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31DC" w:rsidRP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/>
          <w:b/>
          <w:bCs/>
          <w:sz w:val="96"/>
          <w:szCs w:val="96"/>
          <w:rtl/>
        </w:rPr>
      </w:pPr>
      <w:r w:rsidRPr="00257640">
        <w:rPr>
          <w:rFonts w:cs="David"/>
          <w:noProof/>
          <w:color w:val="76923C" w:themeColor="accent3" w:themeShade="BF"/>
          <w:sz w:val="24"/>
          <w:szCs w:val="24"/>
        </w:rPr>
        <w:drawing>
          <wp:anchor distT="0" distB="0" distL="114300" distR="114300" simplePos="0" relativeHeight="251718144" behindDoc="0" locked="0" layoutInCell="1" allowOverlap="1" wp14:anchorId="753AE82C" wp14:editId="6FE9DA7D">
            <wp:simplePos x="0" y="0"/>
            <wp:positionH relativeFrom="column">
              <wp:posOffset>-506730</wp:posOffset>
            </wp:positionH>
            <wp:positionV relativeFrom="paragraph">
              <wp:posOffset>-485775</wp:posOffset>
            </wp:positionV>
            <wp:extent cx="1151890" cy="1151890"/>
            <wp:effectExtent l="0" t="0" r="0" b="0"/>
            <wp:wrapNone/>
            <wp:docPr id="1132" name="תמונה 6" descr="C:\Users\משפחת אמנו\Downloads\בי_ס באר עמ_י לוגו-02 (2)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תמונה 6" descr="C:\Users\משפחת אמנו\Downloads\בי_ס באר עמ_י לוגו-02 (2).jpg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03" t="10159" r="20341" b="9056"/>
                    <a:stretch/>
                  </pic:blipFill>
                  <pic:spPr bwMode="auto">
                    <a:xfrm>
                      <a:off x="0" y="0"/>
                      <a:ext cx="115189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31DC" w:rsidRPr="001C31DC" w:rsidRDefault="001C31DC" w:rsidP="001C31DC">
      <w:pPr>
        <w:spacing w:after="0" w:line="480" w:lineRule="auto"/>
        <w:ind w:right="-142"/>
        <w:jc w:val="center"/>
        <w:rPr>
          <w:rFonts w:ascii="Arial" w:eastAsia="Times New Roman" w:hAnsi="Arial" w:cs="Arial" w:hint="cs"/>
          <w:b/>
          <w:bCs/>
          <w:sz w:val="80"/>
          <w:szCs w:val="80"/>
          <w:rtl/>
        </w:rPr>
      </w:pPr>
      <w:r w:rsidRPr="001C31DC">
        <w:rPr>
          <w:rFonts w:ascii="Arial" w:eastAsia="Times New Roman" w:hAnsi="Arial" w:cs="Arial" w:hint="cs"/>
          <w:b/>
          <w:bCs/>
          <w:sz w:val="80"/>
          <w:szCs w:val="80"/>
          <w:rtl/>
        </w:rPr>
        <w:t>עבודת קיץ  במתמטיקה</w:t>
      </w:r>
    </w:p>
    <w:p w:rsidR="001C31DC" w:rsidRPr="001C31DC" w:rsidRDefault="001C31DC" w:rsidP="001C31DC">
      <w:pPr>
        <w:spacing w:after="0" w:line="480" w:lineRule="auto"/>
        <w:ind w:right="-142"/>
        <w:jc w:val="center"/>
        <w:rPr>
          <w:rFonts w:ascii="Arial" w:eastAsia="Times New Roman" w:hAnsi="Arial" w:cs="Arial"/>
          <w:b/>
          <w:bCs/>
          <w:sz w:val="80"/>
          <w:szCs w:val="80"/>
          <w:rtl/>
        </w:rPr>
      </w:pPr>
      <w:r w:rsidRPr="001C31DC">
        <w:rPr>
          <w:rFonts w:ascii="Arial" w:eastAsia="Times New Roman" w:hAnsi="Arial" w:cs="Arial" w:hint="cs"/>
          <w:b/>
          <w:bCs/>
          <w:sz w:val="80"/>
          <w:szCs w:val="80"/>
          <w:rtl/>
        </w:rPr>
        <w:t>למסיימי כיתה ז'</w:t>
      </w:r>
    </w:p>
    <w:p w:rsidR="001C31DC" w:rsidRDefault="001C31DC" w:rsidP="001C31DC">
      <w:pPr>
        <w:spacing w:after="0" w:line="480" w:lineRule="auto"/>
        <w:ind w:right="-142"/>
        <w:jc w:val="center"/>
        <w:rPr>
          <w:rFonts w:ascii="Arial" w:eastAsia="Times New Roman" w:hAnsi="Arial" w:cs="Arial"/>
          <w:b/>
          <w:bCs/>
          <w:sz w:val="28"/>
          <w:szCs w:val="28"/>
          <w:rtl/>
        </w:rPr>
      </w:pPr>
    </w:p>
    <w:p w:rsid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/>
          <w:b/>
          <w:bCs/>
          <w:sz w:val="28"/>
          <w:szCs w:val="28"/>
          <w:rtl/>
        </w:rPr>
      </w:pPr>
    </w:p>
    <w:p w:rsid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/>
          <w:b/>
          <w:bCs/>
          <w:sz w:val="28"/>
          <w:szCs w:val="28"/>
          <w:rtl/>
        </w:rPr>
      </w:pPr>
    </w:p>
    <w:p w:rsid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/>
          <w:b/>
          <w:bCs/>
          <w:sz w:val="28"/>
          <w:szCs w:val="28"/>
          <w:rtl/>
        </w:rPr>
      </w:pPr>
      <w:r>
        <w:rPr>
          <w:rFonts w:ascii="Arial" w:eastAsia="Times New Roman" w:hAnsi="Arial" w:cs="Arial" w:hint="cs"/>
          <w:b/>
          <w:bCs/>
          <w:sz w:val="28"/>
          <w:szCs w:val="28"/>
          <w:rtl/>
        </w:rPr>
        <w:t>תלמידים יקרים!</w:t>
      </w:r>
    </w:p>
    <w:p w:rsid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/>
          <w:b/>
          <w:bCs/>
          <w:sz w:val="28"/>
          <w:szCs w:val="28"/>
          <w:rtl/>
        </w:rPr>
      </w:pPr>
    </w:p>
    <w:p w:rsid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 w:hint="cs"/>
          <w:b/>
          <w:bCs/>
          <w:sz w:val="28"/>
          <w:szCs w:val="28"/>
          <w:rtl/>
        </w:rPr>
      </w:pPr>
      <w:r>
        <w:rPr>
          <w:rFonts w:ascii="Arial" w:eastAsia="Times New Roman" w:hAnsi="Arial" w:cs="Arial" w:hint="cs"/>
          <w:b/>
          <w:bCs/>
          <w:sz w:val="28"/>
          <w:szCs w:val="28"/>
          <w:rtl/>
        </w:rPr>
        <w:t xml:space="preserve">בשבוע הראשון של שנת הלימודים הבאה יתקיים בעז"ה מבחן , </w:t>
      </w:r>
    </w:p>
    <w:p w:rsidR="001C31DC" w:rsidRP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/>
          <w:b/>
          <w:bCs/>
          <w:sz w:val="28"/>
          <w:szCs w:val="28"/>
          <w:rtl/>
        </w:rPr>
      </w:pPr>
      <w:r>
        <w:rPr>
          <w:rFonts w:ascii="Arial" w:eastAsia="Times New Roman" w:hAnsi="Arial" w:cs="Arial" w:hint="cs"/>
          <w:b/>
          <w:bCs/>
          <w:sz w:val="28"/>
          <w:szCs w:val="28"/>
          <w:rtl/>
        </w:rPr>
        <w:t>שבו כל השאלות יהיו מתוך העבודה, הגשה מלאה של העבודה ביום המבחן תזכה בתוספת של 10 נק' לתלמיד.</w:t>
      </w:r>
    </w:p>
    <w:p w:rsidR="001C31DC" w:rsidRDefault="001C31DC" w:rsidP="008F57C6">
      <w:pPr>
        <w:spacing w:after="0" w:line="360" w:lineRule="auto"/>
        <w:ind w:right="-142"/>
        <w:jc w:val="right"/>
        <w:rPr>
          <w:rFonts w:ascii="Arial" w:eastAsia="Times New Roman" w:hAnsi="Arial" w:cs="Arial"/>
          <w:b/>
          <w:bCs/>
          <w:sz w:val="32"/>
          <w:szCs w:val="32"/>
          <w:rtl/>
        </w:rPr>
      </w:pPr>
    </w:p>
    <w:p w:rsidR="001C31DC" w:rsidRDefault="001C31DC" w:rsidP="008F57C6">
      <w:pPr>
        <w:spacing w:after="0" w:line="360" w:lineRule="auto"/>
        <w:ind w:right="-142"/>
        <w:jc w:val="right"/>
        <w:rPr>
          <w:rFonts w:ascii="Arial" w:eastAsia="Times New Roman" w:hAnsi="Arial" w:cs="Arial"/>
          <w:b/>
          <w:bCs/>
          <w:sz w:val="32"/>
          <w:szCs w:val="32"/>
          <w:rtl/>
        </w:rPr>
      </w:pPr>
    </w:p>
    <w:p w:rsidR="001C31DC" w:rsidRDefault="001C31DC" w:rsidP="001C31DC">
      <w:pPr>
        <w:spacing w:after="0" w:line="360" w:lineRule="auto"/>
        <w:ind w:right="-142"/>
        <w:jc w:val="center"/>
        <w:rPr>
          <w:rFonts w:ascii="Arial" w:eastAsia="Times New Roman" w:hAnsi="Arial" w:cs="Arial"/>
          <w:b/>
          <w:bCs/>
          <w:sz w:val="32"/>
          <w:szCs w:val="32"/>
          <w:rtl/>
        </w:rPr>
      </w:pPr>
      <w:r>
        <w:rPr>
          <w:rFonts w:ascii="Arial" w:eastAsia="Times New Roman" w:hAnsi="Arial" w:cs="Arial" w:hint="cs"/>
          <w:b/>
          <w:bCs/>
          <w:sz w:val="32"/>
          <w:szCs w:val="32"/>
          <w:rtl/>
        </w:rPr>
        <w:t>חופשה נעימה !</w:t>
      </w:r>
    </w:p>
    <w:p w:rsidR="001C31DC" w:rsidRDefault="001C31DC" w:rsidP="001C31DC">
      <w:pPr>
        <w:spacing w:after="0" w:line="360" w:lineRule="auto"/>
        <w:ind w:right="-142"/>
        <w:rPr>
          <w:rFonts w:ascii="Arial" w:eastAsia="Times New Roman" w:hAnsi="Arial" w:cs="Arial"/>
          <w:b/>
          <w:bCs/>
          <w:sz w:val="32"/>
          <w:szCs w:val="32"/>
          <w:rtl/>
        </w:rPr>
      </w:pPr>
      <w:r>
        <w:rPr>
          <w:rFonts w:ascii="Arial" w:eastAsia="Times New Roman" w:hAnsi="Arial" w:cs="Arial" w:hint="cs"/>
          <w:b/>
          <w:bCs/>
          <w:sz w:val="32"/>
          <w:szCs w:val="32"/>
          <w:rtl/>
        </w:rPr>
        <w:t xml:space="preserve">                                    מצוות מתמטיקה</w:t>
      </w:r>
    </w:p>
    <w:p w:rsidR="001C31DC" w:rsidRDefault="001C31DC" w:rsidP="008F57C6">
      <w:pPr>
        <w:spacing w:after="0" w:line="360" w:lineRule="auto"/>
        <w:ind w:right="-142"/>
        <w:jc w:val="right"/>
        <w:rPr>
          <w:rFonts w:ascii="Arial" w:eastAsia="Times New Roman" w:hAnsi="Arial" w:cs="Arial"/>
          <w:b/>
          <w:bCs/>
          <w:sz w:val="32"/>
          <w:szCs w:val="32"/>
          <w:rtl/>
        </w:rPr>
      </w:pPr>
    </w:p>
    <w:p w:rsidR="001C31DC" w:rsidRDefault="001C31DC" w:rsidP="008F57C6">
      <w:pPr>
        <w:spacing w:after="0" w:line="360" w:lineRule="auto"/>
        <w:ind w:right="-142"/>
        <w:jc w:val="right"/>
        <w:rPr>
          <w:rFonts w:ascii="Arial" w:eastAsia="Times New Roman" w:hAnsi="Arial" w:cs="Arial"/>
          <w:b/>
          <w:bCs/>
          <w:sz w:val="32"/>
          <w:szCs w:val="32"/>
          <w:rtl/>
        </w:rPr>
      </w:pPr>
    </w:p>
    <w:p w:rsidR="001C31DC" w:rsidRDefault="001C31DC" w:rsidP="008F57C6">
      <w:pPr>
        <w:spacing w:after="0" w:line="360" w:lineRule="auto"/>
        <w:ind w:right="-142"/>
        <w:jc w:val="right"/>
        <w:rPr>
          <w:rFonts w:ascii="Arial" w:eastAsia="Times New Roman" w:hAnsi="Arial" w:cs="Arial"/>
          <w:b/>
          <w:bCs/>
          <w:sz w:val="32"/>
          <w:szCs w:val="32"/>
          <w:rtl/>
        </w:rPr>
      </w:pPr>
    </w:p>
    <w:p w:rsidR="001C31DC" w:rsidRDefault="001C31DC" w:rsidP="008F57C6">
      <w:pPr>
        <w:spacing w:after="0" w:line="360" w:lineRule="auto"/>
        <w:ind w:right="-142"/>
        <w:jc w:val="right"/>
        <w:rPr>
          <w:rFonts w:ascii="Arial" w:eastAsia="Times New Roman" w:hAnsi="Arial" w:cs="Arial"/>
          <w:b/>
          <w:bCs/>
          <w:sz w:val="32"/>
          <w:szCs w:val="32"/>
          <w:rtl/>
        </w:rPr>
      </w:pPr>
    </w:p>
    <w:p w:rsidR="008F57C6" w:rsidRPr="008F57C6" w:rsidRDefault="008F57C6" w:rsidP="001C31DC">
      <w:pPr>
        <w:spacing w:after="0" w:line="360" w:lineRule="auto"/>
        <w:ind w:right="-142"/>
        <w:rPr>
          <w:rFonts w:ascii="Arial" w:eastAsia="Times New Roman" w:hAnsi="Arial" w:cs="Arial"/>
          <w:b/>
          <w:bCs/>
          <w:sz w:val="32"/>
          <w:szCs w:val="32"/>
          <w:rtl/>
        </w:rPr>
      </w:pPr>
      <w:r w:rsidRPr="008F57C6">
        <w:rPr>
          <w:rFonts w:ascii="Arial" w:eastAsia="Times New Roman" w:hAnsi="Arial" w:cs="Arial" w:hint="cs"/>
          <w:b/>
          <w:bCs/>
          <w:sz w:val="32"/>
          <w:szCs w:val="32"/>
          <w:rtl/>
        </w:rPr>
        <w:lastRenderedPageBreak/>
        <w:t xml:space="preserve">                         </w:t>
      </w:r>
      <w:r>
        <w:rPr>
          <w:rFonts w:ascii="Arial" w:eastAsia="Times New Roman" w:hAnsi="Arial" w:cs="Arial" w:hint="cs"/>
          <w:b/>
          <w:bCs/>
          <w:sz w:val="32"/>
          <w:szCs w:val="32"/>
          <w:rtl/>
        </w:rPr>
        <w:t xml:space="preserve">                        </w:t>
      </w:r>
      <w:r w:rsidRPr="008F57C6">
        <w:rPr>
          <w:rFonts w:ascii="Arial" w:eastAsia="Times New Roman" w:hAnsi="Arial" w:cs="Arial" w:hint="cs"/>
          <w:b/>
          <w:bCs/>
          <w:sz w:val="32"/>
          <w:szCs w:val="32"/>
          <w:rtl/>
        </w:rPr>
        <w:t xml:space="preserve"> </w:t>
      </w:r>
      <w:r w:rsidRPr="008F57C6">
        <w:rPr>
          <w:rFonts w:ascii="Arial" w:eastAsia="Times New Roman" w:hAnsi="Arial" w:cs="Arial" w:hint="cs"/>
          <w:b/>
          <w:bCs/>
          <w:sz w:val="28"/>
          <w:szCs w:val="28"/>
          <w:rtl/>
        </w:rPr>
        <w:t xml:space="preserve">שם התלמיד/ה </w:t>
      </w:r>
      <w:r w:rsidRPr="008F57C6">
        <w:rPr>
          <w:rFonts w:ascii="Arial" w:eastAsia="Times New Roman" w:hAnsi="Arial" w:cs="Arial" w:hint="cs"/>
          <w:b/>
          <w:bCs/>
          <w:sz w:val="32"/>
          <w:szCs w:val="32"/>
          <w:rtl/>
        </w:rPr>
        <w:t>___________</w:t>
      </w:r>
    </w:p>
    <w:p w:rsidR="008F57C6" w:rsidRPr="008F57C6" w:rsidRDefault="008F57C6" w:rsidP="0032296E">
      <w:pPr>
        <w:spacing w:before="240" w:after="120" w:line="320" w:lineRule="exact"/>
        <w:jc w:val="center"/>
        <w:rPr>
          <w:rFonts w:ascii="Calibri" w:eastAsia="Calibri" w:hAnsi="Calibri" w:cs="Arial"/>
          <w:b/>
          <w:bCs/>
          <w:sz w:val="20"/>
          <w:szCs w:val="20"/>
          <w:u w:val="single"/>
          <w:rtl/>
        </w:rPr>
      </w:pP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תרגילי חזרה לחופשת הקיץ ל</w:t>
      </w:r>
      <w:r w:rsidR="0032296E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מסיימי</w:t>
      </w: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 xml:space="preserve"> כתה ז</w:t>
      </w:r>
    </w:p>
    <w:p w:rsidR="008F57C6" w:rsidRPr="008F57C6" w:rsidRDefault="008F57C6" w:rsidP="008F57C6">
      <w:pPr>
        <w:spacing w:after="120" w:line="320" w:lineRule="exact"/>
        <w:jc w:val="center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חלק א</w:t>
      </w:r>
    </w:p>
    <w:p w:rsidR="008F57C6" w:rsidRPr="008F57C6" w:rsidRDefault="008F57C6" w:rsidP="008F57C6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המשתנה</w:t>
      </w: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2" w:hanging="454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>לפניכם סדרת מבנים מגפרורים המורכבת לפי חוקיות קבועה.</w:t>
      </w:r>
    </w:p>
    <w:p w:rsidR="008F57C6" w:rsidRPr="008F57C6" w:rsidRDefault="008F57C6" w:rsidP="008F57C6">
      <w:pPr>
        <w:spacing w:line="320" w:lineRule="exact"/>
        <w:ind w:right="-1440"/>
        <w:rPr>
          <w:rFonts w:ascii="Calibri" w:eastAsia="Calibri" w:hAnsi="Calibri" w:cs="Arial"/>
        </w:rPr>
      </w:pPr>
      <w:r>
        <w:rPr>
          <w:rFonts w:ascii="Calibri" w:eastAsia="Calibri" w:hAnsi="Calibri" w:cs="Arial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14475</wp:posOffset>
                </wp:positionH>
                <wp:positionV relativeFrom="paragraph">
                  <wp:posOffset>147320</wp:posOffset>
                </wp:positionV>
                <wp:extent cx="3171825" cy="548005"/>
                <wp:effectExtent l="5715" t="5080" r="3810" b="8890"/>
                <wp:wrapNone/>
                <wp:docPr id="12720" name="קבוצה 12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825" cy="548005"/>
                          <a:chOff x="2074" y="6720"/>
                          <a:chExt cx="4995" cy="863"/>
                        </a:xfrm>
                      </wpg:grpSpPr>
                      <wpg:grpSp>
                        <wpg:cNvPr id="12721" name="Group 464"/>
                        <wpg:cNvGrpSpPr>
                          <a:grpSpLocks/>
                        </wpg:cNvGrpSpPr>
                        <wpg:grpSpPr bwMode="auto">
                          <a:xfrm>
                            <a:off x="2074" y="6720"/>
                            <a:ext cx="611" cy="863"/>
                            <a:chOff x="2074" y="6720"/>
                            <a:chExt cx="611" cy="863"/>
                          </a:xfrm>
                        </wpg:grpSpPr>
                        <wps:wsp>
                          <wps:cNvPr id="12722" name="Rectangle 1472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13" y="6558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23" name="Oval 1472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530" y="6693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24" name="Rectangle 1473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10" y="7357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25" name="Oval 147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527" y="7492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26" name="Rectangle 1473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619" y="6769"/>
                              <a:ext cx="43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27" name="Oval 1473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596" y="7035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28" name="Rectangle 14736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619" y="7163"/>
                              <a:ext cx="43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29" name="Oval 14737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596" y="7428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0" name="Rectangle 14721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097" y="6780"/>
                              <a:ext cx="42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1" name="Oval 14722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074" y="7046"/>
                              <a:ext cx="88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2" name="Rectangle 1472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097" y="7174"/>
                              <a:ext cx="42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3" name="Oval 14725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074" y="7439"/>
                              <a:ext cx="88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12734" name="Group 477"/>
                        <wpg:cNvGrpSpPr>
                          <a:grpSpLocks/>
                        </wpg:cNvGrpSpPr>
                        <wpg:grpSpPr bwMode="auto">
                          <a:xfrm>
                            <a:off x="3377" y="6720"/>
                            <a:ext cx="611" cy="863"/>
                            <a:chOff x="3377" y="6720"/>
                            <a:chExt cx="611" cy="863"/>
                          </a:xfrm>
                        </wpg:grpSpPr>
                        <wps:wsp>
                          <wps:cNvPr id="12735" name="Rectangle 1472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616" y="6558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6" name="Oval 1472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833" y="6693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7" name="Rectangle 1473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613" y="7357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8" name="Oval 147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3830" y="7492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39" name="Rectangle 1473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922" y="6769"/>
                              <a:ext cx="43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0" name="Oval 1473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899" y="7035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1" name="Rectangle 14736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922" y="7163"/>
                              <a:ext cx="43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2" name="Oval 14737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899" y="7428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3" name="Rectangle 14721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400" y="6780"/>
                              <a:ext cx="42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4" name="Oval 14722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377" y="7046"/>
                              <a:ext cx="88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5" name="Rectangle 1472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400" y="7174"/>
                              <a:ext cx="42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6" name="Oval 14725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377" y="7439"/>
                              <a:ext cx="88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12747" name="Group 490"/>
                        <wpg:cNvGrpSpPr>
                          <a:grpSpLocks/>
                        </wpg:cNvGrpSpPr>
                        <wpg:grpSpPr bwMode="auto">
                          <a:xfrm>
                            <a:off x="3998" y="6720"/>
                            <a:ext cx="554" cy="863"/>
                            <a:chOff x="3998" y="6720"/>
                            <a:chExt cx="554" cy="863"/>
                          </a:xfrm>
                        </wpg:grpSpPr>
                        <wps:wsp>
                          <wps:cNvPr id="12748" name="Rectangle 1472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180" y="6558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49" name="Oval 1472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397" y="6693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0" name="Rectangle 1473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177" y="7357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1" name="Oval 147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394" y="7492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2" name="Rectangle 1473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4486" y="6769"/>
                              <a:ext cx="43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3" name="Oval 1473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4463" y="7035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4" name="Rectangle 14736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4486" y="7163"/>
                              <a:ext cx="43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5" name="Oval 14737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4463" y="7428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12756" name="Group 499"/>
                        <wpg:cNvGrpSpPr>
                          <a:grpSpLocks/>
                        </wpg:cNvGrpSpPr>
                        <wpg:grpSpPr bwMode="auto">
                          <a:xfrm>
                            <a:off x="5325" y="6720"/>
                            <a:ext cx="611" cy="863"/>
                            <a:chOff x="5325" y="6720"/>
                            <a:chExt cx="611" cy="863"/>
                          </a:xfrm>
                        </wpg:grpSpPr>
                        <wps:wsp>
                          <wps:cNvPr id="12757" name="Rectangle 1472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564" y="6558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8" name="Oval 1472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781" y="6693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59" name="Rectangle 1473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561" y="7357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0" name="Oval 147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778" y="7492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1" name="Rectangle 1473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870" y="6769"/>
                              <a:ext cx="43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2" name="Oval 1473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847" y="7035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3" name="Rectangle 14736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870" y="7163"/>
                              <a:ext cx="43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4" name="Oval 14737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847" y="7428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5" name="Rectangle 14721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348" y="6780"/>
                              <a:ext cx="42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6" name="Oval 14722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325" y="7046"/>
                              <a:ext cx="88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7" name="Rectangle 1472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348" y="7174"/>
                              <a:ext cx="42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68" name="Oval 14725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5325" y="7439"/>
                              <a:ext cx="88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12769" name="Group 512"/>
                        <wpg:cNvGrpSpPr>
                          <a:grpSpLocks/>
                        </wpg:cNvGrpSpPr>
                        <wpg:grpSpPr bwMode="auto">
                          <a:xfrm>
                            <a:off x="5948" y="6720"/>
                            <a:ext cx="554" cy="863"/>
                            <a:chOff x="5948" y="6720"/>
                            <a:chExt cx="554" cy="863"/>
                          </a:xfrm>
                        </wpg:grpSpPr>
                        <wps:wsp>
                          <wps:cNvPr id="12770" name="Rectangle 1472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130" y="6558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71" name="Oval 1472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347" y="6693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72" name="Rectangle 1473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127" y="7357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73" name="Oval 147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344" y="7492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74" name="Rectangle 1473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6436" y="6769"/>
                              <a:ext cx="43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75" name="Oval 1473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6413" y="7035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76" name="Rectangle 14736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6436" y="7163"/>
                              <a:ext cx="43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77" name="Oval 14737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6413" y="7428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12778" name="Group 521"/>
                        <wpg:cNvGrpSpPr>
                          <a:grpSpLocks/>
                        </wpg:cNvGrpSpPr>
                        <wpg:grpSpPr bwMode="auto">
                          <a:xfrm>
                            <a:off x="6515" y="6720"/>
                            <a:ext cx="554" cy="863"/>
                            <a:chOff x="6515" y="6720"/>
                            <a:chExt cx="554" cy="863"/>
                          </a:xfrm>
                        </wpg:grpSpPr>
                        <wps:wsp>
                          <wps:cNvPr id="12779" name="Rectangle 1472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697" y="6558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80" name="Oval 1472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914" y="6693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81" name="Rectangle 1473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694" y="7357"/>
                              <a:ext cx="30" cy="387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1620000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82" name="Oval 147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911" y="7492"/>
                              <a:ext cx="64" cy="11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83" name="Rectangle 1473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7003" y="6769"/>
                              <a:ext cx="43" cy="280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84" name="Oval 1473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6980" y="7035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85" name="Rectangle 14736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7003" y="7163"/>
                              <a:ext cx="43" cy="279"/>
                            </a:xfrm>
                            <a:prstGeom prst="rect">
                              <a:avLst/>
                            </a:prstGeom>
                            <a:solidFill>
                              <a:srgbClr val="99663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Default="008F57C6" w:rsidP="008F57C6">
                                <w:pPr>
                                  <w:autoSpaceDE w:val="0"/>
                                  <w:autoSpaceDN w:val="0"/>
                                  <w:adjustRightInd w:val="0"/>
                                  <w:jc w:val="center"/>
                                  <w:rPr>
                                    <w:rFonts w:ascii="Arial" w:hAnsi="Arial"/>
                                    <w:color w:val="00000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2786" name="Oval 14737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6980" y="7428"/>
                              <a:ext cx="89" cy="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720" o:spid="_x0000_s1026" style="position:absolute;left:0;text-align:left;margin-left:119.25pt;margin-top:11.6pt;width:249.75pt;height:43.15pt;z-index:251663360" coordorigin="2074,6720" coordsize="4995,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qegRAwAAIDdAAAOAAAAZHJzL2Uyb0RvYy54bWzsXduO28gRfQ+QfyD4Ph5SbN4Ey4v1RU6A&#10;SXYRJ3nnSJREhCIZkjMa72I/IkDyC8kn+XdS3c0uXkayJ47Jtrnlh7EoXkQ2u/pU1Tld/fy7h2Nq&#10;3MdlleTZyrSfWaYRZ5t8m2T7lfmXP6+vAtOo6ijbRmmexSvzfVyZ37347W+en4plvMgPebqNSwMu&#10;klXLU7EyD3VdLK+vq80hPkbVs7yIM9i5y8tjVMNmub/eltEJrn5MrxeW5V2f8nJblPkmrir49rXc&#10;ab4Q19/t4k39w25XxbWRrky4t1r8LcXfW/73+sXzaLkvo+KQbJrbiD7jLo5RksGP4qVeR3Vk3JXJ&#10;o0sdk02ZV/mufrbJj9f5bpdsYvEM8DS2NXiat2V+V4hn2S9P+wKbCZp20E6ffdnNH+9/LI1kC+9u&#10;4S+ghbLoCK/pw38+/OPDvz78+8M/Dfk9tNOp2C/h8Ldl8a74sZQPCx9v8s3fKth9PdzPt/fyYOP2&#10;9Id8C9eN7upctNPDrjzyS0ALGA/idbzH1xE/1MYGvnRs3w4WrmlsYJ/LAsty5fvaHOCl8tMWls9M&#10;A/Z6/N7Fu9wc3jSnszBszg08h++8jpbyZ8WtNrcmn0ts4CN2WsRWLSLehcE8xq80fFT+3r9UU5x5&#10;JtUgng23wxujeaBo+bSWGJ53sSHABqu2m1X/Xzd7d4iKWPTeivebTqMuVKP+CewzyvZpbNjMX/iy&#10;acXRqotVsn8ZWf7qAEfG35dlfjrE0RZuzhYv9VR0TuAbFfTO8x3OKHMYAFxm8X+iGzbdb+HYjuxH&#10;rhvwq0ZL1eYO2ARvcicQt4dNFy2LsqrfxvnR4B9WZgnPIq4Z3d9Utexu6hB+wSpPk+06SVOxUe5v&#10;X6WlcR/BuBSGnueoHto7LM34wVnOT5NXlN/AzcFvqNsU48zPob1g1stFeLX2Av+KrZl7FfpWcGXZ&#10;4cvQs1jIXq9/4Tdos+Uh2W7j7CbJYjXm2expL7sZfeVoJUY94yTGjqZBe7dfdZ9SNLowUmjD3mHH&#10;pAYMSJMjdGz5asQb4G/5TbYVn+soSeXn6/79C6uG5lD/i2YB+5bdgFtqtawfbh/EELcQPYZ/dZtv&#10;30MvEf3B9gBI4J/JcQxe5CEvfzKNE2DCyqz+fheVsWmkv8+gw4U2YxxExAZzxXhZdvfcdvdE2QYu&#10;tTI3dWkacuNVLaHnriiT/QF+yxY9Jsu/h3Fxl4he096eGFOFScrnmMQ2wQ4kBPwAfVOYpTAIfldg&#10;xBObpcutjw/vXijsozVLGIeFWdq2uL3LZhmnaVJUfByKlv+zZa7XomNI0+v12V+HZYL/0RjgFzPG&#10;ruWRyQmvC7qyNLkeHELXh36nx+4cW9qd77gC9Vq7Izjsee7fNhwuVA/rGiXBYddVhQiiD4cO+hAa&#10;4BBcZA6HPgvFq2vNkuBwGFOPYZkEh1NEh54yuT4cCgdwVDjcgaf4O+6TG/zTX5V3rmJEzw6bXIMX&#10;9mNEBk4zjxEXgYpvVHpDBYAUI3JP55uIEbGfdUGRPFXhqQL8DNCwSYeNGBx+wirdEMYLjomW02QH&#10;VeYmAHMVyTLxPUWIKnP+RXM3BIlTQCKQKOciRE/576O5op8wPgWJvi0z7K1DipDoC6y8bH2UNuWZ&#10;qV5u6atLm+IgT5Ao06AdLgNAZgCJ49MYn7BKhES2GJAZBIkD5pWiREVNfGM8Bc9DnoHEluHRBYlW&#10;KHM0ni+DwQ4kAu1JUSKKHsYwvemYRBFTtFSdZBIpSuRRImRIB5C4wESzNqtsdCK+xYTT3FplAL41&#10;RYkdMdIYdklR4gRRonNBVoPeuzbjayDRt8EKhZxDpWiYgkSKErkOcAzTmw4SMRtBUeIwSgR11xAS&#10;0YHQZpUKEpkzoDMIEilK5Dq38dRsrQBXamkvyW8dlMY08lu/Sa6Mp0R2HPiNvqRYodVQRtuR3545&#10;qxUiD8/DZGjbDFxPzaOJKSR+wJOcDZ3Hz1tdkt86ni1JHI/ktzj14ayk/9v2ELCHdT0E0ht19EYO&#10;ih++AvmtE3C/heS3T5psM4ZlUtg8RdiMooa+3kif/BbgUNodyW/bmYAzhEOcWEFweGGmmIPCBwWH&#10;GuW3AIcQFJH8luBwzhPAIBl0LjqU8xM1ym+dEFgkGZeT/FZNj58hKIpcJBGrMF+xMbZWa8RzcgOt&#10;kW5uxwlCKYon+W23bMVkdkkR4gQRIkNBQz9CRMJLE4WDkEjy2znHie1E4G6cSFojrjXiAoIBJGKS&#10;WZdVIiSS/LZTyYkgsS0gMh6xOhWHyKd3fI3yWwdq+zRRIslv5xsltllAgsSh1oihZkLlTLXLb1Ed&#10;QfJbihJX5jwrZ7ELshrtKRoFiSS/nXWUiHMsCBIfQeJjVY1u+W0LiSS/pShxYkhsdacfl98ylMY0&#10;8tuwEcWMKL8NQ+D8ueYMK/oq+a3rNjUfH1e/dR6f1cpvh+dplt8y1DT0sskaq98yG2Jl0eYkv52x&#10;/Lal8LseAslvO/JbhuIHjJ1RpDVaOvmSKh4cg2YmAlW/pbB5rmGzi6KGHhy2pNf0dmc3M4BIfjvr&#10;gBkTMwSHF+S3LgofFBy2iffpzdIJwf8n+S3Jb+csv3VR0NCHQ6xKOprdfbyoGGNBM0XTJ/ntjIlV&#10;zIt2QZG0Rlxr5KLmAdEQXQhtVgl1NwUmUvVbyiJPnEWeSmvE075ntEYwVXrs9VGeCIkkv511nIj9&#10;jCBxSKy6qHlASNQtv2VMQSLJbwkSJ4bEpxKrLgoSFLHaTHsbj1h1Hb6S6llidVifqFPX6MxZLbE6&#10;PE8zsQpLlZ3zEzQSq67L12XibU7E6pyJVcS8rodAxGqHWIVVdQfzdGRp+maO67TLirp+AIltbpZE&#10;rBKxOltiFbUM/UyyvrpGAIfS7ohYnXXAjJIZgsMLxKqHogeMm/UtK+r6vpRc0rKiNcHhXOGQQ8+5&#10;LLJuYtUN/EZ8S8TqnGNEqmv07nAJDVHzgGiom1h1Az73gYuNiFilLPLEWeSpiFVOlJyDRCS8NKka&#10;EBKJWJ1znAjl7BoCvxsnktaIa404byBNEyERk8zarFJBIhGrBIlzhUQUNPSSptqXFXUdPm1UsLdU&#10;12i+8luoNEmQeClKRM2EgkTtdY1QHUF1jShxOtvE6QVZjfYUjYJEqms06yiR6hpdTpw+VtXg/B1d&#10;UaKSGfpU14iixImjxKfKb2EGY5NdkfJb124GmRHltyEGcAuR92pXoB/WJ+rKbx+f1cpvh+dplt9y&#10;GvNMNlmj/BaWUWuoVZLfzphahVrUZ4Jmkt925Lc+ih8wdkaR1miOwqW6Rp7TJJJJfkt6IyiKP89y&#10;wD6KGnqZZI11jTzglaSmwYGpMjBkti4Ix8kNZJedQOxATyJaFmVVv43zo8E/rMwy3tSwNFW0jO5v&#10;qhquAYeqQ/jXVZ4m23WSpmKj3N++SkvjPkpXZhh6nqxAB6f0DkszfnCW89PkFeU3UPcRfoPv4xUg&#10;78pkZf4c2gtmvVyEV2sv8K/YmrlXoW8FV5Ydvgw9i4Xs9foXfoM2Wx6S7TbObpIsNh6OaVYt4cuV&#10;tuopx6SOSyNNjiszsPg/+QYOcbR9k23F26ijJJWfr/v3L5oZGkH9L5oFnN1qWRVq5fj64fbBSLZg&#10;TpiY6dKqBIddOEThg4JDjXWNAA6prpFOy6Q11CZYQ81HQUMfDtF3H80N/XgRB49BHQlJrFJdoxkT&#10;q5gX7YIiaY241shHzQOiIboQ2qzSprpGGp1VgsQpIBEFDX1I1C2/RUgk+e2siVXsZwSJw7pGvAD0&#10;Vya/9ZiCRJLfErE6cdL0qcQqn0gs7aYhVpVwdjxi1XPtS3WNhgRph1g9c9bXS6wiW93zE3QSq55a&#10;mYKI1TkTqzjlpOshUCa5k0nmCyf1HQWNdY280G7KjVFdI9Ijz5VY5bW7zuiMdBKrnlqZgojVOcMh&#10;SmYIDi/M0QlQ9ICpZJzRNFoq+aLOKLSbcmMsFPrOVu/Ap9dyvYNti3d6We8Qp2lSVPHnSR7Wa8Xz&#10;/zolD5RFniCLHKCWoRcdtos9jmZ3HydWfcuSFI5HdY3mDIpU1+ji9JwANQ+IhtqJ1bBZ6pfqGlGE&#10;ONsIEQUNfUhEwks3JBKxOmdiFVa0BTkvV+d240TSGnGtEV9EsJ8vdTDJrMkqPYREIlaJWNVIrAqS&#10;9bQvhMp/X0bFIdm8juqouw2fT8UyXuSHPN3G5Yv/AgAA//8DAFBLAwQUAAYACAAAACEATXXWs+AA&#10;AAAKAQAADwAAAGRycy9kb3ducmV2LnhtbEyPTUvDQBCG74L/YRnBm918EE1jNqUU9VQEW0F62ybT&#10;JDQ7G7LbJP33Tk96m2Ee3nnefDWbTow4uNaSgnARgEAqbdVSreB7//6UgnBeU6U7S6jgig5Wxf1d&#10;rrPKTvSF487XgkPIZVpB432fSenKBo12C9sj8e1kB6M9r0Mtq0FPHG46GQXBszS6Jf7Q6B43DZbn&#10;3cUo+Jj0tI7Dt3F7Pm2uh33y+bMNUanHh3n9CsLj7P9guOmzOhTsdLQXqpzoFERxmjB6GyIQDLzE&#10;KZc7MhksE5BFLv9XKH4BAAD//wMAUEsBAi0AFAAGAAgAAAAhALaDOJL+AAAA4QEAABMAAAAAAAAA&#10;AAAAAAAAAAAAAFtDb250ZW50X1R5cGVzXS54bWxQSwECLQAUAAYACAAAACEAOP0h/9YAAACUAQAA&#10;CwAAAAAAAAAAAAAAAAAvAQAAX3JlbHMvLnJlbHNQSwECLQAUAAYACAAAACEAtpanoEQMAACA3QAA&#10;DgAAAAAAAAAAAAAAAAAuAgAAZHJzL2Uyb0RvYy54bWxQSwECLQAUAAYACAAAACEATXXWs+AAAAAK&#10;AQAADwAAAAAAAAAAAAAAAACeDgAAZHJzL2Rvd25yZXYueG1sUEsFBgAAAAAEAAQA8wAAAKsPAAAA&#10;AA==&#10;">
                <v:group id="Group 464" o:spid="_x0000_s1027" style="position:absolute;left:2074;top:6720;width:611;height:863" coordorigin="2074,6720" coordsize="611,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W/nacUAAADeAAAADwAAAGRycy9kb3ducmV2LnhtbERPS2vCQBC+F/wPywje&#10;6iaRVomuIqLSgxR8gHgbsmMSzM6G7JrEf98tFHqbj+85i1VvKtFS40rLCuJxBII4s7rkXMHlvHuf&#10;gXAeWWNlmRS8yMFqOXhbYKptx0dqTz4XIYRdigoK7+tUSpcVZNCNbU0cuLttDPoAm1zqBrsQbiqZ&#10;RNGnNFhyaCiwpk1B2eP0NAr2HXbrSbxtD4/75nU7f3xfDzEpNRr26zkIT73/F/+5v3SYn0yTGH7f&#10;CTfI5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v52nFAAAA3gAA&#10;AA8AAAAAAAAAAAAAAAAAqgIAAGRycy9kb3ducmV2LnhtbFBLBQYAAAAABAAEAPoAAACcAwAAAAA=&#10;">
                  <v:rect id="Rectangle 14727" o:spid="_x0000_s1028" style="position:absolute;left:2313;top:6558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/bnsUA&#10;AADeAAAADwAAAGRycy9kb3ducmV2LnhtbERPS0sDMRC+F/wPYYTe2mwD1WXbtFStUk+1D8TjsJnu&#10;Lm4mSxK36783guBtPr7nLNeDbUVPPjSONcymGQji0pmGKw3n0/MkBxEissHWMWn4pgDr1c1oiYVx&#10;Vz5Qf4yVSCEcCtRQx9gVUoayJoth6jrixF2ctxgT9JU0Hq8p3LZSZdmdtNhwaqixo8eays/jl9Ww&#10;if7hLd89Zeq1/Ni+5O/zfd/NtR7fDpsFiEhD/Bf/uXcmzVf3SsHvO+kG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r9uexQAAAN4AAAAPAAAAAAAAAAAAAAAAAJgCAABkcnMv&#10;ZG93bnJldi54bWxQSwUGAAAAAAQABAD1AAAAigMAAAAA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8" o:spid="_x0000_s1029" style="position:absolute;left:2530;top:6693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YQtcUA&#10;AADeAAAADwAAAGRycy9kb3ducmV2LnhtbERPTUvDQBC9C/0PyxS8lHbTFGKJ3RYRBUFQTNv7kB2T&#10;aHY27k7b+O9dQfA2j/c5m93oenWmEDvPBpaLDBRx7W3HjYHD/nG+BhUF2WLvmQx8U4TddnK1wdL6&#10;C7/RuZJGpRCOJRpoRYZS61i35DAu/ECcuHcfHEqCodE24CWFu17nWVZohx2nhhYHum+p/qxOzsBa&#10;Pl6L43NXSFhVs6+xOj0sX2bGXE/Hu1tQQqP8i//cTzbNz2/yFfy+k27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BhC1xQAAAN4AAAAPAAAAAAAAAAAAAAAAAJgCAABkcnMv&#10;ZG93bnJldi54bWxQSwUGAAAAAAQABAD1AAAAigMAAAAA&#10;" fillcolor="red" stroked="f" strokeweight="1pt"/>
                  <v:rect id="Rectangle 14730" o:spid="_x0000_s1030" style="position:absolute;left:2310;top:7357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rmccQA&#10;AADeAAAADwAAAGRycy9kb3ducmV2LnhtbERPS2vCQBC+C/0PyxR6qxtDrSG6in1iT/WFeByyYxKa&#10;nQ272xj/vVsoeJuP7zmzRW8a0ZHztWUFo2ECgriwuuZSwX738ZiB8AFZY2OZFFzIw2J+N5hhru2Z&#10;N9RtQyliCPscFVQhtLmUvqjIoB/aljhyJ+sMhghdKbXDcww3jUyT5FkarDk2VNjSa0XFz/bXKFgG&#10;97LOVm9J+lUc3z+zw/i7a8dKPdz3yymIQH24if/dKx3np5P0Cf7eiTfI+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K5nHEAAAA3gAAAA8AAAAAAAAAAAAAAAAAmAIAAGRycy9k&#10;b3ducmV2LnhtbFBLBQYAAAAABAAEAPUAAACJAwAAAAA=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1" o:spid="_x0000_s1031" style="position:absolute;left:2527;top:7492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MtWsUA&#10;AADeAAAADwAAAGRycy9kb3ducmV2LnhtbERPTUvDQBC9C/6HZQQvxW4aMZbYbSmiIBQUY3sfsmMS&#10;zc6mu9M2/feuIHibx/ucxWp0vTpSiJ1nA7NpBoq49rbjxsD24/lmDioKssXeMxk4U4TV8vJigaX1&#10;J36nYyWNSiEcSzTQigyl1rFuyWGc+oE4cZ8+OJQEQ6NtwFMKd73Os6zQDjtODS0O9NhS/V0dnIG5&#10;fL0Vu01XSLitJvuxOjzNXifGXF+N6wdQQqP8i//cLzbNz+/zO/h9J92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oy1axQAAAN4AAAAPAAAAAAAAAAAAAAAAAJgCAABkcnMv&#10;ZG93bnJldi54bWxQSwUGAAAAAAQABAD1AAAAigMAAAAA&#10;" fillcolor="red" stroked="f" strokeweight="1pt"/>
                  <v:rect id="Rectangle 14733" o:spid="_x0000_s1032" style="position:absolute;left:2619;top:6769;width:43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h1sQA&#10;AADeAAAADwAAAGRycy9kb3ducmV2LnhtbERPTWvCQBC9C/0PyxR6001zUEldpRRC23gQbXsfsmOS&#10;Jjsbdjcm/fddQfA2j/c5m91kOnEh5xvLCp4XCQji0uqGKwXfX/l8DcIHZI2dZVLwRx5224fZBjNt&#10;Rz7S5RQqEUPYZ6igDqHPpPRlTQb9wvbEkTtbZzBE6CqpHY4x3HQyTZKlNNhwbKixp7eayvY0GAWr&#10;YX+Wvy4vP9+P3Bc/eCjaXCr19Di9voAINIW7+Ob+0HF+ukqXcH0n3iC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5odbEAAAA3gAAAA8AAAAAAAAAAAAAAAAAmAIAAGRycy9k&#10;b3ducmV2LnhtbFBLBQYAAAAABAAEAPUAAACJAwAAAAA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4" o:spid="_x0000_s1033" style="position:absolute;left:2596;top:7035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ZoY8QA&#10;AADeAAAADwAAAGRycy9kb3ducmV2LnhtbERPTWvCQBC9C/0PyxR6kboxByOpq0hB24ugMeB1yE6T&#10;0Oxsmt0m8d+7guBtHu9zVpvRNKKnztWWFcxnEQjiwuqaSwX5efe+BOE8ssbGMim4koPN+mWywlTb&#10;gU/UZ74UIYRdigoq79tUSldUZNDNbEscuB/bGfQBdqXUHQ4h3DQyjqKFNFhzaKiwpc+Kit/s3yj4&#10;y/f7PuqTQz79Qr09XnA4twul3l7H7QcIT6N/ih/ubx3mx0mcwP2dcIN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GaGPEAAAA3gAAAA8AAAAAAAAAAAAAAAAAmAIAAGRycy9k&#10;b3ducmV2LnhtbFBLBQYAAAAABAAEAPUAAACJAwAAAAA=&#10;" fillcolor="red" stroked="f" strokeweight="1pt"/>
                  <v:rect id="Rectangle 14736" o:spid="_x0000_s1034" style="position:absolute;left:2619;top:7163;width:43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qQP8YA&#10;AADeAAAADwAAAGRycy9kb3ducmV2LnhtbESPQW/CMAyF75P4D5GRuI10PYypEBCaVG2DwwQbd6sx&#10;baFxqiRA+ff4MGk3W+/5vc+L1eA6daUQW88GXqYZKOLK25ZrA78/5fMbqJiQLXaeycCdIqyWo6cF&#10;FtbfeEfXfaqVhHAs0ECTUl9oHauGHMap74lFO/rgMMkaam0D3iTcdTrPslftsGVpaLCn94aq8/7i&#10;DMwu26M+hbL6+thxvzng9+ZcamMm42E9B5VoSP/mv+tPK/j5LBdeeUdm0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qQP8YAAADeAAAADwAAAAAAAAAAAAAAAACYAgAAZHJz&#10;L2Rvd25yZXYueG1sUEsFBgAAAAAEAAQA9QAAAIs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7" o:spid="_x0000_s1035" style="position:absolute;left:2596;top:7428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VZisUA&#10;AADeAAAADwAAAGRycy9kb3ducmV2LnhtbERPS2vCQBC+F/wPywi9FN00Bx8xG5GCtpdC1YDXITsm&#10;wexszK5J+u+7hUJv8/E9J92OphE9da62rOB1HoEgLqyuuVSQn/ezFQjnkTU2lknBNznYZpOnFBNt&#10;Bz5Sf/KlCCHsElRQed8mUrqiIoNublviwF1tZ9AH2JVSdziEcNPIOIoW0mDNoaHClt4qKm6nh1Fw&#10;zw+HPuqXn/nLO+rd1wWHc7tQ6nk67jYgPI3+X/zn/tBhfryM1/D7TrhB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VmKxQAAAN4AAAAPAAAAAAAAAAAAAAAAAJgCAABkcnMv&#10;ZG93bnJldi54bWxQSwUGAAAAAAQABAD1AAAAigMAAAAA&#10;" fillcolor="red" stroked="f" strokeweight="1pt"/>
                  <v:rect id="Rectangle 14721" o:spid="_x0000_s1036" style="position:absolute;left:2097;top:6780;width:42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UK5MYA&#10;AADeAAAADwAAAGRycy9kb3ducmV2LnhtbESPQWvCQBCF74L/YZlCb7qphSrRVUQIbe1BtPU+ZMck&#10;mp0Nu6um/75zKHibYd68977FqnetulGIjWcDL+MMFHHpbcOVgZ/vYjQDFROyxdYzGfilCKvlcLDA&#10;3Po77+l2SJUSE445GqhT6nKtY1mTwzj2HbHcTj44TLKGStuAdzF3rZ5k2Zt22LAk1NjRpqbycrg6&#10;A9Pr10mfQ1F+vu+52x5xt70U2pjnp349B5WoTw/x//eHlfqT6asACI7Mo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kUK5MYAAADeAAAADwAAAAAAAAAAAAAAAACYAgAAZHJz&#10;L2Rvd25yZXYueG1sUEsFBgAAAAAEAAQA9QAAAIs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2" o:spid="_x0000_s1037" style="position:absolute;left:2074;top:7046;width:88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rDUcQA&#10;AADeAAAADwAAAGRycy9kb3ducmV2LnhtbERPS4vCMBC+L/gfwgheFk11QaUaRQQfF2FXC16HZmyL&#10;zaQ2sa3/fiMs7G0+vucs150pRUO1KywrGI8iEMSp1QVnCpLLbjgH4TyyxtIyKXiRg/Wq97HEWNuW&#10;f6g5+0yEEHYxKsi9r2IpXZqTQTeyFXHgbrY26AOsM6lrbEO4KeUkiqbSYMGhIceKtjml9/PTKHgk&#10;+30TNbNT8nlAvfm+YnuppkoN+t1mAcJT5//Ff+6jDvMns68xvN8JN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6w1HEAAAA3gAAAA8AAAAAAAAAAAAAAAAAmAIAAGRycy9k&#10;b3ducmV2LnhtbFBLBQYAAAAABAAEAPUAAACJAwAAAAA=&#10;" fillcolor="red" stroked="f" strokeweight="1pt"/>
                  <v:rect id="Rectangle 14724" o:spid="_x0000_s1038" style="position:absolute;left:2097;top:7174;width:42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sxCMMA&#10;AADeAAAADwAAAGRycy9kb3ducmV2LnhtbERPS4vCMBC+L/gfwgh7W1O7oEs1ighld/Ugvu5DM7bV&#10;ZlKSqN1/bwRhb/PxPWc670wjbuR8bVnBcJCAIC6srrlUcNjnH18gfEDW2FgmBX/kYT7rvU0x0/bO&#10;W7rtQiliCPsMFVQhtJmUvqjIoB/YljhyJ+sMhghdKbXDeww3jUyTZCQN1hwbKmxpWVFx2V2NgvF1&#10;fZJnlxe/31tuV0fcrC65VOq93y0mIAJ14V/8cv/oOD8df6bwfCf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dsxCMMAAADeAAAADwAAAAAAAAAAAAAAAACYAgAAZHJzL2Rv&#10;d25yZXYueG1sUEsFBgAAAAAEAAQA9QAAAIg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5" o:spid="_x0000_s1039" style="position:absolute;left:2074;top:7439;width:88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T4vcQA&#10;AADeAAAADwAAAGRycy9kb3ducmV2LnhtbERPS4vCMBC+C/sfwizsRdZUBV2qUWTBx0XwUfA6NGNb&#10;bCbdJtvWf28Ewdt8fM+ZLztTioZqV1hWMBxEIIhTqwvOFCTn9fcPCOeRNZaWScGdHCwXH705xtq2&#10;fKTm5DMRQtjFqCD3voqldGlOBt3AVsSBu9raoA+wzqSusQ3hppSjKJpIgwWHhhwr+s0pvZ3+jYK/&#10;ZLNpoma6T/pb1KvDBdtzNVHq67NbzUB46vxb/HLvdJg/mo7H8Hwn3C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k+L3EAAAA3gAAAA8AAAAAAAAAAAAAAAAAmAIAAGRycy9k&#10;b3ducmV2LnhtbFBLBQYAAAAABAAEAPUAAACJAwAAAAA=&#10;" fillcolor="red" stroked="f" strokeweight="1pt"/>
                </v:group>
                <v:group id="Group 477" o:spid="_x0000_s1040" style="position:absolute;left:3377;top:6720;width:611;height:863" coordorigin="3377,6720" coordsize="611,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SLMUAAADeAAAADwAAAGRycy9kb3ducmV2LnhtbERPS2vCQBC+C/0PyxS8&#10;1U18tBJdRcRKDyI0FsTbkB2TYHY2ZLdJ/PddoeBtPr7nLNe9qURLjSstK4hHEQjizOqScwU/p8+3&#10;OQjnkTVWlknBnRysVy+DJSbadvxNbepzEULYJaig8L5OpHRZQQbdyNbEgbvaxqAPsMmlbrAL4aaS&#10;4yh6lwZLDg0F1rQtKLulv0bBvsNuM4l37eF23d4vp9nxfIhJqeFrv1mA8NT7p/jf/aXD/PHHZAqP&#10;d8INcvU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DB0izFAAAA3gAA&#10;AA8AAAAAAAAAAAAAAAAAqgIAAGRycy9kb3ducmV2LnhtbFBLBQYAAAAABAAEAPoAAACcAwAAAAA=&#10;">
                  <v:rect id="Rectangle 14727" o:spid="_x0000_s1041" style="position:absolute;left:3616;top:6558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/VN8YA&#10;AADeAAAADwAAAGRycy9kb3ducmV2LnhtbERPTU/CQBC9k/gfNmPiDbbUVJrKQhCE4ElEYzxOukPb&#10;2J1tdtdS/71rQsJtXt7nzJeDaUVPzjeWFUwnCQji0uqGKwUf79txDsIHZI2tZVLwSx6Wi5vRHAtt&#10;z/xG/TFUIoawL1BBHUJXSOnLmgz6ie2II3eyzmCI0FVSOzzHcNPKNEkepMGGY0ONHa1rKr+PP0bB&#10;KrinQ77fJOlL+fW8yz+z177LlLq7HVaPIAIN4Sq+uPc6zk9n9xn8vxNv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Z/VN8YAAADeAAAADwAAAAAAAAAAAAAAAACYAgAAZHJz&#10;L2Rvd25yZXYueG1sUEsFBgAAAAAEAAQA9QAAAIsDAAAAAA==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8" o:spid="_x0000_s1042" style="position:absolute;left:3833;top:6693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gl8MUA&#10;AADeAAAADwAAAGRycy9kb3ducmV2LnhtbERPTWvCQBC9F/oflil4kbpRIUrqKqUoFAoW0/Y+ZKdJ&#10;2uxs3B01/fddodDbPN7nrDaD69SZQmw9G5hOMlDElbct1wbe33b3S1BRkC12nsnAD0XYrG9vVlhY&#10;f+EDnUupVQrhWKCBRqQvtI5VQw7jxPfEifv0waEkGGptA15SuOv0LMty7bDl1NBgT08NVd/lyRlY&#10;ytdr/vHS5hLm5fg4lKftdD82ZnQ3PD6AEhrkX/znfrZp/mwxz+H6TrpBr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qCXwxQAAAN4AAAAPAAAAAAAAAAAAAAAAAJgCAABkcnMv&#10;ZG93bnJldi54bWxQSwUGAAAAAAQABAD1AAAAigMAAAAA&#10;" fillcolor="red" stroked="f" strokeweight="1pt"/>
                  <v:rect id="Rectangle 14730" o:spid="_x0000_s1043" style="position:absolute;left:3613;top:7357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Hu28YA&#10;AADeAAAADwAAAGRycy9kb3ducmV2LnhtbERPS2vCQBC+C/0Pywi96caINaSu4qMVPbW1pfQ4ZKdJ&#10;aHY27G5j/PeuUOhtPr7nLFa9aURHzteWFUzGCQjiwuqaSwUf78+jDIQPyBoby6TgQh5Wy7vBAnNt&#10;z/xG3SmUIoawz1FBFUKbS+mLigz6sW2JI/dtncEQoSuldniO4aaRaZI8SIM1x4YKW9pWVPycfo2C&#10;dXCb1+ywS9Jj8fW0zz5nL107U+p+2K8fQQTqw7/4z33QcX46n87h9k68QS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Hu28YAAADeAAAADwAAAAAAAAAAAAAAAACYAgAAZHJz&#10;L2Rvd25yZXYueG1sUEsFBgAAAAAEAAQA9QAAAIsDAAAAAA==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1" o:spid="_x0000_s1044" style="position:absolute;left:3830;top:7492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sUGccA&#10;AADeAAAADwAAAGRycy9kb3ducmV2LnhtbESPQUvDQBCF74L/YRnBS7GbthBL7LaIKAiC0qj3ITsm&#10;0exs3J228d87B8HbDO/Ne99sdlMYzJFS7iM7WMwLMMRN9D23Dt5eH67WYLIgexwik4MfyrDbnp9t&#10;sPLxxHs61tIaDeFcoYNOZKyszU1HAfM8jsSqfcQUUHRNrfUJTxoeBrssitIG7FkbOhzprqPmqz4E&#10;B2v5fCnfn/pS0qqefU/14X7xPHPu8mK6vQEjNMm/+e/60Sv+8nqlvPqOzm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17FBnHAAAA3gAAAA8AAAAAAAAAAAAAAAAAmAIAAGRy&#10;cy9kb3ducmV2LnhtbFBLBQYAAAAABAAEAPUAAACMAwAAAAA=&#10;" fillcolor="red" stroked="f" strokeweight="1pt"/>
                  <v:rect id="Rectangle 14733" o:spid="_x0000_s1045" style="position:absolute;left:3922;top:6769;width:43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+jecMA&#10;AADeAAAADwAAAGRycy9kb3ducmV2LnhtbERPS4vCMBC+C/6HMMLe1lQXfFSjiFB2dQ/i6z40Y1tt&#10;JiWJ2v33m4UFb/PxPWe+bE0tHuR8ZVnBoJ+AIM6trrhQcDpm7xMQPiBrrC2Tgh/ysFx0O3NMtX3y&#10;nh6HUIgYwj5FBWUITSqlz0sy6Pu2IY7cxTqDIUJXSO3wGcNNLYdJMpIGK44NJTa0Lim/He5Gwfj+&#10;fZFXl+Wbzz032zPutrdMKvXWa1czEIHa8BL/u790nD8cf0zh7514g1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+jecMAAADeAAAADwAAAAAAAAAAAAAAAACYAgAAZHJzL2Rv&#10;d25yZXYueG1sUEsFBgAAAAAEAAQA9QAAAIg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4" o:spid="_x0000_s1046" style="position:absolute;left:3899;top:7035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AVt8cA&#10;AADeAAAADwAAAGRycy9kb3ducmV2LnhtbESPQWvCQBCF74L/YZlCL6IbpZiSuooItb0UrAa8Dtlp&#10;Epqdjdltkv77zqHgbYZ58977NrvRNaqnLtSeDSwXCSjiwtuaSwP55XX+DCpEZIuNZzLwSwF22+lk&#10;g5n1A39Sf46lEhMOGRqoYmwzrUNRkcOw8C2x3L585zDK2pXadjiIuWv0KknW2mHNklBhS4eKiu/z&#10;jzNwy4/HPunTj3z2hnZ/uuJwadfGPD6M+xdQkcZ4F/9/v1upv0qfBEBwZAa9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owFbfHAAAA3gAAAA8AAAAAAAAAAAAAAAAAmAIAAGRy&#10;cy9kb3ducmV2LnhtbFBLBQYAAAAABAAEAPUAAACMAwAAAAA=&#10;" fillcolor="red" stroked="f" strokeweight="1pt"/>
                  <v:rect id="Rectangle 14736" o:spid="_x0000_s1047" style="position:absolute;left:3922;top:7163;width:43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/cAsQA&#10;AADeAAAADwAAAGRycy9kb3ducmV2LnhtbERPS2vCQBC+C/0PyxR6041STEmzSikEbXoQbXsfspNH&#10;zc6G3VXTf+8WBG/z8T0nX4+mF2dyvrOsYD5LQBBXVnfcKPj+KqYvIHxA1thbJgV/5GG9epjkmGl7&#10;4T2dD6ERMYR9hgraEIZMSl+1ZNDP7EAcudo6gyFC10jt8BLDTS8XSbKUBjuODS0O9N5SdTycjIL0&#10;9FnLX1dUH5s9D+UP7spjIZV6ehzfXkEEGsNdfHNvdZy/SJ/n8P9OvEG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P3ALEAAAA3gAAAA8AAAAAAAAAAAAAAAAAmAIAAGRycy9k&#10;b3ducmV2LnhtbFBLBQYAAAAABAAEAPUAAACJAwAAAAA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7" o:spid="_x0000_s1048" style="position:absolute;left:3899;top:7428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4uW8UA&#10;AADeAAAADwAAAGRycy9kb3ducmV2LnhtbERPS2vCQBC+C/6HZYRepG4aikqajUhB20vBR6DXITtN&#10;gtnZmF2T9N93C4K3+fiek25G04ieOldbVvCyiEAQF1bXXCrIz7vnNQjnkTU2lknBLznYZNNJiom2&#10;Ax+pP/lShBB2CSqovG8TKV1RkUG3sC1x4H5sZ9AH2JVSdziEcNPIOIqW0mDNoaHClt4rKi6nm1Fw&#10;zff7PupXX/n8A/X28I3DuV0q9TQbt28gPI3+Ib67P3WYH69eY/h/J9wg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ri5bxQAAAN4AAAAPAAAAAAAAAAAAAAAAAJgCAABkcnMv&#10;ZG93bnJldi54bWxQSwUGAAAAAAQABAD1AAAAigMAAAAA&#10;" fillcolor="red" stroked="f" strokeweight="1pt"/>
                  <v:rect id="Rectangle 14721" o:spid="_x0000_s1049" style="position:absolute;left:3400;top:6780;width:42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n7sMA&#10;AADeAAAADwAAAGRycy9kb3ducmV2LnhtbERPS4vCMBC+C/6HMMLeNNWVVapRRCi7ugfxdR+asa02&#10;k5JE7f77zcKCt/n4njNftqYWD3K+sqxgOEhAEOdWV1woOB2z/hSED8gaa8uk4Ic8LBfdzhxTbZ+8&#10;p8chFCKGsE9RQRlCk0rp85IM+oFtiCN3sc5giNAVUjt8xnBTy1GSfEiDFceGEhtal5TfDnejYHL/&#10;vsiry/LN556b7Rl321smlXrrtasZiEBteIn/3V86zh9Nxu/w9068QS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Hn7sMAAADeAAAADwAAAAAAAAAAAAAAAACYAgAAZHJzL2Rv&#10;d25yZXYueG1sUEsFBgAAAAAEAAQA9QAAAIg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2" o:spid="_x0000_s1050" style="position:absolute;left:3377;top:7046;width:88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sTtMQA&#10;AADeAAAADwAAAGRycy9kb3ducmV2LnhtbERPS4vCMBC+C/sfwizsRdZUEV2qUWTBx0XwUfA6NGNb&#10;bCbdJtvWf28Ewdt8fM+ZLztTioZqV1hWMBxEIIhTqwvOFCTn9fcPCOeRNZaWScGdHCwXH705xtq2&#10;fKTm5DMRQtjFqCD3voqldGlOBt3AVsSBu9raoA+wzqSusQ3hppSjKJpIgwWHhhwr+s0pvZ3+jYK/&#10;ZLNpoma6T/pb1KvDBdtzNVHq67NbzUB46vxb/HLvdJg/mo7H8Hwn3C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LE7TEAAAA3gAAAA8AAAAAAAAAAAAAAAAAmAIAAGRycy9k&#10;b3ducmV2LnhtbFBLBQYAAAAABAAEAPUAAACJAwAAAAA=&#10;" fillcolor="red" stroked="f" strokeweight="1pt"/>
                  <v:rect id="Rectangle 14724" o:spid="_x0000_s1051" style="position:absolute;left:3400;top:7174;width:42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TaAcMA&#10;AADeAAAADwAAAGRycy9kb3ducmV2LnhtbERPS4vCMBC+C/6HMMLeNFXWVapRRCi7ugfxdR+asa02&#10;k5JE7f77zcKCt/n4njNftqYWD3K+sqxgOEhAEOdWV1woOB2z/hSED8gaa8uk4Ic8LBfdzhxTbZ+8&#10;p8chFCKGsE9RQRlCk0rp85IM+oFtiCN3sc5giNAVUjt8xnBTy1GSfEiDFceGEhtal5TfDnejYHL/&#10;vsiry/LN556b7Rl321smlXrrtasZiEBteIn/3V86zh9N3sfw9068QS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TaAcMAAADeAAAADwAAAAAAAAAAAAAAAACYAgAAZHJzL2Rv&#10;d25yZXYueG1sUEsFBgAAAAAEAAQA9QAAAIg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5" o:spid="_x0000_s1052" style="position:absolute;left:3377;top:7439;width:88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UoWMQA&#10;AADeAAAADwAAAGRycy9kb3ducmV2LnhtbERPS2vCQBC+F/wPywheSt1UJErqKlLwcRGqBnodstMk&#10;mJ2N2TWJ/94VCt7m43vOYtWbSrTUuNKygs9xBII4s7rkXEF63nzMQTiPrLGyTAru5GC1HLwtMNG2&#10;4yO1J5+LEMIuQQWF93UipcsKMujGtiYO3J9tDPoAm1zqBrsQbio5iaJYGiw5NBRY03dB2eV0Mwqu&#10;6XbbRu3skL7vUK9/frE717FSo2G//gLhqfcv8b97r8P8yWwaw/OdcIN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VKFjEAAAA3gAAAA8AAAAAAAAAAAAAAAAAmAIAAGRycy9k&#10;b3ducmV2LnhtbFBLBQYAAAAABAAEAPUAAACJAwAAAAA=&#10;" fillcolor="red" stroked="f" strokeweight="1pt"/>
                </v:group>
                <v:group id="Group 490" o:spid="_x0000_s1053" style="position:absolute;left:3998;top:6720;width:554;height:863" coordorigin="3998,6720" coordsize="554,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U/JsUAAADeAAAADwAAAGRycy9kb3ducmV2LnhtbERPS2vCQBC+F/wPywi9&#10;6Sa2VYmuIqKlBxF8gHgbsmMSzM6G7JrEf98tCL3Nx/ec+bIzpWiodoVlBfEwAkGcWl1wpuB82g6m&#10;IJxH1lhaJgVPcrBc9N7mmGjb8oGao89ECGGXoILc+yqR0qU5GXRDWxEH7mZrgz7AOpO6xjaEm1KO&#10;omgsDRYcGnKsaJ1Tej8+jILvFtvVR7xpdvfb+nk9fe0vu5iUeu93qxkIT53/F7/cPzrMH00+J/D3&#10;TrhBL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VPybFAAAA3gAA&#10;AA8AAAAAAAAAAAAAAAAAqgIAAGRycy9kb3ducmV2LnhtbFBLBQYAAAAABAAEAPoAAACcAwAAAAA=&#10;">
                  <v:rect id="Rectangle 14727" o:spid="_x0000_s1054" style="position:absolute;left:4180;top:6558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gJ1MgA&#10;AADeAAAADwAAAGRycy9kb3ducmV2LnhtbESPT0/DMAzF70h8h8hI3FhKxUZVlk3jr7YTsE1oR6vx&#10;2orGqZLQlW8/H5C42XrP7/08X46uUwOF2Ho2cDvJQBFX3rZcG9jvXm8KUDEhW+w8k4FfirBcXF7M&#10;sbT+xJ80bFOtJIRjiQaalPpS61g15DBOfE8s2tEHh0nWUGsb8CThrtN5ls20w5alocGenhqqvrc/&#10;zsAqhcePYv2c5Zvq8PJWfE3fh35qzPXVuHoAlWhM/+a/67UV/Pz+TnjlHZlBL8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mAnUyAAAAN4AAAAPAAAAAAAAAAAAAAAAAJgCAABk&#10;cnMvZG93bnJldi54bWxQSwUGAAAAAAQABAD1AAAAjQMAAAAA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8" o:spid="_x0000_s1055" style="position:absolute;left:4397;top:6693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HC/8UA&#10;AADeAAAADwAAAGRycy9kb3ducmV2LnhtbERPTUvDQBC9C/6HZQQvpd20Smxjt0VEQRAqpnofstMk&#10;mp2Nu9M2/vtuQfA2j/c5y/XgOnWgEFvPBqaTDBRx5W3LtYGP7fN4DioKssXOMxn4pQjr1eXFEgvr&#10;j/xOh1JqlUI4FmigEekLrWPVkMM48T1x4nY+OJQEQ61twGMKd52eZVmuHbacGhrs6bGh6rvcOwNz&#10;+XrLP1/bXMJNOfoZyv3TdDMy5vpqeLgHJTTIv/jP/WLT/Nnd7QLO76Qb9Oo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cL/xQAAAN4AAAAPAAAAAAAAAAAAAAAAAJgCAABkcnMv&#10;ZG93bnJldi54bWxQSwUGAAAAAAQABAD1AAAAigMAAAAA&#10;" fillcolor="red" stroked="f" strokeweight="1pt"/>
                  <v:rect id="Rectangle 14730" o:spid="_x0000_s1056" style="position:absolute;left:4177;top:7357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eTD8gA&#10;AADeAAAADwAAAGRycy9kb3ducmV2LnhtbESPS0/DMBCE70j8B2uRuFGHSIEorVu1vFRO0IcQx1W8&#10;JFHjdWSbNPx79oDEbVc7OzPfYjW5Xo0UYufZwO0sA0Vce9txY+B4eL4pQcWEbLH3TAZ+KMJqeXmx&#10;wMr6M+9o3KdGiQnHCg20KQ2V1rFuyWGc+YFYbl8+OEyyhkbbgGcxd73Os+xOO+xYEloc6KGl+rT/&#10;dgbWKWzey+1jlr/Wn08v5UfxNg6FMddX03oOKtGU/sV/31sr9fP7QgAER2b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N5MPyAAAAN4AAAAPAAAAAAAAAAAAAAAAAJgCAABk&#10;cnMvZG93bnJldi54bWxQSwUGAAAAAAQABAD1AAAAjQMAAAAA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1" o:spid="_x0000_s1057" style="position:absolute;left:4394;top:7492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5YJMUA&#10;AADeAAAADwAAAGRycy9kb3ducmV2LnhtbERPTUvDQBC9C/6HZQQvxW5SMZbYbSmiIBQUY3sfsmMS&#10;zc6mu9M2/feuIHibx/ucxWp0vTpSiJ1nA/k0A0Vce9txY2D78XwzBxUF2WLvmQycKcJqeXmxwNL6&#10;E7/TsZJGpRCOJRpoRYZS61i35DBO/UCcuE8fHEqCodE24CmFu17PsqzQDjtODS0O9NhS/V0dnIG5&#10;fL0Vu01XSLitJvuxOjzlrxNjrq/G9QMooVH+xX/uF5vmz+7vcvh9J92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nlgkxQAAAN4AAAAPAAAAAAAAAAAAAAAAAJgCAABkcnMv&#10;ZG93bnJldi54bWxQSwUGAAAAAAQABAD1AAAAigMAAAAA&#10;" fillcolor="red" stroked="f" strokeweight="1pt"/>
                  <v:rect id="Rectangle 14733" o:spid="_x0000_s1058" style="position:absolute;left:4486;top:6769;width:43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TUqMMA&#10;AADeAAAADwAAAGRycy9kb3ducmV2LnhtbERPS4vCMBC+L/gfwgh7W1MLq0s1ighld/Ugvu5DM7bV&#10;ZlKSqN1/bwRhb/PxPWc670wjbuR8bVnBcJCAIC6srrlUcNjnH18gfEDW2FgmBX/kYT7rvU0x0/bO&#10;W7rtQiliCPsMFVQhtJmUvqjIoB/YljhyJ+sMhghdKbXDeww3jUyTZCQN1hwbKmxpWVFx2V2NgvF1&#10;fZJnlxe/31tuV0fcrC65VOq93y0mIAJ14V/8cv/oOD8df6bwfCf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TUqMMAAADeAAAADwAAAAAAAAAAAAAAAACYAgAAZHJzL2Rv&#10;d25yZXYueG1sUEsFBgAAAAAEAAQA9QAAAIg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4" o:spid="_x0000_s1059" style="position:absolute;left:4463;top:7035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dHcUA&#10;AADeAAAADwAAAGRycy9kb3ducmV2LnhtbERPTWvCQBC9F/oflil4KWZTpUaiq4ig9lJoNeB1yI5J&#10;MDubZtck/nu3UOhtHu9zluvB1KKj1lWWFbxFMQji3OqKCwXZaTeeg3AeWWNtmRTcycF69fy0xFTb&#10;nr+pO/pChBB2KSoovW9SKV1ekkEX2YY4cBfbGvQBtoXULfYh3NRyEsczabDi0FBiQ9uS8uvxZhT8&#10;ZPt9F3fJZ/Z6QL35OmN/amZKjV6GzQKEp8H/i//cHzrMnyTvU/h9J9wgV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Ox0dxQAAAN4AAAAPAAAAAAAAAAAAAAAAAJgCAABkcnMv&#10;ZG93bnJldi54bWxQSwUGAAAAAAQABAD1AAAAigMAAAAA&#10;" fillcolor="red" stroked="f" strokeweight="1pt"/>
                  <v:rect id="Rectangle 14736" o:spid="_x0000_s1060" style="position:absolute;left:4486;top:7163;width:43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pR8MA&#10;AADeAAAADwAAAGRycy9kb3ducmV2LnhtbERPS4vCMBC+C/6HMMLeNFXWVapRRCi7ugfxdR+asa02&#10;k5JE7f77zcKCt/n4njNftqYWD3K+sqxgOEhAEOdWV1woOB2z/hSED8gaa8uk4Ic8LBfdzhxTbZ+8&#10;p8chFCKGsE9RQRlCk0rp85IM+oFtiCN3sc5giNAVUjt8xnBTy1GSfEiDFceGEhtal5TfDnejYHL/&#10;vsiry/LN556b7Rl321smlXrrtasZiEBteIn/3V86zh9Nxu/w9068QS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HpR8MAAADeAAAADwAAAAAAAAAAAAAAAACYAgAAZHJzL2Rv&#10;d25yZXYueG1sUEsFBgAAAAAEAAQA9QAAAIg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7" o:spid="_x0000_s1061" style="position:absolute;left:4463;top:7428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4g8sQA&#10;AADeAAAADwAAAGRycy9kb3ducmV2LnhtbERPS4vCMBC+C/sfwizsRdZUQV2qUWTBx0XwUfA6NGNb&#10;bCbdJtvWf28Ewdt8fM+ZLztTioZqV1hWMBxEIIhTqwvOFCTn9fcPCOeRNZaWScGdHCwXH705xtq2&#10;fKTm5DMRQtjFqCD3voqldGlOBt3AVsSBu9raoA+wzqSusQ3hppSjKJpIgwWHhhwr+s0pvZ3+jYK/&#10;ZLNpoma6T/pb1KvDBdtzNVHq67NbzUB46vxb/HLvdJg/mo7H8Hwn3C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+eIPLEAAAA3gAAAA8AAAAAAAAAAAAAAAAAmAIAAGRycy9k&#10;b3ducmV2LnhtbFBLBQYAAAAABAAEAPUAAACJAwAAAAA=&#10;" fillcolor="red" stroked="f" strokeweight="1pt"/>
                </v:group>
                <v:group id="Group 499" o:spid="_x0000_s1062" style="position:absolute;left:5325;top:6720;width:611;height:863" coordorigin="5325,6720" coordsize="611,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AMYMQAAADeAAAADwAAAGRycy9kb3ducmV2LnhtbERPS4vCMBC+C/sfwizs&#10;TdO6qEs1ioi7eBDBByzehmZsi82kNLGt/94Igrf5+J4zW3SmFA3VrrCsIB5EIIhTqwvOFJyOv/0f&#10;EM4jaywtk4I7OVjMP3ozTLRteU/NwWcihLBLUEHufZVI6dKcDLqBrYgDd7G1QR9gnUldYxvCTSmH&#10;UTSWBgsODTlWtMopvR5uRsFfi+3yO1432+tldT8fR7v/bUxKfX12yykIT51/i1/ujQ7zh5PRGJ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oAMYMQAAADeAAAA&#10;DwAAAAAAAAAAAAAAAACqAgAAZHJzL2Rvd25yZXYueG1sUEsFBgAAAAAEAAQA+gAAAJsDAAAAAA==&#10;">
                  <v:rect id="Rectangle 14727" o:spid="_x0000_s1063" style="position:absolute;left:5564;top:6558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4Le8QA&#10;AADeAAAADwAAAGRycy9kb3ducmV2LnhtbERPyWrDMBC9F/IPYgq9NXINTowTJaQr6anZCD0O1tQ2&#10;sUZGUh3n76NAobd5vHXmy8G0oifnG8sKnsYJCOLS6oYrBYf9+2MOwgdkja1lUnAhD8vF6G6OhbZn&#10;3lK/C5WIIewLVFCH0BVS+rImg35sO+LI/VhnMEToKqkdnmO4aWWaJBNpsOHYUGNHLzWVp92vUbAK&#10;7nmTr1+T9LP8fvvIj9lX32VKPdwPqxmIQEP4F/+51zrOT6fZFG7vxBv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eC3vEAAAA3gAAAA8AAAAAAAAAAAAAAAAAmAIAAGRycy9k&#10;b3ducmV2LnhtbFBLBQYAAAAABAAEAPUAAACJAwAAAAA=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8" o:spid="_x0000_s1064" style="position:absolute;left:5781;top:6693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TxuccA&#10;AADeAAAADwAAAGRycy9kb3ducmV2LnhtbESPQUvDQBCF74L/YRnBS7GbVowldltEFATBYtT7kB2T&#10;aHY27k7b+O+dg+BthvfmvW/W2ykM5kAp95EdLOYFGOIm+p5bB2+vDxcrMFmQPQ6RycEPZdhuTk/W&#10;WPl45Bc61NIaDeFcoYNOZKyszU1HAfM8jsSqfcQUUHRNrfUJjxoeBrssitIG7FkbOhzprqPmq94H&#10;Byv53JXvT30p6bKefU/1/n7xPHPu/Gy6vQEjNMm/+e/60Sv+8vpKefUdncF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k8bnHAAAA3gAAAA8AAAAAAAAAAAAAAAAAmAIAAGRy&#10;cy9kb3ducmV2LnhtbFBLBQYAAAAABAAEAPUAAACMAwAAAAA=&#10;" fillcolor="red" stroked="f" strokeweight="1pt"/>
                  <v:rect id="Rectangle 14730" o:spid="_x0000_s1065" style="position:absolute;left:5561;top:7357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06ksUA&#10;AADeAAAADwAAAGRycy9kb3ducmV2LnhtbERPyWrDMBC9F/oPYgK9NXIMbh03Ski3kJ6yUnocrKlt&#10;ao2MpDrO30eBQm/zeOvMFoNpRU/ON5YVTMYJCOLS6oYrBcfD+30Owgdkja1lUnAmD4v57c0MC21P&#10;vKN+HyoRQ9gXqKAOoSuk9GVNBv3YdsSR+7bOYIjQVVI7PMVw08o0SR6kwYZjQ40dvdRU/ux/jYJl&#10;cM/bfP2apB/l19sq/8w2fZcpdTcalk8gAg3hX/znXus4P33MpnB9J94g5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DTqSxQAAAN4AAAAPAAAAAAAAAAAAAAAAAJgCAABkcnMv&#10;ZG93bnJldi54bWxQSwUGAAAAAAQABAD1AAAAigMAAAAA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1" o:spid="_x0000_s1066" style="position:absolute;left:5778;top:7492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43AscA&#10;AADeAAAADwAAAGRycy9kb3ducmV2LnhtbESPQUvDQBCF74L/YRnBS2k3rRBL7LaIKAiCYrT3ITsm&#10;0exs3J228d87B8HbDPPmvfdtdlMYzJFS7iM7WC4KMMRN9D23Dt7fHuZrMFmQPQ6RycEPZdhtz882&#10;WPl44lc61tIaNeFcoYNOZKyszU1HAfMijsR6+4gpoOiaWusTntQ8DHZVFKUN2LMmdDjSXUfNV30I&#10;Dtby+VLun/pS0lU9+57qw/3yeebc5cV0ewNGaJJ/8d/3o9f6q+tSARRHZ7D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C+NwLHAAAA3gAAAA8AAAAAAAAAAAAAAAAAmAIAAGRy&#10;cy9kb3ducmV2LnhtbFBLBQYAAAAABAAEAPUAAACMAwAAAAA=&#10;" fillcolor="red" stroked="f" strokeweight="1pt"/>
                  <v:rect id="Rectangle 14733" o:spid="_x0000_s1067" style="position:absolute;left:5870;top:6769;width:43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qAYsIA&#10;AADeAAAADwAAAGRycy9kb3ducmV2LnhtbERPS4vCMBC+C/6HMMLeNNWDSjXKslB03YP4ug/N2Fab&#10;SUmi1n9vFgRv8/E9Z75sTS3u5HxlWcFwkIAgzq2uuFBwPGT9KQgfkDXWlknBkzwsF93OHFNtH7yj&#10;+z4UIoawT1FBGUKTSunzkgz6gW2II3e2zmCI0BVSO3zEcFPLUZKMpcGKY0OJDf2UlF/3N6Ngcvs7&#10;y4vL8t/VjpvNCbebayaV+uq13zMQgdrwEb/dax3njybjIfy/E2+Qi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uoBiwgAAAN4AAAAPAAAAAAAAAAAAAAAAAJgCAABkcnMvZG93&#10;bnJldi54bWxQSwUGAAAAAAQABAD1AAAAhwMAAAAA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4" o:spid="_x0000_s1068" style="position:absolute;left:5847;top:7035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tyO8QA&#10;AADeAAAADwAAAGRycy9kb3ducmV2LnhtbERPTWvCQBC9C/0PyxR6kboxhyipq0hB24ugMeB1yE6T&#10;0Oxsmt0m8d+7guBtHu9zVpvRNKKnztWWFcxnEQjiwuqaSwX5efe+BOE8ssbGMim4koPN+mWywlTb&#10;gU/UZ74UIYRdigoq79tUSldUZNDNbEscuB/bGfQBdqXUHQ4h3DQyjqJEGqw5NFTY0mdFxW/2bxT8&#10;5ft9H/WLQz79Qr09XnA4t4lSb6/j9gOEp9E/xQ/3tw7z40USw/2dcIN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bcjvEAAAA3gAAAA8AAAAAAAAAAAAAAAAAmAIAAGRycy9k&#10;b3ducmV2LnhtbFBLBQYAAAAABAAEAPUAAACJAwAAAAA=&#10;" fillcolor="red" stroked="f" strokeweight="1pt"/>
                  <v:rect id="Rectangle 14736" o:spid="_x0000_s1069" style="position:absolute;left:5870;top:7163;width:43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S7jsIA&#10;AADeAAAADwAAAGRycy9kb3ducmV2LnhtbERPTYvCMBC9C/6HMMLeNNUFXapRZKHsrh5EV+9DM7bV&#10;ZlKSqPXfG0HwNo/3ObNFa2pxJecrywqGgwQEcW51xYWC/X/W/wLhA7LG2jIpuJOHxbzbmWGq7Y23&#10;dN2FQsQQ9ikqKENoUil9XpJBP7ANceSO1hkMEbpCaoe3GG5qOUqSsTRYcWwosaHvkvLz7mIUTC7r&#10;ozy5LP/72XKzOuBmdc6kUh+9djkFEagNb/HL/avj/NFk/AnPd+IN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JLuOwgAAAN4AAAAPAAAAAAAAAAAAAAAAAJgCAABkcnMvZG93&#10;bnJldi54bWxQSwUGAAAAAAQABAD1AAAAhwMAAAAA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7" o:spid="_x0000_s1070" style="position:absolute;left:5847;top:7428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5P1MQA&#10;AADeAAAADwAAAGRycy9kb3ducmV2LnhtbERPS2vCQBC+F/wPywheSt1UJErqKlLwcRGqBnodstMk&#10;mJ2N2TWJ/94VCt7m43vOYtWbSrTUuNKygs9xBII4s7rkXEF63nzMQTiPrLGyTAru5GC1HLwtMNG2&#10;4yO1J5+LEMIuQQWF93UipcsKMujGtiYO3J9tDPoAm1zqBrsQbio5iaJYGiw5NBRY03dB2eV0Mwqu&#10;6XbbRu3skL7vUK9/frE717FSo2G//gLhqfcv8b97r8P8ySyewvOdcIN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+T9TEAAAA3gAAAA8AAAAAAAAAAAAAAAAAmAIAAGRycy9k&#10;b3ducmV2LnhtbFBLBQYAAAAABAAEAPUAAACJAwAAAAA=&#10;" fillcolor="red" stroked="f" strokeweight="1pt"/>
                  <v:rect id="Rectangle 14721" o:spid="_x0000_s1071" style="position:absolute;left:5348;top:6780;width:42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GGYcIA&#10;AADeAAAADwAAAGRycy9kb3ducmV2LnhtbERPTYvCMBC9C/6HMMLeNFVYXapRZKHsrh5EV+9DM7bV&#10;ZlKSqPXfG0HwNo/3ObNFa2pxJecrywqGgwQEcW51xYWC/X/W/wLhA7LG2jIpuJOHxbzbmWGq7Y23&#10;dN2FQsQQ9ikqKENoUil9XpJBP7ANceSO1hkMEbpCaoe3GG5qOUqSsTRYcWwosaHvkvLz7mIUTC7r&#10;ozy5LP/72XKzOuBmdc6kUh+9djkFEagNb/HL/avj/NFk/AnPd+IN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gYZhwgAAAN4AAAAPAAAAAAAAAAAAAAAAAJgCAABkcnMvZG93&#10;bnJldi54bWxQSwUGAAAAAAQABAD1AAAAhwMAAAAA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2" o:spid="_x0000_s1072" style="position:absolute;left:5325;top:7046;width:88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B0OMMA&#10;AADeAAAADwAAAGRycy9kb3ducmV2LnhtbERPS4vCMBC+C/sfwix4kTXVQ5WuUWRB14vgo+B1aMa2&#10;2Ey6Tbat/94Igrf5+J6zWPWmEi01rrSsYDKOQBBnVpecK0jPm685COeRNVaWScGdHKyWH4MFJtp2&#10;fKT25HMRQtglqKDwvk6kdFlBBt3Y1sSBu9rGoA+wyaVusAvhppLTKIqlwZJDQ4E1/RSU3U7/RsFf&#10;ut22UTvbp6Nf1OvDBbtzHSs1/OzX3yA89f4tfrl3OsyfzuIYnu+EG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B0OMMAAADeAAAADwAAAAAAAAAAAAAAAACYAgAAZHJzL2Rv&#10;d25yZXYueG1sUEsFBgAAAAAEAAQA9QAAAIgDAAAAAA==&#10;" fillcolor="red" stroked="f" strokeweight="1pt"/>
                  <v:rect id="Rectangle 14724" o:spid="_x0000_s1073" style="position:absolute;left:5348;top:7174;width:42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+9jcQA&#10;AADeAAAADwAAAGRycy9kb3ducmV2LnhtbERPTWvCQBC9F/oflin0Vjd6SEp0lSIEbXoosfU+ZMck&#10;NTsbdlcT/71bKPQ2j/c5q81kenEl5zvLCuazBARxbXXHjYLvr+LlFYQPyBp7y6TgRh4268eHFeba&#10;jlzR9RAaEUPY56igDWHIpfR1Swb9zA7EkTtZZzBE6BqpHY4x3PRykSSpNNhxbGhxoG1L9flwMQqy&#10;y8dJ/riift9VPJRH/CzPhVTq+Wl6W4IINIV/8Z97r+P8RZZm8PtOv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fvY3EAAAA3gAAAA8AAAAAAAAAAAAAAAAAmAIAAGRycy9k&#10;b3ducmV2LnhtbFBLBQYAAAAABAAEAPUAAACJAwAAAAA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5" o:spid="_x0000_s1074" style="position:absolute;left:5325;top:7439;width:88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NF0ccA&#10;AADeAAAADwAAAGRycy9kb3ducmV2LnhtbESPQWvCQBCF74X+h2UKvZS6qYco0VWkoO2loDHQ65Ad&#10;k9DsbMxuk/Tfdw6Ctxnem/e+WW8n16qB+tB4NvA2S0ARl942XBkozvvXJagQkS22nsnAHwXYbh4f&#10;1phZP/KJhjxWSkI4ZGigjrHLtA5lTQ7DzHfEol187zDK2lfa9jhKuGv1PElS7bBhaaixo/eayp/8&#10;1xm4FofDkAyLr+LlA+3u+I3juUuNeX6aditQkaZ4N9+uP63gzxep8Mo7MoPe/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/zRdHHAAAA3gAAAA8AAAAAAAAAAAAAAAAAmAIAAGRy&#10;cy9kb3ducmV2LnhtbFBLBQYAAAAABAAEAPUAAACMAwAAAAA=&#10;" fillcolor="red" stroked="f" strokeweight="1pt"/>
                </v:group>
                <v:group id="Group 512" o:spid="_x0000_s1075" style="position:absolute;left:5948;top:6720;width:554;height:863" coordorigin="5948,6720" coordsize="554,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XNSr8UAAADeAAAADwAAAGRycy9kb3ducmV2LnhtbERPTWvCQBC9F/oflil4&#10;002U2hpdRUTFgwjVgngbsmMSzM6G7JrEf98VhN7m8T5ntuhMKRqqXWFZQTyIQBCnVhecKfg9bfrf&#10;IJxH1lhaJgUPcrCYv7/NMNG25R9qjj4TIYRdggpy76tESpfmZNANbEUcuKutDfoA60zqGtsQbko5&#10;jKKxNFhwaMixolVO6e14Nwq2LbbLUbxu9rfr6nE5fR7O+5iU6n10yykIT53/F7/cOx3mD7/GE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1zUq/FAAAA3gAA&#10;AA8AAAAAAAAAAAAAAAAAqgIAAGRycy9kb3ducmV2LnhtbFBLBQYAAAAABAAEAPoAAACcAwAAAAA=&#10;">
                  <v:rect id="Rectangle 14727" o:spid="_x0000_s1076" style="position:absolute;left:6130;top:6558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LPb8gA&#10;AADeAAAADwAAAGRycy9kb3ducmV2LnhtbESPT2vDMAzF74N+B6PBbquzQNeQ1i3dX7pTt26UHkWs&#10;JqGxHGwvzb79dBjsJqGn995vuR5dpwYKsfVs4G6agSKuvG25NvD1+XJbgIoJ2WLnmQz8UIT1anK1&#10;xNL6C3/QsE+1EhOOJRpoUupLrWPVkMM49T2x3E4+OEyyhlrbgBcxd53Os+xeO2xZEhrs6bGh6rz/&#10;dgY2KTy8F9unLH+rjs+vxWG2G/qZMTfX42YBKtGY/sV/31sr9fP5XAAER2bQq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gs9vyAAAAN4AAAAPAAAAAAAAAAAAAAAAAJgCAABk&#10;cnMvZG93bnJldi54bWxQSwUGAAAAAAQABAD1AAAAjQMAAAAA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8" o:spid="_x0000_s1077" style="position:absolute;left:6347;top:6693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sERMUA&#10;AADeAAAADwAAAGRycy9kb3ducmV2LnhtbERPTUvDQBC9C/0PyxS8lHaTCmmJ3RYRBUFQTNv7kB2T&#10;aHY27k7b+O9dQfA2j/c5m93oenWmEDvPBvJFBoq49rbjxsBh/zhfg4qCbLH3TAa+KcJuO7naYGn9&#10;hd/oXEmjUgjHEg20IkOpdaxbchgXfiBO3LsPDiXB0Ggb8JLCXa+XWVZohx2nhhYHum+p/qxOzsBa&#10;Pl6L43NXSLipZl9jdXrIX2bGXE/Hu1tQQqP8i//cTzbNX65WOfy+k27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KwRExQAAAN4AAAAPAAAAAAAAAAAAAAAAAJgCAABkcnMv&#10;ZG93bnJldi54bWxQSwUGAAAAAAQABAD1AAAAigMAAAAA&#10;" fillcolor="red" stroked="f" strokeweight="1pt"/>
                  <v:rect id="Rectangle 14730" o:spid="_x0000_s1078" style="position:absolute;left:6127;top:7357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z0g8QA&#10;AADeAAAADwAAAGRycy9kb3ducmV2LnhtbERPS2vCQBC+F/oflin0VjcNqCG6in2iJx8t4nHIjklo&#10;djbsbmP8964geJuP7znTeW8a0ZHztWUFr4MEBHFhdc2lgt+fr5cMhA/IGhvLpOBMHuazx4cp5tqe&#10;eEvdLpQihrDPUUEVQptL6YuKDPqBbYkjd7TOYIjQlVI7PMVw08g0SUbSYM2xocKW3isq/nb/RsEi&#10;uLdNtvxI0lVx+PzO9sN11w6Ven7qFxMQgfpwF9/cSx3np+NxCtd34g1yd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c9IPEAAAA3gAAAA8AAAAAAAAAAAAAAAAAmAIAAGRycy9k&#10;b3ducmV2LnhtbFBLBQYAAAAABAAEAPUAAACJAwAAAAA=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1" o:spid="_x0000_s1079" style="position:absolute;left:6344;top:7492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U/qMUA&#10;AADeAAAADwAAAGRycy9kb3ducmV2LnhtbERPTWvCQBC9F/oflhF6kbpRIUp0lVJaKBQsTet9yE6T&#10;1Oxsujtq+u/dQsHbPN7nrLeD69SJQmw9G5hOMlDElbct1wY+P57vl6CiIFvsPJOBX4qw3dzerLGw&#10;/szvdCqlVimEY4EGGpG+0DpWDTmME98TJ+7LB4eSYKi1DXhO4a7TsyzLtcOWU0ODPT02VB3KozOw&#10;lO+3fP/a5hLm5fhnKI9P093YmLvR8LACJTTIVfzvfrFp/myxmMPfO+kGvb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tT+oxQAAAN4AAAAPAAAAAAAAAAAAAAAAAJgCAABkcnMv&#10;ZG93bnJldi54bWxQSwUGAAAAAAQABAD1AAAAigMAAAAA&#10;" fillcolor="red" stroked="f" strokeweight="1pt"/>
                  <v:rect id="Rectangle 14733" o:spid="_x0000_s1080" style="position:absolute;left:6436;top:6769;width:43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S1J8MA&#10;AADeAAAADwAAAGRycy9kb3ducmV2LnhtbERPS2vCQBC+C/0PyxS86aYiRlJXKYXgowcxbe9DdkxS&#10;s7Nhd9X4792C4G0+vucsVr1pxYWcbywreBsnIIhLqxuuFPx856M5CB+QNbaWScGNPKyWL4MFZtpe&#10;+UCXIlQihrDPUEEdQpdJ6cuaDPqx7Ygjd7TOYIjQVVI7vMZw08pJksykwYZjQ40dfdZUnoqzUZCe&#10;v47yz+Xldn3gbveL+90pl0oNX/uPdxCB+vAUP9wbHedP0nQK/+/EG+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S1J8MAAADeAAAADwAAAAAAAAAAAAAAAACYAgAAZHJzL2Rv&#10;d25yZXYueG1sUEsFBgAAAAAEAAQA9QAAAIgDAAAAAA=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4" o:spid="_x0000_s1081" style="position:absolute;left:6413;top:7035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t8ksQA&#10;AADeAAAADwAAAGRycy9kb3ducmV2LnhtbERPS2vCQBC+F/wPywheSt1U0EjqKlLwcRGqBnodstMk&#10;mJ2N2TWJ/94VCt7m43vOYtWbSrTUuNKygs9xBII4s7rkXEF63nzMQTiPrLGyTAru5GC1HLwtMNG2&#10;4yO1J5+LEMIuQQWF93UipcsKMujGtiYO3J9tDPoAm1zqBrsQbio5iaKZNFhyaCiwpu+CssvpZhRc&#10;0+22jdr4kL7vUK9/frE71zOlRsN+/QXCU+9f4n/3Xof5kziewvOdcIN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rfJLEAAAA3gAAAA8AAAAAAAAAAAAAAAAAmAIAAGRycy9k&#10;b3ducmV2LnhtbFBLBQYAAAAABAAEAPUAAACJAwAAAAA=&#10;" fillcolor="red" stroked="f" strokeweight="1pt"/>
                  <v:rect id="Rectangle 14736" o:spid="_x0000_s1082" style="position:absolute;left:6436;top:7163;width:43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qOy8QA&#10;AADeAAAADwAAAGRycy9kb3ducmV2LnhtbERPTWvCQBC9F/oflin0Vjd6SEp0lSIEbXoosfU+ZMck&#10;NTsbdlcT/71bKPQ2j/c5q81kenEl5zvLCuazBARxbXXHjYLvr+LlFYQPyBp7y6TgRh4268eHFeba&#10;jlzR9RAaEUPY56igDWHIpfR1Swb9zA7EkTtZZzBE6BqpHY4x3PRykSSpNNhxbGhxoG1L9flwMQqy&#10;y8dJ/riift9VPJRH/CzPhVTq+Wl6W4IINIV/8Z97r+P8RZal8PtOv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KjsvEAAAA3gAAAA8AAAAAAAAAAAAAAAAAmAIAAGRycy9k&#10;b3ducmV2LnhtbFBLBQYAAAAABAAEAPUAAACJAwAAAAA=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7" o:spid="_x0000_s1083" style="position:absolute;left:6413;top:7428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VHfsMA&#10;AADeAAAADwAAAGRycy9kb3ducmV2LnhtbERPS4vCMBC+C/sfwix4kTXVg5WuUWRB14vgo+B1aMa2&#10;2Ey6Tbat/94Igrf5+J6zWPWmEi01rrSsYDKOQBBnVpecK0jPm685COeRNVaWScGdHKyWH4MFJtp2&#10;fKT25HMRQtglqKDwvk6kdFlBBt3Y1sSBu9rGoA+wyaVusAvhppLTKJpJgyWHhgJr+ikou53+jYK/&#10;dLttozbep6Nf1OvDBbtzPVNq+Nmvv0F46v1b/HLvdJg/jeMYnu+EG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7VHfsMAAADeAAAADwAAAAAAAAAAAAAAAACYAgAAZHJzL2Rv&#10;d25yZXYueG1sUEsFBgAAAAAEAAQA9QAAAIgDAAAAAA==&#10;" fillcolor="red" stroked="f" strokeweight="1pt"/>
                </v:group>
                <v:group id="Group 521" o:spid="_x0000_s1084" style="position:absolute;left:6515;top:6720;width:554;height:863" coordorigin="6515,6720" coordsize="554,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+Zh6cgAAADeAAAADwAAAGRycy9kb3ducmV2LnhtbESPQWvCQBCF74X+h2WE&#10;3uomltYSXUWklh6koBbE25Adk2B2NmTXJP77zkHwNsN789438+XgatVRGyrPBtJxAoo497biwsDf&#10;YfP6CSpEZIu1ZzJwowDLxfPTHDPre95Rt4+FkhAOGRooY2wyrUNeksMw9g2xaGffOoyytoW2LfYS&#10;7mo9SZIP7bBiaSixoXVJ+WV/dQa+e+xXb+lXt72c17fT4f33uE3JmJfRsJqBijTEh/l+/WMFfzKd&#10;Cq+8IzPoxT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BfmYenIAAAA&#10;3gAAAA8AAAAAAAAAAAAAAAAAqgIAAGRycy9kb3ducmV2LnhtbFBLBQYAAAAABAAEAPoAAACfAwAA&#10;AAA=&#10;">
                  <v:rect id="Rectangle 14727" o:spid="_x0000_s1085" style="position:absolute;left:6697;top:6558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hm8sYA&#10;AADeAAAADwAAAGRycy9kb3ducmV2LnhtbERPTWvCQBC9F/wPywje6saAmqauYlsrerK1pfQ4ZMck&#10;NDsbdrcx/vuuUPA2j/c5i1VvGtGR87VlBZNxAoK4sLrmUsHnx+t9BsIHZI2NZVJwIQ+r5eBugbm2&#10;Z36n7hhKEUPY56igCqHNpfRFRQb92LbEkTtZZzBE6EqpHZ5juGlkmiQzabDm2FBhS88VFT/HX6Ng&#10;HdzTW7Z7SdJ98b3ZZl/TQ9dOlRoN+/UjiEB9uIn/3Tsd56fz+QNc34k3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rhm8sYAAADeAAAADwAAAAAAAAAAAAAAAACYAgAAZHJz&#10;L2Rvd25yZXYueG1sUEsFBgAAAAAEAAQA9QAAAIsDAAAAAA==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28" o:spid="_x0000_s1086" style="position:absolute;left:6914;top:6693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LR+MYA&#10;AADeAAAADwAAAGRycy9kb3ducmV2LnhtbESPQUvEQAyF74L/YYjgZXGnu0ItdWcXEQVBUKx6D53Y&#10;VjuZOpPdrf/eHARvCXl5732b3RxGc6CUh8gOVssCDHEb/cCdg7fX+4sKTBZkj2NkcvBDGXbb05MN&#10;1j4e+YUOjXRGTTjX6KAXmWprc9tTwLyME7HePmIKKLqmzvqERzUPo10XRWkDDqwJPU5021P71eyD&#10;g0o+n8v3x6GUdNksvudmf7d6Wjh3fjbfXIMRmuVf/Pf94LX++qpSAMXRGez2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LR+MYAAADeAAAADwAAAAAAAAAAAAAAAACYAgAAZHJz&#10;L2Rvd25yZXYueG1sUEsFBgAAAAAEAAQA9QAAAIsDAAAAAA==&#10;" fillcolor="red" stroked="f" strokeweight="1pt"/>
                  <v:rect id="Rectangle 14730" o:spid="_x0000_s1087" style="position:absolute;left:6694;top:7357;width:30;height:387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sa08UA&#10;AADeAAAADwAAAGRycy9kb3ducmV2LnhtbERPTWvCQBC9F/oflin0VjcGrCG6itW26Klqi3gcsmMS&#10;mp0Nu9sY/70rCL3N433OdN6bRnTkfG1ZwXCQgCAurK65VPDz/fGSgfABWWNjmRRcyMN89vgwxVzb&#10;M++o24dSxBD2OSqoQmhzKX1RkUE/sC1x5E7WGQwRulJqh+cYbhqZJsmrNFhzbKiwpWVFxe/+zyhY&#10;BPe2zdarJN0Ux/fP7DD66tqRUs9P/WICIlAf/sV391rH+ek4G8LtnXiD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GxrTxQAAAN4AAAAPAAAAAAAAAAAAAAAAAJgCAABkcnMv&#10;ZG93bnJldi54bWxQSwUGAAAAAAQABAD1AAAAigMAAAAA&#10;" fillcolor="#963" stroked="f" strokeweight="1pt">
                    <v:textbox style="mso-rotate:270"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1" o:spid="_x0000_s1088" style="position:absolute;left:6911;top:7492;width:64;height:11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zqFMQA&#10;AADeAAAADwAAAGRycy9kb3ducmV2LnhtbERPTUvDQBC9C/0PyxS8FLtphBhit6WIgiAojXofsmMS&#10;m52Nu9M2/ntXELzN433Oeju5QZ0oxN6zgdUyA0XceNtza+Dt9eGqBBUF2eLgmQx8U4TtZnaxxsr6&#10;M+/pVEurUgjHCg10ImOldWw6chiXfiRO3IcPDiXB0Gob8JzC3aDzLCu0w55TQ4cj3XXUHOqjM1DK&#10;50vx/tQXEq7rxddUH+9XzwtjLufT7haU0CT/4j/3o03z85syh9930g16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s6hTEAAAA3gAAAA8AAAAAAAAAAAAAAAAAmAIAAGRycy9k&#10;b3ducmV2LnhtbFBLBQYAAAAABAAEAPUAAACJAwAAAAA=&#10;" fillcolor="red" stroked="f" strokeweight="1pt"/>
                  <v:rect id="Rectangle 14733" o:spid="_x0000_s1089" style="position:absolute;left:7003;top:6769;width:43;height:28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hddMIA&#10;AADeAAAADwAAAGRycy9kb3ducmV2LnhtbERPTYvCMBC9C/6HMMLeNNUFlWoUEYquexDd9T40Y1tt&#10;JiWJ2v33ZkHwNo/3OfNla2pxJ+crywqGgwQEcW51xYWC35+sPwXhA7LG2jIp+CMPy0W3M8dU2wcf&#10;6H4MhYgh7FNUUIbQpFL6vCSDfmAb4sidrTMYInSF1A4fMdzUcpQkY2mw4thQYkPrkvLr8WYUTG7f&#10;Z3lxWf61OXCzO+F+d82kUh+9djUDEagNb/HLvdVx/mgy/YT/d+IN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KF10wgAAAN4AAAAPAAAAAAAAAAAAAAAAAJgCAABkcnMvZG93&#10;bnJldi54bWxQSwUGAAAAAAQABAD1AAAAhwMAAAAA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4" o:spid="_x0000_s1090" style="position:absolute;left:6980;top:7035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KpLsQA&#10;AADeAAAADwAAAGRycy9kb3ducmV2LnhtbERPS4vCMBC+C/sfwix4kTVVRKUaRYRVL4KPwl6HZmzL&#10;NpNuk23rvzeC4G0+vucs150pRUO1KywrGA0jEMSp1QVnCpLr99cchPPIGkvLpOBODtarj94SY21b&#10;PlNz8ZkIIexiVJB7X8VSujQng25oK+LA3Wxt0AdYZ1LX2IZwU8pxFE2lwYJDQ44VbXNKfy//RsFf&#10;sts1UTM7JoM96s3pB9trNVWq/9ltFiA8df4tfrkPOswfz+YTeL4Tbp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yqS7EAAAA3gAAAA8AAAAAAAAAAAAAAAAAmAIAAGRycy9k&#10;b3ducmV2LnhtbFBLBQYAAAAABAAEAPUAAACJAwAAAAA=&#10;" fillcolor="red" stroked="f" strokeweight="1pt"/>
                  <v:rect id="Rectangle 14736" o:spid="_x0000_s1091" style="position:absolute;left:7003;top:7163;width:43;height:279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1gm8IA&#10;AADeAAAADwAAAGRycy9kb3ducmV2LnhtbERPTYvCMBC9C/6HMMLeNFVYlWoUEYquexDd9T40Y1tt&#10;JiWJ2v33ZkHwNo/3OfNla2pxJ+crywqGgwQEcW51xYWC35+sPwXhA7LG2jIp+CMPy0W3M8dU2wcf&#10;6H4MhYgh7FNUUIbQpFL6vCSDfmAb4sidrTMYInSF1A4fMdzUcpQkY2mw4thQYkPrkvLr8WYUTG7f&#10;Z3lxWf61OXCzO+F+d82kUh+9djUDEagNb/HLvdVx/mgy/YT/d+IN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jWCbwgAAAN4AAAAPAAAAAAAAAAAAAAAAAJgCAABkcnMvZG93&#10;bnJldi54bWxQSwUGAAAAAAQABAD1AAAAhwMAAAAA&#10;" fillcolor="#963" stroked="f" strokeweight="1pt">
                    <v:textbox>
                      <w:txbxContent>
                        <w:p w:rsidR="008F57C6" w:rsidRDefault="008F57C6" w:rsidP="008F57C6">
                          <w:pPr>
                            <w:autoSpaceDE w:val="0"/>
                            <w:autoSpaceDN w:val="0"/>
                            <w:adjustRightInd w:val="0"/>
                            <w:jc w:val="center"/>
                            <w:rPr>
                              <w:rFonts w:ascii="Arial" w:hAnsi="Arial"/>
                              <w:color w:val="000000"/>
                            </w:rPr>
                          </w:pPr>
                        </w:p>
                      </w:txbxContent>
                    </v:textbox>
                  </v:rect>
                  <v:oval id="Oval 14737" o:spid="_x0000_s1092" style="position:absolute;left:6980;top:7428;width:89;height:85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ySwsMA&#10;AADeAAAADwAAAGRycy9kb3ducmV2LnhtbERPS4vCMBC+C/6HMMJeZE31UKVrFFnQ3Yvgo+B1aMa2&#10;2Ey6Tbat/94Igrf5+J6zXPemEi01rrSsYDqJQBBnVpecK0jP288FCOeRNVaWScGdHKxXw8ESE207&#10;PlJ78rkIIewSVFB4XydSuqwgg25ia+LAXW1j0AfY5FI32IVwU8lZFMXSYMmhocCavgvKbqd/o+Av&#10;3e3aqJ3v0/EP6s3hgt25jpX6GPWbLxCeev8Wv9y/OsyfzRcxPN8JN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ySwsMAAADeAAAADwAAAAAAAAAAAAAAAACYAgAAZHJzL2Rv&#10;d25yZXYueG1sUEsFBgAAAAAEAAQA9QAAAIgDAAAAAA==&#10;" fillcolor="red" stroked="f" strokeweight="1pt"/>
                </v:group>
              </v:group>
            </w:pict>
          </mc:Fallback>
        </mc:AlternateContent>
      </w:r>
    </w:p>
    <w:p w:rsidR="008F57C6" w:rsidRPr="008F57C6" w:rsidRDefault="008F57C6" w:rsidP="008F57C6">
      <w:pPr>
        <w:spacing w:line="320" w:lineRule="exact"/>
        <w:ind w:right="-144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line="320" w:lineRule="exact"/>
        <w:ind w:right="-1440"/>
        <w:rPr>
          <w:rFonts w:ascii="Calibri" w:eastAsia="Calibri" w:hAnsi="Calibri" w:cs="Arial"/>
          <w:rtl/>
        </w:rPr>
      </w:pPr>
      <w:r>
        <w:rPr>
          <w:rFonts w:ascii="Calibri" w:eastAsia="Calibri" w:hAnsi="Calibri" w:cs="Arial"/>
          <w:noProof/>
          <w:rtl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38910</wp:posOffset>
                </wp:positionH>
                <wp:positionV relativeFrom="paragraph">
                  <wp:posOffset>66040</wp:posOffset>
                </wp:positionV>
                <wp:extent cx="3037205" cy="234950"/>
                <wp:effectExtent l="0" t="3175" r="4445" b="0"/>
                <wp:wrapNone/>
                <wp:docPr id="12716" name="קבוצה 12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37205" cy="234950"/>
                          <a:chOff x="1977" y="7583"/>
                          <a:chExt cx="4783" cy="370"/>
                        </a:xfrm>
                      </wpg:grpSpPr>
                      <wps:wsp>
                        <wps:cNvPr id="12717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5860" y="7587"/>
                            <a:ext cx="900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Default="008F57C6" w:rsidP="008F57C6">
                              <w:pPr>
                                <w:jc w:val="center"/>
                                <w:rPr>
                                  <w:color w:val="0070C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color w:val="0070C0"/>
                                  <w:sz w:val="18"/>
                                  <w:szCs w:val="18"/>
                                  <w:rtl/>
                                </w:rPr>
                                <w:t>מבנה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18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3648" y="7583"/>
                            <a:ext cx="929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Default="008F57C6" w:rsidP="008F57C6">
                              <w:pPr>
                                <w:jc w:val="center"/>
                                <w:rPr>
                                  <w:color w:val="0070C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color w:val="0070C0"/>
                                  <w:sz w:val="18"/>
                                  <w:szCs w:val="18"/>
                                  <w:rtl/>
                                </w:rPr>
                                <w:t xml:space="preserve">  </w:t>
                              </w:r>
                              <w:r>
                                <w:rPr>
                                  <w:rFonts w:ascii="Arial" w:hAnsi="Arial"/>
                                  <w:color w:val="0070C0"/>
                                  <w:sz w:val="18"/>
                                  <w:szCs w:val="18"/>
                                  <w:rtl/>
                                </w:rPr>
                                <w:t>מבנה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19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1977" y="7606"/>
                            <a:ext cx="916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Default="008F57C6" w:rsidP="008F57C6">
                              <w:pPr>
                                <w:jc w:val="center"/>
                                <w:rPr>
                                  <w:color w:val="0070C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color w:val="0070C0"/>
                                  <w:sz w:val="18"/>
                                  <w:szCs w:val="18"/>
                                  <w:rtl/>
                                </w:rPr>
                                <w:t>מבנה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716" o:spid="_x0000_s1093" style="position:absolute;left:0;text-align:left;margin-left:113.3pt;margin-top:5.2pt;width:239.15pt;height:18.5pt;z-index:251662336" coordorigin="1977,7583" coordsize="4783,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XC6wQMAAJoPAAAOAAAAZHJzL2Uyb0RvYy54bWzsV2tu3DYQ/l8gdyD4f63HUtJKsBzY+zAK&#10;uG2ApAfgStQDkUSV5FrrBj1EgfYK7ZH2Oh2SsnZto2iTAAYCrH4IEoccznwz83F4+XbfNuieCVnz&#10;LsXehYsR6zKe112Z4p8/bGYLjKSiXU4b3rEUPzCJ3169+e5y6BPm84o3ORMIlHQyGfoUV0r1iePI&#10;rGItlRe8Zx0ICy5aquBXlE4u6ADa28bxXTd0Bi7yXvCMSQmjKyvEV0Z/UbBM/VQUkinUpBhsU+Yt&#10;zHur387VJU1KQfuqzkYz6BdY0dK6g00nVSuqKNqJ+oWqts4El7xQFxlvHV4UdcaMD+CN5z7z5lbw&#10;XW98KZOh7CeYANpnOH2x2uzH+3cC1TnEzo+8EKOOthCmw9+H3w9/Hv46/IHsOOA09GUC029F/75/&#10;J6yz8HnHs48SxM5zuf4v7WS0HX7gOeilO8UNTvtCtFoFIID2JhwPUzjYXqEMBufuPPLdAKMMZP6c&#10;xMEYr6yCoOplXhxFGIE0ChZzG8usWo/LSQRjZu08MgsdmthtjamjadovSD15RFd+HbrvK9ozEzSp&#10;4TpBF0y16H7QHt7wPSKhMUxbAFM1rEjtQQCeGZSkRRd1fFnRrmTXQvChYjQHGz3tL3gyLbWeSK3k&#10;v+AOFrDxiFtkcXsEPXZBogGfh6HZ4RE0mvRCqlvGW6Q/UiyguIyV9P5OKm3McYoObcc3ddPAOE2a&#10;7skATLQjsCks1TK9vamXT7EbrxfrBZkRP1zPiLtaza43SzILN14UrOar5XLl/ab39UhS1XnOOr3N&#10;Y+165P9Fb2QRW3VT9Ure1LlWp02SotwuG4HuKXDHxjwjICfTnKdmGBDAl2cueT5xb/x4tgkX0Yxs&#10;SDCLI3cxc734Jg5dEpPV5qlLd3XHvt4lNKQ4DvzA5tK/+uaa56VvNGlrBezc1G2KF9MkmugMXHe5&#10;Ca2idWO/T6DQ5h+hgHA/Btrkq05Rm6xqv90b8glMNutk3vL8ATJYcMgwyEQ4WuCj4uJXjAag6RTL&#10;X3ZUMIya7zuogtgjRPO6+SEB8AVG4lSyPZXQLgNVKVYY2c+lsmfBrhd1WcFOtu46fg1EVdQmq49W&#10;jfUGZPGKrAEH6AvWmNB6VdaYhwSMecK2umw1Vcd+PLKGS86scWaNV2INX+fasT7PrDF1clCOL1hj&#10;QutVWePYo4Wu6SjsYW9YQzecptcgpguZGrRjI3HuNY7H9skBa3sUe7Cee43P7DXMTeFbYg1zX4EL&#10;oGmpxsuqvmGe/pve5HilvvoHAAD//wMAUEsDBBQABgAIAAAAIQA5S/pZ4AAAAAkBAAAPAAAAZHJz&#10;L2Rvd25yZXYueG1sTI9BS8NAEIXvgv9hGcGb3U2MqcZsSinqqQi2gnibJtMkNDsbstsk/feuJz0O&#10;7+O9b/LVbDox0uBayxqihQJBXNqq5VrD5/717hGE88gVdpZJw4UcrIrrqxyzyk78QePO1yKUsMtQ&#10;Q+N9n0npyoYMuoXtiUN2tINBH86hltWAUyg3nYyVSqXBlsNCgz1tGipPu7PR8DbhtL6PXsbt6bi5&#10;fO8f3r+2EWl9ezOvn0F4mv0fDL/6QR2K4HSwZ66c6DTEcZoGNAQqARGApUqeQBw0JMsEZJHL/x8U&#10;PwAAAP//AwBQSwECLQAUAAYACAAAACEAtoM4kv4AAADhAQAAEwAAAAAAAAAAAAAAAAAAAAAAW0Nv&#10;bnRlbnRfVHlwZXNdLnhtbFBLAQItABQABgAIAAAAIQA4/SH/1gAAAJQBAAALAAAAAAAAAAAAAAAA&#10;AC8BAABfcmVscy8ucmVsc1BLAQItABQABgAIAAAAIQCSsXC6wQMAAJoPAAAOAAAAAAAAAAAAAAAA&#10;AC4CAABkcnMvZTJvRG9jLnhtbFBLAQItABQABgAIAAAAIQA5S/pZ4AAAAAkBAAAPAAAAAAAAAAAA&#10;AAAAABsGAABkcnMvZG93bnJldi54bWxQSwUGAAAAAAQABADzAAAAKA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60" o:spid="_x0000_s1094" type="#_x0000_t202" style="position:absolute;left:5860;top:7587;width:900;height: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0LcMA&#10;AADeAAAADwAAAGRycy9kb3ducmV2LnhtbERPTWvCQBC9C/6HZYTedFepWlNXKS2FnhRjFbwN2TEJ&#10;zc6G7NbEf+8Kgrd5vM9ZrjtbiQs1vnSsYTxSIIgzZ0rONfzuv4dvIHxANlg5Jg1X8rBe9XtLTIxr&#10;eUeXNOQihrBPUEMRQp1I6bOCLPqRq4kjd3aNxRBhk0vTYBvDbSUnSs2kxZJjQ4E1fRaU/aX/VsNh&#10;cz4dX9U2/7LTunWdkmwXUuuXQffxDiJQF57ih/vHxPmT+XgO93fiD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c0LcMAAADeAAAADwAAAAAAAAAAAAAAAACYAgAAZHJzL2Rv&#10;d25yZXYueG1sUEsFBgAAAAAEAAQA9QAAAIgDAAAAAA==&#10;" filled="f" stroked="f">
                  <v:textbox>
                    <w:txbxContent>
                      <w:p w:rsidR="008F57C6" w:rsidRDefault="008F57C6" w:rsidP="008F57C6">
                        <w:pPr>
                          <w:jc w:val="center"/>
                          <w:rPr>
                            <w:color w:val="0070C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color w:val="0070C0"/>
                            <w:sz w:val="18"/>
                            <w:szCs w:val="18"/>
                            <w:rtl/>
                          </w:rPr>
                          <w:t>מבנה 3</w:t>
                        </w:r>
                      </w:p>
                    </w:txbxContent>
                  </v:textbox>
                </v:shape>
                <v:shape id="Text Box 461" o:spid="_x0000_s1095" type="#_x0000_t202" style="position:absolute;left:3648;top:7583;width:929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gX8YA&#10;AADeAAAADwAAAGRycy9kb3ducmV2LnhtbESPQWvCQBCF74L/YRmht7qrtLWNriKWQk8VtQq9Ddkx&#10;CWZnQ3Zr0n/fOQjeZnhv3vtmsep9ra7UxiqwhcnYgCLOg6u4sPB9+Hh8BRUTssM6MFn4owir5XCw&#10;wMyFjnd03adCSQjHDC2UKTWZ1jEvyWMch4ZYtHNoPSZZ20K7FjsJ97WeGvOiPVYsDSU2tCkpv+x/&#10;vYXj1/nn9GS2xbt/brrQG83+TVv7MOrXc1CJ+nQ3364/neBPZxPhlXdkBr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igX8YAAADeAAAADwAAAAAAAAAAAAAAAACYAgAAZHJz&#10;L2Rvd25yZXYueG1sUEsFBgAAAAAEAAQA9QAAAIsDAAAAAA==&#10;" filled="f" stroked="f">
                  <v:textbox>
                    <w:txbxContent>
                      <w:p w:rsidR="008F57C6" w:rsidRDefault="008F57C6" w:rsidP="008F57C6">
                        <w:pPr>
                          <w:jc w:val="center"/>
                          <w:rPr>
                            <w:color w:val="0070C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hint="cs"/>
                            <w:color w:val="0070C0"/>
                            <w:sz w:val="18"/>
                            <w:szCs w:val="18"/>
                            <w:rtl/>
                          </w:rPr>
                          <w:t xml:space="preserve">  </w:t>
                        </w:r>
                        <w:r>
                          <w:rPr>
                            <w:rFonts w:ascii="Arial" w:hAnsi="Arial"/>
                            <w:color w:val="0070C0"/>
                            <w:sz w:val="18"/>
                            <w:szCs w:val="18"/>
                            <w:rtl/>
                          </w:rPr>
                          <w:t>מבנה 2</w:t>
                        </w:r>
                      </w:p>
                    </w:txbxContent>
                  </v:textbox>
                </v:shape>
                <v:shape id="Text Box 462" o:spid="_x0000_s1096" type="#_x0000_t202" style="position:absolute;left:1977;top:7606;width:916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QFxMQA&#10;AADeAAAADwAAAGRycy9kb3ducmV2LnhtbERPS2sCMRC+F/wPYQRvmii26najiFLoqcXVFnobNrMP&#10;3EyWTepu/31TEHqbj+856W6wjbhR52vHGuYzBYI4d6bmUsPl/DJdg/AB2WDjmDT8kIfddvSQYmJc&#10;zye6ZaEUMYR9ghqqENpESp9XZNHPXEscucJ1FkOEXSlNh30Mt41cKPUkLdYcGyps6VBRfs2+rYaP&#10;t+Lrc6ney6N9bHs3KMl2I7WejIf9M4hAQ/gX392vJs5frOYb+Hsn3i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0BcTEAAAA3gAAAA8AAAAAAAAAAAAAAAAAmAIAAGRycy9k&#10;b3ducmV2LnhtbFBLBQYAAAAABAAEAPUAAACJAwAAAAA=&#10;" filled="f" stroked="f">
                  <v:textbox>
                    <w:txbxContent>
                      <w:p w:rsidR="008F57C6" w:rsidRDefault="008F57C6" w:rsidP="008F57C6">
                        <w:pPr>
                          <w:jc w:val="center"/>
                          <w:rPr>
                            <w:color w:val="0070C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color w:val="0070C0"/>
                            <w:sz w:val="18"/>
                            <w:szCs w:val="18"/>
                            <w:rtl/>
                          </w:rPr>
                          <w:t>מבנה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F57C6" w:rsidRPr="008F57C6" w:rsidRDefault="008F57C6" w:rsidP="008F57C6">
      <w:pPr>
        <w:numPr>
          <w:ilvl w:val="0"/>
          <w:numId w:val="4"/>
        </w:numPr>
        <w:tabs>
          <w:tab w:val="left" w:pos="992"/>
        </w:tabs>
        <w:spacing w:before="240" w:after="60" w:line="320" w:lineRule="exact"/>
        <w:ind w:left="714" w:right="-1440" w:hanging="14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 xml:space="preserve">אם נמשיך להרכיב מבנים לפי אותה חוקיות.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כמה גפרורים יהיו:</w:t>
      </w:r>
    </w:p>
    <w:p w:rsidR="008F57C6" w:rsidRPr="008F57C6" w:rsidRDefault="008F57C6" w:rsidP="008F57C6">
      <w:pPr>
        <w:numPr>
          <w:ilvl w:val="1"/>
          <w:numId w:val="4"/>
        </w:numPr>
        <w:spacing w:before="60" w:after="0" w:line="320" w:lineRule="exact"/>
        <w:ind w:right="-1440" w:hanging="323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במבנה  4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? </w:t>
      </w:r>
      <w:r w:rsidRPr="008F57C6">
        <w:rPr>
          <w:rFonts w:ascii="Arial" w:eastAsia="Calibri" w:hAnsi="Arial" w:cs="Arial"/>
          <w:b/>
          <w:bCs/>
          <w:color w:val="7030A0"/>
        </w:rPr>
        <w:tab/>
      </w:r>
      <w:r w:rsidRPr="008F57C6">
        <w:rPr>
          <w:rFonts w:ascii="Arial" w:eastAsia="Calibri" w:hAnsi="Arial" w:cs="Arial"/>
          <w:rtl/>
        </w:rPr>
        <w:tab/>
      </w:r>
      <w:r w:rsidRPr="008F57C6">
        <w:rPr>
          <w:rFonts w:ascii="Arial" w:eastAsia="Calibri" w:hAnsi="Arial" w:cs="Arial"/>
          <w:rtl/>
        </w:rPr>
        <w:tab/>
      </w:r>
      <w:r w:rsidRPr="008F57C6">
        <w:rPr>
          <w:rFonts w:ascii="Arial" w:eastAsia="Calibri" w:hAnsi="Arial" w:cs="Arial"/>
          <w:rtl/>
        </w:rPr>
        <w:tab/>
      </w:r>
      <w:r w:rsidRPr="008F57C6">
        <w:rPr>
          <w:rFonts w:ascii="Arial" w:eastAsia="Calibri" w:hAnsi="Arial" w:cs="Arial"/>
          <w:b/>
          <w:bCs/>
          <w:rtl/>
        </w:rPr>
        <w:t>3)</w:t>
      </w:r>
      <w:r w:rsidRPr="008F57C6">
        <w:rPr>
          <w:rFonts w:ascii="Arial" w:eastAsia="Calibri" w:hAnsi="Arial" w:cs="Arial"/>
          <w:rtl/>
        </w:rPr>
        <w:t xml:space="preserve">   במבנה  6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? </w:t>
      </w:r>
    </w:p>
    <w:p w:rsidR="008F57C6" w:rsidRPr="008F57C6" w:rsidRDefault="008F57C6" w:rsidP="008F57C6">
      <w:pPr>
        <w:numPr>
          <w:ilvl w:val="1"/>
          <w:numId w:val="4"/>
        </w:numPr>
        <w:spacing w:before="60" w:after="180" w:line="320" w:lineRule="exact"/>
        <w:ind w:right="-1440" w:hanging="323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במבנה  5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? </w:t>
      </w:r>
      <w:r w:rsidRPr="008F57C6">
        <w:rPr>
          <w:rFonts w:ascii="Arial" w:eastAsia="Calibri" w:hAnsi="Arial" w:cs="Arial"/>
        </w:rPr>
        <w:tab/>
      </w:r>
      <w:r w:rsidRPr="008F57C6">
        <w:rPr>
          <w:rFonts w:ascii="Arial" w:eastAsia="Calibri" w:hAnsi="Arial" w:cs="Arial"/>
          <w:rtl/>
        </w:rPr>
        <w:tab/>
      </w:r>
      <w:r w:rsidRPr="008F57C6">
        <w:rPr>
          <w:rFonts w:ascii="Arial" w:eastAsia="Calibri" w:hAnsi="Arial" w:cs="Arial"/>
          <w:rtl/>
        </w:rPr>
        <w:tab/>
      </w:r>
      <w:r w:rsidRPr="008F57C6">
        <w:rPr>
          <w:rFonts w:ascii="Arial" w:eastAsia="Calibri" w:hAnsi="Arial" w:cs="Arial"/>
          <w:rtl/>
        </w:rPr>
        <w:tab/>
      </w:r>
      <w:r w:rsidRPr="008F57C6">
        <w:rPr>
          <w:rFonts w:ascii="Arial" w:eastAsia="Calibri" w:hAnsi="Arial" w:cs="Arial"/>
          <w:b/>
          <w:bCs/>
          <w:rtl/>
        </w:rPr>
        <w:t>4)</w:t>
      </w:r>
      <w:r w:rsidRPr="008F57C6">
        <w:rPr>
          <w:rFonts w:ascii="Arial" w:eastAsia="Calibri" w:hAnsi="Arial" w:cs="Arial"/>
          <w:rtl/>
        </w:rPr>
        <w:t xml:space="preserve">   במבנה  10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? </w:t>
      </w:r>
    </w:p>
    <w:p w:rsidR="008F57C6" w:rsidRDefault="008F57C6" w:rsidP="008F57C6">
      <w:pPr>
        <w:numPr>
          <w:ilvl w:val="0"/>
          <w:numId w:val="4"/>
        </w:numPr>
        <w:spacing w:after="60" w:line="320" w:lineRule="exact"/>
        <w:ind w:left="714" w:right="-1440" w:hanging="14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>נסחו במילים את החוקיות.</w:t>
      </w:r>
    </w:p>
    <w:p w:rsidR="003C5058" w:rsidRPr="008F57C6" w:rsidRDefault="003C5058" w:rsidP="003C5058">
      <w:pPr>
        <w:spacing w:after="60" w:line="320" w:lineRule="exact"/>
        <w:ind w:left="714" w:right="-1440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rtl/>
        </w:rPr>
        <w:t xml:space="preserve">     _____________________________________________</w:t>
      </w:r>
      <w:r w:rsidR="004F45BF">
        <w:rPr>
          <w:rFonts w:ascii="Arial" w:eastAsia="Calibri" w:hAnsi="Arial" w:cs="Arial" w:hint="cs"/>
          <w:rtl/>
        </w:rPr>
        <w:t>______________</w:t>
      </w:r>
      <w:r>
        <w:rPr>
          <w:rFonts w:ascii="Arial" w:eastAsia="Calibri" w:hAnsi="Arial" w:cs="Arial" w:hint="cs"/>
          <w:rtl/>
        </w:rPr>
        <w:t>____</w:t>
      </w:r>
    </w:p>
    <w:p w:rsidR="008F57C6" w:rsidRPr="008F57C6" w:rsidRDefault="008F57C6" w:rsidP="004F45BF">
      <w:pPr>
        <w:numPr>
          <w:ilvl w:val="0"/>
          <w:numId w:val="4"/>
        </w:numPr>
        <w:spacing w:after="60" w:line="320" w:lineRule="exact"/>
        <w:ind w:left="714" w:right="-1440" w:hanging="147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מבנה  7  מורכב  מ-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30  גפרורים.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מכמה גפרורים מורכב מבנה  8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?</w:t>
      </w:r>
      <w:r w:rsidRPr="008F57C6">
        <w:rPr>
          <w:rFonts w:ascii="Arial" w:eastAsia="Calibri" w:hAnsi="Arial" w:cs="Arial"/>
        </w:rPr>
        <w:t xml:space="preserve"> </w:t>
      </w:r>
      <w:r w:rsidR="004F45BF">
        <w:rPr>
          <w:rFonts w:ascii="Arial" w:eastAsia="Calibri" w:hAnsi="Arial" w:cs="Arial" w:hint="cs"/>
          <w:rtl/>
        </w:rPr>
        <w:t>____________</w:t>
      </w:r>
      <w:r w:rsidRPr="008F57C6">
        <w:rPr>
          <w:rFonts w:ascii="Arial" w:eastAsia="Calibri" w:hAnsi="Arial" w:cs="Arial" w:hint="cs"/>
          <w:rtl/>
        </w:rPr>
        <w:tab/>
      </w:r>
    </w:p>
    <w:p w:rsidR="008F57C6" w:rsidRPr="008F57C6" w:rsidRDefault="008F57C6" w:rsidP="004F45BF">
      <w:pPr>
        <w:numPr>
          <w:ilvl w:val="0"/>
          <w:numId w:val="4"/>
        </w:numPr>
        <w:spacing w:after="60" w:line="320" w:lineRule="exact"/>
        <w:ind w:left="714" w:right="-1440" w:hanging="14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>מבנה  10  מורכב  מ-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42  גפרורים.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איזה מבנה מורכב  מ-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50  גפרורים?</w:t>
      </w:r>
      <w:r w:rsidR="004F45BF">
        <w:rPr>
          <w:rFonts w:ascii="Arial" w:eastAsia="Calibri" w:hAnsi="Arial" w:cs="Arial" w:hint="cs"/>
          <w:rtl/>
        </w:rPr>
        <w:t xml:space="preserve">  ________</w:t>
      </w:r>
    </w:p>
    <w:p w:rsidR="008F57C6" w:rsidRPr="008F57C6" w:rsidRDefault="004F45BF" w:rsidP="002C5CF1">
      <w:pPr>
        <w:spacing w:after="0" w:line="320" w:lineRule="exact"/>
        <w:rPr>
          <w:rFonts w:ascii="Calibri" w:eastAsia="Calibri" w:hAnsi="Calibri" w:cs="Arial"/>
          <w:rtl/>
        </w:rPr>
      </w:pPr>
      <w:r>
        <w:rPr>
          <w:rFonts w:ascii="Calibri" w:eastAsia="Calibri" w:hAnsi="Calibri" w:cs="Arial" w:hint="cs"/>
          <w:rtl/>
        </w:rPr>
        <w:t xml:space="preserve">                       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2" w:hanging="454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בכל סדרה מצאו חוקיות וכתבו את שלושת המספרים הבאים בסדרה.</w:t>
      </w:r>
    </w:p>
    <w:tbl>
      <w:tblPr>
        <w:bidiVisual/>
        <w:tblW w:w="7938" w:type="dxa"/>
        <w:tblInd w:w="1525" w:type="dxa"/>
        <w:tblLook w:val="04A0" w:firstRow="1" w:lastRow="0" w:firstColumn="1" w:lastColumn="0" w:noHBand="0" w:noVBand="1"/>
      </w:tblPr>
      <w:tblGrid>
        <w:gridCol w:w="2268"/>
        <w:gridCol w:w="5103"/>
        <w:gridCol w:w="567"/>
      </w:tblGrid>
      <w:tr w:rsidR="008F57C6" w:rsidRPr="008F57C6" w:rsidTr="00084805">
        <w:trPr>
          <w:trHeight w:val="510"/>
        </w:trPr>
        <w:tc>
          <w:tcPr>
            <w:tcW w:w="2268" w:type="dxa"/>
            <w:shd w:val="clear" w:color="auto" w:fill="auto"/>
            <w:vAlign w:val="center"/>
          </w:tcPr>
          <w:p w:rsidR="008F57C6" w:rsidRPr="008F57C6" w:rsidRDefault="008F57C6" w:rsidP="008F57C6">
            <w:pPr>
              <w:bidi w:val="0"/>
              <w:spacing w:before="60" w:line="340" w:lineRule="exact"/>
              <w:rPr>
                <w:rFonts w:ascii="Arial" w:eastAsia="Calibri" w:hAnsi="Arial" w:cs="Arial"/>
                <w:color w:val="7030A0"/>
              </w:rPr>
            </w:pPr>
          </w:p>
        </w:tc>
        <w:tc>
          <w:tcPr>
            <w:tcW w:w="5103" w:type="dxa"/>
            <w:shd w:val="clear" w:color="auto" w:fill="auto"/>
            <w:vAlign w:val="center"/>
          </w:tcPr>
          <w:p w:rsidR="008F57C6" w:rsidRPr="008F57C6" w:rsidRDefault="008F57C6" w:rsidP="008F57C6">
            <w:pPr>
              <w:tabs>
                <w:tab w:val="right" w:pos="794"/>
              </w:tabs>
              <w:bidi w:val="0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/>
              </w:rPr>
              <w:t>2  ,  4  ,  5  ,  10  ,  11  ,  22  ,  23  ,   ……………</w:t>
            </w:r>
            <w:r w:rsidR="003E564E">
              <w:rPr>
                <w:rFonts w:ascii="Arial" w:eastAsia="Calibri" w:hAnsi="Arial" w:cs="Arial"/>
              </w:rPr>
              <w:t>.</w:t>
            </w:r>
            <w:r w:rsidRPr="008F57C6">
              <w:rPr>
                <w:rFonts w:ascii="Arial" w:eastAsia="Calibri" w:hAnsi="Arial" w:cs="Arial"/>
              </w:rPr>
              <w:t>..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F57C6" w:rsidRPr="008F57C6" w:rsidRDefault="008F57C6" w:rsidP="008F57C6">
            <w:pPr>
              <w:tabs>
                <w:tab w:val="left" w:pos="339"/>
                <w:tab w:val="left" w:pos="454"/>
              </w:tabs>
              <w:bidi w:val="0"/>
              <w:rPr>
                <w:rFonts w:ascii="Arial" w:eastAsia="Calibri" w:hAnsi="Arial" w:cs="Arial"/>
                <w:b/>
                <w:bCs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b/>
                <w:bCs/>
                <w:lang w:val="en-GB"/>
              </w:rPr>
              <w:t>1)</w:t>
            </w:r>
          </w:p>
        </w:tc>
      </w:tr>
      <w:tr w:rsidR="008F57C6" w:rsidRPr="008F57C6" w:rsidTr="00084805">
        <w:trPr>
          <w:trHeight w:val="510"/>
        </w:trPr>
        <w:tc>
          <w:tcPr>
            <w:tcW w:w="2268" w:type="dxa"/>
            <w:shd w:val="clear" w:color="auto" w:fill="auto"/>
            <w:vAlign w:val="center"/>
          </w:tcPr>
          <w:p w:rsidR="008F57C6" w:rsidRPr="008F57C6" w:rsidRDefault="008F57C6" w:rsidP="008F57C6">
            <w:pPr>
              <w:bidi w:val="0"/>
              <w:spacing w:before="60" w:line="340" w:lineRule="exact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5103" w:type="dxa"/>
            <w:shd w:val="clear" w:color="auto" w:fill="auto"/>
            <w:vAlign w:val="center"/>
          </w:tcPr>
          <w:p w:rsidR="008F57C6" w:rsidRPr="008F57C6" w:rsidRDefault="008F57C6" w:rsidP="008F57C6">
            <w:pPr>
              <w:tabs>
                <w:tab w:val="right" w:pos="794"/>
              </w:tabs>
              <w:bidi w:val="0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/>
              </w:rPr>
              <w:t>2  ,  5  ,  10  ,  17  ,  26  ,   …………………………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F57C6" w:rsidRPr="008F57C6" w:rsidRDefault="008F57C6" w:rsidP="008F57C6">
            <w:pPr>
              <w:tabs>
                <w:tab w:val="left" w:pos="339"/>
                <w:tab w:val="left" w:pos="454"/>
              </w:tabs>
              <w:bidi w:val="0"/>
              <w:rPr>
                <w:rFonts w:ascii="Arial" w:eastAsia="Calibri" w:hAnsi="Arial" w:cs="Arial"/>
                <w:b/>
                <w:bCs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b/>
                <w:bCs/>
                <w:lang w:val="en-GB"/>
              </w:rPr>
              <w:t>2)</w:t>
            </w:r>
          </w:p>
        </w:tc>
      </w:tr>
      <w:tr w:rsidR="008F57C6" w:rsidRPr="008F57C6" w:rsidTr="00084805">
        <w:trPr>
          <w:trHeight w:val="510"/>
        </w:trPr>
        <w:tc>
          <w:tcPr>
            <w:tcW w:w="2268" w:type="dxa"/>
            <w:shd w:val="clear" w:color="auto" w:fill="auto"/>
            <w:vAlign w:val="center"/>
          </w:tcPr>
          <w:p w:rsidR="008F57C6" w:rsidRPr="008F57C6" w:rsidRDefault="008F57C6" w:rsidP="008F57C6">
            <w:pPr>
              <w:bidi w:val="0"/>
              <w:spacing w:before="60" w:line="340" w:lineRule="exact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5103" w:type="dxa"/>
            <w:shd w:val="clear" w:color="auto" w:fill="auto"/>
            <w:vAlign w:val="center"/>
          </w:tcPr>
          <w:p w:rsidR="008F57C6" w:rsidRPr="008F57C6" w:rsidRDefault="008F57C6" w:rsidP="008F57C6">
            <w:pPr>
              <w:tabs>
                <w:tab w:val="right" w:pos="794"/>
              </w:tabs>
              <w:bidi w:val="0"/>
              <w:rPr>
                <w:rFonts w:ascii="Arial" w:eastAsia="Calibri" w:hAnsi="Arial" w:cs="Arial"/>
              </w:rPr>
            </w:pPr>
            <w:proofErr w:type="gramStart"/>
            <w:r w:rsidRPr="008F57C6">
              <w:rPr>
                <w:rFonts w:ascii="Arial" w:eastAsia="Calibri" w:hAnsi="Arial" w:cs="Arial"/>
              </w:rPr>
              <w:t>5,040  ,</w:t>
            </w:r>
            <w:proofErr w:type="gramEnd"/>
            <w:r w:rsidRPr="008F57C6">
              <w:rPr>
                <w:rFonts w:ascii="Arial" w:eastAsia="Calibri" w:hAnsi="Arial" w:cs="Arial"/>
              </w:rPr>
              <w:t xml:space="preserve">  5,040  ,  2,520  ,  840  ,   .......................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F57C6" w:rsidRPr="008F57C6" w:rsidRDefault="008F57C6" w:rsidP="008F57C6">
            <w:pPr>
              <w:tabs>
                <w:tab w:val="left" w:pos="339"/>
                <w:tab w:val="left" w:pos="454"/>
              </w:tabs>
              <w:bidi w:val="0"/>
              <w:rPr>
                <w:rFonts w:ascii="Arial" w:eastAsia="Calibri" w:hAnsi="Arial" w:cs="Arial"/>
                <w:b/>
                <w:bCs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b/>
                <w:bCs/>
                <w:lang w:val="en-GB"/>
              </w:rPr>
              <w:t>3)</w:t>
            </w:r>
          </w:p>
        </w:tc>
      </w:tr>
    </w:tbl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  <w:r w:rsidRPr="008F57C6">
        <w:rPr>
          <w:rFonts w:ascii="Calibri" w:eastAsia="Calibri" w:hAnsi="Calibri" w:cs="Arial" w:hint="cs"/>
          <w:rtl/>
        </w:rPr>
        <w:t xml:space="preserve"> 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2" w:hanging="454"/>
        <w:rPr>
          <w:rFonts w:ascii="Arial" w:eastAsia="Calibri" w:hAnsi="Arial" w:cs="Arial"/>
        </w:rPr>
      </w:pPr>
      <w:r w:rsidRPr="008F57C6">
        <w:rPr>
          <w:rFonts w:ascii="Calibri" w:eastAsia="Calibri" w:hAnsi="Calibri" w:cs="Arial"/>
        </w:rPr>
        <w:br w:type="page"/>
      </w:r>
      <w:r w:rsidRPr="008F57C6">
        <w:rPr>
          <w:rFonts w:ascii="Calibri" w:eastAsia="Calibri" w:hAnsi="Calibri" w:cs="Arial" w:hint="cs"/>
          <w:rtl/>
        </w:rPr>
        <w:lastRenderedPageBreak/>
        <w:t>עבור</w:t>
      </w:r>
      <w:r w:rsidRPr="008F57C6">
        <w:rPr>
          <w:rFonts w:ascii="Arial" w:eastAsia="Calibri" w:hAnsi="Arial" w:cs="Arial" w:hint="cs"/>
          <w:rtl/>
        </w:rPr>
        <w:t xml:space="preserve"> כל קנייה באתר האינטרנט  "כלי הבית שלי"  </w:t>
      </w:r>
      <w:r w:rsidRPr="008F57C6">
        <w:rPr>
          <w:rFonts w:ascii="Arial" w:eastAsia="Calibri" w:hAnsi="Arial" w:cs="Arial"/>
          <w:rtl/>
        </w:rPr>
        <w:br/>
      </w:r>
      <w:r w:rsidRPr="008F57C6">
        <w:rPr>
          <w:rFonts w:ascii="Arial" w:eastAsia="Calibri" w:hAnsi="Arial" w:cs="Arial" w:hint="cs"/>
          <w:rtl/>
        </w:rPr>
        <w:t>מוסיפים למחיר המוצר  29  שקלים  "דמי טיפול ומשלוח".</w:t>
      </w:r>
    </w:p>
    <w:p w:rsidR="008F57C6" w:rsidRPr="008F57C6" w:rsidRDefault="004C66D7" w:rsidP="00156D09">
      <w:pPr>
        <w:spacing w:after="120" w:line="320" w:lineRule="exact"/>
        <w:rPr>
          <w:rFonts w:ascii="Arial" w:eastAsia="Calibri" w:hAnsi="Arial" w:cs="Arial"/>
          <w:rtl/>
        </w:rPr>
      </w:pPr>
      <w:r>
        <w:rPr>
          <w:rFonts w:ascii="Arial" w:eastAsia="Calibri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2116314" wp14:editId="2012DFB1">
                <wp:simplePos x="0" y="0"/>
                <wp:positionH relativeFrom="column">
                  <wp:posOffset>-485251</wp:posOffset>
                </wp:positionH>
                <wp:positionV relativeFrom="paragraph">
                  <wp:posOffset>-302840</wp:posOffset>
                </wp:positionV>
                <wp:extent cx="2143125" cy="2270125"/>
                <wp:effectExtent l="0" t="0" r="0" b="0"/>
                <wp:wrapNone/>
                <wp:docPr id="12715" name="תיבת טקסט 12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227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bidiVisual/>
                              <w:tblW w:w="2772" w:type="dxa"/>
                              <w:tblInd w:w="516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418"/>
                              <w:gridCol w:w="1354"/>
                            </w:tblGrid>
                            <w:tr w:rsidR="008F57C6" w:rsidTr="00020C89">
                              <w:trPr>
                                <w:trHeight w:val="339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3F3F3"/>
                                  <w:vAlign w:val="center"/>
                                  <w:hideMark/>
                                </w:tcPr>
                                <w:p w:rsidR="008F57C6" w:rsidRPr="009959ED" w:rsidRDefault="008F57C6" w:rsidP="00A3467B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9959ED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מחיר המוצר בשקלים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3F3F3"/>
                                  <w:vAlign w:val="center"/>
                                  <w:hideMark/>
                                </w:tcPr>
                                <w:p w:rsidR="008F57C6" w:rsidRPr="009959ED" w:rsidRDefault="008F57C6" w:rsidP="00A3467B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9959ED"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ביטוי </w:t>
                                  </w:r>
                                  <w:r w:rsidRPr="009959ED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לתשלום עבור הקנייה</w:t>
                                  </w:r>
                                </w:p>
                              </w:tc>
                            </w:tr>
                            <w:tr w:rsidR="008F57C6" w:rsidTr="00020C89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00 + 29</w:t>
                                  </w:r>
                                </w:p>
                              </w:tc>
                            </w:tr>
                            <w:tr w:rsidR="008F57C6" w:rsidTr="00020C89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8F57C6" w:rsidTr="00020C89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20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8F57C6" w:rsidTr="00020C89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C0E87"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35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:rsidR="008F57C6" w:rsidRPr="00AC0E87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8F57C6" w:rsidTr="00020C89">
                              <w:trPr>
                                <w:trHeight w:hRule="exact" w:val="227"/>
                              </w:trPr>
                              <w:tc>
                                <w:tcPr>
                                  <w:tcW w:w="2772" w:type="dxa"/>
                                  <w:gridSpan w:val="2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thinDiagStripe" w:color="808080" w:fill="FFFFFF"/>
                                  <w:vAlign w:val="center"/>
                                  <w:hideMark/>
                                </w:tcPr>
                                <w:p w:rsidR="008F57C6" w:rsidRPr="00AC0E87" w:rsidRDefault="008F57C6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8F57C6" w:rsidTr="00020C89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:rsidR="008F57C6" w:rsidRPr="00806114" w:rsidRDefault="008F57C6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</w:rPr>
                                  </w:pPr>
                                  <w:r w:rsidRPr="00806114">
                                    <w:rPr>
                                      <w:rFonts w:ascii="Arial" w:hAnsi="Arial"/>
                                      <w:b/>
                                      <w:bCs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:rsidR="008F57C6" w:rsidRPr="00AC0E87" w:rsidRDefault="008F57C6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F57C6" w:rsidRPr="0029269D" w:rsidRDefault="008F57C6" w:rsidP="008F57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116314" id="_x0000_t202" coordsize="21600,21600" o:spt="202" path="m,l,21600r21600,l21600,xe">
                <v:stroke joinstyle="miter"/>
                <v:path gradientshapeok="t" o:connecttype="rect"/>
              </v:shapetype>
              <v:shape id="תיבת טקסט 12715" o:spid="_x0000_s1097" type="#_x0000_t202" style="position:absolute;left:0;text-align:left;margin-left:-38.2pt;margin-top:-23.85pt;width:168.75pt;height:17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etm0wIAANMFAAAOAAAAZHJzL2Uyb0RvYy54bWysVEtu2zAQ3RfoHQjuFX1CfyRELhLLLgqk&#10;HyDtAWiJsohKpErSkdOih+guXXZVIBfSdTqkbMdJUKBoq4VAcjhv5s08ztmLbVOja6Y0lyLF4UmA&#10;ERO5LLhYp/jD+6U3xUgbKgpaS8FSfMM0fjF7/uysaxMWyUrWBVMIQIROujbFlTFt4vs6r1hD9Yls&#10;mQBjKVVDDWzV2i8U7QC9qf0oCMZ+J1XRKpkzreE0G4x45vDLkuXmbVlqZlCdYsjNuL9y/5X9+7Mz&#10;mqwVbSue79Kgf5FFQ7mAoAeojBqKNoo/gWp4rqSWpTnJZePLsuQ5cxyATRg8YnNV0ZY5LlAc3R7K&#10;pP8fbP7m+p1CvIDeRZNwhJGgDbSpv+u/99/6O9Tf9j/7H/0tGsxQrq7VCXhdteBnthdyC66Oum4v&#10;Zf5RIyHnFRVrdq6U7CpGC0g3tIX2j1wHHG1BVt1rWUBMujHSAW1L1dhaQnUQoEPbbg6tYluDcjiM&#10;QnIaRpBvDrYomgR2Y2PQZO/eKm1eMtkgu0ixAi04eHp9qc1wdX/FRhNyyesazmlSiwcHgDmcQHBw&#10;tTabhmvvlziIF9PFlHgkGi88EmSZd76cE2+8DCej7DSbz7Pwq40bkqTiRcGEDbOXWkj+rJU70Q8i&#10;OYhNy5oXFs6mpNV6Na8VuqYg9aX7dgU5uuY/TMPVC7g8ohRGJLiIYm85nk48siQjL54EUy8I44t4&#10;HJCYZMuHlC65YP9OCXUpjkfQR0fnt9wC9z3lRpOGGxgmNW9SPD1coonV4EIUrrWG8npYH5XCpn9f&#10;Cmj3vtFOsVakg1zNdrV1b2VEbHgr55UsbkDDSoLCQKgwCWFRSfUZow6mSor1pw1VDKP6lYB3EIeE&#10;2DHkNmQ0iWCjji2rYwsVOUCl2GA0LOdmGF2bVvF1BZGGlyfkObydkjtV32e1e3EwORy53ZSzo+l4&#10;727dz+LZLwAAAP//AwBQSwMEFAAGAAgAAAAhAK7psy/gAAAACwEAAA8AAABkcnMvZG93bnJldi54&#10;bWxMj01PwzAMhu9I/IfISNy2pKO0W2k6IRBX0MaHxC1rvLaicaomW8u/x5zgZsuPXj9vuZ1dL844&#10;hs6ThmSpQCDV3nbUaHh7fVqsQYRoyJreE2r4xgDb6vKiNIX1E+3wvI+N4BAKhdHQxjgUUoa6RWfC&#10;0g9IfDv60ZnI69hIO5qJw10vV0pl0pmO+ENrBnxosf7an5yG9+fj50eqXppHdztMflaS3EZqfX01&#10;39+BiDjHPxh+9VkdKnY6+BPZIHoNizxLGeUhzXMQTKyyJAFx0HCjNmuQVSn/d6h+AAAA//8DAFBL&#10;AQItABQABgAIAAAAIQC2gziS/gAAAOEBAAATAAAAAAAAAAAAAAAAAAAAAABbQ29udGVudF9UeXBl&#10;c10ueG1sUEsBAi0AFAAGAAgAAAAhADj9If/WAAAAlAEAAAsAAAAAAAAAAAAAAAAALwEAAF9yZWxz&#10;Ly5yZWxzUEsBAi0AFAAGAAgAAAAhAL0562bTAgAA0wUAAA4AAAAAAAAAAAAAAAAALgIAAGRycy9l&#10;Mm9Eb2MueG1sUEsBAi0AFAAGAAgAAAAhAK7psy/gAAAACwEAAA8AAAAAAAAAAAAAAAAALQUAAGRy&#10;cy9kb3ducmV2LnhtbFBLBQYAAAAABAAEAPMAAAA6BgAAAAA=&#10;" filled="f" stroked="f">
                <v:textbox>
                  <w:txbxContent>
                    <w:tbl>
                      <w:tblPr>
                        <w:bidiVisual/>
                        <w:tblW w:w="2772" w:type="dxa"/>
                        <w:tblInd w:w="516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418"/>
                        <w:gridCol w:w="1354"/>
                      </w:tblGrid>
                      <w:tr w:rsidR="008F57C6" w:rsidTr="00020C89">
                        <w:trPr>
                          <w:trHeight w:val="339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3F3F3"/>
                            <w:vAlign w:val="center"/>
                            <w:hideMark/>
                          </w:tcPr>
                          <w:p w:rsidR="008F57C6" w:rsidRPr="009959ED" w:rsidRDefault="008F57C6" w:rsidP="00A3467B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9959ED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מחיר המוצר בשקלים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3F3F3"/>
                            <w:vAlign w:val="center"/>
                            <w:hideMark/>
                          </w:tcPr>
                          <w:p w:rsidR="008F57C6" w:rsidRPr="009959ED" w:rsidRDefault="008F57C6" w:rsidP="00A3467B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9959ED"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ביטוי </w:t>
                            </w:r>
                            <w:r w:rsidRPr="009959ED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לתשלום עבור הקנייה</w:t>
                            </w:r>
                          </w:p>
                        </w:tc>
                      </w:tr>
                      <w:tr w:rsidR="008F57C6" w:rsidTr="00020C89"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10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100 + 29</w:t>
                            </w:r>
                          </w:p>
                        </w:tc>
                      </w:tr>
                      <w:tr w:rsidR="008F57C6" w:rsidTr="00020C89"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12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8F57C6" w:rsidTr="00020C89"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20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8F57C6" w:rsidTr="00020C89"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 w:rsidRPr="00AC0E87"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35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:rsidR="008F57C6" w:rsidRPr="00AC0E87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8F57C6" w:rsidTr="00020C89">
                        <w:trPr>
                          <w:trHeight w:hRule="exact" w:val="227"/>
                        </w:trPr>
                        <w:tc>
                          <w:tcPr>
                            <w:tcW w:w="2772" w:type="dxa"/>
                            <w:gridSpan w:val="2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thinDiagStripe" w:color="808080" w:fill="FFFFFF"/>
                            <w:vAlign w:val="center"/>
                            <w:hideMark/>
                          </w:tcPr>
                          <w:p w:rsidR="008F57C6" w:rsidRPr="00AC0E87" w:rsidRDefault="008F57C6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8F57C6" w:rsidTr="00020C89"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:rsidR="008F57C6" w:rsidRPr="00806114" w:rsidRDefault="008F57C6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</w:rPr>
                            </w:pPr>
                            <w:r w:rsidRPr="00806114">
                              <w:rPr>
                                <w:rFonts w:ascii="Arial" w:hAnsi="Arial"/>
                                <w:b/>
                                <w:bCs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:rsidR="008F57C6" w:rsidRPr="00AC0E87" w:rsidRDefault="008F57C6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8F57C6" w:rsidRPr="0029269D" w:rsidRDefault="008F57C6" w:rsidP="008F57C6"/>
                  </w:txbxContent>
                </v:textbox>
              </v:shape>
            </w:pict>
          </mc:Fallback>
        </mc:AlternateContent>
      </w:r>
      <w:r w:rsidR="00C7130D">
        <w:rPr>
          <w:rFonts w:ascii="Arial" w:eastAsia="Calibri" w:hAnsi="Arial" w:cs="Arial"/>
        </w:rPr>
        <w:t xml:space="preserve">          </w:t>
      </w:r>
      <w:r w:rsidR="008F57C6" w:rsidRPr="008F57C6">
        <w:rPr>
          <w:rFonts w:ascii="Arial" w:eastAsia="Calibri" w:hAnsi="Arial" w:cs="Arial" w:hint="cs"/>
          <w:rtl/>
        </w:rPr>
        <w:t>כמה משלמים עבור קנייה דרך האתר</w:t>
      </w:r>
      <w:r w:rsidR="00156D09">
        <w:rPr>
          <w:rFonts w:ascii="Arial" w:eastAsia="Calibri" w:hAnsi="Arial" w:cs="Arial" w:hint="cs"/>
          <w:rtl/>
        </w:rPr>
        <w:t>:</w:t>
      </w:r>
    </w:p>
    <w:p w:rsidR="008F57C6" w:rsidRPr="008F57C6" w:rsidRDefault="008F57C6" w:rsidP="004317F8">
      <w:pPr>
        <w:numPr>
          <w:ilvl w:val="0"/>
          <w:numId w:val="2"/>
        </w:numPr>
        <w:spacing w:after="60" w:line="320" w:lineRule="exact"/>
        <w:ind w:left="91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ה</w:t>
      </w:r>
      <w:r w:rsidR="004317F8">
        <w:rPr>
          <w:rFonts w:ascii="Arial" w:eastAsia="Calibri" w:hAnsi="Arial" w:cs="Arial" w:hint="cs"/>
          <w:rtl/>
        </w:rPr>
        <w:t>שלימו</w:t>
      </w:r>
      <w:r w:rsidRPr="008F57C6">
        <w:rPr>
          <w:rFonts w:ascii="Arial" w:eastAsia="Calibri" w:hAnsi="Arial" w:cs="Arial" w:hint="cs"/>
          <w:rtl/>
        </w:rPr>
        <w:t xml:space="preserve"> את הטבלה.</w:t>
      </w:r>
    </w:p>
    <w:p w:rsidR="008F57C6" w:rsidRPr="008F57C6" w:rsidRDefault="008F57C6" w:rsidP="008F57C6">
      <w:pPr>
        <w:numPr>
          <w:ilvl w:val="0"/>
          <w:numId w:val="2"/>
        </w:numPr>
        <w:spacing w:after="60" w:line="320" w:lineRule="exact"/>
        <w:ind w:left="91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נסחו במילים את הקשר בין התשלום עבור הקנייה </w:t>
      </w:r>
    </w:p>
    <w:p w:rsidR="008F57C6" w:rsidRDefault="003E564E" w:rsidP="008F57C6">
      <w:pPr>
        <w:spacing w:after="60" w:line="320" w:lineRule="exact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rtl/>
        </w:rPr>
        <w:t xml:space="preserve">               </w:t>
      </w:r>
      <w:r w:rsidR="008F57C6" w:rsidRPr="008F57C6">
        <w:rPr>
          <w:rFonts w:ascii="Arial" w:eastAsia="Calibri" w:hAnsi="Arial" w:cs="Arial" w:hint="cs"/>
          <w:rtl/>
        </w:rPr>
        <w:t>לבין מחיר המוצר.</w:t>
      </w:r>
    </w:p>
    <w:p w:rsidR="003C5058" w:rsidRPr="008F57C6" w:rsidRDefault="00156D09" w:rsidP="008F57C6">
      <w:pPr>
        <w:spacing w:after="60" w:line="320" w:lineRule="exact"/>
        <w:rPr>
          <w:rFonts w:ascii="Arial" w:eastAsia="Calibri" w:hAnsi="Arial" w:cs="Arial"/>
        </w:rPr>
      </w:pPr>
      <w:r>
        <w:rPr>
          <w:rFonts w:ascii="Arial" w:eastAsia="Calibri" w:hAnsi="Arial" w:cs="Arial" w:hint="cs"/>
          <w:rtl/>
        </w:rPr>
        <w:t xml:space="preserve">               ________________________________</w:t>
      </w:r>
    </w:p>
    <w:p w:rsidR="004C66D7" w:rsidRDefault="008F57C6" w:rsidP="008F57C6">
      <w:pPr>
        <w:numPr>
          <w:ilvl w:val="0"/>
          <w:numId w:val="2"/>
        </w:numPr>
        <w:spacing w:after="60" w:line="320" w:lineRule="exact"/>
        <w:ind w:left="91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כתבו </w:t>
      </w:r>
      <w:r w:rsidRPr="008F57C6">
        <w:rPr>
          <w:rFonts w:ascii="Arial" w:eastAsia="Calibri" w:hAnsi="Arial" w:cs="Arial" w:hint="cs"/>
          <w:b/>
          <w:bCs/>
          <w:rtl/>
        </w:rPr>
        <w:t xml:space="preserve"> ביטוי אלגברי</w:t>
      </w:r>
      <w:r w:rsidRPr="008F57C6">
        <w:rPr>
          <w:rFonts w:ascii="Arial" w:eastAsia="Calibri" w:hAnsi="Arial" w:cs="Arial" w:hint="cs"/>
          <w:rtl/>
        </w:rPr>
        <w:t xml:space="preserve">  לסכום לתשלום עבור מוצר שמחירו </w:t>
      </w:r>
    </w:p>
    <w:p w:rsidR="008F57C6" w:rsidRDefault="008F57C6" w:rsidP="004C66D7">
      <w:pPr>
        <w:spacing w:after="60" w:line="320" w:lineRule="exact"/>
        <w:ind w:left="918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</w:t>
      </w:r>
      <w:proofErr w:type="gramStart"/>
      <w:r w:rsidRPr="008F57C6">
        <w:rPr>
          <w:rFonts w:ascii="Arial" w:eastAsia="Calibri" w:hAnsi="Arial" w:cs="Arial"/>
          <w:b/>
          <w:bCs/>
          <w:lang w:val="en-GB"/>
        </w:rPr>
        <w:t>x</w:t>
      </w:r>
      <w:proofErr w:type="gramEnd"/>
      <w:r w:rsidRPr="008F57C6">
        <w:rPr>
          <w:rFonts w:ascii="Arial" w:eastAsia="Calibri" w:hAnsi="Arial" w:cs="Arial" w:hint="cs"/>
          <w:rtl/>
          <w:lang w:val="en-GB"/>
        </w:rPr>
        <w:t xml:space="preserve"> </w:t>
      </w:r>
      <w:r w:rsidR="004C66D7">
        <w:rPr>
          <w:rFonts w:ascii="Arial" w:eastAsia="Calibri" w:hAnsi="Arial" w:cs="Arial" w:hint="cs"/>
          <w:rtl/>
          <w:lang w:val="en-GB"/>
        </w:rPr>
        <w:t xml:space="preserve"> </w:t>
      </w:r>
      <w:r w:rsidRPr="008F57C6">
        <w:rPr>
          <w:rFonts w:ascii="Arial" w:eastAsia="Calibri" w:hAnsi="Arial" w:cs="Arial" w:hint="cs"/>
          <w:rtl/>
          <w:lang w:val="en-GB"/>
        </w:rPr>
        <w:t xml:space="preserve"> שקלים.</w:t>
      </w:r>
      <w:r w:rsidR="00156D09">
        <w:rPr>
          <w:rFonts w:ascii="Arial" w:eastAsia="Calibri" w:hAnsi="Arial" w:cs="Arial" w:hint="cs"/>
          <w:rtl/>
        </w:rPr>
        <w:t xml:space="preserve">  _______________________</w:t>
      </w:r>
    </w:p>
    <w:p w:rsidR="003C5058" w:rsidRPr="008F57C6" w:rsidRDefault="003C5058" w:rsidP="004C66D7">
      <w:pPr>
        <w:spacing w:after="60" w:line="320" w:lineRule="exact"/>
        <w:ind w:left="918"/>
        <w:rPr>
          <w:rFonts w:ascii="Arial" w:eastAsia="Calibri" w:hAnsi="Arial" w:cs="Arial"/>
        </w:rPr>
      </w:pPr>
    </w:p>
    <w:p w:rsidR="008F57C6" w:rsidRPr="008F57C6" w:rsidRDefault="008F57C6" w:rsidP="008F57C6">
      <w:pPr>
        <w:numPr>
          <w:ilvl w:val="0"/>
          <w:numId w:val="2"/>
        </w:numPr>
        <w:spacing w:after="60" w:line="320" w:lineRule="exact"/>
        <w:ind w:left="91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היעזרו בביטוי שכתבתם וחשבו את הסכום לתשלום </w:t>
      </w:r>
    </w:p>
    <w:p w:rsidR="003C5058" w:rsidRDefault="003E564E" w:rsidP="008F57C6">
      <w:pPr>
        <w:spacing w:after="60" w:line="320" w:lineRule="exact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rtl/>
        </w:rPr>
        <w:t xml:space="preserve">               </w:t>
      </w:r>
      <w:r w:rsidR="008F57C6" w:rsidRPr="008F57C6">
        <w:rPr>
          <w:rFonts w:ascii="Arial" w:eastAsia="Calibri" w:hAnsi="Arial" w:cs="Arial" w:hint="cs"/>
          <w:rtl/>
        </w:rPr>
        <w:t xml:space="preserve">עבור מוצר שמחירו  137  שקלים. </w:t>
      </w:r>
      <w:r w:rsidR="00156D09">
        <w:rPr>
          <w:rFonts w:ascii="Arial" w:eastAsia="Calibri" w:hAnsi="Arial" w:cs="Arial" w:hint="cs"/>
          <w:rtl/>
        </w:rPr>
        <w:t>______________________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</w:t>
      </w:r>
    </w:p>
    <w:p w:rsidR="008F57C6" w:rsidRPr="008F57C6" w:rsidRDefault="008F57C6" w:rsidP="008F57C6">
      <w:pPr>
        <w:numPr>
          <w:ilvl w:val="0"/>
          <w:numId w:val="2"/>
        </w:numPr>
        <w:spacing w:after="0" w:line="320" w:lineRule="exact"/>
        <w:ind w:left="91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מה המחיר של מוצר עבורו שולמו  235  שקלים?  </w:t>
      </w:r>
      <w:r w:rsidR="00156D09">
        <w:rPr>
          <w:rFonts w:ascii="Arial" w:eastAsia="Calibri" w:hAnsi="Arial" w:cs="Arial" w:hint="cs"/>
          <w:rtl/>
        </w:rPr>
        <w:t>____________</w:t>
      </w:r>
    </w:p>
    <w:p w:rsidR="008F57C6" w:rsidRPr="008F57C6" w:rsidRDefault="008F57C6" w:rsidP="008F57C6">
      <w:pPr>
        <w:spacing w:after="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rtl/>
        </w:rPr>
      </w:pPr>
      <w:r>
        <w:rPr>
          <w:rFonts w:ascii="Arial" w:eastAsia="Calibri" w:hAnsi="Arial" w:cs="Arial"/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793970</wp:posOffset>
                </wp:positionH>
                <wp:positionV relativeFrom="paragraph">
                  <wp:posOffset>61595</wp:posOffset>
                </wp:positionV>
                <wp:extent cx="2143125" cy="2004695"/>
                <wp:effectExtent l="0" t="0" r="0" b="0"/>
                <wp:wrapNone/>
                <wp:docPr id="12714" name="תיבת טקסט 127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2004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134"/>
                              <w:gridCol w:w="1701"/>
                            </w:tblGrid>
                            <w:tr w:rsidR="008F57C6" w:rsidRPr="00CF6392" w:rsidTr="00020C89">
                              <w:trPr>
                                <w:trHeight w:val="454"/>
                              </w:trPr>
                              <w:tc>
                                <w:tcPr>
                                  <w:tcW w:w="1134" w:type="dxa"/>
                                  <w:shd w:val="clear" w:color="auto" w:fill="F3F3F3"/>
                                  <w:vAlign w:val="center"/>
                                </w:tcPr>
                                <w:p w:rsidR="008F57C6" w:rsidRPr="00A3467B" w:rsidRDefault="008F57C6" w:rsidP="00A3467B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3467B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כמות הדלק בליטרים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3F3F3"/>
                                  <w:vAlign w:val="center"/>
                                </w:tcPr>
                                <w:p w:rsidR="008F57C6" w:rsidRPr="00A3467B" w:rsidRDefault="008F57C6" w:rsidP="00A3467B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3467B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מחיר התדלוק </w:t>
                                  </w:r>
                                </w:p>
                                <w:p w:rsidR="008F57C6" w:rsidRPr="00A3467B" w:rsidRDefault="008F57C6" w:rsidP="00A3467B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3467B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בתעריף לילה</w:t>
                                  </w:r>
                                </w:p>
                              </w:tc>
                            </w:tr>
                            <w:tr w:rsidR="008F57C6" w:rsidRPr="00CF6392" w:rsidTr="00A3467B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9723E1">
                                    <w:rPr>
                                      <w:rFonts w:ascii="Arial" w:hAnsi="Arial"/>
                                      <w:spacing w:val="20"/>
                                      <w:sz w:val="20"/>
                                      <w:szCs w:val="20"/>
                                    </w:rPr>
                                    <w:t>20∙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lang w:val="en-GB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5 + 2.5</w:t>
                                  </w:r>
                                </w:p>
                              </w:tc>
                            </w:tr>
                            <w:tr w:rsidR="008F57C6" w:rsidRPr="00CF6392" w:rsidTr="00A3467B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:rsidR="008F57C6" w:rsidRPr="0024569F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lang w:val="en-GB"/>
                                    </w:rPr>
                                  </w:pPr>
                                  <w:r w:rsidRPr="009723E1">
                                    <w:rPr>
                                      <w:rFonts w:ascii="Arial" w:hAnsi="Arial"/>
                                      <w:spacing w:val="20"/>
                                      <w:sz w:val="20"/>
                                      <w:szCs w:val="20"/>
                                      <w:lang w:val="en-GB"/>
                                    </w:rPr>
                                    <w:t>25∙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lang w:val="en-GB"/>
                                    </w:rPr>
                                    <w:t>7.5 + 2.5</w:t>
                                  </w:r>
                                </w:p>
                              </w:tc>
                            </w:tr>
                            <w:tr w:rsidR="008F57C6" w:rsidRPr="00CF6392" w:rsidTr="00A3467B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8F57C6" w:rsidRPr="00CF6392" w:rsidTr="00A3467B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35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8F57C6" w:rsidRPr="00CF6392" w:rsidTr="00A3467B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A3467B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8F57C6" w:rsidRPr="00CF6392" w:rsidTr="009959ED">
                              <w:trPr>
                                <w:trHeight w:hRule="exact" w:val="227"/>
                              </w:trPr>
                              <w:tc>
                                <w:tcPr>
                                  <w:tcW w:w="2835" w:type="dxa"/>
                                  <w:gridSpan w:val="2"/>
                                  <w:shd w:val="thinDiagStripe" w:color="808080" w:fill="FFFFFF"/>
                                  <w:vAlign w:val="center"/>
                                </w:tcPr>
                                <w:p w:rsidR="008F57C6" w:rsidRPr="00F36265" w:rsidRDefault="008F57C6" w:rsidP="00020C89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8F57C6" w:rsidRPr="00CF6392" w:rsidTr="00A3467B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020C89">
                                  <w:pPr>
                                    <w:spacing w:after="60" w:line="340" w:lineRule="exact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F36265"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:rsidR="008F57C6" w:rsidRPr="00F36265" w:rsidRDefault="008F57C6" w:rsidP="00020C89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F57C6" w:rsidRDefault="008F57C6" w:rsidP="008F57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2714" o:spid="_x0000_s1098" type="#_x0000_t202" style="position:absolute;left:0;text-align:left;margin-left:-62.5pt;margin-top:4.85pt;width:168.75pt;height:157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5XP0wIAANMFAAAOAAAAZHJzL2Uyb0RvYy54bWysVEtu2zAQ3RfoHQjuFX1CfyRELhLLLgqk&#10;HyDtAWiJsohKpErSkdOih+guXXZVIBfSdTqkbMdJUKBoq4VAcjhv5s08ztmLbVOja6Y0lyLF4UmA&#10;ERO5LLhYp/jD+6U3xUgbKgpaS8FSfMM0fjF7/uysaxMWyUrWBVMIQIROujbFlTFt4vs6r1hD9Yls&#10;mQBjKVVDDWzV2i8U7QC9qf0oCMZ+J1XRKpkzreE0G4x45vDLkuXmbVlqZlCdYsjNuL9y/5X9+7Mz&#10;mqwVbSue79Kgf5FFQ7mAoAeojBqKNoo/gWp4rqSWpTnJZePLsuQ5cxyATRg8YnNV0ZY5LlAc3R7K&#10;pP8fbP7m+p1CvIDeRZOQYCRoA23q7/rv/bf+DvW3/c/+R3+LBjOUq2t1Al5XLfiZ7YXcgqujrttL&#10;mX/USMh5RcWanSslu4rRAtINbaH9I9cBR1uQVfdaFhCTbox0QNtSNbaWUB0E6NC2m0Or2NagHA6j&#10;kJyG0QijHGwgBDKORy4GTfburdLmJZMNsosUK9CCg6fXl9rYdGiyv2KjCbnkde30UIsHB3BxOIHg&#10;4GptNg3X3i9xEC+miynxSDReeCTIMu98OSfeeBlORtlpNp9n4VcbNyRJxYuCCRtmL7WQ/Fkrd6If&#10;RHIQm5Y1LyycTUmr9WpeK3RNQepL9+0KcnTNf5iGKwJweUQpjEhwEcXecjydeGRJRl48CaZeEMYX&#10;8TggMcmWDyldcsH+nRLqUhyPoKmOzm+5Be57yo0mDTcwTGrepHh6uEQTq8GFKFxrDeX1sD4qhU3/&#10;vhTQ7n2jnWKtSAe5mu1q697KyGnNynklixvQsJKgMBAqTEJYVFJ9xqiDqZJi/WlDFcOofiXgHcQh&#10;IXYMuQ0ZTSLYqGPL6thCRQ5QKTYYDcu5GUbXplV8XUGk4eUJeQ5vp+RO1fdZ7V4cTA5Hbjfl7Gg6&#10;3rtb97N49gsAAP//AwBQSwMEFAAGAAgAAAAhAFGajrHeAAAACgEAAA8AAABkcnMvZG93bnJldi54&#10;bWxMj8FOwzAQRO9I/IO1SNxau6GhNGRTIRBXUAtF4uYm2yQiXkex24S/ZznBcXZGs2/yzeQ6daYh&#10;tJ4RFnMDirj0Vcs1wvvb8+wOVIiWK9t5JoRvCrApLi9ym1V+5C2dd7FWUsIhswhNjH2mdSgbcjbM&#10;fU8s3tEPzkaRQ62rwY5S7jqdGHOrnW1ZPjS2p8eGyq/dySHsX46fH0vzWj+5tB/9ZDS7tUa8vpoe&#10;7kFFmuJfGH7xBR0KYTr4E1dBdQizRZLKmIiwXoGSQCIHUAeEmyRdgi5y/X9C8QMAAP//AwBQSwEC&#10;LQAUAAYACAAAACEAtoM4kv4AAADhAQAAEwAAAAAAAAAAAAAAAAAAAAAAW0NvbnRlbnRfVHlwZXNd&#10;LnhtbFBLAQItABQABgAIAAAAIQA4/SH/1gAAAJQBAAALAAAAAAAAAAAAAAAAAC8BAABfcmVscy8u&#10;cmVsc1BLAQItABQABgAIAAAAIQBZI5XP0wIAANMFAAAOAAAAAAAAAAAAAAAAAC4CAABkcnMvZTJv&#10;RG9jLnhtbFBLAQItABQABgAIAAAAIQBRmo6x3gAAAAoBAAAPAAAAAAAAAAAAAAAAAC0FAABkcnMv&#10;ZG93bnJldi54bWxQSwUGAAAAAAQABADzAAAAOAYAAAAA&#10;" filled="f" stroked="f">
                <v:textbox>
                  <w:txbxContent>
                    <w:tbl>
                      <w:tblPr>
                        <w:bidiVisual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134"/>
                        <w:gridCol w:w="1701"/>
                      </w:tblGrid>
                      <w:tr w:rsidR="008F57C6" w:rsidRPr="00CF6392" w:rsidTr="00020C89">
                        <w:trPr>
                          <w:trHeight w:val="454"/>
                        </w:trPr>
                        <w:tc>
                          <w:tcPr>
                            <w:tcW w:w="1134" w:type="dxa"/>
                            <w:shd w:val="clear" w:color="auto" w:fill="F3F3F3"/>
                            <w:vAlign w:val="center"/>
                          </w:tcPr>
                          <w:p w:rsidR="008F57C6" w:rsidRPr="00A3467B" w:rsidRDefault="008F57C6" w:rsidP="00A3467B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</w:pPr>
                            <w:r w:rsidRPr="00A3467B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כמות הדלק בליטרים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3F3F3"/>
                            <w:vAlign w:val="center"/>
                          </w:tcPr>
                          <w:p w:rsidR="008F57C6" w:rsidRPr="00A3467B" w:rsidRDefault="008F57C6" w:rsidP="00A3467B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</w:pPr>
                            <w:r w:rsidRPr="00A3467B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מחיר התדלוק </w:t>
                            </w:r>
                          </w:p>
                          <w:p w:rsidR="008F57C6" w:rsidRPr="00A3467B" w:rsidRDefault="008F57C6" w:rsidP="00A3467B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</w:pPr>
                            <w:r w:rsidRPr="00A3467B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בתעריף לילה</w:t>
                            </w:r>
                          </w:p>
                        </w:tc>
                      </w:tr>
                      <w:tr w:rsidR="008F57C6" w:rsidRPr="00CF6392" w:rsidTr="00A3467B"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9723E1">
                              <w:rPr>
                                <w:rFonts w:ascii="Arial" w:hAnsi="Arial"/>
                                <w:spacing w:val="20"/>
                                <w:sz w:val="20"/>
                                <w:szCs w:val="20"/>
                              </w:rPr>
                              <w:t>20∙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7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5 + 2.5</w:t>
                            </w:r>
                          </w:p>
                        </w:tc>
                      </w:tr>
                      <w:tr w:rsidR="008F57C6" w:rsidRPr="00CF6392" w:rsidTr="00A3467B"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:rsidR="008F57C6" w:rsidRPr="0024569F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lang w:val="en-GB"/>
                              </w:rPr>
                            </w:pPr>
                            <w:r w:rsidRPr="009723E1">
                              <w:rPr>
                                <w:rFonts w:ascii="Arial" w:hAnsi="Arial"/>
                                <w:spacing w:val="20"/>
                                <w:sz w:val="20"/>
                                <w:szCs w:val="20"/>
                                <w:lang w:val="en-GB"/>
                              </w:rPr>
                              <w:t>25∙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  <w:lang w:val="en-GB"/>
                              </w:rPr>
                              <w:t>7.5 + 2.5</w:t>
                            </w:r>
                          </w:p>
                        </w:tc>
                      </w:tr>
                      <w:tr w:rsidR="008F57C6" w:rsidRPr="00CF6392" w:rsidTr="00A3467B"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8F57C6" w:rsidRPr="00CF6392" w:rsidTr="00A3467B"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35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8F57C6" w:rsidRPr="00CF6392" w:rsidTr="00A3467B"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tcBorders>
                              <w:bottom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40</w:t>
                            </w:r>
                          </w:p>
                        </w:tc>
                        <w:tc>
                          <w:tcPr>
                            <w:tcW w:w="1701" w:type="dxa"/>
                            <w:tcBorders>
                              <w:bottom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A3467B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8F57C6" w:rsidRPr="00CF6392" w:rsidTr="009959ED">
                        <w:trPr>
                          <w:trHeight w:hRule="exact" w:val="227"/>
                        </w:trPr>
                        <w:tc>
                          <w:tcPr>
                            <w:tcW w:w="2835" w:type="dxa"/>
                            <w:gridSpan w:val="2"/>
                            <w:shd w:val="thinDiagStripe" w:color="808080" w:fill="FFFFFF"/>
                            <w:vAlign w:val="center"/>
                          </w:tcPr>
                          <w:p w:rsidR="008F57C6" w:rsidRPr="00F36265" w:rsidRDefault="008F57C6" w:rsidP="00020C89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8F57C6" w:rsidRPr="00CF6392" w:rsidTr="00A3467B"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020C89">
                            <w:pPr>
                              <w:spacing w:after="60" w:line="340" w:lineRule="exact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F36265"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:rsidR="008F57C6" w:rsidRPr="00F36265" w:rsidRDefault="008F57C6" w:rsidP="00020C89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</w:tbl>
                    <w:p w:rsidR="008F57C6" w:rsidRDefault="008F57C6" w:rsidP="008F57C6"/>
                  </w:txbxContent>
                </v:textbox>
              </v:shape>
            </w:pict>
          </mc:Fallback>
        </mc:AlternateContent>
      </w:r>
      <w:r w:rsidRPr="008F57C6">
        <w:rPr>
          <w:rFonts w:ascii="Arial" w:eastAsia="Calibri" w:hAnsi="Arial" w:cs="Arial" w:hint="cs"/>
          <w:rtl/>
        </w:rPr>
        <w:t>המחיר לליטר דלק הוא  7.5  שקלים.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עבור מילוי דלק בין השעות  22:00  (10 בלילה)  ועד  06:00 </w:t>
      </w:r>
    </w:p>
    <w:p w:rsidR="008F57C6" w:rsidRPr="008F57C6" w:rsidRDefault="008F57C6" w:rsidP="008F57C6">
      <w:pPr>
        <w:spacing w:after="12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>(בבוקר למחרת)  מוסיפים  2.5  שקלים  למחיר המילוי.</w:t>
      </w:r>
    </w:p>
    <w:p w:rsidR="008F57C6" w:rsidRPr="008F57C6" w:rsidRDefault="00C515DB" w:rsidP="00C515DB">
      <w:pPr>
        <w:numPr>
          <w:ilvl w:val="0"/>
          <w:numId w:val="3"/>
        </w:numPr>
        <w:spacing w:after="60" w:line="320" w:lineRule="exact"/>
        <w:ind w:left="108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השלימו</w:t>
      </w:r>
      <w:r w:rsidR="008F57C6" w:rsidRPr="008F57C6">
        <w:rPr>
          <w:rFonts w:ascii="Arial" w:eastAsia="Calibri" w:hAnsi="Arial" w:cs="Arial" w:hint="cs"/>
          <w:rtl/>
        </w:rPr>
        <w:t xml:space="preserve"> את הטבלה.</w:t>
      </w:r>
    </w:p>
    <w:p w:rsidR="008F57C6" w:rsidRDefault="008F57C6" w:rsidP="008F57C6">
      <w:pPr>
        <w:numPr>
          <w:ilvl w:val="0"/>
          <w:numId w:val="3"/>
        </w:numPr>
        <w:spacing w:after="60" w:line="320" w:lineRule="exact"/>
        <w:ind w:left="108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הסבירו במילים מה מייצג  </w:t>
      </w:r>
      <w:r w:rsidRPr="008F57C6">
        <w:rPr>
          <w:rFonts w:ascii="Arial" w:eastAsia="Calibri" w:hAnsi="Arial" w:cs="Arial"/>
          <w:b/>
          <w:bCs/>
        </w:rPr>
        <w:t>x</w:t>
      </w:r>
      <w:r w:rsidRPr="008F57C6">
        <w:rPr>
          <w:rFonts w:ascii="Arial" w:eastAsia="Calibri" w:hAnsi="Arial" w:cs="Arial" w:hint="cs"/>
          <w:rtl/>
        </w:rPr>
        <w:t>.</w:t>
      </w:r>
    </w:p>
    <w:p w:rsidR="00156D09" w:rsidRPr="008F57C6" w:rsidRDefault="00156D09" w:rsidP="00156D09">
      <w:pPr>
        <w:spacing w:after="60" w:line="320" w:lineRule="exact"/>
        <w:ind w:left="1088"/>
        <w:rPr>
          <w:rFonts w:ascii="Arial" w:eastAsia="Calibri" w:hAnsi="Arial" w:cs="Arial"/>
        </w:rPr>
      </w:pPr>
      <w:r>
        <w:rPr>
          <w:rFonts w:ascii="Arial" w:eastAsia="Calibri" w:hAnsi="Arial" w:cs="Arial" w:hint="cs"/>
          <w:rtl/>
        </w:rPr>
        <w:t>__________________________________</w:t>
      </w:r>
    </w:p>
    <w:p w:rsidR="008F57C6" w:rsidRDefault="008F57C6" w:rsidP="008F57C6">
      <w:pPr>
        <w:numPr>
          <w:ilvl w:val="0"/>
          <w:numId w:val="3"/>
        </w:numPr>
        <w:spacing w:after="60" w:line="320" w:lineRule="exact"/>
        <w:ind w:left="108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כתבו </w:t>
      </w:r>
      <w:r w:rsidRPr="008F57C6">
        <w:rPr>
          <w:rFonts w:ascii="Arial" w:eastAsia="Calibri" w:hAnsi="Arial" w:cs="Arial" w:hint="cs"/>
          <w:b/>
          <w:bCs/>
          <w:rtl/>
        </w:rPr>
        <w:t xml:space="preserve"> ביטוי אלגברי</w:t>
      </w:r>
      <w:r w:rsidRPr="008F57C6">
        <w:rPr>
          <w:rFonts w:ascii="Arial" w:eastAsia="Calibri" w:hAnsi="Arial" w:cs="Arial" w:hint="cs"/>
          <w:rtl/>
        </w:rPr>
        <w:t xml:space="preserve">  לעלות התדלוק בתעריף לילה. </w:t>
      </w:r>
    </w:p>
    <w:p w:rsidR="00156D09" w:rsidRPr="008F57C6" w:rsidRDefault="00156D09" w:rsidP="00156D09">
      <w:pPr>
        <w:spacing w:after="60" w:line="320" w:lineRule="exact"/>
        <w:ind w:left="1088"/>
        <w:rPr>
          <w:rFonts w:ascii="Arial" w:eastAsia="Calibri" w:hAnsi="Arial" w:cs="Arial"/>
        </w:rPr>
      </w:pPr>
      <w:r>
        <w:rPr>
          <w:rFonts w:ascii="Arial" w:eastAsia="Calibri" w:hAnsi="Arial" w:cs="Arial" w:hint="cs"/>
          <w:rtl/>
        </w:rPr>
        <w:t>__________________________________</w:t>
      </w:r>
    </w:p>
    <w:p w:rsidR="008F57C6" w:rsidRPr="008F57C6" w:rsidRDefault="008F57C6" w:rsidP="008F57C6">
      <w:pPr>
        <w:numPr>
          <w:ilvl w:val="0"/>
          <w:numId w:val="3"/>
        </w:numPr>
        <w:spacing w:after="0" w:line="320" w:lineRule="exact"/>
        <w:ind w:left="1089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היעזרו בביטוי ומצאו מה עלות התדלוק למילוי של  </w:t>
      </w:r>
    </w:p>
    <w:p w:rsidR="008F57C6" w:rsidRPr="008F57C6" w:rsidRDefault="00B45D35" w:rsidP="008F57C6">
      <w:pPr>
        <w:spacing w:after="0" w:line="320" w:lineRule="exact"/>
        <w:rPr>
          <w:rFonts w:ascii="Arial" w:eastAsia="Calibri" w:hAnsi="Arial" w:cs="Arial"/>
        </w:rPr>
      </w:pPr>
      <w:r>
        <w:rPr>
          <w:rFonts w:ascii="Arial" w:eastAsia="Calibri" w:hAnsi="Arial" w:cs="Arial" w:hint="cs"/>
          <w:rtl/>
        </w:rPr>
        <w:t xml:space="preserve">       </w:t>
      </w:r>
      <w:r w:rsidR="008F57C6" w:rsidRPr="008F57C6">
        <w:rPr>
          <w:rFonts w:ascii="Arial" w:eastAsia="Calibri" w:hAnsi="Arial" w:cs="Arial" w:hint="cs"/>
          <w:rtl/>
        </w:rPr>
        <w:t xml:space="preserve"> </w:t>
      </w:r>
      <w:r>
        <w:rPr>
          <w:rFonts w:ascii="Arial" w:eastAsia="Calibri" w:hAnsi="Arial" w:cs="Arial" w:hint="cs"/>
          <w:rtl/>
        </w:rPr>
        <w:t xml:space="preserve">         50   </w:t>
      </w:r>
      <w:r w:rsidR="008F57C6" w:rsidRPr="008F57C6">
        <w:rPr>
          <w:rFonts w:ascii="Arial" w:eastAsia="Calibri" w:hAnsi="Arial" w:cs="Arial" w:hint="cs"/>
          <w:rtl/>
        </w:rPr>
        <w:t xml:space="preserve">ליטרים דלק בתעריף לילה.  </w:t>
      </w:r>
      <w:r w:rsidR="00156D09">
        <w:rPr>
          <w:rFonts w:ascii="Arial" w:eastAsia="Calibri" w:hAnsi="Arial" w:cs="Arial" w:hint="cs"/>
          <w:rtl/>
        </w:rPr>
        <w:t>____________________</w:t>
      </w:r>
    </w:p>
    <w:p w:rsidR="008F57C6" w:rsidRPr="008F57C6" w:rsidRDefault="008F57C6" w:rsidP="008F57C6">
      <w:pPr>
        <w:spacing w:after="0" w:line="320" w:lineRule="exact"/>
        <w:rPr>
          <w:rFonts w:ascii="Arial" w:eastAsia="Calibri" w:hAnsi="Arial" w:cs="Arial"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</w:rPr>
      </w:pPr>
      <w:r w:rsidRPr="008F57C6">
        <w:rPr>
          <w:rFonts w:ascii="Calibri" w:eastAsia="Calibri" w:hAnsi="Calibri" w:cs="Arial"/>
          <w:rtl/>
        </w:rPr>
        <w:br w:type="page"/>
      </w:r>
      <w:r w:rsidRPr="008F57C6">
        <w:rPr>
          <w:rFonts w:ascii="Arial" w:eastAsia="Calibri" w:hAnsi="Arial" w:cs="Arial" w:hint="cs"/>
          <w:rtl/>
        </w:rPr>
        <w:lastRenderedPageBreak/>
        <w:t xml:space="preserve">זוגות המספרים הנתונים בטבלה מקיימים קשר על פי חוקיות מסוימת.   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808080"/>
        <w:tblLayout w:type="fixed"/>
        <w:tblLook w:val="0000" w:firstRow="0" w:lastRow="0" w:firstColumn="0" w:lastColumn="0" w:noHBand="0" w:noVBand="0"/>
      </w:tblPr>
      <w:tblGrid>
        <w:gridCol w:w="1472"/>
        <w:gridCol w:w="850"/>
        <w:gridCol w:w="850"/>
        <w:gridCol w:w="850"/>
        <w:gridCol w:w="850"/>
        <w:gridCol w:w="850"/>
        <w:gridCol w:w="850"/>
        <w:gridCol w:w="340"/>
        <w:gridCol w:w="1134"/>
      </w:tblGrid>
      <w:tr w:rsidR="008F57C6" w:rsidRPr="008F57C6" w:rsidTr="00084805">
        <w:trPr>
          <w:trHeight w:val="397"/>
        </w:trPr>
        <w:tc>
          <w:tcPr>
            <w:tcW w:w="1472" w:type="dxa"/>
            <w:shd w:val="clear" w:color="auto" w:fill="F3F3F3"/>
            <w:vAlign w:val="center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 w:hint="cs"/>
                <w:sz w:val="20"/>
                <w:szCs w:val="20"/>
                <w:rtl/>
              </w:rPr>
              <w:t>ה</w:t>
            </w: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 xml:space="preserve">מספר </w:t>
            </w:r>
            <w:r w:rsidRPr="008F57C6">
              <w:rPr>
                <w:rFonts w:ascii="Arial" w:eastAsia="Calibri" w:hAnsi="Arial" w:cs="Arial" w:hint="cs"/>
                <w:sz w:val="20"/>
                <w:szCs w:val="20"/>
                <w:rtl/>
              </w:rPr>
              <w:t>ה</w:t>
            </w: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ראשון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1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  <w:rtl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2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  <w:rtl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3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  <w:rtl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4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  <w:rtl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5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  <w:rtl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6</w:t>
            </w:r>
          </w:p>
        </w:tc>
        <w:tc>
          <w:tcPr>
            <w:tcW w:w="340" w:type="dxa"/>
            <w:shd w:val="thinDiagStripe" w:color="808080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b/>
                <w:bCs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b/>
                <w:bCs/>
                <w:sz w:val="20"/>
                <w:szCs w:val="20"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n</w:t>
            </w:r>
          </w:p>
        </w:tc>
      </w:tr>
      <w:tr w:rsidR="008F57C6" w:rsidRPr="008F57C6" w:rsidTr="00084805">
        <w:trPr>
          <w:trHeight w:val="397"/>
        </w:trPr>
        <w:tc>
          <w:tcPr>
            <w:tcW w:w="1472" w:type="dxa"/>
            <w:shd w:val="clear" w:color="auto" w:fill="F3F3F3"/>
            <w:vAlign w:val="center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  <w:rtl/>
              </w:rPr>
            </w:pPr>
            <w:r w:rsidRPr="008F57C6">
              <w:rPr>
                <w:rFonts w:ascii="Arial" w:eastAsia="Calibri" w:hAnsi="Arial" w:cs="Arial" w:hint="cs"/>
                <w:sz w:val="20"/>
                <w:szCs w:val="20"/>
                <w:rtl/>
              </w:rPr>
              <w:t>ה</w:t>
            </w: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 xml:space="preserve">מספר </w:t>
            </w:r>
            <w:r w:rsidRPr="008F57C6">
              <w:rPr>
                <w:rFonts w:ascii="Arial" w:eastAsia="Calibri" w:hAnsi="Arial" w:cs="Arial" w:hint="cs"/>
                <w:sz w:val="20"/>
                <w:szCs w:val="20"/>
                <w:rtl/>
              </w:rPr>
              <w:t>ה</w:t>
            </w: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שני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1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4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9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16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25</w:t>
            </w:r>
          </w:p>
        </w:tc>
        <w:tc>
          <w:tcPr>
            <w:tcW w:w="850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  <w:r w:rsidRPr="008F57C6">
              <w:rPr>
                <w:rFonts w:ascii="Arial" w:eastAsia="Calibri" w:hAnsi="Arial" w:cs="Arial"/>
                <w:sz w:val="20"/>
                <w:szCs w:val="20"/>
                <w:rtl/>
              </w:rPr>
              <w:t>36</w:t>
            </w:r>
          </w:p>
        </w:tc>
        <w:tc>
          <w:tcPr>
            <w:tcW w:w="340" w:type="dxa"/>
            <w:shd w:val="thinDiagStripe" w:color="808080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FFFFF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</w:tc>
      </w:tr>
    </w:tbl>
    <w:p w:rsidR="008F57C6" w:rsidRPr="008F57C6" w:rsidRDefault="008F57C6" w:rsidP="008F57C6">
      <w:pPr>
        <w:spacing w:before="240" w:after="12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איזה מבין הביטויים הבאים מתאר את הקשר בין זוגות המספרים שבטבלה?</w:t>
      </w:r>
    </w:p>
    <w:tbl>
      <w:tblPr>
        <w:bidiVisual/>
        <w:tblW w:w="0" w:type="auto"/>
        <w:jc w:val="center"/>
        <w:tblLook w:val="01E0" w:firstRow="1" w:lastRow="1" w:firstColumn="1" w:lastColumn="1" w:noHBand="0" w:noVBand="0"/>
      </w:tblPr>
      <w:tblGrid>
        <w:gridCol w:w="1511"/>
        <w:gridCol w:w="523"/>
        <w:gridCol w:w="1555"/>
        <w:gridCol w:w="547"/>
        <w:gridCol w:w="1527"/>
        <w:gridCol w:w="547"/>
        <w:gridCol w:w="1549"/>
        <w:gridCol w:w="547"/>
      </w:tblGrid>
      <w:tr w:rsidR="008F57C6" w:rsidRPr="008F57C6" w:rsidTr="00084805">
        <w:trPr>
          <w:trHeight w:val="201"/>
          <w:jc w:val="center"/>
        </w:trPr>
        <w:tc>
          <w:tcPr>
            <w:tcW w:w="1701" w:type="dxa"/>
          </w:tcPr>
          <w:p w:rsidR="008F57C6" w:rsidRPr="008F57C6" w:rsidRDefault="008F57C6" w:rsidP="008F57C6">
            <w:pPr>
              <w:spacing w:after="0" w:line="320" w:lineRule="exact"/>
              <w:jc w:val="right"/>
              <w:rPr>
                <w:rFonts w:ascii="Arial" w:eastAsia="Calibri" w:hAnsi="Arial" w:cs="Arial"/>
                <w:rtl/>
              </w:rPr>
            </w:pPr>
          </w:p>
          <w:p w:rsidR="008F57C6" w:rsidRPr="008F57C6" w:rsidRDefault="008F57C6" w:rsidP="008F57C6">
            <w:pPr>
              <w:spacing w:after="0" w:line="320" w:lineRule="exact"/>
              <w:rPr>
                <w:rFonts w:ascii="Arial" w:eastAsia="Calibri" w:hAnsi="Arial" w:cs="Arial"/>
                <w:rtl/>
              </w:rPr>
            </w:pPr>
          </w:p>
        </w:tc>
        <w:tc>
          <w:tcPr>
            <w:tcW w:w="567" w:type="dxa"/>
          </w:tcPr>
          <w:p w:rsidR="008F57C6" w:rsidRPr="008F57C6" w:rsidRDefault="008F57C6" w:rsidP="008F57C6">
            <w:pPr>
              <w:spacing w:after="0" w:line="320" w:lineRule="exact"/>
              <w:jc w:val="right"/>
              <w:rPr>
                <w:rFonts w:ascii="Arial" w:eastAsia="Calibri" w:hAnsi="Arial" w:cs="Arial"/>
              </w:rPr>
            </w:pPr>
          </w:p>
        </w:tc>
        <w:tc>
          <w:tcPr>
            <w:tcW w:w="1701" w:type="dxa"/>
          </w:tcPr>
          <w:p w:rsidR="008F57C6" w:rsidRPr="008F57C6" w:rsidRDefault="008F57C6" w:rsidP="008F57C6">
            <w:pPr>
              <w:spacing w:after="0" w:line="320" w:lineRule="exact"/>
              <w:jc w:val="right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/>
                <w:spacing w:val="20"/>
                <w:lang w:val="sv-SE"/>
              </w:rPr>
              <w:t>2∙</w:t>
            </w:r>
            <w:r w:rsidRPr="008F57C6">
              <w:rPr>
                <w:rFonts w:ascii="Arial" w:eastAsia="Calibri" w:hAnsi="Arial" w:cs="Arial"/>
                <w:lang w:val="sv-SE"/>
              </w:rPr>
              <w:t>n</w:t>
            </w:r>
            <w:r w:rsidRPr="008F57C6">
              <w:rPr>
                <w:rFonts w:ascii="Arial" w:eastAsia="Calibri" w:hAnsi="Arial" w:cs="Arial" w:hint="cs"/>
                <w:rtl/>
              </w:rPr>
              <w:t xml:space="preserve">    </w:t>
            </w:r>
          </w:p>
        </w:tc>
        <w:tc>
          <w:tcPr>
            <w:tcW w:w="567" w:type="dxa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 w:hint="cs"/>
                <w:rtl/>
              </w:rPr>
              <w:t>(3</w:t>
            </w:r>
          </w:p>
        </w:tc>
        <w:tc>
          <w:tcPr>
            <w:tcW w:w="1701" w:type="dxa"/>
          </w:tcPr>
          <w:p w:rsidR="008F57C6" w:rsidRPr="008F57C6" w:rsidRDefault="008F57C6" w:rsidP="008F57C6">
            <w:pPr>
              <w:spacing w:after="0" w:line="320" w:lineRule="exact"/>
              <w:jc w:val="right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n + n</w:t>
            </w:r>
          </w:p>
        </w:tc>
        <w:tc>
          <w:tcPr>
            <w:tcW w:w="567" w:type="dxa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 w:hint="cs"/>
                <w:rtl/>
              </w:rPr>
              <w:t>(2</w:t>
            </w:r>
          </w:p>
        </w:tc>
        <w:tc>
          <w:tcPr>
            <w:tcW w:w="1701" w:type="dxa"/>
          </w:tcPr>
          <w:p w:rsidR="008F57C6" w:rsidRPr="008F57C6" w:rsidRDefault="008F57C6" w:rsidP="008F57C6">
            <w:pPr>
              <w:spacing w:after="0" w:line="320" w:lineRule="exact"/>
              <w:jc w:val="right"/>
              <w:rPr>
                <w:rFonts w:ascii="Arial" w:eastAsia="Calibri" w:hAnsi="Arial" w:cs="Arial"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lang w:val="sv-SE"/>
              </w:rPr>
              <w:t>n</w:t>
            </w:r>
            <w:r w:rsidRPr="008F57C6">
              <w:rPr>
                <w:rFonts w:ascii="Arial" w:eastAsia="Calibri" w:hAnsi="Arial" w:cs="Arial"/>
              </w:rPr>
              <w:sym w:font="Symbol" w:char="F0D7"/>
            </w:r>
            <w:r w:rsidRPr="008F57C6">
              <w:rPr>
                <w:rFonts w:ascii="Arial" w:eastAsia="Calibri" w:hAnsi="Arial" w:cs="Arial"/>
                <w:lang w:val="sv-SE"/>
              </w:rPr>
              <w:t>n</w:t>
            </w:r>
          </w:p>
        </w:tc>
        <w:tc>
          <w:tcPr>
            <w:tcW w:w="567" w:type="dxa"/>
          </w:tcPr>
          <w:p w:rsidR="008F57C6" w:rsidRPr="008F57C6" w:rsidRDefault="008F57C6" w:rsidP="008F57C6">
            <w:pPr>
              <w:spacing w:after="0" w:line="320" w:lineRule="exact"/>
              <w:jc w:val="center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 w:hint="cs"/>
                <w:rtl/>
              </w:rPr>
              <w:t>(1</w:t>
            </w:r>
          </w:p>
        </w:tc>
      </w:tr>
    </w:tbl>
    <w:p w:rsidR="008F57C6" w:rsidRPr="008F57C6" w:rsidRDefault="008F57C6" w:rsidP="008F57C6">
      <w:pPr>
        <w:spacing w:after="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מחיר לחמנייה הוא מחצית ממחיר כיכר לחם.  מחיר כיכר לחם הוא</w:t>
      </w:r>
      <w:r w:rsidRPr="008F57C6">
        <w:rPr>
          <w:rFonts w:ascii="Arial" w:eastAsia="Calibri" w:hAnsi="Arial" w:cs="Arial"/>
          <w:b/>
          <w:bCs/>
        </w:rPr>
        <w:t>x</w:t>
      </w:r>
      <w:r w:rsidRPr="008F57C6">
        <w:rPr>
          <w:rFonts w:ascii="Arial" w:eastAsia="Calibri" w:hAnsi="Arial" w:cs="Arial"/>
          <w:lang w:val="en-GB"/>
        </w:rPr>
        <w:t xml:space="preserve"> </w:t>
      </w:r>
      <w:r w:rsidRPr="008F57C6">
        <w:rPr>
          <w:rFonts w:ascii="Arial" w:eastAsia="Calibri" w:hAnsi="Arial" w:cs="Arial"/>
        </w:rPr>
        <w:t xml:space="preserve"> </w:t>
      </w:r>
      <w:r w:rsidRPr="008F57C6">
        <w:rPr>
          <w:rFonts w:ascii="Arial" w:eastAsia="Calibri" w:hAnsi="Arial" w:cs="Arial" w:hint="cs"/>
          <w:rtl/>
        </w:rPr>
        <w:t xml:space="preserve">  שקלים. </w:t>
      </w:r>
    </w:p>
    <w:p w:rsidR="008F57C6" w:rsidRPr="008F57C6" w:rsidRDefault="008F57C6" w:rsidP="008F57C6">
      <w:pPr>
        <w:numPr>
          <w:ilvl w:val="0"/>
          <w:numId w:val="15"/>
        </w:numPr>
        <w:spacing w:before="60" w:after="60" w:line="320" w:lineRule="exact"/>
        <w:ind w:left="1037" w:right="624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איזה מהביטויים הבאים מתאר את מחיר הלחמנייה?</w:t>
      </w:r>
    </w:p>
    <w:p w:rsidR="008F57C6" w:rsidRPr="008F57C6" w:rsidRDefault="008F57C6" w:rsidP="008F57C6">
      <w:pPr>
        <w:bidi w:val="0"/>
        <w:spacing w:after="240" w:line="320" w:lineRule="exact"/>
        <w:ind w:right="624"/>
        <w:rPr>
          <w:rFonts w:ascii="Arial" w:eastAsia="Calibri" w:hAnsi="Arial" w:cs="Arial"/>
          <w:lang w:val="en-GB"/>
        </w:rPr>
      </w:pPr>
      <w:r w:rsidRPr="008F57C6">
        <w:rPr>
          <w:rFonts w:ascii="Arial" w:eastAsia="Calibri" w:hAnsi="Arial" w:cs="Arial"/>
          <w:lang w:val="en-GB"/>
        </w:rPr>
        <w:t>1)</w:t>
      </w:r>
      <w:r w:rsidRPr="008F57C6">
        <w:rPr>
          <w:rFonts w:ascii="Arial" w:eastAsia="Calibri" w:hAnsi="Arial" w:cs="Arial"/>
          <w:color w:val="0070C0"/>
          <w:lang w:val="en-GB"/>
        </w:rPr>
        <w:t xml:space="preserve">    </w:t>
      </w:r>
      <w:proofErr w:type="gramStart"/>
      <w:r w:rsidRPr="008F57C6">
        <w:rPr>
          <w:rFonts w:ascii="Arial" w:eastAsia="Calibri" w:hAnsi="Arial" w:cs="Arial"/>
          <w:lang w:val="en-GB"/>
        </w:rPr>
        <w:t>x</w:t>
      </w:r>
      <w:proofErr w:type="gramEnd"/>
      <w:r w:rsidRPr="008F57C6">
        <w:rPr>
          <w:rFonts w:ascii="Arial" w:eastAsia="Calibri" w:hAnsi="Arial" w:cs="Arial"/>
          <w:lang w:val="en-GB"/>
        </w:rPr>
        <w:t xml:space="preserve"> – 2 </w:t>
      </w:r>
      <w:r w:rsidRPr="008F57C6">
        <w:rPr>
          <w:rFonts w:ascii="Arial" w:eastAsia="Calibri" w:hAnsi="Arial" w:cs="Arial"/>
          <w:lang w:val="en-GB"/>
        </w:rPr>
        <w:tab/>
      </w:r>
      <w:r w:rsidRPr="008F57C6">
        <w:rPr>
          <w:rFonts w:ascii="Arial" w:eastAsia="Calibri" w:hAnsi="Arial" w:cs="Arial"/>
          <w:lang w:val="en-GB"/>
        </w:rPr>
        <w:tab/>
        <w:t xml:space="preserve">   2)</w:t>
      </w:r>
      <w:r w:rsidRPr="008F57C6">
        <w:rPr>
          <w:rFonts w:ascii="Arial" w:eastAsia="Calibri" w:hAnsi="Arial" w:cs="Arial"/>
          <w:color w:val="0070C0"/>
          <w:lang w:val="en-GB"/>
        </w:rPr>
        <w:t xml:space="preserve">    </w:t>
      </w:r>
      <w:r w:rsidRPr="008F57C6">
        <w:rPr>
          <w:rFonts w:ascii="Arial" w:eastAsia="Calibri" w:hAnsi="Arial" w:cs="Arial"/>
          <w:lang w:val="en-GB"/>
        </w:rPr>
        <w:t>x + 2</w:t>
      </w:r>
      <w:r w:rsidRPr="008F57C6">
        <w:rPr>
          <w:rFonts w:ascii="Arial" w:eastAsia="Calibri" w:hAnsi="Arial" w:cs="Arial"/>
          <w:lang w:val="en-GB"/>
        </w:rPr>
        <w:tab/>
      </w:r>
      <w:r w:rsidRPr="008F57C6">
        <w:rPr>
          <w:rFonts w:ascii="Arial" w:eastAsia="Calibri" w:hAnsi="Arial" w:cs="Arial"/>
          <w:lang w:val="en-GB"/>
        </w:rPr>
        <w:tab/>
        <w:t xml:space="preserve">   3)    x : 2     </w:t>
      </w:r>
    </w:p>
    <w:p w:rsidR="008F57C6" w:rsidRPr="008F57C6" w:rsidRDefault="008F57C6" w:rsidP="008F57C6">
      <w:pPr>
        <w:spacing w:before="60" w:after="60" w:line="320" w:lineRule="exact"/>
        <w:ind w:right="624"/>
        <w:rPr>
          <w:rFonts w:ascii="Arial" w:eastAsia="Calibri" w:hAnsi="Arial" w:cs="Arial"/>
        </w:rPr>
      </w:pPr>
    </w:p>
    <w:p w:rsidR="008F57C6" w:rsidRPr="008F57C6" w:rsidRDefault="008F57C6" w:rsidP="008F57C6">
      <w:pPr>
        <w:numPr>
          <w:ilvl w:val="0"/>
          <w:numId w:val="15"/>
        </w:numPr>
        <w:spacing w:before="60" w:after="60" w:line="320" w:lineRule="exact"/>
        <w:ind w:left="1037" w:right="624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איזה מהביטויים הבאים מתאר את המחיר של  5  לחמניות?</w:t>
      </w:r>
    </w:p>
    <w:p w:rsidR="008F57C6" w:rsidRPr="008F57C6" w:rsidRDefault="008F57C6" w:rsidP="008F57C6">
      <w:pPr>
        <w:bidi w:val="0"/>
        <w:spacing w:after="240" w:line="320" w:lineRule="exact"/>
        <w:ind w:right="6"/>
        <w:rPr>
          <w:rFonts w:ascii="Arial" w:eastAsia="Calibri" w:hAnsi="Arial" w:cs="Arial"/>
          <w:lang w:val="en-GB"/>
        </w:rPr>
      </w:pPr>
      <w:r w:rsidRPr="008F57C6">
        <w:rPr>
          <w:rFonts w:ascii="Arial" w:eastAsia="Calibri" w:hAnsi="Arial" w:cs="Arial"/>
          <w:lang w:val="en-GB"/>
        </w:rPr>
        <w:t>1)</w:t>
      </w:r>
      <w:r w:rsidRPr="008F57C6">
        <w:rPr>
          <w:rFonts w:ascii="Arial" w:eastAsia="Calibri" w:hAnsi="Arial" w:cs="Arial"/>
          <w:color w:val="0070C0"/>
          <w:lang w:val="en-GB"/>
        </w:rPr>
        <w:t xml:space="preserve"> </w:t>
      </w:r>
      <w:r w:rsidRPr="008F57C6">
        <w:rPr>
          <w:rFonts w:ascii="Arial" w:eastAsia="Calibri" w:hAnsi="Arial" w:cs="Arial"/>
          <w:lang w:val="en-GB"/>
        </w:rPr>
        <w:t xml:space="preserve"> </w:t>
      </w:r>
      <w:r w:rsidRPr="008F57C6">
        <w:rPr>
          <w:rFonts w:ascii="Arial" w:eastAsia="Calibri" w:hAnsi="Arial" w:cs="Arial"/>
          <w:spacing w:val="20"/>
          <w:lang w:val="en-GB"/>
        </w:rPr>
        <w:t xml:space="preserve">  2∙</w:t>
      </w:r>
      <w:r w:rsidRPr="008F57C6">
        <w:rPr>
          <w:rFonts w:ascii="Arial" w:eastAsia="Calibri" w:hAnsi="Arial" w:cs="Arial"/>
          <w:lang w:val="en-GB"/>
        </w:rPr>
        <w:t xml:space="preserve">x – 5 </w:t>
      </w:r>
      <w:r w:rsidRPr="008F57C6">
        <w:rPr>
          <w:rFonts w:ascii="Arial" w:eastAsia="Calibri" w:hAnsi="Arial" w:cs="Arial"/>
          <w:lang w:val="en-GB"/>
        </w:rPr>
        <w:tab/>
        <w:t xml:space="preserve">   2)    </w:t>
      </w:r>
      <w:r w:rsidRPr="008F57C6">
        <w:rPr>
          <w:rFonts w:ascii="Arial" w:eastAsia="Calibri" w:hAnsi="Arial" w:cs="Arial"/>
          <w:spacing w:val="20"/>
          <w:lang w:val="en-GB"/>
        </w:rPr>
        <w:t>5∙</w:t>
      </w:r>
      <w:r w:rsidRPr="008F57C6">
        <w:rPr>
          <w:rFonts w:ascii="Arial" w:eastAsia="Calibri" w:hAnsi="Arial" w:cs="Arial"/>
          <w:lang w:val="en-GB"/>
        </w:rPr>
        <w:t>(x – 2)</w:t>
      </w:r>
      <w:r w:rsidRPr="008F57C6">
        <w:rPr>
          <w:rFonts w:ascii="Arial" w:eastAsia="Calibri" w:hAnsi="Arial" w:cs="Arial"/>
          <w:lang w:val="en-GB"/>
        </w:rPr>
        <w:tab/>
        <w:t xml:space="preserve">   3)</w:t>
      </w:r>
      <w:r w:rsidRPr="008F57C6">
        <w:rPr>
          <w:rFonts w:ascii="Arial" w:eastAsia="Calibri" w:hAnsi="Arial" w:cs="Arial"/>
          <w:color w:val="0070C0"/>
          <w:lang w:val="en-GB"/>
        </w:rPr>
        <w:t xml:space="preserve">  </w:t>
      </w:r>
      <w:r w:rsidRPr="008F57C6">
        <w:rPr>
          <w:rFonts w:ascii="Arial" w:eastAsia="Calibri" w:hAnsi="Arial" w:cs="Arial"/>
          <w:spacing w:val="20"/>
          <w:lang w:val="en-GB"/>
        </w:rPr>
        <w:t xml:space="preserve">  5∙</w:t>
      </w:r>
      <w:proofErr w:type="gramStart"/>
      <w:r w:rsidRPr="008F57C6">
        <w:rPr>
          <w:rFonts w:ascii="Arial" w:eastAsia="Calibri" w:hAnsi="Arial" w:cs="Arial"/>
          <w:lang w:val="en-GB"/>
        </w:rPr>
        <w:t>x :</w:t>
      </w:r>
      <w:proofErr w:type="gramEnd"/>
      <w:r w:rsidRPr="008F57C6">
        <w:rPr>
          <w:rFonts w:ascii="Arial" w:eastAsia="Calibri" w:hAnsi="Arial" w:cs="Arial"/>
          <w:lang w:val="en-GB"/>
        </w:rPr>
        <w:t xml:space="preserve"> 2</w:t>
      </w:r>
      <w:r w:rsidRPr="008F57C6">
        <w:rPr>
          <w:rFonts w:ascii="Arial" w:eastAsia="Calibri" w:hAnsi="Arial" w:cs="Arial"/>
          <w:lang w:val="en-GB"/>
        </w:rPr>
        <w:tab/>
      </w:r>
      <w:r w:rsidRPr="008F57C6">
        <w:rPr>
          <w:rFonts w:ascii="Arial" w:eastAsia="Calibri" w:hAnsi="Arial" w:cs="Arial"/>
          <w:lang w:val="en-GB"/>
        </w:rPr>
        <w:tab/>
        <w:t xml:space="preserve">4)  </w:t>
      </w:r>
      <w:r w:rsidRPr="008F57C6">
        <w:rPr>
          <w:rFonts w:ascii="Arial" w:eastAsia="Calibri" w:hAnsi="Arial" w:cs="Arial"/>
          <w:spacing w:val="20"/>
          <w:lang w:val="en-GB"/>
        </w:rPr>
        <w:t xml:space="preserve">  2∙</w:t>
      </w:r>
      <w:r w:rsidRPr="008F57C6">
        <w:rPr>
          <w:rFonts w:ascii="Arial" w:eastAsia="Calibri" w:hAnsi="Arial" w:cs="Arial"/>
          <w:lang w:val="en-GB"/>
        </w:rPr>
        <w:t xml:space="preserve">(x + 5)  </w:t>
      </w:r>
    </w:p>
    <w:p w:rsidR="008F57C6" w:rsidRPr="008F57C6" w:rsidRDefault="008F57C6" w:rsidP="008F57C6">
      <w:pPr>
        <w:spacing w:after="0" w:line="340" w:lineRule="exact"/>
        <w:ind w:right="624"/>
        <w:rPr>
          <w:rFonts w:ascii="Calibri" w:eastAsia="Calibri" w:hAnsi="Calibri" w:cs="Arial"/>
        </w:rPr>
      </w:pPr>
    </w:p>
    <w:p w:rsidR="008F57C6" w:rsidRPr="008F57C6" w:rsidRDefault="008F57C6" w:rsidP="008F57C6">
      <w:pPr>
        <w:numPr>
          <w:ilvl w:val="0"/>
          <w:numId w:val="15"/>
        </w:numPr>
        <w:spacing w:after="0" w:line="340" w:lineRule="exact"/>
        <w:ind w:left="1037" w:right="624" w:hanging="357"/>
        <w:rPr>
          <w:rFonts w:ascii="Calibri" w:eastAsia="Calibri" w:hAnsi="Calibri" w:cs="Arial"/>
        </w:rPr>
      </w:pPr>
      <w:r w:rsidRPr="008F57C6">
        <w:rPr>
          <w:rFonts w:ascii="Arial" w:eastAsia="Calibri" w:hAnsi="Arial" w:cs="Arial" w:hint="cs"/>
          <w:rtl/>
        </w:rPr>
        <w:t>כתבו ביטוי למחיר שיש לשלם בקניית  כיכר אחת של לחם  וחמש לחמניות.</w:t>
      </w:r>
    </w:p>
    <w:p w:rsidR="008F57C6" w:rsidRPr="008F57C6" w:rsidRDefault="008F57C6" w:rsidP="008F57C6">
      <w:pPr>
        <w:spacing w:after="0" w:line="340" w:lineRule="exact"/>
        <w:ind w:right="624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40" w:lineRule="exact"/>
        <w:ind w:right="624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40" w:lineRule="exact"/>
        <w:ind w:right="624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40" w:lineRule="exact"/>
        <w:ind w:right="491"/>
        <w:rPr>
          <w:rFonts w:ascii="Calibri" w:eastAsia="Calibri" w:hAnsi="Calibri" w:cs="Arial"/>
        </w:rPr>
      </w:pPr>
    </w:p>
    <w:p w:rsidR="008F57C6" w:rsidRPr="008F57C6" w:rsidRDefault="008F57C6" w:rsidP="008F57C6">
      <w:pPr>
        <w:numPr>
          <w:ilvl w:val="0"/>
          <w:numId w:val="15"/>
        </w:numPr>
        <w:spacing w:before="60" w:after="0" w:line="340" w:lineRule="exact"/>
        <w:ind w:left="1037" w:right="624" w:hanging="357"/>
        <w:rPr>
          <w:rFonts w:ascii="Calibri" w:eastAsia="Calibri" w:hAnsi="Calibri" w:cs="Arial"/>
        </w:rPr>
      </w:pPr>
      <w:r w:rsidRPr="008F57C6">
        <w:rPr>
          <w:rFonts w:ascii="Arial" w:eastAsia="Calibri" w:hAnsi="Arial" w:cs="Arial" w:hint="cs"/>
          <w:rtl/>
        </w:rPr>
        <w:t>כתבו ביטוי למחיר שיש לשלם בקניית  שלוש כיכרות לחם  ושתי לחמניות.</w:t>
      </w:r>
    </w:p>
    <w:p w:rsidR="008F57C6" w:rsidRPr="008F57C6" w:rsidRDefault="008F57C6" w:rsidP="008F57C6">
      <w:pPr>
        <w:spacing w:after="0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8F57C6"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  <w:br w:type="page"/>
      </w: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פעולות החשבון וחוקיהן</w:t>
      </w:r>
    </w:p>
    <w:p w:rsidR="008F57C6" w:rsidRPr="008F57C6" w:rsidRDefault="008F57C6" w:rsidP="00304900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  <w:b/>
          <w:bCs/>
          <w:rtl/>
        </w:rPr>
      </w:pPr>
      <w:r w:rsidRPr="008F57C6">
        <w:rPr>
          <w:rFonts w:ascii="Arial" w:eastAsia="Calibri" w:hAnsi="Arial" w:cs="Arial" w:hint="cs"/>
          <w:rtl/>
        </w:rPr>
        <w:t xml:space="preserve">בכל סעיף רשומים שני תרגילים.  השלימו מבלי לחשב:    =   או   </w:t>
      </w:r>
      <w:r w:rsidRPr="008F57C6">
        <w:rPr>
          <w:rFonts w:ascii="Arial" w:eastAsia="Calibri" w:hAnsi="Arial" w:cs="Arial"/>
          <w:rtl/>
        </w:rPr>
        <w:t>≠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.</w:t>
      </w:r>
      <w:r w:rsidRPr="008F57C6">
        <w:rPr>
          <w:rFonts w:ascii="Arial" w:eastAsia="Calibri" w:hAnsi="Arial" w:cs="Arial" w:hint="cs"/>
          <w:rtl/>
        </w:rPr>
        <w:t xml:space="preserve">  </w:t>
      </w:r>
    </w:p>
    <w:tbl>
      <w:tblPr>
        <w:bidiVisual/>
        <w:tblW w:w="9440" w:type="dxa"/>
        <w:jc w:val="center"/>
        <w:tblLook w:val="01E0" w:firstRow="1" w:lastRow="1" w:firstColumn="1" w:lastColumn="1" w:noHBand="0" w:noVBand="0"/>
      </w:tblPr>
      <w:tblGrid>
        <w:gridCol w:w="468"/>
        <w:gridCol w:w="3827"/>
        <w:gridCol w:w="425"/>
        <w:gridCol w:w="851"/>
        <w:gridCol w:w="3402"/>
        <w:gridCol w:w="467"/>
      </w:tblGrid>
      <w:tr w:rsidR="008F57C6" w:rsidRPr="008F57C6" w:rsidTr="00084805">
        <w:trPr>
          <w:trHeight w:val="567"/>
          <w:jc w:val="center"/>
        </w:trPr>
        <w:tc>
          <w:tcPr>
            <w:tcW w:w="468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  <w:lang w:val="en-GB"/>
              </w:rPr>
            </w:pPr>
          </w:p>
        </w:tc>
        <w:tc>
          <w:tcPr>
            <w:tcW w:w="3827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 xml:space="preserve">(43 · 8) + 16      ___    43 · 8 + 16               </w:t>
            </w:r>
          </w:p>
        </w:tc>
        <w:tc>
          <w:tcPr>
            <w:tcW w:w="425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b/>
                <w:bCs/>
                <w:lang w:val="en-GB"/>
              </w:rPr>
              <w:t>4)</w:t>
            </w:r>
          </w:p>
        </w:tc>
        <w:tc>
          <w:tcPr>
            <w:tcW w:w="851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  <w:lang w:val="en-GB"/>
              </w:rPr>
            </w:pPr>
          </w:p>
        </w:tc>
        <w:tc>
          <w:tcPr>
            <w:tcW w:w="3402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165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: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(78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: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 xml:space="preserve">6)  </w:t>
            </w:r>
            <w:r w:rsidRPr="008F57C6">
              <w:rPr>
                <w:rFonts w:ascii="Arial" w:eastAsia="Calibri" w:hAnsi="Arial" w:cs="Arial"/>
                <w:b/>
                <w:bCs/>
                <w:color w:val="FF0000"/>
                <w:u w:color="000000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___</w:t>
            </w:r>
            <w:r w:rsidRPr="008F57C6">
              <w:rPr>
                <w:rFonts w:ascii="Arial" w:eastAsia="Calibri" w:hAnsi="Arial" w:cs="Arial"/>
                <w:b/>
                <w:bCs/>
                <w:color w:val="FF0000"/>
                <w:u w:color="000000"/>
              </w:rPr>
              <w:t xml:space="preserve">  </w:t>
            </w:r>
            <w:r w:rsidRPr="008F57C6">
              <w:rPr>
                <w:rFonts w:ascii="Arial" w:eastAsia="Calibri" w:hAnsi="Arial" w:cs="Arial"/>
                <w:lang w:val="en-GB"/>
              </w:rPr>
              <w:t>165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: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78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: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6</w:t>
            </w:r>
          </w:p>
        </w:tc>
        <w:tc>
          <w:tcPr>
            <w:tcW w:w="467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1)</w:t>
            </w:r>
          </w:p>
        </w:tc>
      </w:tr>
      <w:tr w:rsidR="008F57C6" w:rsidRPr="008F57C6" w:rsidTr="00084805">
        <w:trPr>
          <w:trHeight w:val="567"/>
          <w:jc w:val="center"/>
        </w:trPr>
        <w:tc>
          <w:tcPr>
            <w:tcW w:w="468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  <w:lang w:val="en-GB"/>
              </w:rPr>
            </w:pPr>
          </w:p>
        </w:tc>
        <w:tc>
          <w:tcPr>
            <w:tcW w:w="3827" w:type="dxa"/>
            <w:vAlign w:val="center"/>
          </w:tcPr>
          <w:p w:rsidR="008F57C6" w:rsidRPr="008F57C6" w:rsidRDefault="008F57C6" w:rsidP="008F57C6">
            <w:pPr>
              <w:tabs>
                <w:tab w:val="right" w:pos="2162"/>
                <w:tab w:val="right" w:pos="2342"/>
              </w:tabs>
              <w:bidi w:val="0"/>
              <w:spacing w:line="340" w:lineRule="exact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 xml:space="preserve">179 – (80 – 30)  ___   179 – 80 – 30  </w:t>
            </w:r>
          </w:p>
        </w:tc>
        <w:tc>
          <w:tcPr>
            <w:tcW w:w="425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5)</w:t>
            </w:r>
          </w:p>
        </w:tc>
        <w:tc>
          <w:tcPr>
            <w:tcW w:w="851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  <w:lang w:val="en-GB"/>
              </w:rPr>
            </w:pPr>
          </w:p>
        </w:tc>
        <w:tc>
          <w:tcPr>
            <w:tcW w:w="3402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160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– (90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: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5)  ___   160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– 90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:</w:t>
            </w:r>
            <w:r w:rsidRPr="008F57C6">
              <w:rPr>
                <w:rFonts w:ascii="Arial" w:eastAsia="Calibri" w:hAnsi="Arial" w:cs="Arial"/>
                <w:rtl/>
                <w:lang w:val="en-GB"/>
              </w:rPr>
              <w:t xml:space="preserve"> </w:t>
            </w:r>
            <w:r w:rsidRPr="008F57C6">
              <w:rPr>
                <w:rFonts w:ascii="Arial" w:eastAsia="Calibri" w:hAnsi="Arial" w:cs="Arial"/>
                <w:lang w:val="en-GB"/>
              </w:rPr>
              <w:t>5</w:t>
            </w:r>
          </w:p>
        </w:tc>
        <w:tc>
          <w:tcPr>
            <w:tcW w:w="467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2)</w:t>
            </w:r>
          </w:p>
        </w:tc>
      </w:tr>
      <w:tr w:rsidR="008F57C6" w:rsidRPr="008F57C6" w:rsidTr="00084805">
        <w:trPr>
          <w:trHeight w:val="567"/>
          <w:jc w:val="center"/>
        </w:trPr>
        <w:tc>
          <w:tcPr>
            <w:tcW w:w="468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  <w:lang w:val="en-GB"/>
              </w:rPr>
            </w:pPr>
          </w:p>
        </w:tc>
        <w:tc>
          <w:tcPr>
            <w:tcW w:w="3827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 xml:space="preserve">(48 + 12) : 4       ___   48 + 12 : 4  </w:t>
            </w:r>
          </w:p>
        </w:tc>
        <w:tc>
          <w:tcPr>
            <w:tcW w:w="425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6)</w:t>
            </w:r>
          </w:p>
        </w:tc>
        <w:tc>
          <w:tcPr>
            <w:tcW w:w="851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  <w:lang w:val="en-GB"/>
              </w:rPr>
            </w:pPr>
          </w:p>
        </w:tc>
        <w:tc>
          <w:tcPr>
            <w:tcW w:w="3402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96 : (8 + 4)      ___    96 : 8 + 4</w:t>
            </w:r>
          </w:p>
        </w:tc>
        <w:tc>
          <w:tcPr>
            <w:tcW w:w="467" w:type="dxa"/>
            <w:vAlign w:val="center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3)</w:t>
            </w:r>
          </w:p>
        </w:tc>
      </w:tr>
    </w:tbl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</w:rPr>
      </w:pPr>
      <w:r w:rsidRPr="008F57C6">
        <w:rPr>
          <w:rFonts w:ascii="Calibri" w:eastAsia="Calibri" w:hAnsi="Calibri" w:cs="Arial" w:hint="cs"/>
          <w:rtl/>
        </w:rPr>
        <w:t xml:space="preserve"> </w:t>
      </w:r>
    </w:p>
    <w:p w:rsidR="008F57C6" w:rsidRPr="008F57C6" w:rsidRDefault="00B2769F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rtl/>
        </w:rPr>
        <w:t>העתיקו  ו</w:t>
      </w:r>
      <w:r w:rsidR="008F57C6" w:rsidRPr="008F57C6">
        <w:rPr>
          <w:rFonts w:ascii="Arial" w:eastAsia="Calibri" w:hAnsi="Arial" w:cs="Arial" w:hint="cs"/>
          <w:rtl/>
        </w:rPr>
        <w:t xml:space="preserve">פתרו את התרגילים הבאים.   </w:t>
      </w:r>
    </w:p>
    <w:tbl>
      <w:tblPr>
        <w:tblW w:w="10093" w:type="dxa"/>
        <w:jc w:val="center"/>
        <w:tblLayout w:type="fixed"/>
        <w:tblLook w:val="0000" w:firstRow="0" w:lastRow="0" w:firstColumn="0" w:lastColumn="0" w:noHBand="0" w:noVBand="0"/>
      </w:tblPr>
      <w:tblGrid>
        <w:gridCol w:w="794"/>
        <w:gridCol w:w="3402"/>
        <w:gridCol w:w="142"/>
        <w:gridCol w:w="567"/>
        <w:gridCol w:w="567"/>
        <w:gridCol w:w="3969"/>
        <w:gridCol w:w="652"/>
      </w:tblGrid>
      <w:tr w:rsidR="008F57C6" w:rsidRPr="008F57C6" w:rsidTr="00084805">
        <w:trPr>
          <w:cantSplit/>
          <w:trHeight w:hRule="exact" w:val="567"/>
          <w:jc w:val="center"/>
        </w:trPr>
        <w:tc>
          <w:tcPr>
            <w:tcW w:w="794" w:type="dxa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  <w:lang w:val="en-GB"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  <w:lang w:val="en-GB"/>
              </w:rPr>
              <w:t>1</w:t>
            </w:r>
            <w:r w:rsidRPr="008F57C6">
              <w:rPr>
                <w:rFonts w:ascii="Arial" w:eastAsia="Calibri" w:hAnsi="Arial" w:cs="Arial"/>
                <w:b/>
                <w:bCs/>
                <w:lang w:val="en-GB"/>
              </w:rPr>
              <w:t>)</w:t>
            </w:r>
          </w:p>
        </w:tc>
        <w:tc>
          <w:tcPr>
            <w:tcW w:w="3402" w:type="dxa"/>
            <w:shd w:val="clear" w:color="auto" w:fill="auto"/>
            <w:tcMar>
              <w:top w:w="142" w:type="dxa"/>
            </w:tcMar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[3 – (4 – 2) · 1] : (8 – 2 · 2)  =</w:t>
            </w:r>
          </w:p>
        </w:tc>
        <w:tc>
          <w:tcPr>
            <w:tcW w:w="709" w:type="dxa"/>
            <w:gridSpan w:val="2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</w:rPr>
            </w:pPr>
          </w:p>
        </w:tc>
        <w:tc>
          <w:tcPr>
            <w:tcW w:w="567" w:type="dxa"/>
            <w:shd w:val="clear" w:color="auto" w:fill="auto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3</w:t>
            </w:r>
            <w:r w:rsidRPr="008F57C6">
              <w:rPr>
                <w:rFonts w:ascii="Arial" w:eastAsia="Calibri" w:hAnsi="Arial" w:cs="Arial"/>
                <w:b/>
                <w:bCs/>
              </w:rPr>
              <w:t>)</w:t>
            </w:r>
          </w:p>
        </w:tc>
        <w:tc>
          <w:tcPr>
            <w:tcW w:w="3969" w:type="dxa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(2 · 3 + 4 : 2) : (3 · 2 – 2) + 1  =</w:t>
            </w:r>
          </w:p>
        </w:tc>
        <w:tc>
          <w:tcPr>
            <w:tcW w:w="652" w:type="dxa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</w:rPr>
            </w:pPr>
          </w:p>
        </w:tc>
      </w:tr>
      <w:tr w:rsidR="008F57C6" w:rsidRPr="008F57C6" w:rsidTr="00084805">
        <w:trPr>
          <w:cantSplit/>
          <w:trHeight w:hRule="exact" w:val="567"/>
          <w:jc w:val="center"/>
        </w:trPr>
        <w:tc>
          <w:tcPr>
            <w:tcW w:w="794" w:type="dxa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2</w:t>
            </w:r>
            <w:r w:rsidRPr="008F57C6">
              <w:rPr>
                <w:rFonts w:ascii="Arial" w:eastAsia="Calibri" w:hAnsi="Arial" w:cs="Arial"/>
                <w:b/>
                <w:bCs/>
              </w:rPr>
              <w:t>)</w:t>
            </w:r>
          </w:p>
        </w:tc>
        <w:tc>
          <w:tcPr>
            <w:tcW w:w="3544" w:type="dxa"/>
            <w:gridSpan w:val="2"/>
            <w:shd w:val="clear" w:color="auto" w:fill="auto"/>
            <w:tcMar>
              <w:top w:w="142" w:type="dxa"/>
            </w:tcMar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/>
              </w:rPr>
              <w:t xml:space="preserve">20 + 9 + 4 </w:t>
            </w:r>
            <w:r w:rsidRPr="008F57C6">
              <w:rPr>
                <w:rFonts w:ascii="Arial" w:eastAsia="Calibri" w:hAnsi="Arial" w:cs="Arial"/>
              </w:rPr>
              <w:sym w:font="Symbol" w:char="F0D7"/>
            </w:r>
            <w:r w:rsidRPr="008F57C6">
              <w:rPr>
                <w:rFonts w:ascii="Arial" w:eastAsia="Calibri" w:hAnsi="Arial" w:cs="Arial"/>
              </w:rPr>
              <w:t xml:space="preserve"> </w:t>
            </w:r>
            <w:r w:rsidRPr="008F57C6">
              <w:rPr>
                <w:rFonts w:ascii="Arial" w:eastAsia="Calibri" w:hAnsi="Arial" w:cs="Arial"/>
              </w:rPr>
              <w:sym w:font="Symbol" w:char="F05B"/>
            </w:r>
            <w:r w:rsidRPr="008F57C6">
              <w:rPr>
                <w:rFonts w:ascii="Arial" w:eastAsia="Calibri" w:hAnsi="Arial" w:cs="Arial"/>
              </w:rPr>
              <w:t>17 – (2 + 6) : 4</w:t>
            </w:r>
            <w:r w:rsidRPr="008F57C6">
              <w:rPr>
                <w:rFonts w:ascii="Arial" w:eastAsia="Calibri" w:hAnsi="Arial" w:cs="Arial"/>
              </w:rPr>
              <w:sym w:font="Symbol" w:char="F05D"/>
            </w:r>
            <w:r w:rsidRPr="008F57C6">
              <w:rPr>
                <w:rFonts w:ascii="Arial" w:eastAsia="Calibri" w:hAnsi="Arial" w:cs="Arial"/>
              </w:rPr>
              <w:t xml:space="preserve">  =</w:t>
            </w:r>
          </w:p>
        </w:tc>
        <w:tc>
          <w:tcPr>
            <w:tcW w:w="567" w:type="dxa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color w:val="7030A0"/>
                <w:rtl/>
              </w:rPr>
            </w:pPr>
          </w:p>
        </w:tc>
        <w:tc>
          <w:tcPr>
            <w:tcW w:w="567" w:type="dxa"/>
            <w:shd w:val="clear" w:color="auto" w:fill="auto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4</w:t>
            </w:r>
            <w:r w:rsidRPr="008F57C6">
              <w:rPr>
                <w:rFonts w:ascii="Arial" w:eastAsia="Calibri" w:hAnsi="Arial" w:cs="Arial"/>
                <w:b/>
                <w:bCs/>
              </w:rPr>
              <w:t>)</w:t>
            </w:r>
          </w:p>
        </w:tc>
        <w:tc>
          <w:tcPr>
            <w:tcW w:w="3969" w:type="dxa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 xml:space="preserve">[24 – 8 </w:t>
            </w:r>
            <w:r w:rsidRPr="008F57C6">
              <w:rPr>
                <w:rFonts w:ascii="Arial" w:eastAsia="Calibri" w:hAnsi="Arial" w:cs="Arial"/>
              </w:rPr>
              <w:sym w:font="Symbol" w:char="F0D7"/>
            </w:r>
            <w:r w:rsidRPr="008F57C6">
              <w:rPr>
                <w:rFonts w:ascii="Arial" w:eastAsia="Calibri" w:hAnsi="Arial" w:cs="Arial"/>
              </w:rPr>
              <w:t xml:space="preserve"> (7 – 4)] : [(25 + 88 : 11) · 9]  =</w:t>
            </w:r>
          </w:p>
        </w:tc>
        <w:tc>
          <w:tcPr>
            <w:tcW w:w="652" w:type="dxa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</w:rPr>
            </w:pPr>
          </w:p>
        </w:tc>
      </w:tr>
    </w:tbl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  <w:r w:rsidRPr="008F57C6">
        <w:rPr>
          <w:rFonts w:ascii="Calibri" w:eastAsia="Calibri" w:hAnsi="Calibri" w:cs="Arial" w:hint="cs"/>
          <w:rtl/>
        </w:rPr>
        <w:t xml:space="preserve"> </w:t>
      </w: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תמר קנתה שתי חולצות במחיר  47  שקלים לחולצה,  ושלושה זוגות גרביים במחיר  10.5  שקלים לזוג. </w:t>
      </w:r>
    </w:p>
    <w:p w:rsidR="008F57C6" w:rsidRPr="008F57C6" w:rsidRDefault="00866728" w:rsidP="008F57C6">
      <w:pPr>
        <w:spacing w:line="320" w:lineRule="exact"/>
        <w:ind w:right="-794"/>
        <w:rPr>
          <w:rFonts w:ascii="Arial" w:eastAsia="Calibri" w:hAnsi="Arial" w:cs="Arial"/>
        </w:rPr>
      </w:pPr>
      <w:r>
        <w:rPr>
          <w:rFonts w:ascii="Arial" w:eastAsia="Calibri" w:hAnsi="Arial" w:cs="Arial" w:hint="cs"/>
          <w:rtl/>
        </w:rPr>
        <w:t xml:space="preserve">          </w:t>
      </w:r>
      <w:r w:rsidR="008F57C6" w:rsidRPr="008F57C6">
        <w:rPr>
          <w:rFonts w:ascii="Arial" w:eastAsia="Calibri" w:hAnsi="Arial" w:cs="Arial" w:hint="cs"/>
          <w:rtl/>
        </w:rPr>
        <w:t>כמה עודף קיבלה תמר משטר של  200  שקלים?  כתבו</w:t>
      </w:r>
      <w:r w:rsidR="008F57C6" w:rsidRPr="008F57C6">
        <w:rPr>
          <w:rFonts w:ascii="Arial" w:eastAsia="Calibri" w:hAnsi="Arial" w:cs="Arial" w:hint="cs"/>
          <w:b/>
          <w:bCs/>
          <w:rtl/>
        </w:rPr>
        <w:t xml:space="preserve">  בתרגיל אחד</w:t>
      </w:r>
      <w:r w:rsidR="008F57C6" w:rsidRPr="008F57C6">
        <w:rPr>
          <w:rFonts w:ascii="Arial" w:eastAsia="Calibri" w:hAnsi="Arial" w:cs="Arial" w:hint="cs"/>
          <w:rtl/>
        </w:rPr>
        <w:t xml:space="preserve">  ופתרו.  </w:t>
      </w: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866728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b/>
          <w:bCs/>
        </w:rPr>
      </w:pPr>
      <w:r>
        <w:rPr>
          <w:rFonts w:ascii="Arial" w:eastAsia="Calibri" w:hAnsi="Arial" w:cs="Arial" w:hint="cs"/>
          <w:rtl/>
        </w:rPr>
        <w:t>העתיקו  ו</w:t>
      </w:r>
      <w:r w:rsidR="008F57C6" w:rsidRPr="008F57C6">
        <w:rPr>
          <w:rFonts w:ascii="Arial" w:eastAsia="Calibri" w:hAnsi="Arial" w:cs="Arial" w:hint="cs"/>
          <w:rtl/>
        </w:rPr>
        <w:t xml:space="preserve">פתרו את התרגילים הבאים. </w:t>
      </w:r>
    </w:p>
    <w:tbl>
      <w:tblPr>
        <w:tblW w:w="9266" w:type="dxa"/>
        <w:jc w:val="center"/>
        <w:tblLayout w:type="fixed"/>
        <w:tblLook w:val="0000" w:firstRow="0" w:lastRow="0" w:firstColumn="0" w:lastColumn="0" w:noHBand="0" w:noVBand="0"/>
      </w:tblPr>
      <w:tblGrid>
        <w:gridCol w:w="807"/>
        <w:gridCol w:w="7000"/>
        <w:gridCol w:w="292"/>
        <w:gridCol w:w="1167"/>
      </w:tblGrid>
      <w:tr w:rsidR="008F57C6" w:rsidRPr="008F57C6" w:rsidTr="00084805">
        <w:trPr>
          <w:cantSplit/>
          <w:trHeight w:hRule="exact" w:val="1004"/>
          <w:jc w:val="center"/>
        </w:trPr>
        <w:tc>
          <w:tcPr>
            <w:tcW w:w="807" w:type="dxa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  <w:lang w:val="en-GB"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  <w:lang w:val="en-GB"/>
              </w:rPr>
              <w:t>1</w:t>
            </w:r>
            <w:r w:rsidRPr="008F57C6">
              <w:rPr>
                <w:rFonts w:ascii="Arial" w:eastAsia="Calibri" w:hAnsi="Arial" w:cs="Arial"/>
                <w:b/>
                <w:bCs/>
                <w:lang w:val="en-GB"/>
              </w:rPr>
              <w:t>)</w:t>
            </w:r>
          </w:p>
        </w:tc>
        <w:tc>
          <w:tcPr>
            <w:tcW w:w="7000" w:type="dxa"/>
            <w:shd w:val="clear" w:color="auto" w:fill="auto"/>
            <w:tcMar>
              <w:top w:w="142" w:type="dxa"/>
            </w:tcMar>
          </w:tcPr>
          <w:p w:rsidR="008F57C6" w:rsidRPr="008F57C6" w:rsidRDefault="008F57C6" w:rsidP="008F57C6">
            <w:pPr>
              <w:bidi w:val="0"/>
              <w:spacing w:after="360" w:line="240" w:lineRule="auto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  <w:position w:val="-26"/>
              </w:rPr>
              <w:object w:dxaOrig="17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31.5pt" o:ole="">
                  <v:imagedata r:id="rId8" o:title=""/>
                </v:shape>
                <o:OLEObject Type="Embed" ProgID="Equation.3" ShapeID="_x0000_i1025" DrawAspect="Content" ObjectID="_1559247975" r:id="rId9"/>
              </w:object>
            </w:r>
          </w:p>
        </w:tc>
        <w:tc>
          <w:tcPr>
            <w:tcW w:w="1459" w:type="dxa"/>
            <w:gridSpan w:val="2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b/>
                <w:bCs/>
                <w:color w:val="7030A0"/>
              </w:rPr>
            </w:pPr>
          </w:p>
        </w:tc>
      </w:tr>
      <w:tr w:rsidR="008F57C6" w:rsidRPr="008F57C6" w:rsidTr="00084805">
        <w:trPr>
          <w:gridAfter w:val="1"/>
          <w:wAfter w:w="1167" w:type="dxa"/>
          <w:cantSplit/>
          <w:trHeight w:hRule="exact" w:val="990"/>
          <w:jc w:val="center"/>
        </w:trPr>
        <w:tc>
          <w:tcPr>
            <w:tcW w:w="807" w:type="dxa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2</w:t>
            </w:r>
            <w:r w:rsidRPr="008F57C6">
              <w:rPr>
                <w:rFonts w:ascii="Arial" w:eastAsia="Calibri" w:hAnsi="Arial" w:cs="Arial"/>
                <w:b/>
                <w:bCs/>
              </w:rPr>
              <w:t>)</w:t>
            </w:r>
          </w:p>
        </w:tc>
        <w:tc>
          <w:tcPr>
            <w:tcW w:w="7292" w:type="dxa"/>
            <w:gridSpan w:val="2"/>
            <w:shd w:val="clear" w:color="auto" w:fill="auto"/>
            <w:tcMar>
              <w:top w:w="142" w:type="dxa"/>
            </w:tcMar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  <w:position w:val="-26"/>
              </w:rPr>
              <w:object w:dxaOrig="2700" w:dyaOrig="620">
                <v:shape id="_x0000_i1026" type="#_x0000_t75" style="width:127.5pt;height:29.25pt" o:ole="">
                  <v:imagedata r:id="rId10" o:title=""/>
                </v:shape>
                <o:OLEObject Type="Embed" ProgID="Equation.3" ShapeID="_x0000_i1026" DrawAspect="Content" ObjectID="_1559247976" r:id="rId11"/>
              </w:object>
            </w:r>
          </w:p>
        </w:tc>
      </w:tr>
    </w:tbl>
    <w:p w:rsidR="00A41116" w:rsidRDefault="00A4111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F544DB" w:rsidP="008F57C6">
      <w:pPr>
        <w:spacing w:after="240" w:line="320" w:lineRule="exact"/>
        <w:rPr>
          <w:rFonts w:ascii="Calibri" w:eastAsia="Calibri" w:hAnsi="Calibri" w:cs="Arial"/>
          <w:rtl/>
        </w:rPr>
      </w:pPr>
      <w:r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BA9E071" wp14:editId="2F142093">
                <wp:simplePos x="0" y="0"/>
                <wp:positionH relativeFrom="column">
                  <wp:posOffset>2279843</wp:posOffset>
                </wp:positionH>
                <wp:positionV relativeFrom="paragraph">
                  <wp:posOffset>339725</wp:posOffset>
                </wp:positionV>
                <wp:extent cx="1012825" cy="256540"/>
                <wp:effectExtent l="0" t="0" r="0" b="0"/>
                <wp:wrapNone/>
                <wp:docPr id="12710" name="קבוצה 12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12825" cy="256540"/>
                          <a:chOff x="6058" y="9570"/>
                          <a:chExt cx="1595" cy="404"/>
                        </a:xfrm>
                      </wpg:grpSpPr>
                      <wps:wsp>
                        <wps:cNvPr id="12711" name="Freeform 4020"/>
                        <wps:cNvSpPr>
                          <a:spLocks/>
                        </wps:cNvSpPr>
                        <wps:spPr bwMode="auto">
                          <a:xfrm>
                            <a:off x="6058" y="9570"/>
                            <a:ext cx="360" cy="404"/>
                          </a:xfrm>
                          <a:custGeom>
                            <a:avLst/>
                            <a:gdLst>
                              <a:gd name="T0" fmla="*/ 279 w 812"/>
                              <a:gd name="T1" fmla="*/ 0 h 630"/>
                              <a:gd name="T2" fmla="*/ 153 w 812"/>
                              <a:gd name="T3" fmla="*/ 67 h 630"/>
                              <a:gd name="T4" fmla="*/ 53 w 812"/>
                              <a:gd name="T5" fmla="*/ 144 h 630"/>
                              <a:gd name="T6" fmla="*/ 40 w 812"/>
                              <a:gd name="T7" fmla="*/ 173 h 630"/>
                              <a:gd name="T8" fmla="*/ 20 w 812"/>
                              <a:gd name="T9" fmla="*/ 183 h 630"/>
                              <a:gd name="T10" fmla="*/ 13 w 812"/>
                              <a:gd name="T11" fmla="*/ 212 h 630"/>
                              <a:gd name="T12" fmla="*/ 0 w 812"/>
                              <a:gd name="T13" fmla="*/ 240 h 630"/>
                              <a:gd name="T14" fmla="*/ 27 w 812"/>
                              <a:gd name="T15" fmla="*/ 260 h 630"/>
                              <a:gd name="T16" fmla="*/ 47 w 812"/>
                              <a:gd name="T17" fmla="*/ 269 h 630"/>
                              <a:gd name="T18" fmla="*/ 60 w 812"/>
                              <a:gd name="T19" fmla="*/ 298 h 630"/>
                              <a:gd name="T20" fmla="*/ 80 w 812"/>
                              <a:gd name="T21" fmla="*/ 317 h 630"/>
                              <a:gd name="T22" fmla="*/ 146 w 812"/>
                              <a:gd name="T23" fmla="*/ 404 h 630"/>
                              <a:gd name="T24" fmla="*/ 306 w 812"/>
                              <a:gd name="T25" fmla="*/ 346 h 630"/>
                              <a:gd name="T26" fmla="*/ 359 w 812"/>
                              <a:gd name="T27" fmla="*/ 289 h 630"/>
                              <a:gd name="T28" fmla="*/ 313 w 812"/>
                              <a:gd name="T29" fmla="*/ 192 h 630"/>
                              <a:gd name="T30" fmla="*/ 293 w 812"/>
                              <a:gd name="T31" fmla="*/ 58 h 630"/>
                              <a:gd name="T32" fmla="*/ 279 w 812"/>
                              <a:gd name="T33" fmla="*/ 0 h 63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812" h="630">
                                <a:moveTo>
                                  <a:pt x="630" y="0"/>
                                </a:moveTo>
                                <a:cubicBezTo>
                                  <a:pt x="533" y="32"/>
                                  <a:pt x="445" y="80"/>
                                  <a:pt x="345" y="105"/>
                                </a:cubicBezTo>
                                <a:cubicBezTo>
                                  <a:pt x="273" y="153"/>
                                  <a:pt x="192" y="177"/>
                                  <a:pt x="120" y="225"/>
                                </a:cubicBezTo>
                                <a:cubicBezTo>
                                  <a:pt x="110" y="240"/>
                                  <a:pt x="104" y="259"/>
                                  <a:pt x="90" y="270"/>
                                </a:cubicBezTo>
                                <a:cubicBezTo>
                                  <a:pt x="78" y="280"/>
                                  <a:pt x="56" y="274"/>
                                  <a:pt x="45" y="285"/>
                                </a:cubicBezTo>
                                <a:cubicBezTo>
                                  <a:pt x="34" y="296"/>
                                  <a:pt x="37" y="316"/>
                                  <a:pt x="30" y="330"/>
                                </a:cubicBezTo>
                                <a:cubicBezTo>
                                  <a:pt x="22" y="346"/>
                                  <a:pt x="10" y="360"/>
                                  <a:pt x="0" y="375"/>
                                </a:cubicBezTo>
                                <a:cubicBezTo>
                                  <a:pt x="20" y="385"/>
                                  <a:pt x="39" y="396"/>
                                  <a:pt x="60" y="405"/>
                                </a:cubicBezTo>
                                <a:cubicBezTo>
                                  <a:pt x="75" y="411"/>
                                  <a:pt x="93" y="410"/>
                                  <a:pt x="105" y="420"/>
                                </a:cubicBezTo>
                                <a:cubicBezTo>
                                  <a:pt x="119" y="431"/>
                                  <a:pt x="122" y="452"/>
                                  <a:pt x="135" y="465"/>
                                </a:cubicBezTo>
                                <a:cubicBezTo>
                                  <a:pt x="148" y="478"/>
                                  <a:pt x="165" y="485"/>
                                  <a:pt x="180" y="495"/>
                                </a:cubicBezTo>
                                <a:cubicBezTo>
                                  <a:pt x="211" y="589"/>
                                  <a:pt x="258" y="582"/>
                                  <a:pt x="330" y="630"/>
                                </a:cubicBezTo>
                                <a:cubicBezTo>
                                  <a:pt x="481" y="619"/>
                                  <a:pt x="571" y="619"/>
                                  <a:pt x="690" y="540"/>
                                </a:cubicBezTo>
                                <a:cubicBezTo>
                                  <a:pt x="733" y="475"/>
                                  <a:pt x="747" y="492"/>
                                  <a:pt x="810" y="450"/>
                                </a:cubicBezTo>
                                <a:cubicBezTo>
                                  <a:pt x="793" y="328"/>
                                  <a:pt x="812" y="336"/>
                                  <a:pt x="705" y="300"/>
                                </a:cubicBezTo>
                                <a:cubicBezTo>
                                  <a:pt x="718" y="193"/>
                                  <a:pt x="750" y="150"/>
                                  <a:pt x="660" y="90"/>
                                </a:cubicBezTo>
                                <a:cubicBezTo>
                                  <a:pt x="626" y="21"/>
                                  <a:pt x="630" y="52"/>
                                  <a:pt x="63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1116" w:rsidRDefault="00A41116" w:rsidP="00A41116">
                              <w:pPr>
                                <w:jc w:val="center"/>
                              </w:pPr>
                              <w:r>
                                <w:t>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12" name="Freeform 4021"/>
                        <wps:cNvSpPr>
                          <a:spLocks/>
                        </wps:cNvSpPr>
                        <wps:spPr bwMode="auto">
                          <a:xfrm>
                            <a:off x="6623" y="9570"/>
                            <a:ext cx="360" cy="404"/>
                          </a:xfrm>
                          <a:custGeom>
                            <a:avLst/>
                            <a:gdLst>
                              <a:gd name="T0" fmla="*/ 279 w 812"/>
                              <a:gd name="T1" fmla="*/ 0 h 630"/>
                              <a:gd name="T2" fmla="*/ 153 w 812"/>
                              <a:gd name="T3" fmla="*/ 67 h 630"/>
                              <a:gd name="T4" fmla="*/ 53 w 812"/>
                              <a:gd name="T5" fmla="*/ 144 h 630"/>
                              <a:gd name="T6" fmla="*/ 40 w 812"/>
                              <a:gd name="T7" fmla="*/ 173 h 630"/>
                              <a:gd name="T8" fmla="*/ 20 w 812"/>
                              <a:gd name="T9" fmla="*/ 183 h 630"/>
                              <a:gd name="T10" fmla="*/ 13 w 812"/>
                              <a:gd name="T11" fmla="*/ 212 h 630"/>
                              <a:gd name="T12" fmla="*/ 0 w 812"/>
                              <a:gd name="T13" fmla="*/ 240 h 630"/>
                              <a:gd name="T14" fmla="*/ 27 w 812"/>
                              <a:gd name="T15" fmla="*/ 260 h 630"/>
                              <a:gd name="T16" fmla="*/ 47 w 812"/>
                              <a:gd name="T17" fmla="*/ 269 h 630"/>
                              <a:gd name="T18" fmla="*/ 60 w 812"/>
                              <a:gd name="T19" fmla="*/ 298 h 630"/>
                              <a:gd name="T20" fmla="*/ 80 w 812"/>
                              <a:gd name="T21" fmla="*/ 317 h 630"/>
                              <a:gd name="T22" fmla="*/ 146 w 812"/>
                              <a:gd name="T23" fmla="*/ 404 h 630"/>
                              <a:gd name="T24" fmla="*/ 306 w 812"/>
                              <a:gd name="T25" fmla="*/ 346 h 630"/>
                              <a:gd name="T26" fmla="*/ 359 w 812"/>
                              <a:gd name="T27" fmla="*/ 289 h 630"/>
                              <a:gd name="T28" fmla="*/ 313 w 812"/>
                              <a:gd name="T29" fmla="*/ 192 h 630"/>
                              <a:gd name="T30" fmla="*/ 293 w 812"/>
                              <a:gd name="T31" fmla="*/ 58 h 630"/>
                              <a:gd name="T32" fmla="*/ 279 w 812"/>
                              <a:gd name="T33" fmla="*/ 0 h 63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812" h="630">
                                <a:moveTo>
                                  <a:pt x="630" y="0"/>
                                </a:moveTo>
                                <a:cubicBezTo>
                                  <a:pt x="533" y="32"/>
                                  <a:pt x="445" y="80"/>
                                  <a:pt x="345" y="105"/>
                                </a:cubicBezTo>
                                <a:cubicBezTo>
                                  <a:pt x="273" y="153"/>
                                  <a:pt x="192" y="177"/>
                                  <a:pt x="120" y="225"/>
                                </a:cubicBezTo>
                                <a:cubicBezTo>
                                  <a:pt x="110" y="240"/>
                                  <a:pt x="104" y="259"/>
                                  <a:pt x="90" y="270"/>
                                </a:cubicBezTo>
                                <a:cubicBezTo>
                                  <a:pt x="78" y="280"/>
                                  <a:pt x="56" y="274"/>
                                  <a:pt x="45" y="285"/>
                                </a:cubicBezTo>
                                <a:cubicBezTo>
                                  <a:pt x="34" y="296"/>
                                  <a:pt x="37" y="316"/>
                                  <a:pt x="30" y="330"/>
                                </a:cubicBezTo>
                                <a:cubicBezTo>
                                  <a:pt x="22" y="346"/>
                                  <a:pt x="10" y="360"/>
                                  <a:pt x="0" y="375"/>
                                </a:cubicBezTo>
                                <a:cubicBezTo>
                                  <a:pt x="20" y="385"/>
                                  <a:pt x="39" y="396"/>
                                  <a:pt x="60" y="405"/>
                                </a:cubicBezTo>
                                <a:cubicBezTo>
                                  <a:pt x="75" y="411"/>
                                  <a:pt x="93" y="410"/>
                                  <a:pt x="105" y="420"/>
                                </a:cubicBezTo>
                                <a:cubicBezTo>
                                  <a:pt x="119" y="431"/>
                                  <a:pt x="122" y="452"/>
                                  <a:pt x="135" y="465"/>
                                </a:cubicBezTo>
                                <a:cubicBezTo>
                                  <a:pt x="148" y="478"/>
                                  <a:pt x="165" y="485"/>
                                  <a:pt x="180" y="495"/>
                                </a:cubicBezTo>
                                <a:cubicBezTo>
                                  <a:pt x="211" y="589"/>
                                  <a:pt x="258" y="582"/>
                                  <a:pt x="330" y="630"/>
                                </a:cubicBezTo>
                                <a:cubicBezTo>
                                  <a:pt x="481" y="619"/>
                                  <a:pt x="571" y="619"/>
                                  <a:pt x="690" y="540"/>
                                </a:cubicBezTo>
                                <a:cubicBezTo>
                                  <a:pt x="733" y="475"/>
                                  <a:pt x="747" y="492"/>
                                  <a:pt x="810" y="450"/>
                                </a:cubicBezTo>
                                <a:cubicBezTo>
                                  <a:pt x="793" y="328"/>
                                  <a:pt x="812" y="336"/>
                                  <a:pt x="705" y="300"/>
                                </a:cubicBezTo>
                                <a:cubicBezTo>
                                  <a:pt x="718" y="193"/>
                                  <a:pt x="750" y="150"/>
                                  <a:pt x="660" y="90"/>
                                </a:cubicBezTo>
                                <a:cubicBezTo>
                                  <a:pt x="626" y="21"/>
                                  <a:pt x="630" y="52"/>
                                  <a:pt x="63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1116" w:rsidRDefault="00A41116" w:rsidP="00A41116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13" name="Freeform 4022"/>
                        <wps:cNvSpPr>
                          <a:spLocks/>
                        </wps:cNvSpPr>
                        <wps:spPr bwMode="auto">
                          <a:xfrm>
                            <a:off x="7293" y="9570"/>
                            <a:ext cx="360" cy="404"/>
                          </a:xfrm>
                          <a:custGeom>
                            <a:avLst/>
                            <a:gdLst>
                              <a:gd name="T0" fmla="*/ 279 w 812"/>
                              <a:gd name="T1" fmla="*/ 0 h 630"/>
                              <a:gd name="T2" fmla="*/ 153 w 812"/>
                              <a:gd name="T3" fmla="*/ 67 h 630"/>
                              <a:gd name="T4" fmla="*/ 53 w 812"/>
                              <a:gd name="T5" fmla="*/ 144 h 630"/>
                              <a:gd name="T6" fmla="*/ 40 w 812"/>
                              <a:gd name="T7" fmla="*/ 173 h 630"/>
                              <a:gd name="T8" fmla="*/ 20 w 812"/>
                              <a:gd name="T9" fmla="*/ 183 h 630"/>
                              <a:gd name="T10" fmla="*/ 13 w 812"/>
                              <a:gd name="T11" fmla="*/ 212 h 630"/>
                              <a:gd name="T12" fmla="*/ 0 w 812"/>
                              <a:gd name="T13" fmla="*/ 240 h 630"/>
                              <a:gd name="T14" fmla="*/ 27 w 812"/>
                              <a:gd name="T15" fmla="*/ 260 h 630"/>
                              <a:gd name="T16" fmla="*/ 47 w 812"/>
                              <a:gd name="T17" fmla="*/ 269 h 630"/>
                              <a:gd name="T18" fmla="*/ 60 w 812"/>
                              <a:gd name="T19" fmla="*/ 298 h 630"/>
                              <a:gd name="T20" fmla="*/ 80 w 812"/>
                              <a:gd name="T21" fmla="*/ 317 h 630"/>
                              <a:gd name="T22" fmla="*/ 146 w 812"/>
                              <a:gd name="T23" fmla="*/ 404 h 630"/>
                              <a:gd name="T24" fmla="*/ 306 w 812"/>
                              <a:gd name="T25" fmla="*/ 346 h 630"/>
                              <a:gd name="T26" fmla="*/ 359 w 812"/>
                              <a:gd name="T27" fmla="*/ 289 h 630"/>
                              <a:gd name="T28" fmla="*/ 313 w 812"/>
                              <a:gd name="T29" fmla="*/ 192 h 630"/>
                              <a:gd name="T30" fmla="*/ 293 w 812"/>
                              <a:gd name="T31" fmla="*/ 58 h 630"/>
                              <a:gd name="T32" fmla="*/ 279 w 812"/>
                              <a:gd name="T33" fmla="*/ 0 h 63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812" h="630">
                                <a:moveTo>
                                  <a:pt x="630" y="0"/>
                                </a:moveTo>
                                <a:cubicBezTo>
                                  <a:pt x="533" y="32"/>
                                  <a:pt x="445" y="80"/>
                                  <a:pt x="345" y="105"/>
                                </a:cubicBezTo>
                                <a:cubicBezTo>
                                  <a:pt x="273" y="153"/>
                                  <a:pt x="192" y="177"/>
                                  <a:pt x="120" y="225"/>
                                </a:cubicBezTo>
                                <a:cubicBezTo>
                                  <a:pt x="110" y="240"/>
                                  <a:pt x="104" y="259"/>
                                  <a:pt x="90" y="270"/>
                                </a:cubicBezTo>
                                <a:cubicBezTo>
                                  <a:pt x="78" y="280"/>
                                  <a:pt x="56" y="274"/>
                                  <a:pt x="45" y="285"/>
                                </a:cubicBezTo>
                                <a:cubicBezTo>
                                  <a:pt x="34" y="296"/>
                                  <a:pt x="37" y="316"/>
                                  <a:pt x="30" y="330"/>
                                </a:cubicBezTo>
                                <a:cubicBezTo>
                                  <a:pt x="22" y="346"/>
                                  <a:pt x="10" y="360"/>
                                  <a:pt x="0" y="375"/>
                                </a:cubicBezTo>
                                <a:cubicBezTo>
                                  <a:pt x="20" y="385"/>
                                  <a:pt x="39" y="396"/>
                                  <a:pt x="60" y="405"/>
                                </a:cubicBezTo>
                                <a:cubicBezTo>
                                  <a:pt x="75" y="411"/>
                                  <a:pt x="93" y="410"/>
                                  <a:pt x="105" y="420"/>
                                </a:cubicBezTo>
                                <a:cubicBezTo>
                                  <a:pt x="119" y="431"/>
                                  <a:pt x="122" y="452"/>
                                  <a:pt x="135" y="465"/>
                                </a:cubicBezTo>
                                <a:cubicBezTo>
                                  <a:pt x="148" y="478"/>
                                  <a:pt x="165" y="485"/>
                                  <a:pt x="180" y="495"/>
                                </a:cubicBezTo>
                                <a:cubicBezTo>
                                  <a:pt x="211" y="589"/>
                                  <a:pt x="258" y="582"/>
                                  <a:pt x="330" y="630"/>
                                </a:cubicBezTo>
                                <a:cubicBezTo>
                                  <a:pt x="481" y="619"/>
                                  <a:pt x="571" y="619"/>
                                  <a:pt x="690" y="540"/>
                                </a:cubicBezTo>
                                <a:cubicBezTo>
                                  <a:pt x="733" y="475"/>
                                  <a:pt x="747" y="492"/>
                                  <a:pt x="810" y="450"/>
                                </a:cubicBezTo>
                                <a:cubicBezTo>
                                  <a:pt x="793" y="328"/>
                                  <a:pt x="812" y="336"/>
                                  <a:pt x="705" y="300"/>
                                </a:cubicBezTo>
                                <a:cubicBezTo>
                                  <a:pt x="718" y="193"/>
                                  <a:pt x="750" y="150"/>
                                  <a:pt x="660" y="90"/>
                                </a:cubicBezTo>
                                <a:cubicBezTo>
                                  <a:pt x="626" y="21"/>
                                  <a:pt x="630" y="52"/>
                                  <a:pt x="63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1116" w:rsidRPr="00A41116" w:rsidRDefault="00A41116" w:rsidP="00A41116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_-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A9E071" id="קבוצה 12710" o:spid="_x0000_s1099" style="position:absolute;left:0;text-align:left;margin-left:179.5pt;margin-top:26.75pt;width:79.75pt;height:20.2pt;z-index:251661312" coordorigin="6058,9570" coordsize="1595,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4B1SQgAACJCAAAOAAAAZHJzL2Uyb0RvYy54bWzsXG2O4zYS/b9A7iDoZ4Aei9SXZUxPkJlJ&#10;DxaYZAOk9wBqWf5AbMmR1O2eBHuIBZIrJEfq6+wrkpJJj+jWZIMgATg/emSpWKx6VVSRz9X98ovH&#10;/c57KJt2W1fXPnsR+F5ZFfVyW62v/X/f3lzNfa/t8mqZ7+qqvPY/lK3/xavP/vHyeFiUvN7Uu2XZ&#10;eFBStYvj4drfdN1hMZu1xabc5+2L+lBWeLiqm33e4WOzni2b/Ajt+92MB0EyO9bN8tDURdm2uPtW&#10;PvRfCf2rVVl0/1qt2rLzdtc+bOvEz0b8vKOfs1cv88W6yQ+bbaHMyH+HFft8W2HSQdXbvMu9+2b7&#10;kar9tmjqtl51L4p6P6tXq21RCh/gDQvOvHnX1PcH4ct6cVwfBpgA7RlOv1tt8c3Dt423XSJ2PGVA&#10;qMr3CNPTb0//ffrl6dennz15HzgdD+sFxN81h+8O3zbSWVy+r4vvWzyenT+nz2sp7N0dv66X0Jvf&#10;d7XA6XHV7EkFEPAeRTg+DOEoHzuvwE0WMD7nse8VeMbjJI5UvIoNgkrDkiBGfuFpFqfDs6/64XGm&#10;xkZBRIGe5Qs5rTBVmUZ+IfXaE7rt/4fud5v8UIqgtQSXhi7r0b1pypJS2osCLswmEyDb49rqoGpP&#10;SKwF9s/COYJLD2qYIMgE6Dko+aK4b7t3ZS3ikj+8bzu5OJa4EtFequS4hYbVfod18vnM42nmHb05&#10;42opDULwdhAKvI2XhP1qG0S4JsLicFxPqAkl6biiSJOx6UEuDPawKBpXlGhCUTBuUKrJsDQcV4S0&#10;HGbjFkWZJsPmFkW0JgdNzIIR08HmjI/bhBidVFlsYjrcHBCMBo7pgPN0HCemI84TmyoDcpsqHXOe&#10;ZBardNAx33ha6qjzbD6uCsvyBNXcoorrqIfMkptcR51FybhZXMcdS9Nilo57GNh06cCHmHE0hlwH&#10;Powtq5gbyM8tyHMd+dCWpVyHnmWWLMVr4gQ9zywZH+rYx5Yohjr01hdVqENvydJQBz7wkgD/vCSO&#10;w+T8tRfq4F+W1ANwWVIPwmVJPRCXJfVgXJRE1T0F5LKkHpTLknpkLkua0bmAfDQ5RtHkGEWTYxRN&#10;jlE0OUbR5BjFF2OEjc+6r+L5pi/sxWOlKjuuvJw27LfIcyr1h7ql7RUVeuwUbpnaPUGOnmrisSGO&#10;oJJ4aBVPDHHEi8Rjq3hqiCMUJJ5axeeGOFAm8cwqnhniVGdJHqVUbhU/chbrQMeGqqkYYHU3YuYA&#10;5S/qom0Gbg5QHjOry1FoDlA+M6vTWCO6D1TmyAdUMptJZxFWTqNc2QaYMebKaWzjbQPMKFNZEibZ&#10;nTbjTLVHDLA7bUaaCgwNQAmxmITVpKNEZUQMMJzGokKKqBXU4KB5fsRsfA9HzDuaBCsq72jh9Zfe&#10;8dqnPbO3wSEGBtH9ff1Q3tZCohOHG2Wo2DZjttPz4v5uW7wuf9SlYypjsBLGygmFjohedbg7V3vv&#10;g7gbqrssGKJiaBzTz1OpH/t0fQKUcTEBS0W84KiYganM4qe4PzsDU0sQu05jBhzeyAUeiwD3M2Qy&#10;ilye+ygYz06QykzhJhixTDieijNir14hxOfTEaI9AtmZqT2Bwhp1gcLCzLvS+hAhVjn4rPW0jyRF&#10;KElagBVmdKrT7irt6XTjVbxC6W+PQogCRHOaLtEJEnejT8geWCKGyLdrrz6TKRXBCc14ykohDJum&#10;gsPwyhNj5KLuJ2AKtCg2VgWjTRp5kEwHiFHZpjHIIt1YqBC3TeAYckzcBgUx1QdOpzjMEM+NROeK&#10;4ojnhg+UOiStjtWTFkA0lzMkskD0KMXp6O1ELTFFu0yaIVVvoUimXj9DSrsjAg9vCw28ucreCC/c&#10;qSilKmlCvPcNVWp59DtyufpSlUth8AkzMBlphpm0GVLaY8EHJo3tXUvUagBYU11IVI2TVXdQpAJq&#10;piqFl2a1aN/VbSmnpQIjKK6h0oiAnRidtt5tlzfb3Y4qTNus797sGu8hBy+aZW/e3Nwo8w2xndjv&#10;VTUNk9PIOyCTVDEjWknwnD9lDC/u1zy7uknm6VV0E8VXWRrMrwKWvc6SIMqitzf/oULHosVmu1yW&#10;1fttVfacK4umsW6K/ZVsqWBdqZRmMeqM8MvqJJ3YhiQwnATJWi1FoDdlvvxKXXf5dievZ6bFAmS4&#10;3f8vgACjKKk5SSd2j3ePglRFcYFmenhXLz+AuWtqSUGDMsfFpm5+9L0j6Odrv/3hPm9K39v9swID&#10;mYGiQuQ78SGKU3o/N/qTO/1JXhVQde13PvbxdPmmkxz3/aHZrjeYSW5Fq/pLELCrLTF7wmRplfoA&#10;EvRPZEOxXiXXrLOhYkv2h7OhCbErWEQnltixodqZ3rGhnoXhc2wofRl0Sy+fgYN2bGj/zYdjQ+kL&#10;oIvsnWNDVbJcRClCLRzW12VJFLKJkjiNTpTECWaiJI7KEyUdG3orDySODVXUsmNDUUglRXR7YsXO&#10;GXUclAUDqAh4x4aeH4/7g7BjQ3VywrGhknaWZIljQx0b+vzXAY4NnfSliWNDe9LUsaGCAzb4254F&#10;7f+/zIaK7wgdGyoIYbM3FOe6j9lQ8WXJH82GpuipcmwobbLXQyOqfgJ2bKhjQ0Vjs+sNlR3erjd0&#10;4PBGG2ldb+iAz6XuTNcbKpfTZX4XrQcTGVbXG0ptdYonU02D1p7B0OwZlA0erjcUCJ6aeV1vKHpC&#10;JYHkekPxy3ef0LnmekO1flyTeeo7bsWRy/WGGm2uqkdPdVC63lDZzz2WP643dBJX6XpDT78WULje&#10;ULRW/pV7Q0UD89+JDRW/N48/RCDIXvVHE+gvHeifca3/aYdX/wMAAP//AwBQSwMEFAAGAAgAAAAh&#10;AIXMU17gAAAACQEAAA8AAABkcnMvZG93bnJldi54bWxMj0FLw0AQhe+C/2GZgje7iWGlSbMppain&#10;ItgK4m2bTJPQ7GzIbpP03zue9PaG93jzvXwz206MOPjWkYZ4GYFAKl3VUq3h8/j6uALhg6HKdI5Q&#10;ww09bIr7u9xklZvoA8dDqAWXkM+MhiaEPpPSlw1a45euR2Lv7AZrAp9DLavBTFxuO/kURc/Smpb4&#10;Q2N63DVYXg5Xq+FtMtM2iV/G/eW8u30f1fvXPkatHxbzdg0i4Bz+wvCLz+hQMNPJXanyotOQqJS3&#10;BA0qUSA4oOIVi5OGNElBFrn8v6D4AQAA//8DAFBLAQItABQABgAIAAAAIQC2gziS/gAAAOEBAAAT&#10;AAAAAAAAAAAAAAAAAAAAAABbQ29udGVudF9UeXBlc10ueG1sUEsBAi0AFAAGAAgAAAAhADj9If/W&#10;AAAAlAEAAAsAAAAAAAAAAAAAAAAALwEAAF9yZWxzLy5yZWxzUEsBAi0AFAAGAAgAAAAhAAY7gHVJ&#10;CAAAIkIAAA4AAAAAAAAAAAAAAAAALgIAAGRycy9lMm9Eb2MueG1sUEsBAi0AFAAGAAgAAAAhAIXM&#10;U17gAAAACQEAAA8AAAAAAAAAAAAAAAAAowoAAGRycy9kb3ducmV2LnhtbFBLBQYAAAAABAAEAPMA&#10;AACwCwAAAAA=&#10;">
                <v:shape id="Freeform 4020" o:spid="_x0000_s1100" style="position:absolute;left:6058;top:9570;width:360;height:404;visibility:visible;mso-wrap-style:square;v-text-anchor:top" coordsize="812,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Ma78gA&#10;AADeAAAADwAAAGRycy9kb3ducmV2LnhtbERPTWvCQBC9F/wPywheRDexNEp0lVJoKSIWbVW8Ddkx&#10;SZudjdlV03/fLRR6m8f7nNmiNZW4UuNKywriYQSCOLO65FzBx/vzYALCeWSNlWVS8E0OFvPO3QxT&#10;bW+8oevW5yKEsEtRQeF9nUrpsoIMuqGtiQN3so1BH2CTS93gLYSbSo6iKJEGSw4NBdb0VFD2tb0Y&#10;Bf2Hl/2hv4k+5XKd3L9NVslxtzwr1eu2j1MQnlr/L/5zv+owfzSOY/h9J9wg5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08xrvyAAAAN4AAAAPAAAAAAAAAAAAAAAAAJgCAABk&#10;cnMvZG93bnJldi54bWxQSwUGAAAAAAQABAD1AAAAjQMAAAAA&#10;" adj="-11796480,,5400" path="m630,c533,32,445,80,345,105,273,153,192,177,120,225v-10,15,-16,34,-30,45c78,280,56,274,45,285v-11,11,-8,31,-15,45c22,346,10,360,,375v20,10,39,21,60,30c75,411,93,410,105,420v14,11,17,32,30,45c148,478,165,485,180,495v31,94,78,87,150,135c481,619,571,619,690,540v43,-65,57,-48,120,-90c793,328,812,336,705,300,718,193,750,150,660,90,626,21,630,52,630,xe" fillcolor="#9cf" stroked="f">
                  <v:stroke joinstyle="round"/>
                  <v:formulas/>
                  <v:path arrowok="t" o:connecttype="custom" o:connectlocs="124,0;68,43;23,92;18,111;9,117;6,136;0,154;12,167;21,173;27,191;35,203;65,259;136,222;159,185;139,123;130,37;124,0" o:connectangles="0,0,0,0,0,0,0,0,0,0,0,0,0,0,0,0,0" textboxrect="0,0,812,630"/>
                  <v:textbox>
                    <w:txbxContent>
                      <w:p w:rsidR="00A41116" w:rsidRDefault="00A41116" w:rsidP="00A41116">
                        <w:pPr>
                          <w:jc w:val="center"/>
                        </w:pPr>
                        <w:r>
                          <w:t>______</w:t>
                        </w:r>
                      </w:p>
                    </w:txbxContent>
                  </v:textbox>
                </v:shape>
                <v:shape id="Freeform 4021" o:spid="_x0000_s1101" style="position:absolute;left:6623;top:9570;width:360;height:404;visibility:visible;mso-wrap-style:square;v-text-anchor:top" coordsize="812,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GEmMgA&#10;AADeAAAADwAAAGRycy9kb3ducmV2LnhtbERPTWvCQBC9F/wPywi9iG5MaZToKiK0FBGLtirehuyY&#10;pM3OptlV03/fLRR6m8f7nOm8NZW4UuNKywqGgwgEcWZ1ybmC97en/hiE88gaK8uk4JsczGeduymm&#10;2t54S9edz0UIYZeigsL7OpXSZQUZdANbEwfubBuDPsAml7rBWwg3lYyjKJEGSw4NBda0LCj73F2M&#10;gt7j8+HY20YfcrVJHl7H6+S0X30pdd9tFxMQnlr/L/5zv+gwPx4NY/h9J9wgZ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EIYSYyAAAAN4AAAAPAAAAAAAAAAAAAAAAAJgCAABk&#10;cnMvZG93bnJldi54bWxQSwUGAAAAAAQABAD1AAAAjQMAAAAA&#10;" adj="-11796480,,5400" path="m630,c533,32,445,80,345,105,273,153,192,177,120,225v-10,15,-16,34,-30,45c78,280,56,274,45,285v-11,11,-8,31,-15,45c22,346,10,360,,375v20,10,39,21,60,30c75,411,93,410,105,420v14,11,17,32,30,45c148,478,165,485,180,495v31,94,78,87,150,135c481,619,571,619,690,540v43,-65,57,-48,120,-90c793,328,812,336,705,300,718,193,750,150,660,90,626,21,630,52,630,xe" fillcolor="#9cf" stroked="f">
                  <v:stroke joinstyle="round"/>
                  <v:formulas/>
                  <v:path arrowok="t" o:connecttype="custom" o:connectlocs="124,0;68,43;23,92;18,111;9,117;6,136;0,154;12,167;21,173;27,191;35,203;65,259;136,222;159,185;139,123;130,37;124,0" o:connectangles="0,0,0,0,0,0,0,0,0,0,0,0,0,0,0,0,0" textboxrect="0,0,812,630"/>
                  <v:textbox>
                    <w:txbxContent>
                      <w:p w:rsidR="00A41116" w:rsidRDefault="00A41116" w:rsidP="00A41116">
                        <w:pPr>
                          <w:jc w:val="center"/>
                        </w:pPr>
                        <w:r>
                          <w:rPr>
                            <w:rFonts w:hint="cs"/>
                            <w:rtl/>
                          </w:rPr>
                          <w:t>___</w:t>
                        </w:r>
                      </w:p>
                    </w:txbxContent>
                  </v:textbox>
                </v:shape>
                <v:shape id="Freeform 4022" o:spid="_x0000_s1102" style="position:absolute;left:7293;top:9570;width:360;height:404;visibility:visible;mso-wrap-style:square;v-text-anchor:top" coordsize="812,6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0hA8gA&#10;AADeAAAADwAAAGRycy9kb3ducmV2LnhtbERPTWvCQBC9C/6HZQpeRDcqphJdpRSUIqWitoq3ITtN&#10;YrOzMbvV9N93C0Jv83ifM1s0phRXql1hWcGgH4EgTq0uOFPwvl/2JiCcR9ZYWiYFP+RgMW+3Zpho&#10;e+MtXXc+EyGEXYIKcu+rREqX5mTQ9W1FHLhPWxv0AdaZ1DXeQrgp5TCKYmmw4NCQY0XPOaVfu2+j&#10;oDteHY7dbXSW67d4tJm8xqeP9UWpzkPzNAXhqfH/4rv7RYf5w8fBCP7eCTfI+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bSEDyAAAAN4AAAAPAAAAAAAAAAAAAAAAAJgCAABk&#10;cnMvZG93bnJldi54bWxQSwUGAAAAAAQABAD1AAAAjQMAAAAA&#10;" adj="-11796480,,5400" path="m630,c533,32,445,80,345,105,273,153,192,177,120,225v-10,15,-16,34,-30,45c78,280,56,274,45,285v-11,11,-8,31,-15,45c22,346,10,360,,375v20,10,39,21,60,30c75,411,93,410,105,420v14,11,17,32,30,45c148,478,165,485,180,495v31,94,78,87,150,135c481,619,571,619,690,540v43,-65,57,-48,120,-90c793,328,812,336,705,300,718,193,750,150,660,90,626,21,630,52,630,xe" fillcolor="#9cf" stroked="f">
                  <v:stroke joinstyle="round"/>
                  <v:formulas/>
                  <v:path arrowok="t" o:connecttype="custom" o:connectlocs="124,0;68,43;23,92;18,111;9,117;6,136;0,154;12,167;21,173;27,191;35,203;65,259;136,222;159,185;139,123;130,37;124,0" o:connectangles="0,0,0,0,0,0,0,0,0,0,0,0,0,0,0,0,0" textboxrect="0,0,812,630"/>
                  <v:textbox>
                    <w:txbxContent>
                      <w:p w:rsidR="00A41116" w:rsidRPr="00A41116" w:rsidRDefault="00A41116" w:rsidP="00A41116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>
                          <w:t>_-_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 xml:space="preserve">תמר </w:t>
      </w:r>
      <w:r w:rsidRPr="008F57C6">
        <w:rPr>
          <w:rFonts w:ascii="Arial" w:eastAsia="Calibri" w:hAnsi="Arial" w:cs="Arial" w:hint="cs"/>
          <w:rtl/>
        </w:rPr>
        <w:t>פתרה</w:t>
      </w:r>
      <w:r w:rsidRPr="008F57C6">
        <w:rPr>
          <w:rFonts w:ascii="Arial" w:eastAsia="Calibri" w:hAnsi="Arial" w:cs="Arial"/>
          <w:rtl/>
        </w:rPr>
        <w:t xml:space="preserve"> את התרגיל:   </w:t>
      </w:r>
      <w:r w:rsidRPr="008F57C6">
        <w:rPr>
          <w:rFonts w:ascii="Arial" w:eastAsia="Calibri" w:hAnsi="Arial" w:cs="Arial"/>
          <w:b/>
          <w:bCs/>
          <w:rtl/>
        </w:rPr>
        <w:t xml:space="preserve"> </w:t>
      </w:r>
      <w:r w:rsidRPr="008F57C6">
        <w:rPr>
          <w:rFonts w:ascii="Arial" w:eastAsia="Calibri" w:hAnsi="Arial" w:cs="Arial"/>
          <w:b/>
          <w:bCs/>
        </w:rPr>
        <w:t xml:space="preserve"> ·</w:t>
      </w:r>
      <w:r w:rsidRPr="008F57C6">
        <w:rPr>
          <w:rFonts w:ascii="Arial" w:eastAsia="Calibri" w:hAnsi="Arial" w:cs="Arial"/>
          <w:b/>
          <w:bCs/>
          <w:lang w:val="en-GB"/>
        </w:rPr>
        <w:t xml:space="preserve"> </w:t>
      </w:r>
      <w:r w:rsidRPr="008F57C6">
        <w:rPr>
          <w:rFonts w:ascii="Arial" w:eastAsia="Calibri" w:hAnsi="Arial" w:cs="Arial"/>
          <w:b/>
          <w:bCs/>
        </w:rPr>
        <w:t>(       –        ) =</w:t>
      </w:r>
      <w:r w:rsidRPr="008F57C6">
        <w:rPr>
          <w:rFonts w:ascii="Arial" w:eastAsia="Calibri" w:hAnsi="Arial" w:cs="Arial"/>
          <w:rtl/>
        </w:rPr>
        <w:t xml:space="preserve">      </w:t>
      </w:r>
      <w:r w:rsidRPr="008F57C6">
        <w:rPr>
          <w:rFonts w:ascii="Arial" w:eastAsia="Calibri" w:hAnsi="Arial" w:cs="Arial" w:hint="cs"/>
          <w:rtl/>
        </w:rPr>
        <w:t xml:space="preserve">   וקיבלה</w:t>
      </w:r>
      <w:r w:rsidRPr="008F57C6">
        <w:rPr>
          <w:rFonts w:ascii="Arial" w:eastAsia="Calibri" w:hAnsi="Arial" w:cs="Arial"/>
          <w:rtl/>
        </w:rPr>
        <w:t>:</w:t>
      </w:r>
      <w:r w:rsidRPr="008F57C6">
        <w:rPr>
          <w:rFonts w:ascii="Arial" w:eastAsia="Calibri" w:hAnsi="Arial" w:cs="Arial" w:hint="cs"/>
          <w:rtl/>
        </w:rPr>
        <w:t xml:space="preserve">  </w:t>
      </w:r>
      <w:r w:rsidRPr="008F57C6">
        <w:rPr>
          <w:rFonts w:ascii="Arial" w:eastAsia="Calibri" w:hAnsi="Arial" w:cs="Arial"/>
          <w:rtl/>
        </w:rPr>
        <w:t xml:space="preserve">  </w:t>
      </w:r>
      <w:r w:rsidRPr="008F57C6">
        <w:rPr>
          <w:rFonts w:ascii="Arial" w:eastAsia="Calibri" w:hAnsi="Arial" w:cs="Arial"/>
          <w:b/>
          <w:bCs/>
          <w:rtl/>
        </w:rPr>
        <w:t>24 – 36</w:t>
      </w:r>
      <w:r w:rsidRPr="008F57C6">
        <w:rPr>
          <w:rFonts w:ascii="Arial" w:eastAsia="Calibri" w:hAnsi="Arial" w:cs="Arial" w:hint="cs"/>
          <w:b/>
          <w:bCs/>
          <w:rtl/>
        </w:rPr>
        <w:t>.</w:t>
      </w:r>
    </w:p>
    <w:p w:rsidR="008F57C6" w:rsidRPr="008F57C6" w:rsidRDefault="008F57C6" w:rsidP="008F57C6">
      <w:pPr>
        <w:tabs>
          <w:tab w:val="left" w:pos="454"/>
        </w:tabs>
        <w:spacing w:after="60" w:line="34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 xml:space="preserve">      </w:t>
      </w:r>
      <w:r w:rsidRPr="008F57C6">
        <w:rPr>
          <w:rFonts w:ascii="Arial" w:eastAsia="Calibri" w:hAnsi="Arial" w:cs="Arial" w:hint="cs"/>
          <w:rtl/>
        </w:rPr>
        <w:tab/>
        <w:t xml:space="preserve">  </w:t>
      </w:r>
      <w:r w:rsidRPr="008F57C6">
        <w:rPr>
          <w:rFonts w:ascii="Arial" w:eastAsia="Calibri" w:hAnsi="Arial" w:cs="Arial"/>
          <w:rtl/>
        </w:rPr>
        <w:t>אילו מבין התרגילים הבאים יכול</w:t>
      </w:r>
      <w:r w:rsidRPr="008F57C6">
        <w:rPr>
          <w:rFonts w:ascii="Arial" w:eastAsia="Calibri" w:hAnsi="Arial" w:cs="Arial" w:hint="cs"/>
          <w:rtl/>
        </w:rPr>
        <w:t>ים</w:t>
      </w:r>
      <w:r w:rsidRPr="008F57C6">
        <w:rPr>
          <w:rFonts w:ascii="Arial" w:eastAsia="Calibri" w:hAnsi="Arial" w:cs="Arial"/>
          <w:rtl/>
        </w:rPr>
        <w:t xml:space="preserve"> להיות התרגיל שתמר פתרה?</w:t>
      </w:r>
      <w:r w:rsidRPr="008F57C6">
        <w:rPr>
          <w:rFonts w:ascii="Arial" w:eastAsia="Calibri" w:hAnsi="Arial" w:cs="Arial" w:hint="cs"/>
          <w:rtl/>
        </w:rPr>
        <w:t xml:space="preserve">   </w:t>
      </w:r>
    </w:p>
    <w:tbl>
      <w:tblPr>
        <w:bidiVisual/>
        <w:tblW w:w="9075" w:type="dxa"/>
        <w:jc w:val="center"/>
        <w:tblLook w:val="00A0" w:firstRow="1" w:lastRow="0" w:firstColumn="1" w:lastColumn="0" w:noHBand="0" w:noVBand="0"/>
      </w:tblPr>
      <w:tblGrid>
        <w:gridCol w:w="709"/>
        <w:gridCol w:w="1561"/>
        <w:gridCol w:w="710"/>
        <w:gridCol w:w="1561"/>
        <w:gridCol w:w="710"/>
        <w:gridCol w:w="1561"/>
        <w:gridCol w:w="711"/>
        <w:gridCol w:w="1552"/>
      </w:tblGrid>
      <w:tr w:rsidR="008F57C6" w:rsidRPr="008F57C6" w:rsidTr="00084805">
        <w:trPr>
          <w:trHeight w:val="340"/>
          <w:jc w:val="center"/>
        </w:trPr>
        <w:tc>
          <w:tcPr>
            <w:tcW w:w="391" w:type="pct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 w:hint="cs"/>
                <w:rtl/>
              </w:rPr>
              <w:t>א.</w:t>
            </w:r>
            <w:r w:rsidRPr="008F57C6">
              <w:rPr>
                <w:rFonts w:ascii="Arial" w:eastAsia="Calibri" w:hAnsi="Arial" w:cs="Arial"/>
              </w:rPr>
              <w:t xml:space="preserve"> </w:t>
            </w:r>
          </w:p>
        </w:tc>
        <w:tc>
          <w:tcPr>
            <w:tcW w:w="860" w:type="pct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 xml:space="preserve"> 24</w:t>
            </w:r>
            <w:r w:rsidRPr="008F57C6">
              <w:rPr>
                <w:rFonts w:ascii="Arial" w:eastAsia="Calibri" w:hAnsi="Arial" w:cs="Arial"/>
              </w:rPr>
              <w:sym w:font="Symbol" w:char="F0D7"/>
            </w:r>
            <w:r w:rsidRPr="008F57C6">
              <w:rPr>
                <w:rFonts w:ascii="Arial" w:eastAsia="Calibri" w:hAnsi="Arial" w:cs="Arial"/>
              </w:rPr>
              <w:t>(12 – 1)</w:t>
            </w:r>
          </w:p>
        </w:tc>
        <w:tc>
          <w:tcPr>
            <w:tcW w:w="391" w:type="pct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 w:hint="cs"/>
                <w:rtl/>
              </w:rPr>
              <w:t>ב.</w:t>
            </w:r>
          </w:p>
        </w:tc>
        <w:tc>
          <w:tcPr>
            <w:tcW w:w="860" w:type="pct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/>
              </w:rPr>
              <w:t>12</w:t>
            </w:r>
            <w:r w:rsidRPr="008F57C6">
              <w:rPr>
                <w:rFonts w:ascii="Arial" w:eastAsia="Calibri" w:hAnsi="Arial" w:cs="Arial"/>
              </w:rPr>
              <w:sym w:font="Symbol" w:char="F0D7"/>
            </w:r>
            <w:r w:rsidRPr="008F57C6">
              <w:rPr>
                <w:rFonts w:ascii="Arial" w:eastAsia="Calibri" w:hAnsi="Arial" w:cs="Arial"/>
              </w:rPr>
              <w:t>(3 – 2)</w:t>
            </w:r>
          </w:p>
        </w:tc>
        <w:tc>
          <w:tcPr>
            <w:tcW w:w="391" w:type="pct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 w:hint="cs"/>
                <w:rtl/>
              </w:rPr>
              <w:t>ג.</w:t>
            </w:r>
          </w:p>
        </w:tc>
        <w:tc>
          <w:tcPr>
            <w:tcW w:w="860" w:type="pct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6·(6 – 4)</w:t>
            </w:r>
          </w:p>
        </w:tc>
        <w:tc>
          <w:tcPr>
            <w:tcW w:w="392" w:type="pct"/>
          </w:tcPr>
          <w:p w:rsidR="008F57C6" w:rsidRPr="008F57C6" w:rsidRDefault="008F57C6" w:rsidP="008F57C6">
            <w:pPr>
              <w:bidi w:val="0"/>
              <w:spacing w:line="340" w:lineRule="exac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 w:hint="cs"/>
                <w:rtl/>
              </w:rPr>
              <w:t>ד.</w:t>
            </w:r>
          </w:p>
        </w:tc>
        <w:tc>
          <w:tcPr>
            <w:tcW w:w="855" w:type="pct"/>
          </w:tcPr>
          <w:p w:rsidR="008F57C6" w:rsidRPr="008F57C6" w:rsidRDefault="008F57C6" w:rsidP="008F57C6">
            <w:pPr>
              <w:bidi w:val="0"/>
              <w:spacing w:line="340" w:lineRule="exact"/>
              <w:jc w:val="righ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20·(16 – 4)</w:t>
            </w:r>
          </w:p>
        </w:tc>
      </w:tr>
    </w:tbl>
    <w:p w:rsidR="008F57C6" w:rsidRPr="008F57C6" w:rsidRDefault="008F57C6" w:rsidP="003B62DF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  <w:rtl/>
        </w:rPr>
      </w:pPr>
      <w:r w:rsidRPr="008F57C6">
        <w:rPr>
          <w:rFonts w:ascii="Calibri" w:eastAsia="Calibri" w:hAnsi="Calibri" w:cs="Arial"/>
          <w:rtl/>
        </w:rPr>
        <w:lastRenderedPageBreak/>
        <w:tab/>
      </w:r>
      <w:r w:rsidRPr="008F57C6">
        <w:rPr>
          <w:rFonts w:ascii="Arial" w:eastAsia="Calibri" w:hAnsi="Arial" w:cs="Arial" w:hint="cs"/>
          <w:rtl/>
        </w:rPr>
        <w:t xml:space="preserve">השלימו בכל אחד מהתרגילים הבאים את החסר.   </w:t>
      </w:r>
      <w:r w:rsidRPr="008F57C6">
        <w:rPr>
          <w:rFonts w:ascii="Arial" w:eastAsia="Calibri" w:hAnsi="Arial" w:cs="Arial"/>
          <w:lang w:val="en-GB"/>
        </w:rPr>
        <w:t xml:space="preserve"> a ≠ 0</w:t>
      </w:r>
    </w:p>
    <w:tbl>
      <w:tblPr>
        <w:tblW w:w="850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91"/>
        <w:gridCol w:w="1846"/>
        <w:gridCol w:w="2341"/>
        <w:gridCol w:w="566"/>
        <w:gridCol w:w="3261"/>
      </w:tblGrid>
      <w:tr w:rsidR="008F57C6" w:rsidRPr="008F57C6" w:rsidTr="00084805">
        <w:trPr>
          <w:trHeight w:val="680"/>
        </w:trPr>
        <w:tc>
          <w:tcPr>
            <w:tcW w:w="289" w:type="pct"/>
            <w:vAlign w:val="center"/>
          </w:tcPr>
          <w:p w:rsidR="008F57C6" w:rsidRPr="008F57C6" w:rsidRDefault="008F57C6" w:rsidP="008F57C6">
            <w:pPr>
              <w:tabs>
                <w:tab w:val="left" w:pos="454"/>
              </w:tabs>
              <w:bidi w:val="0"/>
              <w:spacing w:line="240" w:lineRule="auto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  <w:tc>
          <w:tcPr>
            <w:tcW w:w="1085" w:type="pct"/>
            <w:vAlign w:val="center"/>
          </w:tcPr>
          <w:p w:rsidR="008F57C6" w:rsidRPr="008F57C6" w:rsidRDefault="008F57C6" w:rsidP="008F57C6">
            <w:pPr>
              <w:bidi w:val="0"/>
              <w:spacing w:line="240" w:lineRule="auto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a ∙ ____  =  1</w:t>
            </w:r>
          </w:p>
        </w:tc>
        <w:tc>
          <w:tcPr>
            <w:tcW w:w="1376" w:type="pct"/>
          </w:tcPr>
          <w:p w:rsidR="008F57C6" w:rsidRPr="008F57C6" w:rsidRDefault="008F57C6" w:rsidP="008F57C6">
            <w:pPr>
              <w:bidi w:val="0"/>
              <w:spacing w:line="240" w:lineRule="auto"/>
              <w:rPr>
                <w:rFonts w:ascii="Arial" w:eastAsia="Calibri" w:hAnsi="Arial" w:cs="Arial"/>
              </w:rPr>
            </w:pPr>
          </w:p>
        </w:tc>
        <w:tc>
          <w:tcPr>
            <w:tcW w:w="333" w:type="pct"/>
            <w:vAlign w:val="center"/>
          </w:tcPr>
          <w:p w:rsidR="008F57C6" w:rsidRPr="008F57C6" w:rsidRDefault="008F57C6" w:rsidP="008F57C6">
            <w:pPr>
              <w:tabs>
                <w:tab w:val="left" w:pos="454"/>
              </w:tabs>
              <w:bidi w:val="0"/>
              <w:spacing w:line="240" w:lineRule="auto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1917" w:type="pct"/>
            <w:vAlign w:val="center"/>
          </w:tcPr>
          <w:p w:rsidR="008F57C6" w:rsidRPr="008F57C6" w:rsidRDefault="008F57C6" w:rsidP="008F57C6">
            <w:pPr>
              <w:bidi w:val="0"/>
              <w:spacing w:line="240" w:lineRule="auto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  <w:position w:val="-22"/>
              </w:rPr>
              <w:object w:dxaOrig="2060" w:dyaOrig="520">
                <v:shape id="_x0000_i1027" type="#_x0000_t75" style="width:96.75pt;height:24.75pt" o:ole="">
                  <v:imagedata r:id="rId12" o:title=""/>
                </v:shape>
                <o:OLEObject Type="Embed" ProgID="Equation.3" ShapeID="_x0000_i1027" DrawAspect="Content" ObjectID="_1559247977" r:id="rId13"/>
              </w:object>
            </w:r>
          </w:p>
        </w:tc>
      </w:tr>
      <w:tr w:rsidR="008F57C6" w:rsidRPr="008F57C6" w:rsidTr="00084805">
        <w:trPr>
          <w:trHeight w:val="680"/>
        </w:trPr>
        <w:tc>
          <w:tcPr>
            <w:tcW w:w="289" w:type="pct"/>
            <w:vAlign w:val="center"/>
          </w:tcPr>
          <w:p w:rsidR="008F57C6" w:rsidRPr="008F57C6" w:rsidRDefault="008F57C6" w:rsidP="008F57C6">
            <w:pPr>
              <w:tabs>
                <w:tab w:val="left" w:pos="454"/>
                <w:tab w:val="right" w:pos="3260"/>
              </w:tabs>
              <w:bidi w:val="0"/>
              <w:spacing w:line="240" w:lineRule="auto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1085" w:type="pct"/>
            <w:vAlign w:val="center"/>
          </w:tcPr>
          <w:p w:rsidR="008F57C6" w:rsidRPr="008F57C6" w:rsidRDefault="008F57C6" w:rsidP="008F57C6">
            <w:pPr>
              <w:bidi w:val="0"/>
              <w:spacing w:line="240" w:lineRule="auto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  <w:position w:val="-22"/>
              </w:rPr>
              <w:object w:dxaOrig="400" w:dyaOrig="520">
                <v:shape id="_x0000_i1028" type="#_x0000_t75" style="width:18.75pt;height:24.75pt" o:ole="">
                  <v:imagedata r:id="rId14" o:title=""/>
                </v:shape>
                <o:OLEObject Type="Embed" ProgID="Equation.3" ShapeID="_x0000_i1028" DrawAspect="Content" ObjectID="_1559247978" r:id="rId15"/>
              </w:object>
            </w:r>
            <w:r w:rsidRPr="008F57C6">
              <w:rPr>
                <w:rFonts w:ascii="Arial" w:eastAsia="Calibri" w:hAnsi="Arial" w:cs="Arial"/>
              </w:rPr>
              <w:t xml:space="preserve">____ </w:t>
            </w:r>
            <w:r w:rsidRPr="008F57C6">
              <w:rPr>
                <w:rFonts w:ascii="Arial" w:eastAsia="Calibri" w:hAnsi="Arial" w:cs="Arial"/>
                <w:position w:val="-10"/>
              </w:rPr>
              <w:object w:dxaOrig="400" w:dyaOrig="300">
                <v:shape id="_x0000_i1029" type="#_x0000_t75" style="width:18.75pt;height:14.25pt" o:ole="">
                  <v:imagedata r:id="rId16" o:title=""/>
                </v:shape>
                <o:OLEObject Type="Embed" ProgID="Equation.3" ShapeID="_x0000_i1029" DrawAspect="Content" ObjectID="_1559247979" r:id="rId17"/>
              </w:object>
            </w:r>
          </w:p>
        </w:tc>
        <w:tc>
          <w:tcPr>
            <w:tcW w:w="1376" w:type="pct"/>
          </w:tcPr>
          <w:p w:rsidR="008F57C6" w:rsidRPr="008F57C6" w:rsidRDefault="008F57C6" w:rsidP="008F57C6">
            <w:pPr>
              <w:spacing w:line="240" w:lineRule="auto"/>
              <w:jc w:val="right"/>
              <w:rPr>
                <w:rFonts w:ascii="Calibri" w:eastAsia="Calibri" w:hAnsi="Calibri" w:cs="Arial"/>
              </w:rPr>
            </w:pPr>
          </w:p>
        </w:tc>
        <w:tc>
          <w:tcPr>
            <w:tcW w:w="333" w:type="pct"/>
            <w:vAlign w:val="center"/>
          </w:tcPr>
          <w:p w:rsidR="008F57C6" w:rsidRPr="008F57C6" w:rsidRDefault="008F57C6" w:rsidP="008F57C6">
            <w:pPr>
              <w:tabs>
                <w:tab w:val="left" w:pos="454"/>
                <w:tab w:val="right" w:pos="3260"/>
              </w:tabs>
              <w:bidi w:val="0"/>
              <w:spacing w:line="240" w:lineRule="auto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1917" w:type="pct"/>
            <w:vAlign w:val="center"/>
          </w:tcPr>
          <w:p w:rsidR="008F57C6" w:rsidRPr="008F57C6" w:rsidRDefault="008F57C6" w:rsidP="008F57C6">
            <w:pPr>
              <w:bidi w:val="0"/>
              <w:spacing w:line="240" w:lineRule="auto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_____  ∙  (27 + 11)  =  1</w:t>
            </w:r>
          </w:p>
        </w:tc>
      </w:tr>
    </w:tbl>
    <w:p w:rsidR="008F57C6" w:rsidRPr="008F57C6" w:rsidRDefault="008F57C6" w:rsidP="008F57C6">
      <w:pPr>
        <w:spacing w:after="120" w:line="320" w:lineRule="exact"/>
        <w:ind w:right="142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120" w:line="320" w:lineRule="exact"/>
        <w:ind w:right="142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  <w:b/>
          <w:bCs/>
          <w:sz w:val="18"/>
          <w:szCs w:val="18"/>
        </w:rPr>
      </w:pPr>
      <w:r w:rsidRPr="008F57C6">
        <w:rPr>
          <w:rFonts w:ascii="Arial" w:eastAsia="Calibri" w:hAnsi="Arial" w:cs="Arial" w:hint="cs"/>
          <w:rtl/>
        </w:rPr>
        <w:t xml:space="preserve">בכל סעיף כתבו סימן מתאים:   </w:t>
      </w:r>
      <w:r w:rsidRPr="008F57C6">
        <w:rPr>
          <w:rFonts w:ascii="Arial" w:eastAsia="Calibri" w:hAnsi="Arial" w:cs="Arial" w:hint="cs"/>
          <w:b/>
          <w:bCs/>
          <w:rtl/>
        </w:rPr>
        <w:t>=</w:t>
      </w:r>
      <w:r w:rsidRPr="008F57C6">
        <w:rPr>
          <w:rFonts w:ascii="Arial" w:eastAsia="Calibri" w:hAnsi="Arial" w:cs="Arial" w:hint="cs"/>
          <w:rtl/>
        </w:rPr>
        <w:t xml:space="preserve">   או   </w:t>
      </w:r>
      <w:r w:rsidRPr="008F57C6">
        <w:rPr>
          <w:rFonts w:ascii="Arial" w:eastAsia="Calibri" w:hAnsi="Arial" w:cs="Arial"/>
          <w:b/>
          <w:bCs/>
          <w:rtl/>
        </w:rPr>
        <w:t>≠</w:t>
      </w:r>
      <w:r w:rsidRPr="008F57C6">
        <w:rPr>
          <w:rFonts w:ascii="Arial" w:eastAsia="Calibri" w:hAnsi="Arial" w:cs="Arial" w:hint="cs"/>
          <w:rtl/>
        </w:rPr>
        <w:t xml:space="preserve"> . </w:t>
      </w:r>
    </w:p>
    <w:tbl>
      <w:tblPr>
        <w:tblW w:w="9469" w:type="dxa"/>
        <w:jc w:val="center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624"/>
        <w:gridCol w:w="4253"/>
        <w:gridCol w:w="425"/>
        <w:gridCol w:w="4167"/>
      </w:tblGrid>
      <w:tr w:rsidR="008F57C6" w:rsidRPr="008F57C6" w:rsidTr="00084805">
        <w:trPr>
          <w:trHeight w:val="510"/>
          <w:jc w:val="center"/>
        </w:trPr>
        <w:tc>
          <w:tcPr>
            <w:tcW w:w="624" w:type="dxa"/>
            <w:vAlign w:val="center"/>
          </w:tcPr>
          <w:p w:rsidR="008F57C6" w:rsidRPr="008F57C6" w:rsidRDefault="008F57C6" w:rsidP="008F57C6">
            <w:pPr>
              <w:rPr>
                <w:rFonts w:ascii="Arial" w:eastAsia="Calibri" w:hAnsi="Arial" w:cs="Arial"/>
                <w:b/>
                <w:bCs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  <w:tc>
          <w:tcPr>
            <w:tcW w:w="4253" w:type="dxa"/>
            <w:vAlign w:val="center"/>
          </w:tcPr>
          <w:p w:rsidR="008F57C6" w:rsidRPr="008F57C6" w:rsidRDefault="008F57C6" w:rsidP="008F57C6">
            <w:pPr>
              <w:tabs>
                <w:tab w:val="left" w:pos="454"/>
              </w:tabs>
              <w:bidi w:val="0"/>
              <w:rPr>
                <w:rFonts w:ascii="Arial" w:eastAsia="Calibri" w:hAnsi="Arial" w:cs="Arial"/>
                <w:lang w:val="en-GB"/>
              </w:rPr>
            </w:pPr>
            <w:r w:rsidRPr="008F57C6">
              <w:rPr>
                <w:rFonts w:ascii="Arial" w:eastAsia="Calibri" w:hAnsi="Arial" w:cs="Arial"/>
              </w:rPr>
              <w:t>48 – (13 + 7)</w:t>
            </w:r>
            <w:r w:rsidRPr="008F57C6">
              <w:rPr>
                <w:rFonts w:ascii="Arial" w:eastAsia="Calibri" w:hAnsi="Arial" w:cs="Arial"/>
                <w:lang w:val="en-GB"/>
              </w:rPr>
              <w:t xml:space="preserve">    ____  </w:t>
            </w:r>
            <w:r w:rsidRPr="008F57C6">
              <w:rPr>
                <w:rFonts w:ascii="Arial" w:eastAsia="Calibri" w:hAnsi="Arial" w:cs="Arial"/>
              </w:rPr>
              <w:t>48 – 13 – 7</w:t>
            </w:r>
          </w:p>
        </w:tc>
        <w:tc>
          <w:tcPr>
            <w:tcW w:w="425" w:type="dxa"/>
            <w:vAlign w:val="center"/>
          </w:tcPr>
          <w:p w:rsidR="008F57C6" w:rsidRPr="008F57C6" w:rsidRDefault="008F57C6" w:rsidP="008F57C6">
            <w:pPr>
              <w:rPr>
                <w:rFonts w:ascii="Arial" w:eastAsia="Calibri" w:hAnsi="Arial" w:cs="Arial"/>
                <w:b/>
                <w:bCs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4167" w:type="dxa"/>
            <w:vAlign w:val="center"/>
          </w:tcPr>
          <w:p w:rsidR="008F57C6" w:rsidRPr="008F57C6" w:rsidRDefault="008F57C6" w:rsidP="008F57C6">
            <w:pPr>
              <w:tabs>
                <w:tab w:val="left" w:pos="454"/>
              </w:tabs>
              <w:bidi w:val="0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147 – (83 + 57)  ____  147 + 83 – 57</w:t>
            </w:r>
          </w:p>
        </w:tc>
      </w:tr>
      <w:tr w:rsidR="008F57C6" w:rsidRPr="008F57C6" w:rsidTr="00084805">
        <w:trPr>
          <w:trHeight w:val="510"/>
          <w:jc w:val="center"/>
        </w:trPr>
        <w:tc>
          <w:tcPr>
            <w:tcW w:w="624" w:type="dxa"/>
            <w:vAlign w:val="center"/>
          </w:tcPr>
          <w:p w:rsidR="008F57C6" w:rsidRPr="008F57C6" w:rsidRDefault="008F57C6" w:rsidP="008F57C6">
            <w:pPr>
              <w:tabs>
                <w:tab w:val="left" w:pos="454"/>
              </w:tabs>
              <w:bidi w:val="0"/>
              <w:jc w:val="right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4253" w:type="dxa"/>
            <w:vAlign w:val="center"/>
          </w:tcPr>
          <w:p w:rsidR="008F57C6" w:rsidRPr="008F57C6" w:rsidRDefault="008F57C6" w:rsidP="008F57C6">
            <w:pPr>
              <w:tabs>
                <w:tab w:val="left" w:pos="454"/>
              </w:tabs>
              <w:bidi w:val="0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129 + (52 + 8)  ____  129 + 52 + 8</w:t>
            </w:r>
          </w:p>
        </w:tc>
        <w:tc>
          <w:tcPr>
            <w:tcW w:w="425" w:type="dxa"/>
            <w:vAlign w:val="center"/>
          </w:tcPr>
          <w:p w:rsidR="008F57C6" w:rsidRPr="008F57C6" w:rsidRDefault="008F57C6" w:rsidP="008F57C6">
            <w:pPr>
              <w:rPr>
                <w:rFonts w:ascii="Arial" w:eastAsia="Calibri" w:hAnsi="Arial" w:cs="Arial"/>
                <w:b/>
                <w:bCs/>
              </w:rPr>
            </w:pPr>
            <w:r w:rsidRPr="008F57C6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4167" w:type="dxa"/>
            <w:vAlign w:val="center"/>
          </w:tcPr>
          <w:p w:rsidR="008F57C6" w:rsidRPr="008F57C6" w:rsidRDefault="008F57C6" w:rsidP="008F57C6">
            <w:pPr>
              <w:tabs>
                <w:tab w:val="left" w:pos="454"/>
              </w:tabs>
              <w:bidi w:val="0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 xml:space="preserve">50 + (28 – 12)    ____  50 + 28 – 12 </w:t>
            </w:r>
          </w:p>
        </w:tc>
      </w:tr>
    </w:tbl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המשתנה וביטויים אלגבריים</w:t>
      </w:r>
    </w:p>
    <w:p w:rsidR="008F57C6" w:rsidRPr="008F57C6" w:rsidRDefault="008F57C6" w:rsidP="008F57C6">
      <w:pPr>
        <w:numPr>
          <w:ilvl w:val="0"/>
          <w:numId w:val="1"/>
        </w:numPr>
        <w:spacing w:after="240" w:line="320" w:lineRule="exact"/>
        <w:ind w:left="567" w:hanging="567"/>
        <w:rPr>
          <w:rFonts w:ascii="Calibri" w:eastAsia="Calibri" w:hAnsi="Calibri" w:cs="Arial"/>
          <w:b/>
          <w:bCs/>
        </w:rPr>
      </w:pPr>
      <w:r w:rsidRPr="008F57C6">
        <w:rPr>
          <w:rFonts w:ascii="Calibri" w:eastAsia="Calibri" w:hAnsi="Calibri" w:cs="Arial" w:hint="cs"/>
          <w:rtl/>
        </w:rPr>
        <w:t xml:space="preserve">נתון </w:t>
      </w:r>
      <w:r w:rsidRPr="008F57C6">
        <w:rPr>
          <w:rFonts w:ascii="Arial" w:eastAsia="Calibri" w:hAnsi="Arial" w:cs="Arial" w:hint="cs"/>
          <w:rtl/>
        </w:rPr>
        <w:t>הביטוי</w:t>
      </w:r>
      <w:r w:rsidRPr="008F57C6">
        <w:rPr>
          <w:rFonts w:ascii="Calibri" w:eastAsia="Calibri" w:hAnsi="Calibri" w:cs="Arial" w:hint="cs"/>
          <w:rtl/>
        </w:rPr>
        <w:t xml:space="preserve">    </w:t>
      </w:r>
      <w:r w:rsidRPr="008F57C6">
        <w:rPr>
          <w:rFonts w:ascii="Arial" w:eastAsia="Calibri" w:hAnsi="Arial" w:cs="Arial"/>
          <w:spacing w:val="30"/>
        </w:rPr>
        <w:t>3∙</w:t>
      </w:r>
      <w:r w:rsidRPr="008F57C6">
        <w:rPr>
          <w:rFonts w:ascii="Arial" w:eastAsia="Calibri" w:hAnsi="Arial" w:cs="Arial"/>
        </w:rPr>
        <w:t>(x – 4) + 12</w:t>
      </w:r>
      <w:r w:rsidRPr="008F57C6">
        <w:rPr>
          <w:rFonts w:ascii="Arial" w:eastAsia="Calibri" w:hAnsi="Arial" w:cs="Arial"/>
          <w:rtl/>
        </w:rPr>
        <w:t xml:space="preserve">.   </w:t>
      </w:r>
      <w:r w:rsidRPr="008F57C6">
        <w:rPr>
          <w:rFonts w:ascii="Calibri" w:eastAsia="Calibri" w:hAnsi="Calibri" w:cs="Arial" w:hint="cs"/>
          <w:rtl/>
        </w:rPr>
        <w:t xml:space="preserve">הציבו במקום  </w:t>
      </w:r>
      <w:r w:rsidRPr="008F57C6">
        <w:rPr>
          <w:rFonts w:ascii="Arial" w:eastAsia="Calibri" w:hAnsi="Arial" w:cs="Arial"/>
        </w:rPr>
        <w:t>x</w:t>
      </w:r>
      <w:r w:rsidRPr="008F57C6">
        <w:rPr>
          <w:rFonts w:ascii="Calibri" w:eastAsia="Calibri" w:hAnsi="Calibri" w:cs="Arial" w:hint="cs"/>
          <w:rtl/>
        </w:rPr>
        <w:t xml:space="preserve">  את המספרים הנתונים וחשבו.</w:t>
      </w:r>
    </w:p>
    <w:p w:rsidR="008F57C6" w:rsidRPr="008F57C6" w:rsidRDefault="008F57C6" w:rsidP="008F57C6">
      <w:pPr>
        <w:bidi w:val="0"/>
        <w:spacing w:after="0" w:line="320" w:lineRule="exact"/>
        <w:ind w:right="491"/>
        <w:rPr>
          <w:rFonts w:ascii="Arial" w:eastAsia="Times New Roman" w:hAnsi="Arial" w:cs="Arial"/>
        </w:rPr>
      </w:pPr>
      <w:r w:rsidRPr="008F57C6">
        <w:rPr>
          <w:rFonts w:ascii="Arial" w:eastAsia="Times New Roman" w:hAnsi="Arial" w:cs="Arial"/>
          <w:b/>
          <w:bCs/>
        </w:rPr>
        <w:t xml:space="preserve">    </w:t>
      </w:r>
      <w:r w:rsidRPr="008F57C6">
        <w:rPr>
          <w:rFonts w:ascii="Arial" w:eastAsia="Times New Roman" w:hAnsi="Arial" w:cs="Arial" w:hint="cs"/>
          <w:b/>
          <w:bCs/>
          <w:rtl/>
          <w:lang w:val="en-GB"/>
        </w:rPr>
        <w:t>(1</w:t>
      </w:r>
      <w:r w:rsidRPr="008F57C6">
        <w:rPr>
          <w:rFonts w:ascii="Arial" w:eastAsia="Times New Roman" w:hAnsi="Arial" w:cs="Arial"/>
          <w:lang w:val="en-GB"/>
        </w:rPr>
        <w:t xml:space="preserve">   x = 10</w:t>
      </w:r>
      <w:r w:rsidRPr="008F57C6">
        <w:rPr>
          <w:rFonts w:ascii="Arial" w:eastAsia="Times New Roman" w:hAnsi="Arial" w:cs="Arial" w:hint="cs"/>
          <w:rtl/>
          <w:lang w:val="en-GB"/>
        </w:rPr>
        <w:tab/>
      </w:r>
      <w:r w:rsidRPr="008F57C6">
        <w:rPr>
          <w:rFonts w:ascii="Arial" w:eastAsia="Times New Roman" w:hAnsi="Arial" w:cs="Arial" w:hint="cs"/>
          <w:rtl/>
          <w:lang w:val="en-GB"/>
        </w:rPr>
        <w:tab/>
      </w:r>
      <w:r w:rsidRPr="008F57C6">
        <w:rPr>
          <w:rFonts w:ascii="Arial" w:eastAsia="Times New Roman" w:hAnsi="Arial" w:cs="Arial" w:hint="cs"/>
          <w:rtl/>
          <w:lang w:val="en-GB"/>
        </w:rPr>
        <w:tab/>
      </w:r>
      <w:r w:rsidRPr="008F57C6">
        <w:rPr>
          <w:rFonts w:ascii="Arial" w:eastAsia="Times New Roman" w:hAnsi="Arial" w:cs="Arial" w:hint="cs"/>
          <w:rtl/>
          <w:lang w:val="en-GB"/>
        </w:rPr>
        <w:tab/>
      </w:r>
      <w:r w:rsidRPr="008F57C6">
        <w:rPr>
          <w:rFonts w:ascii="Arial" w:eastAsia="Times New Roman" w:hAnsi="Arial" w:cs="Arial" w:hint="cs"/>
          <w:rtl/>
          <w:lang w:val="en-GB"/>
        </w:rPr>
        <w:tab/>
        <w:t xml:space="preserve">          </w:t>
      </w:r>
      <w:r w:rsidRPr="008F57C6">
        <w:rPr>
          <w:rFonts w:ascii="Arial" w:eastAsia="Times New Roman" w:hAnsi="Arial" w:cs="Arial"/>
          <w:b/>
          <w:bCs/>
          <w:lang w:val="en-GB"/>
        </w:rPr>
        <w:t>2)</w:t>
      </w:r>
      <w:r w:rsidRPr="008F57C6">
        <w:rPr>
          <w:rFonts w:ascii="Arial" w:eastAsia="Times New Roman" w:hAnsi="Arial" w:cs="Arial"/>
          <w:lang w:val="en-GB"/>
        </w:rPr>
        <w:t xml:space="preserve">   x = 4</w:t>
      </w:r>
      <w:r w:rsidRPr="008F57C6">
        <w:rPr>
          <w:rFonts w:ascii="Arial" w:eastAsia="Times New Roman" w:hAnsi="Arial" w:cs="Arial"/>
          <w:lang w:val="en-GB"/>
        </w:rPr>
        <w:tab/>
      </w:r>
    </w:p>
    <w:p w:rsidR="008F57C6" w:rsidRPr="008F57C6" w:rsidRDefault="008F57C6" w:rsidP="008F57C6">
      <w:pPr>
        <w:spacing w:after="360" w:line="320" w:lineRule="exact"/>
        <w:ind w:right="493"/>
        <w:rPr>
          <w:rFonts w:ascii="Arial" w:eastAsia="Times New Roman" w:hAnsi="Arial" w:cs="Arial"/>
          <w:b/>
          <w:bCs/>
          <w:color w:val="7030A0"/>
          <w:rtl/>
        </w:rPr>
      </w:pPr>
    </w:p>
    <w:p w:rsidR="008F57C6" w:rsidRPr="008F57C6" w:rsidRDefault="008F57C6" w:rsidP="008F57C6">
      <w:pPr>
        <w:spacing w:after="360" w:line="320" w:lineRule="exact"/>
        <w:ind w:right="493"/>
        <w:rPr>
          <w:rFonts w:ascii="Arial" w:eastAsia="Times New Roman" w:hAnsi="Arial" w:cs="Arial"/>
          <w:b/>
          <w:bCs/>
          <w:color w:val="7030A0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Calibri" w:eastAsia="Calibri" w:hAnsi="Calibri" w:cs="Arial"/>
          <w:b/>
          <w:bCs/>
        </w:rPr>
      </w:pPr>
      <w:r w:rsidRPr="008F57C6">
        <w:rPr>
          <w:rFonts w:ascii="Calibri" w:eastAsia="Calibri" w:hAnsi="Calibri" w:cs="Arial" w:hint="cs"/>
          <w:rtl/>
        </w:rPr>
        <w:t xml:space="preserve">נתון הביטוי  </w:t>
      </w:r>
      <w:r w:rsidRPr="008F57C6">
        <w:rPr>
          <w:rFonts w:ascii="Arial" w:eastAsia="Calibri" w:hAnsi="Arial" w:cs="Arial"/>
          <w:rtl/>
        </w:rPr>
        <w:t xml:space="preserve">  </w:t>
      </w:r>
      <w:r w:rsidRPr="008F57C6">
        <w:rPr>
          <w:rFonts w:ascii="Arial" w:eastAsia="Calibri" w:hAnsi="Arial" w:cs="Arial"/>
          <w:spacing w:val="20"/>
          <w:lang w:val="en-GB"/>
        </w:rPr>
        <w:t>4∙</w:t>
      </w:r>
      <w:r w:rsidRPr="008F57C6">
        <w:rPr>
          <w:rFonts w:ascii="Arial" w:eastAsia="Calibri" w:hAnsi="Arial" w:cs="Arial"/>
          <w:lang w:val="en-GB"/>
        </w:rPr>
        <w:t>(x – 1)</w:t>
      </w:r>
      <w:r w:rsidRPr="008F57C6">
        <w:rPr>
          <w:rFonts w:ascii="Arial" w:eastAsia="Calibri" w:hAnsi="Arial" w:cs="Arial"/>
          <w:rtl/>
          <w:lang w:val="en-GB"/>
        </w:rPr>
        <w:t>.</w:t>
      </w:r>
      <w:r w:rsidRPr="008F57C6">
        <w:rPr>
          <w:rFonts w:ascii="Arial" w:eastAsia="Calibri" w:hAnsi="Arial" w:cs="Arial"/>
          <w:rtl/>
        </w:rPr>
        <w:t xml:space="preserve">  </w:t>
      </w:r>
      <w:r w:rsidRPr="008F57C6">
        <w:rPr>
          <w:rFonts w:ascii="Calibri" w:eastAsia="Calibri" w:hAnsi="Calibri" w:cs="Arial" w:hint="cs"/>
          <w:rtl/>
        </w:rPr>
        <w:t xml:space="preserve"> הציבו מספרים  (לאו דווקא שלמים)  כך ש:</w:t>
      </w:r>
    </w:p>
    <w:p w:rsidR="008F57C6" w:rsidRPr="008F57C6" w:rsidRDefault="008F57C6" w:rsidP="008F57C6">
      <w:pPr>
        <w:numPr>
          <w:ilvl w:val="0"/>
          <w:numId w:val="6"/>
        </w:numPr>
        <w:spacing w:before="60" w:after="0" w:line="320" w:lineRule="exact"/>
        <w:ind w:right="493"/>
        <w:rPr>
          <w:rFonts w:ascii="Arial" w:eastAsia="Times New Roman" w:hAnsi="Arial" w:cs="Arial"/>
          <w:lang w:eastAsia="he-IL"/>
        </w:rPr>
      </w:pPr>
      <w:r w:rsidRPr="008F57C6">
        <w:rPr>
          <w:rFonts w:ascii="Arial" w:eastAsia="Times New Roman" w:hAnsi="Arial" w:cs="Arial" w:hint="cs"/>
          <w:rtl/>
          <w:lang w:val="en-GB" w:eastAsia="he-IL"/>
        </w:rPr>
        <w:t>יתקבל מספר זוגי.</w:t>
      </w:r>
      <w:r w:rsidR="00360E9B">
        <w:rPr>
          <w:rFonts w:ascii="Arial" w:eastAsia="Times New Roman" w:hAnsi="Arial" w:cs="Arial" w:hint="cs"/>
          <w:rtl/>
          <w:lang w:eastAsia="he-IL"/>
        </w:rPr>
        <w:t xml:space="preserve">  _____________________________</w:t>
      </w:r>
      <w:r w:rsidRPr="008F57C6">
        <w:rPr>
          <w:rFonts w:ascii="Arial" w:eastAsia="Times New Roman" w:hAnsi="Arial" w:cs="Arial" w:hint="cs"/>
          <w:rtl/>
          <w:lang w:eastAsia="he-IL"/>
        </w:rPr>
        <w:tab/>
      </w:r>
    </w:p>
    <w:p w:rsidR="00360E9B" w:rsidRPr="00360E9B" w:rsidRDefault="008F57C6" w:rsidP="008F57C6">
      <w:pPr>
        <w:numPr>
          <w:ilvl w:val="0"/>
          <w:numId w:val="6"/>
        </w:numPr>
        <w:spacing w:before="60" w:after="0" w:line="320" w:lineRule="exact"/>
        <w:ind w:left="918" w:right="493" w:hanging="357"/>
        <w:rPr>
          <w:rFonts w:ascii="Arial" w:eastAsia="Times New Roman" w:hAnsi="Arial" w:cs="Arial"/>
          <w:lang w:eastAsia="he-IL"/>
        </w:rPr>
      </w:pPr>
      <w:r w:rsidRPr="00360E9B">
        <w:rPr>
          <w:rFonts w:ascii="Arial" w:eastAsia="Times New Roman" w:hAnsi="Arial" w:cs="Arial" w:hint="cs"/>
          <w:rtl/>
          <w:lang w:val="en-GB" w:eastAsia="he-IL"/>
        </w:rPr>
        <w:t>יתקבל מספר אי זוגי.</w:t>
      </w:r>
      <w:r w:rsidR="00360E9B" w:rsidRPr="00360E9B">
        <w:rPr>
          <w:rFonts w:ascii="Arial" w:eastAsia="Times New Roman" w:hAnsi="Arial" w:cs="Arial" w:hint="cs"/>
          <w:rtl/>
          <w:lang w:eastAsia="he-IL"/>
        </w:rPr>
        <w:t xml:space="preserve">  ____</w:t>
      </w:r>
      <w:r w:rsidR="00360E9B">
        <w:rPr>
          <w:rFonts w:ascii="Arial" w:eastAsia="Times New Roman" w:hAnsi="Arial" w:cs="Arial" w:hint="cs"/>
          <w:rtl/>
          <w:lang w:eastAsia="he-IL"/>
        </w:rPr>
        <w:t>___________________</w:t>
      </w:r>
      <w:r w:rsidR="00360E9B" w:rsidRPr="00360E9B">
        <w:rPr>
          <w:rFonts w:ascii="Arial" w:eastAsia="Times New Roman" w:hAnsi="Arial" w:cs="Arial" w:hint="cs"/>
          <w:rtl/>
          <w:lang w:eastAsia="he-IL"/>
        </w:rPr>
        <w:t>____</w:t>
      </w:r>
      <w:r w:rsidRPr="00360E9B">
        <w:rPr>
          <w:rFonts w:ascii="Arial" w:eastAsia="Times New Roman" w:hAnsi="Arial" w:cs="Arial" w:hint="cs"/>
          <w:rtl/>
          <w:lang w:eastAsia="he-IL"/>
        </w:rPr>
        <w:tab/>
      </w:r>
    </w:p>
    <w:p w:rsidR="008F57C6" w:rsidRPr="00360E9B" w:rsidRDefault="008F57C6" w:rsidP="008F57C6">
      <w:pPr>
        <w:numPr>
          <w:ilvl w:val="0"/>
          <w:numId w:val="6"/>
        </w:numPr>
        <w:spacing w:before="60" w:after="0" w:line="320" w:lineRule="exact"/>
        <w:ind w:left="918" w:right="493" w:hanging="357"/>
        <w:rPr>
          <w:rFonts w:ascii="Arial" w:eastAsia="Times New Roman" w:hAnsi="Arial" w:cs="Arial"/>
          <w:lang w:eastAsia="he-IL"/>
        </w:rPr>
      </w:pPr>
      <w:r w:rsidRPr="00360E9B">
        <w:rPr>
          <w:rFonts w:ascii="Arial" w:eastAsia="Times New Roman" w:hAnsi="Arial" w:cs="Arial" w:hint="cs"/>
          <w:rtl/>
          <w:lang w:val="en-GB" w:eastAsia="he-IL"/>
        </w:rPr>
        <w:t>יתקבל מספר גדול  מ-  30.</w:t>
      </w:r>
      <w:r w:rsidR="00360E9B" w:rsidRPr="00360E9B">
        <w:rPr>
          <w:rFonts w:ascii="Arial" w:eastAsia="Times New Roman" w:hAnsi="Arial" w:cs="Arial" w:hint="cs"/>
          <w:rtl/>
          <w:lang w:eastAsia="he-IL"/>
        </w:rPr>
        <w:t xml:space="preserve">  _______________________</w:t>
      </w:r>
      <w:r w:rsidRPr="00360E9B">
        <w:rPr>
          <w:rFonts w:ascii="Arial" w:eastAsia="Times New Roman" w:hAnsi="Arial" w:cs="Arial" w:hint="cs"/>
          <w:rtl/>
          <w:lang w:eastAsia="he-IL"/>
        </w:rPr>
        <w:tab/>
      </w:r>
    </w:p>
    <w:p w:rsidR="008F57C6" w:rsidRPr="008F57C6" w:rsidRDefault="008F57C6" w:rsidP="008F57C6">
      <w:pPr>
        <w:spacing w:before="60" w:after="0" w:line="320" w:lineRule="exact"/>
        <w:ind w:right="493"/>
        <w:rPr>
          <w:rFonts w:ascii="Arial" w:eastAsia="Times New Roman" w:hAnsi="Arial" w:cs="Arial"/>
          <w:rtl/>
          <w:lang w:eastAsia="he-IL"/>
        </w:rPr>
      </w:pPr>
    </w:p>
    <w:p w:rsidR="008F57C6" w:rsidRPr="008F57C6" w:rsidRDefault="008F57C6" w:rsidP="008F57C6">
      <w:pPr>
        <w:spacing w:before="60" w:after="0" w:line="320" w:lineRule="exact"/>
        <w:ind w:right="493"/>
        <w:rPr>
          <w:rFonts w:ascii="Arial" w:eastAsia="Times New Roman" w:hAnsi="Arial" w:cs="Arial"/>
          <w:rtl/>
          <w:lang w:eastAsia="he-IL"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0" w:line="320" w:lineRule="exact"/>
        <w:ind w:left="567" w:hanging="567"/>
        <w:rPr>
          <w:rFonts w:ascii="Calibri" w:eastAsia="Calibri" w:hAnsi="Calibri" w:cs="Arial"/>
          <w:b/>
          <w:bCs/>
        </w:rPr>
      </w:pPr>
      <w:r w:rsidRPr="008F57C6">
        <w:rPr>
          <w:rFonts w:ascii="Calibri" w:eastAsia="Calibri" w:hAnsi="Calibri" w:cs="Arial" w:hint="cs"/>
          <w:rtl/>
        </w:rPr>
        <w:t xml:space="preserve">מחיר הנסיעה בחברת המוניות  "חץ מקשת"  מורכב ממחיר קבוע של  9  שקלים ועוד  3.5  שקלים </w:t>
      </w:r>
      <w:r w:rsidR="00880D22">
        <w:rPr>
          <w:rFonts w:ascii="Calibri" w:eastAsia="Calibri" w:hAnsi="Calibri" w:cs="Arial" w:hint="cs"/>
          <w:b/>
          <w:bCs/>
          <w:rtl/>
        </w:rPr>
        <w:t xml:space="preserve">  </w:t>
      </w:r>
      <w:r w:rsidR="00880D22" w:rsidRPr="00880D22">
        <w:rPr>
          <w:rFonts w:ascii="Calibri" w:eastAsia="Calibri" w:hAnsi="Calibri" w:cs="Arial" w:hint="cs"/>
          <w:rtl/>
        </w:rPr>
        <w:t>לכל ק"מ של נסיעה.</w:t>
      </w:r>
    </w:p>
    <w:p w:rsidR="008F57C6" w:rsidRPr="008F57C6" w:rsidRDefault="008F57C6" w:rsidP="008F57C6">
      <w:pPr>
        <w:numPr>
          <w:ilvl w:val="0"/>
          <w:numId w:val="7"/>
        </w:numPr>
        <w:spacing w:before="60" w:after="0" w:line="320" w:lineRule="exact"/>
        <w:ind w:right="493"/>
        <w:rPr>
          <w:rFonts w:ascii="Arial" w:eastAsia="Times New Roman" w:hAnsi="Arial" w:cs="Arial"/>
          <w:lang w:eastAsia="he-IL"/>
        </w:rPr>
      </w:pPr>
      <w:r w:rsidRPr="008F57C6">
        <w:rPr>
          <w:rFonts w:ascii="Arial" w:eastAsia="Times New Roman" w:hAnsi="Arial" w:cs="Arial" w:hint="cs"/>
          <w:rtl/>
          <w:lang w:eastAsia="he-IL"/>
        </w:rPr>
        <w:t xml:space="preserve">כתבו ביטוי לתשלום עבור נסיעה של  </w:t>
      </w:r>
      <w:r w:rsidRPr="008F57C6">
        <w:rPr>
          <w:rFonts w:ascii="Arial" w:eastAsia="Times New Roman" w:hAnsi="Arial" w:cs="Arial"/>
          <w:b/>
          <w:bCs/>
          <w:lang w:val="en-GB" w:eastAsia="he-IL"/>
        </w:rPr>
        <w:t>x</w:t>
      </w:r>
      <w:r w:rsidRPr="008F57C6">
        <w:rPr>
          <w:rFonts w:ascii="Arial" w:eastAsia="Times New Roman" w:hAnsi="Arial" w:cs="Arial" w:hint="cs"/>
          <w:rtl/>
          <w:lang w:val="en-GB" w:eastAsia="he-IL"/>
        </w:rPr>
        <w:t xml:space="preserve">  ק"מ.</w:t>
      </w:r>
      <w:r w:rsidR="00880D22">
        <w:rPr>
          <w:rFonts w:ascii="Arial" w:eastAsia="Times New Roman" w:hAnsi="Arial" w:cs="Arial" w:hint="cs"/>
          <w:rtl/>
          <w:lang w:eastAsia="he-IL"/>
        </w:rPr>
        <w:t xml:space="preserve"> ___________________</w:t>
      </w:r>
      <w:r w:rsidRPr="008F57C6">
        <w:rPr>
          <w:rFonts w:ascii="Arial" w:eastAsia="Times New Roman" w:hAnsi="Arial" w:cs="Arial" w:hint="cs"/>
          <w:rtl/>
          <w:lang w:eastAsia="he-IL"/>
        </w:rPr>
        <w:tab/>
      </w:r>
    </w:p>
    <w:p w:rsidR="008F57C6" w:rsidRPr="008F57C6" w:rsidRDefault="008F57C6" w:rsidP="008F57C6">
      <w:pPr>
        <w:numPr>
          <w:ilvl w:val="0"/>
          <w:numId w:val="7"/>
        </w:numPr>
        <w:spacing w:before="60" w:after="0" w:line="320" w:lineRule="exact"/>
        <w:ind w:left="918" w:right="493" w:hanging="357"/>
        <w:rPr>
          <w:rFonts w:ascii="Arial" w:eastAsia="Times New Roman" w:hAnsi="Arial" w:cs="Arial"/>
          <w:lang w:eastAsia="he-IL"/>
        </w:rPr>
      </w:pPr>
      <w:r w:rsidRPr="008F57C6">
        <w:rPr>
          <w:rFonts w:ascii="Arial" w:eastAsia="Times New Roman" w:hAnsi="Arial" w:cs="Arial" w:hint="cs"/>
          <w:rtl/>
          <w:lang w:eastAsia="he-IL"/>
        </w:rPr>
        <w:t>כמה ישלם מר גלבוע אם הוא נסע  12  ק"מ?</w:t>
      </w:r>
      <w:r w:rsidR="00880D22">
        <w:rPr>
          <w:rFonts w:ascii="Arial" w:eastAsia="Times New Roman" w:hAnsi="Arial" w:cs="Arial" w:hint="cs"/>
          <w:rtl/>
          <w:lang w:eastAsia="he-IL"/>
        </w:rPr>
        <w:t xml:space="preserve">  ___________________</w:t>
      </w:r>
      <w:r w:rsidRPr="008F57C6">
        <w:rPr>
          <w:rFonts w:ascii="Arial" w:eastAsia="Times New Roman" w:hAnsi="Arial" w:cs="Arial" w:hint="cs"/>
          <w:rtl/>
          <w:lang w:eastAsia="he-IL"/>
        </w:rPr>
        <w:tab/>
      </w:r>
    </w:p>
    <w:p w:rsidR="008F57C6" w:rsidRPr="008F57C6" w:rsidRDefault="008F57C6" w:rsidP="008F57C6">
      <w:pPr>
        <w:numPr>
          <w:ilvl w:val="0"/>
          <w:numId w:val="7"/>
        </w:numPr>
        <w:spacing w:before="60" w:after="0" w:line="320" w:lineRule="exact"/>
        <w:ind w:left="918" w:right="493" w:hanging="357"/>
        <w:rPr>
          <w:rFonts w:ascii="Arial" w:eastAsia="Times New Roman" w:hAnsi="Arial" w:cs="Arial"/>
          <w:lang w:eastAsia="he-IL"/>
        </w:rPr>
      </w:pPr>
      <w:r w:rsidRPr="008F57C6">
        <w:rPr>
          <w:rFonts w:ascii="Arial" w:eastAsia="Times New Roman" w:hAnsi="Arial" w:cs="Arial" w:hint="cs"/>
          <w:rtl/>
          <w:lang w:eastAsia="he-IL"/>
        </w:rPr>
        <w:t xml:space="preserve">גברת חרמון נוסעת לעבודה מרחק של  16  ק"מ  מביתה.  יש לה בארנק  60  שקלים.  </w:t>
      </w:r>
      <w:r w:rsidR="00880D22">
        <w:rPr>
          <w:rFonts w:ascii="Arial" w:eastAsia="Times New Roman" w:hAnsi="Arial" w:cs="Arial" w:hint="cs"/>
          <w:rtl/>
          <w:lang w:eastAsia="he-IL"/>
        </w:rPr>
        <w:t>האם יספיק לה הכסף למונית ?  ______________________</w:t>
      </w:r>
    </w:p>
    <w:p w:rsidR="008F57C6" w:rsidRPr="008F57C6" w:rsidRDefault="008F57C6" w:rsidP="00DE7AB9">
      <w:pPr>
        <w:numPr>
          <w:ilvl w:val="0"/>
          <w:numId w:val="7"/>
        </w:numPr>
        <w:spacing w:before="60" w:after="0" w:line="320" w:lineRule="exact"/>
        <w:ind w:left="918" w:right="493" w:hanging="357"/>
        <w:rPr>
          <w:rFonts w:ascii="Arial" w:eastAsia="Times New Roman" w:hAnsi="Arial" w:cs="Arial"/>
          <w:rtl/>
          <w:lang w:eastAsia="he-IL"/>
        </w:rPr>
      </w:pPr>
      <w:r w:rsidRPr="008F57C6">
        <w:rPr>
          <w:rFonts w:ascii="Arial" w:eastAsia="Times New Roman" w:hAnsi="Arial" w:cs="Arial" w:hint="cs"/>
          <w:rtl/>
          <w:lang w:eastAsia="he-IL"/>
        </w:rPr>
        <w:t>מר דניאלי שילם עבור הנסיעה  37  שקלים.  מה היה מרחק הנסיעה שלו?</w:t>
      </w:r>
      <w:r w:rsidRPr="008F57C6">
        <w:rPr>
          <w:rFonts w:ascii="Arial" w:eastAsia="Times New Roman" w:hAnsi="Arial" w:cs="Arial" w:hint="cs"/>
          <w:rtl/>
          <w:lang w:eastAsia="he-IL"/>
        </w:rPr>
        <w:tab/>
      </w:r>
      <w:r w:rsidR="00880D22">
        <w:rPr>
          <w:rFonts w:ascii="Arial" w:eastAsia="Times New Roman" w:hAnsi="Arial" w:cs="Arial" w:hint="cs"/>
          <w:rtl/>
          <w:lang w:eastAsia="he-IL"/>
        </w:rPr>
        <w:t>_____________</w:t>
      </w:r>
      <w:r w:rsidR="00DE7AB9">
        <w:rPr>
          <w:rFonts w:ascii="Arial" w:eastAsia="Times New Roman" w:hAnsi="Arial" w:cs="Arial" w:hint="cs"/>
          <w:rtl/>
          <w:lang w:eastAsia="he-IL"/>
        </w:rPr>
        <w:t>___________</w:t>
      </w:r>
      <w:r w:rsidR="00880D22">
        <w:rPr>
          <w:rFonts w:ascii="Arial" w:eastAsia="Times New Roman" w:hAnsi="Arial" w:cs="Arial" w:hint="cs"/>
          <w:rtl/>
          <w:lang w:eastAsia="he-IL"/>
        </w:rPr>
        <w:t>_</w:t>
      </w:r>
      <w:r w:rsidR="00DE7AB9">
        <w:rPr>
          <w:rFonts w:ascii="Arial" w:eastAsia="Times New Roman" w:hAnsi="Arial" w:cs="Arial" w:hint="cs"/>
          <w:rtl/>
          <w:lang w:eastAsia="he-IL"/>
        </w:rPr>
        <w:t>___________________</w:t>
      </w:r>
      <w:r w:rsidR="00880D22">
        <w:rPr>
          <w:rFonts w:ascii="Arial" w:eastAsia="Times New Roman" w:hAnsi="Arial" w:cs="Arial" w:hint="cs"/>
          <w:rtl/>
          <w:lang w:eastAsia="he-IL"/>
        </w:rPr>
        <w:t>__</w:t>
      </w:r>
    </w:p>
    <w:p w:rsidR="008F57C6" w:rsidRPr="008F57C6" w:rsidRDefault="008F57C6" w:rsidP="008F57C6">
      <w:pPr>
        <w:spacing w:after="240" w:line="320" w:lineRule="exact"/>
        <w:rPr>
          <w:rFonts w:ascii="Arial" w:eastAsia="Times New Roman" w:hAnsi="Arial" w:cs="Arial"/>
          <w:rtl/>
          <w:lang w:eastAsia="he-IL"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240" w:line="320" w:lineRule="exact"/>
        <w:ind w:left="567" w:hanging="567"/>
        <w:rPr>
          <w:rFonts w:ascii="Calibri" w:eastAsia="Calibri" w:hAnsi="Calibri" w:cs="Arial"/>
          <w:b/>
          <w:bCs/>
          <w:rtl/>
        </w:rPr>
      </w:pPr>
      <w:r w:rsidRPr="008F57C6">
        <w:rPr>
          <w:rFonts w:ascii="Calibri" w:eastAsia="Calibri" w:hAnsi="Calibri" w:cs="Arial" w:hint="cs"/>
          <w:rtl/>
        </w:rPr>
        <w:lastRenderedPageBreak/>
        <w:t xml:space="preserve">בכל סעיף כתבו ביטויים ללא סוגריים השווים לביטוי הנתון.   </w:t>
      </w:r>
    </w:p>
    <w:tbl>
      <w:tblPr>
        <w:bidiVisual/>
        <w:tblW w:w="10366" w:type="dxa"/>
        <w:jc w:val="center"/>
        <w:tblLook w:val="01E0" w:firstRow="1" w:lastRow="1" w:firstColumn="1" w:lastColumn="1" w:noHBand="0" w:noVBand="0"/>
      </w:tblPr>
      <w:tblGrid>
        <w:gridCol w:w="2220"/>
        <w:gridCol w:w="2486"/>
        <w:gridCol w:w="505"/>
        <w:gridCol w:w="1519"/>
        <w:gridCol w:w="2835"/>
        <w:gridCol w:w="801"/>
      </w:tblGrid>
      <w:tr w:rsidR="008F57C6" w:rsidRPr="008F57C6" w:rsidTr="00084805">
        <w:trPr>
          <w:trHeight w:hRule="exact" w:val="510"/>
          <w:jc w:val="center"/>
        </w:trPr>
        <w:tc>
          <w:tcPr>
            <w:tcW w:w="2220" w:type="dxa"/>
            <w:vAlign w:val="center"/>
          </w:tcPr>
          <w:p w:rsidR="008F57C6" w:rsidRP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486" w:type="dxa"/>
            <w:vAlign w:val="center"/>
          </w:tcPr>
          <w:p w:rsidR="008F57C6" w:rsidRP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8(7 + 10x) + 8x – 3x =</w:t>
            </w:r>
          </w:p>
        </w:tc>
        <w:tc>
          <w:tcPr>
            <w:tcW w:w="505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3)</w:t>
            </w:r>
          </w:p>
        </w:tc>
        <w:tc>
          <w:tcPr>
            <w:tcW w:w="1519" w:type="dxa"/>
            <w:vAlign w:val="center"/>
          </w:tcPr>
          <w:p w:rsidR="008F57C6" w:rsidRP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835" w:type="dxa"/>
            <w:vAlign w:val="center"/>
          </w:tcPr>
          <w:p w:rsid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5(x + 4) + 2(8 – x) =</w:t>
            </w:r>
          </w:p>
          <w:p w:rsidR="00BE1C3D" w:rsidRDefault="00BE1C3D" w:rsidP="00BE1C3D">
            <w:pPr>
              <w:bidi w:val="0"/>
              <w:spacing w:before="60"/>
              <w:rPr>
                <w:rFonts w:ascii="Arial" w:eastAsia="Calibri" w:hAnsi="Arial" w:cs="Arial"/>
              </w:rPr>
            </w:pPr>
          </w:p>
          <w:p w:rsidR="00BE1C3D" w:rsidRPr="008F57C6" w:rsidRDefault="00BE1C3D" w:rsidP="00BE1C3D">
            <w:pPr>
              <w:bidi w:val="0"/>
              <w:spacing w:before="60"/>
              <w:rPr>
                <w:rFonts w:ascii="Arial" w:eastAsia="Calibri" w:hAnsi="Arial" w:cs="Arial"/>
                <w:rtl/>
              </w:rPr>
            </w:pPr>
          </w:p>
        </w:tc>
        <w:tc>
          <w:tcPr>
            <w:tcW w:w="801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1)</w:t>
            </w:r>
          </w:p>
        </w:tc>
      </w:tr>
      <w:tr w:rsidR="008F57C6" w:rsidRPr="008F57C6" w:rsidTr="00084805">
        <w:trPr>
          <w:trHeight w:hRule="exact" w:val="510"/>
          <w:jc w:val="center"/>
        </w:trPr>
        <w:tc>
          <w:tcPr>
            <w:tcW w:w="2220" w:type="dxa"/>
            <w:vAlign w:val="center"/>
          </w:tcPr>
          <w:p w:rsidR="008F57C6" w:rsidRP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486" w:type="dxa"/>
            <w:vAlign w:val="center"/>
          </w:tcPr>
          <w:p w:rsidR="008F57C6" w:rsidRP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</w:rPr>
            </w:pPr>
            <w:r w:rsidRPr="008F57C6">
              <w:rPr>
                <w:rFonts w:ascii="Arial" w:eastAsia="Calibri" w:hAnsi="Arial" w:cs="Arial"/>
              </w:rPr>
              <w:t>5(3x + 6) – x =</w:t>
            </w:r>
          </w:p>
        </w:tc>
        <w:tc>
          <w:tcPr>
            <w:tcW w:w="505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4)</w:t>
            </w:r>
          </w:p>
        </w:tc>
        <w:tc>
          <w:tcPr>
            <w:tcW w:w="1519" w:type="dxa"/>
            <w:vAlign w:val="center"/>
          </w:tcPr>
          <w:p w:rsidR="008F57C6" w:rsidRP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835" w:type="dxa"/>
            <w:vAlign w:val="center"/>
          </w:tcPr>
          <w:p w:rsidR="008F57C6" w:rsidRPr="008F57C6" w:rsidRDefault="008F57C6" w:rsidP="008F57C6">
            <w:pPr>
              <w:bidi w:val="0"/>
              <w:spacing w:before="60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/>
              </w:rPr>
              <w:t>3(2x + 10) + 4(x + 1) =</w:t>
            </w:r>
          </w:p>
        </w:tc>
        <w:tc>
          <w:tcPr>
            <w:tcW w:w="801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2)</w:t>
            </w:r>
          </w:p>
        </w:tc>
      </w:tr>
    </w:tbl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240" w:line="320" w:lineRule="exact"/>
        <w:ind w:left="567" w:hanging="567"/>
        <w:rPr>
          <w:rFonts w:ascii="Calibri" w:eastAsia="Calibri" w:hAnsi="Calibri" w:cs="Arial"/>
          <w:b/>
          <w:bCs/>
          <w:rtl/>
        </w:rPr>
      </w:pPr>
      <w:r w:rsidRPr="008F57C6">
        <w:rPr>
          <w:rFonts w:ascii="Calibri" w:eastAsia="Calibri" w:hAnsi="Calibri" w:cs="Arial" w:hint="cs"/>
          <w:rtl/>
        </w:rPr>
        <w:t>הוסיפו בכל סעיף איברים מתאימים כך שיתקבלו ביטויים שווים.</w:t>
      </w:r>
    </w:p>
    <w:tbl>
      <w:tblPr>
        <w:bidiVisual/>
        <w:tblW w:w="9680" w:type="dxa"/>
        <w:jc w:val="center"/>
        <w:tblLook w:val="01E0" w:firstRow="1" w:lastRow="1" w:firstColumn="1" w:lastColumn="1" w:noHBand="0" w:noVBand="0"/>
      </w:tblPr>
      <w:tblGrid>
        <w:gridCol w:w="4347"/>
        <w:gridCol w:w="481"/>
        <w:gridCol w:w="4338"/>
        <w:gridCol w:w="514"/>
      </w:tblGrid>
      <w:tr w:rsidR="008F57C6" w:rsidRPr="008F57C6" w:rsidTr="00084805">
        <w:trPr>
          <w:trHeight w:hRule="exact" w:val="510"/>
          <w:jc w:val="center"/>
        </w:trPr>
        <w:tc>
          <w:tcPr>
            <w:tcW w:w="4347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rPr>
                <w:rFonts w:ascii="Arial" w:eastAsia="Calibri" w:hAnsi="Arial" w:cs="Arial"/>
                <w:rtl/>
                <w:lang w:val="en-GB"/>
              </w:rPr>
            </w:pPr>
            <w:r w:rsidRPr="008F57C6">
              <w:rPr>
                <w:rFonts w:ascii="Arial" w:eastAsia="Calibri" w:hAnsi="Arial" w:cs="Arial" w:hint="cs"/>
                <w:rtl/>
                <w:lang w:val="en-GB"/>
              </w:rPr>
              <w:t>3</w:t>
            </w:r>
            <w:r w:rsidRPr="008F57C6">
              <w:rPr>
                <w:rFonts w:ascii="Arial" w:eastAsia="Calibri" w:hAnsi="Arial" w:cs="Arial"/>
                <w:lang w:val="en-GB"/>
              </w:rPr>
              <w:t>(7  +  ____ )  =  ____  + 3x</w:t>
            </w:r>
          </w:p>
        </w:tc>
        <w:tc>
          <w:tcPr>
            <w:tcW w:w="481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3)</w:t>
            </w:r>
          </w:p>
        </w:tc>
        <w:tc>
          <w:tcPr>
            <w:tcW w:w="4338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rPr>
                <w:rFonts w:ascii="Arial" w:eastAsia="Calibri" w:hAnsi="Arial" w:cs="Arial"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8x  –   ____  =  2x</w:t>
            </w:r>
          </w:p>
        </w:tc>
        <w:tc>
          <w:tcPr>
            <w:tcW w:w="514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1)</w:t>
            </w:r>
          </w:p>
        </w:tc>
      </w:tr>
      <w:tr w:rsidR="008F57C6" w:rsidRPr="008F57C6" w:rsidTr="00084805">
        <w:trPr>
          <w:trHeight w:hRule="exact" w:val="510"/>
          <w:jc w:val="center"/>
        </w:trPr>
        <w:tc>
          <w:tcPr>
            <w:tcW w:w="4347" w:type="dxa"/>
            <w:vAlign w:val="center"/>
          </w:tcPr>
          <w:p w:rsidR="008F57C6" w:rsidRPr="008F57C6" w:rsidRDefault="008F57C6" w:rsidP="008F57C6">
            <w:pPr>
              <w:bidi w:val="0"/>
              <w:rPr>
                <w:rFonts w:ascii="Arial" w:eastAsia="Calibri" w:hAnsi="Arial" w:cs="Arial"/>
                <w:rtl/>
              </w:rPr>
            </w:pPr>
            <w:r w:rsidRPr="008F57C6">
              <w:rPr>
                <w:rFonts w:ascii="Arial" w:eastAsia="Calibri" w:hAnsi="Arial" w:cs="Arial"/>
              </w:rPr>
              <w:t>(x  +  3) ∙ ____   =  5x  +   ____</w:t>
            </w:r>
          </w:p>
        </w:tc>
        <w:tc>
          <w:tcPr>
            <w:tcW w:w="481" w:type="dxa"/>
            <w:vAlign w:val="center"/>
          </w:tcPr>
          <w:p w:rsidR="008F57C6" w:rsidRPr="008F57C6" w:rsidRDefault="008F57C6" w:rsidP="008F57C6">
            <w:pPr>
              <w:bidi w:val="0"/>
              <w:jc w:val="right"/>
              <w:rPr>
                <w:rFonts w:ascii="Arial" w:eastAsia="Calibri" w:hAnsi="Arial" w:cs="Arial"/>
                <w:rtl/>
                <w:lang w:val="sv-SE"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4)</w:t>
            </w:r>
          </w:p>
        </w:tc>
        <w:tc>
          <w:tcPr>
            <w:tcW w:w="4338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rPr>
                <w:rFonts w:ascii="Arial" w:eastAsia="Calibri" w:hAnsi="Arial" w:cs="Arial"/>
                <w:rtl/>
                <w:lang w:val="en-GB"/>
              </w:rPr>
            </w:pPr>
            <w:r w:rsidRPr="008F57C6">
              <w:rPr>
                <w:rFonts w:ascii="Arial" w:eastAsia="Calibri" w:hAnsi="Arial" w:cs="Arial"/>
                <w:lang w:val="en-GB"/>
              </w:rPr>
              <w:t>8(x  +  ____ )  =  8x + 16</w:t>
            </w:r>
          </w:p>
        </w:tc>
        <w:tc>
          <w:tcPr>
            <w:tcW w:w="514" w:type="dxa"/>
            <w:vAlign w:val="center"/>
          </w:tcPr>
          <w:p w:rsidR="008F57C6" w:rsidRPr="008F57C6" w:rsidRDefault="008F57C6" w:rsidP="008F57C6">
            <w:pPr>
              <w:tabs>
                <w:tab w:val="right" w:pos="180"/>
              </w:tabs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8F57C6">
              <w:rPr>
                <w:rFonts w:ascii="Arial" w:eastAsia="Calibri" w:hAnsi="Arial" w:cs="Arial"/>
                <w:b/>
                <w:bCs/>
              </w:rPr>
              <w:t>2)</w:t>
            </w:r>
          </w:p>
        </w:tc>
      </w:tr>
    </w:tbl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חזקות ושורש ריבועי</w:t>
      </w: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  <w:noProof/>
        </w:rPr>
      </w:pPr>
      <w:r w:rsidRPr="008F57C6">
        <w:rPr>
          <w:rFonts w:ascii="Calibri" w:eastAsia="Calibri" w:hAnsi="Calibri" w:cs="Arial" w:hint="cs"/>
          <w:rtl/>
        </w:rPr>
        <w:t>השלימו</w:t>
      </w:r>
      <w:r w:rsidRPr="008F57C6">
        <w:rPr>
          <w:rFonts w:ascii="Arial" w:eastAsia="Times New Roman" w:hAnsi="Arial" w:cs="Arial" w:hint="cs"/>
          <w:noProof/>
          <w:rtl/>
        </w:rPr>
        <w:t xml:space="preserve"> בריבועים מספרים מתאימים  (שווים או שונים).  </w:t>
      </w:r>
    </w:p>
    <w:p w:rsidR="008F57C6" w:rsidRPr="008F57C6" w:rsidRDefault="00C7150E" w:rsidP="008F57C6">
      <w:pPr>
        <w:spacing w:after="60" w:line="320" w:lineRule="exact"/>
        <w:rPr>
          <w:rFonts w:ascii="Arial" w:eastAsia="Times New Roman" w:hAnsi="Arial" w:cs="Arial"/>
          <w:noProof/>
        </w:rPr>
      </w:pPr>
      <w:r>
        <w:rPr>
          <w:rFonts w:ascii="Arial" w:eastAsia="Times New Roman" w:hAnsi="Arial" w:cs="Arial" w:hint="cs"/>
          <w:noProof/>
          <w:rtl/>
        </w:rPr>
        <w:t xml:space="preserve">        </w:t>
      </w:r>
      <w:r w:rsidR="008F57C6" w:rsidRPr="008F57C6">
        <w:rPr>
          <w:rFonts w:ascii="Arial" w:eastAsia="Times New Roman" w:hAnsi="Arial" w:cs="Arial" w:hint="cs"/>
          <w:noProof/>
          <w:rtl/>
        </w:rPr>
        <w:t xml:space="preserve">לחלק מהתרגילים יש יותר מתשובה אפשרית אחת.  במקרים אלו, הציעו תשובות נוספות.  </w:t>
      </w:r>
    </w:p>
    <w:tbl>
      <w:tblPr>
        <w:tblW w:w="9548" w:type="dxa"/>
        <w:jc w:val="center"/>
        <w:tblLook w:val="01E0" w:firstRow="1" w:lastRow="1" w:firstColumn="1" w:lastColumn="1" w:noHBand="0" w:noVBand="0"/>
      </w:tblPr>
      <w:tblGrid>
        <w:gridCol w:w="412"/>
        <w:gridCol w:w="4373"/>
        <w:gridCol w:w="426"/>
        <w:gridCol w:w="4337"/>
      </w:tblGrid>
      <w:tr w:rsidR="008F57C6" w:rsidRPr="008F57C6" w:rsidTr="00084805">
        <w:trPr>
          <w:trHeight w:val="510"/>
          <w:jc w:val="center"/>
        </w:trPr>
        <w:tc>
          <w:tcPr>
            <w:tcW w:w="216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1</w:t>
            </w:r>
          </w:p>
        </w:tc>
        <w:tc>
          <w:tcPr>
            <w:tcW w:w="2290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jc w:val="right"/>
              <w:rPr>
                <w:rFonts w:ascii="Arial" w:eastAsia="Times New Roman" w:hAnsi="Arial" w:cs="Arial"/>
                <w:noProof/>
                <w:rtl/>
              </w:rPr>
            </w:pPr>
            <w:r w:rsidRPr="008F57C6">
              <w:rPr>
                <w:rFonts w:ascii="Arial" w:eastAsia="Times New Roman" w:hAnsi="Arial" w:cs="Arial"/>
                <w:noProof/>
              </w:rPr>
              <w:sym w:font="Webdings" w:char="F063"/>
            </w:r>
            <w:r w:rsidRPr="008F57C6">
              <w:rPr>
                <w:rFonts w:ascii="Arial" w:eastAsia="Times New Roman" w:hAnsi="Arial" w:cs="Arial"/>
                <w:noProof/>
                <w:vertAlign w:val="superscript"/>
              </w:rPr>
              <w:t xml:space="preserve"> 3</w:t>
            </w:r>
            <w:r w:rsidRPr="008F57C6">
              <w:rPr>
                <w:rFonts w:ascii="Arial" w:eastAsia="Times New Roman" w:hAnsi="Arial" w:cs="Arial"/>
                <w:noProof/>
              </w:rPr>
              <w:t xml:space="preserve">  =  27</w:t>
            </w:r>
          </w:p>
        </w:tc>
        <w:tc>
          <w:tcPr>
            <w:tcW w:w="223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3</w:t>
            </w:r>
          </w:p>
        </w:tc>
        <w:tc>
          <w:tcPr>
            <w:tcW w:w="2271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jc w:val="right"/>
              <w:rPr>
                <w:rFonts w:ascii="Arial" w:eastAsia="Times New Roman" w:hAnsi="Arial" w:cs="Arial"/>
                <w:noProof/>
                <w:rtl/>
              </w:rPr>
            </w:pPr>
            <w:r w:rsidRPr="008F57C6">
              <w:rPr>
                <w:rFonts w:ascii="Arial" w:eastAsia="Times New Roman" w:hAnsi="Arial" w:cs="Arial"/>
                <w:noProof/>
              </w:rPr>
              <w:sym w:font="Webdings" w:char="F063"/>
            </w:r>
            <w:r w:rsidRPr="008F57C6">
              <w:rPr>
                <w:rFonts w:ascii="Arial" w:eastAsia="Times New Roman" w:hAnsi="Arial" w:cs="Arial"/>
                <w:noProof/>
                <w:sz w:val="28"/>
                <w:szCs w:val="28"/>
                <w:vertAlign w:val="superscript"/>
              </w:rPr>
              <w:t xml:space="preserve"> </w:t>
            </w:r>
            <w:r w:rsidRPr="008F57C6">
              <w:rPr>
                <w:rFonts w:ascii="Arial" w:eastAsia="Times New Roman" w:hAnsi="Arial" w:cs="Arial"/>
                <w:noProof/>
                <w:sz w:val="28"/>
                <w:szCs w:val="28"/>
                <w:vertAlign w:val="superscript"/>
              </w:rPr>
              <w:sym w:font="Wingdings" w:char="F06F"/>
            </w:r>
            <w:r w:rsidRPr="008F57C6">
              <w:rPr>
                <w:rFonts w:ascii="Arial" w:eastAsia="Times New Roman" w:hAnsi="Arial" w:cs="Arial"/>
                <w:noProof/>
              </w:rPr>
              <w:t xml:space="preserve">  =  49</w:t>
            </w:r>
          </w:p>
        </w:tc>
      </w:tr>
      <w:tr w:rsidR="008F57C6" w:rsidRPr="008F57C6" w:rsidTr="00084805">
        <w:trPr>
          <w:trHeight w:val="510"/>
          <w:jc w:val="center"/>
        </w:trPr>
        <w:tc>
          <w:tcPr>
            <w:tcW w:w="216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2</w:t>
            </w:r>
          </w:p>
        </w:tc>
        <w:tc>
          <w:tcPr>
            <w:tcW w:w="2290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jc w:val="right"/>
              <w:rPr>
                <w:rFonts w:ascii="Arial" w:eastAsia="Times New Roman" w:hAnsi="Arial" w:cs="Arial"/>
                <w:noProof/>
                <w:rtl/>
              </w:rPr>
            </w:pPr>
            <w:r w:rsidRPr="008F57C6">
              <w:rPr>
                <w:rFonts w:ascii="Arial" w:eastAsia="Times New Roman" w:hAnsi="Arial" w:cs="Arial"/>
                <w:noProof/>
                <w:spacing w:val="30"/>
              </w:rPr>
              <w:t>6</w:t>
            </w:r>
            <w:r w:rsidRPr="008F57C6">
              <w:rPr>
                <w:rFonts w:ascii="Arial" w:eastAsia="Times New Roman" w:hAnsi="Arial" w:cs="Arial"/>
                <w:noProof/>
                <w:spacing w:val="30"/>
                <w:sz w:val="28"/>
                <w:szCs w:val="28"/>
                <w:vertAlign w:val="superscript"/>
              </w:rPr>
              <w:sym w:font="Wingdings" w:char="F06F"/>
            </w:r>
            <w:r w:rsidRPr="008F57C6">
              <w:rPr>
                <w:rFonts w:ascii="Arial" w:eastAsia="Times New Roman" w:hAnsi="Arial" w:cs="Arial"/>
                <w:noProof/>
              </w:rPr>
              <w:t xml:space="preserve">   =  36</w:t>
            </w:r>
          </w:p>
        </w:tc>
        <w:tc>
          <w:tcPr>
            <w:tcW w:w="223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4</w:t>
            </w:r>
          </w:p>
        </w:tc>
        <w:tc>
          <w:tcPr>
            <w:tcW w:w="2271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120" w:after="0" w:line="320" w:lineRule="exact"/>
              <w:jc w:val="right"/>
              <w:rPr>
                <w:rFonts w:ascii="Arial" w:eastAsia="Times New Roman" w:hAnsi="Arial" w:cs="Arial"/>
                <w:noProof/>
              </w:rPr>
            </w:pPr>
            <w:r w:rsidRPr="008F57C6">
              <w:rPr>
                <w:rFonts w:ascii="Arial" w:eastAsia="Times New Roman" w:hAnsi="Arial" w:cs="Arial"/>
                <w:noProof/>
              </w:rPr>
              <w:sym w:font="Webdings" w:char="F063"/>
            </w:r>
            <w:r w:rsidRPr="008F57C6">
              <w:rPr>
                <w:rFonts w:ascii="Arial" w:eastAsia="Times New Roman" w:hAnsi="Arial" w:cs="Arial"/>
                <w:noProof/>
                <w:sz w:val="28"/>
                <w:szCs w:val="28"/>
                <w:vertAlign w:val="superscript"/>
              </w:rPr>
              <w:t xml:space="preserve"> </w:t>
            </w:r>
            <w:r w:rsidRPr="008F57C6">
              <w:rPr>
                <w:rFonts w:ascii="Arial" w:eastAsia="Times New Roman" w:hAnsi="Arial" w:cs="Arial"/>
                <w:noProof/>
                <w:sz w:val="28"/>
                <w:szCs w:val="28"/>
                <w:vertAlign w:val="superscript"/>
              </w:rPr>
              <w:sym w:font="Wingdings" w:char="F06F"/>
            </w:r>
            <w:r w:rsidRPr="008F57C6">
              <w:rPr>
                <w:rFonts w:ascii="Arial" w:eastAsia="Times New Roman" w:hAnsi="Arial" w:cs="Arial"/>
                <w:noProof/>
              </w:rPr>
              <w:t xml:space="preserve"> </w:t>
            </w:r>
            <w:r w:rsidRPr="008F57C6">
              <w:rPr>
                <w:rFonts w:ascii="Arial" w:eastAsia="Times New Roman" w:hAnsi="Arial" w:cs="Arial"/>
                <w:noProof/>
                <w:vertAlign w:val="superscript"/>
              </w:rPr>
              <w:t xml:space="preserve"> </w:t>
            </w:r>
            <w:r w:rsidRPr="008F57C6">
              <w:rPr>
                <w:rFonts w:ascii="Arial" w:eastAsia="Times New Roman" w:hAnsi="Arial" w:cs="Arial"/>
                <w:noProof/>
              </w:rPr>
              <w:t xml:space="preserve"> =  9</w:t>
            </w:r>
          </w:p>
        </w:tc>
      </w:tr>
    </w:tbl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240" w:line="320" w:lineRule="exact"/>
        <w:rPr>
          <w:rFonts w:ascii="Calibri" w:eastAsia="Calibri" w:hAnsi="Calibri" w:cs="Arial"/>
          <w:rtl/>
        </w:rPr>
      </w:pPr>
    </w:p>
    <w:p w:rsidR="008F57C6" w:rsidRPr="008F57C6" w:rsidRDefault="00FA151E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Times New Roman" w:hAnsi="Arial" w:cs="Arial"/>
          <w:noProof/>
          <w:rtl/>
        </w:rPr>
      </w:pPr>
      <w:r>
        <w:rPr>
          <w:rFonts w:ascii="Arial" w:eastAsia="Times New Roman" w:hAnsi="Arial" w:cs="Arial" w:hint="cs"/>
          <w:noProof/>
          <w:rtl/>
        </w:rPr>
        <w:t xml:space="preserve"> העתיקו ו</w:t>
      </w:r>
      <w:r w:rsidR="008F57C6" w:rsidRPr="008F57C6">
        <w:rPr>
          <w:rFonts w:ascii="Arial" w:eastAsia="Times New Roman" w:hAnsi="Arial" w:cs="Arial" w:hint="cs"/>
          <w:noProof/>
          <w:rtl/>
        </w:rPr>
        <w:t xml:space="preserve">פתרו את </w:t>
      </w:r>
      <w:r w:rsidR="008F57C6" w:rsidRPr="008F57C6">
        <w:rPr>
          <w:rFonts w:ascii="Arial" w:eastAsia="Times New Roman" w:hAnsi="Arial" w:cs="Arial" w:hint="cs"/>
          <w:noProof/>
          <w:rtl/>
          <w:lang w:eastAsia="en-GB"/>
        </w:rPr>
        <w:t>התרגילים</w:t>
      </w:r>
      <w:r w:rsidR="008F57C6" w:rsidRPr="008F57C6">
        <w:rPr>
          <w:rFonts w:ascii="Arial" w:eastAsia="Times New Roman" w:hAnsi="Arial" w:cs="Arial" w:hint="cs"/>
          <w:noProof/>
          <w:rtl/>
        </w:rPr>
        <w:t xml:space="preserve"> הבאים.</w:t>
      </w:r>
    </w:p>
    <w:tbl>
      <w:tblPr>
        <w:tblW w:w="9600" w:type="dxa"/>
        <w:jc w:val="center"/>
        <w:tblLayout w:type="fixed"/>
        <w:tblLook w:val="01E0" w:firstRow="1" w:lastRow="1" w:firstColumn="1" w:lastColumn="1" w:noHBand="0" w:noVBand="0"/>
      </w:tblPr>
      <w:tblGrid>
        <w:gridCol w:w="561"/>
        <w:gridCol w:w="4047"/>
        <w:gridCol w:w="566"/>
        <w:gridCol w:w="4426"/>
      </w:tblGrid>
      <w:tr w:rsidR="008F57C6" w:rsidRPr="008F57C6" w:rsidTr="00084805">
        <w:trPr>
          <w:trHeight w:val="510"/>
          <w:jc w:val="center"/>
        </w:trPr>
        <w:tc>
          <w:tcPr>
            <w:tcW w:w="292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1</w:t>
            </w:r>
          </w:p>
        </w:tc>
        <w:tc>
          <w:tcPr>
            <w:tcW w:w="2108" w:type="pct"/>
            <w:vAlign w:val="bottom"/>
          </w:tcPr>
          <w:p w:rsidR="008F57C6" w:rsidRPr="008F57C6" w:rsidRDefault="008F57C6" w:rsidP="008F57C6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Times New Roman" w:hAnsi="Arial" w:cs="Arial"/>
                <w:noProof/>
                <w:vertAlign w:val="superscript"/>
              </w:rPr>
            </w:pPr>
            <w:r w:rsidRPr="008F57C6">
              <w:rPr>
                <w:rFonts w:ascii="Arial" w:eastAsia="Times New Roman" w:hAnsi="Arial" w:cs="Arial"/>
                <w:noProof/>
              </w:rPr>
              <w:t xml:space="preserve"> (3 · 2)</w:t>
            </w:r>
            <w:r w:rsidRPr="008F57C6">
              <w:rPr>
                <w:rFonts w:ascii="Arial" w:eastAsia="Times New Roman" w:hAnsi="Arial" w:cs="Arial"/>
                <w:noProof/>
                <w:vertAlign w:val="superscript"/>
              </w:rPr>
              <w:t>2</w:t>
            </w:r>
            <w:r w:rsidRPr="008F57C6">
              <w:rPr>
                <w:rFonts w:ascii="Arial" w:eastAsia="Times New Roman" w:hAnsi="Arial" w:cs="Arial"/>
                <w:noProof/>
              </w:rPr>
              <w:t xml:space="preserve"> – (2 + 1)</w:t>
            </w:r>
            <w:r w:rsidRPr="008F57C6">
              <w:rPr>
                <w:rFonts w:ascii="Arial" w:eastAsia="Times New Roman" w:hAnsi="Arial" w:cs="Arial"/>
                <w:noProof/>
                <w:vertAlign w:val="superscript"/>
              </w:rPr>
              <w:t>3</w:t>
            </w:r>
            <w:r w:rsidRPr="008F57C6">
              <w:rPr>
                <w:rFonts w:ascii="Arial" w:eastAsia="Times New Roman" w:hAnsi="Arial" w:cs="Arial"/>
                <w:noProof/>
              </w:rPr>
              <w:t xml:space="preserve"> =</w:t>
            </w:r>
          </w:p>
        </w:tc>
        <w:tc>
          <w:tcPr>
            <w:tcW w:w="295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</w:p>
        </w:tc>
        <w:tc>
          <w:tcPr>
            <w:tcW w:w="2305" w:type="pct"/>
            <w:vAlign w:val="bottom"/>
          </w:tcPr>
          <w:p w:rsidR="008F57C6" w:rsidRPr="008F57C6" w:rsidRDefault="008F57C6" w:rsidP="008F57C6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Times New Roman" w:hAnsi="Arial" w:cs="Arial"/>
                <w:noProof/>
              </w:rPr>
            </w:pPr>
          </w:p>
        </w:tc>
      </w:tr>
      <w:tr w:rsidR="008F57C6" w:rsidRPr="008F57C6" w:rsidTr="00084805">
        <w:trPr>
          <w:trHeight w:val="510"/>
          <w:jc w:val="center"/>
        </w:trPr>
        <w:tc>
          <w:tcPr>
            <w:tcW w:w="292" w:type="pct"/>
          </w:tcPr>
          <w:p w:rsidR="008F57C6" w:rsidRPr="008F57C6" w:rsidRDefault="008F57C6" w:rsidP="008F57C6">
            <w:pPr>
              <w:tabs>
                <w:tab w:val="left" w:pos="339"/>
              </w:tabs>
              <w:spacing w:before="160" w:after="0" w:line="30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2</w:t>
            </w:r>
          </w:p>
        </w:tc>
        <w:tc>
          <w:tcPr>
            <w:tcW w:w="2108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before="40" w:after="0" w:line="240" w:lineRule="auto"/>
              <w:jc w:val="right"/>
              <w:rPr>
                <w:rFonts w:ascii="Arial" w:eastAsia="Times New Roman" w:hAnsi="Arial" w:cs="Arial"/>
                <w:noProof/>
              </w:rPr>
            </w:pPr>
            <w:r w:rsidRPr="008F57C6">
              <w:rPr>
                <w:rFonts w:ascii="Arial" w:eastAsia="Times New Roman" w:hAnsi="Arial" w:cs="Arial"/>
                <w:noProof/>
                <w:position w:val="-22"/>
              </w:rPr>
              <w:object w:dxaOrig="1080" w:dyaOrig="620">
                <v:shape id="_x0000_i1030" type="#_x0000_t75" style="width:54pt;height:31.5pt" o:ole="">
                  <v:imagedata r:id="rId18" o:title=""/>
                </v:shape>
                <o:OLEObject Type="Embed" ProgID="Equation.3" ShapeID="_x0000_i1030" DrawAspect="Content" ObjectID="_1559247980" r:id="rId19"/>
              </w:object>
            </w:r>
          </w:p>
        </w:tc>
        <w:tc>
          <w:tcPr>
            <w:tcW w:w="295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</w:p>
        </w:tc>
        <w:tc>
          <w:tcPr>
            <w:tcW w:w="2305" w:type="pct"/>
            <w:vAlign w:val="bottom"/>
          </w:tcPr>
          <w:p w:rsidR="008F57C6" w:rsidRPr="008F57C6" w:rsidRDefault="008F57C6" w:rsidP="008F57C6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Times New Roman" w:hAnsi="Arial" w:cs="Arial"/>
                <w:noProof/>
                <w:rtl/>
              </w:rPr>
            </w:pPr>
          </w:p>
        </w:tc>
      </w:tr>
      <w:tr w:rsidR="008F57C6" w:rsidRPr="008F57C6" w:rsidTr="00084805">
        <w:trPr>
          <w:trHeight w:val="510"/>
          <w:jc w:val="center"/>
        </w:trPr>
        <w:tc>
          <w:tcPr>
            <w:tcW w:w="292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3</w:t>
            </w:r>
          </w:p>
        </w:tc>
        <w:tc>
          <w:tcPr>
            <w:tcW w:w="2108" w:type="pct"/>
            <w:vAlign w:val="bottom"/>
          </w:tcPr>
          <w:p w:rsidR="008F57C6" w:rsidRPr="008F57C6" w:rsidRDefault="008F57C6" w:rsidP="008F57C6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Times New Roman" w:hAnsi="Arial" w:cs="Arial"/>
                <w:noProof/>
                <w:rtl/>
              </w:rPr>
            </w:pPr>
            <w:r w:rsidRPr="008F57C6">
              <w:rPr>
                <w:rFonts w:ascii="Arial" w:eastAsia="Times New Roman" w:hAnsi="Arial" w:cs="Arial"/>
                <w:noProof/>
              </w:rPr>
              <w:t xml:space="preserve"> (2 · 5 + 1)</w:t>
            </w:r>
            <w:r w:rsidRPr="008F57C6">
              <w:rPr>
                <w:rFonts w:ascii="Arial" w:eastAsia="Times New Roman" w:hAnsi="Arial" w:cs="Arial"/>
                <w:noProof/>
                <w:vertAlign w:val="superscript"/>
              </w:rPr>
              <w:t>2</w:t>
            </w:r>
            <w:r w:rsidRPr="008F57C6">
              <w:rPr>
                <w:rFonts w:ascii="Arial" w:eastAsia="Times New Roman" w:hAnsi="Arial" w:cs="Arial"/>
                <w:noProof/>
              </w:rPr>
              <w:t xml:space="preserve">  =</w:t>
            </w:r>
            <w:r w:rsidRPr="008F57C6">
              <w:rPr>
                <w:rFonts w:ascii="Arial" w:eastAsia="Times New Roman" w:hAnsi="Arial" w:cs="Arial" w:hint="cs"/>
                <w:noProof/>
                <w:rtl/>
              </w:rPr>
              <w:t xml:space="preserve"> </w:t>
            </w:r>
          </w:p>
        </w:tc>
        <w:tc>
          <w:tcPr>
            <w:tcW w:w="295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</w:p>
        </w:tc>
        <w:tc>
          <w:tcPr>
            <w:tcW w:w="2305" w:type="pct"/>
            <w:vAlign w:val="bottom"/>
          </w:tcPr>
          <w:p w:rsidR="008F57C6" w:rsidRPr="008F57C6" w:rsidRDefault="008F57C6" w:rsidP="008F57C6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Times New Roman" w:hAnsi="Arial" w:cs="Arial"/>
                <w:noProof/>
                <w:rtl/>
              </w:rPr>
            </w:pPr>
          </w:p>
        </w:tc>
      </w:tr>
    </w:tbl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Times New Roman" w:hAnsi="Arial" w:cs="Arial"/>
          <w:noProof/>
        </w:rPr>
      </w:pPr>
      <w:r w:rsidRPr="008F57C6">
        <w:rPr>
          <w:rFonts w:ascii="Arial" w:eastAsia="Times New Roman" w:hAnsi="Arial" w:cs="Arial" w:hint="cs"/>
          <w:noProof/>
          <w:rtl/>
        </w:rPr>
        <w:t xml:space="preserve">חשבו את הערך של הביטויים עבור   </w:t>
      </w:r>
      <w:r w:rsidRPr="008F57C6">
        <w:rPr>
          <w:rFonts w:ascii="Arial" w:eastAsia="Times New Roman" w:hAnsi="Arial" w:cs="Arial"/>
          <w:noProof/>
        </w:rPr>
        <w:t xml:space="preserve"> </w:t>
      </w:r>
      <w:r w:rsidRPr="008F57C6">
        <w:rPr>
          <w:rFonts w:ascii="Arial" w:eastAsia="Times New Roman" w:hAnsi="Arial" w:cs="Arial"/>
          <w:b/>
          <w:bCs/>
          <w:noProof/>
        </w:rPr>
        <w:t>x = 5</w:t>
      </w:r>
      <w:r w:rsidRPr="008F57C6">
        <w:rPr>
          <w:rFonts w:ascii="Arial" w:eastAsia="Times New Roman" w:hAnsi="Arial" w:cs="Arial" w:hint="cs"/>
          <w:noProof/>
          <w:rtl/>
        </w:rPr>
        <w:t xml:space="preserve"> ;  </w:t>
      </w:r>
      <w:r w:rsidRPr="008F57C6">
        <w:rPr>
          <w:rFonts w:ascii="Arial" w:eastAsia="Times New Roman" w:hAnsi="Arial" w:cs="Arial"/>
          <w:b/>
          <w:bCs/>
          <w:noProof/>
        </w:rPr>
        <w:t>y = 2</w:t>
      </w:r>
      <w:r w:rsidRPr="008F57C6">
        <w:rPr>
          <w:rFonts w:ascii="Arial" w:eastAsia="Times New Roman" w:hAnsi="Arial" w:cs="Arial" w:hint="cs"/>
          <w:noProof/>
          <w:rtl/>
        </w:rPr>
        <w:t>.</w:t>
      </w:r>
    </w:p>
    <w:tbl>
      <w:tblPr>
        <w:tblW w:w="9549" w:type="dxa"/>
        <w:jc w:val="center"/>
        <w:tblLayout w:type="fixed"/>
        <w:tblLook w:val="01E0" w:firstRow="1" w:lastRow="1" w:firstColumn="1" w:lastColumn="1" w:noHBand="0" w:noVBand="0"/>
      </w:tblPr>
      <w:tblGrid>
        <w:gridCol w:w="535"/>
        <w:gridCol w:w="4163"/>
        <w:gridCol w:w="514"/>
        <w:gridCol w:w="4337"/>
      </w:tblGrid>
      <w:tr w:rsidR="008F57C6" w:rsidRPr="008F57C6" w:rsidTr="00084805">
        <w:trPr>
          <w:trHeight w:val="454"/>
          <w:jc w:val="center"/>
        </w:trPr>
        <w:tc>
          <w:tcPr>
            <w:tcW w:w="280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1</w:t>
            </w:r>
          </w:p>
        </w:tc>
        <w:tc>
          <w:tcPr>
            <w:tcW w:w="2180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40" w:lineRule="exact"/>
              <w:jc w:val="right"/>
              <w:rPr>
                <w:rFonts w:ascii="Arial" w:eastAsia="Times New Roman" w:hAnsi="Arial" w:cs="Arial"/>
                <w:noProof/>
                <w:vertAlign w:val="superscript"/>
              </w:rPr>
            </w:pPr>
            <w:r w:rsidRPr="008F57C6">
              <w:rPr>
                <w:rFonts w:ascii="Arial" w:eastAsia="Times New Roman" w:hAnsi="Arial" w:cs="Arial"/>
                <w:noProof/>
              </w:rPr>
              <w:t xml:space="preserve"> 2(x + y)</w:t>
            </w:r>
            <w:r w:rsidRPr="008F57C6">
              <w:rPr>
                <w:rFonts w:ascii="Arial" w:eastAsia="Times New Roman" w:hAnsi="Arial" w:cs="Arial"/>
                <w:noProof/>
                <w:vertAlign w:val="superscript"/>
              </w:rPr>
              <w:t>2</w:t>
            </w:r>
            <w:r w:rsidRPr="008F57C6">
              <w:rPr>
                <w:rFonts w:ascii="Arial" w:eastAsia="Times New Roman" w:hAnsi="Arial" w:cs="Arial"/>
                <w:noProof/>
              </w:rPr>
              <w:t xml:space="preserve">  = </w:t>
            </w:r>
          </w:p>
        </w:tc>
        <w:tc>
          <w:tcPr>
            <w:tcW w:w="269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2</w:t>
            </w:r>
          </w:p>
        </w:tc>
        <w:tc>
          <w:tcPr>
            <w:tcW w:w="2271" w:type="pct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after="0" w:line="340" w:lineRule="exact"/>
              <w:jc w:val="right"/>
              <w:rPr>
                <w:rFonts w:ascii="Arial" w:eastAsia="Times New Roman" w:hAnsi="Arial" w:cs="Arial"/>
                <w:noProof/>
                <w:vertAlign w:val="superscript"/>
              </w:rPr>
            </w:pPr>
            <w:r w:rsidRPr="008F57C6">
              <w:rPr>
                <w:rFonts w:ascii="Arial" w:eastAsia="Times New Roman" w:hAnsi="Arial" w:cs="Arial"/>
                <w:noProof/>
              </w:rPr>
              <w:t xml:space="preserve"> 2(x + y)</w:t>
            </w:r>
            <w:r w:rsidRPr="008F57C6">
              <w:rPr>
                <w:rFonts w:ascii="Arial" w:eastAsia="Times New Roman" w:hAnsi="Arial" w:cs="Arial"/>
                <w:noProof/>
                <w:vertAlign w:val="superscript"/>
              </w:rPr>
              <w:t>2</w:t>
            </w:r>
            <w:r w:rsidRPr="008F57C6">
              <w:rPr>
                <w:rFonts w:ascii="Arial" w:eastAsia="Times New Roman" w:hAnsi="Arial" w:cs="Arial"/>
                <w:noProof/>
              </w:rPr>
              <w:t xml:space="preserve">  = </w:t>
            </w:r>
          </w:p>
        </w:tc>
      </w:tr>
    </w:tbl>
    <w:p w:rsidR="008F57C6" w:rsidRPr="008F57C6" w:rsidRDefault="008F57C6" w:rsidP="008F57C6">
      <w:pPr>
        <w:spacing w:after="6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  <w:noProof/>
        </w:rPr>
      </w:pPr>
      <w:r w:rsidRPr="008F57C6">
        <w:rPr>
          <w:rFonts w:ascii="Calibri" w:eastAsia="Calibri" w:hAnsi="Calibri" w:cs="Arial"/>
          <w:rtl/>
        </w:rPr>
        <w:br w:type="page"/>
      </w:r>
      <w:r w:rsidRPr="008F57C6">
        <w:rPr>
          <w:rFonts w:ascii="Arial" w:eastAsia="Times New Roman" w:hAnsi="Arial" w:cs="Arial" w:hint="cs"/>
          <w:noProof/>
          <w:rtl/>
        </w:rPr>
        <w:lastRenderedPageBreak/>
        <w:t xml:space="preserve">לפניכם סרטוט מוקטן של צורות הבנויות מריבועים סגולים.  חשבו את שטחו. </w:t>
      </w:r>
    </w:p>
    <w:p w:rsidR="008F57C6" w:rsidRPr="008F57C6" w:rsidRDefault="00514CEB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  <w:r>
        <w:rPr>
          <w:rFonts w:ascii="Arial" w:eastAsia="Times New Roman" w:hAnsi="Arial" w:cs="Arial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97C82A8" wp14:editId="78AD46DD">
                <wp:simplePos x="0" y="0"/>
                <wp:positionH relativeFrom="column">
                  <wp:posOffset>-611505</wp:posOffset>
                </wp:positionH>
                <wp:positionV relativeFrom="paragraph">
                  <wp:posOffset>-40640</wp:posOffset>
                </wp:positionV>
                <wp:extent cx="1102360" cy="274320"/>
                <wp:effectExtent l="0" t="0" r="2540" b="0"/>
                <wp:wrapNone/>
                <wp:docPr id="12707" name="קבוצה 12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2360" cy="274320"/>
                          <a:chOff x="1838" y="6458"/>
                          <a:chExt cx="2628" cy="850"/>
                        </a:xfrm>
                      </wpg:grpSpPr>
                      <pic:pic xmlns:pic="http://schemas.openxmlformats.org/drawingml/2006/picture">
                        <pic:nvPicPr>
                          <pic:cNvPr id="12708" name="Picture 16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887" t="92" r="1602" b="737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2" y="6458"/>
                            <a:ext cx="2564" cy="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709" name="Text Box 440"/>
                        <wps:cNvSpPr txBox="1">
                          <a:spLocks noChangeArrowheads="1"/>
                        </wps:cNvSpPr>
                        <wps:spPr bwMode="auto">
                          <a:xfrm>
                            <a:off x="1838" y="6473"/>
                            <a:ext cx="2261" cy="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C7150E" w:rsidRDefault="008F57C6" w:rsidP="008F57C6">
                              <w:pPr>
                                <w:spacing w:after="0" w:line="240" w:lineRule="auto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C7150E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המידות בס"מ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7C82A8" id="קבוצה 12707" o:spid="_x0000_s1103" style="position:absolute;left:0;text-align:left;margin-left:-48.15pt;margin-top:-3.2pt;width:86.8pt;height:21.6pt;z-index:251664384" coordorigin="1838,6458" coordsize="2628,8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vZY6hwQAAI8LAAAOAAAAZHJzL2Uyb0RvYy54bWzcVttu4zYQfS/QfyD0&#10;rliSZd0QZ5H4EiywbYPu9gNoibaIlUiVpGNni35EgfYX2k/K73SGlHxJgm6weasB2ySHHA7nnDPk&#10;5bt925B7pjSXYuqFF4FHmChlxcVm6v3yaelnHtGGioo2UrCp98C09+7q++8ud13BIlnLpmKKgBOh&#10;i1039WpjumI00mXNWqovZMcEGNdStdRAV21GlaI78N42oygIktFOqqpTsmRaw+jcGb0r63+9ZqX5&#10;ab3WzJBm6kFsxv4q+7vC39HVJS02inY1L/sw6DdE0VIuYNODqzk1lGwVf+aq5aWSWq7NRSnbkVyv&#10;ecnsGeA0YfDkNLdKbjt7lk2x23SHNEFqn+Tpm92WP97fKcIrwC5Kg9QjgrYA0+M/j388/vX49+Of&#10;xI1DnnbdpoDpt6r72N0pd1hofpDlZw3m0VM79jduMlntfpAV+KVbI22e9mvVogvIANlbOB4OcLC9&#10;ISUMhmEQjRNArQRblMbjqMerrAFUXBZmY+AXWJN4kjksy3rRL4+SCIy4NpvYhSNauG1tqH1oV5cd&#10;Lwv49tmF1rPsfp2FsMpsFfN6J+2rfLRUfd52PhCho4aveMPNgyU1ZAiDEvd3vMRMY+ccKDiYAwpm&#10;4MYkTPI8xwwMc91KiiezCBEhZzUVG3atO1AF5A5cDENKyV3NaKVxGLE892K7Z9GsGt4tedMghNju&#10;zw3CekLMF1LnSD+X5bZlwjgVK9ZACqTQNe+0R1TB2hUDUqr3FcRZQgUxwJ5OcWEsfYAiH7TB3ZEs&#10;Vmi/Rdl1EOTRjT+bBDM/DtKFf53HqZ8GizQO4iychbPfcXUYF1vNICu0mXe8Dx1GnwX/oqr6+uP0&#10;anVP7qmtLpg4G9Dwb0OEIcwQxqpV+TPkHmtREmYZqA1wyCM4L+Q9CaABNSkdp2niuKyNYqasceka&#10;ko1r3R4Hg0XmCAbCpkGcX9VbmONuZ8IZVBdNkvhl2QCZlDa3TLYEG4AOBGThoPdwVBfaMAWDFhI5&#10;AuM2K88Ay4N8kS2y2I+jZAGAzef+9XIW+8kyTCfz8Xw2m4cDYDWvKibQ3dvxslDIhlcDg7XarGaN&#10;cjgu7ceqABA7Thshb45hDBgP/w7rAQAYxSZ8sW7C1aYHiUDvdTzDi+2lS+FjTTsGWUe350UhH4rC&#10;J8TyRu5JHNvC10/Fsk3MHgwoc5sFV73/oxCcLHVbvo5ex7qcjh2XD/SKElQ0VuXQ1ZqhKr+FXo04&#10;4xtozo3Arv9X2p2WvjyM4uAmyv1lkqV+vIwnfp4GmR+E+U2eBHEez5fnSvrABXu7ksgO6tckmjgy&#10;HbWCpe5EUoH9PJcULVpu4PnX8BbocJhEC7yLFqKylcNQ3rj2iQIx/EF5w79TIBIWOerYavarvX3d&#10;TOzliMaVrB5AB0pCAYO3BbxdoVFL9cUjO3gHTj3965biVd68FyDVPEQREWM78SSFNwhRp5bVqYWK&#10;ElxNPeMR15wZ6MGSLdxdmxp2csIT8hpeQmtui+YxKjgKdqBa2JZ99dnj9S9UfFae9u2s4zv66l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AUtVeD3wAAAAgBAAAPAAAAZHJzL2Rv&#10;d25yZXYueG1sTI/BSsNAEIbvgu+wjOCt3cRoWmM2pRT1VAq2gnjbZqdJaHY2ZLdJ+vaOJ73Nz3z8&#10;802+mmwrBux940hBPI9AIJXONFQp+Dy8zZYgfNBkdOsIFVzRw6q4vcl1ZtxIHzjsQyW4hHymFdQh&#10;dJmUvqzRaj93HRLvTq63OnDsK2l6PXK5beVDFKXS6ob4Qq073NRYnvcXq+B91OM6iV+H7fm0uX4f&#10;nnZf2xiVur+b1i8gAk7hD4ZffVaHgp2O7kLGi1bB7DlNGOUhfQTBwGLB+aggSZcgi1z+f6D4AQAA&#10;//8DAFBLAwQKAAAAAAAAACEAbMfNHHmuAwB5rgMAFAAAAGRycy9tZWRpYS9pbWFnZTEucG5niVBO&#10;Rw0KGgoAAAANSUhEUgAAAsQAAAD8CAIAAAD/gSU9AAAAAXNSR0IArs4c6QAAAARnQU1BAACxjwv8&#10;YQUAAAAJcEhZcwAAIdUAACHVAQSctJ0AAP+lSURBVHhelP2JkyRNkt0Hfv/5yq5guZRdLCAg9wCE&#10;BwhiAILERYGAOIcDYC5MT5/fUVV5xX3f4XFHZlbL/t5TM3OPyOoe7jc20Z5eEe7m7uamz1SfPv3u&#10;eLqcju+rxWXSv6wX1932uj/Svu5Pb/vT5XC60o6nt9M52vsxfx5OrzT+PJ5f9+fz/nTdn173x9fD&#10;8UzbH66r5Wu/t96uX/e718Ph9ajj8BkbHPl80Gc0bfNPnGt/ZOPKMfOXOYX3H86Hw2m9vkxH1836&#10;XFWn3e6wP/Dly+lMJ/n+5Xi+sk3Tdm6ns77AZz7v6XhRB4/n3eF0OBxP1fY0m27Xq8N+dz7y9+mc&#10;fqvjuKu+ouhq88j1P+V/5aD7w0mtuk5Hm/ms2m5Pu/2RnvKxO1TaPJ04x+F03B9z83bs2R0P+9Px&#10;cD4dz6f9Zb87HbghB755OK7Xu/GwWi4Oux1n2bGHzvI1vsxP/CvukFr01506cYcOXFZ8TWfkgOqM&#10;P4/b6jgZr+fT/XajXfSBn1f8k7/Pn0d+y+/iT++pm/6M70QHdFc5xma71zFnVbXlAbGTL3BL6c1+&#10;76Y7RFfP0RP+VJ93XNZBd6c6XtQO5+3hsNkftrpxl+36OhlVk/F2td5tKy6eb9L4FW2/c9+5nOpI&#10;5w+cdsun24btw9779a/sqU7cVXae1tvTcLjs9RaLxX6z0WPSD9U4grqxpe1Pakc6c16zcThH93aH&#10;193+dbe7bneXDd3bv26ry3pzXa3o53482K2Xr9WOY57rdmDAqVX7kzb2Z74Q32EYHw5X7dmffOHn&#10;7V6Ny6+OO8bndLQfdffr1X692W6q3bqiJ/vtvtryj5Ue4pY9fPqAajqUGsfcVCe+v6leN7urulrt&#10;+cJ6c55OTsMBw+m0Wu7XW37Lly8cge9ztGpH96KlP3UK/ckRjht/nz0bn5o/N9vDar0dj3aDfrVY&#10;nJfL7Xqz419X2/OSf6oOHFZd0tH0Zd2WOML2wJ7c7Uu1u1aHy0Y9eVvxw9VxOj70WsfZ+LxcnPlz&#10;sznTtttLaVV1pVcaJKnbdIlrPGxp1Z5PPdndYb3dbWjVnvE5nx677dlsuluvT9vtmateqx3p6oYe&#10;7s5c0XrLNzmIb6yuNx4WXT1sufXVgY3Nbr/ZH/kJXVrMD73OfDbZbda6LRs/5TUH9AXGNW533uAp&#10;8xP/U/Py1Y3tYb3R93VLq9Nyte+21v3uejnn9ecOV1zFcrvnfi42ezbWm2rFfeawnGt3ZD/NF7L3&#10;Fw48+uVGn7obux3H5+m0Xha97na5YhjoWfAFXisOpfvjxrPj1nGj2NBz1K3gvJvFdrvcVosNn7TN&#10;suJH/Gq/Wh363UW/t5gvdssVZ9msK3+n2q1o2zjyno35erugzxWXsGNjvt7MVkvafL2mLXTM5XKz&#10;Wq4288V2NFryhs7mvPX0xBdb0Q1a5cbBuUYOuCmNP1dMPDz3Sp13z7lFm9VmveL2VYfZdN1rz5lF&#10;l0uumu8clmvu1W6+VuOmzdf0qlpu9twTGt1YLLd8zuZ0Sb0qbbZcLTf8azUZroa9+Wq+ny+q5Uo3&#10;Rde7qZixOYtOtDquVqfYXi730WLnanVerzWwFwsejb4wXxxns8NoVA16ayaT2fQwm1U0pqnZXBvz&#10;+W4y2XQH81//8PjzX336/Nh97vTb/WFnMGz3B3w22qg7VPP+fqs3/PLU/dX3T3/8p9//y3/1Z3/y&#10;Zz/2h9sFZ9+eVpvjesNQ1yTAdLQ/Xw6X6/H6enp9vby/Xb++Hy7n8Xw5mi0mi+V0uXJb5Jb2fMds&#10;jnVdLQ+D9nY52++wJMfD7nQRkpAhkbk92Pz6874ZFlz2TIayfxiMM1/kV/vjiQc2HCzXK4wBBgcL&#10;KquDaZGF0xcwUXxTpuUYBuYka2f7xBnThuzfgddvj1mqKua+fb+zW8yrDY9rV7lXNm/a4Fcyr7Z/&#10;yawm4+qdOru+SYfVAe1hg5lrfRqPtqsFfQL3RId0dpnAZC9l/sPeRye5RbKgdImOJUwgGEJXhRuw&#10;RutLr72aT46bFdMcSEj3DRPq62QDy6E/y/0UtJGZBeNcdF/8yX3RTnqlH16wJePBfjY5rFc6EUDn&#10;cGw2Hz/9PI7sT917PRdvg9KAR2Ha+bzSt8los5ged9vXw/4qC89JuY9CZsJzerg8Hq5dt5f7oOfn&#10;oxky5j3RZ75AH5idB30ACmbwethfuO9YSi5Z12tk1nzkghK+M1ypN0CTXC+WWIbc5pBOvmGbx4PD&#10;bHxcL0/bje/JXgfktsgs2TbHhib9sKP80wHjlIxrWHGaJnRMy5rbeBkNq9Fgt5wLrGw3+jIH4Qua&#10;gzQTxcSqGdx/aoba+edgWeDXhml6vcfSYO8rbNKadhl01qPedj3D5gmeYjIrTJG+czQCPrNTG24V&#10;rxvf4R2u9H19E1uCJVvTATYOm82+Wl9ng9O4e94uztWGn5xBLTZIPubmSudXyzOXwwaftGr7ut3Q&#10;uKjXDW37Wm3equ3bdvu6WR8368t2+TYZnMf902p+3a6uGzf/iiNc18sL45bjsJPFANsy5Audgn/i&#10;XLT4SewBkfC5XpxHveuw/ToZvM7G++WcndfV4nUxvyxmfE3fXy2u3G3+XM4u8+mJNYyPr/368vyy&#10;nnPwk/qwfluvzsv5eTo49R4vw/ZhMeEnx8WMiQXLfdYGX15c1NyluPY4jprPxb+yRmKD0y1mZz5n&#10;k+Ns+DbsHKYjViYch/5cabOJABYb9Jnxxk+WszNH4/v80N3WSWkc3Lf6yoVjm+dzDnsd9Y/91m4x&#10;vMyG5/HgOBoB/XejAQOsmo4OQCKhzNGOz8l4H5/T8ZF/mowOHJkvzKcXnVRdvdAZPsfDQ+fpMGyf&#10;lhO6cZoM9zrmsBpzKA6oI3Cc3XS6p43HVWmT2NYZ94PeZsKJJmxvmOjGg1P7cdt7OXZb215n0+su&#10;uu1lv8N2NejuaL32tt+pRv1D/Dno7Yb9A38OB4d+D7C4Hw6PwyHbHF/7J4PLsHtufdl3n4+j7qXX&#10;OQ661aC/6/f15X5v321XvTaHrThst73lvPps64w6KcfUKfajwUHb/SV2dDI6jgfnQefYbx/6bRAV&#10;R9gO+7vhYM836Qmfg55ar7Ptu5ODXtXvbfkEztI3OjAaHiejEzdqNOSHetN5Lhzt5cu287JvP1ed&#10;l12/w6HoMD9XV/vq8K7X3XU7u0571+8dOu2q3aLb+rP1sn15XvPZ63L5h0530+dcnR338+XLpvey&#10;b71s2i1uaUU/eXacdDhcDwar4XA1Gm1o4zFty+dksp1OeXA7HtNoBGzaDocbmre5sfSHTvJcNqP+&#10;djBY9/trH4qm9U+7M316Hv7q1w9/9B9/9i/+tz/6V//uj//tH/7Jv/n3f/yv/z0bav/uf/+Tf/9H&#10;f/of/vgv/tOf/uUf/af/TPs3f/jH//rf/em/+Jd//I//yR/+/T/4V//T//zv/vIXzz9+6j+3R+3e&#10;pDecjcfryXQDdAMeBWBlMbNjqr9cgRTbw3E4ndOAFEYSfNZgYrZazVbr71jbMZ1tlqfF6Lrfvp4O&#10;GBtsrf0H5/NZ6/68NLf9uFmO+09bF+xrWhFjhfnvdNKUxJhmRmCdi80++PMk+4eBiU81DJjNajgn&#10;kv8gHVYmVqADk8OadQeAmjMDvjKvVZvLYXc9Hd+O+DwOeD7ecH5geGy0bLy5kOOrvBQ6F/6S7BQ5&#10;vh+P+vKJa+SH+/fN+m3Y2y1nr9XqfV+9y49ylBNFvzrIsB04y4nmIxy1JMWS2dfylo7s4/NNGl/g&#10;c714H7b30yHzEfP412r7vsEAVG9u77vq6273dbd/PxzUdvs3WrXzkQ9v+z3tfa9/eqOrx8PX/e5t&#10;V70x5w57p/mYyfG12l7Ys92+7XbvHJDGdjkFOzHAfKGqOOZFdpdl9P69nALYdDxwpW/V5n0+Oa+m&#10;b6v5q4zHBjuHRY9lNwd3r1h/V0Airpo9+jwe3efdK4tC/klLQ86lk77SDeZiJoLZ+JVjYlEwXViy&#10;7dqWbHOlsWEwLj8Tf643F22sWdlrmbihefW5xuxt+DlL5/OCibV/nA6Zc4/Mp8zvGBIsHxcok7M8&#10;LpcAf77J92XhtC3Ij3XhUDKTOtFKhmq1xFTLSi2mmL3zpH/WYUfn+fiECZxN9ky7k8GeiXs+PtIm&#10;zEH9isbOYW876jPnbgfMI5010zSrB9xFMhVMH0xz3X2PSerLdtRm2toOOjvasKvWa22GXQ5yGDFn&#10;tTYDplHmVmaf51XnedVlDupsO621/ozPl3X7Zdl5mfeeN61P287nU+vz4unzuPW8ePqyfHmadtuL&#10;bmvR66y7bb6/bD8vaM8P0we+88Q/aX+nteq2V90Ox+EUy16HNht0Vzr1c9Vv7Qea6LWfo3Vacz65&#10;omGfziz7fK3HQRZPD6P2y6z1PH15mjw/juNrNL7AZ/pmd91rLVtfdl9+s/78m8Xjp+Hzl8mXn8YP&#10;n2Yvj/PW8/zlcdF6mndbXN3y5XHWfuHn3L0tt5RJ8/lxyv7uy7Kt65qzFpfd6i1H3Ofnqvdw6Txs&#10;H3+c6LCPk8cvIz7bL3NaR3dg1Whcy6rXXjML4x/i+JyRxh6Oz0m5XaP+fty5dB6rl4fV5x8mn38c&#10;PX6ePn2Z8umN2fMDvZ17z5iO0XmORqOfHCGOwyf3DTPc7ay4kH5n33vZdR42Lz8tv3w//vSb4cOX&#10;EX1rPXG0ycuTrpeno2vkDuixyk7wQ54O//ryyL3VeelAnL31xDc3rafV84+bxx9Wjz8uPn0/+PLT&#10;SPewzeVsMK4ah9zAPm0dT7A8NXYyODVEuyCDNfNbt4M3YtHjqWGYX/adp/3jp+mzHgT3kHOtGSEc&#10;Vvb+ZU0LJMGfwhkYfoEAepsQgFBINA3y/aB1bD/snz9hU7fPDM7HxcvToq0BvBZ0EGrZ6bfAFCMV&#10;owqdS7CjK6DAuYRXeIN46EMQz37UO3Rfqs7TlndqpM4Y+nR4sqk/cRz/nEPF3agEOIQqNuAJWXTg&#10;zmgn8yxoBULa0ZnWw7b7oneNH/KrYV+AjzGvNpB3zbBvP8QdON4PhjvaCESiPWxXA77sfxpPj+MJ&#10;09Fh2Dv0XqpBe9/GjSSMBcITfGThB1yYzfY0NiaTitbcw372BJiIRj+nU2DiAegjp1RnCyIJjAjU&#10;6PdXIAlapzN7fB59+tL9+S8//8t//R//+t/4O/+Pv/G3//rf/Dts/Jf/9//X//X/9rf+i//yv/ob&#10;f+u/+dv/zR/8jb/1d/7Pf+2v/7X/4m/+n/4v/8+/9l/813/jb/69/+q//of//X/3L/7wD3/5w4/d&#10;x5dxf7QYTdcTnC5LvEqHFS4x3Gb421iusLBMYOINYDGcLuyZCLdE4Am1QBICE8zXoOzZ8NT9chi0&#10;qhGulTH++fNCoJtFG9M07pf9ArfMGreMPFr6Uw0PAW4c7cFhoHnc8zWLqvXywGpmPhZan40vo8Fm&#10;PNwwTS9mR03obmwsFhwcS3DCQzifH2dTjslJT/MZz4A5fcdOttkPoMbzMx0xKR97z++tR02OQDbG&#10;HN5vZnOQ7HRynE45yEF2Yo5T9MInhmE6AfLzr6wAdown4LwcR1N1Xp+z42xy5bDj3onXrPOs6UkT&#10;RG890NhK6D5hWxayQw6y17LDA84jdTccVj2mYMAv/zr2vw7OvSdG2B48zkuoaYj5l2mO+bfDm89Y&#10;Z5QIh9Il9wocLXAqiDrgX1ed9vz5edRl3aBXiCmY93P25cfl5x/nn34YM79jTphSn5/mL/RZBmON&#10;zYhT8C4NeSF5eUYMTW5dDGh5z9QY35NqwYbuCcB/N2gfmLyYdNSHQYBogPNhMtmBhYcD7WccR1fx&#10;OtDoIf3k9vJPve5yMOCHQtmTIcby2HnetR6r1tMas+GJnjllNfAE18Pq6PaySNIyi7dXb/Jgq573&#10;5obwa7cVSHk8wlSvGT9MEO0nzJUWT7a7mig5DtZuNNiyPmO5xkG85mOVo3lhzB3gze9hRfRMMYe9&#10;TlhKHZB+gk7aT9unTysWFt1nzVkMJ05EyyBgP+wIHzCvEWVgg3vF9nR4AoExWTDkNPWMmX0YnGCd&#10;02RwYg3de6pwJABTuBU0NkAtI8ZY/8QwY9JhecT2sIsDf8dydjq4jgcsQy+T4XXExkAb3nPSrNQ/&#10;9x9P/YfXAcPpZQMcGQ9eGfBcwlRrL54jY1jhAA1IRuCQMc9+rX3TQnzCd3Qoh4o2+hxqidZ9ASex&#10;BNzybupF08vCS8EEp0+CX4s57+NxuTgu5qzO9XLpJZ3xVnJGAa/4k7Hkn+9YmA47l+UEhKoXU+tm&#10;+2kVTFlc9OX5QYfK7/WUmXTIhFPxc00Csz2rBWPB61wujf1yehyxIvx0GLYOk75mAAYtZ8c5MZ+d&#10;9GrPTrzddlGAFHFRyE3Cofi02+DIvIR7RniUqUwxHfkwFqNL95kxcAKk2t+AG0A+D12vfQ8cUP4S&#10;fZmd6rAPq0+6hxeTiXHOezSt1MnFabN4W01f6epyfF3PgNHyCQmdCyWzTWTWcNl7dARPetxYTsGn&#10;98jLwrRpP024W65c3aB1GHdPq9nbWnvit/RKjpw4mlzlS9xsHIS+cfcEl+N0hs7pbgiUEyZbHdbz&#10;KzaY4ceaRM8u35a1XDtq/lV4es7RW/t76KeOpg5oD/+kc+lPHDOTE5ACCz0fsXy6cht5oDxNO7Ti&#10;Wi5zHr2eMg+LwVAfLc7IXfIw454QHZBDF/fPGN9GZzMfH3B6bQgTLA4r7pWvKB4xZ/E9VKMzdCl6&#10;JZOkgIKMF5GXhcwkzkXdFiKG/XbF+OQsLF2W/BPBFWwWgZ41tmznpmjFbEUIYEe8g09FQBQESX/G&#10;fnYu5Z7kmCwVsKvYPgKdR5lk7nOshbYXNS2N1Piy/9RTW/LI8GVuWV+xjtLiij3EnrQuWsiRBtzk&#10;HdeAdASENp/vp7PddFZNZtVouiXS8dwe//i5/Z/+5Fd//Ge/+Yu//PTLXz/9+vuXnz73Pj/0f/ip&#10;/Z9/9uMf/aef/e//8S/+4uc//ewXX/7iLx/+4mfPf/ZnDz/7z49Pj+PBcDWdb2dL4lYKmSlq5vBc&#10;dSSYe96dhCSIdxDsoBFgAkmMZkvAROCJABDN9h2zj+x999r56dp/xqCCEJniz+MRllihyvmU9za1&#10;2ZQXmCi7Gtt5P+8zK1GceyfQ5Xwir91y9jbpv/dfoGK8aUrty6fnic93R68rv9K8gJ/Q7zBHuM7l&#10;zYNtcGYanY4v8afa+LKYvjGDj3vnYft91MXjByRk+UhPZJMmrCzppxoTxJm5lfFN8xk5OIci8HyQ&#10;qQN5jCtZ0zkGVWiJnjOt40VYjK/j/pYlKYZhNub70eETLllmB5ylfNIH2oTjz5gc6TmQ5Yp3lJma&#10;N5y2wKe6uM5H3MwK+zEfn3VApnVmn2ias/SqLOOV0Musxgyl91lzChuMJ76s2ZyzxHSJteg84+rH&#10;JctQC8wkkKQpNcATP1xr6Q9EY2gyRrVwXzNktUzXFIB/Gz8BDnkQJP+6eeNXLFJnw+tyetmu5NBW&#10;HKHCwaDjeJ468hO8NfqhPOpMdrzY4YvGP4SP5JUQyU4/sb+BOzC7tp62sxHumTeeMteoiZ67x4OW&#10;GdAEJA+5p365x3PzRKA3kA4DVQGvFdFx+sz0OqOfMuQ4gZlG5bTHe49jH6/DBqKP+sAGjYNoblpx&#10;jfpX/Vze/vS1ast2XL4cJ6z+WVLIMTPjaLhP5HKnEXRw5EKxDLFJKmITuIK0cy9PDzdWoRDYG9vd&#10;voLYQaCaeAcxiC2Pez0ZbukA34cxs1kTqjhETITpTBFxxTv0T4Ra1Jkt37zijxEJoEpUAJw9cs/w&#10;HX61uk4H5+ELFksXwteW3L2NkD2/LeQGMxjciJX4c0UURk08AzxGPP0V4XxWHhx5/TYenUCQvBca&#10;e6wTtFRgqHBd6ol9VHARcPK9qVcVkyC/FdEkyAp2IDFU5LJiv3qy5aU743DmHSRcTYSaaDRh6bhR&#10;0AgIexOhd/AbroDYA2wzyys4rX4S2SFwI17FmlkeM8YPN0Ql5OoHQi0V4NBsu2JS5jnibdrareVu&#10;EO5lQ40g0YYzJh6GzmLqQ1AWTO8QGIIzMR0rDq2r5mZGVD7zGNxV/TA+04a6reZvikag+BdjgLu9&#10;wddFXGA5G+8weMSSfDrxKoK9AVdDG+ZwmI7Abx0+i+MTofcZdXx3OPqJFfRanKAh04tMHUaOxpfV&#10;1vsl9kwcBVriN3DbRa0Q1yGeftxtguKV+Q10j2gCkBoAt9OCcFUtWCLypPxQODUbenA+frAKaIle&#10;QAegbmyJsh+XesQ6iwz29IDlwx/myfbExAXbQz+HFuChhbHkmD6ULT3mlv0+rAeAWDtxuuVqq4ti&#10;BTs/g0RZKjBDMguxaqWr/JM6E5ePmY/f5j35vokCwjf1/RUgYB8ECJ19rWOy4md9hTN/jj9fR+CT&#10;k8LM4MZyCggT2FfABFSMrbfhfwQ/Q4wNNtbifGQDvGEGJmozn465n7pw3RnuvyOVHi3pKcRtpNul&#10;w/GC6Hq57dwBjTS9gMAgVn08JmZ+YTvdw7g5u9lS5p9PfAmT+Xoy3/SG06fW6NND96eH7sMzYYvh&#10;S3dM5KLVnTy1hk+twUtnRGP/4/Pk06eBGTMsBRfT2Ro6CAhpszuvGHW8HaKFJQwhHiRR/gthDvgT&#10;F0gqI3kmQBJruyXukATcl813u90OosB6fhh3duvZYbc5wJLAsU+kwEwFZs8Umfb7qci0Q/5pI2IK&#10;okRABRANSlETKE9w3hbAjkG1WWKECAxjw1KcWLH5PRGK1zNReYcwgqTHifdENQjPs7FXU9f4f2/w&#10;3w70NDtOB1gX+A1M7nxPUQzC2Ezc7MkRevEAC7VPnCneZC4GcqNYf2/7HdZCZBAufAdvbgmYWMMb&#10;2BJsZg51PzlU2A9/pp5rA3Pim1DYc7FhKijBDkL4jtOvLmOGwmRXrU87yH07Ew7FKiC+wOUHQQFu&#10;5NV/sq0N7uHRV8E/YbEUAJLp+konjwcM84GFMsAfFB9WzYfVs+ApRFwmGKPmogbhw+xIc1IUaTKt&#10;QcErnFfiregCJyOIVdfdhggUIRVRHCLYJPoFdJrjhYiVGxv6V91Y3cnEQwk2SvA/oJIQzCICpddg&#10;fKjWmMlgr3BRXKM5s/oSezJZFGJOevo8GsIxunAFUHbiTxCHUowGpLJ8G/fAgjsoBdx/fu4Bo4Aa&#10;o9X/m/7HZFUYOeJm6pnDvmQQMaREdtHA3O62ahoSl34fZ/uC6dU8WfiAZkWYFFpa88/YNqHvhDPQ&#10;VEER95gIxGGUxb2yrAfdAt1wDEbbmkaqDVi0GBJMyx6W3J4W/2qiJcfRDBX/Gl/wTzT/glYHXfv/&#10;mKSg11WnxGvja8wCEDgYdYcrn/RKdMvdmc/UdocVRzbBcC3O4A4f5rq6TKbHdns+m8uepX4etMGR&#10;dWpoJfpUJ2m6BKhLB+aaY1xLXI62OX7FfCTa4HQKXQYnB8Z1LysbvYpfHc70SqxSfV623Dp1lSPo&#10;O/Ks0mfNvNUKSt12tyBqy4S8xT2Je0++Sa0vY/1kpqF+yzF9/29vacyJ4rEGIZEm/o336PsVMP3U&#10;663GEywNBFXxUjdwkvbiMCYaoyf3uLGyc0E4FSsWDzA3XyRHNtQ4Jr+tFFlj2IN45BUAaYk/6xuV&#10;niO91e2C5xXNN5bbeOKKdFjdgTShcysgRWIFMRuDwR6ypBYMq8OcPVhHMyuT+ckXqJ77idvMCw2I&#10;Vumeu11WMDG5exjgxQnvIJSCKSuZDfRMvg9JlkF18D0/0tigxZ4ZxrU6aHujpXl8Z7nbLaqKcTVn&#10;BT+HEnggqN9uzfENz1le03lO5CPQfLvosCy0mKGxxM+PsjzNeFLer44tVldcvLiH8arOQRKZJslv&#10;45upP1Agk70PeqZsv+CpKKgJSWCtBS80nlijwpZYjiGaLA60xZreHpfrI/d2Tp/xN2y4fL1ijIo1&#10;CBUDocbYiD9jQ9u6V6CKNe5evKErPHPCQNx5DVGNfxoX7ib84RdcjNSy7d6uabBZ4Y3GPzEYzJPd&#10;Ec7AuyP4xaH0fHmgXJeOAHEVlFOuNwik0+WGBsgYz1c0vAi02MaXgAthPFsPRwJS9NM8X7AOswEv&#10;C+/g65ZchPN5dxb7ErdERhIwHS40XszxdMGh4ixAh4ZPgu0t7bu92I4Y1CP+NGZV2w/yMsTUO8G8&#10;AJgo+0B5DZnTl5Mdgi2h5AtMF+Yp0ihEwARacBzWneBKnGBhF8WKkA2oEyISFy/AhDh9mqZlbNKf&#10;OSehQaekn9MR606i9fDpmPcFdEzEI3EggZJiBgrxItiY7I8Oi9goUiH2UpwMIP+ws5uNWDQrEwFe&#10;W9iMROlwt5vWJU6Uk1bc57QnrLUsKxCYiADhMdYEdNK2M34STJFgciQOCqZaHfMXUg+zMQuSo2JX&#10;B9xfeODlwIAkK8B3Vt5NUDjD/JdMlsheiaMJUmQ6y56bTG6LBoduOHiONfEU8unsvNsKwZi5AiOX&#10;+0PuA5+MKloiytR0GRtUmeiSNxL0Upl20R0IZ+BHwUmAgREO9D3xMQ+eSQ1u6t8mIi6nE5FTrNh4&#10;rNedvG1KcmHBChGPACdeZVb2gno6oPqpw2qaBjrEGDDlXukuou6abRMb9EQ5MP4yr+uadbACItxS&#10;PBlbfg7Xm6NxRg2Mm+4Fa8c5MNH4k8wcNVyCMpN6MyOrgmUKERZ5OET4V9ZJjHOeYHzSt8jq4VOL&#10;1/iz2dRVXYJWtFgj5rgpVCF8S1utXA0LIqWFq07GXtY6bHbasCVLTZZGqEX8UxorVBaszPudF5Z9&#10;+Gmc/uAO6Iq8mBZFqYmonGhTOqnv+MvOEdAlGLLjw7sS9sbdJW+E1hSiwRotCRjRH1tT+VEFaDTh&#10;6nXzGTm7bgiDKq5d5C/2VPjkDv0XfI0CfE4GadwudYmduTMMLb8s3AT2u/nGBuNK2zE2FHMhnD8d&#10;48yg//IiiCcUAFSdMbk1N1+g/8yXrOvVKGLFpNOxqOEgjKIR/OhpUOIjSSed1z+Mh14/6Lhpvmp9&#10;GcpwSsbxRnHbcEzeJqy10MMO8yzEGc4SmeH9nieb1pSCL4ZW/oyNMM8JJGGH7G8YDGCrXOYso8Gm&#10;gmV8Td8vvzX5Lh0kISeOJqjNEw8Mp8cnECn8h7MBDvsOpototngEnebDF7yUDyqfhgpHiKMFgIh/&#10;iu5FV8t5tbHB9QtG2Sg5CE+GoExlU+0L9w8DlJRjYrZTb8FVSmmRI8EXaLhvb8F0Cu9yC+IHm+KS&#10;EeTKqTGBb3TkwFX1TQA1giEi5Sdui5cQxoIAFPwHPCMF4AATQD3jBiEJ5zGVFJu08FDPsf3CVcZY&#10;eqD+TmW4EOAY5xk0ly2fOC+dPJW44TFcYzTGC8swM7KXUyHwa0YtOn5g1sgg0+w02+IushPUs0EM&#10;4NN5d7kAI5jqI7Rht8T5eIV6+RaNZ232pcBEQIcmmADc0L47YldIgVufSA0lLsW7BP3QqRyycCxj&#10;ndeXMjCxUufLKy3sVrFeThmQPbM18jL4iEF9JQaBE9sL/ZvZObI3izWtrX5OrWzijKblJjpIxIS5&#10;ADBh06V0Bp1PeRaZDZotwV2OaJyRzzCWO4EJgQwc0eMe8QiFHkn6+rgwLfaj2eHCRQ2c0ewkT1r+&#10;NIU2mJicaXNrO72nvvym3bq7LcpovfjpHrEl4h4ThiD75gxWAEw0AER5Rn5qur35pE5x0QMV5NQQ&#10;Afldznp2R0iaV3zy+JBwUwvzGUxgvyNgFkhCHBzf23I/y+OrB0BKt2VkKwqIL5G4lQINZCvI1aX+&#10;CxYofzUl2d7hM76AVQYfGLxyOvFbhZFxWJwEJqDggCOJg2C0lB7CMdU9+klvCfIxp0dST0J+zbva&#10;fEbOVLrKZFSQEirYLfL0YE4EgLnVuquRddLkGid8mQB0A0pGImv4fuTLuUwnGzgZUP2dG5LGRvNi&#10;P3asdO/unghPKOdVaQWEzFin+5g6Y8CdgMVpRsgb8cjCpsqdoAgongAsWeS8cASZeeZoZlXCT9zP&#10;uzHMkWPMN29C3I0E2fPLW3eYw1a4+l8BE7BzWMfYzNtMqhsk3AbQkb3nM5wxzXct3ZYEucAc6iRu&#10;0TUr6WeBCV75uJ+lNbGdxk/jVgho3r905YcK5MO8IXgKqDKOIemGIbFjTDABxvqkvPV3ZxRE8GBz&#10;6rLgkfKTgWhryC5KHFD4SVDP2DFDz2/2OaHMSOOKvCS3cHYaT4iIBxlIUUt5QbJPSClFAESBCeGJ&#10;Bg4o2w3TFTaSzEy5+rFMEKp6nbPSOFnla6WbkESxfE2T7yA6bjYhTue1CrKEXyrcUYqhLE/iP/W3&#10;zt/BL4UdLQtx2f4Ysdyr6F5BA00okN0S6qrSR1eKRkG0wo0UYELggIDUVi6WOxgRXqIaDOGMkXl2&#10;Eqmu0e4ZohgrWJAQfiFCRs6nU0BrJ0eBPsYKTa9PI+02eaRAP7bTBUyIn7SU62iuripl131O0ZDm&#10;RvhUGhhILsP1TnvkKXFO8oL8SjgDeCYUeYz7rKBJTjhvvAWgcwH0mLHTWxAvWt0MWAEQM8CEDuis&#10;deEPexz54flcedrHIYGNIK5hJEFq6Nv57Z0GKDH7kuiGkAQpvneEiQQmmAQ3K9KlYAyxMgAWvB4v&#10;bticq7I5mtAhkESYlhpPKOvS3gt5Jhz00Ar1DcjmlDMJFyT3e5FtyJkgd8oQxVCV79df4JhrkTN2&#10;WzIdMCfK86S3J8Il6sA9mIh3tRyn2AaBCW4cQMQpjqzM4M0tJqAfvfwF2RQEEBPBN61pc+cNnthC&#10;9cBVxTyl7BKnxiSXjL/GvJzuYYE4zX7e7MQ5BHQ4EcYGSME1wQlz4j+hvfMNqguo1zDwkSMTWZ0I&#10;gQTelDRFgAllpmQwwQZ/2pPBN4/+Jt+/uiWBjeZzb2IX91bYRYbPYELkxDGEAM2P7oD9FkmjIj2R&#10;+6W/bbylTeJRSjskgYmz6AswWuYTCBCEn4wg5TXhzZGwREI8Hqh3j7sJ49KTvbweaACS/atmwJ7I&#10;X2Qv34CJ28Slj1AgHUpoxk2OLvf5CPtshyt1SwKLvDL1yPkmyvldwCKdMZxSWvETNWMNtCVZlFAj&#10;S8PkNtBjvZlBBBq8tuAzJhT38AqkEPwyrrXxO89mcCZI8Nf4vzPSTdDQxBB3j6wJ3dThHSb/BEsf&#10;6q5S+m2VnZGL0d0xbcV8l3ulWa8khddoxu+a1vqKTykSx4BvP4g9bTBx7yKqrXVj6oxTBN4qb72W&#10;cYnEIAYSGQRQssyusI0kL0naCvgOeFmUdVzgVHlwcYTsXBFCEiRSupmggzwTfdH4TZi4QSRxKPl7&#10;bp1bBW34/utlKTAi7Ae2n5yUABM2+RF7kiNEYMIOp7UwjcI62Zcgv3pjnSpXfDjetd8iIvCy+90L&#10;4QlrVMgz4aBMsscl3BBL8zgyUQPlSFs7xDY7R+LkQgDiw04jaVOOLliW4uDH6tzuqLDxMng5SJT8&#10;B9n8F9yT7bdxz1qEX4c5YPMInQAmFmsiIDK3xZ9RXBoFl/hoWqNHTAEiguI+Cv1scfLh5CdPlSFK&#10;1EPhj+w8KG6JYuNv72qKapXwloVnHG5bQ+sh/XXJHcAzQbhE8R2zWCS+khFJ8U8UOFVAVXhu8N7R&#10;bfNRdLGISZCqimdCXJm1PEChVlIQZ3n7NLRuwUQTSSQEH9ImG6gY3AQtSDQVCH/zpghMKMChaT/A&#10;BDmXl9OrwMT57e3y/g6kAB6RzfFXgAlWirjZ8UxAKSco6yiD3MsYMIXXOejlEt6I4pNomnlvR3g+&#10;/O0CE/aiK12Q0QArOBgDzVm+CUSaHo5ioopViOkgNUBPDSa4F+qqoI/MagRKbCNvpaWae2zwEvja&#10;SWLLXvHqPBtdyGJnFrDaQY4+3HlfPri+P86tBYhg80h2IKWY6KmcEJhJmeSw7ro5XnnX8KJ54QWu&#10;pePbSSDQsyXEA6tR8Rc8EwZ8yIgJ0n18NLknpk3ooUiEpIAJ7aQnrHG3FzgT8kxgpO2Z4Ngm3QSY&#10;SJ6JAm7uLrlxCXJKOdgk+p4psRhUzY/yTCRpsiTUUV6D9HD1+MJrgvuEm5PBBOOQUY4AGIgBMDFB&#10;vYAIF4yNwD2vhkfcHB6of44RTSGzOpm5CSbS9pnDgloY6vjkSTMjEQmyIetLEIVMr2J89uvE0ry0&#10;Ypa0YbUuiXDYlkckyBboTLIMDg9Ipr72+3BJ82hN/9y9Yc4xEYVddnCKT8MOfHWBCalLpWiavejZ&#10;iJalf6z7y4Ri56eWktj1pAXC9JHBBHQ5PHM3QZZMGWla4ubC+g5kpz8Bi5AeFm8QMPF5ZCClOQtk&#10;wIQVzyjcEpgZAtsiivs+32A1RyQx6SJEiWojMNF5DDARa/d6ud/0TASfo4Q5BCb81kQoM+EAsyBx&#10;RXDVcG9hbbNUjbgGudAWv4lbcXOW+tpTx+Is8kxwb60Ho3nDmQKipZsVq2N+xKAfR2P+joYKLfly&#10;svgYJgTauKTqMphQOC8CMSw0ede4n6d04TEAEpfl3g8kHzgwSFyfLRoY277CHAYTot2kNX1BJEWc&#10;rWalOJwUQZlwxQUFxABIuSo4YsmusnCIfF3GOmbbpOGXwoJlWR+mOloJqeR4hwHT9gIJkegJi1Kx&#10;kcwYMMMjxUeKVW7+PMUgfEXRgRTjYI/UYpSHSB4v2YJB/AwwEX6Iptck/oy+NTtZ+q+f4BaC5LQh&#10;O+HItStxacXAJkqiAJDYDznkdHeBBbfdAgsFPux6CTCxxzNBVBerZBatJdRMK25Calu0NAXFRNT0&#10;TxTPRCwkePSEOeSEhqhnSxTQYXdRmCOmfRpIIsBEbJzfJF2F48QKE4QzJDX2zfadfnaGWk/yGwgL&#10;epYkF+mEgutAiVcM1Y2m5J2tTeZEnAl5CKwVIfkmGz8Y42RMyE9LOLo5B5UFfTnaHQIoVjkcoWlx&#10;IH4DUB1JKHh5AhNZJTP4hsmElBOV2b8J4izJZU++ojnCFqzMiMdjqHDMxOxfZoEyn5aV090xb7qX&#10;3ap8mbfL2YkbYKDffMdxrXkV6/gMFJLARmhsNO9GObWAGiwHTOCejEEy2Yj/m0GJ7id4wpZYZqnR&#10;7pxGWOhkqjVWrIkp9qSoGxjpEdSh0Z7kCJw9HmGWy9TYMgBCB40WbpW4wznkUXCMhbBEPoX8yEDn&#10;7WJmIcwhlQsRKRgPoWpqvU7fgTxsrjn4ksCEWD9J3MzHpA9wUoHMO2UaI+RAhhvbDhKpe9kvl3BP&#10;gZ6/B+dhiUXa4JA7iKIkygN6NJwErpIzpqi41k6UewCd+K0FA4VdFCWWRCFmfxxyIc/6sSe3QSjH&#10;m3D/GLto6Na6XjaEzA4VeUlHRJYAE8FCELkkvq/YULgfUrAzZvnYE1hQep2EdfjT/jDPPqynFeZo&#10;P68xq2IcNwDEHX5qDssmVmu+I/qJObZIjCibA3ERiZ9m1706k8w8XQqDx2yrLn0guga3SdwCEWkF&#10;cEmO6D6JN8fzCofBN9FM3KsmmMiEhprmEqcLMIFngnwx1nwR5pAMGkOCk+j46fbehFHsTC5hGsCE&#10;LwpglzA08FG6alN4HoGQaihZgGls3Pk8CtZxuke99Ay/tNKVxRvAtgkQ6Mkm4Tt7MrynXHWTSNuk&#10;8doiCkxgTjCi5Hv3umc8E+JMQH2wtEDTtIe1C1XN2BDIDoaKWaimjgqwqg+VEh2hx5F9zVuv7NYc&#10;5nAfUshAgQ/sa/g5slJniU3YkVDMOcOD5TiJbAhkSVBVzo/ELRCz+KMXoWmVbZJBSJk6kBIloEhD&#10;PJSCZOuJnP+NkkUhUuSwSxPTNJ00NeOkgTbyRSkcIzAhQdUlK6glaWg4Qsy7FJLI8aMSfynRk3IT&#10;8h3gPoM/uAm6OqgtcDvQzpJIK14ZI4kG0Ey0rXgRrBpcLyo0IMNbGeEPN83DBhM8dFCa5ZE0NaX5&#10;84LsJNYkvBHRJHwJjKDFxqrajudzQhu/C0kozCHnM/yGFbMVab4kT4gzIUNVcybuo/v3hl+cPubE&#10;SCXA2ChGjysCzgRgguRA0+8zHzBHo7/pP2iGPO5nYeWVKFORdFAlB7JiLZ4JczvuwiUFr5RFv5cp&#10;lqk+HxDORi/cE7cUFQlz4EKXYmODH/pxOV76XLBF03o1llnSU0I+gUiHFahkVxKCSWKdshNaWJvK&#10;kJoepwxkaT4doEErb7rKYBr1GbjwDHW1Cgo4BlGbfAugYvvrIwAEr+z0/qtss8AEC3syM8SZIMxB&#10;KuNmNjoYTLzJVx/a2AqbqT+5JQwr6Mo/6V/1aceAZlUMlQGN1r6En7GmvGAklMqgKqoiTXQNErfy&#10;aGREbV3woRXiT8h1GyEFZ0JgAn4Dal2s/HhYTuGRwrpYI6kPzofOAbhvAtMCTx0fYWbEcMDtIMxB&#10;7qsyaxhfWs7Kw1FH8crgiT7XTiMJpNIC0BireYoH8PGAyGVHQhFL0FyJ3nk4ZNVkMrnbYfI1HTTX&#10;FjEj6OEernAmUKpQUpI5EyLGZvBhxmi9HCmr88bOWP+JM+G1r3THsQGYfAR8eD2JQpZh/M1bdzfa&#10;A2038UeYGUAPsg1Ib3Hk4D8G5vN16cbmR5zXtZnjUuC7QYkX9EGttbcDMNF5RNYCRoPARHy5LA/q&#10;vvleFcsa8ZQwePGd0mE6RsY1smAoJDJNhytCqnciYAZlKjjdaQ2TIincZHs7wkj7RFkpmPEPz3SD&#10;NAjSLMrDdE7QNzi8TTBRgFQj/hJMi4hG6X3XUlKql2R7hl3H6isukwPnNZi480sVJJFjDXYMiLcb&#10;ngn0V0gwViIoO5VfI534xGVpHqqAJ22INuHIPasjIxgl0bCMVvI5yfzV08NYUTOy0722zsgmETmD&#10;qxt+qbsW34w0okh/UHjCYCLCHOINBDiAn2Fze8eZKN6FZPtFKS2cCaMlXbjW94Q5Xh4lkwNnQs4J&#10;0zmb7S4eccegbKAfOBP2agAgZkT3FOaAM2ECpvObIh369uAfT5RdHXyTPCbn19BPkmjmImBSQEDy&#10;GA3OhJ0TN1GzbyDyIvNYg3VGIywuECTa0RquQhLg9XDrXl5poZ9NI7TBtvXOOdvx9etXwhxgBYS0&#10;A0mw/9ueCWAIKZos+AATyzm+X1ZjOqJ0uZmgtQZO7Msm77K55NI8awthwWaBCWUEZDCBukAkcDbn&#10;qXhRi/ln485F0Zzd7jgTYuEtyTLnrTNFS+aKWf4+Xt48XXMel8HDPl24iVQVEb+DSWqGw3POMl2T&#10;yO8xRcUgNZdrtjHJeVOeK/IGaCprOVUl8U0/Nvw9YYxrxBBQ4A5G2OFfEmowkzhRpMGMlhFZ18xh&#10;PKSSalGO0DT/Ze6256rGBAlMOCKk/M8dYY5qpgQZjFbInroGhwg4dgyY1tv0gJVth0JyjE22PyCd&#10;JDKZWTT7S0tUEQH/k8aSgUXND9VtPCnpaDSZadI329T5pxFfULepTqK2uyynV0iyxLnYTmGOzDou&#10;nImm/6AZLSr7ZYoSM0PH5AENuk6Q2fFekSmM2eOMNWH242BII9PEZK4loFuEObTu31/RMiKFFTCB&#10;1S9msmmPy2hs0h2K7Q8g2MQHCnPMJH1N0QLWfPJMlARgBXrqLxdr3YSk1p+xC0cOf/v8oUNWRE+P&#10;rM7NmciZUB/8KM37Vt5QTUO3nowAE4wlNFfkmVCYQ1YqAnzO4hGTo7Qw84Jut5Sm8loFRVrQwZ4J&#10;hDWDM2G4Vi/Lmt6RprO3mMPaZ5PDVUb8rJ7fUD9DwMYeFPF5jaTZDABx408yskmdv73bXJTeU2Ud&#10;A9cCTMCZkDPSAKVBB77pagY3TS5FgTuRCRL8CR6TBXIQm1Kaq/meMskx78k8fGCKpBg5lr5kJjsv&#10;11AysfAgYMKZUKETgQll8AaYKO32t4k566yocLICPsTdI8yv3pL2X6GitkMaTkK3DnOE1yRnGSSW&#10;T4TkytMpZ2meLqcgpTAHYoDksuKZD0ZnJGd+DBMUEkayzUqNTuhEcEFJs848QrBgcWg/b5HaS8oZ&#10;1msqWKR5nBLmCARwd1KhCkWIEgEzwMR0sZtDxRBnQiGkZpijiUJKrCR8P3ZX0Iet0rzJO2WPwxzD&#10;ARRUia8U0ZSInZVX4PevAZomNZL++DnlRfh04oKNtab31wpOwolspqtDQofRdNnuj166fUgS4AYm&#10;YeAFSGI8X/xez8RK2RzmTJzlmZiRx8e6MHkmZMWVRlgTLZv8hrqv9kzYUR8VvBR6pK8UPSLiRTaH&#10;/aiR/1k7fpusiLLU+Obc3ZzF8KDwxpJ0qjwxBChMwPR5S9kIx87VIo4ucpyWgMGWENY5ujzCwdkc&#10;MENV40riekPcyDED3mdnNH0keakaof1o3laSQtqDt583CoFObBWS1YhP2yef7K5X8zE3BeGlcBSK&#10;2ZZIiNgDMsDO7XSgAVwJZ4IQskgEvNi6wNozUVwUBZdk0xIxi9AeUZgDkXFlp2La8ZbXYAJPrx0z&#10;URLMhN7oW0TOmhiiCSMiHdmOBOf+YKr3byAJLyUtTG48yihK3E8nB8VgKLZW7IRIINJ4U99Ms7Dv&#10;AVcK/dldQTxIVovXUoE1XPvNNrJGSxn1FqJocziVoUtsiB8Kr+xf6SRgAqERDLbGrR5KZHPkh+tw&#10;hp8vV+HMptRUZcZenGRm7OUSmICNhZyasyRS1Ox3wdPAlMktkTKyEsqsTa+pLTUBU9yOABPxrjG8&#10;byKmZRg0PAHiiOhGeULx8FaYY7m8UNRAQW6tVNKYr8357Z7mm3v3Iuc/JZRCNgcVFjiys3gMBxVM&#10;1MAOKxLXFRvhb2taXN3QQiTyWGKwIkQWYY7gTITPoOnySduZiFriOwVRJTDt4eEhx+oZBX0kPpG9&#10;CmcAMURzcp3bnGN29oI0+K1NwMf9dEm58CEzExHVlSwpOn4Ox0Shmfvck+ZMcregLLGPvD88E+ZM&#10;qB7bkbU4ZoapTF9Qqb/w+tSRHRMUUr5M02aLMeq0Wye7KqpFSKL7glnVSt2wT4lUzXBJeA6azBtd&#10;pmGc05VzYo6WcxIfIo2TY6K2DjblbSI5VpjDFEi+nGvjRfpAzerIXpMkrOKcRoVFgjspYiOpoSgy&#10;I528MJ9Roh1XisCF2HN83z+RzyaTM8J/g5FOSi0hxCLvi/0ogAmckSLzSSnLdd0apI0mYigRmSbP&#10;o0kddTaHFDC5aoCUaqAguWGdCWlbSTcsC1sZMdxmsd5l0AhMwHLF9aLTGfQAJlyL7ib41Rz59Zuo&#10;BRsLOTfLQrC6bjYv4QTEUakKW+xMfqfrSyznPF3te4MlYpq//M3DL379pdUlCRQhJ7SqdkhKwJPo&#10;jcbD6SyELz+4Jdizon2nAl240CHi9VGiFdKMMAdLLoMJde5jOmiBAsltYFc2fmlNOlYhouuACUJT&#10;cCaczVGDieZyp7mUbPoPvjlhAXroZ3gmBH6VcxhMRmZ/Z2Fk49pc3pWFe4QAvOxm3gOUvUtTg7uJ&#10;KNDgGAUvmv288440u5qkGrzULtpQKUtClhWP+RvLUxW72iLMRTyF89br+HDORytGOrBFYb5kMOGj&#10;8X1mDbKEDSZU4IxZD4YKdjE7Nj66N7LbSlDAaMDxjtcLYMIaVOYMGkyw4rerH0+vnUz6clg1AwX/&#10;vIknmsAofcGDNcAExPiQ7ARIBZhIjBbfmZJpHLc36AKxbavDF/yX/D1vYAuhHzDQ/hWGrAGfiohG&#10;mCPyU4IrmoxTg65bDpvxX/KNgRWcqEa06JVnBGdCZElApArSRe5DkvzKrpQUndGdyU88K3glY6Na&#10;OCaOACak7d3HSMupeBc1i+st/QFM3Dkkmh6F8k9anc8vSJ4vkPTTklclVcOFBkQL7BhfjsFQDpLR&#10;ZIAJw7XEmZDPgNeT1bl0oykwlrVVimkv1ISC/LymDxZezUutUYiAqYpmUe+A2R/aP8dsgAkB6Igi&#10;FfAU7pwCX/TU/QqlPsiVwvtIuilhDpKDSLhP1LPm6qLGIsyPGZw1b6OdW9mvkFgaSg3ttDYo7UZq&#10;qAzzgXrI2H7J9EU2R4yfAhbvDs5QcTVacSYiNTQ8EwgESzw0OQ9uSCFN9FBgdOwsa80Gwk6RDhJk&#10;BCbQyZU1FW9fyiXSdhNWi5vZZJ6W7SY4MBUjZDaUvAMJo/PM2hdBzNAUUdJN6BMkJoQBXxOaNMFE&#10;3h/pu5JzJczBMRH4t645io1Kx2Cw+puJjREyGwqOZJdJnK6cNFI/7CNREimhfYiN6O4TlJlTONQH&#10;XCLDoNyTGn+UIzQOC0SIFX/UJoW2qaK1CnOg+oV+A1UjENeRNisL8awt0fBPFJ9ExDiapMsSpxAy&#10;0PFVETTCHHAm8Ew4NVRFTQUmcgzlYypHAAtabBgPqforfheHOQ4Oc1TozQfrLpxVd0QcRhGz7uX6&#10;CrXx9f2ttLev77T4s2y8vivRD+yINb9c8cprvcp9ni42L93Jr398/pM/++E//PEvrcn9+NOXzktn&#10;3BvOkdfsjaZRknQwmeKf+AAmVO61BhNMeShjoFRNmCM4E5qGlAIgbj8+fLnxvTgOf3XO7Ej7w7Iq&#10;Lq7UOBfkdJiD0ClFHAhzbNfSwrr1uoi+kLhmH7Ikmiu5W1QBrJbYtnUmOKAImHbXBLveG55PQ2cD&#10;9JCmlZhn5UW3DBcxDhq/de4AAp3UOGDx5zBHpgfKeyl0QosNoaUEsJw8EnZRBiYtXjlyJL+wBwzB&#10;FIBdkfHTil/xgpo20Qgc3K3yC7yQHXVMxHEZySgxIxDmWM0lQKk66UISIjCG4VdgIoczMj1CMTD/&#10;a3gazM4VOIjlnww/q3wUlhDsijAHFtque0OHjHgMv4r75AYAFZARTpScxSP9BtyeykFSpVCnk/Bo&#10;0kGC0ekbG/4JtyCR+HqjuqzKltpHooK0JmCeZaSXzKTmZmYw4auLTBBnYTjh0OG2b7dEVWH4HF6p&#10;2iUwgfNMK2kGqZw99gPlx4pcKGCa+2b/RHZOpFLsfjROuM1hDp61PBOpBHlydN85SGRIguRrp0Lw&#10;ZtyrRKOxRy3tlyFUaqh0JlZUdNaSVGAoXR3vzi3PphlNCGwRqaER5gjWVXAmkCum9hLzIDOsUxnT&#10;MrrpKijb2ohlfX17U8Jw8i5Ilg3Q80rZFPLuAGf+rUZ+DKcPxtjUxZw51YQs2YSbPbAXZ4IiUpMh&#10;haUd07ylKnvwpFH00SdR4j4FbGmPwhxX+CLTMXOrfJbqp8IcyTNRIKCQRP2MTBY2zyl8nw45h39F&#10;XTVNSvV6pAkhDTQneoRD1AGdpghY2h87Q1Mup3rlDYEJki+olIuPE016iYKHI0QdNdsXu2vyXaHc&#10;xkZzKZWgW/boKPqwRROCaluqiJ1TTsTCCfDRvFHFvZH+KWu1BQ/U+SzWOnOYg7mu9TxDTlCcCYlv&#10;4kdJHIgwxkmo7ZYuquNkYVB1XhcoCyc2xobs5UOns2Q4Scpd2lNgFIlH3WWsNIkd5mREHfkkOSri&#10;AhQKSVlj4JWu335WxSy0tCVrLS3R5D8I7Ydm5gV/fkw2KSmdS6lySTI8CJhKDV0dABMSs1LJe3Sr&#10;bgTE4sjNAwaYyB4LiVat7VORfOcCr4xomCnMkeQZk8CMZk7LD15eXwMxvP/2vgWkYL82gBZfX9kA&#10;ebx//frGH+/v59dXbn53OP3NT88U7/iPf/wranxQwuMXv376y19++fUPT58fui+dYac/7o9n4wUl&#10;QxOYuMUTCUkkz4QrfB4oIagwB6+IPROeic5axeYFWWLPWaXAVjPz6bSe9jrbta3lQCaUAMsJtZnO&#10;aobUxFo6EzcuPiH6BgE1sMttSmfTgRGrFt51QuYUQLKGV0gc+k3OC0rNy57vmmuXO0eIpyqv9c+J&#10;gKl6Cn2Vt1Zt68LtKm7nvKGlf07vbE7ZytMtKhTZlYp0AV4v5XQttZTE+JUsXruCNDU310+3a6ny&#10;TxH4sPeFt25LfSbC5wr2S12j8Vxq78gNa1IE3aZ34VSeWtYOYXKhUgnExiiVHnoY4X4XOpHTTM+6&#10;5Is2c4eaHgsDTWAyTwnNBoUPABMpNVRmRZIYt4zORONoXnjIZuRzKfHVWE0BBcAEIBJDRSiKFbCG&#10;aAITyYMSBrgkOyWKaIPV0UBpviKwXYXCEqmha2WI+BlZJusMQRW4HMOmEC+KO8GuuCSyoq/5Dnvd&#10;b9sp1XNqbu12lWJbd0M6vQI5SbJpSu9Ge4FZjDSnR1IwrLL4qfoJ4gkr7O0bgkWxB40hWsCEWU1K&#10;B5DbYDZnVl0HAbPoTBRTXRwGaa2c34JibJowPZA68wIonzqW0O9BPS5P7wWGZ5I7n0TtLcjEgnLG&#10;+CczKgQkybN/+km12SI/vunJCO7q73qPyhmLmUz3CifflqmJsqIqfYKEl5OV9MRt1FPMtJ6vGhya&#10;G++CkY3ITDLw1L6SnDYF6FXICte0V/Z6fEpFvp/umu6EG/NfSw+Jx0C8miJSVGJDxCLFy5OiQAic&#10;3BAdbhwJDTKvhoSTlr3AFZeZ8TnokhEtzoTqH+xfnWh6K3N0x8ZI2p0+jjTQkli4y52oDBBggoqy&#10;+KFVCEY1a6QUkvRFLPYq/42a/ROh2KHkSSmlStTZSvbacIESHWGDkZZ+A4WWXD9F/yrtKVnodHvv&#10;UEVyTkSsJxGitQYDiMhgSwQT1XM5z0jaz3LjNxmhNVAQRcP61lkDu6h5Gn9INltJkit5OFzqZYFv&#10;hvI3zu00x8KSuM3EkGYOS9kvhGFNzOU2hTnMn9hRw3M0xD+xDUQiNJb1iKXmwMx0tUvi/fr+27f/&#10;A42vRXvly2+/fXv9+n79+s6LOVksoEf8+OXpZ7/48c9/9pu/+PkPtJ///NOvfv3046feU2tMyGMw&#10;mY2Xs9Fs1vRMhGhVM+TxnaIYJxKFIWCeKKag6gxOyVOI/epV7LV284ZpiVbABF8QmLC2kheUjnmL&#10;M6HUOxZAXlIkMFHy4pqTYHIbZDDxMS/DcxwoRuWpSI9k7HqJpuk71sSJPZCFn2MiaDI8ijGQAUir&#10;SVa3+hozC54JFIuDgBkLx7QiybkS0Vs+Iz2yOD/T3JrPm72+JIa8Iy7L5MIyhXfVk34QMOW010F+&#10;H5hIvuu0lLf/nAUyHtgxUbQJlBythIIAGE+hPI4oyhKJnZlBqdBJSh3OD66YLoOJLdptZHPgondK&#10;jhRCdaVKCnXyhVuTg1lSkOsjh4lVkogImFKWpdaJn7v6KVWxezBRbEAOaQtwGHYEaYNniqm2bAkG&#10;fs/S54ycNlOMK7AITATkdUuPRrb/lbuXqB5OOandKvl+OjLF6nz3CrWNEsaYgQwmoFMoClaCEdyN&#10;5mgsIyptCF8qNMORvYewjsAEQGq3VXWbJoCut4s3vqmh8jvIj8LHe+UDUz6RIwP4rOXFp3GvxToL&#10;baK5uGyACe4SN587KbDoJfKO2dypoSunhqZkyzuP4A36b9jsWySdlomSLj0Qf4QzEToTnEFgQlkJ&#10;oUDVMG/l3derlOF73PP65bJjA1oPS5H2A44uUtqwZLfUyEZk55uo4qO5DcX01XJH2WFmErIbZE1F&#10;RAikJTBhGmYKvZVlSSMAkV04/omzc5UwSYxf9ej7KKmr6hiGrcQgmsv9pAvSEAO9s+JiFVh1SrqT&#10;eCao5AfzjLpxeT3WxHPlWTTpk80HlLadqmoOJlj8CmOAes6q1SeSIJlUVHW5wSXNo6VtIwAfJEm+&#10;ypBbs0uUi4pj7lsvszWeia3ymOwySeLujsop/0iKrjl6EuSJ0JUq9WicqyLaKcACnKeSH8hUT1Xp&#10;KjJLXcEkMUCDXdGwynVIxSrjznd1+omJkNahp4bW4tR9WQ0GK+qeIH9pzmPKSi0kicxvUGoJCCCK&#10;aqaszlyRK8CE6oxQzBNl+hZgYjunKJfSMYxdVJ7mPk+kREnEvQj5L9d1s39iK12yijQKBXHmkBi6&#10;iGvxeBLh1ExqkalZwDDhX9/wSeBsEDj4P9D4Wmk1mCDtMxzbDti9cjmfHzt/8uc//9nPfvz+h2co&#10;FI/Pg1ZvPJgSaKJMOaJVH8MctebEd0IG51fCHBAwDSYwW+8nYirKJ7xEcP0OQ5TIcWEJKHCQEhAS&#10;Z4J3D7ERtNuoQsuyMgpPRHJdrPbu1hMha/F7Jm6/zKoziwqk6kkq0mnRKpk9GZ7wHATjUivUUGKQ&#10;+bdHPWdg6jjhwJer3GJQ5kzAmraRTg6Suxcy3ii7NJ1U00jGS8uORtUG5kekC0gNtRJiypJIRdhS&#10;0N3UuRLKzaHu2NNgP4QHRaFu7BuLPTwTTAQRRVOUJ5M0zWtRKIpLc+A/CUXcsSYDHDiPN6WfcBzK&#10;fIdaJeUJIvlC2cLAFORUBRntGGiQJ77pnHAAKMBE8kyomMJGfnWLqOJHeXOcSC0iR5F+HEkraU8k&#10;KRhMJPGoiHrQpf11QYnnPrMqnFbNTSGnnZGEZRXCuSV+SZQhS3QW4Ym47fZz+KH7n/bvPCN7OxSS&#10;9E3Wq2UdjiBuZD2MDxvJ0CY6tJJ0jDKVwQFnCjIazt6Md2th5jhm7nYKEzT99sV+p51RGOVAxdoT&#10;5ZjxTIiEKI80FxuKa8IHWRPsJq2jrO/1ZS2OU5jDDnaJS1pOeyPMhwJm5kzUnrlMZMnr9ZosGWg7&#10;mlUWwpOvO0aWhMinlF1NaZ8SKrUShiqW3XlN4m26u/z6/pjhIaX/zan/IpFBrp073Jwioid3uDzk&#10;YrUzEbFTUClVG3HEgeUNpSPHQ9XmiCJwFtJNlW4cM02Kt01EdT8e7OZR4RhlsSZXP/XtwJGH47sA&#10;kzUAHMgwPz11LOjh0XM1fycVEMkROg8S5/KhVwaYoAhtgjsKFyYBGGMy2ewyO8Wkeo+rkhx+EPj1&#10;KvFuUt5ZxdlV6AQiO5ZeYY7GmKkzO+qZMOIgST8+BOzNbbduFYa/21ktFipNvJH9E/WhlqkwlGmo&#10;YsgoihtRV5QIKABtMzJOVZqLCuMQMIVNKZzm1FBDhyR1Fba/ufSvcy4oj6d4R0qqRNorwAQdgyBF&#10;2Gg82TrtQmEOxzJUZi8nptbwIurP2cYHqVNZIVFQzcXMpESu4l5ooJmAOaeA+Pa8oFSYWCNyUaRT&#10;hK+iFOHb6edW8pbIqSvJqRCa1cNgmOosyGlLAXMOqFKuRxTzlHUInoRJEoUbcX1/+2YL2gT/9Eqc&#10;Q6GOxKsQkeK3X6Phn3j97W/Pb18tvMSE/EZQ49e/+fz9j0+fH7vP7VGnP6Eqx3JXTVcUDPu9YEKA&#10;wAqYgza8AVzTDOxwQUeeXlSLvFn+lnhHQRUYmMRcCzltkzoBE8rAWYjlRzi68IyCwBXhxnp52gAT&#10;ZR6/gxe89VQPQWuBMq/4x7KcduS3ZOFn863KG3WzJogIKFZfiWo8Gy1D6RVBKcIcAhPIaUes1zP+&#10;3QrALxKvhKlMGU+kN7CxwPJiS3liSjueqOitVpNK4kpiWaFv3cxki94WrnuZEayKo7isZ9UU5mB5&#10;ynTgMIf5GXlFmyblb1E7a6dCAhNBA1SvaKoXrGJsZJ1kAfWkpVrAhFgLzeV+EEWbzTXhnIjBfdu9&#10;qgzxVBLFRnvi0wihNhRFP267/wYTtf6msyqszi6diQkENzgocBtkZkxDSVm14UUPx1jtMMsOm8Kj&#10;TP4b+5ZEgDi+E4kf9lVKR54JGSr8foxJqWyVQdhcmxZzUi+pEzCVQVUwK4EJ6gCKjR8HuTNIKTH4&#10;9hQfbWpYSkFYaS04k8WhKGvKMeYxQ0nDvvSqvFO3UPiOM+G8FSRbTMCE0qRauI18y99nPjNfodnb&#10;+gKhhS/fqG29RFGUJXDmTFhnIqVvNP2RyZGZMizyvWq8d4o4WOkfMEGRa66dSjflcTTRXpN9bOne&#10;m3bjYnGeBfgJj9RyirSicEMWpY2DBwErJWol6OkAbiQlOcnZ8VwBApLCKB0nDqN5A7slw37LM3o1&#10;wrjPfW32JLabs2Js50hKsGUvVDO2ZyJEOzQ0FVjJomSFh9TM4fromYgYnAn8zB5IoQhMUPDCBd7A&#10;A8pvakZems6SxsIp4gtAijqFRN9U1gn8BmlCUOMNMIFIa6hihJJmlsMK0S2BDJ+r/MkX0p+hvY0j&#10;gfuARwESIoVt4Uy4srzARFOas0CHO5aDvAiACXkmQhWD7UP4KtbU9Vic8BmPxhtzL06RI6PaaQ5n&#10;GE80qnIIQ0RBV1W7jaKsARHkmYgyY6ohIgIml08Z0jnFNaSEIazg+qgS2UwVwkAeritm2ezAGfJM&#10;uC4aAEJy2qSrKA+FSAfKTwPK8FYqZS72QaQiWqaBpePrK56JC6JSKDto1ZckIkLTwY6Am3ZC6EHt&#10;yg9p/BCfBI1gh+Id719xH5CR4CJquD7fKRD66fMz5cvbvSmkCsDEdL0aLxZkc/w+0Sot2vzGks2x&#10;XuAAdU6XaGiW0syeiTJHSxPzLsxRE+tMUdTyVGDCqaH4kGH5CUyE/UhzQYYRJY6ekkfS6+o31iLQ&#10;fnWt3cTrreqR19lYbjSMuiGLS5tewVPy/YZ1afrPG4Y5092dMmDSnDwTHIXukSmwpgx3ZX3A0Mxp&#10;uA1unCgxBeT+p0VA5pHlyYIwB7Oqq0fKUIXlSzoTqYZI9pSYFhrFUMxMTP6VYPaZOKl1PI8BBw+I&#10;55WXIRLuE0nwLjbk/M9GqsiNMGoszUPpwYqlcsVT5dLCYtAyImZUUyztkVLTYPWRRaYTl0Kf6U8x&#10;KmzFYebyZWihe9VkUSaLRat0EMl+yyNVZvk7MBEGSTth+yaYksTCEwWHZzQlKqFIanAmTM8UcIyB&#10;qrI0UkYRpuHtCiZs8IUTFHauVOz0cFJqKLMqXpmsg2JuioCUrqJpkKK33xSuCMKEgiMKiHA/pTMh&#10;BUw8EwI93/BtlOjMRwBRw4I0DjVoi2eCpDusafiZXcJdRU+Sc75QWWO5bwmaPPgjvp4UFOR7QLfD&#10;YKLfUWpoM4W1WLuSzXGPhDJuLnkcYdT1asMbEJjYE5aOuprGfCzQk85EMoGB6VNptNoDVFwO9asn&#10;AqaK+vaeoaFQLVbk029inWBKJizllI0m1JAfNAdTPNKUrN7vwDu+kncXYY6UaqvnJY52ZHorU9TA&#10;IrCFiZaS/Ir9BhOsK8ATIVpFRsNqSqEv6gWqPL3gVEGlpduFdXGHMgNYlGb5SxvUMRpoWBRnsljL&#10;q/AifaPsmcjqZ5kZmgO1iT2abrL7oDp5iLRSRqSACcmgyW1QKqRn2UQvn1LN9MS4lOhnaKBFWQdt&#10;qKuSvu60F3gmoLXJ+ipNQ9kc+fvhQal/VegOcTn2OoAVCJ3IXRGS4VR1p7K5anNsTKsUlEmF4HFg&#10;qNnbEduCDgARb0cl1VB/kmEmDQQ2qMCE6BfK4WTSk5l3bqeNd1SKXythRMkU9lg0iZmhppWcFvFP&#10;KsIuiW400I797pJarDOAxVoVR1VGRH6LENfyMXMWq38bFcWUxxEVYlUNfFeZOqoAGa8P5eLGI6AP&#10;KREphSqSA/SawJWAPilpqbARyYHdtFPNlfB9EMBx8CSVDbCQQWcVdCKwAkeHlFA6wFyHykS7Px5O&#10;VsPJcjhdjhbL4Wz+UbeqKWD1nVaZp8uWSi19+FPOusaBbP6drUWka/1Oz0T8U14axmweOa+veCam&#10;kz3S10zW0I+bs3N4JhuyjMZW+UQFuMRSMj4FHRi71KWdaD3hqUrvsF5pSdxEn8sEmqBDcyXE/WXg&#10;2o8qzmZDAfM4hoA5ks5aWhncEpubiCSwYTlscoEEE7sxHSCnDf5FTtv1iL3IsCKC4gUffOa1A6ax&#10;qHKkJoc5dJmQ75DuOXNLNQOqgJbSSSLSXI5QQviNYERJ6Ahvf8nHU684zmxaIQgo9U8VJJOVTUGN&#10;kq8MdsxaI+VczZPqyRa6DDdn/xaeCcAEx/cZ5Qhp+pk+gok0PDKa0T2PqvdSU3VtDsCERKvAuxhS&#10;4bN4oEVqoihg6p5kJmzCKM0Kt8m9DJignwITOL1jfOKZMOM19DdvVOTjPn9c8gavVitvR5QNJvbK&#10;ZBGY0DL3bhEvE5Ipk81FdjF+TSvosaqUSzwTo57CHHBvZWZUNY0VRNSm+cYqvEhpRZDVjdzXnFqJ&#10;Z8KaciMyopdg6NqGlbPHKrmYwztbWP68ubrD1Z4JiOgpjS3U7mMYp2Tjj36anMxV212vCkzAlOEn&#10;zDFoIfwKjpSL/u65lHsYgzC8PtGr5ni7u70MJzgTU8CEipxh9bOMTxA1LLMWRw7JPv9crbzj2qN/&#10;FZ1IszkIj6z1cTVHAXMl2Qa9RBlmlcFz93ALnii3uoEnHMsj0T+HOUyf/FiIwTp4twlxzVhVwlV5&#10;MAsY4e2Yw75Cr1qF0VXfLmluhqzZjVQzR7aShOvdR7aFXQtJ2DvKtglMKPOi213Ck2P5hJG2bWZl&#10;aqFM/xYYBHXG5ZqVU2pupsvu5KbSsuAJy3W7+hqROFUNFWfCYp1au4tNGfVL64IyzQpqimEBQCOm&#10;IPUnV/TYVhh+ESAILlCN02CilLqw/EaqMh/CVlFuLZJOGx6LpOlpIoWgAJ5/iA4oHhEwGvRIDd3M&#10;lxAp8FhUSEMtnSCqU1MBVXobIe+d1D/rnNhgdYBmqBJhaXM5YHZgFKTZYfVq7RSjIoa0ljQSqcSH&#10;ei1ZPDET/t4WsvrFLGp8pmi4+cWrTdUbLsbz9WJdIU6FL5m7PZotx7M1bTBZDGdLaJhNMBEwgs/S&#10;pDMRolUU+gJTyy0RVam0+gxlnhpPhFEPweNosSfcmHJLikPHfpcg30hOG3+vORPp9S5zn50fIXGo&#10;hb48MLfUzuL/KBuAiR3VX8aaAhzmUBmRjNZvkiPKXWtm4aeYU4APhznChxkEzPmYVJF6Vm0ywJtg&#10;ItK97hTxHImom0In6zP889lE9JlEoo4HmZJWkjT6zVR450PO8fi4sQC6aguvmxW/9GuD2FiQQeOu&#10;Jj7gBzChRUwTTESxMflR5yrpbs+EluMBDd3s1HVOxzfrzt8FoRzmkMK0iI0spyzYZRWsWJ/dgJ4m&#10;mIiDZzAR8uEsNBHkoVyCXQg894rgMThSGwpzUDNW2k3hIoreytF3Z2maRuW+Fpo4E3hQMPzwWuSc&#10;Mw4mm0MEzHBCNFM5wqlWv895dk4VaJULbY4bZMm5BLsgzZh+/w3iRYCJkr4UJ6qfYDNbMpgl0plA&#10;/BQrBVCTDphltRxXOb/dl4WLceiQfH4LEgEzdCZSvlVoyg0oQpsImM3VfJjMj2CiGL8765U6T8VU&#10;5LSpxklZFl873ZO3JvkCw8VYo6ti75tvgaxXZHM4Y1NT0+Y0bLPOwTPHI/AQzQD6zoGUQO0tkmii&#10;wPQEnRENpR8fJ7kDEnbMwMVuHhMwM2mm/PzuOOqzpj8RjGQjMYFMTRQKnqBbA4bWtNa83nLrYiDd&#10;XXIx/7HfYynpTCxnZIeSvYw/MvFkzbmRIzaB6Zy8VnxUTTARKnw+rDXCmTOhH81IMreYrDApxeLr&#10;oidRWLXhIKkrm4RSRSowFmoQJkwAcLl21g/wT2EksN6TbEkiykR+pjPvWPtZE0wztiCI1t+R3BEI&#10;JuV3mIAZaR28SiIiTFXuRwEL+Q/QnuJfo9ZrZH+oVFtsKAdEgRv5J+QdUWKIIx2pTgdwRATMIWBi&#10;vI1q7MH3zEIOki5Nfx6kRJkVIIRLmhreWWMblqX6SegZMAFTCqID4Q9XGN8uMLSrDZEOeJp3qhJF&#10;oltBFhUW1xVR01Qly/HBSO2KiiQV2RxLlvcU9nNeaJI9VXpEevp3+Tt/FZ64UetPb5mKy6tO6WS+&#10;bffmnH08WxHLgN4JrqLU+Ggqz8RgvOiNZ73xpCmC2YQRsZ09E5sCJhQ7sJlnLpCTuOknqJ0ESRo5&#10;Efq87MDtLNJ+IlKIM3FFcwNhaXsmbhhtcjzeS0on5wdel7uwd505go6eRKsIy2kgFs+EszMsKZFS&#10;Q9N8WtO7UtJXijnZkwGOU9UAZgRmK9QVSeUP8X+HOW4EcJoxyEgZLzHLdBWN1WFMB9WWZR+J7EFB&#10;1zELvykwZuIH/G6KnyadMOrOq8Q/wwqCMIcE5lhJy/iFwyZcFPGYIvqQKC8lhBSdNKcymXZPbUrb&#10;MZg4yNetTBYjX4cM4rfm/9cG4M6d8MFyB1kSt7mEmwQm9o5uABMtaFZ+3oQmWbMk0XK91IP+KR4Q&#10;rqOQI1PRBMDEDOKYwIQkPPVPCnNEgDCyV0Jn4q/scO6GyjGEF4GleR6fSvWUCasXpveQolx1WKZS&#10;piQAE54JZhZl3KwFd74tWpX9Z0Hm/V0W2pjA1yX9BvCuwIQ5EwITjp5LEqbIK90dpzGMRSf6JgHT&#10;YIKxWuL0N4qNv2sZfWf56sU6mUGjA9U4ka5yqfRIkdBbFtkcBa/cYZHyZ9iwhIH0KAG4F4c54Ljh&#10;nw8w9A0X0UdL37wbdyt1/hRnokOx3LcCJkIRKIxuxI/CnAc7J7d4baMpLKgCp/b/89y3SOBM9hAw&#10;efcBE7reW29luVHN1X+eDZJcZvlOnEJyIFPKBrFoxdFFkz/KvoFIqUgsyKLAbWmjWuCoyBwF0jVn&#10;VrIQASacGirOBAhVHbbnw4KYAYt1qFwJQjfH3fZ+pWYoMpLOtbsiq+PaaaTFEuZQjoyX+ypSqm/m&#10;0uqx4ndLxdazFZe8L02CbBXNPJ6KKtYkcFHlx8dUiQrQAxAh0IZwgBxCOWVDoAE/hKWoEpLgJyw7&#10;zUtIeR87AvoiYGKYiBwVMBHVvW+7pyprEqKo2xFfDrEhPtVWx+WabWT0TniPKJ6As2fOu7+AKrFf&#10;Iq+pUp8gA3RcOM5t0xF8HL5A1RW+oNKgEv1crSkvoMpeEFp5PfHvcnwm/Kgdzy1SpI+ECTFGk3LX&#10;HaRo5ssUeOFgXDQXuQyHJUw+5qvtabJE4HLR6uKVuLa6I7wp0DuBgNMlbgnAxMJgYo5nYjSbF9rE&#10;N8BE5IzR3engFc+ElyO2JaEx0CBgNm18OCSSo0JseZtzSwnZYyGGBDlCMNsDTDAp3Ez0weQvs6q4&#10;AtYF+hDpKIkkEebA5kHE83hSVR6tXSzWacKEJZ7+Kga+vuCgEToTdvwyRx8mg4NUIMm8SOlhNeW+&#10;GdFIHlTOdZd2nz0TcXaDCQwq8oKM0UiP1E8SDTsmLM1QtTOjOfflNXrpp+dQ1RDZc+0sJV0q3SmX&#10;t4If2alQSyLmtXvWjbCbIa9+NC9ICGsC9pcSPsPUxlviFjnKUE/cH50od2bbS15RFzF4vANMLoAJ&#10;gR6rYzXDHB8jCLUx0EXB7tRiGs+EOfAiYLIqRaoZMJFSQ2vRqlpnIph3cai7ld83Os+gPSjMIdlv&#10;Kl0lLyJhSHQmJJnVNKVl+25NWQBflJ/V3Tu8IqevykwSFdZ66+MytBjLJPeUTU4BFmFTvYYTt4Al&#10;KQEOwnBO3xX+U1DPjk+DiaSqUk50Z1nNraOpxKhtpCumHpDThoAp7q1q5vlwdwOy+Zju7H25n2Ul&#10;DRpDBGzpqqGw8FgsaiQQjFdZMmVzhHEt3ojm4ImDMJvgbJSfIJYZBmd4JgqYYI4i3aaAieL7vQNk&#10;TRdLnKXcz2yqlQ0+pFT6NMAEDs4UUonle3gmAkkE4E6E3wwv0p6ovRIkWQS5Ldw0ozbHGi2sCNPk&#10;59i4t9/EjsUTEA4hX0LC+nhMOSbBYux9JDEVSmPCEzb8ZeVaMFDEmKL/RpzhfjhgqiObg1WvwQTF&#10;HfmOonJxkGZrWllK1zi8qGJD/qbLuYEAuNiNMkTINKYGPRk90gCVR1YUH90KFml4lcArFS8FqIVr&#10;eVOLDX+S/4IIqXrCNu43hk31yiKHx7SckWyIEJbDAdszNphj8iKoYAcFwLxnRWlN2eOo/06NCXFC&#10;tU32E5FBOqlbJ0AGmJj0qRwky+2fh5FOEMfXm1wadH6zVdRmjV8E8YwtgXtINvREpo0gPgoFSgTb&#10;vq/n78POjtLTq+UrMT4IyIrLrPmJIKbSWzbX1Uo6ofzJr2jQdfn0F97wEcIOIauAMhG8lXSMbhN6&#10;HqiON8dUGU5l8PlOSrzcLhOzMar1nvhI0iq9S7tt/qkKdo4L4d6KlxEhO5bTaJMPKaPan315Hnz6&#10;Mlxtr93hHJBKFilWlYALbhUkMkmjnSw3o9kCRe2IdHxEEskzwaRG4IeqjAQ7VE+TcexUDmeNJsVo&#10;5fqbglQ0wEtxCicTRn525FbxMqjjqskLA3El8WpVg+CXUs8MzR+dIlQ1Q5hS3gWFLeqkvjrvNKf5&#10;0RcJTCE1s4aNpXhfcCZCLdGZVym0aV2tzL8TIHLNbgc+OUHAHda+LpWOXtOe2tZUeZZer6gY9kww&#10;waVEU4vSmEyrCS5SQ5kmSuJZZHk1vNOEhfbV6wwwMePVVYhHL3OuDCkDqTWNZyJXRYsZJK48pj/P&#10;4w4zqTKFppXQmViML2v80vRTq4d0r5zqKTeSEhT0mEy2CFetFvpJSVMpc17Myjhn1yiGajxc45XZ&#10;b3mB5UL3yszLspAvzNFi/8TipllKugTA1FsFYtRJVSLdUit8s5qTUfqmR6/+yZfAF3whqeUVXmLl&#10;OGuI1Z4vRH0Wu/gi5qZIPQeTZEmPhCm855ZqYtUaPUfW5LyRFwT/R6lbwYVIJpnju6mHqekmKxr3&#10;vpji7NEBPUTp5LsPqGuJK1KKh/a7/7GBp512YINzyUGSoFL8kwCKZv/95mskyMT3VUTNTTKjaTpW&#10;IQ/96abSstx/FM21zbOOf7pWrEer63p+nfZPm8UVmXaCR5qOWfOBU3f8+ZpaxQYT8Rv333O3trUH&#10;bccDc7fCT/4+RTR0fBZ87actKvJ8H+xrAyApdE3utMY2CD7NZTFB42zDQQKsYUXLqtQzu7a3yLMi&#10;/Hpazd+Vaey+wUSmt8z+8NVVkl47sR9v2q4QsMdO4Ghk/pXX3QvQ65I/Wa7JVKiQL8+o/VkatXPp&#10;yTKxkoCKsxrfsswhfjW2mdNZZ2uprYPwHS0MuChIkXzyDspPLnugDfq5WZ6H3eNs+KYY32oPzU3g&#10;z1dHH/iO7IG4hDgCtT6GRc5sBkTG5wR1HwRG9GHBRD9XXJ9EBqAzym+th+WoQ5I5OtAEoVGz4CAo&#10;jZ745CBAdlYCbDBCoOzhb2eD7EcQrQwGX86Nf0IHie9joZH/GXY5OMJlOGn0HQiJ1CadTvU5Gu0m&#10;IJiJ+M7IAwbxmT3AGn7uDuuTPuiAPhddBUn0W5T2PRDmHw1XEu5UbdId/CGifqNhBVNBZasmfAGe&#10;Foc6so26HWFrKiSQ8I8c9Wi4Hg5IYVgOuut+dwOhtfNc9dvH7ks16G4GvVWnPbfWzhbpQjInO615&#10;uzVvvfC5oL08z9WeZu0X/lx22kv+ic9hn8Ouhn1kG1aEol4elp1nCXW325Neb4Y+xGi4GQ7X2hht&#10;xiPqalYoUEV/2DngV71ltzfr9RYchy+rn8PlaLyCJxGeyEmP1SP0Rl3OWAeBQrGBhz4a8U19jT8H&#10;Q7Qotv3edtCvut1Np7Vst1atF9ry6XH28GXy+DBDV6PXXZLHQScfP81fHtbPT1yRrqLbWUNHRcnq&#10;+Xn69Dh+fBg9fBm+PE+58OenidrzlJ3809PThOO024t2e8b94bdkhXBYbmmvfWy/cMxppzNrtaet&#10;1oTPdmfy0hn1RjP4DRh1CXVATxEHRXXXTGIVjzX0u0RodatwDQpPgCQCTIgYu96fpqvqqT3+/DT4&#10;8VP34Wm4qciskbsXzwT2AjAhGimA+4gv5IKj4gOYuOVMKKTNV6mjOjlUFGjYMatiyUKNgPldVP6o&#10;5aBtln0qX+09Yev0p71/TuR3FSn/EwBl+YZsX7V6O6HaJJ6n4QkBcpMgslHR8XUKO3W1dklUvmDd&#10;NyR7hUWQ1VK58B0CBjtLEByY4lVhCMPAdsRTkMoIlocdHamrFHGK/cooxclDuE6TJuwjinKhM6Hq&#10;ycxcQaNzEDGtq2S0DNtNV5RXTYRKEDrJhP5k6lcUnw18UKB7eepOm+UVvzT+ScSAmd2Yf5Mfj5gf&#10;HjzmYk33qi/ln6QfKkmBs3AK7w/DLw885TfRrN0e5oPzZn7ZE+xU9ETeyLCXLBoq/JOMFNmY+pNT&#10;0LRTzXICaoTJuXx+Aiw7dFvzYWe/monlh9momHOZeUHHkOe17DCa9U84hf7UZYoPz8/VgPY4Epni&#10;l8oGWhE0weH5tBqTKTDF/nF7j9sVMW8UjaA9M29q6l9r3mfG1xoRqhEJn+gIbaDBk6623q1WUqQH&#10;oTPLL5Dln1Xr6XHY2nUelvPxjruqeXbKtM6/KmCJSUAJnlNv0OHxYkVWYcORkXKn7IiSfrkuPQXu&#10;Gz2H7LQ6VatXln16TGN0gSrAH84krIXnerg+kBPxrxzmM2qsMDtTCxSpUE3TzEdMu8yzyFSwLVkh&#10;fstUNaFve8b8SMsUEhDE7sRLQV4P4WTCXm4IL+qz19EszD8x4Q57WzIq2UbxiQPyNbajMbOAdPsv&#10;u+HLYdQ6DFrVsMtkvcX9Czth0N71W5vey5rPfmvLRvd51X3Wn92Xdae17rY2fJPv97tMzet+Z4OP&#10;d9BdUJQEjtSwfUWlu9ta8E9M+tAyhr2K7/AnrevP3BQSjmat9H10jzvgm2B7hinqnzqP1fOndftp&#10;0W0te5iQlw3C1cQ+sCWUw0DJmNZ52bKTXJJeG/Eo/lU7W0/rl8fV06f54+f50wPGZskFDuk5+78/&#10;dx92D9+P20+rzjNFqrjSitZ52jx/WbYeV8zmrYf0iUV/fpy3npYslPnUHejtuKjOy5KGzUOtZNpn&#10;OJ25/H6bPZthd9dvH7rtFYbt5Yk+b1uPm9bDpv24ff68fv68Yrv1RXtaD1vtf9h2HqrWp4qN9gMG&#10;b6WNL9XzD5v+45kap48/LZ4fFvz25fOW1nrYtfjXzxsaf3J/Xj6vOc7LF/bo+C9f+FRjQ03/uuXs&#10;fH75Dac+ICj+/Glli6VzdR533edj5+nAbek+7jpPe1rry5bWfT70XvaIBg3bR0SN+y3gCDEdZdSP&#10;ekdqJkz6Z1Jt25/f249V+3HN3eNQ9PD5Ez/fqavqLePqRGs9cI3c6kPved/vopx26HfQeZPm1XhI&#10;zqreAjZAkICzLz9snn7av/BbhmVn32tXlNQa9BhgqoDDxqB3GvZJyt17SGxaz4wKUMiu36WcDRVD&#10;jqMB/RSsQaOMT37ebx0JcrWeUHFYIzTACzLmpOMdBTuoIkkVGFAOKMpY58AegA6NIco61lAJqLFz&#10;E3Rw1TQyjbkhXAjd4xQV4vf8kJ/wrtH4CQ2xrB7js8NV7/n0xqFH6+w7rarNoG1V3Q7f59XmEg7t&#10;p133haqBjGpesd2wf+r1tn3Bgi2VxDvtdZuXkTerx1mQtjzSxiM+qeal042YTJgotA061L2lCN8z&#10;z/oJKFb16c9w2xts+BxNdoPxdjBeEXqYLtbB7kSs00gCmict8MRdCxmP8BGqsQ0bFIolNTjIaJ3O&#10;xfYAYZAmGlmjLkaB3rZCIbBiQRUQJgJMZOHL1WJDBxoETMVplqBmsjmOog6gfo1hkIWg4asIdI9F&#10;wUqlJqspM1P2sKaR00bLAgg4hPe8JliMr7ww3SfqSOH9k8Qk4J0bzVqQZSuf7OTp0timA9TIKY3x&#10;weCgTSfINJFxwL9CblLKSf/5jZdk0NnBb2cQa/ANGNww1Aguclj4Slol0Jgc+SfVBR4ygreciD1M&#10;fCB3HXyElj4WYj9mlLdeey+oNVP1tRrqcSLlRJov6FWPnMYenjHPfsynD8h5aQzH2HA39Mk/ccbu&#10;8779cOg87ltPDDtMAlVbNrR+r2J4DXqMzpu5OAyPlgV5dtZbqhUDJf5Ykb+Oexcmhd7nt8ETd+DQ&#10;4w506YnExZkmhrylzBT684yuH439/uSf2M93KBd0hrtKW0zfoZ7NJ29uX0eda/fxMuq+jXvXYY9n&#10;xG3RQdhQJuqMT0ivpGVe2akpqc+5yKw7sGAads+sRXotFjoXbmDnqWKe6j6dP/+66jxcOo/nly9M&#10;WMyJTDH79tOh9bjvvpx6rTMvXuf5wGevpZmO8/KJ0km/zZ2pWi9rv65sazKa0PPBa/fL9fF77irH&#10;v3A6DvX0uXr8tP3y4/rp8/bp86bFrPrMHHHgTeam0XxbGAz0XBnFccmTEbUJdroVo1eG06T3Ouwg&#10;YUT5n123jYYVs4ae4GzMreDucUCmwoq5r4MBo3tMi10G1YWzcO1qnYN3MgCIFV64A/2XC0HDeDT8&#10;a0ymPAg6w1OLg7CTA/JJQWQ++RrzL+fiC4MeB+RcTEk7LbBYGD0uhy/7CbN5V3MlKzPC8/g/pkMF&#10;6SeY8wF15FXAAk3fKIwil7trt7IS9QaQSKCHjelkjQoW7/u4y00gKs/SEzQm5MS/sqFaTQvW3/WG&#10;V7T6k52soXnNtZ4WQFQhLrb15fkez9mwcxj3FOvVQZbs5wtaoOOqxYtLxTLW+lruz1VrUavtRd3w&#10;kAFqqbe+WhLduKqiKf4ALrPz2/mIQcjRtEBHZ5Pm3+K15mhpmw32qHTZSvvlWlhdiQ1xOm97NiMm&#10;zeJ+hHXcTfpKvdEV8a/Ld/s25EXwMdVhuZd9sT6gADGuBV3+Ukfb6Fdsn/jadnndzK6jznY+PG4X&#10;eGgcbueT3s5ZVr2CXFmq+fu6KDb4k6ZKFu5YHB/ADWOdbbrNTrb7LSa6Pa4p30/OpQ4Q9diu3lin&#10;7TZvFXLAQGQc4GBonOGeq2Od423+SY1IlhYSzOprxsmGd229JKGC2BkEZP1Qftl0EIC+8D2fBBdU&#10;81lHYHElR1S4eSI0ECso/ytR3er5YcZtVHkOuoRna6uEc3xd9gnJvU/nw0UUe7AviS6ADVIBPznG&#10;HAVwf9ZMPnJ0Ka7tY2qRo3iHfujfZrYBAQ4WDMQjFLmw2ZLNEnmrNCwa3682b4wQkCsYgveCUcEd&#10;5q7iXsI3FvGI0vKy5LJiVcNIXqqml5tCKt4gKmFP2PLdAEu1DuA6wJxYLq6L1WmxohQIyU1KnCEE&#10;Q2kFlX3XVaS+mU6hqAdUCcVB2Ma9t1JZK1jMOGbwIc1nF4z9bHmcLcnePJF6Sg4nvMjuUHTI6XKJ&#10;RV8pV0VuCbfipWiWQyN3pk6fwVfB9ykH+tIdUH2DUqXV4ZVK9BApqGl1fgsdYWEI3BKoeymnY76C&#10;MNEfI2AlPGHmhNpiUzsnvsNHh6gisZkRU2QPC6GZCFfPbEatNqWhcxPniy1tSQkT8UoOi2VF058r&#10;Ik/aw/VLVXROTTbNLHonl8xcr6PuddA6DnF2yRW27rwsKAaD14sGoIsGt1arnIHAIHpntF5XzX+C&#10;7Mo2K6cdBrX7+EZXWbLohyyk5Elj+bXtdfG/AT9x0zELC+XRQJpyyoFPwZ5ePzFd4tdCDIQYvCfB&#10;A9yZhx9WWBRQiApVTHn8J5RSwLN80uQ29IYIVlDhpjhXedjsYT/r4xhAKiETPk/2jPtHVics+4A4&#10;0/FRg2MuN6MYOjqpUpO1qmYu1rQlpRfpusewZtZYyZ8JN4J5ip2E4vDlTsfbzudqgqg+uVLE2DTx&#10;catZ0+P+hfnBl+kY+jb6lRrU4jnBe4VvNC2SCZamG8M+vYrMSoAG1HvOW02g8U09UAUOUV5bkaFE&#10;RElZeZpNKlHr5Yu2K9huZAFHeYblZuA9IQIrD8e4p0qkG9V4Y47An6GpSgeRt0OOcTU7ciwTmZJU&#10;ibO4fHM4XXAIkRBhHUlGOWTeoVUgfbGuLRRpMkFNMFMsnChyI6lJ0JOQgf+sT6rzOpyGZ35HzWjY&#10;gnvNO3Ba5QrKMSn3wZFU0bJMzYt/ihbUM2mGOnwAmJa/Rz6qHaXnl/32AteUolGancPHUxxX+rJ8&#10;SOL/2z9UvFOua+XL8fGleWXq3+4dtM2AJyQhpK64abo/3HwcctEU+iE8vOXeWo4i3QTdBwdNuASH&#10;VGQARGiFJN9rAR2Ue2nlkuR4U5BF16g4iwM0yhl2+ozlUvSwciReh83/JO+gbDCuC6Z+2xLl3eg5&#10;4ldTBC1IALk5UEVBXdMgFIWR6jyn8/4cCeI4WPrDuPOKSUafVyEVRVjCsefDpodre2mHnyIvjhPF&#10;A4qrNnvDxcHlXMSiA/K2s4kMnh1sDKd3jzo7HY9vKkxYAoLEU/FYkokAn4NbRx6Z0hIueFsjsVLx&#10;VkbgGtS7ApnxCJzOJ6EJvqDSiWzwW4tU8O34007H209nwbnaGGPJL86OCCxrjwVjfrsl1XJX0WA5&#10;6Lzqgwr+mUWug+uX8t9GHJMNwo5s8E8lmUL93LLuX+HTwhdYcTgdz29iym3mJpBqwV4uOng5qrFu&#10;Zon85N6AfxNHjQwM+oWqNGvoGWBIrCbJk0uj3D+JkhyiuKG9FNscnF+huc6Gy3OQy4BcIvlqyHuL&#10;Dyed742AHbifdaZJiE7gNA8jvLzB4iysDj/f2BNe2ERE9StmNqjcqEIP8qWNTcAUQdIalOY8OvtU&#10;YpduXFilXiFmS9uQarFZAsJXKz6deUEzxRK6JURRvHQkX3jyhFyJ1V9IIlN5odAalSmqwiJuoXtB&#10;WVHlrJK44Yqm6L5YVFuZIOSDLKR9qXzA8X6xRLuCyuZkhajNVpWSLGbLVk+VPBODYQuewKULpKio&#10;HB4bdlfIV+GNLedhXg/XRehkoHT5w+fHEXgk6W1EGrkkDIiDQFnlvMAIvqCm1FAqiKoQucEE/gnI&#10;E7dgYqdX+p3JGkpqtX47UKCId0+0AEX0FUcgkCzGjcSGJRFozeB44WMiUFMYONjsvIcRd2DZwcR6&#10;rFbve8Sg9Br7/fcUH7QdKzm+c3wFpCE9+J98KIWNbQkwJzYb5tHg6l+M8SKcWCgwazu4oMnRuYLS&#10;C/IkGCYknShPhWmnpyGJJftt5GuiUOBdf3lYMLcqvKqkppRJheSwC7Kb9BQWJenbc2dEcbCkf9Cs&#10;9GfiZFi8lth254W6KDxGZ8aa2ChehU4dAkfak5PXleRnjYfEmQhVXe3UXMDpuKsKc0woHQlhcM2a&#10;wKx+ZR5mbT4RHXLSvOkX7p4KDJqHIW5kfEGThYvQ6B3bgq7Wq5mT+GXVlDqRNXmiAqeZGakwo46p&#10;nC4mBkWLEr2D26LnJcvnJdGO2hyoqSqiz59WPdccbf5EIoUFKaGkcqR8OaUPqVqYpd4kh+zkOh0V&#10;o8IKlRgHHZb8c6OGHkSWBuPSFc9z3rImVbFlpHepYvP6tLKhyLxE1t6nE9bxGxFaVS7crCArWvqA&#10;JRcjZeHmkqElKTdufgTj4gkq8jWfyr+K1Xc6Q6T5aeQUhmOmoSTujsNuprNIH1005Li7nsRdcnrH&#10;yhu6OEsAAIp5ZBYvMuFGKCcijymzA4vo7CETcXRqhrHTLC1Gp1GBESCfTdTL1hPzgcxw8I75SWQS&#10;Jm5dxNFMnW5wM8ttKeRcZzco2sgS7YSDWmBCaCZejZwW4VEUr4AzVyVErSEaRTVzLQyuxRRRk0yd&#10;fgk/mmU0xXJdfNg8mCDBOLMjUSYLCqz7nAjO+aqdrOGiG5yLlSteyfmUlWuwHTUHWpZK6Ysle1PF&#10;BRNPyHqXvjNGnFroK4AY774e1oVZbthdsXCCjSimYa1lqedqylFUACjDxmn33FsfhATNdC7n4hsf&#10;6G3FH2N8pvP6QcS0kx5Z1BDJSS5RtzmCzkF48v1RFJVtEq2Zx+SumIyIoSBWjcGWFqopkE4VEaSI&#10;Fzk4mzym9Ljht8H5juqMonWrD8CCwBwCx9i/fo9lcgDTYHRJpzxS52LEhtK/pSaS1lYoYqnGh8Un&#10;LEHBiOVuKOETe8+KjpUYPFmXSucLkrgodelK1olkMJQpKv0JYw5Qi9NQ9WWEocAoKo3LsHTSPkwL&#10;UEKNG9CtCjkKmXxJQYQmBLZf21K1skSEWqqEruCCKqNqT7VaAyYU8mCBTS4ocljkWApG8E9WpsJa&#10;q5CHIEU6DiearwkQqDSJz1LEvFUKZLGq5gtCOSssyELaFRFK0BHEiFxu8BMABZ47vd7I/onVfI76&#10;6Ga12K7m/lyw9NiuKYwajVX/Shsb6WWRKrLaD6frHz49//DpaTJHBZwjcy1kiChXqEhrsBP2ZZwO&#10;9iUnwjOBf2K2Cp8EMQ4ax6Q5NdQpoK9w0FR/nHQG1gfKs3C5IzHxRZdzOrtSxi2biC6yttkTOy1r&#10;74JMrvMksCwuIClSuM25IOCIyn8En/8uFTDIhqryrELnN9n2JTMicRvFkDgTFx91BVS1vtRoVRqf&#10;3yiL4DqP+WMLfjvH15us8t1RtYGqoXSVSWo/UNK5SuCkOS5mkCya6+nP9EOZt5gQU+mHZGDCPoXp&#10;Ih0AY7ajkAS+aFYTnv6SLHTITCXmaTZ1ybxxGyJzIbJmklSlBLNjdSUwMeoQ6zmIMgKeQw4kl6IO&#10;SJHoJr4hludzIW8REsMqx53Rzkzs1zp4Nt0Q7FepdF5oJ4/JkkVasDitWRorc1k4yAYNFt7d0AdM&#10;N9yd0SVJtAoThWvd2hXa6fvPk4pbaglOKVG6mn2Ii0Q5sSD5huWVeoQEVX1jJSkNOsHTbqvvyS7U&#10;FJRJ5GpefmQ6UdQv1X0Lq2/twiRZGNvWDdPq8w1fEcsU3DwmP0bFEGdjuoIon+ZjRnmXYCVH/TPr&#10;rmrDBczM7IlrBMhC5vCwV65dzOw2TgmdhG1LUDJGgjJWXOrWVjYkX2OwWZFC8uR447FSeMu1ykcm&#10;QSLrrsyi79+kSkZqQ5CNooxqaFpIvcN21CtLpVoQdCAA52wOp41k7dcotKGCEUnBtxSSiLrn+kwV&#10;MbyR2MoCvhc4LgApFpSSqfZrIogjniw3ljuRBnZo1SQlupzDpZxkSUzatGCrfPmSgdkcISEi2uhC&#10;wcZDHqIx5rVh0nEB63HrQue0ITkVwNfFKQwmcF7iiQQ8eQAznMg0FqsqtBBKzkh5cMlIGw0nOx3E&#10;avVHa5h99U7UCWYfSzIxTIX5/NB1x3QHOCbfzGVoSsJR0l+J42cImxJQ+VMZ0RQ0XgdF1zkUYn/r&#10;C37jDEci01uF8SI5X6VwPDLZJlGC0ctgtpeLZckOPQyijXhAYUEJo3hZRW9DRTR3w+9C5BPpGpMi&#10;sAqOSP5IF+7hJAhCx94YTjiV8fwzXJOQvFSGoy5BCLpHMY5QT4rSjOz0p/coOcXlNgSgBXkVuYAV&#10;AZiwWo98G/6Cdcpd0yRVGnMBFFURc7NwiB0jacCz/pEMlFUoVIDJYAK/QirMETmWTX0q50FIqcI6&#10;mKmsBnoMoYpt9W59hnAnIQZiE8F4AKCADFzL47ysABPb8HOwJw6lTyl8W7jC9cPCaVH6gEmW3jbH&#10;WR/gjeJBIRmVnfJkhFKWoECFn6A3mv7w+Qk00OqNBpPxaDYdz/EZzMdzdCrnI30SBAFnLCfLBV4E&#10;NmbL9XSxHc+gX6x+8auHP/nzX//0pdMbzsj/nC23pGzQNx5QSGwlmU74cHvd86j2QE8gTIAhDCAI&#10;cKSNDCZkjuUeXJDGuWK+V1pEArV6Q0PMxy0kk63nk+Sus8kJgr/TJjyJ25YR5YIyw6yqdZZFgUo+&#10;WD3lNZIgig7BPYwoS0+Eupb4up2Qo6wTTuTeykzyalkXJYuFlXOVo+U9oBZdzl7UfS0ycJ+OusSe&#10;WUnLJRNZDJEVFq2Za27kVEBPWhuVGSeI/fxJsR8U9eWZ2MrFYtp/SdOgA4HMkpzfR0koAyz301ra&#10;dtjgvgZIiV+CH1XOGGkLBkHVk3W2IqkPWXIjcENjkgp4EVOGnEzIP6P/z3KKWUbr9STW5BkzUhtq&#10;LciY+KQlpfVcAoLSTdIUZuzJT1j9KKMB0KPaHMraD5QTnXVVL/Fik6K3Kn/pBoi5G+jBlFzLimtC&#10;DKFuMC7qioQ5sShymOlc+iYsWNAFa6aQULPiSDlNrihmbm9cS1yONo5fD4evRJqg6Wyo8EllJpwo&#10;muOk1iWVi9QA1kklJv0TshZId8ej8YRI2jffsZGQZ45rh+yyxcmXzhs3PEQ7AjrkW9pMOMpvWdLu&#10;DIgcWqt7eSbGgB44BDx6ZW5LgCQJh6f3MSfE2t7XtcTqkvQhxWEbJoktwASpoWIhKK2/Ue6hlmij&#10;Aw1ZuaxWcq8Qk/bT/6PC2JMJ0U9yI2ViDXckP2PLgamObKNAz5EdFg8u7Qnet6Xuk9ALN4HV86gD&#10;jsSZbheCtdoCQTo7OunKJ0wZ+xO4r/VebycfJXrAqUIPI3liJID2yoyiwEVSrLKFptvxEFM9W1ll&#10;N6NMfmI5SAwhkZFq+yaSUx9HszNWMNJJTSfsqGvXNasRRWlfvYZKhXMBvACvrnuXCOms8cg4JUbp&#10;ZB9NznrrwwZbWlDXa+UAcdxLSz6Auh6hdCeN7eRTIbYLfUdislLAlPSfVfhCgeBjS0WFsjiBrL7M&#10;f8piVfCoqsiLORGSxuFfkbAjv3UqxWeIoBaIAW2DKNXhslLcQJAEOYr+jg6rbd0oJ+vCIQBMRKEv&#10;lzUXmPDPo5ZHqEfY8NvaxR7+lJyG3BvxhQAKOFEUAaGMs3jEY+SkMMxSyI6fu2RGaS7P4foaWW/K&#10;hcUFLEK3W1DD6tr2W6yvIyjJA8Us8nco/rnHM2Hfg2uMuUiYS3skEHOrgpXEMV1GVV9YQIwYr0lU&#10;YaP4JJwOiqNihzuhP5o/PPcoGv4nf/6LX/zm069++PLD5+fvf3r6/qfnX33/5Zfff/7Nj49uTz98&#10;fvn02P781Pny1P382Pvlb57+6D/+4t/++7/4s//84w+f2q3upD+SkgTiVDghXBdQQzfJmUDAVHWV&#10;VBw4Cr2meEoFxAm3RPZMSJvz/FWpjKP9esGS4Ss1mSgfAgXDS8b38/WtWYzjY2EOJfK5QAYS3/gt&#10;9BNNcNDmSb2DTPRVSRZh6m6UbsP9bihQFtb+M9bQd2hA6wwyRBQ7Rw9Dy2gvRqMWFPOLxLJioRze&#10;jpju1RP7PGLNav+E7Lpniq9WllR8F4oDYAIEwBRgu6hmN4y8Mt4ubpgwCSkhMEMN+Q+0ndYWBLbf&#10;IFRaUpoYUBwhYzJ5dPDuhPVVKVndtxu4pjvpYvXITMmsptTQ3Z4EOdJN95VWgZKJzNNxzM5ZwMoq&#10;v16Up7ICjQ2LeXhCt9OCpZVTIUShSiqlIX5VFADDiyB3SzhdYgZ3BTjDuVAiiWWQp2zyANFaQMCH&#10;Ja+CYtp5eT+Cn4rCqcp5ULbeIlr+dE3zpECl7FHhKG5C3HMlixI+YHHGkjdKR3qMfeWYtvQMv0Az&#10;Woclkx/689HzEBF3s7kK77Ue2XwBRYYs4xicJAZFIv0RjOI8mNyIsDkgmxNmwzPC+lCpS3jHLE0h&#10;TxDHXS5gHa0lApYqPSXtIpv4sFClbGqogqWjeVnI+JUakCZbLXolugCY4MKJ8qjMDc4emefkkomh&#10;Hu7cFNqIpOVbRbgQrYr1q/wiGGxm6tUrHE+DCU0WJfk5gEiSi7UUWBHrjdVJUyGmVmFxiAf2D4wr&#10;2Geuo+H1g6BnTEySc/joNayjP7oWAx0NbAul22JBBrKcNgF+gwlDoqzV4QJvGTBFcb6UEXYTmrmZ&#10;THS7d2iW8KQYq+IFoOoIAc1yG7nciSvNSv/+xk43bqxmLe4GhlbceOV54Yjtb0gPgcCuOH0u7Bfm&#10;uf6TYEHD6mfzbzSQCvYq7837pa0JoY0ESDgTYvDY9vtoihfoO1pWJBjhE4W2r/4pFxRNp9YPxcFQ&#10;PhevPDxfNBYhBKAbqVCUYEcNI6K3dd/OB26Oe+iixCkypUiH4wjiMUAaG1LWcRXcTHkFuD/5qjWy&#10;C76JxMVaT0kdDtlTKftJTjtVo0DB6RzENXMhpXfJP7l6RTgGooWEV11KVHDEYp0hPJ8rjOOckKrE&#10;EjBB9sRko5pbmHa5DRJZoehUWqEyVdMIICJ6I9wOQxY4BxEIMA1CtT8KmIBTaMxB4S4JaMYPTY1M&#10;XMgUPXFFMRtmfi5Ak2up2wvC1Qn0HEESE/QFyCkzhojGNoxIwATm//Gl//Nfffrf/s1/+Lt/75/9&#10;vb//v/6j/+Vf8/n3/8G/+B/+x3/+3/3df/Lf/vf/mMY2//o//P1/9vf+4J/+/X/4z//gH/6Lv/v3&#10;/uk/+J/+5R/+h5//8jcvn770W91pgAlInYAJeYa0ingFsELJpInPUaHpiRMCWoaQBPyMcEs0PBOi&#10;YRLmwOhCa3hjtoKFdz79luwQlZ8WmHAsA7SRzcCd4nWWscIkKJPExRFSBIR5pNp+JSq5Xn61qz8Z&#10;tryCjEBDrCYjpJgCB2HtJOFcq2sne4YhI14+GUJOFBFJQUlZswgx8Po5W9OrllJVi4lJs1hdDcUW&#10;UbWTMAPvdrbrZ6QIkmAiLyL3MUtrxLonVYdKWg5hoRvlf9LZa1seF8UETWByNoXEEzWIm+jIxhiU&#10;YAkDmqyRpmLH8a3XcHrTvzpnlgdBSbffSpaYesTjNxLcrdQZQeUU4LzDN9myJiRU/CuBgRLiSXLa&#10;V2Yryl7sK1bq4QstBZOs4mCJ9NCwM3KSzzYgoDFZIm0YGKmQKd+PqqFkE8grE8vTCJFk6JDrgqZK&#10;pGU5BThwhaqIsAQw/SoQpvoUkmomiQt+g2uIqA9RQySBhuJyEMIQyJDPQEdDryKgRrhJwoPFkgz8&#10;hEWBjIYeL4+BkLlCKmE8QrMkPOfsUaDc41MjJy2mI2ImeBpVpjww9FzmcyWhoaCQYitFqSWhLgHa&#10;QGMOJpYWouBlcQm7Tn/q8wCTn8QNUmetFaGpUyF1uwODBlHrI3lF26xin1zKRQHTA1HzLLT2l0eq&#10;z+NBzOJaAXbCp5UFl8L8h0PFDh47irxuLt+MuABDWQTMYQURHX+vtdqE8u011OtZgjJJWMVHLieK&#10;Ixs7Ci5kf7uSewdtPBMiTHgAp04mj2MTNHhAKsYR73WJ+DQ2DKeYmqijgU3Fg6I5RKPi9DXPJPqC&#10;Y2T6l8YTV2hJaMOy9KYCyCumJnqD+PmEeIa9pRyHigLAVRAwSqVbSg2X+ImbSndFdDgVLoj7mlyW&#10;koI98W7CZN/ai8BTE6Uxhr2PbNSrQRL4T1EDixGF60L2ID61Ebda9Fs5DvttceRN8qUHiuiVn0cx&#10;F2sKszNva5zny0+RJnUmuDhgKYImJBmx7rdKo3ou6oJASWAFoasyFQe6ihYYKCYBl6MLgjNjkgQH&#10;SXTjSFguQRKh8y0OUPFMRDwicEnWaIooCZ+qkBJlyo0AMOe28VRNgrk/WgeYULEPFwwLr0ZGHrEd&#10;+ZaRcqlMyyhFVu8EEFjGGzBBDiBpekpKcElxTuQjiBJRwERQMUrLCCOAkToQVVX1JxVKUbYeo6GM&#10;n4/ggogX/DzABARM2nC6QG3i8aX36x++/NN//od/57/9R4AG0MP/+//7B/+fv/0PABP/yz/5t7R/&#10;8s/+Pf/6j//pv/uf//G/AUP8j3/wv/7Df/Qv/9W/+dO//OVnYhxPrWF3MCfSEWDC2hWquGGGpqXB&#10;pQ4OUWNNxIQAB3gikMS3wYRMFz5/idjAnCIeYTVrq/V4jfiNkhl5Nkxa2nJuy/fruU9rEcfFz0Sn&#10;cP7sFgrKRlEWx96C0uXJPf9psxRrveKTT6GNoP/kaAIaoitEq8h62AdzyotRL/TsSg2PdBiSEpMz&#10;1ErljrRT4ViDbq3weO2V+0ROLJmr4oEn5mNEncNHkoT605+JeZACBzmCkHuYwgeSSFMaHpEjVqji&#10;mToQnokXXqzTSc0IFqnEXa9PF3PTGh1HOn8mXGWLyM+BT3Pl7io5QvNCxMKjpGEy2LH4dmnyvBZP&#10;Hv5YlUZsNYc5zK6/sO4h1SU8E55ZRFQ32LLDP9nOxMNK7qWgNFrLI8qKul6oaBDcMYBUqhqqMAdf&#10;03QZAKLRosybLzaku73hqvfuso2KhpEfArMz5gTDT46Aa4U7UuBqIG5RG9qhB/skSrPnI1UYCZJB&#10;kOw0Gs1F4DGRnCLdJ1cP0ZDIVb5SfCdH331XiyPNIyQiYsZbujMiIRKSgOBGeEthjjCQJWKVA4WF&#10;cpGuPS6/3IqsDBtDQmtlEm1mY8jlcCaCfyBmif0rtdMl2CHpufsOpEWqLtn1JtLLxYBh1CvdkQRU&#10;Lt8r/m9wLyKc5MusUXUKT4ipkM+VqDAC5XjjQSdSZydmEM6e8D5qNHK85DhMO5NjMrEHdDotKcTa&#10;01lEl9Fd5YmPujBmzL4MUbUbcBCzR8OXmWTmY3yWOrHN7yiJA64MeALnebotB5yFwdXNkEVniQET&#10;B/c7nt6dREnJrzDvowTBCBeyJDtUCIX5hqfSgyUwFGWNo2aj3nGXSk7aemmqESp1y5MPufoooEic&#10;14KbmkaSZP7rXqTIQBV1C+OdaxLJbWNnUpCHTIraQ5PakVuuSkyijMhC52JDAUrqcExI6Gat+tBu&#10;l88pqD+efMw4OYAjT+TNEZJQnpdUtEP9U9SuIEwY2TgKmdxmOnJ4I8LREj33wc37xhmJH5p0BoKb&#10;JEbJfOhdUIHTG/QgP02zuRpIinoYZATOAAfYSBPUxjMBmICUqEwKVyrP0RAb+JBkwEdiirpEwSFb&#10;qMAHG+lP9viflM3CYn1zHY9RjNg5m8N63pWKf5qeSVwD7gXly13BXKXGIedeNztcF2hZUq4dh5NC&#10;J4E59Gl2PApAkzGsOxR3VDvDzpIoQBo0zA1tMqdqxgzOBDEOIh0///VPfH7/0+Njq0fCZ3cwbfXG&#10;z+3Bj19efvjU+fI4/vFT/y9/8fiXv3wASRD++PTQkf6VkARS2QITAJTJYm0lCfEu8X9MIGAuVjAu&#10;JwsIGQtQRdMb0Qhz2DORVpPUkJ3ARMOPZskpo2OJVKkkdI0nLDqVamc0C3G5Drh8116eqnAoJphs&#10;aRJ77EeVMfBbmtaUwQlg9cnMGKyfZmGFHF9IgYZgeooHCnzeInsgYYyoeRHxb7lD5Eh3dQaH4r3A&#10;VWX3ANfCGUwEEeT2ilZYGB6DX2bY7FCxBCYqWHj3EZa7VVqeBxPtoNlVZjr7+dX2u3csnwiYJjfx&#10;DnBb5DUxFzLR93LJ+ablK3XoHTkKlwyue5kxABk6GVQS2m+V6We/dER2ciqBvlYjvCjDLXKrqmPk&#10;bdfgznZO+S+z2Y6VCmqJ8o2oe9hExSCOCj0oTBAr4DAe4bIKH4OLyuYa5VHvW889eSaCM2Gfs5g0&#10;unyDifhhgU0u+R121K6LcPzIWSXtTs/vzPBYVFz9aI1Q2jtWqBHJitJinDMoFBYg97rNQ9GkzkTt&#10;zHgrfCpilqnQl4oUqMInaCXiVi4E7womIg3LN2Z6UEA0e6rqZveJgay5CAr8gydeIfRwTDHmZIzL&#10;gPeD8LMwcxOII0dOKqcSSvDqvB60YKL9Q/boaHpF+gzOBBki0q9MKuNy9gXFMkZUmB/dNyHRCAS4&#10;9rdFXQ2S7LQzHZVbjDcecSHVJEu4POGG5oAPNqhMu7NLkrem8HnrZJZAfJJkULmjifIDJdEtoqgM&#10;VQJACYinQGQZhAEF/KeGXyqWG1iNtRp1NNoyqCnMcRu/EBu0tCgZ6oyYlIIUf2bUUrARcJxXCQED&#10;LaMjkUS5aTnjJiVu1EVTy9wV0dLitQp5Wd1kHMJW0MeBVIFNlWwVtNDs7GlupE5G4DUIzvnZJauf&#10;nEOYKyTaYF9JeQIfpxLBIgak1VHU+spxjajLmrXwcyTIX4YwkfKDIuOUjHE0yggWSxlP84euKFd+&#10;SlWEmpUOU8wrnHB1ikdaUTiN6BVvfL+D8oDFs91Piwi7ZFJ0xj9M3F7X9sQ2RyFySY/7O1E5zLdO&#10;tB4EGEIUTgKsihoSk9JBwglRSiYVt0QNMsThjeV+lC11pB9AIIm8s7StxqQwEKSAzRBgQl8I4mHd&#10;jBiAFLAioky5KpXjIXDlT/XcjfCHs06QcSO/VBxMwqYmaUYUQwRG5CO9R4QJyBMusy5VbBdAd9l0&#10;9zMYndoDwUJgQtWdJGjhUEimdDjNJJJLDS/wJUwWJHdMyOwgxSMAAQxNGtvsofVGuB8W7e7082P/&#10;8+PguT3q9GewLlQOdEppUJI1Vulzzg8DUqwncxwSaGmv8UnA4nSVr5THUWBEzumQetV3UYSJSQo9&#10;QeZBckEvuJfz1Mm/gh5c8tyse7fwTDT2BDUhFgHO+JCnmhW/iimsFvCQnRxVv9IpWGDU76kzCHqN&#10;XI+09MxUtWDr4TDBw89q0nWTw+UuV3OiNaRgvyO1riFJS+UwTMhPK9dcxcP8PtlJjokLHdBDcpcM&#10;0Q3lsF4GJQPW6FKzEGUwvOJTL6crUqL6ENn57lKxviYq2qwWq1yW7HmnitaL367ToWwqS8ObjwQy&#10;mhBIX9PtkCEvZ4zzBoXNa7IbVHEXqEpcDbwjiKRSgtxgQumastCpZKhhTXrW5XHf9Tlsth93GGkt&#10;HfD3EjrBOeHaHPJUxeMLJHHXCrxQQmbKsvGl6ZuW55aRlsIpK36UcVe8bbmcvVLpPSDt9ZWblI0Y&#10;q3fOs6CPNI2KIIuyTkgTIHZGv8O5HJCUzWyQ6iBFfT/zJRvLlvoyWvmJc0FeDJFOlJjNaY9UvfRE&#10;yuuTi7J6JDROUXrYzGwyvwEJMld7qpRh62PKEJiqluBv2GMQDNNcmWeDo+fwzRV/uIQwLELAggFp&#10;EJani7kEGGIUFRhRWMwGEymMWCxxsf0f4gjiTKD7gsQI75RwuePrLKSYSdWTDBo+HiHOHjcq3HWC&#10;IMKqiJockHecEo0iWqq88YQ80tkzZ6JcMsY1+hypHB+bgPgWHjfaTVLny0lPKbndADGSg25PlAle&#10;+YY4Z8TF8+RAgstsRxfqYUhRSVy88WhuBt7NTTDoyfksHlcxizqK50xdyWMPVS7RSZuGJnY2FJ5B&#10;qu1ebPYtYyZBBHkKxFLXI96TxyFxMwCKM8yVutUkyjQOXtc7DGxqbmwOwxQPkLpKdQnU2PCDWyQ+&#10;UqzVk/BG+N1MrLKo8+zm7NnYNkUmXNfhmZDvEAEbwASeCUkDqL6oasrQImxRSicGw6bUu9J5dVgx&#10;OiOCkOiZLg8mAia+2AnyD+ZUBkehDoUkfBOnyKTOOjwRO7NYtSkUKk96RgURFTtJUKxxVAg3hLej&#10;HCQwUyGLNApnBAWkKTBlMKEwx4YVqfQwAna4n3cdiB82mBm63gjWREvaFapHSp5n1UdiREBKIQwk&#10;K1DIBi5Ml1u1BX4IY4hF7FTLYpdkhy5yla+UFNoMdoQUpsAEFQ1kUGeUqJHwi6P3msTtas58hWw2&#10;iqG6YWKmNbHojQYWWs4i4oZnAsq0eE0NP6SPKeyZwUTyfRVrfeO0zNOBai7ABEZOe0QWrQTOjNOV&#10;jJpYkCXX/5Y1nXxryd1a6kJ5cHu6wY8q0cwoQe6A+d3L/825oOyM3jaNOn+62BVSgyRRxjsczr0g&#10;4acV5w2AuA0B2OEfngmndTmKgXFCmRF6x36LiHhkMN64fH0D7+3oR1ShDuQZgb6hNoZNdRqnVrey&#10;slF/XGimNsx63NknUQOCD2BCXpk9s6qyOZTHqJCW0oXwr4TDIDEuM/sy7Yz9MZkmLCgwYbIkvZUP&#10;mRR2eSaUzZEsRBJ9z7cucTIaAzXGajYtgWkKLRecAkAhhRUyr2qL+YFyq+VBKSDpd5CECgKIhI4Y&#10;wBHuJUsCxhweFAG1xOR1JffyIKLGOlit7KyhXqMaezHVBhMIj+LtsGciwITD+SrVe2uhlS9XamWl&#10;jsmoa1oHcomsp+gIt5XRjoY0YMIaKvcBiDi7EymD8J+Srr9pnvPC/ZVXXvoNYxEd9NbLF6LgMdO6&#10;zhs8m8yTuAHfeX7QzJBKtOvuCetvURSVNAKxCYOJesznwFYqGZiYmCk+GBTjYvkSWtLtwk++lRQv&#10;BS9ceTIynGMxIG6vX5A0CdzNRfZMZC+d3k2nJWuPCpGwjiSDFx63PBPOq2zerhQ1u8E3CfrXgPIW&#10;APFc4Eihvw4ZxcPJcjWZXRtUA4Z9SbTJ0Y0CNTKxUan0ofmh57JcSD2aY0rdUrzYFHqIoEZNqk1h&#10;GqWiuAXBMzNdTLE0A0lxDXQm2i8oHjCTOJ7rIecARwb6zk1NzNm4hFxI9tb7G4TiBCai/jCW1YQJ&#10;eBgOCtiCNn0npc/aKS0cexTsDAj/RIQPwI7IWUqKW2CCZA0Ki8vceumfVvzJ65ARQ9PMF7xSQIZd&#10;GtbDGKEXDlsCNrcIc/gePhr+AiAKwrCzIYBCE0wo64SuUiKEYS81T0IhXIUuPNJV7tstaolTF/Bh&#10;ZGPNriVpsZMtXpnZUoXR3QiXiIHhBnRQA0wgLDGeL/kMsUt5Jhb8KcHNojDxgTlBmMMMfBlUcrpw&#10;fJEfqFEb6D6szs2aTBzmlJ2X1oVemDJHi3uRMx6ZOuWZIKMhPBPlnQzvdPghve7JAcXbOfFuwa1u&#10;mOGFqiD9RBVHZYS89In+258cjIHI2bt5wcJ77MkxGXX7h+XYpGPcZclvjyUQWcIctY+hMSMUx2zx&#10;QxT7lB0DKdLBohzaFGAiCjtpWkwUgfDuyE43zXxt8HLuSYZxpsc6NsmQQqsbzwTCYkI8prXHeRvq&#10;HbXrKNwJOfzk7bIOTtM6SeFIeaLeo3KsDh94dktRjIhbJS9UOlrGEynYUfs/PADMSQRIuVwFcne1&#10;9yjojU2fVnO7Sba1zElEUgJMJM+EKmdO4d1q3ue265Kzn6wEUCKoEUe+c88ECaOWySLicHoHlSLT&#10;TpzLQEpgQne14dQpz+h2+RiuNZmrSG0wsONPDUWMNO5ug4k0MhsWyJTJVFk+LfpLb9Mb4SVpgQgM&#10;cqYn9E8Rbqe3JvcpdG2jIM9EAMq65TVrMTC+IXaJ4ywUWrZuBwztpUTZIUty/I/wPR3Q6ULyFiT1&#10;hZp58PEN5bmIh9FZU4OXfirhSOYnLU+1rs017WJJ2rzMDCwi0VEmMDgT3C/CHNSbGA3WaLMamtfX&#10;G290JHHUzhgDoBTmyJyPW8gl4SYXZcC0SKLRYCIOG1yopNJWoE8N7GoZNz99M4ocOZLGM1M/2mII&#10;Tkg3z9GQeD2/uToycC/JsYnTXUBMOTX64ngmXH0+2Ga1W8LWNCV3lEhBUBzi6TcakCFxHQCjSGAx&#10;M+NGssSI80UVN6lbHC0sdHYABIMygYlgvztDREfGuYVccvt5jlqlAYoFpnRAlWIPiqW5z063aRyZ&#10;YEQZBqblSiet6ZkIbXiFOZQhYs6Ey7RGxwqeCM9ECXMAJsKahqkOFQfFLOSZoDpapIYq7YJsDus/&#10;JjARig6FvhD0yeKKKEGZOF3yCuDwUOhEYALPhCuhI9UgvuRHq1/3MAU19LXAB8W5Io8CKamrfYAJ&#10;3lO4HabAQ8VQeKVc9d0jC89HacH8CPxhIIVQ9UFlzKboSZxAUZmHEagCYU1VDqOxAYAI9MBn4Am2&#10;vwkmGvEOcSY05eFCxEdHv+XuFgdTNknxWjvY72IcMb8U17eZd/ZmpzBHCmaTHoncChrAmvaySfaE&#10;7rhJRNlLIfLbeOrHqUrWiDd2w2uAErY8E361mNZjypY7JMBEpIPaIKVIRwETgcG9ntB6N3iL1lqg&#10;KT1SK/4PnomypzkpFBjRXHCUnYf9VwVQx5AmxUuQ7ySTBsqlFWv6cens+xlXJwsXmozMJlMRMAlz&#10;AKTEdVV46BZM3Ln39RAjD/PWQCaFH88CEDsQsbEehjN4OVfiGXxwciS6A+GmRJuosz2FIwNMSG4P&#10;MMEsQLzDMU4JyMh50wiNlX5+WPprurRFd7elBMh/ZFt8VUkF8gMzmCgWOvLsU0pIHpm1Q6Jgizyz&#10;xwgUGtiTdaJyXOJhBGEwOLm396qsGpt4ovBSC6fMoEd+eIU5RmjOSc65QRjMvnff25S/mkis9tKF&#10;EyU5t4XWy2DjIMirUEDIfmmEYk2VBRYoP/qejSgS0v36UmeEw2uSb/FMqERwnxKXM9ZA6XTNZXS2&#10;viX2dLPITrj8ZgEgrwzeIypGrmaW0JazWiUKE7Eu3Z8696SZx5FPrUGSQpOJgEmZBiozUaABUUNF&#10;E+5nhvC+3JjPhCNl7HMPI3+k3FW0K1TlhKUk03QUCjb72Gvi5DT9nT6Y5O7KDMQYfilDpDJnwiVV&#10;b72GzVmlALWApHks3WR8xWKdKQ5SJ2ACl49BpMBT08DnLNDaQteJsjWYMI3Xg1NzppxnDHukUBSS&#10;iDnzYzpx08nhOxzRCgcv4maKW23cppAQnAkKyqyg21tQ1RxngwkHrZQhJQk44qpOPKmdHzVdxlNZ&#10;4LnkEgPzESi335Swkc5opVHFLxLDoCzxS8gjTLIEMW10w+cfS3/ZY1iQkkLZj4ntEuZADNuaVPGF&#10;ZqpFOCqK5S7ApQlZIgFEJnlFBHZHFSE0tlW2MIc5mgGRJvQpjg1/IbJbSzaKfQ/oZa0pYMbMjI/T&#10;RRx525XEEFnBd56nu2hUyqx2PnbS5Ihi8Th4BFCmWxFCTfnMUl0JWIClAk9kVJGARcMzAWcihC+L&#10;XFVDZyJmQPiMgCDSe5itcACYKRYyADce2rQ8vfUkx3BMCgShxSSggA7SG2W0CHNYnd5CQ9nSJ7ti&#10;+b8Yx2WR/fEdTu+eK2RGmMP8Xv1pD4rcIQYTQZQLSn/yfMZEUw6uf0okZIU5DMnl/6GqE3nnPDYo&#10;bc0F0x2wiOXC715qlAAtk+kb1pTlFPLvqahBCCIluniKo+d5JDMoGy5Qs7eUbShxKk06NvwjeSYA&#10;E7oKM/XirkbzsvsDXSD4BMVc1Q4nE0X3F5LOsanM/spSzVESQ0PhgxuKTMMtEXjCgRg7qJInX4Fq&#10;3nweEN4OkTrtkEiihPdUmxuQmk01Bwz+bBh1ua/Et5DEXgIT2RGVM01SUlnS7bnz99w5YxLyi8wa&#10;ZV6IM5HDWynMwe2612RLjJBEvE9OIwPZnIoSnCGBWo4GmKC3PK8EcwUNE/jOngkV1Lm81s6V5J/w&#10;AChBhzCcYaTxTFBWoA5zSM2Z0ZrSNctb0wQTMfgttiEpDjFLHOaQDCiBZFIuO6RHqp9Bzi8HaQDl&#10;FJG0BEKiOloq0Ql4lshMjmuM3P6C+ufTlzG5Uar3IQe6wobhHrcYQzCc/A7evkcZIgTuMTgQ50AK&#10;8ax00ZmAgGnPmUdUHvPqcBBgDSbSsxBnPNZCH5BWnBdrJElpCJjoTBQx7/CuB5jICVyN4GzcnGYY&#10;MWUGhRAFCpJUS6dS2ggFTKnMfeSI5KcZr0MkmyTqpQk96f7H1zIMuiD8Ks7ERjEC902shbw2LXJV&#10;CU4VHBlLqTwNnq2DokVXXD5gQsKvlr4OLlHK8k2k0aCOmgUsRJjowMYESQvF3dMlmCkpMIFBxSnl&#10;3D1+Jc+E7W4hAnusQocnXBtZG4Ut23StWX89pj5lgcq3rWwOlVl2iod8G9n03tERirWW19lD1KhL&#10;Pv+IYli0SsXAXESUNE4cCa5DRFIGGX821RKwly2HOJl8EgU9NBFMIA9/Kk5BHS/VhMLRJTBBNkcO&#10;NFjDW/UHrDkTMl/BPFViSFQ3oaV6nna0hOqJDT9gghW+S6yFyH30UMsMrrG+XkfPE9TL6YH3Kwrd&#10;WPngZzNV3VItNHighlCOASWtC2eERs6IWqh3EwdhmzhIru+FA+OjCCY6nlUOc+wg4pEvKwImFIp4&#10;Z4wn8M/fUy/vl78Www7id5bcFhfPKpAKc4AkkmxUg8TkF0mvTVz2XT5ec91fz3HAf3smRPORC72Q&#10;+8JopRdDs9Xt/BLlG+rm5Ksgc/Gq6BZP0W6SZyK4HU1XxDcXKGXFU75ZOhzfhx/qyo245WN5KrVa&#10;vT9+b+PC823UDNXknKfZJOgLKZDvePORFf8ZqjxqlQI9DTBRgFqwHApnNmIWMdSkn5HyL4p4OWCC&#10;lEspYApMoG4hTGASnCsUBJJo+qUKW6IZ5ijhBvNZJdmr+nBzWI0Sb3AuCSjnhsMbnfzIlIw8F0+C&#10;DrJoWEk5jUOpti0yiGILxuPOdGDngxRnCcSOGzZPDOPEEs0k2eAXH+nnGc8EwFSiCHou7/Zm3acA&#10;3HmhElyOAZxnbQ8/MdEU5phQcVGeCYuVCV470JfsR9hLa3LXkY6IKt5xBhP0OaHSJjAhz0SiNHFf&#10;lPMSypt3Q/TOxe0cIjAE5vZkUQRlcwAmYFtT9zUImGZ0FiZKzeoNmyebkYWkyhQWG/UqU14ugOmJ&#10;Kt5Iq1lkyWQLJTuEr5WAQu0baPY5v3FOCSkETGe0MgzxIvSexZmgjrFvad28MLjJY1R8xCxO27ka&#10;ajevzq+ncDkETGyJZKsKn8CJ66kwistYOSXnLpCUVDuNCSTracch3HARMAETyjTOnIkmbMqrlOyF&#10;SiJ7dUjr7jnKIiIwRT1neyaiysmd5ynLM+gmfwhtJJ+NnAoS4LHjTQTMM6rnGUy4EEyqIHNDnWli&#10;GoM2MXm9HEr33yY/C1cjhbI69bsboI+CxS7J4RESyZ9WmHBiLWAiYF8KZt3eW99qozq5M+WZCDAh&#10;AqazOYQkMgkxjnDDhQwuhWsSqczHMYtUmkLhun3KXFXhclz9quSJ85/FpP5JiliVbT/aXrb3RR/i&#10;joZZKJD2Xjj5YguMJtn4nAiYonY6fkGIpFKLY5YWZ2nuVIEStyB86NopxTeriOlbRzh5gzhCQuE5&#10;uhc8vGYrsj05tUf+JC9itWxAqWw+h9ihAmmcJZglEg5Ximwkr6rzRSArqooYTIiD6WKhiobkkhzS&#10;vnQzmEjZHOhMzClMpxw8eZVjgSsPeaT+f9tHnS1NCFTHui00ADKYQAzKYY5QJEhLimxXSpgjEHTy&#10;WzRZco3ECh0WyrS4HQITEY83S5SzS1AydyBSJ+oM/gyBb6ZI43EL4AAmSDqnNDnu7o1WbM11YZDq&#10;87Ipz2JW70ngPdLQzYqSj0S+Wf2rwYSGAq+W6qLZNRe4vnkTCnm7eYqyXTwTWhOoOhdTKmXiybkV&#10;JTtWis0JqBi5O/MfQy2SHZzMmTwZ/FY0bEqPSghLUSSlTzTBhIdB0zbfZXPcDQw9rgaYwJ2gnNiU&#10;V3mTClTwaJPZEJE1XZHBhBb2GlP0gJKY70HAdNGHyLfUqi6N0pRfKth0hyQaPUxX7fFp1o60VdCu&#10;QLVf9VN8MhMwa+/RjX2tn4vFAFJUIvts7YCRTKbqU4xYSiqTxSqQYe/zSjTBO0+pmZFQYGUTc4cd&#10;8opEJWSRamYpyTKlEDAt0JlST8sw+IZxNciWBtHlHGBCnRGpU8XTM5hosC583pj4JGThd98TU7IB&#10;zay8AibkSNAxkeje4JlQoVSlhip5xAKFMiqFQ3D3TsVlZotlX3qC3XrKBKGGbdHD7T9PEiNNA198&#10;EjnklMJGd2v9+hbh/kVaZqza1qo8yTpal+x1v0ubehDWdIdbdqr9OiG+ol+ZM2Ew4Uzj5JkQmMjL&#10;/QaOsT/SSrLxlt1nGH1whHBq5PMBEyzMHIWU1+p20ZlIkcEyaYZ7yteSvJWzOYQbGmDCCTIAtuCc&#10;3a64GmbeEwvm3z72UpItrXbiPryyEKUkDamhKt+qlGDJh4dkReFM2MlahzkisfnDwkx6AS6MIL1j&#10;whwW0U+1OZphjgAThS3RjB2owKrARHgmwkiLuclUrHRTgQmtnCE5RuVhMxJU/7TgCZUNy6SHZozj&#10;I3aJbA7AxGR0FZhQKdEo6kEyqsqVBWgohKHmiWp/QxHGUNKK3DMqSjCHzUbR5uQ4vFu4Gt6Fzu89&#10;q71Oic+peaIJ29lDNhw8IQuLaRUh5qwlNUnuUKEvi2EELzUyQaJ6CA0YQTaHJSjuwIRrnrl959dS&#10;xTl1f1VUXpOCs/xzimAje61Jlain6fBMJOGgKAbGO0Ohr8SZIOSTLGgCB2b4K6GjsbDIVvZbS5Y8&#10;ytEJ37KUVJECp4YGs9ruu4ZnQjbyjoZm/YmYgDxnyRj4V5rgsE+jEcwUkXLzCrX+ctOEpHHvgzcj&#10;f7f8L2W1VfZMGEyoJrJe41hC1VOM10+3aCCuPa1mgjNhoqhgPqCbIgV9FLW19LECYr1KKLfX6+O0&#10;9AkccJeKmbQr0oPQPQRMwBh3Noc0vPNMpzBHmMxinks6a3gCpJHqtOE6ebjhmWAKUMnZcHGZVfpN&#10;M9/0cvkLgQVDzwrHmFOKPFOTGgq9IzgT0lusnWfOuc3skA/4pukBauAJfnIgfRduhwCfa8dIc9PU&#10;XflX7hHk/VRrYxAOfy8Kk2HA37sEoAhM5BiHgkdNzJS7epPN4W4nFlHz1B6x+JCpFE/cUEW3kUd1&#10;0oHkYD56JkqaX2OdasXGyObAX6jpW/XYIptjNiVfrqZolJV07kNa5ccLVUOHRtg7oWTFFKA0vWJR&#10;FpOoCSwinpEHt1SpkpH+fWe0biCaPRPBnhaqs9BN4kxM8WxEmOOW1ZSm1Ib8l71rhnop6NmEEQmi&#10;UexqDJ6gvKc6WdImszLVTdDh3i+V50M9mpjHdC7VYJuOlM2BA0mV0O31bF5sOOduYLTDsuWtv1sY&#10;8Cehbt5NETCVGprIp/EgPOc0tJ5uKecFYGXqgwRT7YtVNhBDlNRQoA/LX6/HUvDoYwcaIDU50sMz&#10;4dtYgyrAk2teEIlT9r5ktiOBKGmxW5zb8m4pKGavatKZz8EUOySaqaF4EVA/EpWbZV4q32XORJlv&#10;7/xkJdtCJc7tmWjWlXAxUnxR59nsgGcCkodiHJU8E7TESLDtDxtfvAXN3I1mbMXAAp8HxzxFaujK&#10;qaH4PCyAvcMz8RFM6Mi3jooc7LBzwv9qTwlJNxQ6UK5Zc31bRqMnVQeaHTq4vl2vb6+0C80zc7T4&#10;V486Bc3ticHMaZ3DWWbz9eNT56dPL7/8zReKejw89xHEHIxXCFhJEHMWaaJ4I0gTFQezCSYycyK5&#10;JRKYUDZHDnMoS9gVODVXmgzVzGprTv1hZvIkGPy7mzAHrGaICOGZiHc4bkT40i2W5XEZ8c5bdQe+&#10;VoBYDe0BPeZ2OHgsXWED/AQmEthPKW1ZvT9NTKGqWOgFOrukmk3CJ5A2YZki/HszT+U+37hV1WGz&#10;OBsJWmmebRCjBCbQ1lV56w2zgHuYCvPc0O8/rgZqMBECRDnMoVKH1XEspZ3jTmys7Aup2RKqlxV2&#10;q0l0aIKJBAJ4anlaZ0iRwopnQvwGGdQSEQiCS9IoSwfMAQXBiLdXtSaSUPKF2AYR5gBMmDPBULY4&#10;Zp7iG0PohjMRh4qYSIAJ9RZKlgmYEeZAX8upB4yi0EYrzJ5asaPplbkNo9TkEgPKmoAZ2RwZTIhk&#10;cBuVu1+xeQxEearaxx6poQCyRjZHOJaNYKKrYeQUeNL4TLqEdf6q+LZ+NDWmDM8E8z6pjM6Iptui&#10;HivqJTZlQsmNSd/FQpucIXsmTIWrwxx4JgqYQN3vjieUguWWwI9MyKT9YDNW0ENTvlA7Ic+vzsMe&#10;ngkWEuJ0MC2r6odXqIJc36I2Nxem0o8Klp9hd3AmRJZsawmBB7GpM5Fmjw954NzVNMY8yGMmKSAp&#10;fgXfdjZCDwrOhEWr9K4Vn4d0Ju6yKpqdzI8+qAZJf53ZORT0yeaAKawlr6+3MYllf0mDPRPOrY/d&#10;K09TdBlxJhThksELBkMpTWLgaw5mYxw2uKjFckcyhTKfseiSvlaYA0PlVa/cKncgL+5bcVdED4vO&#10;RCyynVKbPDSS014eEcJakBy0CcXx6KeyOVKYI2n/JypG8vmXLJK84RVzlGwER6J6nsIcwZlQNkfm&#10;TISjV2dxfod8D0ns0vRPyHCmNxZuo8qKghu21xlSdZMAEwlJ2D8RtcESmOB05Wi5EkfK8ghaZU4l&#10;xYHh6qbjAwTMjSqIysMdLA3FXDJxshnmaDoq6v0OAgZpQ3yRihAkko/EeyR/10T5kZKm6kWCC5eL&#10;YMTl7evr6zvt7e3rO5/NFntAG8yuvKRej6lCwnJVdXvjH354+umn1m9+8/SLXz/88jePv+bPL21U&#10;rboDaWyTHRpgAofE7wcTCnP4kYiLoXJ/ax4DL1voqEQuT4Q5NLqshBjjPKIWeSe6y7XORDFp4kyQ&#10;zbFZkigVRjHlZ8f0ZNvvVpPnfQrNqIYpaVIIP7m9i1rxi4WHWLWzJKR+6NfesnSKC6ZVeR17zhNK&#10;9F4XwA/sIJeJMheKwKTFtSA2qgKxe5BbSEy6anYTpEe6XbA0vJa6bSqZrWUKSjtRSyICgdaeipQT&#10;9aSwuCPE6yksNU1Sep0U2466w4D9qkIS57wkk3trLZAkKBT8xzDMtThp7UotB4+ofGMF7InMngmc&#10;kzsmGhewiMraqstFjbeo2eYyp8qRUWnj3KRPmsRJVY4rtlWwnpAEFSk55nH/7mV0/DyyLs0VEBHn&#10;FQbi6TUUJ7XHIpjS+uRm2vTqJ4k5odrxb6s5tZjhN+BZDgeD+bYxeIIK+kFiK/BlIitAJtXACsDE&#10;b3HvqmIcQW6UDCRnEQBLj5IZ20PEwyA+sy8tXNOxJpOl8ABOiSdBbMS9J4lusjkE+MSTT889p9VE&#10;lN15UkFPETvZ4ee65ksaAC5+SFvj7RgS5uDyZfhd9kL+BeP+6Ib7kwqIeDTG0PXI5HR5oRbSQIx5&#10;+eF63YpVmlz9cl/XUpIhrhyrW/P4MO3pmJqmnUvJhauOiSUopE+v2dxhjt5G+YGuGurLlAqtyqNE&#10;UXjbzmbg4NZOG6yAPMAfunXSkYR+0X1BA40+e23dSPxOcY0c04zsLVcIcgXOVP9dbksna2i0W1hM&#10;rvjRAGVJ60xIDlRF2zLJlDEQTIhwJQbTOfG4s2M5qockKpIdGyyZ3lyUC780JcglCPFhoW8+R0RI&#10;rVqbh1YMs+QMyzckGJfiHsnRRQBaHsrETi3MSnOh5N81agkB8oi0au7GGWB/QBTpkHNU6FalXtDs&#10;ojgLfmg9C4qcqcapb1G40wwvfBujmk8qIq8+RxzNlx9SVD7v6Y1hP+itiEU6kcd+CwOdJIZhqmak&#10;0Srq4ThI3PBGRTEVGfG1aG4XbiAfcEJxVyLRcszYBse/6k+XpU2lVt3D1Oy68OWz+PbXhD8kj80R&#10;yFt8n090Sxn/OqwFrZO2VdajFB8zwh9RCsSuC/ZYQtufImxCyEDFUpXQeYNmyIEMiZrloImYlaXo&#10;hqItUSskiC8ZjWXFcfZHIoKb6nbS5x2lSdCp07I5DGiyuKForOUc6pKXy9fr9auQxPtv335Pe3t/&#10;f/v69fXtq+pHXl/Z4IDzxaYzGD+8dL7/6eHP/uJXP/vFJ/DEr394/uHTy+fHLiVJW90RKpkoaYZ6&#10;ldNEpTkRuR5Z+7KRzUGJCl4kbvpsBtM1FZLwWkpcepVX1hC0tzn0gEvtKxv4cEjI/CRiTgm/naga&#10;ii9xvXiXVp9y7u9XeJl4GC6NWNemSTzo9Eko2nQEp4a+sdAf9DfzOdhfeU2mdGkpzD/ZwatH62Jd&#10;sRRO73wQGrIwg7ptaMIxNb5ZmU0l0Y0CJql3iWtdXvtU6jDPg/bFiQEu0lYKHzrC6sJCIcOiDGx5&#10;JrbK5iBDBGq36nIFHz79VsujGD3mNIXOcRISdv6V5ghN8Yr2qaAXb+AOOSDpQdnxpXJlrFFtems9&#10;zaIBVXtTg1sQzUgiKpvHykOz1dL6InKf2ES53pgczEG89UPTktt+dVcxDQd72iPt7fxP5lkqXsBj&#10;ms9FlrS9t9y1NK9ogI3UwNbADAUy7K5yBc5AGwEV5CqInA6Jh0Lum7I8TZrKHp8C2vJeBIxoRF6K&#10;LlZTxkqUzyveQP1QyIYLQ7RqwbJPBEwpYKor7Bd6Bsq4mmuGUHTaezKiirSXUFZW9QHnFHhWVWoo&#10;IYn9ZvUWHqk830XCW8yV9pMZnNWLv2IP/J30sqgzKnjNnAIuJ5VJ75GtbEBnAeIAJS6OqnFuTeWi&#10;nK21qaIwJj1oho1KIoHLqXKJzkQy/FFhJBkh9SEbJG+nxYDeAjU7Fy2g5AEfO7kugtyD/tq5fLyJ&#10;OE4YorI99FmP2HVcY5wb/fvJque2yjHmQ/4SkxMsjRM5VvthBwenLJ8NaoAkq627G0m3xqGqeBeS&#10;4zDPzvGi5bfMK+Mdst8EpKVSKp6oIJ0KWSUEEOXc3BmPW7nB9IKXG+vUR99VzfOaRsSYg4Kzl/jp&#10;RlSkBg80vDvhn0srkFDR9iolA+L8r42VjO4qixwtnzZSW0HMPvKKw5wnpChMaZXBpPuZ1l0lyqNE&#10;MCFFlxv0I8Pwjwcql0jU0KJVeHmTuTJc8BrJs5mQjZd3fpGDiptvvj2RnktVlQbM1++sqB5HzcjE&#10;9JQQhSuVJzEJp6RZSNspCXoRtBbPYY6oq2A2aOJ1suIHRJJrRvaNV+0q8Ro65bV3xI4lT7y6PPqv&#10;7fwFCRsqFqnaHIpK2IswG++p60ueHZBXvIGGVKX5j86zYENBCqSuWMTpTylnSKwCXgXFS6lBSnPm&#10;BWXAtntAOVXd+WqEMNgZSRxJY0q0UDcfykpfQuFSfLEdMV1UjUJiOhcIZkva9ma14EDqpK2Vpgtm&#10;nlg64pC4vF9fcUj89vr2278CTLx/fY/29hXXBbDj6+vXr8wMJNBCFCVf44fPT3/y578ET+CZ+P6n&#10;l+9/an156oEn2r1xfzyHfUnWqMUxb8BEozYHvIrtdxJYlM4Ectp4PrWstKxyRLt5oyKcFvoNTaJl&#10;eZPNOvTa1Eg2QsUafICJ6fi0nKMHF6JAcTsK7I2fJFZmDih6xdlId2w43ASQeVFHFLpd4lSUIfRw&#10;V/IkVxEGpuRENWlZJffaUZuYffQr+5lFkJxNYbu4vLWXpaXFu5R0gVIxQwVWiu80OWruVxXMVm+A&#10;31hS7A9vTOKJjqSxbgnkpofc3a6jiTk0Y7MBysamvlsPAyoW4QN83coU0ISrGS3JSDfDGTWkcD6O&#10;S5y7yQegYrDxZzx61FEAE1hrl8Gw78ZgAmPPA48y7BJ6ULAem005Uxz1mN0LLbaFJ6iWLrlzWQ2e&#10;yHyxQ8TGC2hgBztUBC678NNQcvhDpyulwrzE16jzN4UpHGhTqERKO4ROphR483ulMIdLt4d7wznM&#10;uVBWhDzAGbFfx3QtjAwmqHCLq4MHgVLn7EAlUli9KmonGi9lzZ2+9IpXRnfJnjm7ahLrNnRKHFzQ&#10;U4OwiTclq7Z7hJN5YVKnZBDzCs+HyjR4L/ViJk1ZJAEpMoaoV7Sai8lgIii7lMQIngmv+InH+87o&#10;Nr27rF3Q3KRMFQvQ8AeIqQCPAbse0zTLeuFapUg4NRTpa9XhM108rfacJpryj6yMmZaqMWhdpdbL&#10;9DiL99iZnwwDErqiNM2ZCpUjIVurga21OP+XQxhhDqOWRACdWL/axxMFOZ1QKn4xM+z2MCSFdboj&#10;NhG16Gzyw12kI0sowo4ij96QvUoL4garICMq3nes6RIt7QOcCSogkHJqpQQLMnLwSDgPYmBYe3tl&#10;bTITlvKEriERVsGmnLq7sAVRlkSy0JIt5i75yGnhkfyR4T7SDbEb1ifKht9pREVgxlfn7GXAhIiT&#10;sYDRkslPIS4/XFCmcyoXV4W77OIqoES/itVOZIHukejedp4pxUlFcl1+8vL6O8k9JkWHZPP8nZBA&#10;jcPyCAJkGJ14LKlg7OrUeZmvF1eCsF58x7Wnoe4RkjJvY2mSHTAC8Wn8OC3fviuOyQk1ISOBA55w&#10;RR7VJHN2Zb6lMvBO3AjSYizkMMxK5eAzgJ5ORP+p/Lmm/ie+B/IB8RmPeUzYfomsrFHA3IjfgCRU&#10;ZGyqKZVUAjkGQ3GKhDPkhBOqcFF4F/qCFMgaDzCxpqTmFtcUgENVrSWThRvD+CmiaSCShCfkdRYA&#10;MrZQt4EaqkPr/kMMoG+z6QatUvg3IS6QU8NSZhxhC+IaIIPX377+1WBCaKNub799u/JDwh9fv16/&#10;/vb6/vX0+j4YL3/+K5gTrU8Pg8+Pwy9Pg+fWWGBiNLPqdshiKuph50RSm8iCE2JOACa0eMKpotX5&#10;Aqe/bIKyQzWtM7+ldMEcJYiXK9B0xA3CeRwZHBK39pumNS7LlLF0JngNxJdOYcgcdzDgaFqYOGA6&#10;sg9Vv2kBqBlfPHsUyxEe8UzHYbn5Gt9uGjyFuFCCu00Vl0gZ9XqIt1GrHIV4KjKP0S6VkJmCVQGW&#10;PWMG0cHLOzt+XZYsqgbkbLobj0vs1/Ct3ob9LVIToB9wz440dKyCf6uJAEcFhiQCw24xO8fBM/ss&#10;eR0pSEZ9ZEyI+tm/LmfSGeSYJmamdV5kbcWSNPwf4Uv0Ak620GIbqUVFNJ/ximsaF4IyuSXY9SY4&#10;EMn0EbbQp5I4HZXIIp7Fq5xqtGKbo4WkAVOJ/L1zlqd4jISEsOXUvEgRE0OJiE97JDn+F/VQtDLW&#10;qe1G8TiL+IIaYGJ6mRE8JhKnBDm+KUxwAhnghzer2Q86wiVBck4baTvn38YKmGQ5gC8aG867UzhJ&#10;eu2yzYCSuI3hhnU1tVhDN3em+5xcvrFmDR8+mVf93oIiioRLvVhOQRmN7YjW1aIC6c8InTTjXPG1&#10;iB0w5hcz+kmYg7WUZkn8pWa0YZYYG+L6me4ntzb+art2GRsApreKOs5KfFdlSImxMg4FF1Qukh72&#10;O5JssUy1+JI5+hCTuxwtWh54SOfAR6BbU4zVB4/bABY2t/jhxoPNek4Ka1h91wSR8dD8YEMYzEod&#10;0E6dNObjjRNstKvKBsCSA8zC1NGgaugUm6by2QK2xM6iMU2lbfXTHU7pVMF0Ti9XADUPsBQC2J6H&#10;HQSmcKXoRH6X8W5yED6Rl7W8OjO4Uiq1YSgtQC3PMid1SWW7nUxwUVxE1YJgC04Ic2BNoTMDn/ma&#10;4La+L7DOn9STA2JyTKhpGoJyZbnGmNZvzslXK2aDL8CZoNYX2JQ8OwOdsCt8h29SRIkWkQhlJEUT&#10;iLeDUd+3Od9zXUHfIVlv/7qan4dtVXqT9LUQ31d5dv0TP24TnEVU8kHc/KfGD6NIqg/030qsopoy&#10;F+2+Eo5pP1HB+nLYoCwesE8UIgELPKjpql0xPZYderjkI2ldwp1RKWDfVUsGK/Wdf4LFzHIU1p29&#10;/bpjOKHVDIsdPtYjg1VAGFR1RviO9vMdUZVlhqHW2RgzXAlJVDvEBa5wemCeUYoPC8W1aCfBDmWf&#10;yqXENk37K3JT2faGCMU6C4ES15jUTjaUXAqLE2/H5DTqUe1B1GOqUVoY443fcliaj8k2ZH9VWlCy&#10;T3SMJbHi9e6hoElInqvzHASmFEFtZQXzZX8niSmbMYZKjRkSqf3+MIeRxNVNkAIw8Ur7+u6M+ld8&#10;Nsyc1f7a6kwJc3z63H94HD09T1/a805v2h/OKE86lSCmWoAJ44lmkQ6nhoa/BdcNiuUqTLWT89Sz&#10;PKad6UKzQPA/EuUgQfaAp0IIwa0MTY4gW0QZF54EDETBaqCaZasyYUcbzBtWY40qYELqjvvWXBNH&#10;gkMWN6Nsv7GTMRxXZfh4CRV23SxlTUyp5F2GFLmETAQ+bbx5PcLxoFnDQdkNRnrEahIPWAS00sos&#10;YHUOGXrpxgQqv5YfeV5ZlkBjE4bj6xt011RQdHEmGB4p1JdUcfIrGm9+Vg2qPTexouXGeBmjaR0g&#10;u602kz6iVcRQHN6wPdOcHk6wmD7izU9TUjlguIU8RySqi93vKkEOuYHUUN5q+x+MDR29Cre/yZOm&#10;Dd82vDuJsGbAEbDDkllM3CZgQpKl+IWmCa3BNFHimEtkIW0o2hF72I4/z+evnhwV88ANgtw102Vy&#10;jBy+bqbvczIaqsQXE9xJihqpyFwOwCUWRWaQaLEbQyhRiROcZe/7cqZUW15pDJVTLgklmvRjOTWP&#10;78SFjDWTd0ZLnrYYe+Fgk697S8rJZthbqVy4TJFNhT5d+MrNGFz2KUWP0nslmyTcFufFmWMXmtad&#10;Bwg9qiAFt0Ppmimh1Isxzdf6As1vS7wwenNcEEdLQDzZklKwK56328heqyC83P023Coun5czdIYE&#10;MyDCSxICvME/mMih/cHGyBQir1+DWRWgxx7mI8toQA9Z568CE1qbqggkM6nmQQaq1Lxld216sUPa&#10;VpewPczjfPJwcWj7n9J+ZlhEwDrUt1OUB+Nn68V9ti4WGYNbGH/KmFUOtn7oUt347dJBXMtKRxMQ&#10;YafEnkmBW+wH7S0MJNAPNJTtFnugtBEfUw/RX1Mf+GRZzHdAnCKseI/+ldi5alLr3ipvBZuxRgNG&#10;gqoLXqglxyTUtd8s0bA60taL3XZ52ED6W2inP4mII5gmFX9OjVi4euLGueQwZ6FMbt7sjAzMegF3&#10;hEKMOBERSFCRa3wqFHleU0d7haNFrxsBkWjYdQibNFFB/bla4YNBqwoX1wUP32x47j+/oXo+n7CQ&#10;OCzx+c0h+abjsMjGHRJSMRyN/c7PVLjBjcwFStnt0aEfj6k+Cs38MO4fey+7l8+7UecybCOFuQX7&#10;otk6HlGYmzQH/H/Sgx90K/Brt7VGfhSPYK+94U+YxZQc4hNfEfnPluehV0zyp9noMu5dJn3ihlLU&#10;xZro9s7wrOAJUM+ViztRYw8+jEj9IFGFuqDUGadvrOigmiJ/gvABvEsSoZez11n/MupRnIWGdwqf&#10;H2HuAxKW/Io26G9p/LA0jsCh4mh8ghdhcqhNSVYHPm7pM5ItvRctIHvtta8Cde1q0K867SWNA0rV&#10;CpVM94erIIks+sZ1qcPjHQmrNDqphuzp6DDqHqYDcnl2BGWU2bHYLZeVM1By1qFJV0yDd4zLb/0J&#10;8sCTcb2+X2gwLc7vWndhEyGKmhKxZVAtl/vvv3/65S8ff/qp99OPvYcvo5eXUaczGo6m48lsNBV/&#10;gkiH8YTKh0aLKl8Ocxhiq0bZ4MBQwzMhJC68LzNwOjG9Cix70oySWkaOEcKR0dKM7+9EREfbnjqD&#10;M3GGM6Goj+Kd+rLW00ZY4VnNaEtAOx+ZAJ5QmDsWQRPTpgS0ebGlVcxAx9WP308eykIaCg6H/7Pn&#10;0RtyGclZyd+aRTU1EtBV8E3zC6sdpkzk8DSq9KpviCBZFUP9D+FOzdGarP0r6k2QOqwp3Uw0Jl25&#10;38LbaZl6bRMw260v4+56NthsIM0xXzATkfuMS1GTthlrYlaqRIKbKgTbKSeZGpxm/lOlF+gbE42w&#10;P1VrKUrLrDq6bGYXZljmViYUph6CynxykwmzMVHyEz5pWvoIa6vIj69asE1Tn/8LFy7nWkwPK4LH&#10;K+C/PN55zo1tQLEVeDwXMy9bzpnVlXI1Sa0kmsOGVwD6JySVZJir9/XsjQmLZcpOjpkzDJLdVvha&#10;RWsgPely9Gdsez3BHowEBeeUsMOv4ieoiYDw1JbXafd12r2sVDcVY3DeLvHQqJwmfhpx3dcaEjQV&#10;a+akaiwUNKXiz6cqNJ1ZLzSTsixjRbJdXrjkSf86aV+nveOkdwCozUeqH4svTbOnplfNyzQm0JhS&#10;gw7G8JtPVMN6MiQdjgGJ41T/yry/nr/ORxzwddq7MoFC9YLqQfI9nERaCIPCfkB8jH+aTziOSBuU&#10;XOGT5M/RgPKYytmxpJImO2Lby8nrpPvWf3wdta7D9mnUJaH/pKmquxsyd3cUBRj3TjT9U+fYedoy&#10;s3eeqvbjjhJZnedd+6Xqdvb9NmVC0ZbYD3uc5TwZvA9e3lGqHrTRlmY2P7khaEFRMW33u4SB6QOn&#10;g1tHRHzPdq+zy23fedm0ntf8yTdp4/5l0HrrP721P51evuxeHjact/Nyaj+fWk/Hzsu+83ToPh3b&#10;j4eXz9XTT5vuE+VAD+2H/fOn7fPnqvVl133a95/2fLafdq3Hqvty6j7v6WHnp68P31efv18+f6me&#10;P+9oLw+75y/bx8/bl4d95/nQfqLOyInvs7PzpON0/cnl957RvDqwQfP+/aCFpOap+/DWfXjn7C8P&#10;626LMx5eHqrW446jdZ459Y7CJX233gvI4zDunUddiqGTWqIbzq0ecM+Hx0Ef24ktOY9778PWe+fp&#10;+vipeuE4Lzyd06gjHwCnow+cmk8eijrWUseohtp5Vms9bts+Kcm6mCW1HtZXrfNw7T29dp+uLw/b&#10;1lP1/LB+/LJ8eaz48/nL5unzsvW4aj8vo3Vbq05r0Xqe9TqrMFo0aduj+TiBbLvHSsE4HveOgIle&#10;a/3yOO62Z90OZnJvi87YwN5vOFTnZYXVZ5tPtvVne0mR8R571FaDwXY43GqnIAK36Nh+ODx/2j3+&#10;uHr6smg9LZ++TNstRsjm6Qvb9Hn5/LDgk9Z6WtH48+nLnI1ui8tfs9F5WXday0Fv7VQ46rnjQNI9&#10;56TsZG2mnWI8qC551AAzkpA6eGxjm/vdVb+3sZ3GDGs/InIIH+ArpRLNYspMcu4+b+gGA1hXPdgP&#10;+TK3xY28DH7Fb3nZfeT0ZyCJuKv8kwAB9h4Ioq5Wraftj79iFbHjHnJMft7r4KEULul11/QnPrmK&#10;gCPxaNhQ44qI5sxPyyUMtstigVyVdFD6rQo8gWoZSAJ4iu2LxE5aBEa9hskM9CTcl5L2C4eszuBL&#10;FZcivKgabBRGX1bH+WY/nK1H88i6f0Uis92e9vurbndJ6/Xm/cF0MAwwQeFQZYfmSMcNmICS+V21&#10;eyM5Aho2cwGVb5Yz6cMI5y7BKbvlggRiNb6wXivfne24Zv4sDbIF/4Tq32olAhqNyPFi8jbqvU4G&#10;0sEExMF3jU/ok3Pul9DikRvHD30HuWUI/qjpjOqAm7eXS/ZDv7gupm/j/iuNpF48YI6oMddD+ID9&#10;pAfMtO4ZnG+qUXRDE/1YE7dB6Gk+JimAxLDTdMC8z2Lishi/dR9fu48X3u1BezfqAQmZeXeDzo4N&#10;xsewu6NgMfM7tZVpGIMxc72ySXVecDp/TrENpBtMYUtR7eKEOek/nl40Y+6YjDzRMx8xHXN8Diss&#10;j7VAK5A2GRxHPZaemJkzf3K6QaeijXpb3l4VEegLuffbq/ZPl/ZP+/an9dOPk+cvM7+Bm9bjhpmL&#10;CbHX3jMDcrr2E1MqM+Om9bDuvWx5c7ovRElX/TbAecO5VH+Z0+luYI2OgxbTFhYF/W9eqop3j9eV&#10;pYMUwaGRDreuM6IGkgNHD/vr4UCvEJ9+w2GH6K0Y90Hlu+XkOupeei+H3suGPo/6G4SMmJK6bWYN&#10;ph5eOaF+QmDs9zZ20RusAPqrXnc67M9HAy0FQvh2DPZnffNy6sv8bNuPq15rO2hr1mP27LfXFAVg&#10;g8ayQPOgplQmJqbXRftpwaQ57G75pMWXAfuk8PEU+s/73sO+/7wZtDZD1kkteqK1wqCj74AvWWvO&#10;x1RqVcM3MB5UfMKvHPfZ3k0GfqDcKLVK3x+fxp3T4PkwaB1az3Oul6v2HMSiSnc1Fl4xj2i4Mv15&#10;PTTSP2ntMh7vU2O547XLnHvbPfYf94MXrnrNqPBijo01vvqJT63lC+uhAR3Dhm355BGz+O63NszO&#10;aernn9S482s4aCzO2l/23WcG20aPmIfu50tjDKRP9vAI+JNHzDxOD+mSG8/LG2k//6SpvH/stxje&#10;DGluy2ZM2RfEfPSC8K87zBh+ID4pYDHub/UTO5zZ0B3GKnBnXNiJM3JPeKNButP+/vkHbLDmfcYM&#10;MM44TJV+wWeRhBwWhQ3uJwdEmwHsyIKeDZ4g6JPkZz7ZZid+OLbbD1tUuvVQJiguKBrrGUaAT4v1&#10;+Z4wEHElL5EVZvKseCI0sF7gKFKQaLVGCAFAf8RD4CUyQI0xybARDCVLFiBL4JjsPn+ehNoXrAHA&#10;uK94C9hP/TbmSXwGfBmdhiXbHJ9tTrQG8jLHYvaq/ssOmMsF8nNOzTfJbySYAoyOLjHxymMP/gag&#10;Vyo5ptAqK4E9eSW45S/SI8L7opUGIJsZjJGvbI6VF7srTgrs3iDeqiLy0XR8/8kGikGIUeK20ZGB&#10;7CB+HV+ufpXgojPrV57Iy8Oc95Tbq/ujihJKvpN7H4iP4wc3UviQotmrlDY4iP1M+FxZY4jD4a7C&#10;wAiPBRceKxbpQDu+IE1MfFSEGxyViONY3URhDkUltBB6Y23MrxTFYDG2J3FDN2om+I4kBmsPfSfu&#10;GMJTcWSuiCTkOD43UP1xuGS3T990/xVojhA2vlLGALP0409IjPA4cAWpMgPPzo8pDqiDq8O6aYp9&#10;6PiczouruKhyIQqFcHBlWa8Xqr2s5CAHWWJ1rQU27gUcqJEZm4O8UT8lAr4fWkTAE7v5vJWW1xkk&#10;MVvvx/OqP173VfkM4gh36TqZVSPcq+PNYLgajBbD8WI4meOWGH4AE7MVwGJhL4UYmt+BLofDzXDA&#10;bKtVC8am/TLrC0YBTKYBQnvdlXBZf8N++XwwD31hNGZ/fii/0AAUtiZQMrQF4hWFiMRKqPN0bD3u&#10;mdORbZct0cQaNoPv6yD8HH+UJlMfNs7iY3IuAOYqjJYnXAQlpTNDP4fdy5BlUx/jt2E6YzbX8o4J&#10;iGuJaW5A2RUdTdMx8758ShX7mfTJL+ddYsYhM0JrRE7d2z/+WKGyxyJvYmzuioIATG3LqQXmBY2O&#10;mchYfeIDNGL1IlUQktnQsVKhfq9oicLMR6+PP8yfPy1xpeKsoygzoIfq4cybmveHQBMhazrAfMda&#10;WTPp5MAGq2f2yCzJ2ajJdI5bD0DNRDneD57fxu3rrHcFCjBHsx80A6hCGRNwA40U8LRkcTw5r2Z8&#10;Cj9xCkSEKLe2Wb5uV28s8dnQi7R+223e+bMlc0tZwq/UYtVqXk5XT2Sa13g3iP7wavHi6c3RxIRy&#10;HK8H3+EN9Mvgf2XGucJk3ONO2LwDyACm2xVlOTmC6scCRpkf5STApUTFVzX5HjQTIcXBPKgZ6n2r&#10;CTFcIF931Tt5XJUdGPR50j1P+npXd6iJywWi7Buaw89yfWsqCR8JNMOImCp+CREY3ceyEe6WN1Qv&#10;q9Xb2MBui6NrdcaZtN/iReNt5/t4Wep2xA3TaPyTHCrMp3nK1qvunZKQ77MgRoGWQ4nOzLlw4RDZ&#10;JaoSM93phDq49hBoi/jukT0KWqvb7CFoKrqJvsBv3w/V6wp42j3u12+n/Ts9YY7DU6VQdPVVh+Ig&#10;XG/l2VPTH719Px2+2ruj6cya7voVCcDyBhGa3V1JtQV3gq0dkYlgc2ryRXmPeqWbqbt6PnBMNTog&#10;bVMkU/Ficlv45F6p59i2S7e1wP3jeIpYHWIKK9RNaMMKGTqywhD+QhAVEztBMXi4onLLyWEJ+UM3&#10;BPr96vDwwwJEJS8Xg9M2I4LiEZi3qqN5eS7fI7doFJ9UKqC0PhWeT45A86qIRlGLuQtngjFJkgjd&#10;VG6no0tKGXNqRIpqRaKKcq+ctJKCUOZ7WXZJzkjFgRRYUQnyXmfJiyPDZr+morYR3nJA1m7UzD2M&#10;pF5TeSIfIdG9ozC3iZlw8Zgoht3NlmHPsHRgN4ii5oo6BhyCHOKhmxecREoSjT3oFKxETdVUT9CG&#10;RFoGF8hyTgBavl2PjYjca2yooJrumP2Fdkh7W5ofqhflexuEGJE0FRlTkBRg9PI4ZYrTGypygPht&#10;RIIKpTcTMlKgMCgdzsXzHm/Y8y0Cpmk9AC+SbrSOd7Gr0HrS2WtOqLI2PMzMxAyOt5hGyqu3cKQY&#10;QvRZet5S/lA1oiuROPC0omMCIkrmVKpnCFqbaiqvswtnRIsbTljRpMtUUINsDrrEbwl1kc2hyblL&#10;rIpbyvTo6hvcAWp1KhaGDzvJTSo05qpdbnE03VL9aS3tIOQxdHFIzyYbgKwxk2nRPN9Iziez7BUf&#10;fynR8jsVFJtqikUw1PL2JyOJ3WS5H06r7pAcUZErXbH9Ml/vCHwQ0QBDDNRmQwU4aE3PhNwSgIkc&#10;5lCy6HdWVXpbLI69NvZM/mQR0at3zeA4VbbMhu/MSsz4mISDzQCfsYFfOnzL2ICAw1Bm5NC2H3s1&#10;f8NhyBsrfm+VfnLQ0fQrvsa25kom3CpmwPQdH1kmJLnEY6rSZK3KTDjcVnMO+E4fHHNVB7CC4qYx&#10;Mhw39bst3Q9twLvxhqOn/icCn/LbK2eVaQhc2X7aYHd5Y5Ga4GtOGQoyTvxWb1fkByd6duE6MS+T&#10;qxITFkdT9JdP5D/fUO9hBcZCxJSud2dyZ1qDp1RPnYoiJ9pUPlTEtr0zNImh1KnPMH36rRMGlVWX&#10;1iJiDCnZjyO7astp4+EbEvSekeNiNZsTufdcFqQKM78cP6IPEFpBRVCoTJsIhR8RMPUFUc80A5pG&#10;4NSbmK2Koqh5bRIcCyUJTbuyoOHEE/AXWSQUS2phnMx0cYoQGdOvRMoinYE3RDpXFpqAZvEVRmTw&#10;0RghU2KcPeg35hJ6xoHBmeQ0nBAY2uSxAftNHPPM37Q6kP5LFW6t0oNFJNQKvNtvRY6TJIY6IJpC&#10;ZgebXZsFvkziyzpIOZvAGTFi3ngSlzEGP0n/ePOeC32l3J+So1TSQYs0VhBZgt9e9AZM0YBEKZNJ&#10;WAeYy4pHwgA8U4a9xVsBKEEtjBy8lCUUegMKTUrrIukH6Pjqnhg2Mn6Ez6+dF6kMCQNpRovCGTbP&#10;IQWRSIsWj3ffbLm1vzzBlOlqnimnY8Hd7yzFGmNetEKiiEpmUTnAmLRrbPlCDVYRzJQ96FOI7ZHK&#10;TEcWFTnbu/bjdjamdoLezWSeoz8lj9FJDZFxYN2IqA1BRNG1sFUYIu10hiRhx3MPX1SXJS/Bx1Sq&#10;yqNXjEhnu6eUSNNWyolyIkmczkxnDTNFUQWLcaF12vPFgooPYd5SHkeU5A7SfmRVmHTihJTIHElk&#10;lJyl4jOGjWSZhH8rV593/prZ6EFIVym1FGkNUlqi98bzSiyfJGvtqzB3RxXtu6yeBQ58log4BwnO&#10;eKWhklS2gxGsEZUTTSOqK4Ai7ef9y9PMCcxKio5Rl/N9zDe3SjT082iKd4u+FmIYYg1vGYTWhHBe&#10;BlelFQtOUBaTWB8ThOmwYVO6djF1RNCLW10ntoRWfTBAdR8EDsTN1/HxlLCAHA9XUdEeK47opOuA&#10;I7DmSuXBGIoMi4ItUkKHU0ZzugdpIMoOVbIokpp4dqHwC2FIl4J0LiWGqCrNGkjB8dHnTnLdoZYh&#10;2QwhEuEVaVes+YnGqu4wlwkomY7XwD55dyQmmwqvlyzFUg/9I2L41p6U4mQJr9N6f1ySgbLZT5Y7&#10;wARIojNYUIOD2Acddn0vKnEgnk1QAwAxj/rjgAmcE5mDWcc4SBCNcqPfBfuB0Y8XEVOtGg2m7PrZ&#10;80QBrRp/ZluZYB8SOXfNslEeiGI2OB7PihAS4ga3JD4r08FyzpvzwWWlSopI6Bg4+crWSzQF/5dJ&#10;ECaFkoYI/2DQXao2x1bkXuVWqaiuizI7yThIy4alhSUXr0pNncscOsxAPFQ0TPAcBHaRVJyF26R8&#10;Esp9IfkX6l6pYpY1jGKkitxgqJ5SyGJC3EHGwXmzdn02kKNSJ5S85xz6TDpJAg55pq7f4bRHRUxV&#10;KklnZ6BvcZkwwsC/Cpvx7kVRvqQpa122GGHAW94QKbOKCutXV4mCkZ8SaYSp2CNfHg6XYH8Mv9Zk&#10;kaOY0pAsS6XE0CICr/RLtZzQoRWPcjpIqVBT3gSpkoc34o547OUGBCExl4mvKuq7l2Ip2heGM0xs&#10;mFWJmighOXLoXITTifWyENI/li/HNVlANkoPiZNGI7VJ7aqd+kwymtEr91D8UFKTSLKVsIqM3OEd&#10;rpNJsoZ0EkTS1yLZJ5yHDYkCZ4jo8oO4lPQMUjZm6DtJKEm4nFDOesl9iLxKA4WQMMrZoZItz5Kv&#10;kdiS/yzYJRkw9/OMWh/DieceSXd6oHqB+BXZHNY5joT10FdmTGa6sXQ2ncLntyPYxGJCYVphiUOU&#10;cxWlMEs1pzLJfJl1a4plyDopRUhL2VJYyEWGosC0+4ka0hnnJTQRKIoCrNZAxFroPugUJXlVz9q3&#10;Ts9Cr5tyQyw6JOF57bHOkrwFCBi0H6pRfw0CEF/ntpBE2L+CwNgoUvpOOXGuXYz2eJENbVnedF8q&#10;cqO0jBZXNBxC8oWYJaYblXhaoXNlgdScSaHLUTo9+VnmnHvSY4FEoWDoKVgphxiiYnj4DMzjDnZa&#10;cMU8KoqIddDCnNCh/OTIvJBPm8/F5DrsQtjUyk0uqJRsmfm/Tk3KSXBZzK3olOSsy5jKuAkmtJHE&#10;hJI6KI1pWZe2k0iP0riaYKJ4UPJGrKM0OTiBKNXd8EylTHWO1m0vlMySlL818CLj1y+RWWWpLnkS&#10;8WzWvEjzlQuQ+kbpsERY8FhzTL/1HhuqRR43NktXJb58muGDuq6c7UQ59z3XNKX0vUq5GAT0EQAl&#10;JVDFSJVhwUqMipoS72IuVR2ZELyyCyQcIdqIEh7lT2Y2gkdkQEjGStU4kUHT0XLZCxU3Z+ZXbEWe&#10;j4SW5KWINCV71MLlIOgAltLZXTRcnGWtkE0ytVeYvhUbxBxyfaO3yFfX8uEe27mFZEVzj0QEaimL&#10;43F9OKx2B5wT01U1nGxbECNGq5xbfiGNVl6H9XK6AkYISUC6JKED/wQNMBEczJLNYQKmSn995xwn&#10;ui7KD1UZUd3ijnNJCTinjIbaO6c3LZBEPWRtp1NytuQajcT3lCCHrIu3A0pgaHiVFlbkd7UEq/Mp&#10;IslbA90lGcGqZB5S8db6sqBVAQhlOfp+xW9D0qRA7Nq1aJ587M/6vsDqPSFJVgAs/WOZkryIBacn&#10;5Ymkl+IzpiSWci5NZ01Qv38DSTC5MPSNteFc6q4KSaiDMbnc3IFmn2NN45x7JkFJUDC+GbIm68HE&#10;keYEI8n9VK/iUGUaDQXZDTnNFp/55n2OJBSG8nC4IkIkF1GUjgzZx6imkUSgY7nvLM1c8i3JSWWB&#10;h1DvUP7Hhbf9lQdE5JsgiGZhGSSvlV0TWQqYtqNoQEkYKlJDA0zYWisH1eoRUIcsdSaTSffwmS1V&#10;7UlellDb5ICpErrIR5G8qtPlWiEW565lMZN6t3I4wQTKPn0HPfOMpAgk0rFqcyjXNLs3iqBQkeg2&#10;hkxzt0VaU/Kwq6UHH0rVngjqsT4T8bcgBueFNqTDilBbqX+WxbZrodKkS4Zbi+DxuG+NakyU5nHe&#10;v1AKkX8mnm/y7mT3RnroBnCuOKNkby+FAYgCa1z1sA+9V0V980LWAnSNA0qyN24gJiGvXBP4s2ZX&#10;8dIr2xOFJXjHI4rQmnXr9esO4XAjaefUJDSTjFZ4OCJv07XUldPlERt+C0MQ4Ty4irMxRZME+HJe&#10;0s27k35StPM9fTVviBf6abGu9O8tlFJ4Gwrk1ZO7NWcbOWKp/Fg5TtzSGK5hVlMJp0iM2kPkWrUe&#10;5zgjJbIZYs9uccduX8P0+ufXM2VaxXfy4xDyI/SpEuS88tLodP0wT2JW2pCYtxTAAk5Fdcbkoqu1&#10;Xw0HOZS+rFmapBvwbhtKnPztmpoijfOvmJAjdTmeVFQ6NMrUlKtbgRsbUvBipnFFjEAOA6xvKsZh&#10;xnlUDbWyaqxnrIHtOEIegXkO5Jg8CilgMo0QU7aSOs9U58oPKFxlOX4UfogEIIpzxVOc10JR+EYQ&#10;ZKcSjEirQT1RNC2ENZPUbCCGm6JcWWZbgQlv51LgKQii8QPfAsoRdCsEkBxVtP6ERTNLYEjQwSIZ&#10;JXqSIia5wFjUOtdnFCQjiWm0hRQIycPSakk9M+AOct04Erx0JHxzhx4ippNUsGLDS0pBQIMMSWO5&#10;BNqZ+l694QwxidmSkzAFqk6CJt5LWkUTEAEV0SgGNpxEmGPlCh2lfGgRnNiQzaF1PO7TUU9cIasr&#10;osMT4k4S88mJ8mkR+REH5Pch9EzsrXUmXoCJ2YThhZEuE1aa+LLYQC0iW2be3zWs6QyrE5aS8BJ4&#10;foqSRn0EmVtaaLsmfN2cYdPLlgXA0xsbki9SxalIPcCDoqBDim7e5AQ2Rm1aBumkGa/cvv/pncSF&#10;Dl0ROoUiXq5xAJgw9OMlVw6g38Bvm/lsGOQCdUa+hQRUjR6mPUZaAh4akbmCXzlOvKLlXY3tj93L&#10;91krIZ4X/kloGa7NYY2QKDsufUlyL+u64WFXijW9rx9mQTMDKowTRlrUNtYTer2l/ScZx1QbNkOH&#10;5tI84QljgvPbOy3AhNGJqoYej183sHSn0oPT0tjy3rdgItceC+HOurxNXUI9TbVW79Y1nkhhFWUv&#10;wIRzU+3SyOXRc+qpioZEJnNIX5cpOwCN5cB938AWSrUlMcqiVQVMfKPATah6lzXltzdC5JSl5Hb9&#10;Ph16fMrNa7VNGTAebhSpqn3azXencYctQ+cwUNJKYgG0lgyiytxYJfDufUkmLYSJcq2KEo65s6/6&#10;shUjIPFBToKyoyUazlvymZGfspqW9cITvo/59GO3rZKWLYTeVmy2ZDBIxFBtjg2zfGRr349qLwCy&#10;+zDbmLuvFdzPl1XvQ8RqCODyUecaWgo95KV/01bdOD+ysbcDj8CLkq4cbbRo1bArw68IZpYkt8v9&#10;5gE1I1kfJ73iqItJBu4UFGboeFoxWyanFjeL8kkWOPEjSJLVKfaXga9eW14kgT9/4cA8fxh0TkvK&#10;OqYpNPwcNSQtE2bjGQU6SQY7rR7jgHZOkLAKmIAjz/Ny2Q69p1EtNmJMSQo2lw5J2fuN7OsyzXre&#10;M5jYMYuK2GupOoOJSOtrDPjmzSw4TEM2rVejKFIwPITFHdyEEYyctqIJvhAdOQOFb4OJu8oazT/B&#10;BBh+lk9cvmhnUhSMGqSBJ26Kj3+s0JHAilU4o7pp+CpWa6jZCCsITCguj+sCo67K5sdAEqhSqjCp&#10;gyO3rogbGJHAhJxzoYsYWv6ha/cG45JqXtK1Y9BQJgyJzPd3NhhXHJasUaqGTubQM+et7vClMwBM&#10;cN5cOFTpoPZJJDzxncVSlAE4G76yqIKCcDr91hpEthypAFI91O4eXv3GJs9EvO1WltzCG9iJh7FW&#10;YPJ3TXlNm3qHVG5+4nCGtCtGFYnRcnwJ6kaSTLhMQ4L6G+9t87DJzxGLBn3ZYGJ0Jo1F2Y+3Qesm&#10;jGj2szHu0zKi/Gv8k2pzjOWgU707v7EGE0I8Br6KzsZPSofv708SwmMt8uZfaeiTUQILVWwPF/qK&#10;csCpJXHu0G7KzeSGuwmr8ac8E4AJhiw3NiTPk4VLZdtkfgwvvPDVVGLlJStEFcVJtoU8NGB4YUWo&#10;5nWFP8t75QlXUmaaAkKfNPk8kkOiyRvQkJOrI3wY4Q7JYIJCXwupK3qqCg9KUJddszEXR7WHIBMp&#10;8mTadCdIITH0rOTqF7+BjADVT3E+cPJMNMBEHI25xvq4IaOSnBN22xBSCZksF2g1LwHnJCzjaoOn&#10;J4PFpBZ/ixgMJpplyeJcTRgUsuWEThDnBkxImMFOYNW8jsrmWsPfP1+BnVvE5j/fk5ZzDh1yJylO&#10;oZI0Vnq5AdxZ0RU0KSBl+biPMKUM4ADWgGZ8ZvCd8UyIxqsKzoeKRYVxhm+dxmpZiTYPWCwZY0Wv&#10;j6Xb9I4Q310pmROnlDj2riXRfBPrg5SymdnrGV9r2uYMrDWTwFkmDxYHpzPixN6wrQowcQ/OPlos&#10;HxlIKml5h2NE1C9gQrO/L0FXwQgxISYO0nTFNfd881/pGHTs6WhHTAolXM9yGvk+iCOABhPpjbZn&#10;oh6fNaSWb88+J4/eE9zq02RwpX6mXVYSbmmCiSbKv7lwS456Lg0ga31bcUDlAFDt5QHiJTIl2Uvt&#10;MFZopQuPxtCtJyhfS1pM3o4ur7jEFkILC+hjFRzRtnQiB2HraTMeceyJ7UCN+SFqDePIsgyQIkeq&#10;FA9lnplZxOQoe6TmII6PnxwbMaq/2RIx08VFAQ1M8kSOWOlVm6+ilkuRSISJcFE0AUTT/VwOEjtF&#10;wIzYhDmhiDWEggV8XqXhWNJKrLi9qoghCwFfElu+qlR+LLwav6clKVgx+mD3aUwSC0ZYebU9chxq&#10;e1zfVQwMMEHdUZ7pZldRTn0ynw9Gk6dW91c/fKJ+x5enF8iYBhCp7DhCVUtkZbZRnmODaJWeBH6/&#10;2ZC8AMN/mOEyKi51eFud9qNbIr+fwSHiJYzHrIeHZwIwAbGxCSaaFrRpkj/OLM0x4W+K5AhVAj4O&#10;aaUb+A1ctAwVU6pcKYbAhYOdUHbTjqbRFoPP7AHTm8nbAUxcXDfZ0rCN8V36UAZrbDRntObUU67I&#10;YAKajxQbwzPhaEV0Uuxxj9oaTNzdCv+T3nNHLphHAkyQ2iowAVbV+LMQYXNijUyhZot6wcVONK8i&#10;JgWWesS2pNRJBJEAqox0kWKMH4YDP9mnZKVCUrPRPEsyYPRCgvOce4IAmtiUmkVNz8xgIkreKcYR&#10;YY7YsCi7wEH0PxTBjRk8CA/vkpSeCEzYoJqIkDQub/DEXdXQb/1JsVOkuCWuxVSFZ4Jrt+K7HoqL&#10;kN2Y+TsDfxv7CFVQK3DbM3G5fqWfBHohCAd13/fQaKwRH4kyqsEPLevIO9AjEKO6oPCWyL4hxVqK&#10;IwZ8CUx4oDJMiqJoQhXxjOLexnOJEvA+kd4XV7mT+BLq7OGZ+Igk0ptuC2SDkaKHzUFbU/PSSFYa&#10;IflTvPLKdrFMp0ts2DlvVkeMcyEPEMytX90dk2dC/h4/XGFQvlkh1UDW+tpKnYzYe0ufuuQ4S2TK&#10;lUmpWJo7VIEulkqQj5SdlK7CKxN1MklBf8NrWN61PKvQT9GlAkzISlHoq0/dOMs+5jcxirA0LfRH&#10;PFGQxJ0h54wkeZH6qzSo8EzUiMSPRpHHTLjJY+zDQHKgMIMJHqXBxCtlHT01xcKmNsYfIY6eWvio&#10;gqPq7zuPRO46h5CAJgg2CExI7NKwwwM1qFqu6GEuQnGdJqR1G+/OcykD0gVCoV27amj4d618GBJH&#10;9RKuPJQyhZY4BU9WXXVNMoMJkdWYnZwfR4gHqx9hDnkczeLUDMDBC4C4s/fN0duMVsA4ZPlEdiiJ&#10;yko8UUAEzbcbMBFjvolCmgcXrzPSSRT3kVMHSgdggsvHg4JDAiFwSHIgiQATIIDucAJ9gULnZo+m&#10;3xpVfKuREqDFiOY5z64ww0ASp5fOkINIVNtI4v23arnKqFQBmaagiC5W2+li1R9NCHDYHbLPRVN3&#10;oBlWjTSDCROLgNLTAQIMBCYBa3CLgtejARETd2l3trPMCAWNBmjlORI2RsEDsQeVaXGY4276+F1g&#10;okRA6oPHbw0mAGuIT8CeE6rV/GjiusybSzDk0flxko09IeEcTvLQmYdStpy9ASaC23EDxvPKpiyg&#10;m5d/BzvqC+S12aGtKyEBZbIx38jHm8Icvj1xY2uHbROjxGH9iiqWgaByaCer/Dwp7FNpLmloRvmi&#10;5OE0e5nD5tpmESmMQhIfr8hzq1zfAhN4JijJaLkqzxoB4Ysh1DAo098dmEh1GhU1cMhWti2FOUiU&#10;gL1bwhxaGYsJobymuJmFMBEbAVzsnMi63a7+ZVVNKVwt5qwnABNKZ5D0NReYvCNen7mFUQ889E1U&#10;EZ6JcHsQPsAzwbVD8WN8OpwHfxOPi2ZJ10NPqCJIGLGnxD6A8BcXYY9iY/Hi8VjJuWCISlM5hzmi&#10;7kw5Wtq+CXInSkqsLGuEYc9EgAk8E36PXCDDYQ49Vo+l5uwfd/L2XYsDMuxjwQfpRIRMgjuIUKFV&#10;kDIY6wh0HfKIWGdxKtRYOVwRObocp2MuVglywMRI8pSaTJmjU6GQtFotZr4AkSbcNxVJVxQMDFkO&#10;hSTQm5JKtzTZyEv6VmhfAKXUsL51opQzNmcb6dRJb5FMLjH2ZU6UeifL+q2QfA1fGndAPgwlU6g5&#10;0rqT/jFCC2RHKyGrwHqnZvxOuPYBUTXfVu6SdTjsmeB04ZnAVtszIVvuslsx6UUlv0ISSqsC1+A1&#10;LTGTcuBhLEmMwpGuDEYXJfidsQOuNz8gvVbZyjrrMrJ1cOrZM0+YA96xKgeJLpPYJ2Y6J8+EZgbq&#10;NuQ4bIrJ5ofVHFrWq2UWkopdCFw6PVKFvowk7tlmpZMFZGRAYHqjbZnuhkaXUgI54Gi4kVyHVvzu&#10;qq5CYMK8zkS5S/62BqWj4OCCA2IPohFE3hFxwc8XYIJsjuBshmeiHKpsF49FAhkGE1FIPbI5FOYY&#10;khZLKe8zoQ1xFxzgiAaYaPWGvdGUHM7FRtadbBQ33IE4Km4borKiWYtpnevIv6InQTGOTn9KHbsr&#10;RToks/3V4tx1zTBFPdSoDPaVK11Xe5BE0PyNJzhvQhKBJ75zjS6S5gUmFJMm/+rwHlEDEfFcQOvu&#10;BW44kRrvdiokEx4zhw820JulVypio+Oyd3ji7sgf//UesNuoSO2V5RRgQoFA02pkOF1hMpK6GuuA&#10;OGaNMAIcmBGiWhL224MhAROEOexCL6rJKXxwt1b4Jh66Q8qc1AFUqa7Cy9UYxTMBCjZHUskfxsjf&#10;nBbLpKP3QeRnMY2lfgyhciupRMCEZL+5n6kIcpIJj9IGzdcp/rxBEil2mB6EsD/VYqcSJrJchOYI&#10;59flKGyivyhWWo6TsM6tZyLRdTVtSiOBdBtVNxWnXaQ/r8zkmYiFY7NL9e0Njo6Bi56Xq0BZLVrL&#10;iwQmHOaIEuTp0hxiiDBHxDjulmUf4whRYkrfPJJpLKKovXGsiFnN/1aFGQ11ivkvSKKJJwJSCLjk&#10;UwudOI9fHpSxCjQ0ScffcG8I1CaE0cQQN8SURpgDPSiXO7Lz36RU7qqr5NTO83JbGljQqSJiULLh&#10;JCp5J7inLKGkbolSk1b/ZjDcDUi9KZmAeWeSPw7dmFXJWEYTDOG1ABNO9FCwNpanJVZy9041hpYB&#10;pcetwxwQMCX82nvGoCI8C0hKCcbF9pQXPMroRBzt7kWI75T5R9N34jJLKCVYzI50JI99dq/WzpiP&#10;c6APiA0ODVsXylF0bz/okBxk1YRcuk+o6Aadp0jH3cO6Q/wFn0HAJNJBZFPZLrxBiYBpAm8MP3ti&#10;jCxv2ELNMRxgog5zLKnyc1mjH5PKlN0sF28mzNpNm5YZ7ljQRXXHjMB0K/BMoBSnbA5mUSe+Ou8j&#10;qtBFnrYC0yktrsSkvs34EZiQY2P3jluCMIcknuRE0c5vLsOaxiWwRR4DUfdOXt7UJVuQCT54B2Gj&#10;bFhAoghzZCBSr37j4MVd0Rx73qkCvPQTNzyeCUl7qaAoGaPh5UoOiTCavydoklIz9H2lhAD1ZhMp&#10;Nq3R/4V+xMSyO8JgADpAmABDtPujp3YP/wTbJFZgyzHtNJU086cLpWL7d1KHV0NhBHAvegRUie5g&#10;8Ytff+kNFyzwLu9RehS3xE0dc4BFxhNYW2CZ/B8GEwIuxhO3YMLcKGW1ohc7H6OLYM6gYX7meX3D&#10;7DVfj7hHKVU6MpcangnpN2iybkT3G9kWd4OgGT7QXJb8tFmiQKmh0O8pQQ6oDCOthYyHy5X1qupI&#10;39qqpjVN804Jc5jKpPIBu91yiotSnonoZzzyMmh+10x697WbH+7B1NJkFWeiDnP8/wEmEhdSWYgR&#10;5pBsC2OLGD+vgYBtDsrqdf1AOit9znfARj0VY0sh8AAT85m0aVkEqJK7BRiKqdAdSAWo/kowETFU&#10;Tcc5zEHKtbPg7LiOMEdEfGUFAzFkrONnHZ6AemY0YULLMJX/2b9RWYCVH05vuA65FIjIksUhEeGJ&#10;39Ni0RYFu3Xm0xsraaYqXjLXy+DUpJLKMwGuKAyGJpXho4OhiWPscBKdG28HSDomNc/yySo3kI2T&#10;WbLzI6BG0Dyb6KdwJlAbC89EZHMwKTAv6wYKvSVaQBND80/lzfKNDSEQXbPBhNIB8HWTaeylpFZO&#10;TXxQ3u6IzoQ2UrHHH2FHflMQg3pFGg6JNhW5QIdHkxeQQq+nh99N0K2G+NliySMUDADH0TA/DB0c&#10;ZihSY6ftObNcyrdW8wEm1L5F79ANabgHyCpXxHCsMIcek0YdXwg3fnLtFBPSnKNu7xI/0Txh524C&#10;E+jbQpaU4A1zYADub5GgmyO/QKsm4imTD4KSeCYkGK/SgAZMUR3VGLFwJvyK1YP2BkM7hecmzGHP&#10;hLI5XOol3vomzyZ6cnufQxVDNyqb8+SZiCU4ngmSmJDmC86ETUCEOWrOhPJpI8e+BhM3TzMPCYU5&#10;5C93mIPZKR6TvQt1mKPcrjIP30xcaUqMUVETML0cPbB8Cs+EuLcpLcVLKZv/0hKuvWVO3IIJRTSg&#10;RiIuQnCTRZSZPShYQLFKuSHfJG+WUzQJmImDCTdCtVdEOhZnAv1AqVDILQGSCDBBNXBgxKeHlx8+&#10;Pz93h1aUQhaCDItt1rqW9gMNWoPdBhENkXtjsdl3B/Nf/ubx4Xk4X+HJEI2XauYFNxRIEWCCemCk&#10;eGRvhzwfBhPift6DCfvo5DyA2zwbUUERFJwSc10EMopu3DvkP04oDm0EfcmDCRSzfoOT4myOZKTv&#10;THvzqTT/KU5XwET6U3oyREyYVhTmIBZjBCNJC6cdvrkcdnHK3fv2yzGbBMzQmaBgPTqAZHMwq96B&#10;pN/1Z9n/EXCkke1sDg0vKmuYgIkcUzj97CCMKENttu/WJeluuFilKdyKQTLQo74DgJ3z3r+WtVbB&#10;zTqj2LPmXJPnL8V6qUuEBwVVKOtMpOBueeINCYQG3ztP3A40xLwvdxTvu/PuJP0r/QZ4LUEXd2po&#10;zuaoMWIzNdTlSaOoWDjwI8RgwQlzJgAT0DtSgahiURTZkfBVWOKPnokmtogZNsy/vcJviHISQMV/&#10;7tnZKQ8ULtdA8ndoqqrnmEhpsb+4Lso35SPLYEKEVsBEDmabM3EbdgmQcbOz+CeaYQ4VcVNaLBLy&#10;ZJ3wHkXg2amht2GOeGR3kMIP2g5wF4A1sUPCIYBm1P7HAyqViC/10TORhnFOELAvrbYud69/gdHY&#10;PATg8UyQdSVFOHkmXClU0KcGE010fm+xrIehmcRgguvEH9N9VjklJ/LIm5ieaakoax9q1De3zEYU&#10;dbsJGOWbELhB7ChXP5GTz9fiGL+gcBC6b9yo8Y7fOSfyKtacCbMCTcBMngmZpQZ7qTnR3WGUGrc1&#10;WIQN3JYImBLhdplWR3/8IBxlkNdaBJg0nO6Abx78RgCFM0GYY3FUNgdFyBKYuI8dNBd1DSxV1lfm&#10;TOQDxq3A/glMKCcuIiDhmXCYI0o8hkbFHanrW0GrCHMEmIgaHKaxw/CQYF3iX9/SJpoDsrEOVLKG&#10;a+p6BlbujcSEeEyTicAEfY7q0xL+cpgjglwf7d03PQreya+kE8gsSoAvwMRWpcypQR7kibo5xQOc&#10;IeHLLH+ZIiCKlUQ+v6qfOzUU1XMU6CcHOBM4JEqAg22ncmwH08Vjq/ezX/34n/785z/7xQ/ff3r6&#10;6aH15an75bkDyPjxyzOfjy/dl+6wO5j0RkhEbIhr9EeL7396+tP//CtKjQ8nm9mSgMiJ4p6YTqZQ&#10;QrdBw1RNUTciILT/H2X//STJkx15gv2fn+zt7S8nt7KzZChoYxpkBhgGDGYOOAyAATDdaILuLy+S&#10;LEhGBqdJKzOr5T6qambuEVWNk/uKd7RnVISHh4fbMzV9+vQRBkEkYTsa4REipOEJlJjWTKBePDxN&#10;x4gQMYcQmHCjYbGU1fqjAxO51hlax5i9FA6lmoMfD0E7jXDIIChX05NN9fm9k0m0/dk+5Wj9Kps5&#10;gQk6esh9XVOAVq5yAGTVK01FWT+1aNUQSY5shVeWdEWAKWIDzcRMaQ71x+rxvS0E9E/y5IT7V6AL&#10;GZ5Q8faGmbCTsVbn7niuDxXV3CmiS2LieMXTCjSUy7AcJGCCBlTqVofdp8wxq+Is49NR5hjme7Vd&#10;g6BNDup02wYMg2c+V8MIH7MomU/GUvu5O0BWxI9daPBHcwL8JjJCRS+tY7pKqsSR+ET1Fo5tQZYl&#10;keMjv2iN2kWcWNMcty8Q8jM60CJCdBfj8kPYPOrTafhTDNHmcmnB9BMAd59x2gFMACKFWZyLASWQ&#10;RdELKuwowCLaCGOLcCHiFbxVzQRnpKhN0hStOGmOpjFMoiEQocvC1EmxsR1HaonIYHUa4OWX+EyU&#10;2khxxTKA0v2maNbl43sQ8KTEQ9S0ie5SrQAogZXR8lRFTM3vudx43Q3QJuweHd1fSfdhAWfCnIdP&#10;HZoJSVtUcKQiNIvmdLmT5vhssC7o2cwEoIfbid+EKYrRSmJrfClSKuLTaAVONl+rrqjnHyeoNAer&#10;ypruJDgfe25OCkagwhy+ZN0NCJYs0ucWVGKGlN1X5bPKBPBpphcMDvQCUr2yheiWGhv36fhqS6kS&#10;poqESHM2/vo0LqEyrpWG6sWhl1waGqGYBlGvkLspJ3wpVEqd66av5moOOpPx3SNpaqq4dmKfLpb0&#10;TJeo8rqi3tUe+7I9pCoYj3Z1FbdRjTKbZiac4zBKc64zWxFgfgImHJyjFJb7e3rZcKo2eJW0pc33&#10;n13IHQdkw5eSXHY6I2AC31v1slZrDycjBAhiyXXCS/VR4Ml81/0TE+UtvaXu6QKh0lD5VkH5ABqC&#10;VD6/BUz0+YmmmVBJLW5Xmunk0r2iSda2AxPhJ6bYXS82l+Ppt++v/uwv/+7XfuP3/9m//J1/9i9+&#10;55/+i+//83/5O//XP/utf/FrP/jN7/+b3/ndP/rB7/97tt/53f/wOz9g+/e//2//+N/80Z/88Mdf&#10;vDu/vp5ulhulTmzpJmO6rKCQgkFUkPv48JEMiDZuM+o/gyfa9nkwIUMkWidbM6E0B+y087KxuGlC&#10;35P1RC5EmWksPvDlDk0kVQs6QQSYcInWTByVhmYpU25Z51maZW//hs4LuptGLZ7BlQeMC0n4+Zhh&#10;JiRyloOy3BKL1Uyb+U6GrudXz+4yIZb6cg/WwwHzRhXtje/tx+h2g/Zv35OVyumtRmRRrxBIKuNT&#10;MHWYCZ0th9EC8dOh211hrz8sSOR7Uati/59b1IL46quaQ4A3bGEunYUjp7N+TSKU8/8ETPC8KkSm&#10;2AvGsDYLjmJK45M8Cql85S7KODkdjWepi9E58O9q/+MGbCjTXri1PEf6mKnddaYjd4sFLhD+rnNz&#10;abHBhOtHXMBZfBGIL/ev5OOxcGCsQlB5nW3Vpz0eWoLjs6LL9mRED+Yb+FzpgWAmVHim9JjABLUY&#10;EHqPr08PL59vvhdHF7ageOcpyjlYvqDgxYqfvlm0PiJ6dtTx8ULZDEEp8fgUTJR0TJGjgrFUGjq/&#10;phGJRKO4f5q2TYlgO07KQ7Je7PbLkw73Ecm6RYL0IqT26VdJIyV11u4l9dqg0w8Ua4rIQUruv9ht&#10;+UdMLUA4ZNVb0RcKZoJCCTWGFUPJbV8AiqX4R2CiDbHseK4VoDTjKM1BSBRN/EO8NQUiYSZa7r+P&#10;vQLsoiHIzaB7ScSPkUfrPl9wZ5gJ5FyiE+IO59mRhyzixW1kiq28elfvUIdtyp45d3CM2ixDIM1v&#10;6HmxofmA/Aw0Kk2uCBmE1dM3qjN3IyZDihTpQx9VBHwgmLiRSasYKZVV+5ZTjqOAUb5vLGEKmPgU&#10;SKm+V9VSpl6UNKSV7iPun5t10lviDMJglUSG78yckrMVYW5KTjlfxJcrVdNZKMpSj6U5RJeI7QJw&#10;BSaiCi+Sc5fdufIuAlVdpWLtZYLcE4HCsqmCVHPYWYevb49jT0ZH9XQnc0QfTHgmiomtfMfjSMYv&#10;zvoBzQSeKDZ6To5el8IsQsiJtirT757RUQUQEZ9mpotnIInyRzMT2IFIMGCTbHqzxOCygImTZIcF&#10;mFF9Fi1zKe+EojAKAUyQ0OeYMChr7CX2mvVXuztt29v5ei88MV9fjm4gJH74469+8rPvfvSTr//q&#10;v//0r//mZ//tr3/8ox9//Q9fvP3JP3z7059/9/c//fpvf/iLv/vhF//jR1/+6Cdf/ewX33337upy&#10;OJ3MNvM15RggFdQPyndYnukFgFXqXjvJ+4fncamCeyC1cZzjIIcicsIForvvaeErQkmmVaicSHaq&#10;+ZCmZ4lWPuW9+1NgXaOUVHexRYt9LMsUOavTKZEqFzgfoF+37unuAN9MKUxo0/+nEL683r5g1DEC&#10;JpxFi2YqOTwGXsJcp0c7OU7mQrsOifWiSsKqY1L7Dwv1zwT9pPC6YwvaovkET7Rp+9NVWt7OiIKZ&#10;QI5k0BM/Y9ePWYBZK6xOs7/lvR5p5jAKmDAzoVV/Wt+qL4kkyiUd28c9/cRnn9RxsFZsjS4hSxme&#10;lAAT0m/sLufikIVdvHHwVIdrHjqhPds94GWEv68TkwnBMBNpCmwTXOe8RK6k0OhXahrqctDloARn&#10;KSsTjBzI7ulh+Az8N9ivsMm+FH2fCf78FE80PqCcQE1eULtBxZ01EwoW+ikFJl4EJpLd8CubK1zr&#10;6guk+IBk6fVFeIJSFBtxaj4zt6FbVONIAsx2e7Qc0+difSfDbP9qhUGkA1D96phD2+gdLkOSoUjU&#10;lgnv0bd9plUFxLgXPzoo6LIrp+6locdI/YEMfKXtGF1pTg2YCBrOY8MW7T4veeXw1QoL5RNVcZc/&#10;WdxQHL/+MLja0ESXUOiDEC29irCIyvi4iDn60aCD+2rhkTRHsYHh/RSWjy7gureRjPjFXpSXPhRd&#10;8Ytv7MjGj2Re+l6eKeNAqorrAw76JLllK+T1YShYfQsbTrg1g/0KzQAJCnvWKbNIXzeQH0KynsMz&#10;Zhh0o6XfvVqoKNwlwV8QSWF5S3UVP1zYtXpWOrGST2mBizO3adVmv3EDIAln9Zvk63vIdIxju3lO&#10;Cjoqb+faZ/F/mItQdQKYoErCfVokbPIdZbPBAuVTVZR7Jle1563Z8imSYfq24UpScQOP4o5Lumn9&#10;vPiJCqG4A1XQETDh8KUCN8vSXaiifayj07RMl5pcIUU310OWuGpl5zlev2wmfh9ft1Zd1pYL2McT&#10;vpdMaQAmfCvCwc/n9GSnV2r6jpYrWY8TlBDsEiQRU233EHG/ruqBrb4eat5BloQOnCua0QtMIJcx&#10;kgAqSC3XryDt16z6eXdsiTOmJ3LS7NjVOxWiZorTG2YQ9XTFDUJgYiswwQ7YAt1DFU+sRzfzwXiG&#10;iyV1nmeX47dngzfvr95fjC4GkzzDdjmcXAwn787H37y5PL+6QTNxPaPhZ3QVxTTCXb5UUdIpWkrt&#10;vURaVeOZIo5SHcqOS0N5PCDOUJqD+x5mgjRH7IpR40vNFEv/nkFpH0a0H6wPaavHqoeQ5OLUnsFM&#10;YId+yy/ZDx8tWeCokbYXldv/REuYNyo2KVrdAyao5qCZpJvECExktJfbvZMfl6k693oLi2r/4bGh&#10;vIPAhDR9S3XXxB7HBlPHJ9De3oW8HjXXzRbHn0vQ5z6gISrLdMcyzkF1ko6q6m8XfP3pwRVt69xs&#10;elBpDs0QVMdYgMmmjmsGE62C41dhmj4GyvIiiw8xftYhK81BoRTDVUDKtITBhCvaAyY0D/UnmP5p&#10;B0ykE4QpB4cAa5t9no4LSshJMPF5drpnUF1iq3+3SslEOKYlKW3o5zMNs47nrBWhnzWtEmV+bIVZ&#10;TsAQwW0s6WUqZsJmUAETr/fPSnM0jNIARAMW2Xl6gQw8xhxaAcvqW1qEa0yrELQ2MGHVwv8vv8v+&#10;C0o2RPJbQph6T98M7w4AfUmF5DNhHtgGtX3BbO260jj2mlrSgi+YQ7+m4y9DiW5PdLhtmol2N2Zl&#10;lj8zsQUQGAR3W8McuZfgt7ebl+FgSwNbdaGzPtrvCpQ5SZW2dX9HJQrSia9Sqwi3SBCJQsaENIf8&#10;yiBmml1SVA45yUKhmXGspRP9y3Kk9nWth1u9sOIna07od+fMruBQkaQUPZr4ZF+vsf9pc0E1hCqX&#10;xcwcDVRfaXQuMEHltqx6qrJPApcC+MqIzyV0TCpw/BPZeP6ZH4I8FD4TsuhWuz4dx9m0EtCSFOiT&#10;NH2iy9ffbEQhsTy7i5T6MLvm5kfYqK6f/TSH12M+fr2qhUfseMoA2a42J2s5Bibdsyg6VZpDFKPa&#10;xJbMUfCWVc+F9fEzijCBp/lTpyrJiw0OmZTU25beaXJtUQ9u2AWVeboaroDaovqvX9PBzUhLl0nI&#10;nq/mlm/x8xa8IzrNcMAUmChpCCMzd2B1+NJn27WzdxvYNbwgadeRypfiVi0zCvHwAWXDjSpZVL/G&#10;PwEmXNXflXIE8bS5rDAWJjzoCaLOIHGdss8EeRMJMFXNgbYD6aXIA8/Zt6rP3GnmNp0ApIAV2GOG&#10;PVtiBaFtutheT1fjmyVb25lM15ObzdVo+e5sOuaSzvQWHLL9dg6rctMUoHIm7hJSeq8kknBiuF7G&#10;IyvGEqYomgBTT0YzoZ6HARMLfME25HLSFSYVPkWb06ZYrkJUJP2MQCkQ0i3OD1PAhCbU6/vZNVoS&#10;MRMnVGo5oCn6EzDRrnsdUR2YQNgV06oi7hOYcGKsVna0INh/b3/+a8zEQY2dBMbJbrA0n2uJZovu&#10;Cj46EFNn/aPjfA4KlA9lkjYzwTCwtiNTuG/u5AJKhP1VzEQSrjZ7US4jvpn2mZhKi6DKiyrA/Cwi&#10;OcE9vcBarqR/C6FvjilzraG+uxs+pZBPa1+vblMsV8qD2z3QYZSKJAoz4V9ftjAMVxl2Fctzp0il&#10;0EyoqqaNNdkhnKGpxat8/lXaF79FanCnhPUTQ6HbaoYz9z2Z+AtcqGqGwiJ84uiQ8NpKJyryUFJW&#10;zIQsIJ2ElvXIy501E0qIJItRHSZKUqM+8ygkoRRj34LTPhMfGPzgSESy5VdogsG+adXnGJQ2DfT5&#10;CUE0lFkbJE00zCOUup6N30XfPqLRXqmhyQwpclwNUSW6WVaGlAqfr0hJaajttAnTuqTpL9V4vkbv&#10;1ydP79UTgY7G3R3FVi+4f2KnjT66rfVzTM4z/ZPqOlUO65mHHDG8EFQDcXfWdSGAu1KpdzwOmNyl&#10;TknkLQlKWtyfjPc26tt0W9JhtawmwIjQNBnhMqQwok6eLuIId+0jV97F80cPQLgRYeGBHOisAdJi&#10;Tp1+5dN8PdhoeQqYSKl8LL+yyj++hB4KhQrqljr1RTkTgYnFB9ijww4ysnxZ9esq9EZVxjiP4Dsh&#10;EC0Jyowv8zR2hHP2RxeZnBFyGW4A+6opFLS8YcOOfbxyumTq0pQ5AVEOjiSIBsC7MSZWG0SbixZb&#10;tuTloqmuxVM1IHC2QcdOnmKspOU9y3RqDG/2NOSUW4+spbLOT76s0BKGCAqpva1m1iS9FDOXNLEt&#10;j9FhvJIspppDdtpJnaQJmZqvCsq4U3neZb/I0gAlWtejzVIDoADnKmaCrjSbjXqepVFtOiz25zKH&#10;zaRpWiMxyv61eQqXANMaTGFcwMTNDaq73Yo0R2+yx5/KsglhiFACqtU8kAqBsdC22t7RcSPwojyu&#10;98v13RL/m+nt5cViMjlM53eL9f1yo1cmewLVETyRspEAi5SkupXogzt7yeYylhKf3b4HxSRvAASY&#10;I9zWWKHKGsGloYaNyQxVecSnU3WNmOHDA+oDJjShIu5dTAGD7pJbV/yZrSuYSGFn+vocrV3a6xtI&#10;ZxiQ2k+aA4Cp8Wb1ZUtzOIFXts9P/EG2JkjdItJ9Ee9oSotfr1ivXrbsiNg4OZl2qifIo8WygAlS&#10;ErKV7MCE1mceBUfy6YzVjttkrGKoZYfENPpSobZpZAQTOiYd2yXAPFVctqt6tHDpNJglB9ReFqWP&#10;2nCPQVRqKOBcNe7dSWq2NMdnvEZ0kJ7EzHN/EquACQxroZGRTWV5at7MK79+VPpcdah9MEUMwM+7&#10;9Z8KGoUbOFWa6MBPNjCRK5YVfDIdyUf0W4o0m6kGJrSqS2moCGaDiYVEGKmftLMWB3kii9HeC4yI&#10;yJnHDpc8P6lpeV+SqXISpWfwQWLmow97u0lqevuUnPhVGZm20HTCQoVRJLmnI4S3qubwRBu1oC3A&#10;fQ87yS2CWi1UlKJSNCxYx7ZFNsFUCsmziyZJ+UyMH+A83JYpqYF2/7f7s/IH/rl9y2XjMrrrgZnF&#10;3IowMZSGMjxR4UGfmMwozg1BAHpZ5E2tusf74re1HCzCqVDKArVCTqoyvXx7oL2flvtdb47gD4WR&#10;sMf98JIeiTF0YvOf6RieAfV42FJvSds82YDq7ZpRBHZrEHPmuAqcPWd0XbtKDWrJxShOauFr41dV&#10;cww2EJxbHILEdvj0qjhMq69wJy1BU7WfNZtg2VChmnTl+YIMJfWi21iH4QJXF+2LRJSEwj93v4S+&#10;rRz6bKXXBl4cmnOCkJPPBLYlspHm20e7oMvlLnd2RbMdbS5gnjzZPD37ZnD0pr8DQgTSHIAqU8X6&#10;IC+KCGXyRAnhoZ+sNnAuV9sTUCCmGSw1H9YsDkoTi3A3LzZ9UreIQ0pNgjUAAP/0SURBVOqmZHPS&#10;zj6UKsIUjDjm+PZL+jXdKKIFhi98xWAKDSYsghL6kUf4wrKfdrVaS3PF0q7Z0rTspMjZK3W196xP&#10;Ckws6et7vYU9lTkUNWeUeJhycC1JyknqvVee0fPuU9rBiIAJtTBFgLl/muEA5B4i6/3DagtK0LbG&#10;URvo4GRHtBRceYMAyj6lrrBaU5hAaRFlQ1T9sdpQFUJr08NwuKKSZbGicVeQBCSHmAlDCvaFLUig&#10;pH7EpaTSUvCY5l6tDUez0O7vfE/XjrO3nTZpDokQb5lOdG/55ivxpQLeTpGQm9W/ROG3S4K8DnLE&#10;/LMbGtU8OzNXkrKZfbM+yKymIFKtZtrc3KGNjhV4AiiygJbXAnba1jcYAnM3WIfvjGlO6bNIoszZ&#10;NguSVg67QxFi2Hk8LKfUyKlVT8JTH9Z8ip9OGIvPgiSuIVFVDpis+BXsZDPn0aKA7q9/lNZtYKJd&#10;EN/6UqLZk1+DFtbEPhP3+PUqAjqv/CkCa3P2yT81Jqk9zyAk0ykwcc3UospYAl/tvV4Lunx5Ty6I&#10;rkmJFJ0wO7yuAIrSHPxMWNYrxeh2hQLp/SvZbp52P+i0CTqgKOZprfhjsGFdiFpWcnM+USVxAiai&#10;GHCBhudOe1pI0Sl1SPGs7Oc7OjChJRk+E/LBJc0ZvZ6rOT48vGjW76dIfPMWKJCEtFpmkCixIqFo&#10;FJyT4lrBTCDAZFrt2WnHZaFko2sOW9RC26/HTxFphPeK45r/7u4xwhJ7xHxaS0OlbRfBH+X8cUeP&#10;lI206oYiI4idtgYI77ADpkyrAiacLsxtXxZ8yUb7XnICOxSUG3l782yt590A3fenUxI0+toKnylr&#10;ztt5uqywfRtoupL1DVp3T/Ce4/nt9MNpxwcpSzfNcHJ6BfRcX/IzkYjWVJE7py1Fcp5lSwVgVkHS&#10;GKgqp3g5+6Md0K3uPNBD5HBN5qh0kHIuJr+g1tm83T54Isbo/WYSxQoea6iV7LettSYqUmQsQwXu&#10;DwiE0WHg1Em/6SAMfZe6cgjr3qQSJXL2WKiWO6g/hFuZwJyBTXcbCwPlt6aet77r3GJXWswiiS2z&#10;deP/Wvan1G/zXlWp8EOslrd8982mhgR9WScd+hUxht2263aZTC2NdimTtjzv3043Bn7P3Pb4TKgo&#10;+s4BWbCAi6atrvfkN+NYrUd3vvW19fV0Jo4d1ni8RVAAFmE2RYGEBEcgILghmKPqVyqnVUw8o3Io&#10;3gS+N6TlCphwNkqS28XinglV1n+CvEWFo1c6s+ZH8cGSdLAfEyPzZ5or1Xf+ia7lAgqCFxI68HMv&#10;V/fX1ztEnUpS2PA5zESaYkg+nxve8giTGeTOyhBQHYcwROnXJSHkLZ0sKTQj2pM6edqqT7o2gdQD&#10;E4r2N5AQm9v19i5m22YRwBCQCpr+2UwtlGe2cBt4VCwP4zGG2PdrQMlWz5CbcKeuPQYVEA/2v2K/&#10;bLa1UGqDf6IX+WxFl68V4ok0H/8UTwhMcO3AU7Mxbbip/9DZKxUk9i8CzFPvgc/OtYWrrG1jFAXU&#10;4ZNKWegEKEqtfgp6aHUcnpNOHPX7i9d8kObXJJyYqLaqFKA01GmOYHyFmJ6+rEMSdb11RHiYbfS0&#10;p/vDYszbD9jszKsAs4GDaHwaOvlHpu0TfkLSmz09RHbIm9HRuKIh6d6sfqJFLSv1/no9++GoDSas&#10;bXYvBlFwIhJl0S1vXYGJaofXaJ5jGFS/SCWBOmYoz+gCCkxQyX2tDLrAhFwLM4szikTPGrk3OXpQ&#10;fKQV2vpeF65N1dIHMCEiMcyEwEQZkCe3TfBT2zRDlP4d8cYuAsyymLslUttVU5J+rW/qbVkqDiIv&#10;TR+EdkyW6SfkRKvntPQt1RxcWLGvbhEiZgKXRcXo6iLVtGZ9AWmxk3LDM29ZwPGbvoSZOCCSlZi3&#10;LwfuW2gEMaQco2jouEnamZdrlUoZgQksC8VMMEmbXbc3qN4nbqZhnXaGLWOSouKSP9ZNGDttURpo&#10;EWAm3JvDaXXDlyrBq2n4AKDC2Pekgn4+Yt6aDldRJ/yW1lIrcNazmG5xz4H7Xm/Umd6LiyJ807lE&#10;F1nVkXYkDFEhBSCKlusrDKaoYAsuaSS2tJ/tjQ2ruaymf6+Vr1DkmVYOYS+Msm824YRlMxB7iXp6&#10;JRHpwGICwDImH9F+KpVWFD0u5wI6u4rYoBhquYBBWbvNDSvOVBtq/jaB6oFTZvryfXNNqoxAF99L&#10;apdD5xd5QNSiimjaCGhdF8LAs6N5AlNNEU66U0bVTtZfs2onraeWtlW5fyQ4q1vpRbb54lYylpPs&#10;yS3zE6ecp1NfKkeWHIsgV07e8We7I9TTglyF69KfigA2EeXr5lSIeeuic9Icr4k2OYi6mZNwIaEu&#10;g7JRDHk1obWmVZ4epQ2bpbImKtKhNJe66TFTh+wXpCGipm3NI4p4jxDbs+mOPEJpOO4+d5Ll2mpC&#10;ukjdE2JsimTSCjPFMc1EWtSVDX2D1tuu5ljeDgdrRJ0qxKApBbJ+gQZEmlR24LGsYtETz4lWHaq2&#10;IOR0JMIAZ8vjnFDPeS7ntMlEecY5y17MLlj6Riz+5ditrqQYWkDWYiEFmNBmX2216vAmYMEmvQVp&#10;kfVusdwNhjer1WG5OvDncrVZrCnoUEtxXLBoH0p5yGS2upkj6lzi1Y20c3Qzm8znkzn7k+sZvTkW&#10;DU8EUmQDWPBYe3PQ9WeEKxwdZbjEpQe8x0BBEv2lc5vj2yQaHtsqXJEZGZlcjmvAxIx7SxKnPpPf&#10;uDjdiD2fuLZO7b+gfRx0NIMqzIQ79PR51AiRToXcJ8t0zViu5vCyr6Q5AiZst1JYjT7oOTmTDjeU&#10;dZvfEvWoKcryeurEqJKYyAXS8zEfKkrNdWjhfgsz8RkiJN010/BCuJ72bi7TugdISYOZ0tAs9xtN&#10;EqY3Z94HN4ECLQTXixk+UJM9cvHlVKyM6WUGttLVVrHEakaVFO2wlTksv1qvmF6i3SiYGpjABl83&#10;Q2G2T0thC1FUvc+Vs3j6yKLEUSbdaFS+7xlOK93NEgcbhpAAbuGimlyg2EXXFPJpRrmjGUoNoerr&#10;mApfSR+gFW0+E49PH3Gqf0BcWTpxFNFofK8dWMskWopCSwtytwdzYw64aNb6GHZRyOpGEkUW0Jvc&#10;QlAVjYhq9szxVgzdBAE+GpvKI+XfgPYIcv5e7U5U9m2OgdNCZVJPMnU6xeyrVyGiq+Floru9WJSg&#10;cgWWDWgm3Juj3DBtxd/Otk8DhGjJrWWtRneqZjtI8TwwPNHzUm2vbk+aajTdB4/WoXE0xD69Y2Wf&#10;UDIIWUWo2ERggrYssquJrKFO7XWlUe75Zt3hjscRK+hzI3yuOm6NlAOxjqZccign9NtOu2R5nKIV&#10;wojmzpKC6O9q3MgzJtJNz7iCpmtBvkkdo7SC5kisPIuar7Imkvtpy0TeMrPRsXrKaWOZNIduJ4k6&#10;ocI8n2Ve9MTpL1hb53TB53OZzYRHET93+JWJlCJ/JPZGV0bjVL1pGgoTVi3X2Re8U8sqyjXcqetf&#10;dNyb7e1kvDa3LX9VFe2LmimCiRpyUR4A5LSxI2egD0AxAFndBAD4OK4YiQLm0bvFbA+eUI2hWvFJ&#10;LuEpX/EvG0/Izip/Cga4Y5cil9TQqctIpt5VGOkUr+IgqoSMGbRxYXIcl91ZO6FmuvUe0FpOh/Rj&#10;vR9Sw6xoztlTEO7KWAyQdlSHMsHbSPqAVbG4hGgq9ePCK5RWok7HCxzoUY1sdPZMmsgMhKJI6ENL&#10;zDE/VQuVvStEdMK5o2qnU31lEAWZDjbSH0VE2fYPD8pckPigf8f2MJtvB4MZzqf4dS6X++VqRw/Q&#10;mzlqzcVgPL8azS+Hs7NLFX28ORu+SVXI5ehyNL4ajwbX16ObG1AFeAKKgi0URR9SCEwQF9SP+FqN&#10;auw2gyNC9TOv1TiZlYu5UCUMSixIRYYIomKBUn882oXfLecYzWrtkxDQv+PLMjcGJseriRa2jpaz&#10;uhXoxnm7mPfTHNFMFDCRjzhZBHdwxNqfBiY8WfJrPCxvnlaztDo8FWBmtB9N+VUxGu1VUqrmbEsW&#10;TaJcsn032K3cSYBZcnjJ7RFQ1DW0QuwS444QQM+Eisui3JuLmpjzyJ6q3JRqZqCvPvRT1uHkbJNP&#10;6YBLDaml9klFTXMqY2GPdMcL8Mq8L82Oo7XWTNAtB5P5O+7Ww58kRzifxkzwxRlaBj3ufeDqr2OI&#10;c8w5eb0DvMvnJsHpO1NTIJeLtNHi5gmrZloAtMKt/h3V7qsTZss3bemCEYhgw2ypH54e1dZcPQn3&#10;6hzmCRJOWxbd7qgeIYWSJs6b2C6pqltKy1O1KBNnm3Gh2op7upsiwbk/bF+VknA2N9AnIbvBi3S9&#10;qZrzhjmOdsSsWsO1XSHAZOInwHIctc6Rm4KmyfL6wIWoJjPN+wZr//r6+PhLv0CBLzpHotVq9nFP&#10;Ml6gh7e/svkk2Xglmg8BF//6AkkPPAkvohmAr/nyQCKDHfkreAc+R2UCz/aZYOnvV2r1yhtfH+4/&#10;cqjHh9enx4885lA6yP0Lz7Q/fShnwbGnE3MmHYbTHPBS3AM5Nwszeydcz7N8BRm5llPig8pnqaa0&#10;fiI79OKi1HY6whFLlR0uFjBKg0u/+5iv4zxW3qX9+kzyW7oaDw+/1FsoZMDj/Pb1sPtIy9CbEY0Z&#10;PnIQ6bu1ftB8JlB4n/2S5m+3QZ53zxHazPLGVxVU6zT4k1sIm/9n5B27zau0CDK814a4R/qecgvx&#10;58dPt/yg/k11ZRIHcqlX6DAGL5gK8jPJFuLwy/s7/Qr9TfeJEKF+plxPfrhyDbn4/rkZQbhrsD3c&#10;fUR2ekPX0PmH3Yoln24z/5Sqw5LQx5aCTtLpttSTdWh4PyIbCFcVwgACggZudy+zMbzp4271cnf4&#10;qJv/oHNmkooTriQvOA2yz5HpJ64nWcwQXl8prvH20W98Jbb7t+btH9Ha0z6NeiufPEWnqoq/QzDH&#10;KvrwwsGZDXOoHA0NgKSEFP7on8xm6Z/UM4w7h1dyKPpZAnnXs5fdmpomQ4rtC3pk/gm8Lv8JPExp&#10;/brVxgs4YNl27g1GLmML3Y4n0wcRzzve9YxbgXrmbV4YqtnUQUkbg1d1A+1UWVorG6IjaC3Hlj9h&#10;SRFzkHiFJGajCnI6vVsuULI/3tzcosQcDtfnZ/M3b25+/sXl3//kzd/83Zd/+df/8Bd/+VMe//pv&#10;fv53P/zq51++/e7d5buLwdV4PJxMAiayQVGEpWj8xPc8Icn8EWYCc0md6wHrVqUzDaU/r0nsZpeg&#10;6YCJ5B0LmS9fMKpllnMEtCIm+hN8mztTUJ5uaf0pv80THQuirKR+BnA6ChqVhup2bL15zFLCOFUL&#10;y7bo6VbVWbK7vMoaXQgYm6FuxfPDTLg8slNyNeVpf6YvywhnZzyJCkOcNJLXMy4NTW8OaSYEchNH&#10;mHGlRq7ijE7h0S5pKi11ZDXKA3Jiyy+8DeC1PTl34bM4Lub+ntrU0LszZ/Wf+S4WPVXtSyVdyiSX&#10;0lD3fTAz4aIgNhccq7ax5CBDOxtF5cu2r1+/u8BEKZtW+3WBCW5fud/rXjLQ/LzGtuAhgYnqOG4V&#10;QmQWzByCoQxydC1EKxxwnTpJ3lRfsJ8u6SOJoxxKXa9rUSUHCwsI3DUUeQcRgciInFIzqHMW7Ti2&#10;DiwGnZn7S+ZCa3GeZ8a1fYhrEDzfvKiZwrXk94mSXpEogNatTCeZ/gtnoIZDpX7dh0ohg6efB4bP&#10;g2wQJ88H0kb7l8MtZohFG8tX0ATjRyYhVkJaCRATafyrRz3f2y+dsom84CcS/IvJ6wapkLoJyJ9e&#10;G2upvepx6sbSSoFJciJGHHGKJTLRHJi48yNaYE6JijjFVuwa6c1xR2DlSc3Q0N085jWaA3Qc9SXe&#10;q5TAUwJzDK9UUOaxTO0+k23OZK9OpDeDj+slRiOcCdFW4VK6rnqS+z3F57wY80F2CM1sisggG8Xx&#10;DVGY4KsTzsbJbGnGds0lRSkMOaENh37iOI+rJW3ZVT7De+nbhHMG0wD75IN4MUkHAGh5BIku7mRQ&#10;uCJxgKbn2R0JtLNafkCEv1ig8kHrBxNA22uM22nXiVcKHSYxTHxaLHg7VQBsOFuzaR+enBzucsl7&#10;9Qx/cp4koOcTfi+9TA2p+YL0a9jyqFQFdL00ehv+VScjl2j9kyYS9nnUkxvlMXk92gsKLpiixucv&#10;GIrT9QPJ1HwqQRK6HDZGxKcb5rOsvHUCC6qUuQhMSAR2aIM7DKC4IGxow2+uHqbDD2jv8FOfTUjI&#10;HkDqIlM9easSbXzLPzGQyVzQpZmNMyHfBPgWN3zDj8J6ifUnV5iOhixyPowvqOX5MLq8H5zvhhcb&#10;IKBi9Qx/RYLM42QksxAy6dPrh+HVjg1TitFgfzPaTa9lyKZtvCfE+WuqsRHmhJPB7fXVHb2obkY4&#10;gR7GV9vxcD+42A6v9tcjYiznAMuy1zbiGRkZOymmTrOYHXDM2Q1fSlp4HBTlyIwufvxIb9vJgG1/&#10;PdyMR+vh5WZ0tacvOTts10M12kBIZ/8h5HQ73ru0KsItIW9RnLBho8nxx4MD5fqc5PBsPzjDVpVD&#10;3Y4ueZ5+T5wGVc1+vIZhovsjNS+HGXaZHGp+x5YdpCHsUA6DQAQdK3Px9fj2/bvVuzfLs/fr776Z&#10;fvHz4Y9/dPaXf/Hln/zx3//hv/2rH/zuf/3+7/zp93/nP7Pzr3/wp3/4R3/x53/xE8yvfvHlO5wq&#10;htdkOmbjKVkPkAQeFWxr9wFhI1eyWWw235PenlmEWqkBFwUxCdiNAORllgKl0KjXJQaMCZr+px54&#10;D0MooJfnbSlIEKH+ih5aH24FCXmjol5Zl/hogrcC7waGDsRgTyHlO5Av2PzlsSwsOPILBO/D7SsL&#10;qclwv5orQvFitaIWoGYxwRLEH32bFU+BzDqUjqYj8Hoha2NtmjyxDlC4B89un7EXXE2faacE3DM+&#10;VWepvCUHlNV0QLrP3OE7wVchzOGbi4ZxuP7kSQ41vuI2PRCsFciEi4m2fDu9kUf2eSWQWW8kmOpQ&#10;iaraYcLYERkdrNnZkDbbSYM9HT7Mrx/XM3pS06NWzwRyyrjaH53j8GciLEdADwX48KPOQaensM7B&#10;BXWJvDS7A1NvFsLCjqcEpkdCoey2jHAJVQrHvIXZgghFPOJJwhlxjbBFfNemJoQ0+5Ffm7yfyfEz&#10;BcoDG04VKoUQmegGYqubZoV8hNB0Pohz3qsgwtFQvZIFuvmsJQrE++HFFmkL6yrCDXFKwX1J1l/z&#10;DQkLwX+mEH0vPkJQXRBe102RlJgLQifg0tsXbfN6fUezD3Hd4wMVp4RIphBesFzdLpZ7vCIQqSli&#10;snmHdmhsPMnjdLolFlAFjiacDRE7+xgBERfUQ4hgNMBP9mE0oImizIAdO9jR5ohGbL3VNmfMH0jf&#10;Tm+285kOMrne4FRDH1f+iYmKj9YLbjbT0eHmijBKoFwjGr+ebMfjxWi4uB7w3v3NZEtLZSrySa7z&#10;XnZGw9X1eH093nhbj0fL6/H25mY7m205SXKxnD/uBZOrl9HF/uLd9eByMRqsiIC8cTRcDq4Wlxez&#10;y4vp1aUe37+7vjyfX57Nz9/NBhcrDLMHF8ur8+XVxRIegj/pFDq4Wg4Hc0zqhpeHwcXh/P304mw6&#10;vJpxAmgSh1erKw54Ob+6mg8Gi6urGdtwuOAtN3y76ZZtMd974+sT/nY3U19hrgxB8PyVoD+8Wl5e&#10;zDnD8YhvhzWWvnWuGPty+LkhHG9QLYyHbCu+1OX5jM8dXvHtlhPewlW63hLE8b0eX95dvju8/Wb0&#10;9s3Vxfnk6nJ5xesvFoPLFa/nvZwzJSQciv2ri/nF2YxvdHXB80u2weWSfxoOFtfX68lkxXfEn/t6&#10;cHv1fnv+jrcvx2OuJJdlxWHZGerybjhhTTODFZeLi4y0npcNBksuxWjEL7uhGnA8XvsZjrDWk1d3&#10;zKODsw0fyk8zGi14C6+cTDYzXbQdF20+301nXEOu5Iad2Ww34zLy/GK/WB7owTHDV2CxX/Ln/MB9&#10;xW0/PH/im16eTzng5PqWO2fBTa6NHSyG97rtl7xxx0/DL6KfhoPM9HELHrXxJ/N0BgKdh/ejyz1n&#10;yyxISQvXnyvDP+kmZ57zncm86zHiGZSxoOEgWYDuyTooPPEzNDjygYn/ZvgwvqCTyIF7bDxYYQaK&#10;IxxC7BmtyRl98/ulMNaTUSDgTCCMJ/U1lwzhez6ae4PzZOQKbC2IHszEd+MrAId0XRqejKDpnvl4&#10;vngA5IEmMcfj7cQN4o/wIu8izqwVZ4gVOluAOM8LqxFVeCXJYqAJUFIe2LqHtXEC6GdBeHIwUmBE&#10;+VgCkTrjON2gb5orP6Ph4oJMBBefk5cuHiKWiMd9xZeFmYOP11db6EtxBQQX9E05CPQDGghir5Hl&#10;VrEuO7QeJdwp4umLULy6f/tmgq3c5cX6m28m/+OHb/7bX3zxn/7T//jd3/uz73//T77/r//4N3/7&#10;3//xf/6b//pnP/wvf/Y//vvf/gJXzV989e7s6poq08liPZ7Or2fzm8VyupQSExgBpGDHwEJ/fm/F&#10;3bZA5IIB/gG6G9wnFqj85JxrLp9uQW4LMOnaF9ewtDxp3Q13ibCnvx4xl9fcLafiEsdXt7MRoZNL&#10;ADgCnRH7uFF0h+VXyZEdPQlz2njvapHHspXnedmNMp0T8CluuLpBN3x6fmwHfWE9bRw2O8cb5zy/&#10;0VsU0BecAyBxczPaj860DRm0V1OCL6Eh04BRJGGaUMUdCSPCsNGODKnGeJ0q1igKD9fsuxb0ALrU&#10;k4TU94fB2f7qbHN1tibyXg+3zAREGYLUeEiExYUCzCu4ytXgjTyJEp5neB44zJ8AZG53+VXoHISR&#10;ry8Pw/e7wfvt4JxJYod+mCdz2LyXjTfyTB55fnCxvrpYKfpfEFI5T512XslHsxEBR+d340v1KMJd&#10;n1lnNNLBKZvmazLSNNiMpnUO4y2nR5U2X59vyo5eo5cxKXI91TOX5cX48v7y7e7t19OLd3O+OPhP&#10;TRr9NRUCFAu0JOL+5h7g+PyUsrvwBUxrH26kvBLEwH21mmpxdn1FPwXxKGzTMYsSJX1YH0ilZaNx&#10;bmNeH5yRdWQ2sJfJRi8xtbZ7AHngUb2cwcaxDNKyTwsyreoAWPxTWagBg9jcY0xny3G8elNYYa2G&#10;MSUrV63MHC+AI85H3I8vmPvpnLdfTh82C97Cpld6oawVs7hQnxKr3nyEz8efu5ZCggW0FsScCaCK&#10;BCeLuXGUPToHFrheKT7SU4ZzyLpZz+tMtLj0qWqBHopVJ7YWXNNG+wBg5foD68Lh2QcKwmlyrSW4&#10;j2BAprPyclxdQIGhPOr8aa+8gR0Jc/u834DsX9knoeNHQVhQPmum9SIEL1wCB9R7fcWIvFn9CzWK&#10;tdrRtzrErDbnmEVdmMXVvwqag1aXT5OLV37xHR+qkxE7kk1Mg5CxpFTsaNN7BUP1pIloMSgcyq+s&#10;XLG+/vz6eXnzCidPI2IuMpy/gLu+e14vstp8tY4s0C+sr+9ocltEi+E7PK40d3zufvPCCvtmSPeC&#10;j7ogoc17G3+qIIVkTVk12duKpYVfoyehl0wOlU3/+rq4eQaYHkhzmN2By9G1SnpCyx4JP6syoFg3&#10;ulNUcvMRCpBf4CP8r34LA+Rm9GLiUBJsLT/UUULZ/WQfarFlR5jpOEggLXNoGoekgZz8klcbyJIb&#10;gHRPsgP59P7mE5DYXwJDmmwhnYBl5BMh8BAT6HmRVd4RYWzd8YHlE71p4FRwV1PGgc3CAjWwIAdB&#10;bWRqHOr3zbfIC6xXKJeFHS4dqw7je5LFWrRwBRA2Wrr4IOVBeUtncxkeNPKylJIptWc+MlSu5A4H&#10;WCXZaXPb6x5GLCldpMtE5YUprU/7ReplURYv50x1xmbfGUWo2nOv9Y9QLzJ2kiOf/KB9IrP28Cuu&#10;6h+eX9haRVv+pM3G0xNJNKrrt9SJMFdejVZffHX11//9yz/785/8t7/82X/98x/+hz/+c5qSj2/W&#10;6Cdw2r6Zb+V/NVveLCzPXH4KJsAQQRUl3wGYYJGHH9zzZMAGraQ1JRwRM5kYlRvkKirzY0XIFxNc&#10;oHElwXf+BBbjybnCt9yE4DaXs5fFnMUoQU0vmE2ex1eQP/eTgTiZ6QRaBqN17YSnIo7zXkI5j9zf&#10;aIyzIgRKZympbS31TajI3fphBWSBX5qABBX9l8sdsEOhnGW6ENkd+Sdvfj20nt+bo4nMXN1tV7de&#10;dN4Zs9OB/hZeenH9YW4ucTEH7INIWKpqyetVNUhFJ8ZhOT6yNURb3ZNiGvUphDBeUNfcTCoCUszT&#10;SDEI+nw7MYSsfU0Shi00lepVtayT5HLo5bXJRl7Jl9JaWeBXFUFE3hWW54cZqjF4VBGk4jwd8ZmQ&#10;dBAd0McMr8uOJzmeLC/gCIrChG/9q17Ph875cSeEbOX2xF7s4ScI9yI8vLiX7F9BUxy1HmGS+VMX&#10;lm/thJ+2pPSITbx39Ty/gZsl06k0oWdHTQNJW+rRxwn9E3pcvqvERIVRcSemsr1TPlqRmomfxbQp&#10;6EweZtGJFN6S4mXjgNBUppTCRSVx/vGBFIaIJT8qecxrPoq7pppjJx7efr0lH//4QApZmygx82Q5&#10;jp/3AZOuVuZe1JpSeyRlVDAqCn1JF1YlpFGXmcMTXecEfJG5iUJ7TFbeLFfZSqY/RJrDdDIduMgD&#10;WSix1jFNgKmU39PJ/pf5jmwmpZxy9qmWx8osOhvCP0UfoAzxZvE4G7+uZ1xbJA5OMOs1ZiJ9SVU2&#10;KVouz3MyNgDBq0sp8ySGxPCFiRS7eVBiWP1olqQSuLw6cyW5D9IBeH6SFEBzPAd39seq5ColoSxQ&#10;ur/iHJDXcMKkV66vCBeoJq29MFHaHqs8Qmfo50NzFp2Ks0UpU5QcpGadICO5Px9WU2AQt5/uIkkl&#10;pJmAAf2YQ1XRiX7fpnVoMhSpHHxNXPSBEvLD3f6F6AR7BNOZtnnJczlV16W0Hh+L3KEWypWyyZ5W&#10;V14L0UbwKes53efvYWSFTqrkouZMVZ2cK1ZybdW6O6KZgIzUUtaCFL6jetxgp81ClpnYeVvLUzrP&#10;rpK566MK/XwSwege1o+S2mjt8ysLBRK9B+fk0hlN+uk1GI9PLIndmjYtNVlNOZHPKgIdDZMYAZAs&#10;hkcRamfIq31aEVRa4nqMVNr8WhWXSS8KD8U2V58FnVzN/pXAUkmg6niLVZR1i565tQlm+RN95ACj&#10;Ao8aTnIfDeEGAjV+xwp0pdGXPLZTLRJFbTvbBnpyYjxusYXYP2yp9tQjyEbFn0xnuL7KtUXdTdNK&#10;tEC9mrNW+vUJoPDykT6fr7882mo/cbUA1T995P8+vrySluVNKltD2b3ePV0OaCJ6dX41u5nvLwY3&#10;oAdsMbG6Uu+PxcZ+2zKiwCCLGlFoCec4pL5sGKJfLPo9ebNzRbZkgETGIg9BPk0xJ/pREvO6ySwC&#10;l50zL5TJSbMy7bzhbDQerTXZcRL8KgVlZmXRyQIRFXpw8bFZtdSO9h1zHY67sGQEtgSzBURFbKXn&#10;mSrUlJZVlxKfirn2fveoU/baoqQmHCujsZeuduB2uOFoyKZwQNNZ7YgCiJJYxHx07E7OQqfB0VA2&#10;1dMo7nuRIESbVjab99mMJUOIQEzHVGXIPFHJE4yZr+DQemcL8yqn3u7XctM7jHZPcpWkYBCWhzRC&#10;33vLilALVjnDl9GlO9Xe2LpBLVouY6A01dUpteBiNK2NZ2RaBQ95gy2SYHtMgVSVU3RwTeDZRaV8&#10;5Rytmlu3aOtvdHguplV4zFknVVZjXVAu5Rg+VBHMWuOiWTke+AnliT4K7rcvTPwwpVnQqOpSr292&#10;hBHMS9meGjzN9DHWtKXPccsSlep5UqQ3B8iYMk75VqXkr75e7cekstTA05Y2VO2Ybk6WjTukCDAT&#10;W0FsJIzRjrngLL0mZCQc/XExJ0wJnjWe1Q/U6s4jaXORbnADkENhlgKBuYMU4kSKYFUIJ3BTTBc6&#10;dXMTSscVsUpVVESqS+TSUM4NODi9drWtyrYzjo4MRaxHaUfoFYu6grQZOxZfByvtifhkE1hL+IYs&#10;rnflsCqsyO/e6YQUNNwqqcj+ZRCeag4bbOjXp2YfO20FVi1YXWlsTbQ3xehSvx2FUyex6hU6dWok&#10;i6m1cNwqvYVQ1I1YU1sYB8zgm5QaduLoeg37/uhxTZV7mOs2JDVdLyiQ2bj9eqpOXHORe7hzbPMV&#10;sHuHb4JyD6f8pFagdOMOsCszKHs/JxTH/8MmmKWl2adK5Pa7d3ovVVq5TkRO6jQ6II/pRlNFznVU&#10;BdbkTVGenUrae4Uenq01JZPihJEF88lhRYBPV8BvTJDU1Wg1NUE2Ln0vwnxXXdo7xXbvug4qDaXR&#10;F1XB4uoUQtVYq8XYDqzUcFHEYcYNEnsFuBQYkU5dXmzY7J8qCbEXKslxgI3bo+Tnbv3TdPfZiRyt&#10;2aNFOVdjoGZJssNiEdaePmQjoa6hhgvqDpqSzrQvyJYI3ygHCeNYMwjNKLCLINmzwBZHK4tu3U7t&#10;++rcFFOeSrvw119+fP3ly6/aXj4CNtg+vP7yie3ll48vv/zwovbi/P3x9vElfpd88ZT6x9I7JaZx&#10;2IwqjkuEVIIch3UShYpo6st4TnzPlcdafTJc4ZwlxFNFr6JgarrSA6a569SbXtWVvQFgISRrC1kF&#10;qPyaf5IU2SIdiERAZX6h/n3fH0vVfqoUztWXtdBjQknCXd0KJMlQFaSCg/sVKWV1dupKLnOEqp7r&#10;CtI8CVm+pxISlWexLCakQrSIpJJokTChBY1bFGZJUWrNyxjoDTBdohqvj8LcQaZVKTovBGOp+xLx&#10;5dtLiLWENsNbFQ1TAFRgbHGOtXoRSxPVGauVDknf8c7VHKLmukZzsWLNMzFF4RmCZi8muqgkwcgl&#10;1+V8SDQq+5DieD2PbKbqK1W1UQrkEhwzzMpga9E2hfjyZtGNIzWfIiAtyF1u6rgsK8xYCtbiF9fU&#10;uc19yjfSm8oeL+nVkqYtdicUOIPdUfoTZrJKGkuVijWtCXlag6oIpfXsiG2fOkm6dbjL3FMBpxvj&#10;8ZX2BMsFhVeaXF1G6IbOtp02CMFQsnWtby7AnvQrXpGjEZ1HjGAwrtBScokcjLI2uJCsia3f9Amk&#10;W7oqOlNjIvvCWsrfdVFqtf7xD1BNBCQQ2R+mf9W9xbDILgyCRLU0VJCl59JdW4vFjyhGAvF2Etjg&#10;m0IazybKjxjx1HpLA7K4YBU/Tc481bllOswcGcTmGaIMB+0TAcmUk8R1iyyFkCAbeSXpe7Q5NaEj&#10;xZa9zcWT9cbQncBBgI/jK2hRPPlNMtcuJ65DDqbR0VK8550yJVcLB8euWs9p6xQ1+mINjYLPS3O3&#10;WpC+2K5Zaq/a5vjiVNYCYDnn+EAovMTTwi026EW34pJub2nHozY3rTOWK4qLP2zXnCJn2wGI49Yt&#10;xXPCPhNoQaIN1zdtjiZUIxfn+A6pNNDcFztXjFWaVvCpgInpNexjmpJwPeQBlXDU3tgvuzvG4qX6&#10;vQe2NM8hBUWsw80vlst9iHqIJJE/472M7sjM7UlaTFSzbyF/6sKkskc5OENyblchW+oFcOSAvQhQ&#10;sWP/i/sMvWSt9ICyKrIDUYo8YMIARcHH4UsWO/0g36BYbvKTP/NZhghKngImYOUlKy6Ke63NWpzv&#10;wES4t7oYU5ZEsVowwmgGSEHfUbUgZ/Zk1JOhq2iprFQ1pj5gyxvW4ePzL18ABydgAgDRf8ZgouGJ&#10;p+dffnj+5evjC2Di2eV7aneAye/zx9dnOh3Sukh2fDJekyWXNy6R7SiAEbKm+Kx11fcM8EVuM7rI&#10;TcAn39kPNTMuS/mYgrmZnuo1eh5wGIQZKsqQhMv6evfw8fDwyrCUsB9QtntVGpuW2aq5p6uWpOl3&#10;ehmPKqmyi0BpJZcemNkyOcVet9xqihqaxshQkg+2rbJrx+VVx6OsEfL9E4kybcSxJzYvbfPi1Sa+&#10;3MpqPKPVM5Mfymp81tQFjlvQFr+qlVCIsQN/mn3H4922fWW2U5lDfFJdGlqbtZDxlXxhjI2JOij2&#10;+C55kvApAQcGFlou1FvNLivVFNbMTX5OgAIeve7wqcpjGAWdXoAkEPJz5RWBkzmrcpKxuylWhjq4&#10;ikulzZkTXs3K6pXyeMjmST2+gZ2dcMo68kyxWHY3YU9ympb4rUF7SCiKsZiCu93l6jENdWsL9WLq&#10;F9fbONd6FnEb0viIq0ED9oJkZORbx9BtxYGBevbrxW8qXUYJytXluvXOaB009E8xNdI8IDCBAMo2&#10;iFrnyYvazUKdGDWLX9MUGDr4T23sgxAEStjngOpXLk9MOWPS39lRgEGUNZkgDraebnXmIxf/4wIm&#10;jpt0GP12Rlu+dRWUTfJRaWU3J1+lFDhLIp0L2OEnQYrSf6TzLlQbaNtBcjkFlfggqOnZRHIQLU/j&#10;L2QnxNLFOwfxkT2gMhD4Lq9qh/YBCKWa2PSBzCjWavvuFQ/gxVIAOvOH8YvHoDCcvl46zpuSKa4Y&#10;3eQd84ZSe+wONdwM9La+IkNK62FbjKSnhS9j6UFlk9Bqsue2FD54oJNxTzkTwSADGg35mb4+oFzY&#10;WtYmXlqkELqgnNhMxbXJyKl2u/ALTNvo+thAjDfeIish28ua1Nkru/r6NT4fW082riI7bTWVK1CX&#10;6aHcBJWID4AJRn0ptio9I2JTrYhvd7JTe5X+ss2zXZbpmjUV2O+UeaTRF7lz/1OxOW4rvaDG/txZ&#10;VxEF5hbz77omSbwimqGdkmsL/lq1uWtW8KWjhpcxpzZ31fiuVx2mCKCujkyxuyfKF0fDLdUosnJS&#10;zwvbotemWSeYKeVdXl20vgqgExut2ocbMMFtz/BEKidBTAUT8a3PGsZfPJC0LH37HFX2W91cXRCq&#10;NwfyNeaR7fYe/67UtYmBSL8Pr/HsfSkLbblOyRmCL6WfeCtrKYs2TI2oKFqt0lVvZTCha5scUIg9&#10;7nxYiefX1xcjiQ8fn58/vnzA7/9448k8r1YA3heG+Pjhg7YXaAlW/vgOkM6YLtePL6/GH9qeX9VA&#10;gBBnaz6MxVyA8YFeX7K3cvlGVxF6ZKftkUabFlwLJRmFlo9jeV3wqQlyfKUqkIxF+fF8YzMc1UxT&#10;3Wc7M34JARR0jmImyEsFcqbnrKFQPHprk9N2wPg1JfgWI8jiaqUxw6oUGS2bZxRFcE9CAlZydnLj&#10;pWKeWvovd+vU0sFBz1fPpSd1hyMXiHCEr79H4hT3U/fZakHNvmyxbGNqF4atPu2ZROXlHrf2WifJ&#10;LYsR7C3Ce4YBE39lt8yYNWuKT3J+lZFriqpQcLZZBbHi1u6uoYj4VEksnN4+NHWqOQG1ZklvX9tZ&#10;HtVz9mZ0A2H6fXDL4v65EYWuLi1ppeHvpasatrD3i+df01XcP1PZdNHcmwNGSmBC7vemMbT0JLi7&#10;rXm9l2TJ9fySzZfXnsrqjxqLC72SR764+5Eja6KLEjOKfetwQrSbQivgbPcMR5PHcDGTMBuhw5Yt&#10;f3o9B54AJryiFEaOzlRtA2Cv8v12fKuyWdugrTxjMKEWX6pDgtrwK92nQzkxCu8/UETzQDqGNJxU&#10;FOmxJFdNNl7mjh5yI1azjDgMxvn7k83/pL7tZO5UM6nW8wLQ1Uo5c5PARFBX7upg6E937CgacGCi&#10;kbFDbc71EKwPJUYfgdzz1c0zjcvLoTIQ+p+iff9qetlBltIOxNxO+2fq0Pj1Vf1kMBEfDkOZ4H63&#10;ItMmtk+4x06OZbPra2lIbZdVzam3tF/n66traG5RT3VtVWofl64EulIsZcmos8q/9tbKMkJAJySq&#10;Xx59mjY0Umw465e1eb07Wuatfu2xziTds8T0OMNF+QDmp5pNq+9fpWPbG0+X/s1n3cDFW1IDMWmQ&#10;OljrhzW/txBbhnMGO4+mZrtK5s9kN8p6ust2IXJED0ujr5U0E8p0JDPblt0NOjR40c2mzbfUxFJ9&#10;i04Yxj5JbcmhkikwrRgDaU3zfm+WPS3at69Tli6JPAYTvIuVAxrz8YhR78Zf8Aelr2ahdT9FFT4l&#10;9xwPegDl4AVJi8sD3mThg6VQZtRbCiYZhDAW2Lp23/C3NpNUwUTDVfm+DR7VTxdWQ9ngNIdFxGIm&#10;3NZKZfYlR9CmBqJuemiJgXCezqINnqQHh9yvzUxQiyHDLvdelvNVnRr0M4FN1S3o4+uHj7ALRDmV&#10;u9dNMfkB571n7bT9POPGQ2pgpH99eiXRT7MP5Jbfvb9kYFb2gp1kRrwBVl6FP1hBzTcBE1SBipkI&#10;jOh3/Pqe1/9SM6QcSF5jrPedkjYwSUx5kGtsuqjpSfbzp55Jfyhf/Vi9cgAt78F9HBM9I33/vNz3&#10;xqHqQazokjRNDAi9nWLSbM5ACzI1u9LWaw4kMOG6HdzObDAli201hfIkVJZoXWxqVvO9dZs6e6UV&#10;iFdL4jY5JgJSNQ97kT1qej20LkG6gwUg/NXCT2iJlpCn2THzn+fvAjy5jQATLgYx/o2+SR1oTDYY&#10;BBifCroWoBpZr9gCGftHvmvZTrkLyai5LwmTynplixL5sevOS7bPSEIWEY4yQhJCuGpqZ1BcWiqU&#10;LEM7T/g0UBSlFqg1GVqcodaX/poOr0UU0hipPi9VJ/56BdL2CY8KenPQUMBgQmkj2Qgq09+wQp20&#10;jgy5C8Q0yRQ/7yTqdMHvUZvTnsfuinaX80+fBZx7B9Qfus5/xe27fVAfnirXEDeUe8CEJNNyPkVc&#10;ieDGk1yxx84k4f5h3Vq/rteDR+1wpVYC3vHs6H4fkFIUqeqL+yBBHojwnD2TYscKjZhpVj2H19np&#10;2NQEH6aXpXZE0AdxKKFl0nPCKE5YyCDV/Z98S3v4eNlaGkWmB2MYJi+UtV535wIS55v70RU4Ut69&#10;uua6gb0yE5rPAMnmiV8Bq8jvJD3U2tuPbRMrA8aFmeD+TAul+DFXxluBwmRDXT/0b4Ps249cLcRC&#10;frg3h+T9uBeQgRWWgt10jM4WujSdBTWaijFJZ83ZNEyhWsusqazuEx5oN2PmANaRsP188fDb0SoW&#10;MHEMHTpn9Pq8wEQ4ITkF39tQVdX1dv5wbjRZnr5q57N5hGMuobLChhQYbFC5hhDHrUk8SetXNhdb&#10;P6KfkhA/1u6iagVrkVN0APKlJrelRl/KmmUdnytW0NLJ3NlAhmKCgZfW/czWeszbJT5brvfUvhJI&#10;pZR0hzYmVHdBEzkaGYS7bibNUR4bGx2iN6HVhr9GeIeX6Q3uCHvYPv++entRV4TzwNDaRpumVJPG&#10;9Vxj/ljnUJZVShbrX5XNKcyEuiZZh6Hng4bt6F+/vrlwT2y9Lc94S+LDrdq4qqQ5iMwyp5fXi4Ke&#10;vEqhH9y768SIKFFaAELyCAW0cBIJ5rpixHOae1Gaq9abRVfXlDdeY8hbL5bkGVa/aqujrJAC5iy1&#10;z9p+Cze5PKC7fHs2YOg1MEFCpIEJciXJmKAcW26QZAIjZCkRC+2T3qHf88gR3Xcjawv6Kbgqxg3g&#10;vV60XKAKcYPNfVN2uVJzgK09IDelgYiN+u3pcYd2WnqcDnfzmpqiLs15i9TrZFT0WSxnqlXXxEpa&#10;ExX5eEUT5v7Sq7qy4vHQrXqOfkY2yg8kaPp0rfBo0iNh6U5FvXCJ/GxVXhon3S5P1rB5zrAN13aG&#10;BbTmtuZGN5iQGA2nBE3SusPK1hQJyYkoL6Xx5tsOcIBJO1u6wuhoxSSK/s47OqaqWAgehdHVaSbK&#10;cewBm4VLzWvY+Sri1tjQlnNItVLEU/xGFF6rb7KcixwmDKsTef2ybEWP1v9R2r7BR2EmYLkohmZJ&#10;IR2rvgJLBYfymsYKWGlrlJY9NRFVOnQ0Kki3jRsH05tDv5FyQ0oGWSzZd7n2Ek0DrK2wS5eT03kx&#10;eW7ZVH90zScg0p6PEPUaouIz+uKDfmfwXp9PAMSr0naPWIB/xPLcs6byL4iw0ExQHChVng6Vogc4&#10;iRgSKksiwYYKI4xU6pbGp7VDerIMJtgZnhvsfZhNBboN2ZnGsnzic2273mk5w8wnmaLn00jFnRtj&#10;B+7u7ab6mU3lLGka3OyRZ75exw3zJclKWENaeF85CDeVRdGWMrhwMOS2p+J3KT1jfiAtpvVj6e1a&#10;nLBmUEvY0ug1eZ+2AeZINTlG60fkN1InUnqIXImZcEPj4r6aJccJZ17iaTWoLjmFctLl7pU4jr6L&#10;q9sp/kgwEyu6GzDIkoAPmACd6JatK9SS4/DAr/mOMu82Bsh8z/0zMsmF+mi4FiYplWhruq0IhJOs&#10;6UONEvp6MpTMahTWwkxQf2HJSBOvVAv22jL0s6PyOH4CvySPY1PfuBFASvlWD/aUb3SC0779XYts&#10;YRTCFlvqpD8dnbRuQcdH3bjN1FXb6R9dnuJ5l3/TjszI+r4v0cjcn5/AmEDUAotyvvtoQBSNhtEA&#10;oprmZbHx2QxvO37laFv+QjoGJOeS4LDUKaJOp60LgyvDciOhGBKWjytBuOfXZ0GPsiESmdGuszAT&#10;4FTKQNSPw4Ue5QwbmGjAwsWo6qChfHfZL3QFU4CVmyTfVW+vemalOXpyYI/o5Ljr10+aptOcVaIl&#10;1796Fqf1nYl20AyJldlyP7yeY7lN1oOiEBV8sFUFRiBF/iQw9MCEXC8/7UIOmNBUh8pjeqNJmtV5&#10;we+1gaygYuHBMsEcAeeSFS6jUTIIDxINTjIm9va6U+2ZYXV9b0PBofWOkEQbeLEozh1mJKFqNOKp&#10;3NYWrN17PY4t/Ew3rIav+7jkaDwLTDjGaW7TEsQJVPhJ0gcCE1Ed9zmuxvuVM+nwfmEmP2UI0SEz&#10;DAAT6nXiumdPq6G/kkgOHI72R9kTtBH0elG7l6p58c3KHaMB49+IoXXLMoW6U3lPpXljWMSyRAhY&#10;PkHTIRgFjwwUZC+foSvgvFfXg+k1+XibzOtQWlJWIHVKfp7Cu5ZbLesknQCkEWWrYJRokUwiJGvW&#10;w/WZi2ozBSv+FHM9iyRgWTBhFYLWo/uPKg3FUVQVYiqPtLWwxRMuzvStlZq6bmXWYb6s4TzvSihp&#10;Xpo0ByGAyEL5CcxEWoY2JJEOYVHese9puNfjw+oKTZZKiyR5IdEF/6MYCtca93kpZtsPz/QPk07z&#10;8YVU5SvtP0p5SFIq6ZzurYGJspM8yBOlvFhrSNuhi+YuaLaZFTPRVJylJ1N3nkmd1IYd+vqgAb6O&#10;NIy8maMhGmAt5YZkkSqXr1nqPqIVLQ3JgkuO1QOtasZ1KG4epv52yJmjk/dx8kNz9UR+iwusW5KS&#10;DTypeZWKTbQWSSpQZwXuPDxOBpKHR4AZAjK3R1PvRnCjfqTkgtJSobbLirSk3fzSWlJqs8ZbrPTm&#10;4LKGPPMrM/A9BLR1NSwNY5XCE/3WlqGkPFN6ERo0wPRAqCv6We7Tqo20Xzq6VQFpvaMkwlV5UaBe&#10;OmhUpCYwsaRuX/po6eIjE06uyv0ySmevHrJLzPx0K2s8/pVF8BYcSZqfij0hyf5SoSUO2sLjBEz0&#10;F9n8RsnxB0xgtsiqTKXgrrvhCE3O5eHfooqjRE/30JEfpSTQ1RywCFaeyUtXMwhsv5dDPTDRm03L&#10;fJlJtDsgKcL6+qqsZAZRdFKdnXLlxPwE4eTyUqoGpMhK7yRJ0Zn/6lOKukIG/1SzY8zDkclyAiZQ&#10;9YqBbrxy72g5ZtpxcfXclSPaeaslWDmwkpQbB4ZXYiZkgqIvHhKo4Dk+3UeQWi4r0swjv2orPQpc&#10;DcbCdnOL24Ak/HPafRFSP358/vjLgiR6YCIwIniC8LCQSxXMhHp6ta6hR2mOcq/cfsD5VVFgV8r2&#10;LDiCn1CXwty4Vc9fIPwx4pbwwl1lndS04Eht9Oj7MFPjjwgMCzV0fK9nhj5B1m3138CBV3OqsUSR&#10;pH4KBhNmGsJMpoNwGYcnqmbLvlTgl+VFJ8A0o0LBK5wnuoHg35MluO6YQvv7Nm0S0aOajtOvxneX&#10;2dQYEaKNWQSkRPy6G42LOJTsEAPme4I6HJXi9MiJklvhNfT22wEvGJl0dsXSFTCxlveLabGUb5AU&#10;1At0VzX+o45Vw/wU4NWtqKKUTCFrQGZuer2XBS9S0DBSRe5q1bG/fj+6lRumqDJLT+pKJ/qrqRez&#10;XM/NchnxdMqmHr5uUS8VdKbizXbqHCLc0wh/FMySHEnWdTSik1445b5JSToD5exYeXuR8XZ63hpq&#10;C77UTBzfd7QylMUqzWkRhhpopXOHCzqKkr+PIRozkQydwUcR63iyUQ9l4KMb5ikeRSrIy/Sv6Crs&#10;1IBmU9ChpDALjAiS6EtHO4KEVQi4/Jr+SEyRKloxg6LkjtIWzvLohL2F3iipmapF8D/5LaUORViK&#10;9MENbqordX7SUFLf1NKmvGu/nmMqOZKpsetLGf4vbEdddN5TBc36AQtUFQdyt0fSpF+W98oXN5yE&#10;C0+6y5tcVa65RBJlS4GM2oXfDDShujS0YNBSWmk82m0FodZajDKp9Io884zYDn6jRypjqUFwEVMA&#10;d+VbpEKIatIcaq1eKcDIi5/SqEVoUrpjDXCMm5bCfFwEWIpaIBB6yYdqPcFP6YqqJK0DrVXkcrbr&#10;hVobkkDhPP3rV9Vz+bKlb2dbd7WVT13oB8e7uahStyJ0ye6NML1dAaPd9FJkwJE6JLKAMtKrqjGM&#10;ekT34V9TeuNsFIouGWPjhOaaI5SS+P1ngjQzkSR4yw58And6p+25QLkDbHu4RXHhoylXjElKaqOx&#10;EX2ypPH8ha+KQrwurhJSNFPcsYQga+YqCUUSffHaDKhVc/g+VNK25E36O+EtDGusTHchDKWh2LXh&#10;AKleHmrySddQUjMqE41kpL5FOylLyZYVpggz6+W9kftAto+bJ0LRA+AsIv2sl1pykKLNFHCa7Whb&#10;Kb5oK9IUYmhjNpdXiFqsMd1IhHd4WKz3s+X2Cbzw8ZdiJn51VQjzJzoJnC6d45Ba4kQzsTnsv5e7&#10;kEnl+loO4RKOpaRNpWvEKdK0R2rhPlvQzTFOEVWEG6JS4JRW1Fxi1mr6AT4nwf0cgq5j72QOEKZW&#10;dxPrG1R9YPyoJUUpkVdupfTDPZn8Tv5s5FuBlrc26xzjlMVMXxKT7WtmSmv8XpFNHNe4noAhLfoP&#10;yKZwLGZmbWpqbHO4RPhqZEikuFnost4QHQo25OdfISrudmRASkEHS0n5wzMBqJQUMBELih6CZgB3&#10;+ZRjYGE2uwiI/BonUGn0tYDyFZhAjFnkseWnLIQzAya5rYb3FcqLtsCyXDflEk+oUaG+JDJClYEB&#10;9kTqxWypfMGLJ1itQVIr75QGLrO4O1+YzWYYAPNFyNNKQOSkBCheQKT3t5mMsiJJ63ZreMPHcvIn&#10;fJI6fEoTIG0nzq2491gz4bsoTEOdUwMjoCWkbS5leLVWUDQZabfyQZrCNUdq4LDsg+VSAy1moX6t&#10;psEEE2qb78NGtAX6KZKwVsPdSnFAecXxHfLUvRytIoqStFe30sGIXq6kAhTJXaUS1RRuZPOIQdn9&#10;eKhiAQ2bkrwrHdFaK/Mu5+Jyg09xVVeIkbmKfmwzdQ2Va77LQf0D5Wz1xZ3oNQPRo3ka65MnTb1Y&#10;9qF6S5Ga15ePFEW7BbnWAwkm7WdtQ7UuIaL5bfLAUyis4qA9Zqkf5jcvbvUS0rToEE9WNRk1n13w&#10;hHFRtYtICPCT+sbRFYKclLIJpa22RkfEE9Wt5Gjh1N3/n3yKwsgt9s/yAQOm1IRjSWVq+m99w+sk&#10;3b8U7SqV83TRrMq77oQgrweYl9xCyhCa3VWnZRlSzvCZhV/gkQQQzomkcbZJHfklqL31+Qa+h3IG&#10;yB6Unc63RgkOQEzPpuMw4g/qxytf/PhM6PdNW0d6ZKj9lcSSJbidEBKN0q+pihIVpaIos36o2bjg&#10;vJCGw8yXSbr89FUz4cVYk1x0gfTTSaotqDQSlSyWx+D0mqYqeyqZnSy+Ve8kC/taq/FAtFIAUhmF&#10;YzChxSEQYSObAI6mzo5iejDXiZ2o6u9KBR+Mgl5JXznLMrIQTYq8wos+sEjpgCCFiXCjFtT36/0C&#10;qyzqN3758bP1pU08ASiIf3bfW6LREiCJDkyApyb0MrkBTLhrhsGE05yquPtsnXHjDLzWlwzH0El3&#10;Q6AlPxUlwlxi1/HrHu1LDU64h97ROuxy8iRx3VXCmEgSYgQmEhYjfk7B26ckRz86JC4ITnrKycqD&#10;pqY0plO/DyZ++WGUE8gbdc6qOGizpqPDMZA/iTW6g9EN4LExxcwRXS5CYvgJoVQLGIJqOw6tZf4+&#10;UeuIxRJo4NZUIGA2FfwnFqjRVxFdauQkf6Yd0x5tiDZDi2a3UvFE9O2a7FF1kI9H20/FTepB/Jqa&#10;PzZW6H/fhL8T9Vyp/lAChUykvEDkM4FPpYqYS9cuwt8/8qMrq4XhmCoMPdlo9YYigfJdT0jIhZbY&#10;IGJjmuVpARO1kKFWG3U53a61aR9M6NeMMILAglSeao4JHsk2BuCYPTDRxwFHmMAL66zyk+xPGVHa&#10;eHKeCDABPdhL87mqNU29hib4qI/LnIqgupQX9WQT/TRH2IXc0igwAibEh4hB+f8DTNRUwrNqSZTf&#10;sY1EZSbsM9HhrUrvV++HnoS5UTWfuRqZvFHb7ZPmAFVoZCmjUcgevkv2y7UKXulDtPK7O/fhREYW&#10;svf0IUMzQdmhZ6koPAoBWVb8/WRouIQkKXpq/P5yQhGA1Mno/ur8li7McPJeaoftP5rpM44yAbR5&#10;ukUYL82l1zY8kvEoU/50vD/I/tKFplHpWmPbD2XtZDIcEhVPwlQbp9gE06OBI6eHtevSi3oxYbYs&#10;+us1CQTpX6VyuSwqF6wHl9Mve0BRQ8AE+OBIAtM/k7YC7NKyDg5+XjlTGH1fIhQYt2okMZJBsKwI&#10;Kcfw8kAqqEwQRYZVYEo+pZ1nLrUX/QJJ4jzg/3ewMndulyieO2/R6q6nXTiRzhS5cZEhF7AS5kn3&#10;g2Q98q7AXwt6JkSXa3lUD5/mgtFvxuiiv5VP762pyg9hM0ZV26r3MtIWa0VFI/JdLBqrbldBwOWL&#10;FzEcZDBZEtXBFluBZEBkRKRksV01UcsJTChpop6aOk9yDRRW8Ag/0VakbV3awETy5k6dF+qiZtVL&#10;fgq1BNUZ1Hl9+LxZBfWipDkoKyV6qJqjDyaCJAIjjsAEef0CJrCgJ+ZZ+mBGEFRRFOZ9WXIbG1X/&#10;lWuU6VnQUsHl7pmOedDIXGLzaUclTP2jneyfDK0WMuyJpuyp20Y7HWPTiKLbcEq4/eRtCunHkYoo&#10;q3RL35Bzu13eqFWB0zGt0qwpTItOvlP2WQFwMlwzYru1+x3ebQgbVXYsPY48QWVgIm1NhJA9Y6iG&#10;rHvpNFtHUBQqmKnFPUASVxNUYzSkwHEBCbrKlJ3p6GXOuqruwOE+mDi2b4sLG6YImEzQN5niK/nS&#10;h2QzL5f1RwVex4lYMXWlkqqlKnNJWawUMEGaA5ZS11NLNIm0+zH0s2jM1iPNMki6FgF/8/mapJfP&#10;+OupXa+Sx9bxFGYia98OT/SFzfFp6H4XZW00EytVfGcjLPWhViJRtRa1ZrhqFTuRxMkMWpfsYSac&#10;axA3rnuSJBQdZG53+HZX8Z39qfIWI4/SBr2t+xsncZLpKMwEEz+WLRPALmCCORhtR8mJhJn4x7cm&#10;ctSVrMyE2A7SHGNVCebWzUA+5QzKOesn+FXoqg8IgPjM+gETWgjK3lo0g9w1qvuFNCI9mufkwuZl&#10;jZmIuRatI2/GW1ISXucUrJ8Zuj8b1ZuqkCi/al1hrM8BH4aX8nrRJB0pt8JXmfgbXmk3T46W6b8B&#10;i+KXJRYEf94XZJIMJcCEbHbl2FFK3BtoCDkR9NCCXhffiq4zUTQMgVoNqFluSkOVzK0FO1GSWWbR&#10;/6bZz/l3x1GuUzYPSgWib5AxP3IZCUxASW7qezxGKjTpxg7TgcsHshb3HClmghjlwUWrv4fxYE87&#10;UJneWrliURpSNtfZVWaiH437k0iL2+VMzExwSa08o/GemmiU6N0LPv2RfjTq69qvXgoleiyqLWkO&#10;egNJbi+AYjfSwp+pMM0ZnyMw+il4Ld+CgamJQDchiZjZDQYepDfsxk1Ri4gELyA/u9Wm085xSGAB&#10;mEj4FVGNeHOvon36fdDZIBoUkEQzolhu9zGjhJ+oeKKfKzdLoSUoSOKgzdy2SeJkPZR+4mjQEqOb&#10;KX5LmFW0NEcBEHabYHtyKSnv4uPc4qv0HO9Xc3RggkvDuRpMHNTWsjjbm5lAgO5qmTY39wdVGdjW&#10;bdVJXVO7y4uZQbm+mMDTvsFItd7fjZ9ocSEmM1WCXnB6G2Pe4V63MquCCUobjGGzRvE6NWa0veRI&#10;g/xtLimr6ubIxO2lxAMe1dJMGFcKT+QWbHmByMGqjLnUILW7/xRGJArcPkPM0tA27JwSkDSMEH2n&#10;NIdWD60Eo87KjbuL+sHOLV6FQKNJaCl9L2UXLFOgpklLtTqicBLZSn6uq9o4aUpelixRLPKjC0yQ&#10;maPnBbesmYmIMOIFazBR3MMa2+GTLxiiJS89kuPopRb25DhYT6iLKZClKJtOZTEnN5WTVq7OL6bC&#10;mjWpEvRhhR6UPIZBwROi1EVkgZ66gFJU/Zkd80/9zZ6VQGTYD/yPsammd5Q9NiqYcAllmzsz8zUx&#10;Y7U17KwsnG2RN1piusAEaQ76aNRlbpmENFW7LitizJR9t61pJpoYk51iYGVmgl4nAhNi4GTOkZdJ&#10;JVrFm+WZVzSe2nLAnrTzhYoSqszTAYhZjVsUoI/ouI1oOYjXmb58dDtDT/99Q632yjwfTMDqnFQp&#10;1ghq58FlfFHthjWqCEWrnqNXLJPr3NIc5SDFHSSltp74B6rmYMFzYq14Eouq8XmVkVZmos2p2VFl&#10;/06M6XiQGmyVmFZutSwc25Tch6H92JKgVPIpUW7dVTCxc/lvcf6IdVWp/+qHvnb/nwDr9mJDJTGm&#10;4vmRSbneUk/G9MUlaRFj9uFIO+G2qq6AICSKcAPLaMAEN78mGRWOadlQraWO8g6VIMniR6vbGFo7&#10;NlYHT0u56VtEZ1d60dlaTaJeLyFebS2jCxXM0QcT/VPNjOsFD9+UGgd8IeTXRBjh61s3UBmXOg0X&#10;bUT10Wn8blCFdVrRSEYTo6QjYJSgBDNB4UnSHFI8iNnNwl3ZWL1eIego73PyG+XMieESq9l4Cp6D&#10;/lPr1UEdy9ToYJc0R88BsxlxWiGRcG2Jfb54VoZBBuo9Ro2hwYTajRLtVfrxYG8rbfTLGE5urmcL&#10;eAUaZ6z3+w2ZVaIO290tQiA26IyTTS2eYPpoHHR7Byex2BwuhzdnVyPWpQjDAybEQ7wqDnhUlsUP&#10;IY6zrWCiZDo+5zMR1vr+A2CCPpBZTfaZiWTI+mDiFFYLB+inMlLWgtLlPUybVB9wiWk0xYRdjtDP&#10;mJTJ3kxdTr1F7bJesUee08ZGi4osQHU6Sao7tquPbIgk+sTTQwXpOXIfUfZv4oxG1/ZwT4iZoF0q&#10;/cOQDsUe5OiOr1XR/bVvA+xHS97eVYKVwcJlPLzFe4RbTWdy/2oJJLdu1S6UEgzTfbmlOrUOrylg&#10;AqWMcIYaz7h5LmCC0lD6p0iOUOqYe2DiKNXXUFEDRnXQRjARR9EKJvDDMIXo19QKFEYjk2Vd3BeU&#10;3QpWi1lhKRizPblNqyTAlFhSFm/21RCVWhOx/ZHZpnkPTgkwa5pDYkb/TPG8U/OU2TXt1iTAdOGG&#10;63GcYmgWWP3kSwEWNZR3fLJdtgReYTuoOpm8KKpqouKApW6q9ss4rusruMQLvmKE1aV7DIXVX561&#10;Po1SaXFZx1HNmsW/obqx2bDrCE+cYAuLNK1vUGkorSNpx1XAhOYn/ilemcd4oo8kejyHXVviviUv&#10;XmdkbilhVTUH8DayCVWBVpFHgVMVTPS5BLMYxaazDy+kxHRFNGDCXdMQzzLu9etYiRKZmyUjx+LW&#10;U81EMfOIZgJ11BNpjrmrOdw3q4KzHkbsMgXFcTLS7J7Kp38Ds3DUmuQJMLHB/FpElxWmtQS6je6O&#10;5K+3brtdCxSoDqEGE1Qv0+iLJLZbdBYfNt0hbbJvPErDNyez1EmY5U+YCW4nijndLkeBImsbi4Fa&#10;QucoZLWDHB3clWsSSqOZWD+Orx7oJLJn8qG4RX7ERYnSIMjJzgmYiMok1WHWW6jLjztOk4hUb6ZY&#10;SmCL5GBrBaiJn/bFT49fFXWOSwITmnH3LMnookxVsIrYy1uqiK0vlWgAIvq2bD3lOIhB6RjbbLzQ&#10;yJte8BZ15pISo1ivdwSq693ctKXH0LTVY9uxg5alDE5zwHWtloK8WobBzcn7RHIK4n8SHP2vHA1m&#10;LQmxJLP4TFj0ALawAFOsDK0fjSQCJqiaofkWLbguR5Or8Q0tPUl2rFgMUvFDioniD2z3P9lAIzsc&#10;VQifaHkPquCgL+jZ1c0XX59fjeZYV+HsIjttvDKpOEvYqZg+c+WvAhN9fuJ7GYeMUqo5Yt7JtXBd&#10;Bj8GCTXdZ5+N/j04bJMrTQNpN2CHYyXJUGPR01yZpJQdn6wRDUrKsqbxq22V0w8xBWrYZk6Sadqf&#10;yFZZ3LLbLMnMx+YWNsnv2cG2FUa7A7TCrmSAPQwIeKrmQNsoTB25eOEYHYxOzR+PNASfwP/Kxak6&#10;5kBeFgN8gwnuJMCEqjnsXHj8ETUP1w9eyUq6UsNZtL3a0lMeEjCxEVZNfVHRbxa9Rdfv4zM5jkBg&#10;jdXS01ZFXFRJKSlLvw8surGcUmFSKpFE33ECms7jAFPfbpPvoyqpiDZEo0WAOXugoAtgqiZAtulU&#10;MrKnP8rR2lgtCyD7dTb1nEZjsaPQ8pHfiFbm6ngksqe4y9VOHL8yzSEHpN6soytfwIRyeLSknwwl&#10;QQ2YCNup8rBPyotyUzVq2gbMHV8lEKP5WO5UzCg0fKfJuKoXHD0LjrHQIZNrVDiflm9ERNmvFNUs&#10;DjOxeZmOaaHEryFxkg8i9aUWEJ8Ul56AErMUMRuVTThfxFW4Koi/HqpLuxt9GUzIpvc0B5GjBTSc&#10;8hZ95OEWa/CaVgsKqej+kT1dByaa91dfLdGIDS+yYV6CDiODZSxLc40AE9m1DL/sM9p+0JOVSV33&#10;V7DyuR/RsF4CzOkEzCeGL+kDCTCL9eSRAvHT2b1/OyXmSmojS4yX1VxpDrUMVQ5O95Kd90ovt1+1&#10;Hut/i5MIyVuwVwFMqHuWdfEpLgtojlitX0qawPL5BIpzDWImZKf9JM0EGFo985TmyIqxP3e2Wb+b&#10;/mNXUFVxMZoMGaws5BbSlN5p+r3gt2GizXHCqsYeO0Gvm0oy/PtriXx62ItIFshlky0dXq1lAWcb&#10;tMzKHVyo+c0TCVf+bFe+1Dybmbi//4hDK21ElOZwaWjkIE5WQhkiHHYzGpdP11PqxBP9qbCwto5s&#10;QBO4Llqn2pOO6IQcpQgw++REmy/CTOuLRBTvIJk0hxPc6s0BmCDa0+kGZgIMwQadwAaYmMxXIIm3&#10;51c8sj9bLRab1XK7Ju6s98IWKz2u18g3vW32681huWHq2Ki/xni6eHs2/ocv3v38i7PzwWIyI1cS&#10;Q3qbFrr8KrNki/NMNG70tWiyiRPTqjT6cp0Y+fgbTdLOSacKRfDqUzDRnwjLpKszKPYJ1j0lacec&#10;hHxGAUtYNa6FfeWUvXJ7fHInyCpr0yjd3AvHKEHaMZYUOJZznm5qLKVMJPQVTHDWpyC9P2/lt2yQ&#10;ViNT+Pcwv0aOwNAS/G93fAPCcVXq3lWUm6cyzCOsLVZmfz2UtlmwQM36xEwIs1chesOq/aRau311&#10;C6q/lzrSytvkwCqK0hiK4w+sJrk14nnSk/KWMtHM2T3BxGeSdkbTYg7BqxDI14PdagVAsV28wUTk&#10;mSrNsEK4Sq6ipchEHrvutvXBBDbqD6OBiEREQ0lzWPnV2dScrEsSZ5WwLMytgTwnILYg9Ve0IP9A&#10;8rj61jmblkVPFTp8qpwoAeU4zVGMwJ3m4F6imgPQoygT6z0toxVQTiBI/uzCtJFBy6rwQQVD0+1J&#10;kXpDNYcT/MVLX40kirQQuJBMx2khaBEn9jUQfQHmhCJJlYamjCWYow8mWmqjnzrpPfny+EpmpNIP&#10;YKYD17OUhnZQ6bhXSGiPyEsbnkh5C4uYBi+C9RVG9i/qUDBPn9jEaOU4XEFTO4bUNEc/UdJXd/qV&#10;0smKHyIK3VIail+ZCOSiG6jLkv403E3VLUv1ibax/aZu9PVhei0BchU2xqitqA0S2fKLZzZtUon+&#10;FJhqjrjII4pazkTy2U47XU6KjifVHCebkzLoJ1Rl6i8SzGEnj3QtcSgzmACg6FRLgj/1SnlxEet8&#10;5vhtsaeIZ4NnxROnJFiNjC4fV5i+w++LjFSVdX9IttVUyz6kSZBpQs33nv9KNYffCJi4nwxRsitZ&#10;zHGZQ7yEwA4nGZlSzfHp9HG8sopLXkyrxExwO2FapUJr+Mja5OEETJxoMFv6o+cQ6iWKuBy4w1f5&#10;8+KCsyW+2RhUKWwzoAlBRTPhabUWm5zkgOrixx2LrJlwaaiYCbcgr2mOnmai7wPWT3P4yLa8lCRC&#10;60MVfNLJk95+89vRYEenm4YhgBFsCB2my83oZv7t+4svvsW+cjyaTCezxXS+nC5Ws+V6vuSRbblY&#10;rear7Czni8V0NptMp+eXo6++Pf/hj7/+y//+s5/94uxyvBzPttfzzWK5XtPyFml/b1ppTiGgin8E&#10;TKCZEJjIbwmFeDOREaQ0E5pQ4ymLZ6osHNow6OOyHtCWVLP6zamrk8AjKSjKI62ZQOqlXO/RQkFA&#10;ob/WaanTwIv+Cin/JEjBx7iaQ2BiLxtdpzac5pBwL4Dj6GzbiDpFlOHBxExIiYcAE2aC8+yDie4u&#10;rzUC0WAa8BY5YUee96qzNBHePXO/SoCpSiGlELmJPUFGr1QJjJ7Qt43bxk8YFnCT2SEbEmxHmuNh&#10;fCVpN4clzXGKJARWAgWK3N0fVEJkGxixeU/jYI6DtmN0RWbug8GEUiouXi3ColiJx/m7bbr1BSZg&#10;DtomsBVmgp65dA0eXm5ddXKa5ijjsNlg1NWJLk4FE/lZ04TWmnCxHcSp8QAVXnyFtVDzz1GU/508&#10;ttfSJUHnxNVYggl1BROYgJnAClBgQk0fXkNaxFK3d3t3MKJ7voooG4Lx68VMCEwMt1RzpITddyCP&#10;XS8uL1hTBtJ5QX6epYhSAbGkNRMHrHfFxnmiDSHRXCU866cY5ESP2WlFneZwgzGXm+7h+eUiD9Kt&#10;OIlTrerFOgzLMY/6kR6N0DZy5VO3V7PcgAn/QOGcC+FUTCZS+dLLdGS/cZMGE7bxtmaC1fPwTHep&#10;je9OZby51fvDPFKGGhm6WsT+oKCt8mR0h5s4oFy9vpzu/DTN0X/LyS1Rg0Px3deXvQVD344uV9u1&#10;rGU89dYyzh5bfgwpPnMd+lcGsIKd9hgLSKo5RJ454XjE4cuSqx/cTjBBG/XRAWjAqjT0CTCxnO1p&#10;xe5GU3Lub5nQ/gjt1jnmHd0kKMEhpjUlzUFkQCCpWjOMAKSZAKX46wvxSz4S24Y+M3EyldTz9Hc0&#10;mBAGqmACZiL9E3SSNc3RX+C16v1O2Ra/3VIAEgGmExB3SXPQm0NEl25ae5056dBpJnJV+1RxLkuD&#10;WTrJWFkYWsm0aowDHgGqlIaqWVff+LiKQoJLaofn0h3afb9IZ6jrN3qIze4Wt3t65hGZ6Wq5hFWo&#10;MAIkgdMUaY7hzfztxeBHP/vFX/3dj376sy+/+OK7L79689XXb7/+5t0337zjUTvfvv/mm/c8fvvd&#10;2dffvP/iyzc/+9lXf/VXP/qT//LXf/jv/uwv/uqnX303PBvcXF7PxlPQBnhiy2dBgaRUsPoOSFAC&#10;qohmYgYucaOvz2smdNVUxlnSHLFcdSKV8eUMwucqIZuYyJgaVC1w7d8gXJYsFm6ugepywm/1lhWD&#10;d+LwFkdqF0EXfDq4tPgSfoIIQUChIa/bn0g749do1klJoaJKYf+KlU2JMnG2KfN97POKiEmaZEpD&#10;xzAo8ut1t8OWnLOTkpmM5Le6dzn9kShWbq+kxAQXvLixZuK6aiaki3QWuZpW2dxJ/EFTRPqDZJom&#10;g9XAWLELagZj0EC2bEP4O4wHuw1pjq37wRjM9gSY5e0KECkh0UH6zIRyQ0IS3qgFBUxcjzaDizXU&#10;n8GEv6nBcuUbbcFpKYnJDGvWJKukCxeNP0iLxAKvMhOc7Y5uAvcBEwI90ierpY2+cjNvielFvVwJ&#10;JR7M1XY3zARNOtxhBCIKkez4Cl23er6QAdFa0PUjKZtuP1A/aZrfS8ivB2Qd3SzXvcO9YAPf6+iv&#10;icpUh8CESxusus96MT0jekvV5iLQwISYFd05SsMNL+EaqYpyTiG+Dkqul6V5NZXqrLu7itDe8r2k&#10;PMgb4gmBRfcI6ZTBhGuVRUtYa51+wVWIqnoNK1KzubVYqY9QpzG1OS1gQoX76nSl0tBif4lmIn1T&#10;++kMF7WqmVmfh2j2oH0thdckGAMAUMA9ih21Z55FKsVAomugUzBERRXdYG8+E+qfIs3Y4IwEH92a&#10;dHlrmqMbehmD3EJZyjddpOtrjhdCiQOu5kAuNxnJAdb1gdJ41S5fx3UQvVLATCe9RZFlmxGCyA1J&#10;Ga6JUhKlNDSqbWHHXpSwOUTXtsMiM/tjHhfKpuuHwYREiNQHRjSt28wN87gNHEujJwufelq45MvS&#10;GEFJ07j5WQHDTAzO+ZluEeOR5FIXxk/ARH/B46Eqnsk0oS9XEb/HIVsTKqNyMX1azVQikQyG5vV4&#10;othruBkR9WcTj5oySWe8pM7fc7+yZnj+8vUP+1enJAoZ/CupiK6ky7G6E80ITHiNJEVXwESMsMJM&#10;yCBHJ5miMxciCVy6EDchy1sDEyXmZ63SAxNmJgy2gFOaQ1Ua2liN3KXZWPW5BFRROmr31psDSLFR&#10;UltgYni1AUwAILwdsIUASUBL3MBMTBdwEv/w1bf/+c/+4p//8+//2q/94Nd//Qe/9mv/+l/9q9/h&#10;MRvP/MZv/O5v/tbvff/7f/jbv/1Hv/Vb/+Y3f/MPfv03fv83f/uP/uz/8/c///LizdnN+XAyni3R&#10;ck7nUBq7xVrAhcSKmW/lquKpCPeQrqF9MEFpaIMU8plIIwYU+CwpvOJ/VVmXL7FvXLeTOc7xtz/r&#10;WNWCu7hiS/ek5T5H1YiV/bOys67jL5AiPsCJtB1ocF1GZflOEhyBAhpazKmz+Y6rzCxllMqZVrt4&#10;JcHLFG9BqMGQZB+B0boT9OhGZtGCqZRRhMct2o75FEztOd66Zbu15zXycKw93flOt9wtsk+v6RLj&#10;07LFdVGNKgBSky39KWgEoMZdNhuBpiXX7xku5iFe1ltCnB22NjfbXkZLAYMGJSHB/pPR4XokBxu6&#10;3JoQE6QIP1aqhor5hMuI09D20y2foo1eL/i37ABS2MLQlXTLW2y2XzTbhB6S6ww2Ex7eCkVR+pNh&#10;8l03J0clxobvZUa5Ol/T3RT7iq7eST1s0ntMEor29bODN5fZDtCDipNdw8I+Te29uKHM+Pp5eEFK&#10;0FbN6UpVVr2l16if6VBFy5t2JR7FzKr0uUHFMp/dXo8QohtE3n28vUd8zvZyqG72pYNXGoh7K+lq&#10;p7q8r9qQrIdc9yRmgqGk3hxFiJDeFu7NY+F9qw/MTFzSB57FP53IH8kR3L8eIHsm3HOvWIC7msM8&#10;BEUZUkKkS2pqJWjWQbPT0g2EHagIF2fqPGPE6TPRaXAZyfJSzREdn/0wylal0PIdFztQqJlOTtFe&#10;2d/5ANciDK3hKQGenEkZbjLfVEqIM6keG603R3HacALITmJOa0YToA+W6S0MCpoJk6aq6yuK7Iiy&#10;k9vWKqJ/8na+yvKjIJWOAMjzkJEUmpHlMalugKLAxURij4FjIuF48mvJTem3kmgTqFVtFJqJBxRz&#10;+ulvKd3i7i3MRKPlPcMVh9YiErSMJuqKPEZPkzuNIy8Xj8PhGhadMevONYrJXXNdT4Emkv1Y1A8F&#10;eWQBoPnMSlhVS3l1sVzduRUnjUP3GL+3pH6fk6j7BT9l8WP2QlvLpXpxwsfR0By9CIXWaP8ILGl1&#10;4e7HzAVCErbo9cyacZH1Q12JuXrCfv/OuXBh9UpK9qb0XpadthLxfq+qMVsRWbfMiwwuKgRdZFtU&#10;dRywDy5aGGkwvsxg0416p7kmPHmKQCKtUvSYEg8vI/kuvTL4wjaJlqiVblyBW4TMtPdTZLYMhVUc&#10;gV88ULtuHceT2g1JTJWMFkWh8v4HvKPWu3seN/v75eZ2ucaefDcYrKez29lyN1/tta33N8vtZLG5&#10;nq/hEq6uZ28vhj//+s1//JM///4P/vAP//2f/tpv/u4//1ff/9e/9+9+79/8Rx5/9w/+A9sPfv/f&#10;/+4f/Mdf/61/8y9/7fd/+3f+wx/9uz//L3/6tz/+8Tdff3NOkoPeHKMJYAI9xGa62PIpfJwghekQ&#10;WAqBG1ltHqgcSddQUMWnzITABHyUcvm3H0BAxFY7gUeIESia3yZexcdbSXILbbjhGxZDbGlnRFQV&#10;sT+fIUvBs7ZQ0xE3pPTUAFCkgqvzBasD+ePQ1896lHWhx4xapeOuONfy11pcpVHVpelBfkesJtMB&#10;KO1Gy3CtbUgDjAiNpRbAI1D4lyTizauFouoeqbyah4Eej1oU8vrStLDfSk7joRUj1R2WaPiNjDVJ&#10;q9yU07YZnJo18xH63FJIKdlwEQ/3dloXD6kT7rCX5+aGSHxC0Un9FWp5cI8EmLiuyro1WbejTTJj&#10;8xyytlXJKINZReHC4M6e2t7K4Gy6mxBZthjigiRKz1yLgFT3vIUDFL1ZvLodESwdMtlY/tQzoApw&#10;g0fIHmR2N7jAUeWDwYR89/yYWuduJ51p8qRwwOPdDppB0M/Ni914HQ95atZZP1F1JtCzKX0f0oiu&#10;RuQkp3XH1mbWxWS69KdweaeSZXqLzQ+8olqtmFTIoURurbv3FrskNaNKR5w0pspONv3pbqLqXOUu&#10;uDFFkMDIPTklwlIdIz4ohse1IwYhNe5Q7gxSni+ezQVD26RZ9Zmlt1apR+V0dxuMsFjySjzoNR93&#10;vTqhP5XOwikM8SaJg6EGO+qlLt/utFw3MtAJMGj4HKTBZKOw2CLDbcsWcoXqdoacWX3PrWtmh894&#10;4tFX7x/ZNKnfPe82aCYOXFI1jFWTT77nx4fHj5JelRX50eJMIhBNclWgJz21rlguvlbnEmDe3gwl&#10;lVUePppW6RjK4HUuSYKVaFYs/TY8qvx2Mt+dK7bmGDnow8njgKmOXDrPGFqnwrxMJ25QV0zEG2rx&#10;bSMLav2bu5cBmFhdaKxhWThn7QSYUGdOUZ6pMIwNeUnuFAAkXGVWIzvZiit5UYm5MO+BdgRP1/hM&#10;4Fy0t6W0wgikoIYbW5ytXdSmtxc7xfQAqn9yqs5UEuhE7EvLvLgbXG6IopDzalkpObYyqq75tDWW&#10;jYD9aBKipB6KsYR9EZTgKJ0BRGw8kjC6OlsbTHBuKuDi9JRH8Om56ENBLKnSngYr6KT6RGmwazYR&#10;g8u3kOoOZkJ1YeptywfrIEdsgYNbydHkRzcDmgZmSfJWs05p7ZUoh0C6Hq1l3XF4cbbXjch7mVxz&#10;EnVzb6GWYbGllUTlTnDoZISxDk/4nU+vMZKX/pQMjbCLcv3lbu8jiewLRrgzShqju1iPcov7LY/7&#10;W9VdbO/ns/1wsObHWq4Oi+V+vtgtAynAFsvddL6ZTFej6/m78+Evvrr4yc/e/MMXZ//wi/fs/PzL&#10;s198efb3P/3uRz/+5n/8/dc//PuvefLHP3v7k5+d/c3ffv23f/P1T3789quvrt6/mwyHi/HN6nq6&#10;uZ5uwRCz1S7ABTABC7LagiE8C9jNCBgRc4ukOU4ahxpMUM9lZM1Js8m8iNjaGocQoIWdNQsqdhNq&#10;af2ehbX/VCTVwoJQ/kKJkbAz87pGuzil5fLDfCahr+zAgkXcRqH2Fq9tFLLsMygxLimNfWsfcFsn&#10;+c5gmYIZBj3JJG+G+CpNh4kjgAklFIvWTwCitAgv5ox5JhSLSXKVFBcw8bC4oeyQ0lA+QpKR2knE&#10;YcV1KB5ORh5lMHSih9wcbvLZ23Yv3FtKc6xhEcj4iKbzcGJIaL+4vsj4RYHJ2swQcSoepZufNuUU&#10;uNdfd1AI4Nb1w/XV3WRwu1k8s5imnmdj69ZsOWe/RdkT87cpWwqjoP5GevSnpHWve3NYgDk8kEZV&#10;mqPoM5wHUQeaAh2STHEuo9vs5w3+0GZ+gizJgfJqKmwJARfvcV59JLASqqTrtNIt6ZXIP6N9a0+6&#10;KY4MVZyUVdELZ8j5AEEorXL5Ll+frrfuzWGVln/ukDppIWujPYX41jBTDJXZ7wTrErWZfTy7fMAB&#10;kx4NxC2p0tUzTGDCtYsl6LfUm5IUteuVO2u7Laf8KpQKse2/u+Xe4QhkMKGMrM4kfRzSalzNJtwm&#10;pinsiiAfpk6VFOYw4mlRd/RZD/S2pukDZJS0HaWAU4Xg7GuaV5sPAZos0EvVqAsNWNjLhdNGnHJ6&#10;ULMLMf+iDdTUF58JDAxUrVxp9kYWimdmIErYZCbDXLrKteJip29Xi/3qegC3/41YGTmp41yk/DRc&#10;IDN0HPql+y89e+3vgvBZ9pOe3U0kenp2xaMoz9LdFCbwcXAG7oHr1hKwTGxddVh/NaJ9J6ckUnE/&#10;s26qTictfwizCI39MJN9UjqGwWgepeQvarokoCQMf1kweIJJzkJTrIKPeQ4gBShcoWk/Hqx3G1gu&#10;81Kuv6AZmzrQE6A0s+q+5VcBCYbw0aM3HzC0rhRmyTHLpHVOoRn1fMrwZtFlAOE1tBPQZpFttVfE&#10;aiU0VUIlVQnEMSLbR223lLA+XJ1vkXbe3X7EHiMRievAPjQY7Bc7+gqYhVCDhvyF1ZqCrYQLSg14&#10;X74seoZQ9kLbRewah+f7xUQ9+eSlqwyC3yv0nRSzxI8U0Ipe8qdwhAeOrIPzpMqquVX29PDTYeUC&#10;QEsabPpISFHNhIGVhDjlvX6jz5knHzjtu9fH+9en+9dHzvlW/wSPpQ2KiE1LRO3cs394VYH91X67&#10;fLkTDf9CMkV9Ew+vitIHnaHM4DmUN97CwTlmPqL/mNOWpcrt62b5QnDerZ5pQI+LtC/RR7pmymtH&#10;XQnlb0FHLdbA7Ox2LLARGMG6Pd/RsnyPK516bRI09AjE2bG9rmZP48s9R96skHU/s4aEpkLktF5S&#10;MKx+BXQtUMOKm8PVcHM5WL0/n787m707m373dvL1tyO2L78efPn1FTtv3k148rvvpj/+0dlPf3zx&#10;9VeTs/eLq6v1YLC8HCwGo/V4sh3frA0s1lSNThcdqlhtkXHcrvd4ZW4n84UzHfATp3hCYEIm6swH&#10;GEzR4RNf/cDqytsf3KpbtLw1Nex4RfjpJkSpEiPN0DZXB7eiw5jdUySy23n1HDSXnkxOB0BssrW+&#10;PvknqR/EK5joC4nnVYhmC6YZmIkpDWTR4qppicez6FA6JWhguyFn0cVEgKO3h49yXVOWhxl+JWHP&#10;TH9L2aG926QMcJaLJ4thw1GKx/UtOg0FSvdVL1i7QPvM6NpIHuPdNmJJYSMs3U/hUdS/QLgknc+8&#10;lbfIcptwqdIP71hGIHBAMgJx7y2zFMB/wsS/oFL8IIjmpENvbhaYSCai/2QFHP5epTRUibqACbXS&#10;ucJij1v8GZcV1hNexKj9FUy453irFuoWqUSxYwNGkClnswKDbs4AagIfYsnBObbKj+R66ZbOV2Bz&#10;JNImLVW3MboIxIIIcC0Sbezjw5912EtWM5zM4hpVP1YsDisibE1LKimrVuCF67LpZE/N0zMr7Ol+&#10;tH7lhkHXPWeSZiQzSasjOVs6lqn7qE02PQFoPWfvPBtbEcF1synOKiYSbtTCzVWLD4Sbj6xOFlMK&#10;4z46SioiO3TyJ6Hcf/qDnuhdLkatTDaKzpJH6nO7zVGbY6KZWE2fZIR1oIX5x8cnjsDnEvjYeXmC&#10;QmDLvKWpS11D3Kw8s756ourT8xUUjgXEsdlhkt5vPipQKuVf7ufsSKAgrbsKxQVM9fPRCF6RkUf/&#10;RvxT3ckz2ycsSkdXu+WMbmeKj/e8YPfixgqEURYAGGZog2bAxB2DE9pYqH44YRRujD83ZEVfuBWp&#10;Vd6iO9m/LqcPb784TEcPu/UrGQT+dQPjRXXD/lUH39D4G04ReI39sLI27OsTHZc1STh2U/HOMSH2&#10;iW/864515PBpfv2KExquUEyuqxXjS8V4srHhcaFIjbaAYy7mD0tesHxU9tpPEienNwfYcqjy1foe&#10;RppzYG5GgzKltfecfIfd9Ge4WQDW1U+H7eZai2z3E6cXqJrhMSWoX/FU/Zx4pJx4u5LhGwOcR17A&#10;tDEZPI0u7kaXMPNQPhxkP5ty5Ae07fzJaUwm++kNodtTi2YXCGadJyWFfAsqAqAe59DXc4V3uGcS&#10;RpzM+IpWZ0+8az7bzWcszw5RJ1CKWR4JXz5bniF3w+fSFHQy2aE2oLEFG1YNetfN7XTK5XqCkRq8&#10;u7t6yypiORquhoMVmRSOcD1cD6/mo+FiNNwMB9vL89Xgkmc2bBR8XY/21+O9XjniI24nnMDkQGpj&#10;RivjyZ4uB8OLOxQzl+83F2crpEgoxnjj5fmS7epiNfJBrs6W529nZ2+n7767ef/m5upscfZufv5+&#10;MbjYDq/2lxeb87M5G2+kURTQZHh+uHy3G5wdBhec3n403A4GG20c+WJzpYMvzt/NLs8WHOrCO5fv&#10;54Pz5fBixSMfOrhYsT8c8C34OkusPycDZMIPl293Z28XF7zrbPZeO2v2ry7W8ECcJ1+fjxjrK0sM&#10;QdknF20yQv++5oC6LJfa0Xvf3AwvNqOLw/ji/vLd9u2383ffLb77evrtV5Pvvp68+eZGj99Ov/ly&#10;/It/uPrmq/Hb99Nvvht9+2YMaHjz7uarb4ZswRPfvrkWpPjq6uuvh99+M/nyF+Ovvrhm++6bybs3&#10;N294y5vx+/c378+mF1fTy+EMSDGahKsQqriZb6AryHfYeLuBiaLB7JMT1kwo5UMgoN2fKDWZ7YCt&#10;JJ1VJuyOIKhyGq8Fw3p5R4v70nxXqyWHXUU3AKPiJrGMVfL2kb4v3LKaUOlG7enEy0qCrwBpsG26&#10;olpYqxRDIqw6+njzjuI1O8yvFHFoCMkJUbVtntRV1M6+pBDFna12Wg2L0CtD0JkLWZe5VsojZmuE&#10;sjcfkA7RKh3mI5uk4xY4FMTQ21EvYL7IgRAmRx3Cru1O4wGl+gXEDUTGKaNOdisxENE0D6+13qCC&#10;pVaW8ye2EvvUDlgd68kEKeRBl1GyrLezv2MtihcJiTQ8zlQjvKMulFG3WT7gUUIHYSSZVBDBf0J+&#10;wFWg2eFPNnZWBDjm9R30I/+Eq7eYZ/7EqC4v4MnVmhhKt6f94GzPr694tLjzG8F/OiVes+bFO719&#10;4z85pj6Cz1rfQY2st3eqgeYM9SmcAGd1Rygk9I8vkXZDUdDX/qC4trpbrfjXW23ruq0OMHh6nhTd&#10;6jBf3S/oLz8HdxMHid2ckiL4fE79+uH64sMIVf9Yjd1nsz1BcLHgyLeLxa1ewL4OfkePAL4jB1xv&#10;5BiWHZxc2OGD6MTDu8hAq5/tVArE68vnyXBHqzM6vREuZ4vDjFaizCjLOxrtsN7ikU0d/KaEuT1f&#10;R3GZeJdI6k3TjOYhLxduHumjQbEx0wMMDY88T2R0mFZ0Zp/WAGxItb0Rv1bnhL93c4oACZcEOH5l&#10;kChBnE/E6H2F3fv1MwGLf8IUbzhcjUab6/GOt/P6HIQSErLLtFjUuyYHpgQ2RgovQ7tzM6FhEsFr&#10;457OGzw6+b6jsxcFQcLi1X5wuSe2Xp5tBxe74eX+4v3m8mwzupKImE03ySVBdj4arPW5gw1HZuOz&#10;/HHav766HV08Dt4/Xb5/vHjHcTggzZ8OVxeEztvBYDse3jOH4e5wdbanIvdmTA0tYlXwsfpOsaN3&#10;nXN699djCRr8grvR+e3wu9ert3dn364vz/ajy4fLs1u2K2+Di/uL94fzd5y5nrx4t3/37frdt5uz&#10;t9v3bzbvv9PGMxfvdmdvdu/fcPw73nXxdvvmF3dvv/jw9uvNm6+2b75eX7zfXb5n0rq9YqZ5f9DJ&#10;vN9ytszinJvOdoT+F1kxHShueUS8SWIUswqK4GbTh9lMhaaTwfPo/MPV+7ur9wcuIGd1/vZAB5DL&#10;M1IAOjfOf3Bx4JpwKFVmDcha8puCwO74RB55hhPQR1zc0tgTa6mLb5/ff/X09su7777avvtm9+7b&#10;7ftvd+dvDu++ZX938Y4jMylySndcrvkEhvWJAjoeaQy0nOP0Q53aIyp97k8liGc4/omV4ZrzvG5R&#10;+G1u+wnN0wmtlCSwuiCnhtwNebKmXv5kgyEAQOh+BqkYALHPpimfgAwOGO2H754uv72/fMusuRsy&#10;v+JhRTdmAssNXYoeZlNYK9nusY/dMBhC8GhCMNeWfsg8I5A0BVrtwBOkoq655mcP3BXcS77JQTx+&#10;/Q3fhYKUCtf8jDa+yIQvqM4Dqi7hG7HPi+d8WT6Xt+D/BkTjyAhcOAiraOIMAQeeEoRNfS+XDvcd&#10;viNNJYlFmBHQshjDUAxzP6CHxUEOzAccXK94i7pYrxY4/b/Oxi+zEUVnTKOUdfB23oIhHr+C3s6p&#10;aobVkfXoi6BHo0mfeXDn5I7rzGhCzQrV8e5rogS3xwH/Q9ry8Ti8IkQQQA5jPIdGBy71YLC7Gq6y&#10;Dccbb9ur4fpysLwaQjwsL64WV4PV4Gp1cb787tvZm2/nV+cbBPIYeFxdLYkkYMTReD26DobYTGbb&#10;6WJfN7IeO+Sf4ImkOZoGM43Ij1qQ04UZzz6gNJh6dEFEoI8iEJhbRJtoAN0oPArPmnTirj3wSG0V&#10;vxxrEX4zhXjUN2O9eDq6m44oOD5QIjE6fxpfPF8PCElgT/7VP7DeS3JRP7wi+Jjjc1cdlovDYq5J&#10;gh3OCnsiNp3eCuSrf9IwmMq4YnDOSFMUo/rc9zR30h37gG5F87q5Abr+1OTEzOQVAB8EBwM1hKmq&#10;NsbD9XZ88XT+Zn/5fsn1JRxLN2rI4qCs0MzLMoTYtHRgalweDOq1MSCnN5ubGya53ZTByTPjx9E5&#10;WPWJADG6usVrb0iGYiwxEdFwfMXgV3xhI3IpeF0QOIDhDBsWDfQeZIYj2tKJg8megccQIgrfj89f&#10;L98+Xr7j6x8uzwDp3Ft3o8E9j1cXtwPi0QCDh4fB5e3l+f7ibE8cP3t7e/bucHl+e8HHXdydvduz&#10;XRDd+KwLCjif3n91++1P9m++Orz9Zv/uu+3Zu83Zm+352z2xj7dcXNyeO7z6bA8EZTbNEGcERMVB&#10;gj50MYknZuLpbI3+7oawcn644Hq+216eLQeDFdif2OFtxyok+1qFXB/Y4V+Hww37Y9zuOM6EjKam&#10;K4D/4EqrFtY0PDN4+3D+zf3Zd3fEU74I33E8fBgPny7P79iGV3xrrsM9z2tjYhvcZ0Niydb2cXrV&#10;r3+Dx86dZpqvCP0rT+GY7HIC+5u57g0t8liGrp6oSl/Q9V4LUyCFFnz8CfDS3UWEUuDQvwI7WNqy&#10;lISVGV0e5kRwDjK94xmWmLpnlk9sG8LQCgkYPRsfCUleGSvQsK3mLFiJUzIOJ6LxPFGGOUB/3jwv&#10;xx9W0xcAENGNE+AM+VwHOMU+NsU7fcSjP4KiEta+fDT9pvUVCHywRBQaKBSun7DBwLdjcvm6uP6A&#10;NYLPU4GS4g41Fqqb1hV7GFeYAz3JQpz35l/JaOg422dgfZ7cb5428xdWk1g4cJL6151eAH8AQ0DC&#10;TtQUFNSBTJAYO/ZB7eSYtdLwjiwKJDBCf+BH8oM7Iszu+lxZHlpm0/tAuBxBBkSI8W72Dcc5AjtS&#10;gWCWw2MCCNCcP0HweTHPMHg3y8PV++31Feep30WNGfXR6h/r5YFOUlprS6b7mxpM65XS3aCgIeld&#10;/Bt0zkwenOdhi7IPH2EEg16W+Nup8x9v4UlWWaY2VUahbtCsiODt/Bo2XwR9hB91BW5GuFWS2UTY&#10;C9/jNQa8C5cddTPXnCuszUkBfaIvGhpA9Ss36yma09Vht+bPdT4iyVFfmenh1+HrsBhzkkWqgpji&#10;5Ay1+U8974PLotlfje+rHd7Ip1MOyg96fbleXNPpmBou8lfU3FInR7KMi4Rei0cJvKqCW+kSO3xo&#10;1RomVUIBkppukk0KDMKcNRW6Y7hYbmmTWJJkau0kW8lYoStbWgrdYz0Z2Yd+Nf+UWeMhLKO0TVeY&#10;pSOTAnPcbrPIQu5+KxdU5ZSL+46+Y7HLLKenVWXWpUl8689iTwIDLxKeIcDKmdqGLGtzAS1S8YrU&#10;d1TbdG/wA/FPup34OBGxomzzp8rp4YxpPjwlsq2gl1gOZWNFFIHkjDREMhGsjtaHm8Vuujgw/d/M&#10;sbbcsgUWBBloQxiH0P56BzVy9n5OOGVNArfEnDWdMnNtb3jBbMvb2WboM7S0Y1mlg7sqVWBitipg&#10;ggLRTzUToIrvUR3HVVAR/yWRen31fjOCk7mEQVqNIaYALxdrlPkAGQjMbFQSskICH/GkGJ4RuIlX&#10;bnlSQOQaJEGOk2PeDd7fj94/XV+sJ4Md/zQHfIDFiH1ARYCYXnlYzYiDD+s5+O6wmsPh324Z+WtI&#10;v7uthj075MwgOSljU7AWgp58ALgJW8xYrxMO1JecLAA3dAkiK8UR9n27qPZvs1IQYWMf8cFy9bDa&#10;sGpXlhcDxIs3t0NqpZgYNE8QWIn1nI+OvGZhqojjT/dBapBytFLYYpmujWWxlvJ+ktU5hhDwVJzY&#10;Yo7BMDSpCQPYVEI255Dj8OidLcv9hDm+NUQC1mGMSVEImqgQ1q42LMEPN0zew0dPVPsZ62MW5Yv9&#10;YsniW6VEXvGzBKcXojmANfcffIAW1lwlyExxnuIJtObW6twsLr/a8AzgyBf3Kn+xXy55jbAdR4N1&#10;WFGGCpvCptCsC0uYw4hsy2+kHZmSieTYiPYgpjMjavX5HjqBPJ+45dXmw5opR4aujBZt7OgriybR&#10;k2JWtvqg1Ra+RBpGsymozZ9NonBN7mfD59mQCZKrR2jT5ATxsN6ifL7bMCEdUKiRIpETl3b8KJMP&#10;8UZ5Ru65SrKgZ+QZxabn83eLs2+hfZ5uMX7dfdR4dgbHaRSxZVa36C1OdiCqEEOWpIafIR0bms09&#10;bPknGl5AYFwTnJJWKG+3EMf0W82bkJiIMiMuFPFky59VLeikGCdz+7LFsw9rxTX5Xbc7kUTGgkF9&#10;uj3dXKrUyQ4suZfvirPyJg7VvFvlJEq+ICVQVkIeG2vO2RykA2XE0TZuSY8eqzKlJqm2gDKak240&#10;ij/7zsXzXiKA/YbVLXWMSqNYpxrbACtX9BCBpRq2qlulFRL6+pFK+ItwDYuOUroB0uH8NE/4TKxm&#10;yIBVQFHTjrEw6lVF6mw7x7mU5Ln0umUSq088U9HmMLrYsPJjuGmOYVKXfbIvrOfORme2+ghf7Rzf&#10;4nGzs06YyrRKys3btCDHepBpLGwuJ+xsrDuesWN5hJSltuHzn/wuUSRkcwZKPVdzn1B6gJnsEH2D&#10;LMA1ISU96t/LM2W7E3JjlNm0CLxUyx3JlCSier2nNOKMeluvhEXANHqXTMagfqOB8KNzWFKnFv2E&#10;VDK6MpZ9uDLCcmBR1LrJGWvIucCmjKPiUaup1Neh0LqvTlz67ova1LoQixCL5MsfodfL5Fsukthp&#10;U78GjgRmxVD82bbT8etTP/RWXlGqPKTfsl2vAEeqzyQi8efGVZPgCVGHPFzHBBJZSZbaCnv9CfFI&#10;65kDNu05NRfRm7v4gjI6EvcxFEfNc79ZykkdHEmxH4BIjR0lJFc3WnsPYoXPkxGuFgm8YegtInrK&#10;NyiasGG2+o/jM7HG6XKjKE1mZAaZ1DOZmGEyIZ8JHvfedvONmAP5T0g+CanAlM+2rhslGMpWTKbr&#10;68ma9NPZ2ZT6oOvr9c2U1e9mNt9O5wAOkhprqjlm0nhCQkiACZKgEpXsBo7d6VOKZgIB5q8ywfye&#10;QBzCk91HGCTB1dVH1C4y1VaXJvKjHzGiEWaPnqWoWqQoafvKXyjJqu6uPJ+kLDeEqH58PCavd1Tg&#10;SGlisQnpA4P0jBmNND8qYXxPXyB0LoQhBhjDSbp5/pU/9U88yQBWrld8g0QuSlhQ2OlAL9OhogV3&#10;+bWtAprdVi1uU0LdpecKChLEyaePGxfiazmVZl7oXp1avOMcSqk0iVQzQuJMNlIVKEMUPXBmi2ya&#10;Mw4fgUr2rtACJUNUSmNND5Q+poNo27wOUCNa3WexhecZBURmPjQTjBxkExvsL+UxB8OmOXj/SIpB&#10;vch190chnPHQbf5XiTG91NPKAOyvShBkknpGSRnsgMZXcqrXpC5pt8ZVoqo0mHK+83jz+DDiLpLP&#10;hAC92ELRnUQPQtksd+CfYCY3KyW/qT5V0almelUgq3tqb/OCyQl4fU0VNwsZaIQbENy+SEXBIDxw&#10;IzH5CWmV3mn2+XadiA0q0mmMhZ/189G0ZqeW3vhP62YcZXTHwjlBsShOHbgDlZ5zgUYJdrYEqBN8&#10;3Xf1YNVyWsObYj/NqZr/4AZEktlfT/VpLo0rs6/FmNFjFvuKbj/Whw1JuIg0n859zp25mKJv8JKL&#10;gCuhJ7K2Yted+7kaN6kDQjNVtO0KU507I6iOwxaxkk1reaTeMWvJJKMT8jwt47/ISwtQcD/oSAPj&#10;Aip84pqLrlzFaMH+DYAJZj43egLN+ON8YoAJwZvYwKhcxVb6whYGEwYaujggoNRn+ufjICDX21FM&#10;EeADai1YfOoytdf9GE5r7MtCSmCrVUs2AbWfYYI/wPPfQq2pbZDCF2PWbWXc/yKF8eVG8k5K01tp&#10;hn6UyEVTaKpaePEu1vNae0vc0Ft0+/WhoX0YvdnSV0UcabGRK5/7qtaeuIjgHi7KDvq57e314rAg&#10;Q6T0EbXuOC7IqdvsV4epKE+lUgxca4z0Q+MzIYoUVYoEkmrBFUygxXekNjqsfeEavqwleFIL1YrT&#10;Kkg38mBgYoVCekW6FqZw0KqAuzXyvghgbp1wDb+5zq14JJ+VUSlJo0I9ykQEmOAe7gEBHUVdRFTU&#10;3BavPMntY8WLuD7SOpX2fCBdbmSs4jvX3kvv5RJZyIAdqhRRzkjOEdM4N218ACCAGHDYL5Ht/oM8&#10;foptYERjKeBXNU3dd1ulW5F2LKpZKMr5UJ9FPEeWx62oU6oWJvJXLJBXYiarwdCY4/fDGPdnWXIu&#10;PTtpZajQ0fAwm+OiLbn9cktXDm8bnCdu/aidOf4TTkM0PyssrQwCtLEvMAG8mG9uYCyuN+fngIkV&#10;bIQY9LnKQWE4eJwueVcMLXQ0iS7l3k11KH9uoCKoCK0CTGkmTqo5xEyohsJWHuPRlsSqfjZmfYsP&#10;XHFLHWPac7hoqre1Z1xGERSmG1ogQNFNC1DyWyxPbbCqNUq/H49q1GJV66BplTgKshjvR/fuiFZK&#10;Rv0k96V7c3A36IZTmZ1iUB1R0kG7MrC6A7lmLxJ3u946/lp4nwbBpX/VHekblvtiCMtSptzoAs4e&#10;BrW6OlNUr1FFnKZy80VfWZqC7sQeu9mV7CvMiXFJBUVd0UChhMoR7SIXx0kVLxxtKfjUTaaOba49&#10;I6OkbpziornvuQWtoBQ+AC4IA5WNAgr18rCgARRC/afQA49gC1c2Y4riGiRmbjRc5KG3sPQqDQX1&#10;58UGKAETKeB2Kxq1uZP9pRriKV7ENMLDgJ0PNKzjUyAVSHshmBIPD77e7rkp9dEdySnqz2y2RKCG&#10;O2b27u42xhP2o83ZMm4LmABJwJBBqyiqutef3briXeEiVVfeysLZhRsStzNlauotRUMqQ4+3t2oB&#10;tPAih0WCCf0H/KerglH+qoFFGn2VfowxrTIgSKlFbKw83apnsXp5qAWDzYgeXqCyCFUoAePUUhGJ&#10;51R7JKdHbp5PrYem6FLEYZssm2a6vafNLuVdwU/Pktc2iHwdWUeom4Cb6nEEVViUUosPYhGa11b9&#10;LLewUZWKfC6MBkSxjge3CB6bhWI5Qxd0pDY7HhjVT8nTfzaVh1TX58Kv6IxZdZDnIt3jYWt3h0we&#10;+rIyx0q5Y+yYdDXsZKW5sPT50xlmqNo2kTIUGBSEBerNId2+MYS/r8vIHSuaHa2/uH2pmw12wWSd&#10;bZTKCrh59mokQQbBKq4gD7ntebznd8wzAaDGo2VJXVoPcvK6jjpVV3OAZe+gzUjaQpqbbMjiW1/N&#10;zTt8e3AHmsnwry+NuXFALku5df1xtrFSUH1AQiS3Hm4nZmLX7ka9TlPWVwxO0n6iFJd2Z1sRjE04&#10;OJr4CM1w0YB/YISS5lNBgagCL0UUhVxZlmrV+gNZHZ9fxAOqYtwSt7PEUm8/Ko2lDSeKwtBErC1x&#10;tMaSIJdqaIsxQ0X5PqDOqrjapBQfTJOyFzAaEB9TUSIefb0BIqr1k3OD/bmrXUexBHV7wnB7No0I&#10;/nMFX63vkzkNc5mM+fEWo9HXGlW4s2/y3ZEHhrTnmubiqF1Lz2JkmdoZ9UaJQYCbeLmIzD0apV4n&#10;OKPDdRvC9LbgG1XoEOvSwqUFqurrp7hUbJObA2jlppxQVn2Q2ehU0GNpfUXhnrgKiGdIaNfxWawG&#10;lXu32N4unIYo/ESFEX0wAZ6AsbiebYaj1fv3k9FoTTp+ijYChGE8ofKNFfRDwASKSzqRYlTlxkwy&#10;W6Kqnz/pCaJqjuaA2QQTpQU5X1tk0f0z5kVsquYQpFJpsvvQx0ZCP1ILyvFl6lw7YnBmL9Jah6lq&#10;eO7UG1QRdA3Fa4G5R2SAS/m1kjM3aF9hwqWGhB/LqEvvHFfwp5NTOkMCNQgoLoxRfYTHhtYEjqS8&#10;PT75Oc+MYcrkXHzvoJzyEMJkKeXQybge9ZbMywtaIZF+5gnrmkaIKqVoqpiPOVps0VxL6KYh/fVK&#10;lsJ2cSCqonkeq05SOTPPvjJOID3nbuwOT3F7LUxJAXBBsv5cMxOuutQxNd1azi0wYSgAkaAVf6xO&#10;qMdhY0eYQDiDf9I+uMGVmfa28mPdeL2qeFCqs0rbkJGleIkMqIrXW15QPrseaapTd5FnQRLG5s/C&#10;0cLpOGF41ld+1DWHU0Rn+MHLUp38IwZq/gom+irjZwIGRFV5PxlaPO5kkGV3TiF0YXbjdN1LdsCU&#10;llO2JakyVTBSQQefnh6qLj9WvSieIl6+lNpRm/ywJbhw12GFIl6X64nMzZVBXHPdnNQ5yztSU5Qq&#10;RVXkrKnraIujiVbAiuYtrOsmRCwM181yarehbKxLGdjmoRD4dkSQL4Jbgccfs/TL9Z8pDfUyXRZG&#10;KqKDPiVLyHmSrfDnZuAIQ9hFW+0z3OxDJhOxvshr3BAk//SqClLbVQUPaXjK6p4yECUp8L9y0alb&#10;lWarJlp2v/ZKIJyfcb+st7wlK6HnubaE1Okt1uy2flGJps7WJuU+Q9tQvchcy35U9tfyvmpZVEKo&#10;Rl+1i4c/TkP+hRbkTCoqw1N5akmsOIdT7ENKsa5Lals1ry5g6f6j6+kUkrMqXB/6KctPL42tM/WK&#10;SXHxsHipIJKguopaGvfTnhGCJDopRmniVNdQUtHmdL24t/ljCtN0EQw95Xbju7SWtpX+lq0qXlOm&#10;MIfiGDcwsQ41EplZQoEDL5FWbryxaAt0rqRUTix1mFrbVN+Fe6h3m1sXLoFMJWlN+0nb+pNHGWel&#10;Ri9JCSE/s1/KVhktiYOxrMJBq2So7HrixRULAAnm3OEIYxg1ENZ0ro6PKaHzbCK/PuKfP8U+McZb&#10;/l6lCk/Ts1ZZBAblKJFh0i5ctiWsbdTeQTE2pu/5pQxYvT4srT6tYlHtoZuJiJXRhbK9N2hJAguS&#10;uSzQ1yuRPQ6J6T/eM9I1jjQocd1fzK9S/Rf/EhcJ+41ywSHCQ8zcIOtZ2xcLW17SHbJXcHqlbfYd&#10;aWkODA2dzJErhjjfEiEPLOWosWc1tV6KQSE9jbcY2nb1Y8L4wcoS/LZXWqRhBaEtPcAanuijCiBC&#10;NrlnUg84O1xczsfWsMv+EfmFNxtLQD+QMdEWMMH5P728fPjI9vzho4KJwUQRTHyGmZDnK2GXXC96&#10;w2toeXMv9pnglyuLs54rbWKK52/fu8Vy2HOthoo9AQ2WmezRS4r4wsfjqAW5+hEfO1MVliKjojS8&#10;UAzqWjxzTEUEwX8V16o2WssIEczyznPcZAC0w2qnFxNT6F9YWi+qgPampjm3D+vZB5QczIKsWto5&#10;JIg4aGqNlSPnJo6Nm8NTaMbO3LfcajT6QspHp0eVm8Zl5dUzmduRFz5Zxf2pqi/vKgbMpbeQbspY&#10;OMhVXrc+AmBUq2Bq3VL2b4j5SfzUZDMlJZFcUGJXd+K/lrxgPFKK2kgZxFsUsmtUdUz8aYxr+VWk&#10;WBownf1lPaxTieJLbDRuQyq7bSohooob9MyYVlFEh1pKWUYxMfU6lK6k7U8nOO2vhWXWtgCX+GzK&#10;sRtJ1g5X1x1dQ5/R/JJHlG+H11LpxexzkJ+3ZwKt2042t9uI93ZMdonpAAW56VG/h+7S/QOdUCB8&#10;g1/dn+nI5N+GjNXArSQ1HG3bx3mpzd17/yJ/PSXOcQcygewFft9fsi2d+32qctfFHLNOY17QAzie&#10;ZAaFpJdsblhod8+KG1UARNl82qX9WIwU7a5YurTbWjsWDnqEj0V+xPQPIHcrr2aj2bfUrF1Jex7b&#10;x06dpSWmDqs+GtJMUK4ZiYYX+QzD2thMcL/zyM9x5AheW3VkB1ShcxaAY/p6YqEPhcColw6juvHW&#10;nZIj6PiPowLgMv13hGidCUjY2WdCaT5IQZMQ8vKy8sSWmnVEt98ijb4SE8potR1O8fAVLS9SCjAB&#10;kZ7bycim+zWZh9qsn+aFLYAUFULtM9LiCc+v5TNxx9en9EyDwuxavcONY+wd3N8ajMip2gWHqdoz&#10;mZr6Sjp2LSd1ZsFMdYI+fURygp/KRbDfmg3Quk/MmSfHqjqLa1uMaNYOLUfQU4sW0RteONWEjrmZ&#10;etrtIOZ3vYi3l65bkFNZoySs5VDqOFgP0jBTcawKfsp3j/O3xnvx4NJKxmll+WgRQ2AmYjDl5gAl&#10;jDhEKJIU9BCbS7d4LO3Cj8/ZTKcxFsuqDRLvjVa5UplwqRt661BdL6WVjLkNl2Oyac2mTQW1aWHm&#10;1Ml0rMIxMERghBloUblcbZkgZ4NCqD1FW4bCvcHU5qPIJ1HdKT+CnO52OJxPJlC8ltZR4+bneSMF&#10;g2tUlktkmGuwBc+zQiN4fnh5ff748vLx5fnjx+vZPMxE6jhOGod+T+GGLBQOmJT9yBlGhFLIDd2m&#10;nwDzTyOgqdTMwayZ3CfJLpb8bJT2GUywqugB/OpxWWKHh+7JYTVci3dshye01HDvAyqtARNp7qWb&#10;27xFehtmvj/x0PSfsbJXj4GsXcQT6o7nXnjGHgRxaGlrXsd8L44YgJfxH0SsTWRaL760fY2i+xe1&#10;IB9LQ5Chcrh/xZdaa/dkSewya01Q15crc3/GQzr8qlOt5lRNxhA8jNUkUJXdUHKh+EY0h7WejYSN&#10;1RhDPma2wI5YWkUOTSqK6E/X0CXyUh2zum9ZbS45UoMXRS9igGJHyzi3Z0fJEQ4L60CGQsyEenMA&#10;JlBZRqwkvVI9QjufdtoBE3yjjduWGuuIXTRGse5pz/35AfdPVhXunSYw0cmj3JMm67lPffub+W5F&#10;A/LnlsbuTkZt6uwqclIMkwb2o7Zmb5ydWB23I/tJsV8NoNgwKibB8m8gy4PwSBYRwa++5TpT1yIj&#10;qKC5h9Q7GJFJK14sWF+r0RcMH9HGqz2fUuyxG3oo9uHVlbnZM9uhWa07ba3taVJNziTCpwwHFaq0&#10;DtXoOg1BPu1fmnbnxcDqtItEbXpJLN59oO6U+hEbEMkgUt/a7KCplNJzJ06aDaO3PzNsTeiw6Afr&#10;C0xwTAr5KI2RLLFOP/2ZryGMtiJvl7G/001dsm8BTKiiAeYshma+LKU1cesX2ObUz06ugnQ2wtLr&#10;4cBvjSPHO2X9ux6EjeEoJ19XSnH4PlqEfI4C+YBDHSt+GWEVM8rS6Csm3EZdBaO0EHqyAsygKKkT&#10;JfilTEciDaTQkkPxp5zbyVU9voymyjpPswIFGgwKmEAsJZJPEc5g4sPHgAn/GRGGgtsJcAniYfMv&#10;GD86+1feUtqqVsnMSlY9FxDTdvKLt9+9Pa+VsBsw+ROFwFRZwhwv2gMrRcAEdto6VW4wtUMqy5IQ&#10;mbUlh4y0P1mZ9AGldVqaF8jwyq5NnLGPKTmRr/nnfW76J2xuI1pUroAbp8m7j+inah0Ucsj/E64t&#10;I8siMKq14kbIdUuvUbaEwcSlutBSnFT9C0s1TLt3dzfTFb4jqO7sYvBgw2ySJqj1xUnQnZx+pHhs&#10;v78YvrsYDCd0Id3wiz1/fP3w2sBEsb88BRO+dkocLqiuVG8O/2yKp1EpH2He/NlfPPm2CIV4BCaS&#10;5sDMZD5FM8z17gZVwpnlzNWgN+E1oyu0VfIUpUeRI2ZhERC4qSzYvmYEUyNlLao6MJGQ1MXuxL7G&#10;W+pWth+izL+FKiWZngJ6JO5r1vFHA6mOou6ESygso6JbcFR03LqGlp6EYjUZV09Sdlev3wJK/Gcw&#10;dUZUty++DjBhsMwjfTQoLh3iVE+qT0wA6ofGQPRBQ+iK1oW8cRU9uqJ4UKo9z0wFuhsqBq2ZEA9R&#10;mAkBnwiYGw5o038m8tpWTidpZkJeWJBbgIn3b2aURKpkQ7e4VWOVLOmfandAybNJmojJMI2hYW/n&#10;YLMjsB1TMRMUpxR8ptxcYyac4zA5oRajva5sbVB1dIV91RjtDEsqd5hRyPFL2KjVzAeYiYPXIm1u&#10;bmCi8RCVMCstFTyvF31AenMQ/WUwpXu+dQvrOtsl6LctN09bPbc/DUHcroJvZDCx2ZBRVQomHRxY&#10;8dPry5xchRdq1SFAX9CG/8xErmfU6Kv29HLX0BuW5ltSM26NUXt8kDdJA9K2o/0emDhiJpTIyHeR&#10;TIpFOdm9NT6ApCSsk9BIL/yiQH9/VDY80Wi/BiZYzDA8RXaQEUCFN1I1v8TdFXhpVWAW59Mr2X9N&#10;N7/2VwgupqD6X8SMBK2FIbCqtBTXVFFk8UD7dAUlXUURK9g9U3QKGS55v7LOSYqn0RufznYm/03X&#10;18npBEfmTyY/qn+xq0HP24GJyoc5n6XcbsuL+QI6R6Z8llGO8zu6n7MEUimNisUwpUDO5W5GPBc1&#10;61Go//Qrt98ues+ToEeQwfyAid8EUmngbGaidA015uvYnQYBG6NQcYYn4DTtPJCIlJUW2m1//Y7E&#10;be/q86/5Cl5mqFu6vrXflYUZYMLrKISNuGNhB+3iZFYvLJlqp8A0LMzsrutf2yN0YaRFePEW0kYo&#10;1c6yZysDJNUxRfChbI7y/v2r2oiTPMmfWZWl/ESY3swEJy9dObp1uf/hRJDlU1iWZv4dttvOvWXe&#10;FBP/gazEa7bX57Lzwg5JzA8vH/HF54f2dMDbBLOIyfQpXW6BESrWoHCD3+vx5ZW+yiCMtD6nmzmz&#10;iQbpywuvYUOM+fnSUDMTAhNKc8hY3nrM0pjDScTPMYcnmN33rkJn+tCY0tD3h/ZZLfAoZQrtD8vi&#10;899m/bQkOFmg1NRpgRRiFFnK3xJWcNUUM6Fgbb5DA8bLrxbyWtvDhiqKvj1idMvfLCzlmupW2Myf&#10;oROr8rQQU3VNWZLHHOqkMboT273VZ+U/daPcqgU5ExXli4b/3HYCE6oxLOHDXZ2I8jZ+/xRre2Eq&#10;StNyBHWuYxUFN4scCc9XERVul9XAR48q7KiI/Gtm8T4f0PwxOabSHMM9YAKlp6XRlS30sFH2ISbc&#10;fWaizuINTFjfoIZkIhWc5sBhwqBH6lGlaXzj9vMv/QN6P9kKgQljl6gi9HalOUjH3BBVARO2JzfP&#10;IaRlk29rI9RKLSRwH5j39xszYatWObSS5hCYWJLQEV0PqXb3jGyiy5W0fMcxLVGIitoZRItFR2qN&#10;du5P7O2c5uh4V5t8Z/s8n3yCLTp8CUfIeoLWkWpIVsCEEzdK2DspUMBEH0acJD7cWMuqBWs2df8/&#10;MJcgwITx1uxSOoy4+2htWZ7OYSXl0YfRfRCg/YhVva7np8dyhyWELE2ZY730YNL1MrrlubtMRyP5&#10;srTIEGOMOKDzGxEtYTueKYdm0S+rhk9Ywz4tkQF7soE5GuxoEzYo2W73UkaXMg1NAA7pXmwkXPQP&#10;3hbB5Um761bCie8ubQc3Eklu5FyanrmYbSgdr8Gc/shqqmMm2uzY4m1GNO4jVAXbnT1aro6ZKFe1&#10;EkUtnLZ1WiFQo2aN2NNAymBCRZISRuqe7JJrnyGe21XtYcH+9clVZUji53g9IjoxTeqeUvBxv5t0&#10;DfX3KrdKn2PogwnHqyLXVY9oOnxOIXuQjIjhF5vrS/rpDN0/oIJD7STsvEYUD5rLvLjHdiXMhK6A&#10;6t1o3XkUSVIX43SJg0kXBCLrbrIJ5Zss12AGwWdiompbXF/15ZXYl+KwnWpum5NfOaQRn1KO6aSJ&#10;m0q6sp1lCdZNNzY7rtbGKWAmIIcpt8H9h9dfKg2Rjf26vb7+8lXpiddnPf+RfW3PLy/88fLxI89y&#10;wclcjG6o5MCiVr0nH18+wkI8PP8SVol9ZGFEnTU3IN/q+YW6UHyr0ugrplV9ckJpDlkIH1idi1Fh&#10;ohKYqD0z+wj0hJtqV0cBQ5IujT1HJRGwku/eyyMMBxt+s17y2CKvfr9EQEDk8ZVRKAjAvQRbdBOT&#10;zC93xzHxNUPS7/YWKF3UgCBEdFn6JCT1N2Z9N0/qNBOSdOhGDzPxhFcxaQ7GWJubE7bKxJ+obWjf&#10;iL5Cb5ZKpyPiTlFALd0FJnrMxKtz9vxjqLma5jAGT+DoxxEjAAmIDJbVqoM0B2ZfmMgyXTEGlBGo&#10;QoRGZrQJOwCir59I1iOP7dYk6BfNBBbFnWYiPXJ0SprIU3hSFRhlIu/UEsp0uKCDF6u7KQI0QDqu&#10;ukg7VQ5qzQTkxD+KJJw6SZuPtP3VmBEvR4kHJ6DvPry7PFtjdumhpXKPQJmW6cx6QlikJpVbsrM9&#10;E82EZBNqGyQLedweVcSPqFvoBOroQzQTfeFFe3tLfxwdMFWp1m9zzjA9gIndFk1PKpVKgYb18NG0&#10;e00TkUcSdXUKPGEprPmXTghoAjMhzYRkfYgh2HRYJfVqFuaESuk9HzEm4n8rnbUMDZjAYgSPEFnH&#10;lkadRap5qplws5IuMXHEKLjS1SOFsfFAwTZgglGPANNxTuOlONm7KMC0ZjSnWVI7L+n98BYqHpEk&#10;Uy7pCtpmJrBBJHPMb8Qxi6wkreGtpuzqZUrPlI7AaNezL0ZRuzOYiZmaphLrjNojJSm5qiLn7IGJ&#10;hkLKAiM1aJKNFyZVvTbuXpmfmPzUc0HZqOg6y9zTzqSmOSo1WwNIf4I0Ki20Px48shhpYKK2I4ga&#10;hq3pz1rEO0F7Fvf4RnKo4UvCHWLVw+xRWBkpgvULJuPTdkqpUXepCyAuoKRGyAomAFLy5StpjlTH&#10;PKoHr+4u6VsFJk6gwMm3diT0mZDi4ArQ8gMn3CkpVwooQqJ0IK8fq9sEX0CAFJdZXZRCX827rg0k&#10;oQ+YuB67hYqKWi2l7MCE0xy1s1eRStRoIGDRW1q7jZR5dJqmbujMQgsVLA/Ib3I/l57m/RuAn/4E&#10;T9QKF88ICrlQ0dASylZIPh9mYg6QEs1frGWqukUL8BeoCCDBcw9AFCTBk207/tdXUAX/gSpef8k7&#10;Pz55u/vwQleE0gZd1SUvUbWTpSLUEMAhMAATEBgGE0e9ORqeKJoJVmaACYunNMACJjQ91wm1rQna&#10;5eiuC5fTzITUy14DOT/C3eA0B1widXe1LlT8pCgXHnvooWUfayY1sSZgooMUohOlmaBgBjc3Y1ip&#10;mpyUUaKXcdUyu0fQxDY7uuk9llKCoSJgDi40gZ0+hoBaV/Vhcrfvib8PJiq2+Ey6rqCQuxcxKNe6&#10;CYyLwea/FH+udWARYKYepAkvTsaVa4fki5L0QfpyTSd4YqrsUAIIt+azPrloGJOjOaEojvIm5idC&#10;cyUDx8TMj46/FlaPNPqC2tIMLbWScxzSTFiA2aMlNOmWLqBF/5ycXDGEkMJLjB+aCZewwlj4VGW2&#10;UzI47cKGLykwpeuiHgLDJRviKlSVBE5Hez+63GFcTbZPclQrNjzamcup3RA5oUpdI4kTciLIoJCZ&#10;LmaT4OmeLnQsT1G35acnNL/c0mz2E2bihJ9IuvoUbYibtWYCv7IBqSg5ZKiSLbV8PSlx/lSlRlVU&#10;tEVwZhp1Ass6RgsjtUevYAIA5KSkR7jLAlUs0Bd2tP0+OVHBhKqlknmBslRl7BjzLi+kpPQs2ZPU&#10;hjQQHwlFx/Adpyo03Eq6AVBPdH5Rf58IMIV1IozIGSo4fJ72aPxHYoLKPaSZ4Eoo/t6+WjNBct8A&#10;pddt/NOEppmSUwHWp4wFmXI8OplQZUdm4yxdk3q2LUPRxxBtKdWtqZyEKhxDTXMgwMS9wDNiARPt&#10;IEeUSS6pT7X/KSdrbn5uwIR08WC+MBNJr3QIslOd9yNeY5JK5qjiniA/slFU7KMNtylFNBNd3rnp&#10;w05ASVtQ+QUd65ZzZkiCJNhkIJRiN9Gx2EJoenagq3qInlJS68+6jvI9n68pYjttjPiZ1DwBabz6&#10;5Z5+aD76JLB4VVCqMwImXEDB8bSmVQXv6gFmAtMqWZRafNDUVxFpEd8So3qJVCvTU9LZYqzERozH&#10;VHOoxR3MhJw3eQoBpvKz5cW/CkJVZkJtp2Th4/OkW1YEmIAJqm01KeOSia+afep8M6spIMmLykZ8&#10;Hk80DNFHG0YYvJEkyOvTi6qLmZWQvS9ovbFRf/PRdDmaksiQ1SbKCZyv0GZKS2eGBjBBQUcDE31+&#10;AkjxvXTSopaJW3YyRorsnkbWTJhHPV02nQwwD0I299wrzASTtOvFH2R1jmbCLd6dPq3pVS8wkIkK&#10;UghVOOd6wky0lG0JQNZSYJCHyffgag2YcMGequtdoBVSpFvf9MkPF4kVBahNqywsZekjdZsabdBP&#10;AQyoao4Umh9ndlKA9GnkcnqyxIIGjQMmuGWtRdBM4DmeG5p+VIWZKPGoVjcV/uNYiOczFE4y+e9E&#10;wy1GxdyylJsq7+WO3p2aIbNyH0k0OqGPMPKCpuVBM6EJlWqO9Qd6cMjjoVZzxKXKUKBkSRo5EVag&#10;SC+lr+Rk4rgiZoLqYsAEnhAU8dINRM5xIgw6zUQfseWYOiv3I4WZUCWRbZRczYF7hGq6tJ6YYqyJ&#10;ABMwETDUhYAim/I4bwLspo7sz/rGGWkYq5UuFCLdEAhY8lFWaHhWZ7tjoJC3/6qj9YGLiv3usOLH&#10;2Bu5Mx5cjMCUpzb5vaVwtVTkZNnaVl25PXxNlP2FOcMz+3qAgQeMrL2VXD3P7ZQkQh+pNAzRAxPu&#10;+itYIwYlzk5Ebe52jN4R80pGru9ezi3KzT6IT4ain+k4Ruq1aILcvHwmsANSpx6PaPASycd0SC+6&#10;zj6kYIw3sWd2qBcNmEAz4cyJ6k2mI5anmqVsQ9cNxposOBmeR0qmk9m64LZ7CCTpT5Pm8HGKwiM5&#10;iGgwTxij/spKUK9WczQBJhQXAkzPfNFmduUkR4EiGtiS6q5iskrwVGKgfIvNErt0+ttJvVgMRcoP&#10;lN9dYojTyNmjeMsHKUTHGkQLKpTmCDCli5d5BneZCjj7WKFlnQqH1GNkq9SjywXXkIK9iipO5eOp&#10;ZbZKmeTsJKwfwqNLc5ws0I8XqDJoscQBvhA/Wac5ViJTT4Jbf03Sn61FTzbNRDX1cnmITinVHDAT&#10;6j+s7k6uI6ty8jJau0RGN/atOzkSzMa3RsIFBG1bTGswrRLbUao5nNvNSX5KwJQ1p+RK+h2dETQz&#10;IY91B2HshTYfsBOk8MQtoLtseCYjcxIlkdFyHP/oDviDDTJDxeGMd/MNt9P1djxfXd3ML68Xl+P5&#10;xWh2NrgZTZajyQJPTNtpS/SmUrvbe9pz2ASTRuRdr6+W7yhggiZbckEfQc9qdcUc1q9g7nN0J3xd&#10;xQFVGqMZXXXwjERGFLpumsdgt/wpmGjEqRG60NanaY6owBKGXCKvXppkT+mhwIxlnwYxE9KpWYCZ&#10;hUIGwPH0fwQmxKzG+EV3vHLnlIaimQAIn8QL/eQ+sf4Bj1B/v5CvlxKD6dGKf4BBvRf6urHoz65i&#10;7po5agHlMyIsX+RarCgRov2sbtUGhT57sKkoYjbyb+gKQcVVlGKN09LQtvpvw74Z0VNuRAkrHerU&#10;vkFiSQGUsB3JSshBxVC9JVCEYw4BEKrjKCpipznkJwFFYQEmTtVMq4CJGN8GTIQXaaCkIQktAsJM&#10;CP7b9dbMhCDL/YFuAMiRMAKhmqOVhubc6pLCUg/DuL5m6gRGNM2EMlzSIjzT4YKoimKcmVUnw6WG&#10;DGBSrPWl/YzJJ4SEGIKAifJoa2G+tZxPN6+gwGpu0YWkTsVpU50TaN5CTNnRaXA51GUDMEHjN4Nd&#10;0RLgCdtunoKJzzETSRfmVBNP1esOST/dpKi4EZjo0TmdEKRHJDQuvWH0Olr7eFrF1aPhGp8l4okm&#10;Y5e72i0jFSUFT1RhtYiKYIv8q5YWRLoemCCFSZpjNlavYPfgVl6jDe3P4htDgc+oK3JJM6kzhdDN&#10;hIZYgOkqZyk8ildHDke93FNfGhWy2mCiMBNKi0BzWoCphsZiuYJIjuosOlhjSqmSPWWn+qGVdGo8&#10;bHiZbUsiwNTn2uarwMdiIvKJZuIk+qEkk0lPwIRTPPz0YGinOQqYKBV5NZmbiNfoqHbABjKam0Wb&#10;Jhk+suSn9zKaCVEeXkGpDJvbtco1egWomWLbRNtbYLic1S7AJIxQX2EGxazE5NrCV4sb/WVYdyYS&#10;3MTWItaTLtiJs6od4jH4x75CMhR1nVTkiZa8eem2slXZalUNloa/8jXdUtNm3vYWYjThgDkmMhcw&#10;wcpOFZHFo6grQjkFFllaeOVgBw8RRa5rxRRL1Rx0dqSTSGJm3ut7WAS8mYlXLchfGDXPT6gsf9Vm&#10;STW3gQagrZuInGopvtldL9YX1/O3Vzffnl9/ez755t34zdnku7PxxWA6GM/jP7F/+ABpweYu5P8o&#10;mDC2olKA9AxaXJJzFmDW0tAmwOxHvb5Ip4EJDRWLvKo0TAw/HohQ/YAJqdDbz9AB85KE+0fABN+/&#10;LGW4giAV9A04DKKbNYNiJCFfS9vydALMsrboqkUqkymP7ZKvNZjwTVYEmFh9e7j2vS48qZ+MK40x&#10;2wJGjP1ZlrKCCQg6I2KtIxE2FzCR+7tbndRJ5YQR8VQRDl/iI64hzASJSTonMZXaLDKlnt30fCJy&#10;DIzoCymUHdBbujQHzAS0PMyEHK5ERbhffMt0WGzcF0wkzVGHXwP14h5UGgrSh0Sd3tPShYUaLUap&#10;Zyym1133c2GgRpz00hySTQRMxFlPCRS6q96CydTJkO5uUJRMAPlSKVu1psQzepiJT3wmTngFsQX4&#10;8kotgxcekVrNoOlCLosw/kkVN6dmFZ3JxBFF0SzaaiJDLs4CE1xPrMRtqFc0rUcEhs9QPgrldy+c&#10;WdiIPl0hOz+DCUn6RwhQVGcvf6RemqMvlWgUxSfOEwwQV3kobezCxYcXlqd0oaN9lK62vZUCdHrc&#10;Rpn++2qkzyyCy7yrNAcpCUTcsDLqAKyBw7cpgow+bjhJdvQXDJrG8LCS6OpVhVoMnL3apaJASjOq&#10;IyhfUX5/CdFUjZ8FapWZUL80GhoT96Ib8GJGKRK9q5IKbfpvwCJyzsIsHpeGRjMB1x0w0a8bb2fS&#10;wxOnFW2nSynP6xxEmgnWTlQvS0so8yhNk+ZiC6lzLDXjOCfycwnaqkwtSAjuhK6nNLiSxYg0Eggw&#10;y5LpJJ/Vp2OP8ryfq+agNBTzb/kdazmjFRSunRVMVBR7XN7ZSNOGLeRvrRBEkwNueNRXNDhUm193&#10;2CleC21mDRzp/5lnxGXaJdMWWKrm8MmLGmGEcjTsGdFMpO+01mkFMXScn73Mi5PN0eDVx5WyO7t3&#10;OE90px5PMBNEkls1T5BDfRFtnBTo9Yv14s/hajUF6jRYEKdib1+isTUTpMsTIftIovH6GQ6+E2K2&#10;VIxhgs578D0AVHES2MTEATiYLDfD6er9cPbN+fVX78ZfvBn9/Jurd5fzt+c351ez9xcT2pHjNoHH&#10;9ni2pAkIrhVJc0yXIifig9kyHfAT3yuZZhwG6b1JEQ4QmBIUCSZ8v9qqMimP2Era4pe705pbRl2Z&#10;wuWHLTs8jHQkB2Wal1KaEas0B0Axqb62hWkwsRmROQf8nNyh90GCt7ojwZXAVWYsuWeLceAxtXA6&#10;jrz8pLVUeUhdYYT2cCpaucOYY8qbtqD1h2e6LDpxzvJCSz28BW2VUa0zRbToW8eU02WrQifxmzrJ&#10;dJTJADJtoTQHUsF0XGI17CjA1dWCw8nLUjxWOG0iR0+NVaC6bef9G4mS5Xpyy6KZkHllFpRVBtGf&#10;myOeKM/E8DubUom2jkjBJ5ZQsB2zwwifCbU1xytClAPy3UAKqT7pAihZZSnEaCJKEQnSZpZ8hzCE&#10;GojQLFDZIptWsUKFmZdSUu7Xpun6nEQ7w3JMF2VEbSosy/e1W5dt7OBCYCaY/Ogoq8qO9ATpClPr&#10;d9TVOK6xzuDJVv7pHn2c9FxIpXA/ozsr5KQbGskf17hExr3F6i62d5ob6lY8dO3Vr9yBSIJi2Rt5&#10;1/wBnex2DeCLx3z1C1KuQbxL8doz+mlrJut4nOJhURX/5sAjhgyz1PJ1MqQVHBFWmRQ79Yr3FsEG&#10;5dBt0mbyZ8o99LwTN/nzzmDCaSAlOwhVTnNIOuO4Xyx+Y28fN+IqyLA1bVVKRizZYwWKa6duckV/&#10;wARsh5O7mZ7jaydfUZds9Bw2RXhUZzntq1tHcjceoVk/UMt3TY2MMtN9ZN+ffX1kfWB0D1VXUe1E&#10;7fhZLrVwg1LUar56I/Nje52ZgS9cghzGjEgyTuOv0FVaJmeqZywz93KDg6IafWHFr2oOdfkye+HM&#10;r0kIS2XjZmFvm7IKqu41bV2RsFBfqQijSnh6p23Nlrug1DyT5Z9NAdojJ5r9eYMUdrGUtSiRSlEF&#10;VZM0E7T6dKdQ3YPWsXpOSkHccUo317YssrpT1T1QvKeUWcAB80Yt79XuRH6O6l4S02HR+C4g+jSJ&#10;3FbbDUOXDgbC+vDQ8qgdXuJWKQ6p5EO1Nuu14NEE3BmfR/ChSVolDykNjee3FmMpOJe7zFjVHDu6&#10;rcoHTBxGcXDW6LZ8qig3PfyrbxVzfLps5F9jBK77yj4TSsc4zeH2b4ziGF0cbQ0zdfE5iMefW4Vf&#10;ji3U1m1f8SyAmoI7VzlkazUFZ2Y327h82ktU+LLHKRYb3CTCSocBZxuQL9L0YHU4CEwsdsPJ5v3V&#10;/Jt311+/Hb2/un5zNpzMN4PxDN8qaBUmdBtkEzxpSEaTjsN0ucaIAhPM9Po6BhNoJogvZpVp42kb&#10;YGyqo3nUmliALsCnCiH7kKdTaVUBpsFBHOPlC6bmywYTCo4dO/cZtvOERxW+ltlwKcGo9K9EKKxN&#10;XdHLz8Y9xG9tlZZdhBs9FR1ytxlhuPqUl/G7aF3oto2Km0rHcEw3ZwJM+CZwzU/PCbHWzglMVEM3&#10;jcK+eW2PqZMOAxtUJhXKLmwUb/d1BQLAhKiUQjlWRTR3P54hG9pRpCSp+LfopymyQdb9e3JGatC6&#10;wVWetsu2p/wshuhVbRgcdFkJjE1Y6OcZSTs3iDqnB7C/Si5pr0q3jvJPaWEnZYaVEEdgItkKZVUq&#10;mLBfeMzC5f0lZuKS5rlKc1gsmU3AwrUk3mkNwwx0zCgGPWiEOGnC5GopA+D98MgahUoWriqloepb&#10;VsCElBYukfWKwarsrCRy3XqAw55UepLWoCxQ1CMY8vx6oPogcbM0YJM/ty26y8wa63QBCyu5Okvd&#10;zL5pOFR4EZu/se6Bj6FGDmZCRlipTDNoyE1VciU4csb0PTNZ3eprulfKF3yv5qu4ie+ULrTzjyYk&#10;bLBFrRUDe0EHHbNuXmO13gTyz1AzmjI2SUE+0KCBLC+soRsoRGddlpuZ8JJQKMudPpfQFsT9LINQ&#10;Ap9+EJhwualAttzBS9c9pzzkGOe5KtNVQxUdvKAXhxBAPG35dIGJgzrlQvYKhnOI3mzX23fjsEhL&#10;bdHYhxqtw0g7YbwgECLMbizBkwOmdKkRk1Jhbzew4y1ZiSPtp07SH+QN6HNfwMTd7Uf3eXErQfuK&#10;ZuFUkwUN9Jhl8XU2huhWJr3cAR0+VcAMaWqPPpt6ZZkXMGGgE8RTVRFx6/Hztp1wAOdc0gKNqyO7&#10;RrQdtlcxmEitR002FVTX2awV2XqqXQo/UU3N+2kO2iNT0aBlXpG2uKlHWZQe+WI19vdkp2aZVVrJ&#10;ryI97w32FciZ1f7DE7A243s5VRte2L/AWDwgLDVT6U4QHq6CCSGJaCbGI4EJoqj5nm61kE4C1YVT&#10;lEZGfRNOWWRd36JWHZ5BBCYIULSARoAJlOSNzPFSVGRSCF/y6VbnNXmreymlkG7JiDunY05/I2ZC&#10;YUSmAib6LFLkvmJlAixgAx/QlqjHv4adLTGkeK4ngaIWG4fN3aGAifn2arx8dzH99v34YrRw9qQI&#10;GVFXqOhDFadSd6K0YHt6lfnEjdqGqTo0zEQEE94+ARP0zxUFLTItYMLqaA2G+FV3Mu9AnjhSeKXe&#10;BJgOduoVR+UF7cLlgEmS0kxGGnAU9+uTNOppNqGmLbsbTsUXKuzhEhNh7bgiMAGJFwjmEXuUlagC&#10;ouLfQsRwF4AwE/GN1yqNBnpUCSKi0Q8Ww64GoSqcyq/SUYv5oFop3vKjBcPfv1Jnq9JQDLscquSR&#10;pRELvixV7E2OmiHErcb0rBfzXUpttJenceCXXpr0Aa6aWxT4aujqVW+7QQPbs7V+nmIFZNWg9l0W&#10;Qtb0hMtKeR7Xy8nkMFLPC2hPuQvHKy12aeAJ399F5ilYUDoaF0zgLr2eoWNLJdkUQ5RM5+PV5YYK&#10;EbUDLX5W9pBwB6BMwG1LyYNYAagIOXT5JN08TJs7hHFuZGQHlxt6xG938LRCJ5F2un2fWu+UFqa9&#10;TEeQfisfNTNRpZSqNrqjzfoED4Ml1LQyCM7ulaEYE9jc4ekRY14hf4re9H4RQxSIKcLgRSSqpFjq&#10;IeRVkXt2uM2HGQIXjAARJHrITZjOMur0UV5Q24jcargRMYE7Fghz9RM3tZKxpySIOo3NkhEz86E8&#10;UbmHPWBLDaFz8C6DNKeGn6Z8O1hReXla0weygMts5+UsDTde1UHDhlcnxGlXPOVpWPcwnZOmU4l5&#10;S4JfhyUvILcczfGertqyJJRsgymWebrfBqkEOpKk2kVOnfejC6x7WCCZTSwTZ5MadDtlzu7l+/sK&#10;j3544SsjQ0HOpZSEzXnDTDiv5FxPT84SjFW7qDThpL1tSm0L3CPrkFeSEXL6P9CqSr5V/QyUfq+S&#10;QKnTv9FJ6MnPqUSLywWyM0a9XTW5ybUsaVrg0jDMpeYi0tx1iP06JVvvlb4HBD3tI2SRMSsMShL8&#10;JmbkIC79R7BmHFQbuGyZ4lq3Umo9mjVCnSkJDoAelXHC76pnfdGPB0x4KrGjq9dvBYL0Fu69iTbB&#10;MA6Yr4up6uEtOXfxtihJRrr6dcXEqVg5eUiYPuQqpbCr/atcGYqi0z4TMBPDwUKmVRJmWY5WJNKR&#10;ZgtD1AZMWrHG/8qb40P6Mpp3lAZTPQSgdVmO3qK+IjSpQlDNR2x+VdhH6ysLthAASstoP+lOzLTB&#10;ljiMZuYRvsNBQvGiad0tFuxnpVRkYWqs84AW7U59tlgcIinr1GMET0WA0y256TsxzbxluZMG4nq+&#10;ubpevL0Yf/t+wFzwQsHox4+2ppA7xUnFKX9++PgRMDFdUR0KjFAf0X41B04VYiZEftL+5EbGpWAr&#10;XSYHStvjtyV+vPyOHPfKnVfybe1fSzVHfCbcQEvGO05Guvaht9zpcxvH3FqRLx0NM3FlL2EmyM5S&#10;JlqTndX8/5P0YV9JlGyiM7JuG+aVkzOgL8g5Bf9p98cCwaXbIk7r0fSuT0SdvbMtqKLXHIhITNcf&#10;0vwCmEmF3D9iA8J5Ei3dFUkXMyRwCU8mQhv29wog5pilk5BGPgVydAxXYyqmTy9nK4+XkqrA8LKf&#10;ko24PzX3NLloF39JPSkHzDlZSfAv48GJSWEI4QyDiYIkUkpanVy1E3ju0s04Tal9qFgBoAMk6uzx&#10;8mJLYfB2J3xgoBCLTL04jTwapEgXLhMGPk5BPCAJfLRSuyU77eX8GYu9gB6KsPtYBDDhLcSGG4DV&#10;3sRhO2rrkDyvoEBPBpI489l+fHVPs0cVHKlK4oH5W+05VERTisGSfK0BpaCNyAv6KZWaigLssuxj&#10;HL1YF6ILpeBuFJ5NUcYflA6NXsEUQBBQEhCTnIhaIskSB2MAckZbJbB4sey/0yIk8SjLMjPJWQMl&#10;1pf6Usdud4LQHaX/mEHgOQD698x/6JCUict9WMzpw0QKOku0BMbWgvZUQdlUkxkLfAo/DT2EuALS&#10;M7lsytM/lR3KeyZLWPP9iSTdlkAUMBGfKxeeKHpMrpj49+qY2jG9XY2oT1sL6wSTbiVQs6j9yhRe&#10;qZdRzTHFv0Fr067Tnvueu0tcZpQjRVSgvxcGpSotPV9sBmVBAL05wJGkJHZqyS26vle1W75Rre9w&#10;TCiyifw0bTatmdMylmHO3X9R6yilt8qN11UJddjCc4zj9lFOWRecXJlQS8AETR8wmNqZP08JqxZX&#10;AbKdtqaSHyUCV4FIIGkYWc/6pZ5TRgCACbTMBhMyQqza5Azw1B9F2u/bOxS9sjYVted5CxLTRuTw&#10;Mp3ejWSppz7JCgVuEZxsYIP7GikkQxkpwtbsKCFWaEjBiIADLR40Qx8eV6u7yc0K7bljC/1UGf3a&#10;dAQt21B7qJdAitYJljzfNiUceJkUDkpH0lHMeWZWOwApNBNIuVWR4RxyetPrPiqbcIOgQ3EYpkRP&#10;d1yWf4mNdvt13EDPgeyUYpblgkglfZj1npXafHzClhIFA4/WwoNFZJ3Ztlze3uZGj1ZLIH0ASYAJ&#10;xrP1+XD63dnV2dUY7I7tRDyv6MXxWZuKp48f80ZMMHGvOgETq13AhNq2Pq1mSkuT5tAw8HQL42dC&#10;sucE16uYb7XOqXf3oifaBYGJOGAK/jOhutlVS7sBKWrKoxv5fYsIs39eH1V/yUAQJTtJnVAlLH9Z&#10;CCUzWhIlEZLSSrHQEs0Wol/jVEKemQkpktx+KWfOWKW3NYVtwpRmYlotXF+RlHxkx/W1KvMCC0rN&#10;iMYYmbk5jdO4K0uiF68hZ4LFVCX/0leN9UFPRyQaLjRmwuWmh6nBBLQ8CQjl14v+qPD8jVXjY5yM&#10;iKl7ESv4z9YATPiACmYA9XiwB1OvVtizu6mMG20ISZiKKF3EapOwfsoDbsDpEu71NCPVEFSaA83E&#10;1RYWAcDuklGgiUwssgWsfG5LpzHGgA6o3usCE06U7Eid0EpnX45pN/FSJ9KRHJ35TCscT6YjtSfe&#10;z0endxrryLvrwTPHxFwLIYXGM0SO8AfySR4hdYRvXOGWNqQK4sErZllEqKRzqdiRu9fD4XU+e0Iq&#10;v14CJmwK7o7JNeKXZIcKRvprncJJ6l8z3faJStpRYlA9GaOZUDmrXcZ5u6y3HNA1bznTbB8CTbdp&#10;1V02NfD0QjkL08wE9uyjGhwWXZ5yqRd15WFp8mlfLLcTe6Gpx1FeslEU/R1LkmVZiAQHzsPTiYFy&#10;wgJBJoxgz8EiHE990nO8naFLtUKGPxPS/vH6ijKBfTnPT6o5kjEpWEdLha485FMAlKQDw4RblD58&#10;Kg01N55+pE5xllYsxc4hc2rJvBhjlekwCSb3HNDGr/CimsPrDa6vtsBJXumUn3Dn1SzMeu4dNTER&#10;RGhqwUUN+ExQzXHDbKoWQp7yo6QrO2GzT0p48mdfjWtg6d/XHn+MUDMTzIpu89aBib6DhSb1juRQ&#10;a9lu5dPI1JA6jjYwE7d0TWItoVvUHgyGPsVqpSqjG+FXrIwCLIybDSY0mtLLFFDwioQfVyEuaQx7&#10;kg6oFddl2ZA/S09gt1rVAatLr+F1ZBZSV/DTiEWgRGJHIvIjv5oJhjLG7xAOP+CtLHrDZIDXS+Jc&#10;vVzBNkPDXEVbyLfvHj9qjaQgyWj6QLRfzqhk5u1KmEokV4RNlX08GqrN0jQtS5h2sblLK2x5vtGK&#10;/XYPMQOPgoY9bkNZKYnm4RHra8/oW6QMkqjL6upzG7wFnAcJkVv1EAd80JqcVAVIYjBZvbu8efN+&#10;OLpZ4jnRXCtiUEFe48QLi0mWNwImJnM0EyeCCac5IoMnZFMbeTO6FTMBzNMgl2teFSUV+U0VZ+me&#10;i31vbllPkIpEdu191Rh+AnQBgTGDepbBam30VQB+pEl1sCWgeNouyoYmnz4SVCsKfAD+o3KSZkLH&#10;NGWkGjwXfVRS7pTk6FWKSsHmgrqMZ8cR0hzi6Jw6sV7Sr//Uk7sxpb4vWxfyvL5oKr2gEUG8nN+6&#10;RY0Gq2kGrqHE6VY8JcmXzoFHFfw1sepVi1acpVjIaQ7J0KbXuz0ONoyuQGO3r811YEdte3Rukj+V&#10;Xre9dp31mdSOWkt8uCcEUG5qZqIgj6LQNJJoDT6ik+iXh+jtpZ5CONwuEfw7CB+J0+PgihWqwIRF&#10;nSI5UGBkAwQwACzIyOxeNg9pwATXTD33mMjt+2YkdFB55HgImLhfb9RXrM8cVCpCFF9NanRscKMQ&#10;jCqIMkqL2BbmidLQwTnxWhbgTIRGDM97qVvqvlVRtgQuYbEXH4Uw7KcZhMGPhYU2rYkQYMJMfLSo&#10;s67SxMG6Dbo/wu9SRz3nXN1utzwpsyY2N46RFbFWXfgALp/RHqkqShyvSCmKg+4fPwq2Rjtmd+c0&#10;tpYoTPnEtiE0/mhNMUfmmB4pMhv4MGa8k5Jw/DLIUMFZMTMwfZgeXdo0BzFni7pQo3CqN1+enAGB&#10;QicJoo07VkVhM8q2W9tMMLP6AngyVr7+KKnRkvSdabcUlwoL8Ze0fQ1LEao5Vks1ZnPPi1NJRJiJ&#10;Vsyl84wgo01+UJLpTepniBKsK5U+KAJMj8E0+rLdeCZRN0Yp7pzx6CzK03IcZ4HrkgDeBj0vXejG&#10;I27tlIY2Gsaq7SJa74y6T8iJskSxvipJzyz9uTmRc7HaCTBNsWLoh7RucdONJKriRCwtTrbI563t&#10;UGLrSWhSy2T1eJuQiVOPb0UngYlifRZNj/4sdFfzxCytknOecadu/IQzXHecp4xK4/8mEiK4IUmH&#10;NNhM+iBChJjG+hmv0POkwQSvV0kEGQ2WOqPhJl9f6IqbPKZzgmtl4IgFKRAk8gh9esxnLT5QQsHq&#10;hySCFe3VNXQl2bWddrUkM+EREtcHsRmPdx53WlwRx7Qu4gWVDBYVqtUUJXU7uqaBz+iU+QDhx+V1&#10;YoUzkU1zks49uN/onFA7jVY0F2XnPflyWjOBLzNXFacHr8EUErMBJqYAgik9PNEu7Mh3WAxHUNXj&#10;Jxv/ul2j49opN4HiAWcqRBJvzyZffTv4+Zfvr0bzR6kk5FoRB+6S4whRYdkEO7AalHUAJkY3s9ah&#10;oyeb2MoBU8tfKgWmqo+nVEzfvKyQGC3Fe7/jFcpIc6gqYMIkqtCveT+TBDKmdJoDMKElhcnePtlg&#10;IUkaEQmUuJrj1Fe/DylSvMSKB/hP/dXdgcoLJfwsuuYImHmFmahapOIxZzV1fVIfofAn+uRYM8Hd&#10;gDvSq4XLzjVKUlp2nC4NNRJysuMnm8opOtBAH+2QO1+qzTGkWOm4I3tgTpVIFSeMcpwKREo6yfgm&#10;haxZYnrBpKbn4iQX09vJcHvYvjC5qqBIzIShg2OQZcwxonEmzzijU2hWeJHWt96UMkQ3gKgTmGIw&#10;UVwvJUdQW9G0LD8qLm2oQoikte50jkOsB8/sVRI8UndTiUajeTZvIabOL0OrcVDJqApAtEWhqbSL&#10;+ANRdq6/MPsHqYB5/k7ye4GepVr16HnhGCU70/vDH1ELJZo0pKYSKy2RApBCokAyzqa74QUrfjUP&#10;g5oGEwjZRHWRNGoSpUpDKBNBAjWb11KtGbTrNZ5UNSNRp0ptcf98JsR47i/yb1MU2cxXy9I7P7Gd&#10;DxTIkoVNXHPSNw6YB9WbqNoeMgrpqCEXpS4q4Q6g5GSUN9GptkUejkQST4gJ0EK2qrQeeZk6pj4I&#10;5w0HGzoCuvbHrbc1per2i6hQoEEAAkiRPjLckyqT0mQsLgMdZZmbq8AQFgHTqh1JmcymNutTbyEH&#10;B8nDs8SPAMs6RzdSp2MZfcvEgLpxp3KCGaEyRUAjeX2FjpuGxsx8IWNyipEaRJLmeoHMqaUaQpNr&#10;tCCM3+yL9nAVKOsJZD1e5zBz8Jkc0XXmXlqUZIrSoK5DaeUbpS4jtCJbFNxC/LAugAlVrU+oaozB&#10;lAoZnHFQc4pobJuNlZT5vEVqlcjGOc8c08ICAzvXMeJXRoUIpgis8Zj8kjvP2l1zXtG0OTT5Ijv1&#10;WTNf/rjEsRDD0qBwFajeJIQS8Vxtqy6MnsasGNUSCwScLIaLKl2MFnmHr3BNvxaRowRh0oTd685X&#10;PzYpEFOQ6XIknU+6imvW9E+mr9Yoja50wrStO/rKqULLIRuq3rB0tA+Y4pUzszYaiLSiQgRh6FID&#10;5RyfXhzFkgSVXDSroTHUotYGGHFzTZbnntwEYwrRuHqKakyVijMtEzlarT7zWbn2yvKUsr6Ko7+K&#10;4bkz78kcTUY7FjzqQKklELE3uo0CZZzJKnJRX1XdNl2O0udcarhceHIH9yyfiT2nulgdluu71eZu&#10;TavPg7jS9f5+uthcjm7o8GmTytLGM6hCWorettpvVwTOHc6Vi5vlfDiZnl1Nvn4z+tnPz37807d/&#10;+z9+cXZxQ+I4PcPiYGEBpjp4OPFR4AUwOTWiU3XoWJzUhYqZSPJVtHyt5hBSM6K0/39H3Yd/qym9&#10;4OKyaazqXkzHwlRziKCmTM5pjuCy8va245nSENtiq2PooErOOPVWX31LI5XmwGsBWkclrCUIOvQY&#10;kXzGlv+E5NAqSlQqgcCVohqESp0ALQ87CXGjC69t9MqodqFgSL+M9iqZ7iGkIIkyDml0O1OVhBqk&#10;8J8GJJ+oJHdFCXlxff2RvUkZaSlqKqtPBAF7AN89txcdKTGGkhZJ8Dmb/aBKJqI9mWqoKoGuWuj6&#10;FpVIkOagPkIJVKo5pJkwgHBrWu+rIosQxlsihGRzHUfxxTKHYZSQjnbGLmlBfvF+xRodqZfEkjqC&#10;AKscshULRFpGNa1n6j95pkxFBqPUvdc5AaU5ZSpFknt0tVVfEmd5lPtQeapeCWb3R3BBAhRsPlH+&#10;NRyGpmfrOlWiooUIi/xbWJn9ZMDij3ggHOAiKL1Y7cgLzaN9Mz3aknl15VtWOSZjpSrnSf5fRWLk&#10;OIeXSwIWdfycpCKR6SKxR3EiyuThSchTeNkcrKNFL2tNEIx61pM9XT/TjJjAp7yumBWpm71skkCM&#10;qR19Q5Vf6M8oHir0sXsPL7AgAyNB1c8+UbzzcC27Rq4bJ2h32aittUkJGehQEnBa16LGLHIfCknM&#10;mWdWiC5S/2r9Of2y0R7pX/X+p4/WTIAVPOuTZ+kglI4G2ug2HwTBpqgURigHYQjQ72PwvKXoDtNb&#10;jDWxw7p/Aaw/3AHZ+dMaUby39d5ycJ0V2Q7Nnc77mFfRReGU0iGTJe/1w3L6ojUJuEfVk0qp6Jwp&#10;k9EJUyyjrNAj5//4MVIDUSv1m/o4H0Fb+gh5abO2+Si14Jip6SOKrkfMv31ubCyBsqOT58z1vTh/&#10;3sIFFK8up3D9k/5V6kVyQtpRC8rNAmkLxWtko9SOUa/hgH69zlBH5kzKG13jk2SWDqKTf9LJe37l&#10;aLp0fFOqOaiNQsdt/SkwSIeVZlZkuz5UvoUuc9BX0xeU4CV/5hf3SXrLCd/ByaG6u8MQ5e7wES0q&#10;/2QYndbhLmNOKs2n6jle7EKCAJ9ohiCqLAcBGf7CF1LNoc7mEP7wc6b6XqVHcbQxlkp6t/jsSXyQ&#10;GnhnA8Xh3XIavBFLCaYhtXLkUKsFKQlx8NDbGMwArRzlQlSQ+3CbOkcqZi52WBLwr1aAuoA8IVFW&#10;3D4NcAZwHxP9q/1m8cJKb4f7Hyu+LXGvEKuJn+ljoIhhnQWiDZ70eRLodPwSb30CnBvlC5MhTpJ7&#10;RM1sBGpy8bRNXq5v2aaL7fnV9fnVeHhNJScGU3alrBWbxfHaTTTmK+gEMMfNaHp9Nb5+ez784puL&#10;H/3ku7/+my/+/C9+8nd/94urqxlNyVcbXKlURxhUAfKOyWa6eAAyZJe52i7VSvRAaegn1Rw7N/qy&#10;AGR2rRw/tKd+m1KmYYu36k/SzZS9umPbwAW8az3RMmQA2PgilGoOA9UGRNoEX3JvBjSZhhsFcoIt&#10;ytRLlYQEbnsKkIQ0S3GdcitFL92TYfcPlX0TZURVZXAS44ypoeWZV3BHkiGaAgRDsYbIjMwqb6xD&#10;ooM4BWHU42ekqYUg7f4w/5erpmXxDw+/LFyIjxwxVBn2mhg64aTnCR+HWCOje/+ThsQLv9EEd8X1&#10;i1re+ebO/cfgLLOy52nf5d1O9suMrnvXI+2WUPIMfzi9ucUMihsXdTd4QvcxHtg7+gCxtpa/jf7s&#10;Ywsfqmzs035Xz9Dr4Vke8vsnyC2S8efvNkhw3IVcmnlVYWlgM1aVDswzDhAa8NnRPl+zSDVRLZAp&#10;ULN1bdsXWpDjKOrzVIl8dw4MQgpleYamYrKg+ED+Ilcg4tN6NWQCYfzEd0TPBUChpftucEZjW6U5&#10;2HSJ5OJArztdz4xzXzper4/wZfF3oR8e2+1Hb4p0RCsFHfqSXN9evlvtVq8wKDEH888nEkg+sByT&#10;rB8HB1TVHWIW1ItEoMZV+cUtj7X4lP7jk4fxJRlRZlY+FwcL0D8fKoJKa2suKdcwl1TnJsqdAQIC&#10;A3ipJZ6uvK4/+4qPIKeDgD4+EwTBPf3tDrpjeb1kQ/xGXHaupzZ+PqKemBuiJ7l2kdhQOD5m+/l0&#10;fEL87YfNEjBBg6JXJmnCtPhenY98F1zqlj91enqBzpZ3cek4IPv6dFmR8k+5Gfisw8tm8Xh99rye&#10;Pu9WcsNEMLRbPx22mgmYFFkRssRkhw2DZDZuDzZ29Eq94IFlPYfCA4Md/mRb09n1/HY+5uDcrsBf&#10;iXJ4BPv6vVpo6jZD6rthmXEn7mqnPqtsnpN0nZnq8FRAyMK25ZiM9zEbc+oTjX44AkK/vJdHPkUH&#10;3KjhAtYRYGLE1CQFMN2XXGmhZ2AH0TBy5ryAM8lH47EhN/EJzBxv4TWKVLyLKnE2kGuODyCGYswj&#10;EJnH6c0m22y6ZaqQDz3+NFuskLhiCssMTyhJ/pWPI9c597s4QjvnemRWtdr41/ZB7JPGleJSqQ3O&#10;ZM82Hd3daGMxvb2ZbG4ma6QJpitIKt0u5pjEsDoun5JTnc/KMzzPxp+aNfWa7WK+5fuSMcSjFiOc&#10;4dV6NFiT8mDn6mLJo5/Rn+PhlhmBFSZrGB5hMvjo0WAxGW84k/Fwxf54tJhOtnA81MTSNuji3W7w&#10;/n7w/hb99fBSVsXonPBwY+NPmv+NB2oBSDkeoQy7oMk1mZGHsU4G3lGvH1zsLs7WlxcbzmEyuBtf&#10;PJx9e/v+69v332zefbu4OFsOOMjwHkIRIy8eSXlDVLO/nKn5MzsYMbDNZrcU50+nt+zQG53t5mbH&#10;eeqLjB8GZ/urs83gcnl1Mb88n19ezEej1Xi8Gl8vr0bT9+ejL75++927y8ur4Wg8GV/fXE+m1zc3&#10;bOPJNdvoesw2HI+uxqOL4eDt+cXX35399Odv/vZHX/35f/vpf/zjv/6TP/2biwuIL6Zdrdub8SvT&#10;mUFPGpMq88Dqa7lVDchiK+EFtaCfKQ01oSr8FQGm2kar8a9Voy6ebJq+xkdl1vfzEvaEilf4K7Yb&#10;5vfCIkiAqaxngmnsE0KmtBIm1zQ2bXCIps4HsH6QJlde5gay7iO3J4CmGZ3UT8XY+Liot8+FlByk&#10;9YyR8HieSGECOWkVNbCiiqi31j4kf5bZN4kuAWpXTOgaB2M2LxQX8JTVNsFrrsZUshwhKDB7KUAL&#10;e6owwTNoQbue+01ZV2SQIgttniBt/QawZSZ7pofIdHy/miGeoCE1/c3vUZCAVSnEYM7OVMfGPvpn&#10;Hsle8yf7vMDP8MjrH/yuBxJGc+pXx5TegSMpaEQ/dUveFyUBQqoZI3PKzX0H0uL+Ji4Qj7jXeeSN&#10;bPpzdTdb3t3MD1NGgjaZSolCuLy/eLefjkmcUcu642h8EBtiIvl2r0FvD2ottiF/iQgG7xD9rN7h&#10;3BSFffwHb5wDnrJo75+Gl7fcThReom9X/EKOOt3f3BB91PCW6EzYArz3TpKT1595hoPzOJ3SglLd&#10;Q4DOnOf5Nx8u3+1Gl9TH3o3poXwNrUrgwL2fhTvhA9MIdsiwsIMCFK+Lg7bz26vzu4t3h/ffbc7e&#10;bK7O95wbjtcc8N3X2zdfbIdnz1fn9+dvd1yHwfnd8EL/dD14GF89sn/5/nB1hlzjjh294OKefbbR&#10;Fesb+oQ9Xg/wz8amECOg2+n4afj+cfj2w/BsO7g4DM7pTbMdXHImt0S0q/fbq/e7qzM+5QDg4Kck&#10;ANFm8/Lddnh+YDt/sz3/bnv23fLi7ebq/X7EeV7uJpd312cfBt89Dd/eXXy30j/5CINzwis225ww&#10;56NQy+advdK3Nsnl+kM/cAGhykm951ZhY2qcTtT0gbcQ3K9HGzog8EpWFIwCpgrq3PiTGcI/FvOQ&#10;Nh9KB9ShmA/4XW5uJ9cHLPM1VVwuh2ebi68fz79bX7xbDYjdl1s2GiBlQzvMPXYzpsqJTaZJ+mUn&#10;HE0H5AwzzTBrQr/lX/msyXB3+fZ28P5xdLGfMKHSNp2eydz2Exq/4eHGi7e8rExO18yOTJYcluNz&#10;KzKjSxcp26sZT+5IwSxuHmbXj1z/y7eHizeby/cb+t3Ae3Pz63a9Zsbl+rBp/mBeobU0qwKuKjie&#10;mYnqR8qzmeT4gnwjZsd8Fp87fHd3/u2WH+ji3YbXXJ3vri64YbjfdryLY/p8sHOGEuN81GiG0yMv&#10;RmFFPpEnNanPQQz+IWbMuIxQOWoPr7aw6LxMhkAMIoYn21zw2gfRcbaAs+UDaImWmPyp777Qd88j&#10;A5PX60Ixms4Pk8v7yeAeFg02paIfDiKTWZ8bkAJcIgBEVATZgE6y5RkDHYEtdgRBZh842ndfLK7O&#10;tszuTOTM61xA7rQcnM/l073DxwHXeK+2Cs50/mV/foeXKIBPTM/10+jiMBvzkxGs7gLdDOaE2JaL&#10;+82ybEBA1lcCgtoAbQW3kcJeL3ijasvXqwPXZzG5H53tFiMaUHMQYTswrt8FOuTbIaLCyA4PHmYZ&#10;AVBgKBIo7WzVbIhIDmTHQceP5F/4XKnEuMO5sOs53R4ewf0K+yvVdjl073GX+sVXb/7qb370k5/+&#10;w89/8eUXX379iy++YoftZ//wi5/+7Oc/+enP/v4nP/7Rj//+73704//+dz/+i7/64f/7z//uj//z&#10;f/93/+Ev//Df/cWf/tcffvvmWvWG4gJgeUq9UubNEO2Qr+7SgAjkcUZR6HKDCTeqT7Z+I3L7TOy+&#10;twIIsy0eZ8MnKF+M9ojURGROlxDPyoZKdDhw0+BPvJLG7ZqZeIuf9PXSBq/rLTsIpojsj5PB4xUA&#10;8GI5vjoQxdiGF4wZBv+9bw7GFX7b6iyKGIqrBg5lhOiOURMKIos6MvAkjyQ41Y725ulm+GF4/nT5&#10;fk8rKRoBwCsyOCnGu5nIZpuxzazGDYFwicGg2YXpjcg14z6WAcgSjMwzbCpkAhrvuSNvhg/MBDcj&#10;KqZWI2HeHZ8OvaaDK2IqAnIQDpuDJPYRnsDIl+fAZPDpls07O3SC4wui1e7Ln2y++Nno2y/H3341&#10;fPvt4s2303dvZhfvN1cXTAaby8vlxfns7P3N1dVyMFgMhosZOJ25cAGptbmZsqpgGj5QbDadbdG1&#10;TSZ7Cu6ZOYiq799Ozt/fnJ/Nzs/m52eLy4vV1eUan6iLi+X5+YJn2Kcd2uUFR15eXS14HI02PF5c&#10;zNjOzqZ8+nCwHgzW52/XoOn33y7ffTt9/3b6/t3NmQ97oeOwMwMODwfL8WgF0gfms3M9AvhzQDDy&#10;mm00Xl8NN4MhP8ecKeRmzJy0Of/uwJEvzxe6RBcLPotVBTGdHSKsoDcggOkHTEAs9ioNBz2taVhO&#10;Tfm+BzCNJpvpbnK9hutjXnz/3fLqnEu34jiczDXPswC62QnLiwnkpwdb7CYTDlKePPmTl11PdhOu&#10;6mQz4zzf7wETOSYLGv3reEs1GqAKjMIFB06xsa9zuznwzOR6d329Y4xMJjvSBHTc5p/0FYAs3GMz&#10;AMF+cLZjNYnCg9P2DKcZl2DNy3ixZhQmKpXPAG4ICuq2RZZNw3BNywyNMgcLbmOGoRAS0Xl0Bqpg&#10;lt3q23HTrm5Xax2Te3gxL/wnAxNxGe9CrsiT7POMbnjAmfa18SQxMcccnBFMoQ+xLBMe1aBmcQ/0&#10;9DBXQ4SD2ClFecU+xThoKjNAgFQxWAp/BD5xV6KF4TVZcm2XItKJlbsdtmZmjyEzxAnp7WGMSX7B&#10;BucgKqWRCbGoHTb6Je7I7Og1qgtlpX59AdWP2YA/F/ZY5LPaM7qpknUPprJFMFA4poYLBayLvSvJ&#10;NX8iG8m7vbgH7MkXE+gTEexOqPMW+ytD0khUEpLcxInotPqYT4TV4/REyNswgE9khYBcTpliDg79&#10;oLmnkFXiz7PptE25l+SCL4sujpICfHFdCl8fqYJyNZ5mo0fWplA+WOrpt2A2qteN97r8m7foK6uI&#10;QAyQLkiOnC1nq6+j5ZM4J6bY0cX9dmkXeV0ffcFkG3UcbTaJUk2w0yUkU5TLkPl0eY3yIDqgkw5s&#10;XMkPo4sdKyhdUiXnSLap35vzOEpM5BsVzlX/VBJkoYGlhmHZJjpQNLC9F8hBkObQgoTKC0sxXpAK&#10;qbt9cjHs67cuWRL96dPOmXu/+y553r/vC5MdoxJ+FypabJxUCKRTtW25S53a4GSUTHEpmT2jvEkZ&#10;YwduBF66FDH2JfcpwokkLEjlTqtcNQ5NTkSvgV8MQ6n7Slveq6pT56mtTsuh6qbvDkB8FiaT3bMG&#10;iAy2Ic/2j8vN7WpzO1/uxjeLt+dX/+2v/+73/uA//f6/+eN/+0d/+gf/9j//3h/88Q9+7z9+/1//&#10;0W9//w9/47f+4Nd/8/e9/cGv/ca//Ve//m9//Tf+/b/6tX/3L//VH/3OD/7TF19dEEbICtmswcZl&#10;8ZGKiZk9XqVnepGGmko9lJs4TMxWcBIIOdm26CS8Ie3Uzve0aiS6TW6v3jL/aU1jNmnF3DMRcWQK&#10;C+oJOov4PoWM8vpPVJumZz1qh0eQr+gyHoXvCGGzB27Z68uXOVQPyL0SPlwgQeYbb1NQrbR1wGre&#10;5TPhUwBxgsBZxAAYtb5fm6JcqknBdIS4nTxCCEO69PJiVY4Qy4JsZEVA6BHTq02QSIxlQqTcZLlN&#10;ye/yPGQpxwRCwU9ul6874uZKFa2YDgmVKy6oiYvpU+KpaAaFM0xUaJDBQRjhcDlbdl7Y4fXah+FY&#10;v06ubi/fPGwWr/vNK6/cbj5u1jy+bFev+KTyss0G2vlVq3Ot0c0r6I5RWiEBxTwzmYhnRepbkgg0&#10;kbunTG634lBEfJkY8q/Q7JAWHIEKbzaeEZ+5U1qESsXd7oV9nmefR/7Uk1v5dMFCgReBdNcwKPPX&#10;1Vxf2UfWwflXNs0ocNFmrbl0umK6mJpdNJdsMe6EIOHxw1o0AwCcS0pK4nF4Rk6apQw/B2/hW/Ar&#10;cDRtsEp8r5Dq2Rz7CIKvfJayAwqmOXlHW77+7mU1e5kMuR/4RXQEnlfCggulWJksiRMZTHXaUVRN&#10;MkUbetX6qH5m4rQfD+uX60tue4CsYDHXXwW3itdcVc1zfvSEJ3JI+RFF7XuyDCWFJErJbH/Jd/LR&#10;O2wl95dn6+0SnZcWW+UgYrzsaqeZ2F65+rNIPRoBlhRVcrEurA9BhaHy7dV7RrB+Ap6xnZe6w+dM&#10;molImLbQY4naEljI0kO1bRJ+2llPMeuWnwaOhLHMMUnlmlmsqehaa1qq/pJhbJm4fsqvJPXiWIzu&#10;fas2jzv5AJKGF68pDalbNVo7WRKI7fRaOWsESUV1ZD21PA8oeEH4spXPhDoU+IpFaR92M+xgFlKV&#10;wuzMIVqetMoJC/0pdd6B6QSSQLmbyAwrOWqNVC0WjQK/pnfzEdoipKVOz7YB6mUvMfgBrzYYPryG&#10;pP5rJnIRO5+c5yenpC/VKjiyE60fCQ6tTZn4o76sbRr0Amtm7YDUm4dcONC43ugco170e5VfY1SS&#10;5dkgFYr4iYnZ4q0iHu81L0Qq02St7rdcXtYyyD5Pp+R2UB1aRtu7AoER58VvFPltOc9+4frxEToq&#10;Wk34pOh04yu1IEd/ikKueIvpXoqe9xOb6hw8/Lf2yzWJUU1XD8/o416CeSJSKVtnRXO1yi1GOO06&#10;V+45s747aPS8AV1fw1VVo09B3tGOKQ8YDUrgDq2Ctq7lcv/3bcqJem6JBqUPosAHgWL7AuXG6oWK&#10;feiKzZ4iOKrh9Ljc0iZjP5mvLkeTN2eX//FP/tv/+r/9y//5f/kn/9P//E/+b//T//p//3/87//z&#10;//J//D//X//in/7zH/yT/+O3/tf/7df/9//zt//Pf/qv/+k/+32QxK//xn/4nR/85x/++JvJdEvr&#10;DbVeKh2Du2Kr4s3oRpvpH8YzlINSxAGSMJgAPeya/SVgQi3ID7ekfhXcb4ZQmpSjKqAb4VIoT15W&#10;wI0cJ9InpfABqgW6BqFrJQH+sqQICY/UMRxQ6FhdWVGNkUH8yExwwAVd4nIJeWwL6s4aEUZFlys7&#10;HRdokSIhiaAaMau7LQrTmOH21H+QP8RWpOpKxKIO913FK1EeWQxVrbFKezfHwaJklmBbMU6KrceP&#10;VnJR/P78IOXUk/pobD/KwMdQ15XEvNIbb/EJ21HHiSXXnrZ+ADph1316xybq98CdA8SMcsxCteRj&#10;LJIiI6MMt+ta7z8KhsvKjQNiwStPt5gBWMwhsYUlUVxYhQNmMhIHwP8dhkhkr6MtKkVHCge2fNYW&#10;b4bUI1UhkpZTWhjp0SsJpVoEU5hK+d2NxpQGzuJmzxxZpklPe0xpmg4djCyVCpR2OoZCDOD80445&#10;FQWoJn53zrwiM63Jz8aaAkmeer3C01JPi6qWPyozmZditZNIAQRlBbD/sJo+x1SNxL/XYZom43OF&#10;b4Rk3hF7qyg86lSbcko2YVl1fZL6Lt6ixej+5WZ4e/kW7KgsEkoLD2bhBgs/eYaqsLJk4U8t7Di+&#10;VzA9RYWRhLSfgjJgEVir92/nLCVdHaNrla/p6+Z+AZSSRszhc4uN2I7CMyJIOX52pDqSVO3wBEM7&#10;vkSTrRJ5nZs8MHAZIWja+rNuZb53nYjTjhLS16J8l7Y69Ct+HQTEyWsAxPesI2sXg54iuIvXDoJF&#10;idyM0YIDDCyqTugeqI2rJikDCqM0XqQJVVEMo5KbP1USwRMCH30NVptrLeu2gZLKZTW6Vc0x0NlW&#10;9d/pRPLp1NIEUplg2rxVdgwm1C97gniFj4jHV75IzrArejx5rz7LVbjV1bE2ytLC/cU+dVzbOH90&#10;E2T/NPqysA4/1VrQ/jWRwOuOJdYHag7tJWg7QU9mOSt9hItae3nn4rXV15/VHyjfTqUWrMpuhk/7&#10;DcJgiX9VwVhqg2OCXjcKbXo2gATkpNVb4Umt27c7JyqcGbUnshVHuuuquFibKAl+YjHQ/+L9U/WL&#10;0e8jjS9ggrUiYEIztJRhcVlIzD+6P3OF20YQrvvlxQFhNal9P7jEARMBk4WichaIlW0cLIqRaIN0&#10;XUFcr2tXsvx6dNdQSA7OE2huMZ+rZ61E/NXvdbWLYHEZRw4RAkMansQTic+YlcTXOhzJxXi1Q7ig&#10;onq0kMETlHKAJ7785vzHP/v2Rz/56u9/8s3f/fBLHn/x1fk3b4bfvRt/9c0VDMSX31yy8/W346+/&#10;mfzkZ+e/+PLq3fnNZAYmoBKl+HvG9KWZxwAjPnx8rZ1IGZKkOVaQE0CKMBPhJGr/cdWd4jPhYETZ&#10;4Q0KFHqpvXrpg2sQcVn9kHy9StERU7W7qrSlgFuylsInF3TpN5ZfDddT+gZ0s6z4NxQ0u0Imwvgi&#10;Vld5d7V8cRl3sX8pO9XUQaXtKlTTsJHsnPyTq5kjDyE86nRcYKlbND11jk21LeAojg6pcIsE0gVj&#10;hBKaMxEFbqBDZOFimb1O0uVkxUPChhBuEgtOiOVgWaK46CmbhM/pxiIh/Ga5Rzcn0w410OMncwGt&#10;KmZzfC9oXLiW6GCMnwrbYlkRqwmXCMqMnHuX34h07+3uFTm6iyGLmUTKDXJt0703RQFpXagKCzXu&#10;srFaJjbNKNrnkXo2krWQQEx+WjqrSkKWUKb+QsF1paFlTPY6kerg/Cgqg1a7cL1lT/4VCQLJUZb1&#10;WvXKgqJ6aGoy1vTZdRWRnW2pVvWi2YWX/nRPwF7jMPkhxVArHbqGircQPVgKPmVF5Y9wIajasreC&#10;1eLM3fMRx2qCkg2e52rQ6+SaTAfqjZSEsPFzqaS5dtwoO323zeyn0r06bxY/K+EPrXseB5dbKChO&#10;3mr2Mq+UhgLVgZsvGPOuY2fxajqelh+xBDaYAERKdatuArYeR6ypH9f+3LYXrL49esaTMVYZfcsg&#10;W8IUy1TR+PDwMBNan8mopMx8/fWib85UOxdldBpmHkf/o2WieyfucayRG5Jm3DS39PRwvKhtc6qO&#10;33whXXSdJvIuWZdfLBwSwJT5T8wzI7lmdhv+OFFq98Xd2W91YfXroADFW5Ahz3SidbPruiNAc2VK&#10;GnP06stKQVnMaeyO46p45jx/D2pJWMzcf+Riwkz4NypB0kGmFHnl2rZTOqkyawDoeKIF4r/QKBgr&#10;JJiqfk2cr2e1l+ib+x3Xl9X5vhS3q+yTmwfD3xvIUReui82m4qOJ79IW8citvPZAcXFfa01eau9T&#10;4KMCDS4pLK/wmcBYpPSqmKu+f11PxPwo7dwaGBJUUusZvpo5H2TsTknA8ClvUiqry91YeKwq22+3&#10;ZW6tCiYKqqgfIXROLo9sJiwymlwlRAQgYqKfrqECE22Oazd85v4+u1CQt/WC8LXkSdWb4461n8R8&#10;kfbnNBr0aXAnVEc7YNdH0AhSi0A1+iLNIVNBKaDlcqEwa3KiAxOYTLBdT9fnVzeXw+nlcIZpBN3D&#10;R5PV8HrJNhgvBmMel4PR4uJqeX65+O7t+OJyMZnSXlz2Faqrj7lI67tZIQVIwpDi+cMvn1l009+r&#10;goniWOWS1PVyt1lSabtbybTKtTTKNdA6Wb5gMhEiIosa1eRku9/i+BvPf3uhtKYAeobaKMUvdR8x&#10;uONdVMJI8kMLctpwuzooBj51R548r5BaicisXUxw6ck49thBTJt6hdtvR7O7TatQe2l5aps539+q&#10;jXZdOwY7H10mirc/3lnsw5dqoaNyDwdZ0wdSmxhzpMXcE8IRHJZkBFvK6uzE9Ry73FjOaYdr5RVJ&#10;nPv63r28OGWxcdpQERQs981YtLkdVIBNBH0bysppOAC/s5povf4MYgTkXUaoInDddjJvlxcsNNr0&#10;+nBQZ1d+HY7ZKf89dRUauccnd/0a7ATF72gT6Ey9douighkRA1kSLX3U+ktO79n8AvlRZgzoTPRk&#10;ni9NO+V5ILsqNhrPYP+n3321QNGCHhs/TWpj1dQuTYHjoGCrCcPh2sastPQsplVxgU3TDVspuNGX&#10;3CpHiNKRLNmaQo76MnvY4Y3to/mx88Duu1o19C20wfkH1DKj3CAtpM2bHD/t8B3YUbqHVMvL0kmk&#10;ugK3zqLNEzOedGIa7Pz/gO03c4BcbopvXVqld+fWOoa07h62t2ttRFoPEQOXW61RpvTRWDsFzmVR&#10;1LOznG6q+BaXCbj6DBbf5eqkyXiMv5xuEsNWxpGUkmpBXt1p2wTfYl/FFp2N0snU2KbAvJekGICP&#10;SOL0gd2xNCg09D475RuvuEVF1wOiGCjZCu8F7M/Xh+FD7KYWeceIpM1GfbjQzcrFaPKo7DxHMDNB&#10;moPZlCHDc5r2PGW6VFW+F/0JNY00vfaI/ZQsQfW9ysTt0jDWuAjF8H7mN8rViF8TX6Rf4n6CISqC&#10;qa6Avfr5LAOWc1XCqyuVq4L126mrizZ/Sgx2m9V3qIVunu5+oNL3Ve8iXTsdcVOpsFgLG1mZdSih&#10;tB3od+UouCEWPl23Z7cEKxCBNQMiIRC/5PZqJZQOkeojbRuSYsbVB5Ht5+vhJ5nJmpFyCaUyR4x6&#10;opNIBYMJdbTxiqtcsRP4W+6QOP4Vy//qQq3rKe0IMwhiu9RwSUihgSmXPA8l234f90nPcGgcQ0eB&#10;FDcLEXtIjrjzYSaUFBaYCOVwmpHp0ycNT9g7xAYzdsUtKRL7TEiuO9mT5hBLaivh+PkSpXF9AFjA&#10;VbBBUQApyHqgkZwut1SN9rfZcnez2Pj5/c18P7peI8lSGyYq2twWsRlSx938lKJ4/QCVD18/XVJf&#10;Ou83HzeYwMGibN+jE4HdFaXLRdJ42L8qmFKSTjsiTeQKQDVCBb7VVklHO0wYpUdOopuKJm6fUERS&#10;IaPeHFyv0IPe7NnXTGFbL/Y4w8vQt+zkT3tI2KIboPeKDTBaS0lySL4Y+Cu9Co8q9ECB6Gc2e86X&#10;52PuaXCgnkbiIRRYmQOgT9AKqaXnJz647TTU4lkrEn1QNdWoJ2nI4nSvCsGxQMaxUZUUMlVV62dg&#10;zSvWipiw3n/4aBdzO2M2B8wAIxfixrgmoIfBY9MqXUN00dDIe3UNZTUv4yNFMdWYZJwcJQ5K+Yku&#10;dde8qtlLtwl4tVY9lc7TSZM67eXGtaekaYMMg5NFf/tTL7YDZnIfRNXxAJE2uQ9xDF43t6adhVVr&#10;kys3hs/K/m6iB+RYZRdbFZ3aSUK3PopFXDWpLtmQOkEnpYZkGEw9be2QncnYk3TxnfWKvxnQFo5B&#10;Jtw+VbW92cEiHi7fqcRjQ8130RbEWLfc5HHgLs3MOkBQ0Eav24ihldIictW8OF+tBSYkbnC3kZh/&#10;p+lJO9t0Cck5d2jjxNlTQgeu5wJGCkM5cf5mevhNtaoUc+MjNAzx6Y6uvCq9BYK1KqhtEgG7w0v3&#10;ObSZWPxmOiySidBP2urYZhUeuZkg808eR4YpjtToY2QsNnfBKiG1NI1UGzPdz8e9KjzK6szkEJZu&#10;OBW72zOGi0MvuqHBBMMgmRo50+CqWZ2qfQ69JoJmDqpnVFsJ9O3/WeYCJqgMUk5TLkwg+DhhCFWc&#10;rMvLwrpnBG4q2MwEpjXyg7J3BZlNCDnAhBpzGH6VVPSp1CCTaJ9BOQFJ+dPwXfotyB7EXl4tuIKs&#10;rCOrodZxJw5/dxtv6/fyb5RgknbH5kEhpTAV3a1lteLlYpZA6aJQe5xW7/Mytdg8NBhLjGlbvPKM&#10;/bLUgnxyS02sst6iigXRHBJZ4Mm+zMHt9Fs3diH/ZLjgxng2abVmgrLMPaosZyi4Ce0+EAupuIYX&#10;Zznfq8X73G9PqxotSDxDuywx6TyEz6PBinocpzmsopWhi+JScHmo5ihjyqCoCyGNFH96xED8aTJY&#10;pXPYfrN4didSAwKb4/WZjP8vY//hJEuWXHfC84ev2dpna0sIEiQXC0UIAlxwQRKSmIHWGGBUT/f0&#10;6ydKp85KrbN01Wvb3zl+742bWa+HX1t0Wla+zMjIiLjux92PH48MdI2/k1H1MI6kr69AS0M7TBNW&#10;mYMgKjITtiRW1UtafLIDeShB6AuTaQBkSAeCIggbOMMTDDSykddhXaB8NZ7EqBcnToxNS6ZNJSQ7&#10;Rw7GoFmZCa41KQr0aQbj0XAyLngiWkPRp5gxhWk9d2YiDAQTKUeACeY+vGDEPchYDff+Ml2/kATn&#10;5nB8FoXYSAqlyUnW9QtBXz4o/R+BiTHVqZ1UQchLH5i8GO4S+u1Foj/N6wr12VC09BaAxsOQSFIt&#10;Hq+HKJha9sTKg9mLp/RjGR1exgh5qWjLTJOYasOysRyeEl8PtBdCh4wbSwo/Sjx4ewKUIZpZcg+h&#10;e5+0cr3bSEhkMXydN9Owx1t6CKUwyA33wM+PXLSmKtzoF8XtGFkfWXkTaPNsSQvBqgYk+wsKcaWW&#10;ianTx2Fvs1GEGnSBVMvQFDtt1FNI4GuEVdSSrJBYxkCEc01TLWI6KLcm/SM0HdBN4Nq/fHk9OyPd&#10;4mZgsKmKYQ2o7LyTPP5GiXeBCaf6Hymd0GmJYrHI8+IoJH8Z3jRy8nHn5AqFXazHYWTPCpJ4Wm3v&#10;tAZQ4IaLMLnvdZmhhyAMPltTMwIZSLEqfTDlDI5GkpZB4WnM2O0jn9Li3FDmvG2dqSPOE87KxLI4&#10;tjIqsJzA+kldAUmAQIUn1JAmt1cX8wVkXhKVmoOaBpgFnhBjQ7+RXxezRRpd8Bqmx3OncERNp7hD&#10;1hDegGeIROVY2pcWQ2wQwCeBBWkYjQIJMCE8ERV9UZUBE5rNYSXT8tkcpmixxPPkhHKKTgUIO/J4&#10;Q5HVB9TCmaCnieoetQmlavk6rVxHk+YZRN6uPPFSbSZ05LGf9kAxD09jze812XWK57MtrgZe5OWc&#10;1mCsxLLFd5WvK79LO3dOHqaUwYRUeqQ6E4qcQhUhXKeERMrwP2OaZI6wrWx+rvKNJKOYq66xqJKi&#10;Im2GqKiHh7mWaleaNg9MLgCiTh4cJScKsHA0LDkQOOlkvJ2ItdB4SX9K689VZn9LnZQqP9bAS3mL&#10;NFqWz5KZWMI3h8js2QEyOwqW0hwWT6NtgIUpeKmOnuXJnXIoxXVNxOaYcfbgMzjmyJSRHNFpeVb8&#10;xjBKZ8tDPrjRCI5kUnjWgBGRbyDZ5ksshAcNhXue0Jw+oCIgW9+oNXRubi3hJ388sjg2/jFCwVwi&#10;zWOjzAHZXBpWpjU4Fdqsd+VVqK/9LyyAMb0rTYLRK/ZJp0KkzFXmsBNM+Yw6IVE/LxUZ9hNhHpKa&#10;mr3MHiCurWGJ0a6/kyhOBhMl9ojAqRlKchiTYGbD2EZAFeYa362obLbB3KWgIjCTrI2MJ6kO8qnL&#10;zc1CGWUZak4dV5C7i6iyOxz2rq+vp5NDPAGYiG3+LY98lCPhVoCO+xpMOBaJSSqxBaRI5Vj/k5PY&#10;npXiNyj1qsuDJtqUSEWaMNkC6lOiVqULLJHNbJVKNiJcdayZVDWI1WI1XOFKYVVF0lxIEbki96jB&#10;hlXVp64AlXGCoexp2G6NW2cCDCaYy4Wl9rADaQViZKSJp+HLVHAkfVsmEh1TXqtJRcX4it9A8wui&#10;JWI7KpIjtkuQSOjPAoUFXRWrl01P5D+UjFHeRbPLjdNxKjP4vTQ1uY3N/HxpNQrJKsZIioceGiLm&#10;QXpSkueCgwFmY1RMbJp1MmQUtVPoGmplvcg0yCpmPaR5vuGEorzny91QljQQC0jEEuCotmKiIatA&#10;HiX0LlNtxRPAy1TPgKflkHQ3a646B2bkYcqOkxPmJ264QJoaakX9Zzo4oEY6l6BRF3kMT/pFR+WJ&#10;8kWxYEhmsAFxqJgCoAETXHo1N8L91O8yE6JMKq9GgxbLVWVEowKS54CAEshMjG+vzpfz6TOIR6xM&#10;UxwOSBiGQZ5xmhZ5Bc5K7bYgLfVfGJxJpTSBCS00ydRqGshPTUvITAhJ8BhrU6LWihAi2dtFmkmz&#10;eFz2Sqan9kNxQ4bmfUEP4bdq35zc2506myIzcbsnWfiIdPf+MYoyWrn1nuOez45B4808vcLTJbJr&#10;VLVO8oIQMDXoK5U5DN+9q7ASrt0cDiCtD7uAiXLMOn51c9B5IfEuSxs7M5HG64gJUcBETP0oo9Il&#10;Ip6cK6flpYAJeesbcOSWluwCJiKorfFEsEMKpLDvVG41DSLJuYT0IldNyUj0ZKWnp9RjNsIl3eL8&#10;5TFmKqmLeJvQniW9w/qxnClzkJlA+UCVVK5RmqlUuCAp9IqCjsbGBuDLU1GqwfHev/MoODwaZCjK&#10;iCkpdofzAR4X5ysVwuE+2oiGo4Ls0L8MT/dNQqzF+z23yJzWABPS2K3Gr7/OwJW7S8Vc8axUa6lu&#10;1LSyABP4Dlok3M3hZleXObzzFPTHuJBSd6iSFilsyAlFhRwx3JygEXEUpsdJF0586p15h5lQ6cxu&#10;KZTUjSExFiSQRBnyKeQEm3tF6Cg5bWtlpuGLDvacu01RYioI5D9TkrKuq0ZkEoiBMwmYIO3hllqd&#10;f88QYL7BLW2i/ev5BRPJz9ofzlsXrd5lu3/VHVx20NicMQeEJwhoDsaAiRkb9Y4oeUwZxrBScgIF&#10;TFF5ZQRHNxjrNd23snScNb4J5+qcUlXd4JoV+1X9ABkpW22hjb3eo8zEYk7wJzltsd9jlJGQhIBw&#10;1AvCa5acRzUGN5USEpssROMxGZK+vueywW9IGr02QN7UY/HKrDQLIyFuk60iM+kEJvt8phMSUZcN&#10;xEZnCCTLrQyP0HrssKQiZLmqNlwrc4cCf7zuFaIMm6JzBHzU5ymiKBkU5YsEUJSh5Z2SNy5BRo7V&#10;SvTmxeYyh8GZ5+Iw5HfygPQFHZvB/ovctSsISvPEE0+siAHWeXhETtlF9siOzZ0Odq5zTWFVL66U&#10;tZQDj+S2iUhFTMxzco+YRMGW8KZZf9qb5nqL2EznMOQ+auchSRnvKYWVzLeINEnDUdimMeJOfghM&#10;aHSnO6yUPJxNHnGoJopaBMxJv1TI8Len32UkVIjZkf/I9Y7E1tabxZeGdHzXu5RSlmTBBCaUugQP&#10;FTBRxwF5QRo65FGlGbi41sAhMZeE8euXa2CfZ4hEN0dkRNPE9sTzysyMPB49JXsigUFyMtVQ3N8B&#10;oScIrTTBx7wfCtMUL3K6K2V6vB7L80iDPWwZpw4+c7UlmChuEGVU+l23rWsEpSm+K2rGJU4IQ1ws&#10;UUkDxL1a5S1SmOFsxyNZLmYnkplQshcnpHJATHxIZZEjSHGQMFBCIg9NNaXZsznk+ZiXq/HSiq6i&#10;rJtqKKWHLTyc/6lBLQUJlcA9jhyAgp40BEyBCU0KBrQEuzA4g/L4Ud2oo/BDhloGEwTYT19jUlTm&#10;OMxMHOZgPDo1Z7lTev8VwHp9csjGE5tKGFRlzZJbzZcgxn/kXMUnMzGxT98MnDoNtKTChQTAakEI&#10;otQmSeibVLQ9SO14b02Wwhz5YEIYHDhPozPs4QPc6oj9zCbCqeaqW2hYhd3wF3xQ7/SLKYAsbqW6&#10;l6Iygp0UdQwaCmUOZRHQLCE0D9ZXLh6V+/AVsEhNLlzFfD4LEFExFzCh2RwKS1wglvkSNJeKvzOF&#10;GUz89NykI34N9BLrjjIHXslDU1Xx4Wb1WotSy3H3ckPDdNEkQ5M0T1VVRSzGTgpPgAmufuoFS0WN&#10;piJTwvujDE26yVMgVAhVZoTs8HQb1pTaGJ2k5CAxONPlvtOfn5z3v3x7+ZOvzr54c/rl2/Pv/+jL&#10;z754++Mv3304u2I7u2pfdXvd4XV/NGYbTqZkKcZzoYooeUDAdP/YTvMUEERT3zmGNYYnmT8S1uRo&#10;q6+o0LcinjhoFR1clZAOOTEfKn6UOaxJHsY6MjMJM9b7qfOTdrQxsDjwgXP+OhfP1KV6Xdjy6m+M&#10;jvBMwIyYRmyGgCkR+Bb4otdtMsylctlSVVJR0gQmJmjyiO5nsAxlDFoDK0HQJyxsAB0PfjTdN6Hs&#10;JDsfDfcxyE6bWlgleoie40bDIEgbqPojAqaHHfNzwjmFISgnuVBgVEK2foi/PVqo1XyFOh72xcXy&#10;VHuKJxxedmz2CvlfS6EuugniEZpk7pVCknKP5J8UODSmQVA6/jWWQYwtTezLaMHQYhOcjx5OszJV&#10;yzANU11MEJsBE51Lqf7RyOMcnXpJzOXU5lG5Bx0WGUenkhlnJmZ/e0EGAZP78w59MNWPDSbU/Jmx&#10;SKlrGJocb+W74maDMKHW0JhEOgVMqJ8FLlIUXBQACZoc04OOVoETNimzwj8JJ4lZorZVkueIFSL+&#10;jbBdUn3IVdhYTd5VPGkyFoXdWYoyAfW07e4h9HRbazLelHvEI1FRicnCdIfqopefnxlkBxkaEWNF&#10;fKnAhDpjNY+mfYWAMfdnkKZTrjGDCe05lmRJLFdxnu7YcuvaZGuhITcy6G3QmuNecsfdHZmJm3B1&#10;btOovd3R8whhnbRTwlK5d2kZScAAz0dmwlkEqegU3FCS7VX1gUSCxpweO3IfQwQJKiYyimgCS4zW&#10;A5Z/GhYYhGgPTHdmwhWNI7BSMhNEGvfPH+/hpj3Dr4SAKc4EnFZy3XQ+O/2QwpjI67gYpFfqIUTJ&#10;ubo4Hama17AAZVjcCW5PLbUyBYWg2jj+wv5usiCHFR/z0CMi0lklDTkZIC5OI5sHBD6+wJCLA6ix&#10;XYGMJlGKohHjWDOYSO+Pdl9ufpQGARM8idGsJm24sSh9dVMLLsd5hAz8TkkaKGyW1ASZCc0kQ6wl&#10;bqdIR5VDrU1odZeWeW9B0QuWjwe1c5caTABQZEUlUCaKeoxBLzPTY+BW7LxAlnoV5BgjAgC82z2Z&#10;CQiCZCUBE240QwnBCZim2a90/UWDpE1xcq/FyUbBRVNMFYPtXqwdLCKa+rZy10kcSb464ZXiOIu7&#10;jCUQWKpyhXekSx+GQwRG8C6a6iI27v6OqaSD8fLsYnRyNvzqXRtU0b9e9a+Xre6Y7apzfXbZRYf7&#10;7LKFIPeHi8t3p2fvz87PW22AxXAyacAEUYvSLJRSABPtlWuoUeHG+iiErfMn5YS+whZi8Xi8cqkk&#10;iYFP1gs9KMxBjDkWVdCnr75ryyqqwUS+yVKmgdMUyJpT7Kh3gYKp5MxwczZkMZPMqNmR0AGPoVmi&#10;XrROPGi6um56oVfxMKQ+S1pJI8hNV9SdlLNkYffDYhbQlzJ1OQ+s0MfUMM+qFiBFI3Y00MgAz/tw&#10;q1hAe7EmtTKPopDykwuaTjMAI8cIXLh5QtzwegCvBREIVWriwOo7vskZ5u6mglTqHKk+aA4sV3mx&#10;vKP5ygMv3AiaKoUBYtKsvzJC84AeWBXa5YoY3q2WE4/MniF9reUK0ycKK9EiEeWVkpAIL1hQUf45&#10;hYiTSAN6G1kE2iPVzWE9cpEkUuRd7TatyUMOY3MD5xYV1+Oc8IDVjK4wZ9UcYdM1wMQpliqOX4eR&#10;QUDZW6ENJXfu5heJOdLM1rpk3g6xmvmwKqwWbJdoRjnJkXBAqcu8fuIpxhwhMtuUokifkq15dvnT&#10;xA6fh8LDqgs69a4iKZjStkq9yFpFN0fiTBzUSlIg+0lLeuRyKmcgMOGYb7ecSjgyujnITOyAufku&#10;jYUZ8Kt4hWINYlCf7lg2mUKJIZLoGrSAkjhUjb6M4nq8LSce6jxirP1weGFb85Y7EeBcg0s8H0G6&#10;merHVkxSeN9p/nAOZo6b76syh8cjww/wZCKEdlhESPxBG6Tw766HwBMpjs8lA/+ZEpkenu7tyBqk&#10;MQV3JHueIB17bGbTzJI71I45IsXz1UZVKIpfl+gpqlHCk+237hYT8rsiV+ViRAIHvu6yORHYJMSW&#10;x71WNY5UN3GNRjN0KJTjRGTtHbTkKE6ALGeMGrASd84RPLWP5EKA5tSjz5nUeI4BafloW0ttwzWe&#10;qO/Ssk9XAF0aduCn6J+ysiovwjpcJvRzkbtOA061uk0ncsToQrxplYm3rnu1rhoU35fpkIoZlJmA&#10;MzHSIiUz4XgpfOhhIiEzG9IA4Yht5GRF3HHMZtDvXKaiCDUwK0LzGAcnpBu2ouxSYdfmXF25XYUn&#10;jmA35w2q1vV4IQEbtQIoaoKRxviu7nB23hqdt687w+n1bDWar4fT5XCy7F5PO8NJe3B92etc9fpv&#10;Ty/+/rvf++73f/TZT94ALAAT11MyEyhPLBCc+JbWLedajh9dfSaY4qjCj6qbI5JUJVALHPAqmNZd&#10;5Qp6JN9Un9PFEHHsGZ0JMhOpcVE3SqrCHuGJo7VUG5rqneLiciuMB7vtShkbp90cx6hNS71bBU3X&#10;ELuGKV5UQS93A32QOiMzsaKEpvb94jnK760jhoIn6pVQrGQ6cvVfoYqj2UIev27umMUw0qzF/1WG&#10;047cY/FU6cTeiTokVv8AbswL3cxC2YcLMiBCojLlJ9UCazJM/gkpLKabg+YrjfZWajqtcH/KwYoP&#10;48iVxp/Fxeq51aKExyU0yxwylSQgNhJJs6KC7FlvpbuhRhhxp+UWiVJHdIp+JzAx6CP0jqiUWI1+&#10;W6EXJYf6Oi1RaivNP1nqygmYOySrmYgBmCDVH7c9KV9Rjw+zcYWKVZpm4xfVWQHpW0BfXYsud3U+&#10;CzARFJOSbMjgKdFRa4AVu/oEqlAJUmBChFZGGCgzAWhz4kQY5bkAtfpgylktpR8Cg2wEQwRaidl+&#10;RwMOCCTcZ/uJlpCyiOq7KBbF0Ss+Y/JStC6vZjHaWy4ETEBJ3lX5Bj3H6T12n27BKGCChjIgiKzn&#10;5olhbBrDrd7InDFOFJAmTq2CcoMYe8EMKdLzaEDF92tI8hhLLUEwvI7nmItlJhqEtlIxQa+uIUzU&#10;iZCc/FCkblEKyhwvsAUzmFBDwRHZosgB1eWSUkypzydnJngVADKbphv3CKSlLURVetyqYOa1xWte&#10;sU1OLvNWTTeDFqK3JvspIj+yJLpw5eBr9FDnaeJ1lYNdNc5ggn5LVbicSFDQ7GOI8x8xdJP2q8FE&#10;5VbEFXWhBOYaEz7VcunuA4t0VSzg13Ck2kkRsHInMC4cD2UuMEVtjfbWCHJlJjSbFALyIf+A6M9b&#10;Mpi1Ozi0DBH2qL0AGkqMhpGkr6JxtTd6OR8n9euFJjKTqsMFTERa1C0b7HODBhrS+9uY0Whjoqig&#10;howlXaT70Hzhx5fngw0JS2/Rz0wIuoBmKY2yVHXClNE12hlMLjqjVn88Xe0Y5cWc8YQngBTTxWi+&#10;nAAXNtvzdu+HX7yhB3W2YtY5wlmoXNAdKvUq8ITAhHJBivjvr/siYCrXLWulJFWOyFMc8NqC5JNL&#10;o5qogvav7k1yayi6iqM+eW9Zav8AU4EOi5pHqOJoUR2aM0n+ASaGXYmhSnxTFAenB0OFIifByun+&#10;1AEbK7jJSkiC+0ziWncqd5GZcB9EfZcXPFHA/tHOXwdYOid0SUwZ4aPZMAopVEyRpqxkYoNOX5Hw&#10;a3TSrJDgrFnPw0BbwwJwe4PeEpqblEYt3Hb02ZBbKZuSdbmT+OhU+C4PzoTABKJAGg3gZg3/U1oJ&#10;rss0iyr7e/U6x/PkpA0miHMsWuURNX0apRhao/ZoS6O4+SK1RxbEkNIVhcZokB4JjBIQuEkVpc7p&#10;LdM9eFRVklT/KzARccDr1ZvJTTm8EMnUo3Fv6AfWeC06BRi3oxXrX73N7r9y7blGUDEScpZFOMbP&#10;MaC6Rpg/ZjWJe2TB0DwENQEFv7nEZCmrUb6o4ImcbODj0j0ESKFWSf8FwuFbZq6mcEegqsYQdaan&#10;ZClc8woihZk0IdtnnYn2pWIpAalvMHn16qvf86l7if1TLgSgrFCAllo5sNJljv0jYCJ4VAlAlPUV&#10;N3AJAAqYoDJiFKJJ3AwIJTOBUjU9ogfNdTndXYcKeTFGySASA/FEjxanMudaEiN3s5HKux4HzwpN&#10;cY799IEOYNRQmqYGwwuHfRQvHmWp1R5JN8dHNJUBPYBpyVi5NFAdRmp7CRQSx0YfRHSLkMOorYpB&#10;fBKrIHXEPEmROiXVI7BFE4QruQ05/ajMUSxS2Sf1kUzAlJsnETtsP2zQAXMTY6aspZyxu16P+uki&#10;ueIyTUZaKchRlldgAgsfgxHAZ5JYULAU5eaE7aJ8dnRsR4DS3kSgJzITgAn4p+BdS3e44+OQHfLJ&#10;iNQ3lZtcktID9z9qNDcbS+FFZoLLpPnYDLWXKnFiohTOUMgnHvE9S1Adt2vYz1hWgCfgDqAHeQUB&#10;FNWgBSZKZqKmix3kTc2Mpt+KnK4LylKRScaQGu6WgaUMSlzH8OEIyFU9STm5dAs9Pj8/vTzF9vzx&#10;6eXrZ7bnj3p8+Zrp4Xry9JFXXp5ePvJj15Q6Hnkrf748PkuHabVHQ0LKV9Q7uGSW10S4Yk3GApyh&#10;4V7LzXKHgMgDU0OvZ0vQCHCHu261owG10cH8Fvws5SEwrBO1n8kIIpzsNhLrRzXl/OI5jnIV6XZJ&#10;zErTFJRf0uAAFDAZoFXAhO7pbDvCjhQsGc+Pwpdia3z97FYRmFLP/YbMhMb8cAFSqt90xSiM5f3E&#10;Ja9xpf8puuTVIhXtQ9qnJ5FSPpBod/5IfWxHN/2xC8/wqHyE3dLMzQwzEKv4IppuajxR6PQVmDhC&#10;vsnUhmLuIZgg9FFmgq6T249OBR2EdwZJx5mJWjzg1RepuWNBtU+CtR4LVNqdk/sRPyjARPlsvRjS&#10;i87LubfTYGKj0fPMP0S7jckdWbupycYXl5m6JeOz7g3JcD4gf25DVfkQIAXxdktmQmNWrAcVoKdK&#10;eJS+lYNcWpWWDKUsa2G5zAGlEalm+CKahKIWU8ocTV3mKJtSZw5KcSFnF1xscuMZYIIMH7NdMAH4&#10;7LAOhRKRGY5xSgvrQqiipk00sEAUVIbqsY40O0qa5TdkI8Q4EYxIGZqDrE9JS2TCUPRyp0KhbhuP&#10;KWKYX/uCiZHSlNMPP+Sa1P4+m84UY70G6LYMOm/MhRn21sy21eAuNQ0pHFTZKMe+xRAHRo/HsriS&#10;+FLkPi3kQPBAZoI5L0T8oYGY2vQr1YpaL+41sq8yFqEG7T5JutY1MEgzRLwqU2YiIv6SQqilhV+/&#10;6D0LdqiigT2RKIJ01eDNWCkh/PEBC6E+GCVC1KEWMlAHRU/fSym2ZnqOYlNU+Q0mIk5QUioXegoU&#10;K0YpVmsNBHVnJktivTIkcFr3DAIVp9Vgom5fqkxo3befKCBRLonG/qCQy6rfISSPzgRlDmUmnEBK&#10;93N09adGkqicfkOFt3hogQmNHKHM8QJPSEVYi1a5zHHM/C1HW6y99y8w4VtFJy2DCfepaSoNUyRX&#10;DJYSrTWkhJsgxEVqu5Jy25cb/iCpkCIuJRXwIEQ4HCc+FNEqW1GRDr2lDhHnXBPBM69fLyilQg0+&#10;osyRmFhq+1dXhE4pZY40G8G/xQm/XIriOAGjYIiyBXp4tRlngCfo1H18ErL4CM74KITx8ePjy9eG&#10;pzTxfk1mjrTKei9RrKKIxRNgBvlFgMVgMkcji5/GKx7PUYEJrXZOpYRxiCZ3ltOWZbGls2jjq+3o&#10;Zo1qTQRqYSKV6jCYgOXU7xBSaARccCaizFFDirL/14agvu24ic1DVGZi1Kcc47qsJwmFUfYggKTn&#10;dbTP+s8UpoSKTtTGIEuK5QSYoHzQgIliT+vQp3imo9NSflG64W41NxXOhJeB9BZtX5RKUVIkKOWf&#10;2pqfXPgKQQ5SOY1BXKgrriTYdftSNeumFIUXdgpowui4K/UTqbaMDIIzoYHRktgzqzFjhYYzoSA+&#10;t/PEv9b0ybQOSTyoy4BujgQmOq0l6Vlo2HQtl1R8Drijq7NhDma3nXMDFsCIDihn/JSZUJljIJ0J&#10;DftQX2hRzm7KDdmrFdfYwIs4bHdyu8yhtarJnHAmiHpR1bR0B/qYBxLXudXiuADxGmfozEiwS418&#10;ACkCXxq6IqR49eZyVAdMyTg5NQVEH3RmAiDFlPP5bE+Zg8xEzgkVUbxESSlfVBdWcj+LAj43+1iw&#10;i7LmXJPQ8anq5rDee763E/UkJ6gO8rTFZNd3bz4eoPNjr73ktyNVbh2e25C4CBpKbYvrJdk8N9ko&#10;/RlcPNpN18xeB+uLMxFgQvd2BhPc3kXooqydWLBHorTyOmmMBTrKxHxMVI8wWmBCQytcMo/MRKmS&#10;lJJEgIk6RZHARIj3S7QKzoTLMUWct1K5qG1IHJs2a/+HpuRRZBUMcbwLl56htfgqm9Ck+0QsZBTb&#10;gIZPxujphFjW2gUCuX98p7TFOswW97AkgYxNi0eJAAD/9ElEQVQgmDdbPnXRypE+WJ3eIv/jjzgB&#10;QB4ahhwjaaxQbqZCEhEoDTgN5+wodAxMGeDSyYzEmWCEIe5ZRdiFyFju5UknqtjbQx9RnIsacwwc&#10;adATmNje3x6WObB4oTOhXrN8BwYNOZHrjzDEa5+VEJjLHOhMFDDhbs8Ql9RtX6dL6+f5Pg8k51ZY&#10;ZybiGAJMMD9BOTmBicSI90VPpzQSY08vJQ/xSRgRiQoAB5hBuQoBiY/8X94sPOGTj3L21zCLSZMw&#10;WAC+vO18ClT8vU+kJah6TPKgr+V2ewwm5I91KyiiQl4X+r2Vv4JQ2XBkjpxfZR0cglivIpI/uuQk&#10;VH17MXPcszlCJSPZlJ+OpgskrFeLX0yZiX57ifMLEfiQVuR3RotECX1K1B7LLCODvGglmulkhvWt&#10;iXelXZF67ptUedy7n/zhR5ax/l7dQHvUC7bDniah61bQzA/XqlVLi+67Bky8NrLp/Jj0a5CbpjqR&#10;lel1FnAmNCTT+a5jTJMZaglMJKbecd0u2AZcKeoOzKdGVZ49a76lqEPRZyGIprs8OqQrDkEJYRvV&#10;bXdyShDiBsULtXFyL8GZUGZiifIaOFcMg+KYj55kkoQARAS4fnP4fkmvqKixocwhAiZljgwmAvU3&#10;rjrWdiQJ49FfVPZZaiuPaFPG5F8c6qALTGG8tUZ8SSYcxC2JzCaPUpMSak5DDRH8RQA+0bs0m6O1&#10;Ql4seBjGZ6kUUmGmqBClb3nNwEhIS2dVnWbiTLQ1WJzJsXAmgkrpVhc5lZIyKTuMj5em01iVPl1w&#10;xUMpFb0WWljpuJHWXp10OUyiRD9UNHokkPEaBGfYIb3XQXe1oD9QKpDkJJJeVla5OADQn7jtTdBx&#10;uMZnBeCCgNm/EgGT6aZR5tCjtRmKEzpypQVJHATBecII43Mwd7SckJmA2yGxRlMU/Wbp8ddJiCOW&#10;QOnmyFR5kb4TmLDCEiN+POjLHQ1Z0S4Ory5GZDChzISZHJUcRdLUkSQ2q1hxzgSNPsmNFPHEuCJN&#10;HvRVF8aR53MUx3IOnQlVdRnECphQa6hYlkmUPcxdDWt8nFH1aDIKFRnFHNhc5qDbFgVMTqlGObrM&#10;4d66SAYnacGDK/IpIBjNgFVmAk4rlBGtrACaRzDiCKUFIjHJLHCnuTuSwIGDKVYjNHYy0JptSx5a&#10;Y811j3mfSaRAJ9ZApA7Dys0fN22B3dFuxhrHKMWgL88uji7WiHLLmxsjHC8mQ5ryvjFoVPnRsFrq&#10;iiAy0WBtZSZSb52HUZW+3CdSCwIH34ghSn7CSOLxRQmMF+Uk+Ihfef5IMkJggkNFMRMT+vBCD6O6&#10;UWwrguuWwgBWMYUP6BSLDRiCnEQ8KSPIGfRF6MBn3M3BRHbAhMKpKF1LFuL4XHzSlNjbFdEqp2IA&#10;g3vuA6Kf9XIBbdgDJ60/asjWZM7r61Ti/vpJ9Y3OIkyZbrpCF0GjIy2lYMST+i3L3VZWRe1xMwBK&#10;knxBwISSw4odj/bOTDRzhv6XB1asYTnacpfgg0HT14MHuvmJUD2IS0RXjzVRh2roOB0d7SsT0EzW&#10;sFxxk5lQh3RuOq+vSOr/zJoQgQO+AQylgB7OBEBKM7iV6k+Jh6JTqUlvamw5hiMH6yHmWWjzepAm&#10;BGqqCwwriZnQ0yyqmsUH1zgge77IKIQXjCOxkpKziLOmzCHORIYOdVAes74a11ica3niWoyICIUz&#10;0WsJ+5OZCDChbz/kitbVhyMwUectFHNY/I0Sb/sKsCt+e7rnkwZGwfjl5j+AApGTODo/wAXAPftE&#10;twP+DeTTjbs5dMvphDfiY3HeamwRR+srFRrhykyY0O7KsbII6uXT4LTcaFNXW4JAFxnHGkzU9vTQ&#10;sCrkvSaOnDB+Vt+yBQenzETKb9emv4L4TUwswq+6OQwmsMXgSABKi6rENsBEGehQL/DX4elRQSHl&#10;KrLCEql4ZDqn1wITbrOyvETDRWiE6cKPZpJEEnGKeD0yExlMMOP3o/nRtB4oUhcUyGXcRiS0EgHT&#10;x/PcrOKqi0EomQnKHOZMqBpbmlninjxK8dYn4cAmyKcqZymqoO9SyhzX3cfVXPMXXSlOBMwq99AQ&#10;MkowVu1fpITo0hSeUylBXoMyB0NoSfYUAuZrMFEAUI1aMgIIS6WKjMGECJiUOTw5SO4jqJTx045A&#10;SW3kHf3nbg7RNmWXzJkIPVkpS4ozQWaCKyUnkhLqDW6OUUSHlrN2SSV9awEFta2iqgfo0Qhyt4aG&#10;pKbjmUbitq4kloyFNfSCM6FoRDo9YqxTHZaKNk6ZqZYrEgVqXEwa7UGPRVeUqZ5PrlZ8Q2mjBhlw&#10;KWILMMGTBCbYA9kITAf0CKgS6F2y86hMxU+ObApng58zW28RYecV0sYgiQUTrD18PI0gP+rm2K4S&#10;AdNtskr9lXN6dLPWAFZljqRJFaWyBCaIe8hMlG4OtYZ+Q3r/4O6veBWH9w330/OKLELmTJQyh3Ty&#10;pYqT3HN8qnw2nlThi5cibCZeVDmAxmvkK+4AE0D1uF9rS1ffvuU44/zWaY8aW8CXnS/2gAl0Bp2k&#10;Ym3g/p34dVWskd+u+Mk1mLDylTC1uTzi5rAM0IPrdebRzWEliVc+vprDK5lYBB4OOYmV9U/kgLlA&#10;j/XgPOir3P2BSS0pkW6pclfFSSh71iJJshAJTARnggYZrIDH3GnYXT0ks8pGNAF6rqGUjIJu4nD/&#10;bg29p8yhbo7NYyFghjvPW8IiryP18h79qJC43qmhi8wEYALh89Vyb92qW8ocluhOGKiE+AWONHJS&#10;VV5BvxHZb+a5bknI39DNgZNmh85MpBJJlcmIoOS4/PGpuo9BAMfpMsd0ul3CF0H9syCtkAB/1Slz&#10;iKKUw7BYeCR7IitzT2ai27oh9GF5HiZ4dH9mIFIooukeqKT3mnuvJLqUmeitJ0O6rC28k8EE1K0I&#10;IT65NYbFWYeEXAMDEaitHshMwJlwpkfcIyUnqrbtw6XdBNZHeEJvC80o0vImYE7R04vWUBsBvz+m&#10;8IS5SKF/aNZlOmdDHajABKkFZqx/RGGp255Tl7m78+jtV0zzo0OSgnWWxjqCVoEbOBtBwAwNmEZE&#10;LhPUat/8SS8b6z04E5GZ4Dna+ermmFm0SpmJBjocHUZYmCMEEO+JdJR8v1sW8Xzo6VHXJmEsJfWq&#10;NTRzNoVNj5JGR3vOBetEwIQzAYymzEHcbzyUBknEL82R4UGKN78YYEIoyncL3RyUOXTA5KE1QOt6&#10;B7UzOBNmpzad3jLOJikfZc6KW62srlEIGCVnJtwZ22QmvAwbNlJlWhPP3b8iETClRWR5CffYuzmO&#10;CN9lDsIJT5/3dfQEStx/AhPmPdSciU8+h4DpTTWO+v2PH6WWzQ2w2N5CwBzPVlwRkhMZTxTopvuf&#10;rG2AiZg0ZiSxWW4zntgqM5E4E1HmKN0cvlGa9Fft1ONCFtdiio0UMDMtKLWGYvFFwOyp8zjxUdNN&#10;9on7oIaW32B07FYtBkU3BzeEuTPwkSPvZD12M1Neb7WTjuyThwX47vT1WyzAqgw9wmndBBntyE/X&#10;frSOzMq9EiekuctvEBraD3rkJ9R2i3qFAbKk1kIsMoeMzS1bYxHtx6ZE2lAeyS2PLg7Kvn010fDc&#10;PUp2TQ4tu2HpO4XAlBn7elJLT776UYplyUxIFmYpIaN60FfAajWDCCs0Y0LrMkeBrmpkokQCaOWR&#10;LMKEuQ9ryhwQMgqMiPxESVHE86prNPhKxcWmRRiZCREw5w/RzUFPI5yJWnm+mqF1UPg4SEgUj6va&#10;QWhzqcxROBOS29ozFOd25aJMOdTQoyz5laM21wpteFLGDXMOb9GZgIBpEyAwEeCmBhP5QjQvHqGW&#10;lGAQfxNyOERRyoV7cSbWD2vmkniohyHFcTdHjdKqGSv85CR7ykeUL9mrJIGomoTF1jcqUeXG1CDh&#10;x5+RKfE+GzCRw7IDIBsXbrN+QgGzEDArzsRxaa94vrJaE6TIrUPicqmDSWDCnAkAeSIXh4xBjF2o&#10;A9xAFSEAVUKdxn9LVyaNWUJnguHOag3Fl2gEOWltDGhIS5GZL4mHJvp/nfzwK+6iDJkK9zECJW/2&#10;8KNdpKgaVerjqQ67jEs9UgBLGtXgCYEJSjxWwIxuDu85GjpSvFRccm2l67yFqAMKCxOYQPGPzMRa&#10;QgskSjGbkeH/Rqj3GkxUoZpHE1Bu2yG0sCd6BEwA18RIdfWkaGj6Iweo5ega+Q3BfmtaQ0tmwpS7&#10;JjPxyaMt9k2/1JYwfwoicNaZ4M6nH7CPBLQ0cIOA6Xx5InLJOHtAVzUEIN3qr/yCA6qqzIHdI+xB&#10;pdCcg8iSHlCbD6iXQVt2a6jYlyJgCusYTFj8CWLThAYZUa/cGetRBi5vhUAzDJ5oJtJ43RdtjLx9&#10;fKE7lLxFeiWeaDaKOpLoGn1x42h6Axk0sgmET5PFlqnlkzlfJXgBmIiZzGVIJPc52neL7R4wYW4m&#10;aYnDzARgwlK7ilQwgtS5XebIOpUHiYSgDaqO7gvZ1FCLZXRZJGUm5AX3D8s5syQwMQYTntiW3xxp&#10;6vr2bVIgr/4pvU3KHqEsSZmD2RxuDXXtIEbTioBZDi/fmjrmWCoBpdOjafZK4MtJO4V+jaQ02hXE&#10;1pHVadB3prA10zQKnMr3Stxt5ThV0GGw9fVAAsOSEtedbT0PHWEjVVkoKVXCw2A/zETIreTWUHXH&#10;UOLpraj2iTMR7Q9hVcvRWpLSw/EKmEieIL4rn4Q4/3AmABMkEhGtIgoETAThQKcxsm3mTKTxuBHa&#10;vvYlel0Tcq1KK1V5iscoIW7VGrqWJ0YX5SgVcVjUL7G743WNriidn1FAweg/L9Cu6K+ZyelBXyV7&#10;gbB0mrhROBOH6YqUgGk8OmkJc9l83W8GnfvgTITsdxAwVenItYlS9ajLHyVwt8VkpJ47JixLL85E&#10;G7XKh7X0GzyXPHIYseUBpw7W+Zb0aFaBed05SPI/aQYKtafMmRABc41of+ZMWFauyUxwVIXhUV7X&#10;oWquWIiah/qnwlyURbqtvWR2ABMmi5QKkY/kyfpdcT9g8g6Wj/JS+RXdVEbz7JmBeaxNNEDdGWTK&#10;p1s5knRHavwrBsRLLDIQEeNGyiG+N3EmKHPc96/QhFDqSAOQQp+4QhLHKDzf5MVnJ+ASxDrLDlLm&#10;YITSbOzZMcpMuIMfM4L79xi/8Mp58J4tePS0Z/pIhjKJ8RBgwmE0zVbwRjXLN+x+Wsvx6yTqowWr&#10;kgo7VFeqdC9EzVbY7RmVNmilu5tU3Oh6A/coKP1x/DZ3yWCm/Ed8PO8n6fpH27/Oqmyd4i6xoJj3&#10;cTdo3a081T36y2zuIrBptpTJsGCgTYcYMEXKKZusEFN6IjPBkqeuTUWblH0QML2JUedRMhxeOrdx&#10;euMxemXDNPkVS4VqNgdyf5Q5FOosliZgNj1lKRzN3uRVQ7gcvGyXbhiXOVjfVMli/rCZZ3Opd6gk&#10;oRAiEb1TlVAMZbagWzlKjO0gyMzJRV7UuGDatiFgit6hzIT72qL4q3Jk2hI6SctQeVAMozvqoQTQ&#10;B6dahhKZwT7kwKQzsZ8iWkUVxPUapXycuiu3n3Qaxc7RDCmPpYxNcxvyJuHsPFsqmL8SredFpEqJ&#10;c0ES883NcLrpDpZLqkHgjo8fyWGEvrgtRvzwO6bOLHY7TiNPgjBR1zgWm6UGfVmrHyNIvZPoXNUv&#10;z7GUzoTxbOCD5AL1/ixTnZ9EXhSTykYOGWBlM6F2vudhHzAhXkkwJbOfjl61skWknr4odhsqb4Yv&#10;/leTckNgqk+ZY0tns7T8GsuSahxJPTRmjtei2uJzIcb3YPeTBkT5TDHzgiLiiJq08LXqatUksyik&#10;2dhpIdW5tYKiqlJ6ctKgdes3PFJAQXDJQ3oSm7WMDy2xYF2JL/Vpi37KarCAVXgGrt4841R63eVq&#10;hSrqMzgAJ9Eg1vw8hNxjyKeTdUmBMUxGXR1XJm1P7gQFeAEpiGPF80U8is+O/mZ+Kcs+wETJRri6&#10;kWgNGhjBEor1oLkP993OEsFmTMxmS1pMifSDWkMEslVTaOJVaD8E33pz5APYM4U8Shvz2QOiVZoa&#10;uipg4jY8NOuBdEJwNpU5yP47D9NKZILESFCZw2T4PTOjKcPda8ivJLrxxM5AcACxw7xzbpj4Frt/&#10;++80rdQESY9K5zj3t4A8yb13WsQ9TzBPV56jEZ+N0edRQ1kq/8GffIU2IH9slHV5XGH1eJGDub3T&#10;c+IGuqKQZl/tkP3m5MSx5YqskihxuuJ8ltxJRmxB4BWiZb1YAEftoHiUXhtdNTJJN6ub3RoKt76a&#10;LxWW0leIA6+5HkR1HgmbAVbALJ+TjJCEJAT45k+D/m4xf15vn/IUVkAJas0vCZ0UCa8Y+eZGD3al&#10;S+M1LmdpZW5BEP6kCX51075CqJgSssbDmnsve3oUJjrMLQFJMh05e3dYYUEUaMMAwpspM0Q0VhdR&#10;UcMdETU0rj2sTVLHl7xBZMulphCOk2KrsUI0T1kIi7dJrnGP57vZMdhaYKJ8qnw2lKc15TyPBypz&#10;v5qu1yzx6a519G/218M1oDw47PYlQVOIOkga/RDgIxiahVoREUUq/3uMsMwFzmOGVtvevHiNGtY0&#10;akGcQBsxxziEq53DT+6Qe4AbR5rTGUbEv2r+gJSgtlK7lzcVW5CzqonxoYnsQq0mabmbtJmYGN8Y&#10;vTNpjIDRp3CGFfs4gWjAUJKQnLZipNC2CfQc+gXiWobMduSGU2pTQ7ZkqWxkYhIyszexTgod6eG6&#10;uhiZgykwYaV/8QBsKo0pg8rt1qq4GRzSJLhT0s98F7GHPqipoZrNEa2hicqNBXYBKIhToV+ZjbO+&#10;1zhGrQ+QgcwptESb7LabH0klQhQd3cwnzOZAoUi0VlBayjonsjkXJbqv7Zji0gCFExoOXkuAOecY&#10;4nWfNL6QDrblfjtb317Pdq3e6qq9nC3J9EejqebIc7Ox4jA4tqioblPUUE4CiaqyHXAmBGa5POA1&#10;CZduNT2SEQzJ8bvDM4MA4YAm+G5ggdc21TeBl0Q8ubshKuNkEZsq27HebnZcLamOBwOAj8TzvOmz&#10;mfQBGor3pAx/TK7SaXK3DJPZWlcrRohB85a0vq+QskNRr4neh3TYYUabvXmfGmqQb7s9S1+td0Tn&#10;12gYaEZD7knxp7xaUqGhOiRLr8eQNx71BjfSxPc6dt/v5ySOurezORGVZ3PoejCcKb66GRAX4ypy&#10;Tim+Ln1p6LfHWfWSfoTZ221PSfxqgpQzbMlYKCXgb2meSBlc43aU8WvGigqwy987ASOthVtmc/Q6&#10;S8ocJs35zT484QbLwylrFwNw5Tgz58DFgmYDhDHBHKCNPtVGolUINwF9oIwYT6hPJE/lgCfMVPGt&#10;CMP74AynTiS9gVeEPNR3wBtod17v9usNehVSguu0ZlgrWH7Swtq6SqIbXRwI4Q8TCNTgIJfDowkH&#10;/rPeNLJc4f6O3zWb7iQpTZeERKt01TgAqE9a5+7q1PL2srfR8eByb6IdyGClSo34qhau4McS95A9&#10;guPmMkekAdI5j8ITHwyVC0UhnuMVT/xmBfQyRvoud4Lw/g3ySvftcyhj4g2oxOM3wL32fvgileok&#10;yUDOVq2ketTGonCVxAVXlQxc3PFv2ZKJ3F+dWWfCM0T87fIKN2x4F28IJYVUhp2QEsJE8EG4C7OY&#10;VPn4J5lFziSkgSkwBS+1V5c1t3DQkoifyt3I2UBpVj0ZmrClPkAl2937Zp6QZm27zoJh5RIvb7sX&#10;UNsSpZ/deoCOXaM+5dkxefM+JVqv7L13Lpm4eBJi9vh9zOuWeR8iilKTkIcUfcqjcCLyjz4vFS/i&#10;Ixo6JXue/gyxOxPs9aKLJNLXgtJEqy3W5QVOhg7MQ41zO6s1BzMIKImH4v7jydE4ci4ZJhRvuts8&#10;k01RR1gECcY0OVpNYUPpm/VtZp/kcmeAIc3xlOY3HfVOcHZ0YnFODzgYjhYeojcGdd7d0uYgbVCR&#10;E3VlpfGlOyHM7M0zqNET7HRLqBH05oW2CC5652IzHyEy9qS1rSBECUUe06H6zd45dlubP0tGx92k&#10;6Z+0N76L49ehbl8mg5tx/26zkJQwhwTiJ50Ag4QAFXvFcbJDNj4OlxZHrm5PbZoIiiFySy0QX+UM&#10;An12AtSbj5GAW6DTuls9MzqYDyqbovSn3q9tTf85gntsytmb/MSq1JYXl25+ifrrPOi70NMcoPk7&#10;vofdqYQHA/n4OGwkb5qbDb3dj+w8XlyvMDt6slpKLl2boiYNHdRvpKCJ+OlYQb5UNbWJK53UMN2c&#10;JfOIHfP8s4MST0IPyaXK6zEqS5tC+rC3i91qul4OZ7POcHbRmZxcjHqDzWhKdBDiVywBzVRaAQzW&#10;N5Sq585GsM1WK2Z6sQWeOCRg6gbVfbOgo7e73RJJ82OEf7EgXFfuGI/vw3zE8nYmw11w6Yl7b5TX&#10;kudjdeo9/KnuWOKJfhfJEWp+aehR83Hf8dL3cCI9Pm4JMLFh/XqSZXVuJzZZYY1j7q2oe/lmksPM&#10;o7FVJ7OPjJHZHqnl1qC0K38Xn9DOuQNkxxntKhkMeqXU2IMg0sraALpRkguJg0n8ZO82/rSZSFgy&#10;XgkPFBuJKeA/gkiR6rdXDogq6kPKHPhH6df5gNNo73TwcYYTqk1s/N3z9HrfOp+uGO29UZkjsmHe&#10;bfiPMCLNVk5FeTFlGuJT8luoK0JChICppaj1Js/ngb/5DThF8FAwgDzTS33Vdr3hU/06rkjr6pZq&#10;NOuTJL9Eq+T4dfeTm8FOxSmVm5RSrOdLRYNPJN7jhIdkJA4Sx0yoDQSR877HmCJT320tcCqrFalU&#10;4mluME3m9T69pNVYBRy8YfPeYgKZcIzPv4QlxDDdP6zwx3xcDpU5LyissLxZ6hKuFrWTigDhBcZr&#10;+4xGHtAN5TEeAa9s0OucyeTNuHPMEE8ekcGQqgQiEAApBtG11ospPC/o4s73IOABUNObNQMTW8mf&#10;otRxETeig4HgeWTPMON4oi/CDsYXbR/Xs8fr9mPn5GEP4ONtS96M2sojtmbLZxcPlKj4FI9sgEI2&#10;3rP2G9iANdzY5PPYYVgoNm6hyfCuc/4wG+MGeJEjeWbto1kH2wPhWr4CrxDfwiN1Kx6126VeZOOr&#10;409vPqrF43T42DrbribPPF/POYb7zfJhNXtcTjVTjbiN1kG4WdRB2Ja8PuM9T4gTsH+aaTkq3s9x&#10;ckJImGFG+RXjwU339Hky8H54g/aMnoE2/ca5duItdvjAv+pbxvcrXpHywQOtqnrCd+mQ9C3L4UPr&#10;3d3g4nHO7NAhDXiP8zFiM09cu/nklufj0e0YIv2EnBCa6xB1SbZpsDCpLFg7bOTJZlOmZlAp03Ey&#10;cX4+fu5csDx3o8Hj5Fp8YX4RyQ9mk45GTIGia5SCBfvkn+QkphNRyuCsgBUIQDk5Oj9TkvCS/GGL&#10;8zzqPYz6DzrIMV+qPCL1Pm1IQ84wXLSgg4lv6BpjIxdILzpj4dh4wkaApD+n+lduD58l7W3Y/kge&#10;GuY17GMqPpPrB86wvqtHo8fdoH3bb93wZNi567f0nK13tR+0yZDddy6lGwsKv+7fjXp34z6feuxf&#10;3p98vu+cPA9bCKzthx1W1s2w+zhgb13erI/rlQ4f4f33fEX1J7oX+i5evO49IRzMjFyGOo06T1fv&#10;blrvHzqntxfvVu3zDQyn7iVDBG86F7tB+459di62V6er1vlG2xnbtn2+453dy73eeYHoy751seGd&#10;vMi/Xp3sLt+y7XtnrKmbzrlevzpdXp6tLs/WV3q+ZoeXp8vWxfLqgtfnF6ezztW639kN+F095vey&#10;z22vve9cbTp6su1e7q4+bN/9eH7xdtc62XbONlhURgf3WtthBy/AD9crfJyxl8PuzbB3c927iT/H&#10;o81otB6NNsPh8vqabcHGK1wX7CdnmBQaXEYmk5Gg4m2TyWYy2yzWwVpYE1+sxM9IsfphiN6E65rn&#10;zKYQEe4kn92Ml4vBZNrqD8+uhu/PBm9P+u0unAm8CqIUUrh6eHxYrbeTOYLZ2wlqmMvlbL2eJoWJ&#10;lJmokYRnc6jILRjIeuu3VqxtK2AahNKGayehZlwHH5EJUKVNMDMSA4LkHnGGiTTfYgd0FRDGjE5G&#10;j9x82BSNqABy7sGwegSQ6okgvJp9eXIHvBV2Yej5xz2tCrxTEJVHAWEfCdKnTzeUTiYPqGpigIzW&#10;QZpPmGxhUtA0MlberS24NOnSUWG1t/pGNlVzd7yu57wNL4Llgoo1Ht4vpi8Swdzxur5uq0+FM+CL&#10;9Kc2P/ceOCreyQ7jCH3MfoX38E6YaP0We8YCwqLSfHO9vn1er3mS3oNYHp/iEQMa3yI+BE9QkuA9&#10;m2d1LvCvQtkvu83Xc46zj5X8uJw9oTa4WotGV28MPk2bUDnP9a8bHzaHxCv8Cd0Ep4WbJ22A9UG9&#10;p3O+HQ+wNZLwg+rBRo3GZghtAxTBZZUIuPlX9Lx5IiM1Y4SxPq5XFnf4KnJFkA8Ieji28fCpdc4q&#10;gtJLyXOPDR0NMcRyGPMZxS9YiuLTrBbo/EBbw4EhHPmEecXmXg9YYLTDsWGFsenoiT2Oh8/99lP7&#10;7KZ7CWWSNcYQNd7GkEYU4rDX8geTa/p7ya75X4fUmPasQyYZsvEnG//E4/j6fsjz4W7Q2zOcon36&#10;kYYOjB277XW3/d5NrycDBOFRr7T2yER2Lrc8Ij7N6zxn67a37atV63KFuWlfrbEpnasVZoL3dC5u&#10;L9/v22e3F6eLq3NM0gqzgvVpX64wSTzyIo82UvN4PD+Znr2fnH2Ynp/MTt9PPrwd8cifF2ezy/PJ&#10;+fvp2ZvNux9uTr7sv/tJn38909tGnctl+yK9/+zD5P1Xw3dvBu+/un7zRZfH0/fjk3cjXj/9MD49&#10;Gb97O3r71eD92+HJuzH/dHW+QrGqdfp0ebo7/zA+P+EYZhwJ3/vuDXvos7ETvuvtlwMfD59ib+OL&#10;0ynb+cmEP9l4ooPXHia8jrG++LC+PNmevhtfnEzO3g3P389O305Ovhq//7L/5vPe+zfXZx9mfN1F&#10;bKeLM37dhynHc3m2xGpfnU1oKobBSqmIU9q5WrbPlu13XPrd1RmWfdHibezh/eTiw/TyZM6fnJ+y&#10;nXw1OnvH143efznkSz/wde+m8QqPbdzD6fzs3ej085nO5+f7C07RW45whjvpyuKvO1fzziWXjMu6&#10;hPvCsNZuZ9PvYs1JCq763TWlcTK43D/kMjHxNBmysdgHOJs2oqK60K2LOYn0XncxHGx4c7+7JFkF&#10;aKAHG/+NrAsbvehk2nEYqosDFDTFlNljsPeFKoDOoC7g0WzIeKNHds5oX+1kvCdCG4124/ENG9zM&#10;MV5nsqdUp8cpQyaPN6IF+qo0f5L3jFgveLLb7jnD4mk3246G62Gfo9rxE/K2G/WBRDsNhhji8Pin&#10;Hf6Mx/GQdQevnLWjP/ktgiPDPQLqk8Fd9+yuewry2I6H2wk5/zG/grXJqPc9qN04BrgGjjSmnDBr&#10;7VbdCv4znlN0o2WXg+SUTmk0vX68bj30zyHNgGOAFxsOwG+ATMAZg+j9wA6nmJcBCoEcMKqm9zQT&#10;SThSg9w0zo0D4Few8wX4FWw3uB9c3XTPtoPLm+vOzQQzMlQlBdFC3kmijuPhtBvg3rHZ7gHjApzB&#10;NAIj3gE6tYFTse00/8+f0Cxpn23Y53RAlxBmkPIEH9THAfeomS14ZXpD6o7nWE6eyNhiXaGoL7Gf&#10;QMA9agKLxX42287m1Ap5A/ZT1owfQuEYQhIblPbZcj9f7SZIPiw0Xot+ChK9pnwq6VsmM8cTRKM2&#10;2sgW6T3UKcguoDo1nM47w/FFe/jutPvlu9ab992zy+uL1nAwnq2RnKOl42t88cNsuUXvUh9ZrcaL&#10;JTO9yEygLXHIlsitoYJF1wSR20F73zpbk1NCsPn6esNSGfS3sF7ZeIXJKFxg33lLP9/wyMZMM/Kl&#10;VKG4v71IvMyGfJzFAw59vDxRMN25nHdbLFfMKGaCVbqghYz6Ih9P25g9bPlSNp6wN45hMFizXLVb&#10;Fs8I37Ae4wZ6D+1zoWOQ4+XZRKsd0IfnGOy7nRUZe5Zc7BwGuO6SkR75k0f9OdGuNC52hGvZ8mbW&#10;EsVj8CyYtHU+a1/OOq05S5eNvSESxaNXMr+dnyxTwqBh6vf93rrH23h9sIEicHU5Zeu0F35x1W1v&#10;2udPWElsEA1j7daSf2q359RoOu0l7/dxauMr+Mb21azFx6+W9EFgjNg4Er3Yml5ejluXc1zR+fv5&#10;+bvF2Ts5ocuL6cX5uHU1Y7ccA8fDxlez+fm611t2OnO+iE1f3dJz3lkOO35C61zWH4DfBX13N/3+&#10;qt1mn3M+wsaV4ufzEyhbcO3OT/BDM46QxEM8tq8WVLLIP/W6G34I/DsABOH+25/MT98tz0+WrfPF&#10;1cWqdbUB2oPi2XgCS4ONJ4Qggy6PQv2d1hoP3b7aXF2scdKd9qbT1pOeopy7y5Ob83e79tl965Rg&#10;YofgUvtyc3aC49l1WgQrBArsX1HI1fmaAeg4flz7xcny/AMeizO24kVe4T297h7aDQ6eu+j957dX&#10;p/r5/GtHEGF3BXrwrghB2HhCqNRtscP04rAnkIS0KyGXHntED8zjYNnfj/toP99/9dm8e87cVAap&#10;OHobgnJQSkBwFwF/3sxnd0Nex5BdY+8wiORyhDtRUhIwwnZMiFmJa+9nGJHZ87j73D9/mgz2suZE&#10;t7wZ07zA3mn8DRtWFazGK+yHCBumDhs5BihQ/Llckmx45iMKo8FzE0whYPeudcaYG2wfZk5itQTK&#10;2g8GGuPoHYr5oUTFE0ZWDg9PgA0lxF8plwB8ZP9sfK8THnz2iR9ItkPv0eHdkUzmt6xgUSx5m4C1&#10;43iMqXIkjMTUpvyHdijFPKPS1fJ5oZyKdovz6Jw8MS9Q9n3xvFmCQfU2jfpbP+2JKFb8yUZm5WkL&#10;f5zXmVbIc71O1l3bzeaJTc9RjyWEYEz8+/2sx4ukOl78fkA8YYNSQTdC8wb0aQPiR6JIoQVhBsEG&#10;8UNSUiKmQqyCGGb3kXQIGZf95uN+SzCgLFRkpEjpq2vAyXZXEJSrt7hThB/x1exZf974T43G5UWo&#10;QiDp/o3y/ApFVEwktJBumzoRVI8g56c+LGklSc2dLcIqfSM5NuXDlELX4E3l//n5z9wA3Qtcmg5D&#10;8sSKNKh8KeEXm/KLpMWVwHczmusgtKiolEl5UW92cte1LdgQeJ/tin0uFyiU74joYEywWWKS5luF&#10;o+ykCkEjFiXnrS3ai9iVhlfHMJqdUtz3+/XzZIjL35NPYv8MZ2E+hKoARNmoWeRAV9q1HJUKEyIf&#10;6E+/0wFwZBC1cxVWOC1b5Z96rfl8BFHocUfRAYleNXWnpgnFyWaWuFDlmprSyaRjS4JTVQ/2qQy0&#10;UqcM90Lq/g4pxRGpfXKxkoXYU4Uk/UkRXcMjpeZHcpeNf9KTDYKuPFcp2aUTpvdxpchxercrlUiI&#10;94jGBbMo7CoIpIuNDOj2frW9pfQAmBhOmNi5mC+VJwhIUVAFh9BskEOYl7BbL7coSWzGc8aBzrvD&#10;yVV39OGi9+W7K8DEZWd6PdlcTyhhqE2DQRMPT88xuQPGiTo49nsgSAYTTXWjLnZ8CwPHNhkCrO5P&#10;vtwO21iZx+shzTNssjiyhgPIzw+sZ2VdyD4N7pk6waMNIi3g6oQejYDM1DWIF4WC8dmYxX5bjv/a&#10;MDawLXGq0C6u3XAVsMwGCxr4TDrOKcQEsSdTALje6b2RyrubTiBgy/y1zgHXfC9HDuOJKBOETnHx&#10;QVBduxUk9CMwP/avTUEz0HIBBiSellIh7wGng3AJQPFGqMIZHWsnsR9CBN6gLcFMoVEfrROefNzP&#10;yX+yTfwcogBNjFK/75JtQ1ydBC82mphemUk6RZVNNaRV1pHjgVGoBDWm0zkMLKZsuqa3O6UhcaEl&#10;2Wxs7vypd0W243Y6xNaTYuUbdVowvvps3sKRKG+xgmItCx5fR2qUuxM3IDfjN4cpJ81zdbJdTl82&#10;C5lpjtApcZIlejOPqgKu/E9KGof/0J/xJHksPqX8BMOo4LHSd/dARB5ZGWFz0vKk310j1LaiVEEF&#10;hA0WWDxH3oq+Rzo1pMCNOgUFF0ohyxWECawbaXyyHTcgLSIPQhygPUOVmFUBomeZKd9DhmZJmpdv&#10;F5uSPXgnKNNppIWGd6uQoVKrDTEZPL5RLezn77fEIjhCfibHxjARtV9ublnPMlsqiNytXECloskT&#10;Dk+HhD3VxgrXLG9yORhliggcJ1EacfliwnQ+mi/YD+/PutqUwFQzUonHFVl1kKsoQy0GI05ZxzUa&#10;tqBlqGQWQ87GqEDyQyRehMVZYVPEnIhPubiGMRUxRZue6DnEVY6cSpAlvXEYKvrqmHWoK938rfMt&#10;dztze+I8R23Y1lzv9KBCFbw1nF3nIU6CrblKV6ouxRO/X6ImnIfB0CqlGhqXBC2UV8Pbac+qOtn+&#10;qrwYbUcmQiVOSfIo4sCq01jsFhRKloT7im5V3krSpQ3px2Ju5hjGFhVD8Tyipqk/UweE/im6twg9&#10;CR5Wox4MRMy9BzRoJyIMUakLQTMzEvCgLkS6lheMokSeoCZLvR9iJhtl+5uv95uviYnB3LvNx5vd&#10;RxMO5Nq18aTaTDvQv+KeEyulEFAKPUUcGg9zHrNP3AU+0nV6HYlZDvmdpjLE8LZgnOgkBCcj+P+u&#10;8flfxeCTqBTmiIIC6wIvaLft2VR1CbtUsX0eUhU1nkh0Fcpq4iS6a0+MHO4rUvezkep3dp/uX+OX&#10;irhjXX8VhcW2CSpi4bf69bS5l0EdTFGt5qYlIgV5Y6xERNAlqH67DibVSU05Uv3UpdK4B0wnN6Hb&#10;3PDMUtrJ8hP24CNkE7iZzQxLBEzPGbE4ctAw3abUdJUHo7OijulPL+e1Mj2jIcZHU7LFOmcx6gZm&#10;dbsnIsv5xxNxQumMi6K8irzapwnUtL9JsQZTg6ty4Mq8Tq1Q+NfLNW2ZYjDg8hndyQTw4Xg6mc6n&#10;i/kcmhYMBpMYlpWQFK/MkSNfgznms8V8PJ8NxtPOYHTRGnw46/3k7eUPfnzy+ZuLwXg9XZDwED3O&#10;TXxWwQ5BkXs1hcIEL2DCyYmEJ2oy5rfE/WaJMvtgRHmMAVqIVkFYE8+OcoPxo5BjsMOCbmpLlyr6&#10;hZJGNn4nuo0lEADL0gZ4AXAMOrKwNoJW5Ci3prlmhd3G87ilzCDTyc01+zBb+qwW/h7vroyf6wLA&#10;52gfCN5AGmCBjcOMyuKba/Zqs0G08FHwzohFACW99mY1J54QxvevSCY128qExE2XMxEveAM20GG7&#10;w7DKrAtXgki2VPjIf0RbV+zWRLYXn5/M7DXxTebYvzFst3+s6Xi216Lrw+hZg+d2IDNqwCqNS2Qp&#10;yAqy9c2PDS6LF14YRO3Evip+i+MAHvVFeErgCFU9QsCd9f/jU2auaJ/+U2tbO4xxvan7VNyuxEVg&#10;KYocJGUFMQRXCn/Jo5CNVNCJ8xYdwe4kuR+duuSTNHdDzyPQSZxE337RS+KDx9O/kLEkAY5thcEg&#10;KpNuQp1Y7UdtVA6q+I1ydXar+jOuUeIzxivqDdEZk3UGp3YuhTglLinqMQoWcDkTt1S9neacynPj&#10;mHXCPSzDm/6JBhAAijZJVK3BKCvVtskbzSbI08qgMJpEQ1NTM0voaiQtDTV57vk6PSKSvbl5iud+&#10;pBuCmIA2EDWYzGaPVKln842PQX3h7p7N3Ss2cO7piIbeAzEP2UrzNIM34xtGsR2cHmo3ctJrxSIh&#10;RBOtvyGUzp+Yldw04e7W3JLjNhm1oUYnqp6YDDud37W7qyEpZS56CGrROMMwEUbJWKwzOphCk+ag&#10;eTW6PML5yXyri8QfF74kXUQyn0sQva/8QNo9mq9OA03qjrDUuFQ6eJM2fPoWMVR6bZL2kirX1dSx&#10;RbdhzK8SC9UtG9qiicNdGPI0uUPPDjJ4ozA1Ya3un7Xku0t4MIS2ltY185R/POiz0HRtNYXqRfdl&#10;uMVDLtaMMRPIknNl9RFXDHvq2Ge1hgMWixM5Qb0/dZokx2xibOkiyXv2pKsAK/BM+UW3dJ1AetBA&#10;Y81O04DOj6kz1qpQ9ZYaN1IPTtJFcGMOPTi070aPnjhbhATkKUfXAq8ACfd9SKkoy2umWc2lKbQ0&#10;w9dPuARuGhI9X9vumRRyn7F5MGlYxUXd2d2VkphTI0ZaTRUDMSkP5RssNf64AUQmiPLuYLCyAhBA&#10;R0zGPJFOjlN/5h7ULCR/0GmYmxCj5/lRHVg0WK0fRtfUc4H7zx4UjPydNSQqtfvStedGcbVbs0li&#10;2Lop4sClBlRlQbhemE2qWqPxmhXKqM/VRjwJ9VNs90zvJLtw0e5ddQaD4eR6PDKomL3eJrPpeDbh&#10;X68no+HomrdftLsfztpv3l1+9vnpv3zvq3/+3k/en3XHC8ofmuyVRfmiM1YbSuT7xwd6RiBMODOx&#10;PgITjQImjAxxEokqNDVUMtX6JdZvEAfTbULuN00tQ6m5wI2nqVdC7Ev+NfpqZCbcdE50pc6LflcM&#10;RzHppN9gZbSyVVrdbsiJr0g9I0nVoDT7yiCKxkjo3+0gWRiEBqfgRO/AZklg2BxX1JPUxZuujSZF&#10;SU9JRH1JgXIL5lGWXHIsJo5/Qt6bOXKEs7xNHY8hG6JbNsyrraot7E7STPw6dS1b4aqauMieaR0W&#10;6tzupjOqBrfTmZoRnN2yivtddDfF2fNnsx6UD1sqqhjx2Ke4+u5r8JqRYyM3M+iBqcnL8UG1kOTf&#10;yOkVuYYXNSAjekzU9uZL42Sd8myix0qaMMIsO2MRRamJWAyOF3mnNHaDqqP367My4iaBRrtEOAnL&#10;V/i5x2foaLd7de1st1BZyfAvUGwUz5EsIONrdfJ15ktXN6En50oSFL5ePg+5y0anxb+Iq+YoFiwF&#10;y4xqEbkiggCCdeE2j+xSW+b2gQ5p9zhEo6Z7Rx27Kz5w+4NeMVXTXawgDI7qdjLZwgIbj9bkVAxK&#10;OPPRS6ItnfbUcV5EtPQr0oXTbaYWMndpBoIR/a11xaKW9KfvmdSeHg1EuW1d7GufRolJ2OLIPVdP&#10;9Css0cE+VT7oXIF4OEhef14rLvT88aCUR29qdHA1mztZvE9zdWHs+v3BbN/C/ntoX5JEVPJGMAi0&#10;utPJ8UmLc8se1DYprBMet2qNaZ7rSNTpg/mzmV6z6rleoVkSDTXZW9fqMtEcnprCkpKBMgdSxdAm&#10;yXkCG9q2b7uXygjSDr2DUJX1LbBrysemWQyhfBPboY5FakBLiy6mndEVSZV9PsWXcIenuQHuXcQF&#10;yguGIkVutmREn6aAut0DcBANI5bGf6QpUe/yoC+1hg4GS1qOnSRQ/0Q0j1jmEm2JGAmmSRxpvhdN&#10;IuxBOwklBm2kFfjTwgA6Huroo2tCTS1k5nwZ6uv98ZFYym68VBmBj6A5xA71Hm+xE72ZIkNqI2X6&#10;oOplrE0svTsikzZ2LcxVP09nNbXjSgqCAZIaK69TbUkeRITXJKo5peq5IDGhFI5fD0Fka/iaX39k&#10;87NSVtVwnpSgdGQ78Bm9UWQm1OlQVpA75opuW+OG8+2UtJ+zI7dChu2tTLrl2qikk7slcZKxjvoq&#10;yzHE3ZgBaH3THilvGlFhbIHyOH5YtFNRBrOpD359kiDKWKdkO6L/wr2+oRfXyGWG6rnI3U75AyaU&#10;wiQtoTGepCXWOwZkjGbLVmfw7sP5xWWn3el2e4Nef9jrD7r9frff6/S69dbqdC9b7fPLi3enZz95&#10;+/5Hn7/97r9++dd/+8Nv/9k/f/f7X747a0OUiBmhlcZgGK5bgwnJE+TMRBoT+po28S35YM8UgL92&#10;eTYjca2gzYpGdGAnDZlKYCqf6EYByeDAw2FD4Fn2S9BSaqD0x3fJ/Dhz63kfB/IS4ZNicxdv0UDU&#10;TpJykfUK7bSUoiRJtXigPK/EF2XFUEGIrsVoMg59w7DLkTjCPiYMKzfAWqeHnpgvNAEdUT2MJzd9&#10;NAwo5WrKcxySGwrcwa9+Yvcr5ieNv/GPio5/vzM1TMq5jsfw8mBZK08ebQLh/r3DcFeeE5E6mNO9&#10;612F/pVkOh2iRbOoYlYSdIAezoBGUUu9IKQFCorUwk6BXdKeMsg7XLHKW1j0hq/m50sBc8BcEjVQ&#10;WbCrNBS5I9lJjujOPYBBqSc22ly1nLbKFbu5Bt+2fiaeoHQl0OO43F4znG5c5ZTT8xCQcg4DsUX4&#10;nvZsgQRda87kcLjGSZMJ8LjwNORTMlNypRGOx8d9sWLARzxxPiDuvWhnjZlk0+kO9iXQR6kOddvq&#10;AIx40j1w6J7TLWHwjsSFhJ7ySDBdTd11gN3FQ5dhV5SxdCPJnccljl2F/mluW9c58SXTY5yf+NfA&#10;iJEhkBDW9FF5abqihHjk2p15tkBqyGMHnnPjUslXp1SfGtADWPtKpeqDkiidNkCK3aoBzFnZkAvT&#10;Gcvpk+itdZ9tSvnqzMRaaI42EstkVlaPMJygRCgprdZWd9wp7g+RlZCPCx05qS5GrGY8ih+1NpTL&#10;Fo4X9UOwxfjRfgsim3J7IgTk/cSdn8VpioZKo1VTrI1VcMKjWCqGE7u6G4nXpg7h6PGzCI2Em+TI&#10;NWNTOowSj5J0FTgAtR+kfkLykhe1OcjWDgU7QF1b+CKbdgvOu7K5oQueFKi8kyQqZS0sDSpDz8oH&#10;5tb/jIQi0EqydVrLGht0TTecmqGy6l3SDCw/yrmEJMyjwaeWnoxwKMxIEu+34C8Yh2rUaMgNoAw8&#10;2Mji39bMsFCedSPSk1L+UH9pjGi2awhJN/0ipyXImlA4gwVFjY/yn7rSU3+fpalTCkdggvw54YH4&#10;B6R09I0hI2ZJU3vWgJiWFFJuW2Cia+lr4ofoI1OmzUlou2E3wWlQkX5s2pVPlNeaGtaEIVTwcnBo&#10;7dclijW0NqprNLKwkmDJGJS3pYOpcE/E6On+ceu+TWLgG36OxG9Uu78mclIPLYkZhUMOsSImlO6F&#10;625p1FEckteaFSzKqrfrdOhIZgKy4HCwAu5T3KR0SMg03ygtwfROlTl6wx9//uX3f/DZZ599/sUX&#10;X7756t2bN29/8uWbn/zkyy/YvvjJ559/8fnnn//4xz/+0Wc//sEPP/ve93/wT9/917//x+/+1d9+&#10;90/+9O//4I/+9k+/889v3rdavfFwupwuadZYL6j/kmBOTsr9ICDRx3sSMCUz8bopNES1ARPR2g7J&#10;9vHqHBlgOghcqdXFkJhJKR3FfN5QPToSlUrWIS1aTwbS5EziicfhwAXmBBcMwZJ6UpTHhF7D99dZ&#10;IFkfx2oWa9I7VXbhAjCNHjoC002jdBKltRSNKTukfK8kj6KylQQGasWkld9DSjlMpJKx+8fJjPHW&#10;O5LJitL4+YIaOIMk9hzJ1ZxPK09SLS3vPP7knXZsG3VD9Lu4K7WGagHYPto9JCgtjxVIQj8zqV1V&#10;cDglfkM4SOf85gWSGmRPWBQUoUNGTJaCJ40XcVtsCOTZThWsE970EHHrtC9ZBgO4CyJqyXxbg8/r&#10;WQYuVrv151OqowiKWDIkuShHvW7+5CTscPxozEETkQnwgvGFSJisAUBx6sLNhC1wKiheTN5UaQAX&#10;FGCiDNHCmweYSDLhaLaEnpIz/1rwGVrFOg+fl15MUCNqmbpzGMOmqaHkZgQmdMOEvmcqiyZE60qH&#10;c12uIxieGkZ4ioc2C0z5Em/Ixs1uIQITnS9hWijcT1F+vifzfZ5yPAlIKcGbPXRBhwEmQMxcdyrH&#10;s+mamFLlJ5nFpPGnjE6ww1LNu4AJ8wO0hfpLIEJ+IPenaBzoi0ApxfeTlUFfK6BzwLgMyALiC9ZH&#10;daaC+wn3+7B9kGTLDSboC4BUDyHGZLoY2hLL3OJpWfsuL/aonpDFQbhFOX8oCbK5iknMeODcCkyI&#10;+q6QN+7tB6xQsr/xJJxloAff8+m5IhD76XBRUQOW6NNOHad0AAWrLkLDhOqaAFrOo5K+PpbWLmrZ&#10;FnKAFfGinHxniTsREyKp8MXwTCnpBX462gxcpOGNQqB0VPUpwmXNV4tpR1BZ4Q3QzKUaqNGYRyZZ&#10;mu8uxh34nf64z3MSpktvY1dOGPt7ESGkzIEJJX4Q3YeyJgd/fw+YkD5h7s83nsglGC6KfbZUrQyJ&#10;GtyWCiIBJtaw6+C0iSIaxR2bDoX+Ib6pwSgPz0giWcZD3+WvSJqk6avTheC7yGxQgIaBKJq2SxIR&#10;6CeeROQ5YkujQU0ZCdZIzAu1nEGAKgmehLo2eJQSOV0FFN/v775W3Ue1oeAHGOOGGlgVgxWVKoMJ&#10;F8JCTjRBQJlcjTWmvwbYhwCGZFUFNSwTV23CTIFU9OiTkBB5QdUZSznjuH0aAyaGK/gTKnNv7xfI&#10;2GxSZgIw0ekNf/Lm7Z/9xV/98Z/8+be/8zff/vZf/88//as/+Z/8+Zd/9Md//gd/+Gd+/M4f/tGf&#10;/eEf//nv/9G3f/8PvvM/fv87v/ffv/O7/++3f/t3/vgP/+TvPvvivN2b9Efz0RwaBDISVDxvYHfm&#10;YocLfy5zYGmnq1TmCMJEM5UjP/+WDLeSn2Qm7mjuSjMFmuRMUsPIJ/QozxOiYM1ydZ1CUphaFTdA&#10;YDX7ZQXMlEfKgC5hvZLqKGDioLaU1Qwj+ueEwjrUiOcZdV+hTjNWlMpWEaQJ7CrWTFXrdfgYQWeo&#10;FjrxvoXJSJljTWZCVDtjiLRVz0sNKfxNjq2T8zt+ZQefdN/vqoXSEyklm2ohtkzMScAijfzOSbDi&#10;AqPMYS0j22vBBU+kpCgLw1HsB7vJKLkVgZryJInfyQREyqcg65RbLuZ4sRTNR6JVMe4vV21kSbUF&#10;pTlB7KyR1cTN5cjzt+h2Wix3nnkBR5Lfu7UbTl7n9bSbtIf4FU5ahOtKSYsQ8GDex/SO9hNyMxhB&#10;s3aa6n45+UX8MRBJNZwiecrQxzTpQaQKupDoE6HpQGowRhguZDbl/JIptYNPsUh1sdJtlq+RrJVm&#10;XnRhPcERibSZflFJs0UGLu75uM8DpBZrEt9YNr0OmFhAGdvCIDY4cxWAehkGK2TEUs4vIfL64wVG&#10;N5khpR8EjEjCwb2F4SG6SbVGysl8he+TFm1EUZFham4tE4mAegB9uqylL6JkYcBlOTnRGHMcUpx9&#10;hrbp/gRDyI6b8yXlTQwL+GxDYyRdx6jLWYLJgzfDx3+y7n6ch8tDoZpqPcBiTWZiP5+Y46UwV5m/&#10;5HHlp8EQzajr+OARqtB8BI0MFThQooL3SAET1QpoXPZGnur5ethYfeT2r0paVDMIm8Hieuetemfo&#10;IMP/CaC4rJB0vhNAaQ4s9nzwjTo2KSjfPj/eolrN83v67SWaRB5aOj153EkSC89HUn5yqUrUh12e&#10;JwecBn3Bzd/Bj1Z7iOuqUf7IEw0p8ZCP0aCv8l31FcxryukELQ2D5i2sJjV/Efcr/+FgNTIEldcQ&#10;aLY2VzW6xZFJ3F1Ro9GAVsmCSb0UY0JnIrlYBr1KbkAFDvv+PHghcjMlp3tY8TEUCKvrsRqecaqa&#10;e9D5Ne9D9zyskQjkmoFNcTKPOCLxW/KazYZatSvd+dI/vV4H/y/XPTU/aLqkKWPVu6YjY/CTrz78&#10;yq/911/4D7/xf//yf/kP/9d//sVf+n9+4T/853//H7Xx5N/+wm/oyX/8zV/4v37zF3/pd3/1137/&#10;V3/tD3/5V37/D/7o7777va9OLwbdwWQwmY8R8UIXQtoVqnSE+nAscOXeHlWomi4Xk8UcuapAEkeb&#10;MxNKPSlFSVMDYIJeA0tfp3jRAt2R3kk+qYZp1UUtiUTenHW1SaGTmh7sRacnz59rxqVWWgKd+Lra&#10;eKVUcBbfbbJAOFSyCN2tnYo4YkIYBgdBBfgpPj5dMGfRyesqtSt5R4E+AEqACfUaZABRM7zyxU5x&#10;2zeBieZ1ZKql1k4nhXqWxMw3mDDZoshI5zx2pfqe42kBo0hTp5MskiY6DXBQGG8tCUjiS0gbNR2y&#10;RhWxunLFLsG4Q/ubMsyMuoAlGoPTrKCV+UeBoE1xL7q8abcp/tOtX+4Bh4aO8HCoa9ompb2DuqIl&#10;NcNDN/CxBpTxuhLCHhwQ5zDCRG26rDhU2kxkVbnurDFlL126yqeryRIVV1qYWUfu2SRKnRnWJ0Ia&#10;gAlaus3oND4zmDjCtc3BpJWfVkSWmU/4wDHNs0Z7d5CI89yHUOU6RAzl/j9ADDmgPEIVOp9wESid&#10;tDbmypgILEqBFVqdn49kYV4jDcytMUqBzrrzoaoQfyxg4UlLQJxZyX5XbMqMwzKWSuihys/FCW+w&#10;r6vRZCIBExsifk9Lj9tbaUJOuJbnMZjIlziD3bgHYjaHZ3b4Xlrdu5sDloujumZkZXNXv8YWYbI+&#10;DTgEJmgKQypKs1Qi5ZYvimu7dthH+zzypi5/EKkbLhhM0AZJfQeNgS0jLlm8gTMy7jlySGFFYwZH&#10;el5NBUv+RhUfyR4YTFhy1LW/WBfeORMD0uyP2kUdHbzeL4KFbhIRS8moraRegFluwETDNUkDlsu8&#10;jPqHF19QYkstVZsp8tngM8AEO6cTkiBEp1QAKOZxWIgzzzovGKVGft55JAVBt7D4NHqQe340kAyD&#10;hYk/7YwThzHjiTRwNc98yZ9Kc0RZMtz51A7opFMbsHipCUzk9HDwGJweO5hnmfCrEiqRAolhOh7i&#10;iL6cxMcSmFBmIsDEN0/ZbSxn+L6oLKTNXRHKdiANMt4mXj9sbrdy4O/p5gBPQJugL+Pd6cVf/s33&#10;fvlXf/cX/uNv/Py/+7Wf+7e/9m9+9pf/z5/5JR7/j//zF//dv//1X/yl3/73v/ibv/grv/2r/+n3&#10;fuM3/+jXf+OP/vNv/88/+4t//dGPP8DE7PTH15PleAGtUmAivsJsrajsq+odYAIYAZ4oaYnXeAIw&#10;YXtHanr6iNyKORN50JeybVbCr0a+1pCwAhOFToUXpE7sxDvGZQHHldBHYUoOZSKjmAZeZJOUg5jK&#10;jtcZ0QwRsHp02AtMaIDW7ilPkFKs5oEuB3mCIy/inTjjLZaZN+eusc7sE3kMijKucRzvJId3Mo5V&#10;8rzcAcdZCv1SjbdG/ZNiR/R0uaYeRtOcuzpSPwrWU6VcXlxpvfQp9VbQoI+x1rw7tUiYZCrRyTwj&#10;9DWYCHxd+/sKHSc/BHUowAT3gBOGrozG3CCBCZaKB6DkFGJwj3lDQRI5qkisJTuAPb27tJLS8A2Y&#10;iFxOeVs8iZ9ZfmxkWZQYT/zn9B5VXiyJBguBTk6WK96FRIKaKsVLTYWJ2u0Vz5orJgeZhiiEOb+t&#10;EeTuuNmo69K3fQybKHiiArglnVCioqCnRH3K9l2OH1N1120vAVKezBS5pSNSt05dYnfmJESNCWpY&#10;4EnEdCCjn7Ggj4n2SHXM4v4VqHs4maa1pXpcJGMKoi2Jmag1BJzls+49UxsnEhqEU4CJeq56SerE&#10;x2PnZfBHjTkyCSYtCq4UGRSyMmQm1lh/rS/631JtSLrswRM6+MkHtkVgIseUO7CpOT1k+GgF57fz&#10;g13HLA0mB2m8OubL7rbJXhxEhFw1uoJ7AClAOcs/PF8ExBEZx2SKAzxRowHnBgAQHsKZnos2gYAB&#10;mQm6osLTHIGJI9CgP1ULOEh7HORaTB8JMIHEhUILTQ4rI7IaMPHToY9+lwSVRZAXvQAW+RIwgXoS&#10;/OpEMk1LvspMFChWwEQBLsWehPcNzgQh03hwu5xK3dV651G1jMSAvHWUJAqMOLIG+U+z+GVesDkS&#10;5NC4kwHxmPkWDkiOPqjjzKmCkpwoEC1Xvjz7w3wRH6pmp2n2MpIYqpuIA5F3qyMUZs1m8OCK2A/G&#10;IPuSmaCGKAfqigx4AiWP4Jf4lkuzWAuorQ++Brs5hHCymeuldKyIYvTdBJiIHGTJtrIegRT0X1Ds&#10;aPWGb95dfO+Hb/75X7/47vd+8i/f//L7P3r7rz9484PP3v3o8/fvTlrnV3SBtt+fXr0/7X44Hfzw&#10;s9N/+e6bH/zgqzdfnZ9edAbjOZIVoUxFtTHARJWcEIuOXB2nCCQRaYlPZibAFt/aeI6LOi/Gd1fn&#10;c8AE8ymiXuBi20FCKc7F0RWtXYUK6sH6xhAo1U9qGi4ukVCkTT6dzq0qRilcfh1f8nFw04pWRoMJ&#10;seUxrFR/lWlQCii1Jh9miYs1rNIMHh8VDH8x8L+xzFGsajm5tOWwRcvckc3lgIvt1v636NDt4A0g&#10;UQfRCRKi/IqQhLmKjupqbxqdx96zHGTCsyntr4S2BVJU5kDeStE5sjau39dIouQPmoxfk1E/8IW+&#10;0QXpOBIk1TyTxTx/pz0zZ6IpcxyBCfOkDm6MCmOJwkJLNFLiiHbQKUNLiL2IG7IbNHZsFDRqxByl&#10;iOMzMTPJBpiHQflghWHVoC91k8YZS+W9ks/3VzQ8iQL2o04R/2p+E30iUeagNZTIL0oGdp+v6g51&#10;Lq2ypMrzx32V0LazHQCUAiZSs2umGZb8Vr70Uf0JjkiiIr3OTABKuNtpXUaxQxXDNIVE02FcEm5q&#10;IrWrrrMIep6Ler7zNYMGsBtljjUiE3nGeuytRg8FmlRn+AAQJBhn1g45MzITgAkkN3ScaRhpNIQf&#10;Jz/8S5sCnO7JKIRzZ2p2kcaA8SeOpHuFCioNUUK06ebMnOKjpPHrAP11EKz9b+4p8AMmOEhyb8or&#10;OLxR7H6PUE/T3XCUWqiKLGTOSXE78jYH02WOO+QgkUVSn6cZEj+9IqPMRBq8dIxdEpq/RRpcGJp2&#10;a/d/6sBydBc0iIOh3nWNozgwHYPGSELOYPwYPGuarZD8oTmIzivxHGUuDmFEFXJkoFxNey8n2V8h&#10;gKLq3hrV5x3jTlQ98fCUAia8ZDxfOxj6lemoUx0J8Imri0PlskicA4FdcA9uVfbTH39dcAkwUaac&#10;JDOY5sqmlpO4Ru6SVePJEZgIJkSsQaHDRBQ7SBo15zPXUzyFkaPSSE9wCXEOKojKdnBKtTe1vRzl&#10;twqojScNhEqjNFP632BCRDFue3QmzJkQRToSBrE8A0yQn2Abjpft3vjssn960b9soyExbHVH/ev5&#10;kJTDbKWaCITNyXw4XvWGy5Oz/rt3rbOzXqs97I+mIAn3cdAXimtLOYk8ZLHJTNRgouQkSkNHvPIt&#10;8fvchk6O7vx0Iln+BCaCfB49bAcJ6nI3VFnuZBeEYu4/UumQiXGZA21KCG6SALLFLBFk9hkNn7G8&#10;UsxZxEPxekyyhjNBayjiV5qjAVkywIQyAZ7vkDv4ayySOzKSzc39fokSGOPXuWaJM7FCmyyFYhGT&#10;FYxW5RJSgFWb1zpi0/MtTXcMptoj3uWKV0yF8Hi61KWSFlXBZ8XtpZvMvF+l4EzCd1eF7ldUMonR&#10;4eYodVxnC3LhMPIThdxQL90SG+VUky5HAhNwJkK6JyczooAdY5NoiC+jCKOq/TqVGofttttbOBOM&#10;9oaJTc5zp6Fo0XIt/MTPrBMSB1A9jbtNViMZGrUJuJtDnSxr7LXkCDXw5pPBfcqXxGfr+zZeCTCh&#10;dQ7qTZkJrj5YCsCnheD+7wM6cAQ3R6fRfyZkHEGtNsc9tEcCeqBMJvmTZAQbr18h8lTay0nOwsBI&#10;SSO9bqEU7nZzJjSXxN1GvFOj9TC4n0q/HZAw0l2aGAyRkBM2FaW/T+BLiSems6a7OhZpwSWvqyef&#10;RBU6JPYJ0D8GE8rD0dDhxGETSwRmqk2qk3ZWOnKNQ5wJV2DBjgITI6lL6a6uyhz5Nj6oQ6dsQZ5q&#10;Xb6ivG4wwaTc3XggeRIPJEs9NXyjwUTDmaj5AUf3fBreraDLU4Ew/SNOKaJVklDM6CQDzU+WXczR&#10;e71Cky/nX5nwicb8NQBFchfOCJYSTOm6TIWJ4u3KKUrnR2OH3e/6ANGSAQV39BjTeTGf0SQS8lyC&#10;aPGlR9799W1f3hYxtHgGrsRh5VCzVccpZQ7AhLpmBGFzx6PH5TiTXy/5Glv426MR71bym25jDs6E&#10;ErEqlEfPZ9pDuRxRdwiL18RRmTDhBeI5qJ555hWKzuGaMof0TOXjNIMwBDNisWdKxIGJLodaEiFK&#10;TBonWROCy6QyhztEMAVSDQi7UazQUVamBhNVCGFXy6mTpifKuQj8z5kZCWOabCLOyAtTTjOARaCK&#10;2Wo3X+2nC2ofu/F8w0CN2ZJXdrRmzFeM5qJNYzmeL6aLDcpUw2s0jseTyXq+4A1JW8J4AsIE0bLK&#10;KFWlQyx7VgSeK4Z7BW54nZwQZ8JVH/XvkZhFmloKshrDHd2YzWr/hpx2cipU73zWYtLms3olXOYA&#10;TNB7Jv1BEjXZSBVUUaxSiX5qEFDccwTQUaEg54GACVEFjT30ykfok4qy7iWrg7OwifVmi+m+l9xf&#10;YDChcVyQ+8TAV5tck0SJPdRXOtxhk0A+TIQEZlQORtGkyhwkqK3IJCupsFtdlJIQcJ6m2WpI0Sww&#10;l+5CYj0mhFHmQGtBOrgBJjIxouY0FCRROMnfZK3iitDNwTLQ4DQTMJXBizpuNInF1MRDMBG52aME&#10;YHyLz630JUd9yTYjsSfOhMoBSlFGxqWsooObKjhNzfnUIhQnRvKIMc7+HkVzwISUZd3Q4Ut5kO7y&#10;1T9i5wQNKm6MyAbZKom96GvU1kRmk2QTmIhuzxr1RqqjXJfqeeoaSCbDs4M5PByq+CIaK+y+5cO9&#10;VXmO5p9eY4Lm7hWxEbluTJXKHMrKqKFDmQnImOWG50khDtd7cy3PElLO9xDfyGRggGaQZOGfS2fl&#10;NVO1TpkEuPcrTSrlGFIkAibXCFVNDetyZkIz4r3WVOkrLXDVMacSSSpe6H72+F98RkSKt8pMtC5u&#10;kNLH8xUK0Sdv6aMbsvx59GZZ+bWGOzCLh1vLE02PMxNHuzqqcehPZRSsimEwIdAP9x4FzA79uyJL&#10;FjBRf7bOc3iJeblVZNLj33WDRh/4DPa8+Tc263mHnwATsSrjDfV37R7cEWavjwTEYs64jRuGRJgm&#10;5aR91QZZw6/6PBSoUQxXlPlc5lCj6XVvR2soST7jM2UmfOljSaqZ0wnv461EOD74IBczLFtNxUr2&#10;TBkgoswE+Y+C2stZSr/X1ilKD5GiiICndAak86azLQIm/AZmOJBF01goikepRyPqlU2ZI85DAnZV&#10;+BRlDrbYP4Un4TzTb7HPPHEOJigXwjG16TiCv/lUl7AkQyWcDtJ5G/inzKZYIX8ZQnx2LlbPtPJQ&#10;rCMv/Hhd8fYh4yHOttBS6jjdcaXQa96GNq5225QyUaxKnIxKbUKhbAETr9mXBVUEAdN1Ghj4s4fL&#10;s+jmCCGmcAAVxyrfByVfnV1guFvOiG4a99bL/XOgNEaidQ3Tp5Q5jpx9bfXKqfnke6JdTX38ucyh&#10;8DTARArg3Cb6qszxCk/AWwxlAsAd0AF3peNMYAI1aANALtthTiJASUmVJ/NazHfBiYm6QuvddM9g&#10;PTgTzkxoaCpDSpXzz938UdrId4Yy8PVz3YKWUkhnW8YaTjstlwikSrrfQk8iTNSVjkDoDb+h4iR/&#10;KoyTPTIBE+l26cNHl1QSgItKpIc7u9eraPiIgn5UBaxQtkrdZCaGPU30gYCpYd+6TImv9xqqx3oT&#10;zrDOptteQivCm4U7o5sDYiPBn+TwxEN080UjWRHFguMb4BATJHDJ/i3hJRVIyjGwBYnOA0ykbo7c&#10;DJwD6CYeqqxDYwKSddM9L712eAPKoODwKzARd7UBXIImnzy2gqEbCCIC5r0a5GayqtaldjeHwMRx&#10;3TAAYp1O0J8xit1YqslMwOkBTAwJ+0on2EHFJI4kDrhqZUr2q44E0jHvaGHlONfkpTVnNQiY0bVr&#10;cQt1+ad0bgJhNZ6OzISFAaQM6ASy4lrId51LfCplDvvCihJfQvA6Z/BJX1gcg0LbABNDJkuR4sJp&#10;qczR9G06M/FNYKL2fM7buUtT2TupayPSet2jsCcXFa0HZT+vwXfalbUo6sNrPqJcl7s5Blu06s0/&#10;VcokvyE1xAZuKPWXQ9/sGj9JGhQMQ3CCBX4LtQUiAgOoROB1C2W43gP2RkEkRxzPw9SFwYT1OjmT&#10;ku5QN4eIVro5U5pBQaZCf7fx12DiNfjTeRBo4PyrhMcYyMWMW1QEzLjVixGrz1htmkqKwvdJZP6C&#10;intc5oAsLIsnYW/9a76XEpgorItyWhqUppHzT2wW7zKUFOlQ3RxsynZkMBFJkRIovr7K1X2rKlvj&#10;bc3ks9EjHCUt4dnIKSxJ1jIyrDnMTpwPB7qRaEzUIp+x0HX1yXcOibZwTT83mIgA2OzDQCT6Myr7&#10;EZvh1gFMTPqAMxEEzJp6eQwmVNwiizC9hzORwUQ0T4Iry6E3JyVMf82ECosTRBtTvWTRpAUrYqNE&#10;4ONEhNGpc6pHYKLYryoZUHofnJ6VEqJ6kOC3E55GN4ejnyTnXkx22UMNTXiuj8gNWzfQPfqcXLRB&#10;GIJFZgJ8TTm5JBjKac2RWSEMNnngsv8ghcRm0tyO2VG0hnqut+Wolb9SN0fW1WiAWjmliS0R9sWU&#10;0uxoaRaChEjkBwdG91mI2JTkXklOBLZI6T4LAX1TxBaWfQ3+HSGnLTmX1HJ9kJkI1b8mfxim5zja&#10;a7Is1hdRmUNEdGUmLNPpBFKReWn6gxpswcmxWELx3+E2VEQ3ARPORKe1IPgLiRHVFONUZwQZuYdw&#10;pbHVt1P82PKvFgbF8TM3LrUeuEvioHhRueSUQypHm21EcorpUDnVqcwRYCKPAzhsD6nyHIknUbvY&#10;Oo2ROMgiNpKWZ+SgRdktQ0l63jRyo/b8k8tvrBGJn6cYUctWWQ2xgEn2AnbrzERz9+Z8XjnDDbZL&#10;CqGvIIU7eDlOAF+AidCRMwHF/Ggjg6NLxvkMDB3nM8BEeptKY6HT/NC5EFsowMRRdFt821G0Whvu&#10;o3tV5k6toXgpIR4pS4pjntS0EGyoWeefXDuxQwsGBJHczaVbZtsSnaP5iiBv9MH+lKVnJxcdTFWw&#10;XjtLKa/cMJKN5cmkJoNIW/b8cz6x/3BOx7/3gTQPOoYs2xgRoiEvgAkACkTmNHPkVctiXU4qR1hi&#10;hnTDmzMh6gBqrWuWUohWqTUUQxdgIikZqhaQEkt1sH6QmzR7L2cmTMDcP1HmkGgVyt+JHvSJKgkn&#10;vy5wYKCUnEgBT0S5TpkrZhYXgTsfzoRk0Eh4cKVMwPSRpAKryse+duUuqq9RNI6yyT5EmYMbW0Uu&#10;ETA1K07KWoqgjjITVcR1lJ4pID6nY0UPNwFzqnJ5Gg3hfpZCO6vLrCH545sngGmDZXPeKxQyhCbJ&#10;viOoaOqxnIg8snMepgMqSVnq+xE/BwGTEWJ1Kwd/lnpHwRNkJmhi8USZ6T2M8ejmCCWG7Q0V2QMw&#10;cRRJVKdY1yzABBK80sHlRO9ElqSbI1pDc5STCgdHKYQCNQw/mz63w5ItqR4khkSeIgZaMcMJxqLB&#10;BLGaxcXSZ+tOkKMoLWWHDsoc90igM2wTkSXNlzrkTMSZjcMLuGfvniLgEFSPP2swwW+nR+DqbOV2&#10;vphjFBomYuCH4niNWJMxjSbJ1DYWois5USaupaZESmeCpiZKEi5DFCpDXekozyOJWt/EtXEMj7ty&#10;tU95VA0fslrLTwUTTld8olSRf4KAHXk5OBOUOTR+UHGJ/Fn9e8udU+4oCcsUZdmKYOEZKFLRZ7DZ&#10;1cUMMOEBZuIhluR85iUF9fIT4fXBpXHfqTkT4g0MuxSP9r5GOtXBmSjx/evMRHXPN6glvSjrz7yx&#10;pswRBMzi7DP0KdBEkfo3od7kd6mI0XlBi3VPg/FSY5RUswQmJBb0qrR3tLJSCsH0UitcJZ0JohNm&#10;ojL/msxESY2WbFzg6QREXGQMUKtOEFucsmDTWnAHk8HEGvp9EDDdzZHARClzRDiRV1DCygVDJzlt&#10;jKaTTOoQWcKZUIEPZp+Fio9LTmXJBNR7Hf8deGjTPCFgciPNp1aCiiJF4gZyRT4BJj65T6+U0F40&#10;cRjTP75nes52LfXPkIo69uuHCQBpa+YVGoHv4fI0Z4IR2/BaGLxnEbAKTBivVCuxjqEP93On1lBS&#10;Gsj/kIQXNmXgIsPtJFqlZI8hWn3qjvKOrys11f5VgCAzgXMCTCBW5MwEd5oi3SzHx+lV+B4EzMPc&#10;RnKrGWGEgh/mhXZ0zUIjJGOeMJmJ0Jko31uf2IYz4ZiHU6q0QaLopqsQmYlGZ2K0FWfCmQmr8EVk&#10;n74iBLVqWFbbK+mz2fbKhjvuJ7sjA8XMyFzmcG1XTr3Yt9c5lWIPw4PkNEAOI03ABEyMrDOR+8IO&#10;wESSLBPPN5IrievjZJJkzbJamrpzfRGRJnuJMkfMXYoBY0lEP1SXckiWF6mQBL8R9PBJhYnS3BFl&#10;DsPqDCY2q2eNa4oGcYZdqfsgJSEiG1FjtCqeVsnAWtEQDEEhZjls6eYgkoY27M4LoXXQidSiYrJA&#10;NEmGfpRpidajzC9mWkOkEDyCgV8rAqbG09HHTwOCSj5y9kHAFPb0xYv4MuLU9Ep+buPl1lDLIFI3&#10;0YRGaJLd7pIrJ96s8urWn9BmHo3I/9pCalCb7XKWMU7v1PuzojNvRr2AyeaWf3bMHV+n/uMsyuse&#10;JGf/XK1IArFJhyqLy2odit4sDgpy2hRQAROe22SS2sYK0JVmtvNDdIL5U769SsiVi3yeLeTBQlKI&#10;Q7WQiCqBidSXld5JXlSiOmZB53F/ebYQUU5So8vYSEJDnirCpAz9dhyV2FiahCme7Ceol8fY1CWb&#10;TC/CwzFFFz4se5CkNJoQzLxwNwfifbpGVVUoLcUCJkoS/nUyLK0WJp5s0eikzMEdFXKN4TJLYl/Q&#10;JJuAJl2ZrFjujw1CRvoh5J/gTCwYUsCQPk0KLlrpcTnSQJaQtW4iocTNfA0LdKiWvQKgjAZkJiQ0&#10;lAYMRuQnSfi0cNLaSYLuyg7mzW9ITl2jFM2RAkgBetBvAJwxl+uW2RxL6/Vqzln+rOqVMZsjyYCC&#10;A7R5rpifu7VEmQ8TRXM3Bx5FwypVplXpU3QNSa1UoubhVGoMrRObauoGc5HOURh91zrdgXfxUnZ7&#10;SqFn+r2XhtvX0zJxRvcYPVSV71DD1IhLFDAnzH0OfaHClcNuHLfzJXD/iiTUNGJIppqxlkyQh4BJ&#10;y5kH5qUvbRBnpX1p/Uq7RgspNiTNbF1d7/cZwD9FFVJCbTZxEhc2ZnIL4gEb+oiDmfYsRwILwXxt&#10;zUFF/EZJKVTkOU6zLwPRRoRgFkjSDE3Jj1xJ0UBqa4EnCUuZHc//1M/fgc8QFcXcyRTLH1su2Yca&#10;VQ/V2ooWp+1SfG+QFbSZM5Eki8QM1ew0RjAyOgdQHvFqU9xpCJg6Kmt/lY1GUNvAdBX4kzEl6r5R&#10;Aw6wjNCc/IRzseY35NvG+7RSX8TYn+yGC7OQ/lVpD93qdvxYe4VkCaAU8mnR6m6yUL5LfYTB3j34&#10;otDrtCz17HYyZci5MZ+7VWv/Gzf/jca4SO79VnLvZZNctfTKHi0U9mhVeDNwCUgWczXy+OrLgHgt&#10;K1SgNTT3dKhRLlKGBqkPiw36mBoWWmtpH+lqo4DpapbABJMeV4xn1IBE7YhbFmcTsXhkNVMlxgZX&#10;rjrJNpgJEgMLXObA+igao17AVO5uG2V1FJw02zQBiDCRNoKK+w0IDhoxXDiPzY7fRZ2toiJACZq1&#10;3as1Ue92TVStKWc6VKsYuQ09Ue28w0J0qJ+EWrZrMYES6OYA//bXMUfDE6Ilq+6RlSL6CUZIctGk&#10;PypJbFaJj9m+Ju2bHlV0sp04kiBSh5yHClQesuyqinyqyCXuhAxFpiQFn1IC7o6T3oPCjpQkRMrU&#10;uh1o69IpIAVMngcuFuWFJ1g6b37ydEOVVM8fZEFSL5mtic2ugbwWTBQv4AyTR0WykKUl5O47Mi/a&#10;kOgPs6V/TRr+Ymak47TAvhrk+EbV4EQdIoNyj4aB07PBRdC1SMZCmbrw2QebjI7OSdxszRZqSAJS&#10;qED2lh5FLW0xXZem1zR59OBj1un6OitwkGMXe0CS56M+xSPPUxVIT1AmDq+y8g1i8GEHQzn9qKjx&#10;aeNOAPKucFTIfjM6i089y4BWHXEZ4+bMVuoKaY65LtPYDQs9cMU9mAoZbFlVw2uXhLgNgptsFJvX&#10;aUIDbh4uW+QaBSacHiMJ9zzoMUaIsE/CFeZSyKwE3JeqrGd9hQp4JDz1FfFdgQyaRapeaM0OWDz1&#10;u7QdajS8OBMM1Us6E8qE58uaEjMF9BcPqpPj+zmkPjgSklV0w7bPABOIVnkEbgYTFT7T4Jhcm4ir&#10;1mT+Dn1VcmDonl0P7iZjxBD5jcAybLpVNT1drMgm5vRhiuoqXO68YK5i6MYmibuFM0Giax36b3EY&#10;bjUswXHC6Pm+ivc0nuY1/uDMw5nQPc/8Rc1Oy3grmAoeYaqMrFxIUgWNxZvXb+odjQS4vAILmUoc&#10;iS5pyhlDR803jFLyvim/mzkfAmrxcb3SmI5U/bS2nvJnKKmPrSoUcV3C2UIShOlWrmvyH8fLv8F/&#10;whzcA/AuqEG8kJXpaxKTZlWEAYl32kylRtmImhydpzy/1Lg9SSRFldKElnaIEjm30MNvr6+ZcIQw&#10;lsfAaqUHryKmEwR9MmqyJRw9sEsV+uErxI4nxYUxweZb9lv4yTdhA5XKRY9Dygg4gIsFuTMlHxdu&#10;9pg6DKZTShIbyx4mKa0oxaYimk6IRrj5DOic1KjCf+os+VFz45yYEYCGgatGa02QsaemaVEeFiHt&#10;NDs0IEWQPZ0yuJksRJgIqYlo6zjanJmQESQtCf5FTnvGbA6FJsG+9LSF1/WIeKUQCyIXanTD1+8Y&#10;oKwZym6PJDPRNXGMiWdFrzAR65zkyNwLxWqVnU3mJnMP5YODqkpOfjZ9YHwwEFiZiUAkMYkjgR7Z&#10;oCAlZEuaWgzMZg+bGGDC9WZ+IKKtjPvrb6jKywLajEZQGDOiShkp/WRPfNe11xaurgykj+PhtzOV&#10;46ZHp8CcnD+0DDIcGposMBEmOKVPYoU02LxxsbqPI0RjyEoMkZJwU6/D9WT/okmrqhr04zQ42GFK&#10;8MNLvZZpgTIgFE2pD2rLpCvP5LpTlntsjyLCoEB3ifbCAGmhel5iVJcF8ONPd+4UUE/LNUe7VxFn&#10;94zt69EWC5hIA7SaYnlTIaoikpL89EVMTAiDZefD1SSGAuYDYIIhvxAwo5ujSowdOOPyFbmscECt&#10;yPM5Q1hMszmQao6qZPCOffM3Iri+QAf6krlyWegdiaJhWvsTQ86G/a26TphL7kniwWkvzjgkpGzB&#10;U2he7nzb37Rlg0V0jpNm8AEDtPbL1HnBbWYXyHwps9vy3I2jHepPzQ3JE+YMF7gDt5stk2j27dby&#10;+lq8biKSzIrQOQ8Bjzjgii3Bi7SBbHl0sYNHUkeQlpIyCrmNxeKp295A74CFas41mQk0tTSS1ElE&#10;L0CrwuRxa0f9VjY7oJnE/ibRzVim29bpng5+l3gOAtlcNo7CXHbVqjvYO6ZWixgzxgf9xHpx4FEy&#10;ptcD+RUzdQQmcqVZgz/CaeVwOciJCRbUUEPvCRd7+3G//UgqDsqI1SrZSfjLdGA8yQXHJgrPYKJJ&#10;gB3E6IZTswnYFNKAZhyGCzGWLbecJ7CkpVS+MSL4FBXoX0EY+FqiWMCH4sY7qnt409CZcDN/ARMJ&#10;jVl0q3HYMgWNL3dAEiMqlJmQTxKY6NPIwz5j+LCHGwgUGkzcC0wYTzhLkYYXppmCBRc6dee2Ly4L&#10;9g18NkYFR9IyVsBMOL7koip2S0pN8R65T/V3eFB7TDkpm5Ioz0xim4zJl1ObQHjjxcSXvDlf6ynz&#10;Nq3adNiW/tOfWVkkpqhwTT3HlcTPDWqKe7SFCMt1Zng9g9qYSpOGsTnhlObU+ImDOomIRIAdFiDG&#10;5tGyR6pD4gJrUWWdnPB7xEDi6rwkAVZk3b3dPT2yPbw83z+TqNDzst2/PN4/P1D9kfI3ROkFehjK&#10;yEng2PCdjXCCoIIk5XwFqkDEQjqbM27nPc9X19PxaDYZzdClQORqHsDiCF5IATMc6nR0f3E6n8+e&#10;yXZqrqZMHv6vWe2lRF3MfUkmO6DBTtncbDksq/JtEG6ilRGBqZv5UoPYjTaiMJOAXumPCB6WjVqx&#10;YiFJpFdC0EktsOpjvOtcbaeMTgZMGMRwtB4EGkYtQrSjrWBMoRbekKvsGnKNW5rSIthfgitV4Ch9&#10;BA58A53VR+IvUkGHLeXhE4iLxl8fDCn0+R7RKlpD3YSDucdL3bBIXJgIByAfEBurywO4TdF3J4+/&#10;gkV1B3lqawE74kViU8ockDpV8XKKzGmDmImsR9w8M47t+NWFQa5P44kzjIgnt08x9dgg407SBYAJ&#10;ZodiWM2lbwbo2W4KT8TOPXZZ6z+qaJn1o2XsQyX5AUiHNqXlSqcAK9Y85Chd6UbKku/FZaY0ku8o&#10;BQFBJw4UaE9mworBBBii31+Tl2KCorFglNsT2qgD+kLArBxzkXmI0VxGsXTxzG46rdvxGIdKmJJK&#10;BqsUQxdyTKTlGlQdqQgjgMOMgiXPoXTQzcFvB93nW9GXmxrQLUtYIyZyySMufZQ/0hWPVH9K++nq&#10;q1+XQB9var0We33dS9xI7DDSyClNWlJfhwd2q69m2IGnMLsQyVD3HTwseMfc8/TxxnUJNkNW0o0V&#10;3bSfHVWOqnPSqGQuzBcxr4UqEoe6X2u52ROkDlUFHrlqGczQ2DxRPcIAAeiYtkqB/wm9Jro5roe0&#10;WKvmkgaaR85cM4Ai9xNuQ0OtIp3uoVlpCxgRb473Y5qGA3gDBtCCZYzwjqqzgKOzBUGAT3i68nap&#10;yJLjeDA618gImJhktB30FlJYkt655FVyZj5cWh2qRvJA3jqjlrq+kCAIZ4bKprSfF+guGLunzRmC&#10;PAm9HF5O11cpdCcjsSFSbiCGVhKabDwCtdxUFtNTP38eGSiqgdwqYhsU192oEqpcfr1xugnW6J1S&#10;ENFGThdS53T8uNuoAMorEshSZk6ZBsXiN3pbKmbFK4V8mhMAxh9xEZUoZVeEuHAmWFOEUnkmYkL2&#10;tWtPJKc8/8WccXnoMkxVZ1vwApkNSAO0XJLsEdGBG8yC9xnhpclhWbjCE8tC76cipQk+xCA0y44p&#10;cUurHS2BcAR30RrqzGWMILeJdirXnavxiqed8Yo65yXLkZBW7mxwNwc3Elc/CJiR/84qGk4GixWB&#10;FtnD/bOzDk/AhaeHlyceY+M5wILt8ePzw8fH+5eHR158pMxBc8CS20A/TWY8si8qWQIjxrNtpz+9&#10;bF+jfIXSNuM/RrNZf3Tdve71R8PBeHw9FaQYz2c1qoh0xbdWFI/J6m9p5Hs4O50yOZOhYQxNJz9h&#10;TJD6WQ/zEJ9oN+eA3FuBmh7V4js1WK73UxQbr5h5saPMAeRZbvknNu1ZY0uoXEjYS0WB/Ck544ha&#10;0k42qo/Ee5htuCQnP0YNcEunAH3SNHYyBdTQR6kYu+d0dpKbsZfKHLeAFMEHjNHkqAtvuFRkJoh6&#10;KXNEP1vsJPIiJS3hT4V51XflrQAOYZRUSFZB5HY2RwHTraG0R8K9kEMKxBAXL8ERGfckmZJQRcET&#10;kb2g6hyFZ8incNrRmeAO4z6T/KVv8TSjz/e9G6BDHMJdGLKPZVahnthSpBgrpggSSTMwdq0R5CwD&#10;MWedm83W2VDanIlQw00hUa6tOm8Mz0jYFsQDBUVqqji/XveGiSc54k8c1cKuzQXadB9Heibuae05&#10;jVFNYais2P6ZMgdgYoJi49qx/kE1pNR6I76MInTD9iqZDyfSFfjKzaMFsqDdlBxSAD4DUFfrP5Xe&#10;NHk7o4qUPq06KfiIZek1ibTbXug4leqwY8tDcSMCKIxLU4sIYTnnLzyxp8T4ftzdfr29+bgBk+2R&#10;bHnZ7p7JF476oh6vBaSA+LxfzVabHTFluigBII7oxgYErB0h0c3uebN72TBonpSpBjGTQcGq0nf+&#10;GNoqASZKzFBzOEpQUeeNikxewtBbROogCGvQF+IQXHoTMDkAvlpfmrBOU8mKAfF5iwAAJM01Ajob&#10;+tDBu1oyJh7cs6H8GpnFnIMMCFXq0I1yfMTZxfVmX6sZHAHa4EwM6OYYqcVapGPV7HL2Qlck7p8S&#10;sB7kq4vj8ZlXZsK3E7t6pjWGS4+X2u6ibygl+WJSeR2R+59KjJ4i9VJHj7KCA4w9N9Kwh9y7GoUy&#10;hzGInwqOXeaoUx2F7uCbwVOXNVA0/xZF4XuaGO/7bd2ooowoq4oclnrC3ewa/eFp0+vWVOCxYPQg&#10;WOiGD+EKb6wgRKvQhNDIQI+4k9a7CuWRnw8woZmcfqWZ/xl/5tniHLPltPGv7GELmNBYR43i0xQV&#10;R+2hdR0zDkNgynTI0mRh30/OlX/RqNKcvZBJNCYA91DmWMwgIUqzK9y5PHrep8MwFS+ks+4xh5qp&#10;HnlZ9ckn6Z0YixoZGqvqTWlghiUmw6IjNMtBHxeRgJRtfIuhg3bikE87R/iDTRkyE/h2iPOSltlz&#10;DqlHzAjJ1ngQVcPVw5xiRWn/MLos2lY0dBaQ8Pj88Ynt6aU8Pr98/fz8UdvT14+PH3mD/o1jnpMt&#10;v7+/f3xgc8uoPNpysyMP0emPfvDZV3/5N9/99p//A/rcP/nq5OSifXLROm9dXXW7nQGimePhZHo9&#10;nQWeqPMT31IKFMRAFmF8e3E2nU6BJ/sFUYXcrfxfTieEUEaSQ8ik7qSVESPqI/JWKlUKGzgSRNYw&#10;1ltidEtfB12LIohNm5KfnrZl8JGEH/xKvKghAn4SDK8kC7G5p4ETSg5uFRZJKFvrUI0SovPNtd4I&#10;bYM+xme5R2WsHdF6Grj+Cdt6R1hGAXUMQGF4GCWetQxfMCqiisxOxEdLHItERnOh0QFrCrtjoLn+&#10;NT3uVe7qdah2K1vl1fWiarcKKxF1Bf80pa3Cg/qYPd4+/pVkKQNzIckrX0Kt6yO00/YlF5CxOlSj&#10;HPBJBzNFYGnocFgZgYYYVZzH9KXyR1p+gIOQXvGImhs8NLnZaHWrSrAWl9Wwwed7afGas2moUTL/&#10;TTOCgm+oliYhrm/7fcCEnHRNRa5qOsqmljpFoDd3lNlVJBkWJ9tNd8XTI//c684xLpA8pKsWLY4e&#10;chF9B4WHEXCwrpH5xkj1P18CoWQ4PTMc/5WarxaLHX9GIspdrHUNpfjXRlwkk5FzZiKGdKvgpVCy&#10;114JTEjzG3eoKI2Ejdrk1HPkHj+19ng4e6L0RuewaTfSwFAUItMZORIw9BJSJyPIyfcqkaaAXuQk&#10;ya5oMyhxSSXauZu7cUVIkLy4lpL+SUgXNUnJddih8gTOBEkjFSO8NrVCtWmRaldrv8J7vLQVCYit&#10;6ajAY8PigzxBlxahtqVJss5M3OzWct4GVbnAoahAEUJUOpxcRJyDMqgbviKz6OXs8hZBxfKu20L7&#10;jh8eiyKwZmQgJPmfF0vynXrRbSDJ0fpk+nzGcHZtUHmoxKujQcqnWGopdtjhhQ7VAY8hJxhSRTKR&#10;HO29zNwUAFLjIq2h18g1LuFySQfF4FJDsILsHKnpOy0li4vrIHNYjy7FC45W4aYFoMRqNMGZo3Ke&#10;nxzXM6fC0W04ztihmNEOdn0wofCYew18O6WTkNJX6r6mdkCZAwImzFbFu9bYVVeI8+0uZZr9l2Po&#10;1DprlmLgtpjaI4YjYl86yfoWeut23daSwe64QJxw7EQkSu0TPygSgHP1ZomlWcf5F1m0F2+q1zVL&#10;3R8BLuyfRsNN52rOPeDTIlqVB5pUm485Dj4FUXdJZC8oAoJHaSK5lx537xI92Rl8yRj0ZdaagZp4&#10;aVqJOTwLsnmaZu5TnYaex2WKSyBwwHKmJDFlTjJ9N5rFGiy6QO02VlLxiTpFusQZhNFcw+Y3m2rD&#10;++UsFD5x0WHhaMCpZNC4SfRbgrjGXQR8eHh8enh6fPr4/CLEIAzBBoCot3jl+WuQxAOo4uUjoAM7&#10;f5cxByBDaYy7J9AzzlSFy8l83RvOUeb+x+9+9ld/+y/f/d7nX7w5eX96eXrZvur2u0PSFSOSEyU/&#10;UfAEYMK1fyZnjm7PPoxxVAuDiSXWQXOZRcV3EypVBqVDnfBPW7xIOneOkJK4kJRRNzIx6twjhUiS&#10;/1bTDmeUJ/bOQ2DTTboU71L7hPQRz4OaoEdZpZDkc6gUb0uC5CJ5SbyoveGy0XwMmMpRkeZ02GEU&#10;9JPkwKLV01FX4Ay/zYbenQJYk0eROtuUD1BaVYSKX1HFV0xMeQg2aRhbJUkOQGcMsQoOfktqpNRu&#10;IjWtuqCG51Li2dLNgYSZHNVmZ2TNunXSPqbIKBXmgRSJe6gndU+H7Jq8lJusPN6ee6tzOY9OFg5J&#10;tJ0QBnVZrvAtKuagPLRqpbHevAijDiJkKmwLAZMR5BuKHdzQ+le4wf5XJ9UwHHwcHA0GDmltj9UJ&#10;MnNa2DIx/uG8E4Og8iHGFEvNyLtoxGABa6lE90deRT6r5lGG+3TmMAaHOgQJqGRCD+xXm4BOey7i&#10;7Qaym9sHUuM1jtA0XjF89VlMbRBTBMu8Z7UwxN7MwAAvUoeCz0HPBVLNCCJJpFXdjAK1nmivexL9&#10;Wt0Duk/Ue8x9wm/Rc4EDvLgZ5lr82ngdIgttV/TyeSjXvXXrFAnZhqbEr/2HrVK2XLZijZF140+a&#10;32bGkpYSXXziTMxw0oxW4HJj/QlxJKetA8Ml62R60qCZpCpX+b6N17XKdJ+Lc6Arsuc/dYhAwKQc&#10;A8ORtL+oQvmGl9SKLlz6uM6/TpoRg09IvEFMIBOGfJbYw62JtyskHMgaahFR5pDavfCH+IMcJ5GD&#10;V1ZAJZZhLK7xdKUklo/W/SbCDbbFVDNve1fcS7cRkOBl3QcuVJS9si5H6DD6POuJfLbPQzjyqOuH&#10;jApAarOiVLqeXD/i+MVp51NgfSnAmu4QkEIAiE/h1BVSs0O+2prW2kiYgwC4wTQ6Ujt/wfQP2uth&#10;B1LJy34HOGDTyG8OKW4DDZvwKzyJRxXsb9gPg7C/ZpMIhL5IH+S3xyO1GPotbzYfUdh0Y6fTh/vH&#10;e/ZwwxDtZ554sHhoSOByDE30nPeLxCPqIqGU79Jbvg4lqOn9oP1ICoH3+LQIyvD8jgO78w59YEpV&#10;+kX3gHBm4kfpzZyl+BW8TeOyCMygobRvZtfP+w1HRSX1me8iW+NTKl8otMQe/BN8kFKN1M9nDzhO&#10;vmtP5yqnS7+Oi6LXNx8pnYz6RKh8C9/IOUzfrr3FYXtXceQ6+IeXe7EDXu5uX+7vPjJknK/gmDnJ&#10;Pi28/nE1f2K603qBt+ascrR8Y/7q3Quv8IsQNdmR9tt9vNl/vL35mm2//7jdck442tg++hWUFLiL&#10;nlfzZ9TZZ+On/eaFXK9e15t5w9dbvoVdbT/y+mbDOYk38EUf+TNeRztns/64Xr+QgiJTSE/levmy&#10;Wnw9GTyO+nckJmmM4FswffsbDkl3Cxu/6P7+I2jiyWkJIMURkqj+fHz5mg208cIGpBCwEMh4fvz6&#10;iTrIE09e7sElLB2yDkz/og5A5MCkj7/46+/++V/90xdvzt6dXJ63eswVA0wMxqOod1TFjuW3FhL9&#10;JnV8Nx8/nJ/MKXrhUJcuSSzdMM1SbwhTzihwd8oZR85AkYoUSzS82w0Xq+3TevuEO2GflCS6rb0a&#10;cBX9IDfpT8lIwc8iryK9cVklN3REbwVWT8ULd0zEYEw1FkZ7IY9rUv3oYZD44vohjrRfrDD6Ys7D&#10;eZQ1lJsXE2INO2xHedgfj89qz7i3DRVj3IY23ql9SrqH/CT6MGskMVSVkL64cYaeuBdDwJkeHSsn&#10;ImcpGO3klSoXQUbzeHGTMNC73NF2CJhAG4DinF/x9BBl1SQV4i4vIALEXXF3VblUFsuliiRHoTDC&#10;pGiJijrNdUO6+6HfXm6gDm0s5WSKqOCLyZgq4AVjOfn7oF67vOemDFJj1qVIBZEHSqSUymg7JuxD&#10;FcdDj0D1BhwGFvogEcKhAmY0i3pGkd8gMJGgPdlFcSZeiHp7HVw1K0TKythWlqiqibZ39CAYp2Mr&#10;9Vg2mb+0yfbJCGJTsFx6/8tm9YIJmF4/7tYfsSzio8k1cjdyHmzUbmTjvHN/pPxp46V/2kE+IsFD&#10;RopVrRkfQOf+FVWeO+4lr3ByKtxFasfHugEOyFpRYRXlU+Hmk0n12JoXpjjqp/HKigoRo4PUYctS&#10;xzSsZs+dy+109KRJ8asnpBckfy47Ai9Ve7CxUEKIaIbTwnt4HdYeH5cK9YYn2jnOg6IGG/tBBLB9&#10;zmhvhl9AHkRg9HG+2M/m8BwRhFX5gxQgG9iIjXYyPU5v2CDu8Tr42y/CueN42APP0X+8JzydXjNK&#10;ijfoIxwqVTnqvpbKUVpRf6rhjYloN+zB/wpK1sQZnrCZwQ5DIn3wuq/Oi1H3eTIkg3g/IUk7u5+i&#10;4TgCXJIFIVlFvRaSCslbPV5f74bDLa9rY07SaA/BljdIn2asF/l2gt3WBzpjYUmrNwr0w8Y74WPp&#10;uXfIEyrWI/Y22LIH7Xx0cz3cUmjj5GiOs6Yv7khBoVsAjYnWmMuTfe/yibwpeRQIs+MRZ4z5T3xW&#10;IJgdkgvxDjeoWTNsBVE7HmGE+HE9GvLO++H1/nq0HwzRPIbJe3v2dt452w7atyhtDAd73jzobyFn&#10;+FNrnnc7q1533WkveSR64cnl+bTTWnbbfMXWj3obM2j0db014jeX7zec0u7FnlY7xh102xzJqtNi&#10;W5IJQMbt6mLaulq0r5bQab0tkPpg/zDKOU6+uttZdPlzwJFA6dgye717tb/6wGD3JW8YDldDHb82&#10;3sA3sv+ryxn7R9aFw2APnfaCo+33tuyz7x/FI+/nCTvkyqIiqOO/5Orfnn+Yti9nEFH5J6Y8cgI7&#10;nXm7PWu1FpcX8/OzyfnZ9Opy0WmvWlfLy4sZzzl+/YQW37u4PJ+3W/Ory3Hrcta92rbPd5cfdh/e&#10;TK7OFxxMu73QqfPJiQPji3jkgNlaV/PW1ezyYtJpzdpXU8YY8Qr/6gOYdrvzbmcO9wiAMuhqyh32&#10;hKvZ63J+FpS5h8MNfGS9YUjWagPxk9/L/nWlWpxhDmzBE64a+2TPnHN+gk5Oa8OhXp3tT96uPnw1&#10;Aae2rxYnH8anJ9N3Xw3evx2cfBidvL/Wk/fD05PrD+8GH97z4pDH0w/Xp7z4fnh2Ojk9GZ2eDK8u&#10;dQI7V0v6DFj1FyfL9uWa74V6T9qPo+1zqNyWg9XwmtI8hBIldNDkfJ2WKGDiWTWOCkx8/dEVkKfn&#10;r5+e2Ch/gDC+hmBBtk8zFdgdeQzABcM+LlqDf/juj/7sr/7xsy/enV8BJq67w0+CidW38MQao7J6&#10;nF0/Xp6uF9OPsF1ERMeYrvEBwAJMNp5G5pVUnqqhMqMeD5E2DCX8OKywEp6LJc9Fl2MB08hOcW46&#10;oheFhL/6L9zXJxtN1hrKN59iW3mfEqFidtfG+8lP4jkbcQmUMewdIrhn7+bz8dNm8cy3zDCgmGw6&#10;WsF32okjpw0fgVEoGWY+SLzIOCu+erHkdb5XXw2ZmdwGUn3MokW4one1m42F2TWPlEPym5lbsSTW&#10;5P0ALEzwEtqaLh74QN2JZG6U7CVtq+Y6/RPE+BXtBnvG+yJU3Dq7QR7ASZQbZGf4+RwGFtk/WWAL&#10;s86xxa/jUdNGuBzK6+hRk8x0HqShyU9zQ9e+dbbgaGnBwoaiCKtfwY/SWeVMqi+LJ/Ene9ZXsFuS&#10;rgoNH4lBFX9z+VbKHiskXd7N0ADu3DA7GKSCj1nORR3lV7M39sCRgzZUUYKhySsCW2r05Rz6hOiw&#10;fai6sqQ6OaViII8oH6CzdMvKJJuCF8S+Y/dxS2zyczzmTV6Qy8FpWWhYBr6Kn4b3wujTwaXUzswT&#10;Crooim56VzeYAASG2TPESbwaph9Hwob/Y34PLgRqBY9sWnJ9rOoaG8GLvd5qMNhgMbFEnc4MO9Jn&#10;uZ4+Xp2ydG0mOlhPbBaWWtZTVqO1wKidn43ZLi+mbBfnE7ZLb1jbi/Pp5Tn2a3rBe07Gl2ezzvn2&#10;/P2a7eTt5PzDgu3s/eLDV+Oz97PT97OTd5PLsyUM4tbF8vzD/PTd7MNX0/dvJvzrxcmCDUDPc7ar&#10;czzN8uJseXG6kD39YtM6vbk63Vyerc5OltCbzk7n5yebs3frk6/Y/+zk7fzsw+r8ZH1xsr482559&#10;WJ68m7F/Hj/wve+nH97NT98vL08XVxzz2fzqbHt1ct9voS+JwVpfaM9btouTzfmHFXvjzSfvFh/e&#10;zt+/mb79cvT+7eT0w/z8dHVxpq11ub08X1/x2bNVvNi6wO3dnX11c/n+/upkd3W2ubxYXV5uW5c3&#10;DNdone8uTrfnp3zFroVrbBFmMKYYH6nH9uXt1cVN55KNYeu8c81j5/K2fb5tney/+uH9V58vT9+v&#10;33+l33h1vrm62KLX3u/c9Tv37Ut2AtkZrjdsFVKhd73Wfetsf3m65Utb51v2SY4QRjAb+grDLq0x&#10;DyCJzvkTFq99gSfYsR/3d8DvfiapBhoYD9CzuRt0+Ai3nDbuZ21dbfzJRxi+0+8yI3B/3X8k1u9e&#10;PPTPH7tnt/3WffsKqsdd90oH07m45WDa/Ew2nYo9P+2K83C2u/iw4VB5kffwIu/vXt4yyRaaCC6f&#10;33XxZn/57ub87fbiw7JzscVptS7WnAHUdXmDYAHn2aeLX6on52t+Tq8lrSctwD56wXfDPgxW8Nw9&#10;zJvr7n3/8r5z8tK7YoAOQiOsVrpPiSigT4reTiIEVUB0ODylHR1bRO3IjrC+YNiQwCb+FlufN/Pc&#10;myw8A1m6F/f9q8dhB9MnwQm9bUqPg8Cc1vgM7P4giDnGxgrXTifa4XSqBj02YDF4dz6jhUG+gwln&#10;s9HToPXYPeccSq4UtMdHFrOnxfSR7AIbT5YzPaHnhUOaTxQe+JEB6xpdyReB1HET2SQS24gygjHB&#10;3/EEdA68xoT6PVhIcgBsSllt8IPsBJMFni4b3gEJGUUI7J8v4tv1jWS5+m3dA5wHjjDOz/gaAVO9&#10;uRynOsYXtObqUUkIHvlXDO+MMEBBhY5BscTTevlEimsxfp6NHkiicDDEGIQfNwht7Z/ISBEg0Z3x&#10;9PzMVgocn6x0GFIITHjj+UclJ5rax9Pzi7gUfnyGRfFkzqa3j1ASJ8sNg8r/8V9/+Gd/9Q9v3p13&#10;B5PBeGraxKSmYc5Wq2+ByLC2cHwGrbuL95vz9yvs49XVpCdcvEF+Z9AHugqy8cg2GABmjeBGRBV6&#10;hdgCBAdaBAB2u2DSXa8rTAfKbl/sz9/vZUDPV2ytS+wLKBJAtzo9mfCcJ23gdgfMzh7WAa71xEAY&#10;dC+AD/7ts8MdWAxE3G/fcpyXH5ZtdngF4GUG2oZ9Xl4CS1ftK83qhPnIBlG/dbm7ZI2db0/fY2e3&#10;GN+L89XZ+9Xp282HN1hMDP3q7N3m9M3dlz/YfP6vi8/+ZfjlZ9MvP5+8e4Px2mC/Lk53F2fb9tUe&#10;w9FtM7QT47jBSF2ebmTFWqQ00tfxr7xHX93CbN1dndx+9UPZ1ov3OxnrD1g3fYon5+83Zx/WmOCz&#10;E86J7GCndcNBYiL5k42v05/nfAVfvdOXXuBIbs+/uv/qB5uvfrB+/8X29O0W79I+2yPpQ+9c++ym&#10;iz06v2HrXd71r+555JrS9I94IpaF4Q48Icbldmdl8joWE7s57Dy2cCq8/wr7iAXRzF+9YaDNf/K7&#10;sLYa3+edYFgZFHQ7HGgjpLOVUW1vMl5SMiBS4es4PMxc62IeH2En2CZwABvlf229HUgLDgQbUSDa&#10;DLERKWLLFM/pFloxf1kqxX1M7RZXqp95uQcE8HHe7DhJ94bMX5+fqYOEn8sWR6ugobXhT8KFOJIh&#10;P6fH1Vwh2Dds37Wwqpc31927cR8tB4YI341tGcdDMswKiHnC2RAeur7jCZtSrwMOScYap6LTqI0Y&#10;+l7up/Vw9nbHyR92b7Dp7QucGX4R/rw8E4YeV+Tzz9lmD4KbbHRAyF6DEUFdPidSK1IgLq1GjvPq&#10;/Y6c5xgnd00ADYdgRxh93eeQiLP18zlvbIg70ZUaOyEj6I39YNooZvFFXCa4FzRDEaFuW2dbfvVy&#10;KqERhdr6CMeg6V88wdRijtlb2dgbwM5EM5lXULL2r0f9OZ1syCL0r7ZjklLE9+PddEa7tXAe1GYa&#10;kZgywFcDTHmkoQCcysYTyjeLBXOxkbVFjE6PcC9AqyDX5Rx/tj1/xz3D+0kRAYJvBNZ5XGhwvFTR&#10;Ii0KHPeLfBbdMKIjZ3eUAeKfIAoI+tOo7EdlDRlxOeCfNJiKxnjeDH1KpRYlOOFRQdLUzgkbYL9r&#10;dAsVGWWzblCI5wn/xG75p8QKIum1fpowLLC/38oN4LSk3kZswAGwRaop0DxAP16R8PaGTBuKnAwy&#10;fbzZSpqTx9h4vtvcTVmM3f1urnduV/pXpTYp9usbNWRku+IRN0NR4OmW/PzW70HsAb4Oo9HUVaKm&#10;FaVX2WgyJP5hykHrdgNngq4e/W+l2hAeSF1eaDzgt2go5wmZRdq04gkTxjmTnAEUWMUQFIeRY+bJ&#10;Coy1w/PpOLekZqnDmYOpFKwIECK6BkHB3JTI9fqJlbb9xG8WaUD8SQo925fp9c2ov98snyFj+uP6&#10;+e5P0/GkTfJWekXHT3cNRRYKH671qKyjagjlHpEeb6npwJdaYaDmXCbVWfDNqsKQtXU5zAUdve2W&#10;5k7ekBrh+KX8XjfWp/3zKXEkte11By5VLCbCUai2RhJKgmAalitVbDqp+F6+SH8q/6q9+Ye4a9+/&#10;Qv/q0+V+fSWw+brH9YJxdLRx6sjJGfOfHh7035NyB4AD0ge3lDmCAxGMS+oewbustkAS0DOf2fjw&#10;4/Pjw/ODSlWPCIY+Pjw8v5CmgKWJyBVfAiWDv75+pqeUpuL17d1se/PVh8u//6fvf/bFW2gTzCB9&#10;1dCx+tZQwdyalE734ubs7RJgS5ql1QJMKJU07OPa55GnAkaAIdh4IggyWKNCHZBiNFqNgBfXO0jX&#10;cgNkYIYLTFubIOMDwwlXDhD5JyGP2IgUeVRic0SGLb3Ic+LLiDih73nb0r9LGoPHyWRjcu/u7O3C&#10;FlkS69d8HFfEV19vlMacYqpIgarlV8/d+1v+dFZ2xX7IdvJPDE7EwJHkx9kQKQr8TrQffgXHgFrI&#10;ZLqZzbb0ZZBVZiMi12NsS/LMmEvopbs5zxf76Xw348nyRtvktnW++NF3B5h7wKkPSepVTH0lM+F0&#10;grId7C1yEinv4vxHbGRWmMcje7rk/WrkI5dw3b05fzclnmCHJJkZq0GVZ87XkfRmix0ub2WIJW6h&#10;hLaMHbvi4zQsbFRWl1WVQHUUhiR6TVaGEk8gdMl2uZUmNrqNGWUrJix/mk3pxI+SJZ4TI2UOSyJS&#10;81I/S6x2jhy8hTeSmVbRKvIumFcfAKWu2IlfwSKL+Z/2DGOGTI+SPSa7qMSu86OkBZBrSQy0nCkT&#10;ox/I8ZjVuyIRRUJLRCcRGoLM6wI/e1A7QxB+/Trv1MbYTPYskuwVIRSOSjkqXhHtFy6FS3LKObnh&#10;KFF6006CfGOGb/4i9RmpYKdMGOHX5fmCUI9LsyQzxIvpbSEfKSkF+IPBKTatWD85K7PFabdEG/tU&#10;k4XqGrqdLuBP3ylAwSdZS8rkD1EZCmc5yeLm7qfoltL+t3cLziHJKm4JUl98L9yjmYJ4UBo5IW7g&#10;BWk/7hMfsM8P7+dPp9xckYzNx6kj5BRFVzrv0bcgq7cGGTA/hchE5Qmlr5hNSrd67Hy1d3+49xNj&#10;jpEJVzs72hViZelyi4chMTH3jvnybVk1N6BwNAzEE9LBh0LXgWRFjPMIBbzYKhZ2qMskBbzUKbYE&#10;W5PfeiQDJ8KWqDniPnOT+8YrNVbPaYy+Wbe2Zp0uE6VD0U6Kurhqla7wJRwnESddrLEoDprgYpmk&#10;gzFd1MN3XKastcUs6GeCFzshyTfsbYlTrfQvTpgpq7nKnPnm9e9NjcGhWxBbTMWT4JiWnprCLoXb&#10;BJJEAY7+CxyYnHqamwVBG+6h+ZUx7sfy7XpPcA+DhmIqpUeQrz3YVoO++BP5SHfVuesqWldEAtXB&#10;iEGZSF1FYtJaWNEsapU2yrsgEBVDQ06bxGeSEDS9LOBIGkIkSQZxGAMBpEPSBNF0bOKBqj+IBntR&#10;5rEPGNXO1Qztc3v0kMQI5rv67T1rQ8xQ+e/E3EzDODJZ0rMV1Uynrld+LNVwkrh4QAYnKc0PJchj&#10;7Xwh3B4oSllMHkmyY3E5RCY1czYNMXEXG6V5sXbE3ERch8zNDisNXwS4E6QfatnRCPr48SW6QFNf&#10;KK+4F7TpCOV5dIryfm93CFh5Tjj3Myt9hsjQbDecbPrMOr/edQdrnly0J53BfDzfsqIR0Lx/fpGG&#10;5hNyiA+D6eyr09O3J6fQJsATRckqxKy+JRNDVnz1NBk8ET+t5rThPrruAHlC4xld16ByHE/SZklj&#10;VStcWZBbwsbpbUrd6814L6kMtW/a5xrMyklRKtsJeT7rLdU7lMCXv5SLjaS9c+zKz+MwsEEx30zx&#10;gaIKeC53Fx8Wk2tGFD7I9mG++Tqy90QhVNBZ1Wo9tYXFbfgRKy8DKifKoRJqqLXS5XN5VkIEMnJE&#10;uospNWyR7My3F/XXAuZBvw8qslBzEjf1n2bh2jXaghe3QRQy6u9Ov1qRAVOBXOwzUcaCqQsgjb0V&#10;NmJ+kuhj0Vvl9YBuGD0dpvsyNXT0QDfHaqYQgV9q7n1u3Hf7vpu14qjCQATXT1vWw25eidexfcTQ&#10;q4XqWalLwm0m0QaZCfaipJVdlcO2oraVtdzv6p4uRQ9iy7dvcX5YKygm5kWmHxs7ifMW+/EJNLHc&#10;hNOgyga3P9yDWHsrFtXt5cVYCjYLFXEEREJbzN0Zpu+YNFPNqoh/rSUiyptF7tEYbpLYuH8QGGAr&#10;jerOHTpxJJ8QWqjOTOMekjwG3VyLx9YlGRp3RUkPKh3S697LWrilOJ6639KTMgBhImSQSiFDAMeC&#10;+zN1r/jGSxRmNOw86E9O2jNva+kIIZKoxwn00IghehNOukvNqAdSl7NXQzhoAM0Jo5lw9mlUR0jQ&#10;2ulyzLwIAuANgSei6yqekNO+OJ+RAQIxC6DQz8X4XJ8H4n6gQxzkaLacLNbxvEwD0ROxOItGnG8D&#10;d/G0L4gcIMl6jWfNktLIWt+rtcBG02d0NL5E96cGSYyGmLg4geoCM2KI3rGmP7b0yh5pisgt5alj&#10;4kezuiWKQJZxCYeGpUSbSflIiGuV3t3SVp0bjKNl/Vh4LX4g7pk0Hoy8oiSb9pwWqYStjvZ82MOp&#10;5akVF1IKIq6C9Sl2PK7n0jzBk8nlCyKkcVkx7qcM/anmcBoHqBszjEkI7cfAC/1k+kI5WoXR0Zcr&#10;mnZp1T7o460Z4tEl3mxqRsPa4O/EJKXuSdoP5xKtEKZnNUMHox8tqy9kl2+5a1ym/5XQm3a2Bxir&#10;KALTxE62gHQUZBFKD1hRqzal1rysNaKez3saLnO/W8wITZPNi1ZEUrWymrB7eWJqqIhZ6pGh2yXa&#10;dBst3dKgHj/WBtN5muNpuqaWh86EwASUOxGK82Zh7KdQpqKrLhTVJABaS1eV56EJFI8WB5LkwWKz&#10;pWWjO5xedK5PL0cfzodv3ne+eNP64qurrz50PvvJ6Zt3F+ctNW7M6R2wMiE91XRmzbfbyWo1ms3d&#10;GvoKTEQg4tr5IwW5xQzmgdoyFWbJs7rrgXydadhEG55eIRKlPLTZCX7cicWpuIf4Ri8iMkEaoN9V&#10;HZTit0vsEfo0m2KXHBKZ4hBEB4WGRgBG4mqswK7tRZ/cqCSPO+lcIqetiUoOHNXPJuEKH2rMC0hh&#10;gQOURsFC9Ewn0xRSCHP4pwnfuCSPaqG0exUB5EA5pqGULdBx+L+gcMY/yavlSCJEiElbzcY3/RZi&#10;GGIquN+vjOGwB80K3MWtSns/7zyDCbPK1fieNAzInVA4mI1hM2D08Qqy7KEuwOYAKzTpUo9Z08sU&#10;otdu8raCbNr4E8syaHPd1YwQveyh2BouszRzhtpEtCFEP5gzlkl8orEF/JMkpSlq0NXmdKimSMis&#10;FCySesbSfiLmCG1ytXUURSPbcUmb6w0WrWI2B6UNWOgSQ+T8J6mJmNsi/CECr2dQ1fa0mOmMTpLE&#10;iFpDkTxvkbcnRBOtRB2h8hCeLPNKdOEQYFVRpr9O50qZT/Exe50NBOGkUc1iyfHo6yf1PmMnxXul&#10;oJYlQNC/oOytSaQ4VDgraUCwbsIDuBMuv2zxdbl5SqdIaEPJBlJNYH3V44ShARMp8ZAgiDVdGjd/&#10;dCqK8krkTuJnRhe3gdSCUFJ0TrJiaujwelQ6Khq4BHcCi9SHmn619emzUq2TSV6ekAkovohXLxGO&#10;oj/WwMQaQR650tc3g67UVrWq8VDdN9LyR83FmQmNo9P+o0PVgWwGAbXDjtc1hy9mACkhB/f2BTCB&#10;l4KoT0uC3x/tykdCIEUTJU2+CPWzuPp5uFqSxuEVimtqPaB0os7esio/ASDqbu0ikpGGgMTMHTUB&#10;QW1WhX7Yptihkg2rmN/uTlqRtRWUi8et+FUiDUk/O2aUe0yDnHeEyNGVaq19PPT6gcodDAaVG6Bx&#10;JyZ4iNxIzjmkXw5ww+HQ83iDG9qxUXh50aipx1FjZeeRDonphhnEaKDXEZjIU74kCWUw4TdoyMC9&#10;NEAfpVqGQdac5AUdIgITFmgPWRH9Rnrf7oQeEpgoSMK/VNmOgl1Ce1tawHgBzRAgLKGiAe4JfT/L&#10;kVkJNEBYSLDHZqTl9+T5lNVwSjsdTw0FlJObxyWVaFA/io7Ql4+kHzixqak+awnmcV8JOvBz6PaU&#10;1qU1Bi2ycgs+QIrq3dnVZ1++//6Pv/rXH7770Rdnn7+5+OKrix/95OTzN2c/+uL92WUPm0BaImvi&#10;SfIEoavr+ZxtvFgaSRASHOhgfkuiT2qT0117fjIRJ2WFiqWWOmaCNgR6K+JPxyLqs4gG0fTnTrKV&#10;q+1GeWN3dbprg1ckAkqZlo4GrBWp8oiZipHiU/O11DrpLA0To9jIX5He4y+SioAOwOqZJBXUJE37&#10;2UYMfBISZEp1bA5k1XyRosBiRuOJDyzJ8ki50iGIcssqJYIJEC+7h5kB6R1ypVIgboqLTsI0p6PI&#10;ALjDsHKHRv1Z3bYEQ1S8cFGw5ckhu+dN0bn1D+T7ZWLSyIncBJ8GfMSfMVhLa9X6qZ7Bo/dLW/fy&#10;bIotUHbEU9MipgmJX0Ueycdbo8091jEuvF7D5c/omCeTBKNTHQcUYtW65ts9jQeLqQSe51ut4RKs&#10;6M7mXzVIRiYjQA+WRca6j3ybKqxWjwgJ2CZ0KGJwEQ8piRr9kAkHSIojKUdpeApZmWd4wb0uszmo&#10;kWsEuWdzCE/I1bkgoj69NFqwzBAqUwYayZ0yfV4aBszR6EH4UiWokdO2Rwl9raMkxCfDR3sda/06&#10;e0RCrnWJHoaC9VQN+Qa3VPxT3KXFb1UgwAlS7BSzOYa7GKHCEgicYWQsSf9KTzb/U9br9M3vmT2R&#10;xFJu08ocAhMiJJJCF8fW+YZooo6d+1NJrDb6tAvKCZ+X32nRCyloOfOxfKLjgMwEZQ5lDdlPRvMk&#10;jSKJktu8y3o8TP5n4CWhUkUsyqDAT4QXQqlLFIQKTHwiW5CnvdfjWBuVsIj+NdlVM7ghxIhivJFB&#10;cEI+hg6GWl2SdT/CEwW1RLifJpMpcai2PcocgAnQuZJJedRCadg+elJUekMAKinpVRfO9x6qmtIB&#10;W84JfpIeufecMhmR8zgaklwyHwEpMrpKmQniQErJdEnMJlskTNR4HII3jqFr7eBXR6451wIT7pK1&#10;vFWsaIwVHHxkv0lGKtd7IxU+iYrmqV3h25LoZ4nLwxHWDe16nkQvPDWUkAwr2pUUEGdbfbl2w/G9&#10;tV8v8CKwhUBPOjYbtJKZkIWUQDuXiXCURKz2kwbQJzAhPGHByqOER/1nMlkOuqTAwQlkzoMpROSk&#10;9dkAT2HDs4krZjPrg6V/dWYiicFHssrNcWo9y2WOVFrKRZxklkMYOtzKkQZaAAgeGRQeeMJ6zRLC&#10;p+vzqjeEU3l6NTi7Gp5cXL896b153x7NNwvGaS2pbuDQhFeePn7N4/0zqliEIrvpejVEDXNCRyiK&#10;2iCJBkwkBUxJ93NApCgndzTt0H+lGiejzQUyYpKs5KpC69pbjABJf2a16YQ/pDlBMlO5hA2ghKYj&#10;+Jiz6SYynCUW8aAN7SprbFstW2nVHBtVRi0UuEPTGgtFultZBEonkAM22yVWT8lw1y+zCcii2kUT&#10;sBgsyQn79g3DoXonIT77hM/hQV8xLb2R+AxAEzpIKjqGLES+PxI2Pxx/J4O1VwcHmrXcDWRr1C9K&#10;E6Z1uJOCXpJtSdnF8KYF/OabNWZqP5pHpWn06MnToUThXPkM5HqaUUNpTSq2yMcWs/sin/YaTxSp&#10;UDnUPsPYNFdGOEZgIunz5BxdmoJj9aqUAk0JxjykLgyEvsWcCTITUFABphIFQiLJFlwFV28FSdQr&#10;Lf6pzIJJiRYJb5jGpczEI2ACbiDVNHWmWGOqmOCI/8L3h7uqQskwuFGOsTeKGW8oYJI8a4vRImqe&#10;KizNEPMwxHVW45uQRBax9uQ2ZCpWT/SMwXksYKKkH8IH1On3ozJK+YrqPUqhU+YQEZVJ8eoDkuMX&#10;+OC3KO0R8lwpko4zEPvJZRRDAQFuD7gRmBDWh4gD/Yj+OjxrOWNx9rxUD0TqAkyU6kl5Uio1/hQ1&#10;SjITcwnUMo6HTKTkavQ6acsY8FtqJZUpaGoKnrqn92jsUKjiUiWZ0/4A6NG0JzxWnd0pCaSC+Y5x&#10;Q64dlHOidwIXGPUkRrB2aBYCJ9NON0nJNd663EV1ZsLWQ6okwu7yGfgeZSYAE1cXE06ClL9dL1cq&#10;u8rhl2VYe9A8s6Pkw4v7B5EQ4z1C76AKKbCbpdaL78kz+ZoJFHGTx2NcnXxOLMWmw9bYICraAhPm&#10;TCgfYzXPnDNvkvPVcUrEs0yytkJuUr2LjCPFYqjNBhMscLye8vzWOHeMoc9qQdWBR22UImhxmsc4&#10;QF3q6EagtUAOicuUCrUR2ES24AhARGkmFSM819RZCiUYJCyGoPiDZyK6zEGPpcAEuIeGec/mLpkJ&#10;vLLLHDA30w6LvTqq/oRVCTBBNA6SAE9YD4Nv13WXOGWqBHk8qbMaJZXSHG0a/RXCxAIKobKF3SNg&#10;hgZH2FPJkipvFMYW90eawT5U2tOxBW7I4xpYyFtGcAEpeLLc6v3kFfqj6XixHS/2w8m21VuAJ04u&#10;htwq0WBqAPESj0Wcm5zHmnFfqxWZCcAEmYnpcnU0nuNbKGdrdja04fH9eZbT9qgLSrNsUpkMHBCG&#10;pt4UzZh257e5dJoUsqU0NV/dDshMdOBO7iSEVVIONmo5smmqvEXy8ugrwtKlBOnyBhI7/Hx0MGFg&#10;AKMoykpfK9uprNEZQVWMPD3YMjYyXNCnVPeFSdrvrehuN/wPMJElFFOuMmH25F8rvxi3S3KldsOy&#10;I0wNhTpEZoICPxQNHUMaJ5HElavaWx2mi3WccbfVf+3e7hUT4DwguLWvZuSQlQ22ySiLMB1YXdKz&#10;224E8NOI4SYUCHIQp3HQkaPC+gceT2SohA/SwMBY6kfRQKTyyuBjGSNztjHWNK3BHbO1QpxDNqIg&#10;iYLQ6x+u763ARLHFJnirzIHjb7dU5iCaFIFUcXa5vmE9I/cTcV5IWKaoPUKufD84kuafDCZowxtf&#10;b6yEGMKXyfjW+e1ioMuL7DCC1/je+DqDCc3moB1JBEwYrzkv7Z8Tb2tqUtXemqx1HfuajcWPZcAb&#10;5m8lsV4pa4UureLURKxLcp8JQxR3m3MJoVcd6quWmpUQi8qOZA1x0jQ8My2wUC680nWuymQ+n7qm&#10;YlJS8fFbSrJB3MzVExIIAhNkJkjySbFKKcBgzASYOK7jeGmndIXEr0o4ETI2UrYATAB6GNIhEFlx&#10;Jo7SBjVQC1fKVl/HhNXMmdDE1L4YnSE0V2pbKRFo6Fk8cUlTNbG+WY2efaWyoKhamycWEXI11OOQ&#10;VIkb43VaosDucKUZryct+TxsLFctb8lMQGxUZkLnsBkKWGSzoxDZjKr6pkRFSjyowPpI7gQMTduL&#10;ei40olPwpSCJg+WcFzgwIkZT+piVC/Escnn0aIKwACg8NmoTcqUW8g8nHQOx5KikxusUZhiN15sS&#10;peSiVuSguemkSUPWEI6wKG4u4EaNIFxy1DjiSXnuXKm+gsc05VhywNQ42HzSUPHa0J9F+KQEqos7&#10;XIg4gS7lIO4nvKJRFq8JGTVLw3plVgXUZBbaa8kdEpaHKnlgqXSER9yOGk+k6pKTwYZ9thIKLCU4&#10;BqcH74k6nBFbqrCETDDLczxfwT2aLsET2oALlrBsNl5hY0xXzPmke5M+z+vZqj+mVLEbzffd4RLO&#10;xNv33bOLa3YoHOPB5Qw0jyFhwb3Q5dOoyPvpek1yItc4XmUmyGwovbkGWD1eXawW8xdRtBQfEMrI&#10;UkTFNBx8qVPUJC+/BxshkQkZBQnxKgon5KWzuXMFtRsi9wFdK4hOpfiquMFCuaX4HdSHRFOP5oJg&#10;vG/oVLaq5lTETx+VGfviXeIelPCoZb8LnihBtktHxexK/zlY/XSUEPfnXHeDP44ScVoGOYdWEgl4&#10;weRO8tRHBKBmE6JzCQFJWEkGy0PDTdy1nLYV5jPp6XXan5pf8GU00AFYrSnkGvGM/gGtyWoP4857&#10;lZkwD/lgU2Wuyh/UIVHYMmwfTSLLmdaDOBN52EGOVGKsQERgTb0wZepsHcJApI2lq0Qi3ZvqGFRb&#10;lJQxJSR8lDY8qD6WZGCejWRMZg9t8jZJPzQ/er0FOSSx8FzhrsK+sAUxJrEhcyUDephNlcvRJsVP&#10;blHUArg/S5kj8sb5MeUzykSSKnmuby9vy0hOvF0CU/LStMurjyNTWfPtkRLa4dVKkTue10npHAf7&#10;JGyx/rDwpPqqDsOUhzfl25n2ApedP2gqfSUzYeweOYwYHyNhN5JwiC6o+4BOn0zYLJkGr/qkSh44&#10;LGmNZ1RRFztKcYTfDpgQZ0IKmK6nuLASVflQoC/phDAsBVsY64TOrN4WFoCcPNwOVCjoM5eqJsoo&#10;mQ1akk9HgfhR6iIBiIre6MyEWnlHfcm9WLPcxidxJjRlKjJe5WhLEarOfBjQJ0abukDXeFO1HCt+&#10;4BZVxS3FGDVueA0v4pWwVPnuTSU2fiPCD6g/UYX0wLyk8m6YYrpGHmfzutJRsjX+XV5KHoApfMa8&#10;wA7yBpR0ESlHpdSF1wxuyr1aMgd5dUcdJFdYpP4pieuozHJpEOukg1ptkGqtkMVgaIQxRDikMsg0&#10;FV7jleNo5O55xUxbzcSVEiUyD2QmiB8SZ0Lh/kFOIvx0vXkeR8zFMJ/DqucxLlEy7bDl1jS9b1Gn&#10;ULOrJAE581Fo0DwUzzUMskVApYokUT3Xbt0nkmZzbDQpPsCEQ7JU1vkptZL8TxIm9z3QVJpsaWWN&#10;ARM0DOLagrQePSxKe2810pMEw2A8M51ZzRQxE5w8RGwVhljOmPC5WJBRGE7mvdG01b+mg6N3vaZx&#10;46v3nZ+8uXp/0iNpkUFegL9E6tSMaI+JZvoSYEKZCfWFHnAm8qAvyQaL5EV/xOUZhAquZVKeRqXf&#10;hLhmzRdUUSKMbAtCJ1tSxDSVUdSg3oEVuB7eoZ2wRAoJgSNxKWKGQmp8CgZ1sSbRuVcZCysfuyIu&#10;VqPsCwZUo6hhjamISC9JkMzlG6Rd77EFBwmJ8mdeeCojRYAY8wI0zJAOmVkqcxyBifKpIxNg0egm&#10;Yy9GdFpjqZ6iGQ1zIv4YzhRjgsNFhQdqHHP4/lICKPBCU7t0FWVWXKpUBIAcClYVlS3AiqiCIkun&#10;WzBWfpluV9IbgXxNFIoB5UnG37lEoV2KJqPeDWWOABNaP4cuuQ5Z4P4kWG0qVjGXxYWbLIkYAJVO&#10;NZ262VqTCyBRl3V1nN7IZyBI4Dl8j6hOY1GjqwXHj1AdOSSyFFKzTilfS4krRJBBLIYpLtxr5BRB&#10;tt2PnDG6BVyjKHN4LlEsaTMxG3udTHa84hOeKkd1okKeQNGqOBOMJoLdIieawISsedQKq2J8SoRE&#10;KiXuivpJZDL0qTVBJATMTYwREtE45oyYAJvK9rngHTm/WJ45nRC6tCniNy43nZmOGxScWEo0JLs5&#10;s04bxKqPZI+Lks3k3uLFy+JtUguamIouiLpvaCQWKWq9my5QnZcFjB7Lequ/NHItqoaEzcmcCcwI&#10;AmhkJjAj6uKJtotDuxRHW8OIwwRPqXAZykiiG2EP8ASKdopAXO6Mu0h9xeGhI7MVVKTAVXGDsRnj&#10;Bp9JSF3JP2cmgoCp2X5wO0ISvkl06frm0DNd7vAfzT6zO/crkZyAxYzn20HAlCx3yYHlcXG+IVOW&#10;PoBOpA0KMM1Pwkr4AG5Ue4XSRKu5NXaZrJbCknq9lJRJs7RTZqLsPy1/s7uk2UrlSMrfSCaovqoz&#10;Q5jryki4pYZcdZSTqKIRDSy9Jzh+0HpEK4LWUCg4XPfUBWYaY52ZOCIiBKrIlYI0u0SzvpSZiG4O&#10;NGdFZ8aDmCtqdmQawgnukRM1AfOlznyU8m5dW0lsSg0Dk4hIDPqiH9DDPoiglGyQvQ3Omellsp8m&#10;tyq/onKG54QZeIVtieyINYt1Vrn5ETLwbNsIPg0mbgQmSEh0BiP0KPvX0+vJZIyyNZO35rMps5u8&#10;6U+/yD+NppPr8ZgxXa3+8Kp3fdYedkerVn/+7rQPkvjRj0/fnXTlXm38uVJRz+LJnYeBMQFEI8Ee&#10;H2ebjQiYGUkcEzC9hiWVyH1AxC+tLvRYXLOQNRSVkhJGGh1usxJGJ+xCek6gI2Km2N0YJnGaFqs1&#10;ggdQchDsQ5RmKXJl07rmlR+L3yVSf0ViitlyqfqgsRcqQ4BL4hvFb9BYcxJf9AcKC2u2ENVfMTn4&#10;p53mjampt2w679KujuEXMgemQOqrQxdcy0lFxMktMhiUOdTDqRBKmWHbC4/PaBi59nAC4y7wx2Qa&#10;v63KdthXMc51QqfALWRJwIo0s3lRk8TNHM4NTgEjkmzLIYvCo29p1444wJLbZGjmzwp9ZK3IVB+D&#10;CY6tHpV7zPepaorFr3N3Ak36yvSofqxbNvcyRVqyAItiXBJaD470IZQxmpHuDcaa306Zw3RxDl6U&#10;xp8OJoQwlBss4X4CExqzLtqEwAT6JRryS/OVLHWTDcpgIlFDSkKiek+dcA6zLuILip8cZw0mwgFE&#10;JFegUtlPASjxJEe94Xg8WoImfulhCEwQWOfWg4Rs8n6Mp51ZqY8wTmbUF5oSgzraNTS512HeB3lp&#10;NRgniGxVjwImyrHVhKFYQVqtKV/oYV1ENjCXF3CPpNMlldXKx9cuOVL9sZMgOdV0oojX62BjuSIz&#10;scT6c2JpyOI4oTQJTGiGsuawvAYB9SsiQuZujhjAy4V2NwdUbulMqNGsGnBahzQpSsldoK+rVCVF&#10;oX/aIPYlaUh4V+rmyGWOFGNUrMAjVFq72+jmSFDb3RyUOdQauoI6x1hBlzurxqLi4Mvrr7sb4h7w&#10;YwCgR1qiNDV0ERoq6Z75JGh4DSaq1FeJfbXGqe6pAjvTvLe9xrTCvmryefWiPgyioszRgIlkHNQj&#10;RmsoeWhqu/Q1kN1EhYE3kyf/6MxldC0eg4lIajqpDsXPOU5NJWT0OTODkLlSmWM82rYvV9k0ObeR&#10;CZg1SaL28Th+JUX4dqUW3H0mMEF36MNeRHKulBRBmHBEEoW2E9x5hl98UG2Qbitt0hJHmY9cVXFz&#10;nAekCUzQt28CJh0oUeYoF7dOyRSTUrIymlqgEUipbhWTY93+qtAOljQznjyGVD8k+R3R72jK2JGW&#10;+HDeOrvstrudbr/XHw5eb71Bn39qddqXrauTi8t3pxdfvj/70ZuTr866X7y9+uHnp//yva/+9ftv&#10;+0Ni9gCjcYkzmEAe6xFRTLSsnu5fngETUeaIvtBX3RzCDeJMoAGFyC5TBBFWSi3mkhgCWMQsq7IF&#10;kgiTF46fXJlGbDj6kdqPawdrVCLQrbs8XWna4doqNxUHM9NQS2E7lWnDUIZJzcwyW2ptmm5K4gv4&#10;z8wLCeFtIWDCFTWlg+mtTG6NIYF28CGvVrUdqqlaZY7oP0z9mZocT2YiyhwejRNDoSImzruK0pr+&#10;TLO4AkakBEDVR27zoXwUWdlhl0eppHHD2UbcMWvC18nDtF4Rkstdm/yuExLh+ZS1o3wwJ/JbUTpR&#10;AkCzeoPclHIJeu6pGWkyb+Qk0mThT5CTA8ow3rdzuYqx5m7mdhZEGUiDidTcoTUcXyR87ZHEdXiB&#10;non+NdKDhHdrWSv0HKPM4Z401l46mKhT6ucXdpITJ+6nOgDpkZnIdPFHBNYM+AATwRHTzEY/iaxP&#10;pGFTQqLYxOKw84mKNaNEgvrZehQRJGEilZgDknyY17TniopRcIksfhoAaysfnIlI9Y9HQskxVywK&#10;0uUIwxzb+TVbyXNWhfbIY3NgAlLEUpSNJGOvnlgnTtistGMIImQfqewa10a1wsvHMlmiKoNyBMrB&#10;+oMujooMoojPEdkfFgUC9CT+UKRVAu4cptBTGVSAfg1nYtm+WqG0I115GNZRiLSMTwETJZFQ6iMp&#10;r+D38NwEKR8V7ehzKU8zh2KhISCaOFowxFEq5SiHWlBRXVhJGYsNsSlZBOnZxHw45SmjHToPWY26&#10;Q9xUol2nuysBTWFNITmDTq13jVnBRcGPTiPIk2LKAUumYAvnWXXCD711w6KIS88PhHwT7dCFH+Oj&#10;qrqTcgWnqtAFiIlcV06QINnkfbIfcidUuGiyizKHVdRytT6h5GPKttdCKnPEnqtIWsRVeMH07pFH&#10;Ye1rprbqBZgL8TRTztzzhx3vCkBENiJhiEASekWzjkVZICthMEEtJjgT7nGTOQpthrCQn2wNdYFY&#10;ps/8Cc9i5RUhCbtJ6B3gnoHABN0cskVVN4cwkMGEe/SUIfBzTzhyKjesq21XjHf2UHL+3D8TN5Ka&#10;kjipXIMyE1F4rXM8xWamFyP8cxrAnImAknY9XJE9raGU4AUmnJmIwba65aKbkgLHT96e/PjLd+8+&#10;vP9wenJ6fnZydnZ6psf3JyfePrx9//7N27dffPnmsy+++N6PfvxP3/vR3//LD//2uz/6wRcn//LD&#10;t//8vTf/+M+f/+TN5fVYrKliBIpPwdrHpHK2u+enABOUS9ggYB6PIKdG4OyiFNdRgUQjXQozVqBT&#10;aKUYvW6FSKTuUu9wKoKOTfQAPLzYjRUOhtCm1UgFJIdFF0c9osgQZR5GWL1sWVI5sLAc6ggpjJrE&#10;2twaigWEkSChIdHFlcDQsvSs6ii4lsX2qmIKGlA5jsyeNzUZa7w1lbkhQr9i4yeCZFXIDIedt5gp&#10;nHqTUmohlSSTaRAuJjWKse5IupEshTJvEngQqigtUkfQoaCTlKkLaTn6KlXVVXKPkgH3K/N+UHFX&#10;a+hhMJEipFyGLH+Wt+Uw4pBRAZhYSIoffUnpYdi61Xs+6Ait+N5HiUoWKpowHk8qzgQGhQkIdNxY&#10;v0X5lWJ6jlZXWVRx0jJdtAEHaekS+myf0Frl6kvBBgFaVTpKZB9XPNMscnLlk5mJnHzW3bIk29Hl&#10;rN4ITCiNHPntcP+pre4b+u6ED3JjSNAnzXNUjV+toahTW9NTg2drrxY7r2/LUoaPt+U/7dfRPzCZ&#10;FwpCv7PBqqqTRdoSxNMxeVy+6nV6//AV1/5CiiPJOGr0HRii1xUPEW9dVB/qZEO1EkXJLNmLo9pE&#10;AQTq615AEGYi0dZSqmq2gt/tKayqJzrlc7DV5Rj9k6frSYYSFp742movX84ov86Ze6SJBhIBO6jI&#10;JOZm1b/zTSekmAV90Ra9QpKROrE0sqn921UJISdrm2bH/AlNi+yn1RBO+tlZQ8vZ7SBgihuuaXAW&#10;F4mrfJSQiFcio1PqJr6XmmRY+RMAh+QrnAlObOFMZNxZ8ESC0WXl1umTnOoQoyhyaQYT4kcjU0vL&#10;oIwq+lqZgRGwqbYABaPXliRylplNqZ/DhWD0geIHiSJocqENXdKZIDMhtqaqCQ2AOMhJNFkK9BZx&#10;27hyi1ZNJfDP7YQ3VWtozkzUxrNWlMrpiiTzUHKrLnxEF6uTKOZMaDRripE0ktTgQ2Gef2lqrDgI&#10;mQ7J5vxqN8raUO+fMM7RGho6ExGKfNJKHxjY0genk5NIoAp1lJl45rojxMxS0gDF1JKWslNu8lz8&#10;+MuvvvOXf/N3//gP//TP//yPbP/03X/6539h+7u//0e2v/rrv/3rv/m7v/yrv/mzv/ib//mdv/qT&#10;b//1H/7J3/zBH/3tn37nu3/zt1/81d989pd//f0ffPau3aMaAk9TeCL41yVGNfKzhqY0sp5Y0chV&#10;BZiIYod7Oni0AqZrk3LSQOCLUzQMHtVVofjAA7vtoWsTUGxH1XNhBQiLDetFFWVduVgzfO+OiWfT&#10;yWq22BJSFCb2UYEzoElNd8j5iWR6ohYDXKADhyGHCqdmHoKlvtDUJscljEM9yGdmwldKLcqjK5KQ&#10;QZdNV8KD1YVNAVRKa6GRGErHU+PKdH+kCfeJQak6xSvaNkuBbmYcKjAFcp8LGRlMBHE6B+VNg1Bm&#10;TpTyRKBjNy6ofIDBohhBH/9y/gKlP0LYcl8emYAaWxxYmVyjKRUWwASOyp0Cloc67PzO2i8pG3Fo&#10;UBrCI2nSnRN0Wq5Sv98bTCizDRMiIqRPHuEhcAlySazkhOiDM8FvJ4vAmBjABMtVWMoV63y0KUGX&#10;yg25FfYo7KvezMFI06IQMMnMZT5dsvW1j6/haVWT9peKtRCFaut33aDeA0mWLIJIA2mKdxFR/hTM&#10;LdgiUHXcqGnFhW6YavyPHm8GAVPibIB1g4nE7fgmMJFrEEryaVGbe2RmEpwJEnt3HQRqhU0TWyLe&#10;n7eg7KUKTg0mYvEesR/Sit48R5mDm4rKZslMaLB4xY4qnz34se6uoq4q4XYimWCAblFPZ5QXExRx&#10;0mqPLPFTOYZY8jYgpX6U+mOPci1xTVXVTWBCpJkMJgK/ikqVI/UDzBe7KneFMAHn/3aPnY9h5ZaA&#10;lCo/bFm3cR6UOWoQGbdQ3DPh7I/cf7wYpA0ImEyeI3VqnftCCEs7T2btVV2m5FSy+VLUa6MqYhlG&#10;CbrMCjChGZFEVglMvF6hRxzJ+g3ln4LeQVr6WvO9JAgmxoAVMCFAKDkhACEwoTxBxdcuaYmCMBzw&#10;kHu4cZaN1tCPuZtDkncJTKSpxdE/mfgTh5UIYIfYZkYSQjPJGKYIkBUKnXmtzITUepzGMNAR79Jg&#10;IpIKx2HYq+AtwIQ+wn21Y36YdSZ20pkQZSTVg46jvqNrHQnaklXypRfdXuKhAhNMyt1gSczoisqX&#10;Tmz4x9lqfdnpASZ+67f+++/+7p/81//6J7/3e9/myX/5L3/0O7/zB7/z23/4W7/5P37rt37/N379&#10;v/36b/y3X/7V3/3lX/2v/+nXf/8///a3f++//+0f/fE//el3/uWv//aHiF22e6PRjF4PmkiJzNM9&#10;VvBEUF7c2fHINxYwkZFEBSZMt1bdlNFwgIn1Usp9JCdZzNZsj6JAQ8Ms5iYsgv90ziANGqjBBFMP&#10;HlHU1nQfGONOpcZWzGVZct5P8t8ZVaQFmb7dUQs0bC4Yzo/BQgALMdHcfmabqxzpUeRX29kIKVRx&#10;iIxIiiYNJub8fAq9ClmUvKpi3FfQUvdZ6e1JrRMNdyaZBpYoTBHGr7NucVRu+ORTUZ9zXSp3RpQe&#10;p5r3y269PEgS3lsXWxE/qwt+Q7fNbydMFySqq3Gv45JXMCgd2xE/mVI05xMgBbi26FPabXy8rlDy&#10;wW8CBDCb3FrCcYojzcgltYbSzaGx5g1FoD6kEvE0q8vlD/+oZAK0clK5CpnqW8bEuENEZDRxD4u2&#10;f+ZPRUh39C3xSvlduXJBLhGAgpPWrFTKMYr8xLA7prOF/6i773Kuwt5FYCLRP62oL50JyhxAc6y/&#10;El0ucxzBkTpNXfunI3eV7lLfn4TmENwkea4dUs96sdtLqZTaKxdEkl80izNQsnVCYRqxcHQ+maLZ&#10;I0IN9K8kZ1meeXVHA0izcospKKTLOklJIAWYoDWU2FeC+s5MWE6XnI15jtnfl3CifNxJTa3xGCmi&#10;+ohaTu4DTIChGa4YMjDxkYJpYp/1DssbatxTvprP0g076NMNzkmwTn8SrbLBMZiIn1ms09GTBCJ1&#10;wwhMmMotsMuoJwr8ZCacRWj8feztKCOV9x9fJAxdyl7lOcfPID1Girtr3WArEcybY6ua2Bv8V9Nx&#10;ctkrvkUauCg0KzMxZx6V4pxdkslJIe83QPCDGmJZYuEFOT/cDwMyEyNNQSP7K6qTqKnSbwgOpquc&#10;jXmpI/6CMHI0T31BmQksEuVsujn2e2UOzFGwbw7WZNDXMKSmNypJQBgtyif1lFoSI4clyvVKUk9g&#10;orde08VKuC/nrWxxGnsh8qP2mUs5za8OR3AIp5xoCVLX7rkWrQosVYPF8vED7KjSOacr99oY2YQK&#10;p37vzQsFqdEYAqboqPkmTJeJRc36QoGqMxh/+zv/9B9/8T//m5/5pZ/7+V/7d//+N//Nz/7Kz/zc&#10;r/7sz/6nn/mZX/2Zn/m1n/25//Tz//Y3fu7nf+Pf/sJv/+L//Xv/6df/+Ld/589+77/9zZ//xfd/&#10;+NnJ+VWfrpDJYlUEIOqo3kerDhezRO8BEIOxRKuqtARgIuEJZSZ03281wlUKmIyClSYE4g0ecUQM&#10;dJiZqIFFsTg6HbYFpAqyjp60t9XX1FWMbgWbhi7exF5V2vNwATQJ53izTCTKytsHMhO9NpwJ0dGj&#10;juufoIpMbppIwP+1yRaWTJcZMG5bHJmJDCZCAP91xFAtnohBxYXB/dOLLPmUCsZGSIEH5VcjWgXH&#10;27M8dMNFmcOeye0VWRGySkXUQg6+v1mHkI6D2Eh75PwBMEEzt0Qhv9m1p4rGJ6C0VmB8XeGQylGp&#10;IC0tB2uxHWy5ypDUdo8QQPHTOtWRS7AQLGAC0Sq0QLD+Zt5xTpqqxJG1im907TkyE8Wweo3pAuGV&#10;Zaz7fWZeqD0ydCbKDRO3h+21XvwkriosnJTNRteFO9wKmO6RCzCREgMFkhYY8cqvRIUl9K/CbZgT&#10;YAImktKMTtVktVzmKPdwHOcnnFMWRK/hL3hXOUImZcyZ0z3DSXPArpsoGx9alvXe4jxUKcPwuLHl&#10;TmxVSSIzcUtmgttJc+dDgjbP9SioIkf/CWfUey6mhzdHxziRzWx+R5mDShzuCkF9iduaM+GxKUHi&#10;PiiXHKc3ABMyIG4L1w+hZVdz8q7OtU8ao1TmKBNDckxSn9sqwmlCkYK00r+y3uk26u+6ksBBb2NH&#10;b4uLs2aaVxWK12Ci3GnKTEh2ndYwZya4eTa0hmpKbZQ59IZGfTLh0QJ6wgGXa1csVc40JM8h0aqx&#10;yxwAFJKRuQX9EJse5DbKEognOVcXSEVV4ChzIH66XkpnQulei4oeLfxw8PWLdUidvyUVBJWZ2EC3&#10;l2iVRoyK6uQ2K4GJCPE18ELR/1En+bHahGqLYi3IMCu8YXYjpxT3H62hZmA0W51/rdMbTMLURCtn&#10;JkqOISogCsnW9/3OUgRMgwn3yuXedYMJk8YOfnsVitQnSgxc0SOSzgSzdpFEdMUkZSaagKe2S3UQ&#10;GJkJqwvGHBNT6wRQ+PnPjDunnyVCHbHOrbkQuxK7ebtDQppuz4vW6B+/++Nf+/Xf/ff/8dd/7t/+&#10;ys/+/C//b//7z////o//8Eu/8l/JRvzWb//Rb/+X//k7/8+f/u7/+xdgiN//g3/4H//j7/70T//l&#10;H/7xi598ddnqXo9nS1IOUev0Gkn8yMiCOHOTWk7ADR4+PsuzOaLMIR0LlTlYtBqus9aMFhYt9fgA&#10;Ew4pyNOGDvTB9soi0DGx1060GUwo+pG1QsaE6BwCJjoTNfuyrMlsrSJdcYCsA8QU2KH1w3u2Ui2l&#10;/YzMhFnoCesIAUjyKDmDo8VZGQXSLRQKLWVjzoSeY1xmGs1sFcg8RTAfzJFnSqs9q1VWBMyGCKlr&#10;gBjUXFoLhD7Wl40xFgEm0u2YshpZFqLIVVXETG7xew34NFtQnUKK0iC0qhxTmORHCz7u+7LMaotQ&#10;gE7hZ4iAuYCHQS+RuiTq2kHsobBDUvPqYVa2SSbRxBjyoBKt0tBnwARkXlh4yidZ7rrU4I/SG00q&#10;1b0zKRnbKEHFABSJ//d7BhMIDTGzLd8wEW9lK6zExhFYiSVRbGvu10CaE5XSO4Ge8c5KnSHwlexj&#10;3HsFTJQSQMYZEbt4wFgREHTqOwiYFPiSspYj6eI2IkKt78/XQXBZbrr5PTiNbDwAGs6EwIT6q7G1&#10;amI0izkdZ+2c6lUTnSkGc9F5Ia+plB4mtYsWFre9tbSz5mztj8uRHGGUuo0ishqxUeJhbVpnAjlt&#10;AhIpYEZ5RT3Yh92b9RelvIJskee1SoZObG4NGlw+kZlgvh2ZCcBEyPnH8dR26Rvik5QeqN+pz65v&#10;hkxL7yLZCQVHmQkTSqzWZQmTo3RR7bzjTrNSMooUAhPKTPCpNQJTzLaG1aj44dDfN5mtT0Y432Sv&#10;OFREq3rdNSkfVTYbI1kXXFJio/Aig8dXulszSSheEdwHmzKWBQO13dwI60u0Sne+l4nTt6mTK9xb&#10;QySsQ/OcAkyRG018JHvITFgJCt0nEuMkCV5yvVKExCBg1qFOcasZuygv6JoIkQUEzAMwEQTM+iN1&#10;FaaQOjlIN6aGGUzN804hBNFNmQmmhi5QwJQOGNdaBAUPv1AXRgYTynDU+Kn89ipi0RvoVtN8kzXN&#10;LFtSUzDPojW0xF3h12qzXEOTqCM7HI1CGw5Cg0yh7WvQ14wbQJJ6ondoDmKyojg+9h+q0PPVdjCa&#10;dfqjy07/w9nV+1P6O3rnV71TPQ5Ozrts7086yFKdX01OzyYfPlx//uPLz398cXI6uGyNhiOoD6AB&#10;ZK8UmWRJkoREc+ZGmQlOCJgjwEQkJ45oE1LAVAGC8sGIIVIiYM6WEDGSnO1rE/AaWGjNo7Tl8cRB&#10;9cK1KwpBCAth+Tb9FxrhLZ2JyrAWC1vSGwVMxNU6+iIL2hCV0n2kGr/LHFFERIrEy9uZiQLt67x0&#10;yVRLKsqXWW8zgVmNowVMaMUmzZxYkGxHd39aWlUrR0DLY48eZY4rBp3H3IdoFFZrQ1rzpROk2lXN&#10;nzCOhooMCZn7Kqm1U4xQ++4MUQ194yczEDVyP3oev+goI0KZY9Bln0xkdRtL7olIa6DSwNC5ytzG&#10;Q/dsbl2QGJyZAExAPoV+qxZW8Kj6/Zr4qZyrcm61JkNINNoicnuSzn/qrlZNejhQR4MJmJ6+lq5R&#10;4bh9uvycrd4BwQK6DD+WModEqyZ7GKPC/t/ctf+q2BHVbqUlNE1AwtsWV1a6G4eqoXEaiUca+Zuz&#10;5bXLP4ICxRUFmJCcdm9HNyOOymmeBCacbjloxDjymmEdYlV66kTovzGWT/6+30O/AbV7ZyJtSgqk&#10;iFxFAQ31n7UXL2RMQQpJX9/nMocSM0ROiYDpAXtp2HcmExQwUaoSWs4BJpiZLrsEEn2Ie16ciQVA&#10;TaNHayhTV1s+mfaIE+JYJZdCgFN0Gw32nZbEtWgQc20lAjINLSv4rCDIwJQZR3o/Ht2HL/asH9U1&#10;uD8jMxGciRoRljxEnUaq0x6frIDEYY/MmeDEhgROqL4eRVmxq4JKj57knx8rS20RElS1Wd5uE5io&#10;J57UALq67RsOQXGxdSaPYhYlswImUgIY92/RKmcmDgiYYbtqe5LjH4MJpf81myNGkFsJyrMJP0Vp&#10;jOCkNoYmURYKpHKi2ZIQ8QtMdFtzMhMa/5FMt0eXKQEM2yMI4+lTtfU48lDRUaWajgd9EeVyAyBi&#10;AWO6EC/KR44SP+X1kP3WYaSeL4Mbhbhqr4MXX4OJmJtaojJ24jsWpjMjrtaj2bQ/uh6Mx1QicPmW&#10;qJpRwmD4J1oUg9G8fz0bDOet9uT9++75+XW/v5hM1orzyR04KxkrKH5yzmkJ3LjS0YCJwBMFTJg8&#10;oYlf33LcoIgfx09mQt0clCSE/cWZCAJmfd8f+Xjd1s4KODNhY+SxW8oZrnAnD0Bg7lpKHm4/axK8&#10;xZSUUO8VZ+Lge3UMHAwETIZydZlyCXAzD0VysAr15NRNBToqbx8kG9VzrHR6+kUSG1CZg2yS5sgt&#10;g9mX2Hyv71HfEKDjNDGv0H/qMkc4SFQimM3Rs7UK3kDJTARfiWM40mqtB916z77XM2fCY3WesacI&#10;9QMmnEdtXPtrvF+Tm2KZpcfDib0cGNF5rw2x0a2hvllrY2GFO8tyC6sJX8cyKDdcerN/lKeXUTKD&#10;0Cop8fGImrcSAEn0swIixY40WQp3W2UCZkOAEt2aewzm3fKOzATBX3RzWH4ujrbkD45zEjUwqn5X&#10;VHkVjzozcV/JaQfUC6JTevI6I+2bJ5C7ZZhdznRWJs3mgICJxoYGvKkf6oArV5bSa79Sv1KOQcsN&#10;z4poVW83HaHV/UDVQx4lpq5bV7t49NfJCf9rjMrz7AwN+cRwbChzoN9AZoLOCzhuoklF/JDLEJFv&#10;KLjhuB7R8KW05EuVBL5YZCZms/18AZ9LZQ66wzxH3uo1lZx2IWqU6gl5Tfx6HAwCFRoDtGamKyTu&#10;lTITM+YUiMcd39goZWWN/wKGCiQ6ajwpX4S6f6+7bV2K2yHAF3zzqOc6qXCU54iboVyghDZ0/iVd&#10;HBPX0JYgyy1xXs/2K8HSUSKqxg1HGKI2s/E8MhP9nsYGsaxKmaOUnkvsVHZVvi7mTVR3b4Lp3KXq&#10;ru+QloMzgSN0a9v/H3PMg0n2qt2D9IyWAFfterCHeGfOBP44RpDT56kQP6ZnlW6OoyioQAqXKpCd&#10;gNWIMUjdHMhXaKS7COyfBhNHfjomebrhs6G4KsmaujliJtmGbg41jKSiSQz4lhC4wETECVmjrLFR&#10;uQScjYlYEcAm4x4aT8Tip9rlbo4gXjQZ4qODLD+50Ehl8AMqqdcUIQBpVxAzMzCSypGKR9akr+FX&#10;XA4L1VuYLoZa5Nm8pXDp5UCOkEIGXE7W5rrfn43HawneS1ivSf/7+QEH318XYEIXlIoGSKUuc8TE&#10;L5AEbaLBmSBEE224dbHw1FCPzmJ1qSsxcoApqXi0xjKwsKVQgSCJ4BorSaYXk9q+RAxqQ84zCJg1&#10;aq4tS6ERFfZHeWd8qRCTMxNcM8AEj0T8On05MgttiW9KGMbe3BksYSvt0KpBVqAi+iFFCSOp6ekq&#10;mYnaufqucmtodslFtKrcK+n9NzTEasXaWklx1tNfKM4lMZMjzkTJFpQCROCPJjMhOVWyXsoeUUYN&#10;AubxKvoGufuAmQkbVdKzUU+hxGtFUTIKojgVBxyfOtD6zLzU0oJfUn9bQAar1+UYkRClgHk7pkEG&#10;W4toVRJUaFDI6/UZhAlB8hQWJNQSnAnRe5kkNMBJAyYsB2IwkROzpXCQKKJHV63+UYm0r1K3poYO&#10;u6jNUPqSP7BUQyKUFTP9+on9SirHhPqZ7y7rW7OT9TP353RiBxOVzkrL+fXzcp8HDq5hhG9R7QRl&#10;Edp3UZYkLQ8+03GqLzS6OVJtvq4aHCL+4FiIfVkImMs1OTMcamoNJUedROriPRUTs6y+ev9H5IkA&#10;E3Am8HlkZUqZQ7VODx9mn256StFzwQGl9JnAAbGR9O48QHhLvgShKrSVSEqvMU3RGlrMZfjaciS1&#10;TayhT0EAYXwc7aCHIbZgp7VjeRrvilPi4pEJmJaIqO3PJ+CF1GgyAVNBV5LTVuJw7hE/OSN15OYr&#10;IanmxjiyWuXbMcLq5mgj0S2MrtbZVwTMckfVILh+Md/A4YfkkKTO3lW0gxwE6UY4E3AwIwYrv/To&#10;Rs1HeORpSkPT03p7j7ZK4UxkMBG7FXcPJEE3R5isGj3UwCIFBhq1hWGGgYh4g2rlKIoGmGDJR8ng&#10;OBN8+Epd5mhqvorfBCBoB5uNb9cL53dl0l9zJhoU8glL1fwE0zIqBUwyE2oNDTntnF4tRrL89mKN&#10;TbmIUDOix5hIrsZawMQtBMzp3WgIpTcMlDbrKB7kj40wos5bKrMpHLI1i4QrEkcutYiKwQ1AvxVQ&#10;MgYrRh4ifbY0H5SgUUlc4wlSJmQjetej15kJC1jNv6UkBMkJhp6N1M89ur5RmcOVTtGwkZW02n/B&#10;Aa9jFCU2RNVmBSadCadeIbjRd4twE13CsLEikdgUL8oak49PqD9xlbOvOjDrAhNqYX3Aprg1FG4j&#10;KZAbTT1N3RwSu/zphhtz5onYxmK5m4MwIulMSK0ySXeXe6hOc/lu0A0U+mgNAsg1keYWd2somQlk&#10;8K2s7rFvSZcpdTDXmYmjSTClvGcBFnVzCNQjBLt80hSlCZyJ4kqb5X2UnyiZlZrvwxHWLdocGGUO&#10;n0+RcIOAWZY6T4r+VRxtOS3FW6cV8iAwgaqYYBNRDmFKX7qiBJqACd+XTSqlBtfNfiItkdIeVYIk&#10;Bn2hqL95HI3IyoDQX6QRZL2mfMdHifogrVJbgUNsEQuPBK98M2ACgyXl0zz7oLjnkuOtbb3Z6Ule&#10;RvtRy1bEf2lqKKOoOZ8acgavhWAix3yvwXHE/UeO5CAnwY3N79LIbF2jyTW5dMocpgrRGioC4E8j&#10;TBSsL4ZEoq14ehZIlzl8c1o50MKi4egG581ij8fw0K+bNcJtl+i/ePGSJNCnlg+d9koOlfKB8pQK&#10;S6LCIqLfYdojvujg6wJMgCSQ4hYhdEtmAqAfYIIlDwWHmWSHQciBaYp/ih9e5yfKd6WvWzGLB+qV&#10;KE3gXYmLW2VcH3d6tUmWfIox6usuQK8yB8EJdw51jfVDKXNYCOsgw1EO4AimHCUwivkqP4Hk7hDB&#10;Xw0KViNPJeXXwJ0j3PM6l+abSqtD+4/WUOhc850JmAJSkdz9KcYzhXOVZmvqDaGt1EmyJYNYh0yK&#10;R/Gdxk4Ja3rRJWE95HxKN0eNJ47MSKQEFJpHmcODvujmIJCwnl5JRr6OnlMzoEyWMxNGMKlnWy9K&#10;+zIstnQmrvuMvSo6E0RBQcCMplboHVE5TZClPsgIsbJTCDK+yJJgCMJRaBPWmWh6BmvL88kf3ggM&#10;ihUXJH0YnSLsAybgTIyv1zqlMO4tNm857ZSTdrCnanhJPBs3CB65RUVPmM4lGKHxKNSPXpgdb8Vn&#10;inFcfdFaBU+lgpriKPZQSgRhQhONw6cUMNEdXvdH45o5UaQwlZlQ6/nmkViK0ckw8JmjERlRKepr&#10;ddXrM03KqAIdrqL732RSUdnDdnBvuWlzi1AxRpC7lgKqWJmHk37cRWJSWNzrVomILaUc883tWIGA&#10;iR50yhwz6M0Uem+D3kyZQ7AgdIVTCGiCfWzBodMMCx2epu8ITPB6mhHs1LQk4RCc0bwPTw1V4cYA&#10;MCRN3IbkQcMWeVRmQoA0ZskkLm6s1dwGIpgpMNG+wQ3g+VgZbosKtTUn0IpEBB/Un74J8rdItl1t&#10;2S/3kJgepWJrQbQHsl5IAZI9wvG7VG+6Ri4QqAyRD1IoxN1TEubi3pIOhLa47ay1EoU68QbIT6L+&#10;SX3aZWA5/mAPmI+dyCi5BnEIivN641vWyH+h4eM+4cVi2+/QGiozTSY1AuiSz6gXWF2G5AwkcMA5&#10;EVlE2hXWmNM5xO63WuPRcCNuBzkzbicrrMfOhQBEHEuHnb8iAfNDbpqmrJGgwowy0RsFTESr1M3B&#10;ctXdK9tqw5oGVGrUe3RtJEkJ3UURB7hsh9jAA+RTWRkV+8C4z9DvARMxRMPqipGSiWaT2HSfF0cS&#10;d2ltzYt70PIE1i9VipLA1DJgAUtSo3DKTrKtT1mKOpKOxvEAEzHDU10SFBFWSBbKUUHEg3Ot4kJs&#10;pizobW6/ep04rcur/ITcAyK65WrFkLM1lTjqR3TGqjlCKUCNgoSlIYUM1WiMIdQpFrVRy3HG4B5J&#10;Xu7jTzE2EK1iJwtKpesYSQPurwmYpVASP78UNQqSiNMYCKNMLZbY/2Krbg6wPiUe8r8ke7aS25Hh&#10;YlSyxwLwRc4EmERlDQwnR/Uk/nRbDUQTgJ0yZyxJfInEtQykAueV61guUA0mqgxEk8k48ugIljDb&#10;Tx3mOY6M3pxgwMRj+SLb0tRiGgu57gv1bxEKl2hV6yYJv7qbz7YxoZ/6Vjx4HpLBERknukC0GNBh&#10;JBoKUw6wosTQgQXEakTFUtl7jdpy2G0NxzB3buyM3s6yJcCRwIRypc5MoKfnGYTK1LJDq5iboWVz&#10;535RLIaji9izIvsQkcRIhmU2+0rhPpwJJvJ0l2tmp1mVUTK7SdcyhK2KnSeEi2FG7tXU8+oVoRZL&#10;Ed7yH3t+Zn7CdERJQi/CQNUP1xY9sW56T0/Sb/cpcvueB6N5V3h3yhY8kJlgZBr1dwJdhoEy2fzh&#10;jqq3ToL7YiRMqRpNGlaePu4ZY+KfhgAXT1CuvCclJHkxIYmX+/sXdURO6Q5HjPmJsxGsWMdCam+R&#10;3Hg4dLvU5JhCZfzhgYpGZ3Ddux4HnhiJOTEbMweEDc4EVoYk53x1fz3eX11NcdJM0iORYAyh3kup&#10;ULhBI9xzwIj8xOqZcT8lBIDzYF6iR3YxjROBqT7zKSQwhfWPQxSDzFuELMYBGk+c9px6YMqevWDM&#10;w5DYzu5hOr+/HmIOtHpDMMppyQANAu+JE6d7ThvnSPOvxd95tgS1uCDsh8Wpcr7lpAATCM5oPsWa&#10;S5hYAjibSEA1U7jSBMtE+7djNj85F+coECZSLp0ClDl6d8T9IaqfMKOZw4Yd4eB5tI8pTAVhSfl7&#10;/lVg2VNunSEA8D6JjNaee44GZH6Bp7rbImZ8NEwO37skDDZy8w4U/HU6bEONWIcMXx30tyOaWTRF&#10;yRM1xSuMkpAMkykmVvpKK7+JD2IZG7L4JwgtiTmBvUZecEL7rgasYG1jKmy2bmX0SQJPqeNLYELQ&#10;h9MiFZ20TzlpGlo0SKnXZXDNFjAhAqYy5/W19vicu3wXJQUI60CYJhm3WZrC4NCB+QGYFfK97FN8&#10;aSUnnPfTDaPBpNosIZD+9GKLOEx31B3zF/JE7CgkGdQSnbdbixlZLt3Socqqyhr2NEa/Kqluh9RE&#10;peloddpT1Jv9RFQbyaDgUcB8c5Ql1cSI46SzPw3Gq9Zjwvpxz8eaDdVtC9Q+LKRKaaeL6iuiVS20&#10;Fmg7pLLABI3ddK57ILYFGyVVaW9rAVr7QZwnOgCtlw+yFzLgCVGHcgkicCF8qYlcw9CugH/q4cML&#10;KVr6zQjDMEF3i/SyGN9qyYH2tBHzlycaBqtXXNJi/jDv5+ZBAXN+37uCgIlWG5kJMzD4V9VleA+/&#10;1y2yOs68ObnoOaUIfMW/xttiCjG/Tpq86CpC54I0t+aUMuVH6lVpkriOTYAVag6CLtStlLhVHtRP&#10;oG3p+UY2jcPwaFPxjXB4gIkBnRdwJoidHIzJzii40mnUMetkui4WAqbNZgZMvJlHXyx9itrB9a0A&#10;ykwninMeYdtm/7zdP28Y1KLZ3PzJxtRDdq571WNaTdbRPRC3hG8b2qDWaozEyHeuyEipzMfKYn46&#10;l4b5jtht7QfSq0+sRjFrt2x6vkcsjp+5IfL0dfSgZp4L3HNNVdVdzcZ0c2iAlsTpOUjG6HBIUS4n&#10;9tN36RIrZtt4EJIC7rRJ1pa4a4/8A0uPRkKEAGA1ii2E3YsB9Pv9R7gpXBfPfFe/g84AV4rZKP4h&#10;bECEW9UI1FmqFnrnjWTMQULE4szgnd1d9xCt0qHiWVU+sHat0ktcbv06jo0NaqU/wqPmF6rD4oau&#10;CqwHf+oNaivjdejba2QPh/vpkIZb/amUD1eHA+NXE6ggsMs1jZ+sm1ybfnv603vgtlwBx1F93a7F&#10;xLndrG5n4+1shPI3C+pms7rfrrUTDo93bkj261GNCHwFt6XuzDXfpcuhx3Tk4BKlhSL7whneSbtl&#10;v0FUVG9zVBaZPFYBbjouMeN5/UUavGcYANGYagOECXpGGDDWH46H1+PRBM2J8Wg+GS2mI5U5GIW+&#10;oV11Nx5vifyopPKr0KET+3pPRpGB6DyqAzuyH9GEimdK1Ts7Bpc5oEQxT33jgEwZTkok4xFcXGSq&#10;aRPdEnOoS1AMbT2RWIpnEnLJOEpzF2KUhjxijL9yq0X9p1LTBBPDAfqyKnZuSNUoXEiK+kJSoeiQ&#10;UJ526L1V87TEl1G3MaBMKkwmsFCM6HeXao/0jIbU06xmIek4eW8meOY2To+dBVAyJsYTJfRcbZ/u&#10;LHL/J2djcdO5lBSgZvKKMxEDYFy3u32UOoWDfg3uKwxHT8jR4bmEZtUzhdpOZykzgUR/v834eiYJ&#10;yavhJALruIySPmXp7pgToz3rYkUYkcacpuJcfFBJTqJJEzBpavLwTK2uPPE2jd1zjUP7L4JXrpWY&#10;O+Lyh+sOGuZJDYJNIwR7FCYxXtysLGaNPnJswfkMySk9KZt0+NOf0XGXNp9/ZTv325fN6oXJmdBv&#10;b3YfaebmDCCQt7vBo+s5pgSzZUkPPeF49EV6Aoh0itj/FP+Kjab4QsEYMDEekJmANiUJEwQBIza1&#10;WREzl7VkHqVafoRdMM1EseL/a65HrDqsOb9R4tksvw1lOLWGkp3WdKK9jy0fWBis8FVluWKPJDa/&#10;thYLM/ZwOQyywcEjQq9UAXUopO5vOxer2fUTcx+UnEMPainUAqUAzArTWeM0tU9eBMWiEg1ZR/0a&#10;1DKmsw27omGV1A5/QmuADT2dbsjJt87QKhZrbDLZTSY87pnwzsZ7eByPGduBbAZiDCqFIMLIG66v&#10;oUCxE3alPlUiZr9B23yxYU4sc176V7vJEDu4h4o/XdzO5mQotRPqFPiG0XDHxqUc9FZ+smYbX2/x&#10;xGwA0Ovx7XB00x9uUU8nccIRXp3ctM4QL7onnTAcsG07ncX1EPOCxi47Bw6K7Tu63vMisJiUGKN2&#10;Rtdb3snGe3idJ/GoV0b71sVt+0x5U9AP7RKd9qbXXdGE6SckV3a9NtrYiBywkcPQk0EXa6YhlpQa&#10;AUzgGz7S7697vaX0Sfu3vcvd1emKnBzDuCdjHQ8bB8bhcQw84asZKMinup0lG0/4k42jHQ42cWz8&#10;yWMcPM+75w/n73Y9hrB3+EbOxq7b3rWvtr3Onid+hXIVU5A4seSZIMHc8k/kbjlXfT1S0Lm7vl77&#10;K3aUDDjJw962c0FHA5NEFp0W0u87KhR9fhE/sM9B3o6u6Ufl43ue83Eeeb1zteEYBMK6u/hXNu2/&#10;rynhvN4+v+23aDtSt137ag0lBVU03tNqLdqt+aCHjUVvkBOo2V1sVK9iiz/jxPIVOs897orNiKvT&#10;utfVP91cnS3PT6bnHxaXp4vycb9/FwfAIxcFvg6PUKqZ43PNTTWKG5vHHR3gsKOAj7y537rpt1SK&#10;5bvoQPEFEueD4hc/lrZhpMEHXa0OtmvOalfn38/vx8PH6eiZkbP6OMtn/DgZMnj5edh66V08XXxY&#10;X5wuuQTuu2aQ3j0fLzvhCa+Mhw+Ta3byxBP+lQQ2gqSDHrqcNO88ssPp+HE+eZ6PP86uv54OXsZ9&#10;qF0acsunIMzxBqTMeEQTkrfNxhSDcGFgRP0Qbwrj4dlgIsSyWgsdqllDNgp7cjefbNnG16vhYD6Z&#10;ruYrAMAWdvN0thZveknDBJoxG1Y0KizAA+UygTc3N93h6OSiddHut/sjntM8MpyMrmfj6/mUaaLf&#10;wjI6UIDfwF1IPk2N3UBCo28cLZZXvHSDUCUkDcn5MyGX+CcMmQMRd3Zh18C24KY1y0lrkkZ2oXi/&#10;Ip4ze8g7DLq7rbNAULweppwd+hV/rz7LQd4AzRZTlNXBVmgNwcZnOK/Ehsktk643ao6PGPx6iw+q&#10;O1/zzOQGNluN+Ntun2HeYqmZwQ1Pvo+CzVihfwwn5J/Ym5MfQtMBn8MZiK9w86LBgEB1eTU9x23w&#10;p0Yn+BGvP71+vPrwMB08LacP6/k92wo7PrtF0Q+ryhgwaFCMASOLyw/hCdCbRC6uneOJDf3g5eJp&#10;uXya4TbWTM96mgzuupc34/4T8+Jn8goMqVJBHR/DIwqeXD42biweuaWw9Yrn5hrqwSHxXYAGDDqP&#10;pItMP2ZvD53Tm2HrZtK/m13TIYwbgEjFDacZ4rPRLapBfDw29sBhs8/YAyuTvfmflI7Wz5kzjexx&#10;jvM7e+hdMeh5NxvThqAJosjs6+fzY7lkcoTS9QJo8gjmUDAnp2iJM11Z/RMsIbJ8zEpe8C2TB+z1&#10;uH8/H6M1whreYymYSI5IFAoErBx7O5kMtvguiNA80d4YPwEzAM+Hv2SxTREBlB+6xvBdfhy093Za&#10;EjLC/spQsry9QaFlndPi27nati82ncstG08QELw627Qv9p1LxASxBXozv7d/ddc9f2y9f+iePrXP&#10;uVgP7Qs9dq/uWuf7XouJ50C3h9Y5tH/RNa77T4wtbV/QRXzT9q7Y2Gds8Wf3Yt+/eLx6e9d+99Q6&#10;uWmfbc9PVhcnu8sP24sPPFm9fzM9e7/gnb0WhoneB6brbS5PsdE8WZ+8nVyezdqXW/2crkjBGNBe&#10;a9M537c+vLRP71ony7dfzE6+2py+3bLFkxM9X5+/356xvduwnXy14hWe8Mjziw87Np7whsuT/eXJ&#10;jiPpnD+dv7m/fPN49uXu/ReL03dL3nN5cnP2jv2szj8sT99NdTynOIbF+Yf51dmaQYAXJ8urs1Xr&#10;fIO76rSXrfam1V63u2u52w4nfNc5e+xdPJ6+X354P4I8gS+B3WW3pFZMOaTWOp5AT+af2HgSXgrp&#10;TP7p6nxOqxpP5LE60kG64Kje3p5/WJ28n5yfza8u1q2rZbu1bl9teOQNscVO2FvZeJHn9mf8E9Kc&#10;QBCSMXej7v3g6rZzuuMC9XD2Xe+hvUHJA+8FixDKCxqm+Dydf8MRhirLN/s5T/gnbfhyXLgc5C2U&#10;23HnuXdx37+6HeA42yhs6nflTV9B0yzHQPZC4Ka9Biiw0ezN5nZiCQjRZsLUDOZC07I3H99Phw/d&#10;i6fLk3nvaklwghHA+AMpKFLAcmOpan1hGa5p9eSf9JxZM2ygsUBvJN4wLyC/8F4UXtn6LTYlEowX&#10;QVG4Z94mYMoipeTNcxiaHMl0xFxJfi+c4njOsd1ibfRPWB7ZFuzk7WryOO09XLfurzs3Y87GYD/S&#10;R3S0sdmUqb9vThPi/1fYf3DJlmXHmWD98JlusjlrzRoQ7O6RJBsgtCKAAkFCEAALogCwUCIr5Xsv&#10;pIdrrd1DR7zs+cz2Pseve7wEM+/ydZ+H+/Urz7Zj27btueR0MiNZCDcvlvB51BITTfnn42IJ7OYd&#10;/vpMAB71HiZ9/A+fODSNnyuNov6AfGLiK4ByLQtAMxROLvKJF1hXkkjfWiviMGSt5o/s4bC7x1NR&#10;gYm8IVtbaSagWL6ES2C403djPaYimgZACDH0aZ1fv9PnI4QxJLIboIQJjiDspCoZxT3YDdO9YOwP&#10;Rhd10TkxldL7yqr71dPXmKRpIqSZ3h0JD2Ifc4AdQy6Vt3yduOa+JHIBL9P4YhGmGazm/BZhQPc8&#10;trq9L775QKvSi1a31e13h1Sijgb0N5/NhvPF93TvDh5Gg5f+zVP3mrv2qXv1gDyHMRTExOgDMO/6&#10;ueUVsGaYhigGTKf18ZBMIZU2tEi+NRyj4AqkTDmTHhLGzc7Vi+4w9SeUowvvC+2CZHvAwIdB/77b&#10;EbxlBZTHbzHqta8ZI4S+wbatSwE9PepXHghat92r58t3Dxfv9tdnO1Dq9Rnj0ZbR+fzD+uJsdf5+&#10;xjjFt7wzahLjJ5Of1qyCdSJQv6/JBwtzo257TjaazTJmUc3Yb/M+f91A/yIlg69m1iJEP7wdj+9Z&#10;9DzMHIome6ZuLDxRrKMNZJ15G4iYogMNMZf786/uz76af/h61LqYXV/QTXFxfTnxSMTgxfi+uDqf&#10;ooFg4Z/XF1PeYd3dDZgbba4vmTcwiVkzD2tdL2ij0L7YthitLvYc4/nZpK0ZFVOcFcVjN61l63rO&#10;P6+v5leX0+ur2cX55PKC7a85cAwEGYUZUluXc49HjD4rD0PrzsXtxZfbr382OvtqcvVhhqX6+fsJ&#10;n2ECwRcZmNgZdpgdY4VzlSte77bZyErVgEwumQSMthPGI85Vf9u7eu5ccb3m3faMTqdMNZA7jAa8&#10;Mg3d8ElZmc3QvrBCdaLW5zNILKoMdvgnMpFlJd/nnyM2y9XZDikSGTKaMMPg/MfM45ayEc7/aLRh&#10;BsaWYwoCjBB0yOmIVlj014kaz85mKolEL9a9Yi61BfRo3NQkhq0xmdtwOFqY5vLTY+Y6W0+g9Q5L&#10;HAUzb34Ck77JmMOnygbi5Jb95DQyO9ew3sPHhhmA5sps3IVeJFY5S7gmqCgX90neAfQI7ng99pPN&#10;Gv3AAdwu+MDwrnOx6l/tBh2dwNEI5kMJWu0DJyF2BkaUEzVFS2v8xKg316DMxhmMwH/8IuuMTXNY&#10;U35r8uAnXed2omunSRu0SlS4xVF7h8FhwEfKvPUBY1DeFJT0t7SwM1HDNh08XL6b3XzYTHu3UL4c&#10;iO4Kos4YNMnucYbBebp26lmzfDR0FgaNXdUrXMjicbp4mC3upnMOBwfM5/4Nsgm28MTVSV6E41J8&#10;UrUUNIk4FSadIEhDVcZx3jS21gf8pgC3cPACu1vBa7DX9Rm7/UJcJALNZ+rQKEpm9oSPp7QUFHoo&#10;AChvDfRXDNC8BTCtf25XT7vNK9MYxYAVSPp5NX8ZMehdbVfTF8IbW1B8Al4H0NcWFLH8FS1MOfQn&#10;9sfzCt6ndzkTBn0A/knf0jIbPg7auxUO+viVEWD4LUIOjHQEJBamQ+alxAKKXRP/T8BQ5og3nZSB&#10;/dYcSWf7lWkS8xm82pgwbLQDiPtM7EHIBb3vKKX4pEkdUU2TQNm5mop3YkKqOOWMmBlGxoqIuFIj&#10;VoALJ0pvKiIybZPMJXho0YTQ/mbgb2lgQTpDWQAv5C+2z7ypv5JPkVcNe4VX+dMcHNPdbRaPrIs2&#10;pvAy0ijKEUDUx64GpU9kpYSS/IKzDNL8ihQsGZAo3+WL2ErirENGBvWsvqtY6wJ4f0WTRrGzRSsT&#10;SUn3qbcmTxlDCXc8c3YfiT2JiR1XYcJjPmSFc86bqFCVahSxHWoPqGL9lpt/ZsNq2zC6xapbwtqI&#10;T4IYROtM48WRc7NBIpL7oIgXFYWEmWbEH6SHeKA5+MMj9DgWYRbvyWIUvYQan/FKje0Tojsv9BDH&#10;rPnx6fWRDu+u5uC8Pdy/PD688ubTM6/PbjX+/KTl9fnl49PzR/6kbfErbvT18PLyzdnFP/74Z1+9&#10;O/9wcUO+o9O3GHMqWmI0X37PAz2UIzOhbet83bna31yIpAJQEyQIaS4c16vHXG4XkDWf9/tdmg+B&#10;r4UGOp0NsY04ClAwCSMHD6ZB7asH2Kqp0KimpwFsCy1DFxPYVM6XWEowKaiTHKGhNEOVelijvkGC&#10;pH+yPmDY0mPQOtuPuvAT2mzAbUgFGCrIutgC+BdPEhbNrdm+Nq7GmKIBlhqP9ACL/wH9ieenPgLA&#10;MZ88rxc8cgKJARVl5Aec5AEOgKkVYUY1LF3Bl0isGglg54CVb8t3lgBV2Dl2+5GCZnEzqxe27Gf+&#10;xaBVz/YOszxxKqor01/XtMdlNDFMNgEgioKu06QG9cnX5eTx5mI1Gz1uaKGyVMpTxgN8V/tmqT+U&#10;EoOU1+OvIPQV76yflhq/tH19pgxb7MN8/Ny5vF1MXrbLV3ZGP82gsxZ5o6GNER+6ZfNyu3vR87/V&#10;wrq2gyoKSgZuZvuCgNcDB8PW01bfQtj4vJi+3IoE0s7DA7FxHe829iFSnuqr7kSpHjkXUirrSTKY&#10;/IXzJkbZe0aZV8brAeZa40e2zxPrTIfPjHLb1HeAwcmwKJ+qHKre9A5r0Y+yjjpa66QelJgQ0iey&#10;ti/3EPJbshXaK4kzlELinKNKgbhimMa926lZVjjPZqHYTg61Gm2VHZc5N0MYwzf8083lnPtQIkSN&#10;8mL4lCthVBUzp0VJE7fqDa7ObtNi0YKEk2IpCD9nDJVjXj4xpM5HynMxVCFmhP/jbGvLYbWr/Hp+&#10;Pbg9Kw/U0YodI2kqaa0ackreuKbkEupyRbURfDId7SWbYC4lPQSJFbItDh4LGE4cotgfasXF7QXV&#10;J2aO342kDF+c0m+Q+q+1/LPhyUiZDdt7PUc8O9qCisbVV8KkpvQKvCLxdrxRNPJO6qczaEkKKgfe&#10;9W6+VoIG1NITnw9GvMP7jg1SOwoxy+7JwIpPiok15SmNgmQikqyyM5JVSuohaafboPPh/PwcJml3&#10;eSaLbjxRVG7G5HKNEpMPoyzRGdDCgfuc+BDErerAteex8/b8RR2FHwb/XD0CaqWPnnry6h3QCYzd&#10;8E+jJZKANPuP6B0JGkKXmnJUnQ1Zifjy8XVpJlpzxq5Ie0klKgmCNI8pOCti8xSQhiLHQlFHu9Cz&#10;29Je3CoPF0haiRtAMBcdibSapiqeRZfz1FSG7NTbscRN/Qrk7ZhR1tLO/An2HCuUBXkBcj1K7yoN&#10;r3BOHpZsLL+ueq7MP8rGUbK52E72ryqKP6vcePCVfVYOeksu4JannkdJ83Ltp5OVmmS7ONwqKGvh&#10;tSKb4JBPqiAiNJgS0dvjknpLngPyyEoODvskdkWIOpyjeHQr6bAbD0Mda2xrxYCEqKm4qmXDOrGu&#10;nBcaAAwBtQHWjAASVfAnKU9R6YWqzB48Qi3+Z3kzFGbWohZFl/Szaj+pkg31JQDXymSB4REhpR2u&#10;ABG0cQBGuDM4L/z38gBOABIAAGJ5ieXbsnx8eXl9fX7V6xOifqfk+Rr/jjdfeOUzH58BErzDXwAW&#10;z369d5evR978+Hp+ff3XP/zHn33+zfvz1sWNxBP9yZSm5NASo8Xqe6ulhhVAN6TW9cV4Mb1fIfZB&#10;66HAYHGH1SJmVCwnYVwgAcEQ5veLjiYSw5Ym7OQKImH2WnyU+iYrYIeaQ2Oc3OIyl6F7LrMbpFQC&#10;GpO2B3Vat6IfCpl9KLMoDdjIXapzjeEWCW/y3PpA7KE3HlIUbUEWHwFX5f4hnzu1yHNbQt/oVuVI&#10;U8MifgxqjmkZI75UNtZGhO1BmjXFHSbJq2oduYHemmEX6YPVCQxnC6gdoBLDtB5XV3aF9ZPvS99S&#10;IEmrjWyeqCJAvdo21aVQ1i6EDPgezmpPxoSGT1OkQ7o6lsa4b0UIL/yoN9b95EelQ1aR+Sn1Y+ym&#10;aAbXmtiRYSXFq0oBzl6ORALgqsXQnqseIZ+ErF6RMUvAaolYo/N7lCxbb8Ug2O3Agpqv00b4RSnF&#10;gouzttHPqn8rdsmy4ah0d91ENC/wbMDqB6DYM9wAgwt4xRMv+Yr6u5b0+r7SqYveWh5xpL4Mq2P3&#10;cY9R2O3r1MGO4MpseKhGX9Ix6c7xCBi7an1Zas02RdsVCi+Apofm1EKmYt8zIYAaySlYaLyG5gsX&#10;MZEQdLxUujBqozJyOMhZ4xmNNqybk2IuqiqKclBqaJDl0KWhQsBRZAG4AfSkWkgCZHffCLVdSIiK&#10;VlrXKDSw0alBFbyyWtlBKMIOElF2h9/ST6fzvatD9UXrPcNsJlfkShdFHw7VYTOFMwQ0Ml2p0EvC&#10;GcinjjJOIqK2SUBlayRuYyNacfef9I3IQoxoQe5foe0wGizqNv0cQfVRaIaOZIcR1tyLJZ/4WGgn&#10;XR/uAhmqXuV2JfsZuXW5q7CE5DQy2LlXyBbkQWZNiS0scERgMAAaRmxpWSKDL74lHDBXbxFZ7VU7&#10;YCsc48SWs835pI5JNR0SMEJYQtGJC0Eoyg9Fsw+Jz7Qz8RpL7LY9crzDykmH4F27WtZ1sfDOlwMm&#10;rLvtOqL4riwuZHOVey0MyUoWS+r07LtvADvpsg7pNLkNwGTt9m4yxbY4uq+Fm7gutJtFq8ifxeVL&#10;9qRyNVNInZT2tQ+HfjfuXu5wWqgsmGTux30RMEXApClB1OtZAq/pwSerT+Mo2E9alm/pYJeF1pow&#10;wPEwzePZ5+HyXD/qqlSa5yWaP7sYCq16LIrimr5HLQZIgvBMA3MJ0lQ9wayAuSujvaYomn6ESLlh&#10;cs8PBTqJxZL5w3IwRXQhnlgE6THTAdPy8OhAFl/Mxs62u2i6iBYHCJcKugYnDCE4EFd+ymCGhAs3&#10;AKMTu45ETGaJhIyHJy2EeREJLy/PggJePrIIE7x++/LK68fXw8I73z7HAmJ44v+XICB45+hP3kJs&#10;6vX1W/4sQ1K1gwa9vFJe8IDx9ofLmw+X7evusDOc9CezA5hwOZbqAwn8F2dDBBMqwQJMqP1BROhc&#10;MU3kGKYHT29GuY5VBTFqSy/JTNFaX8UJCg5JiEDlcbcZakRSR7AjJjrxMYU3oYryi+V3jazzk/51&#10;qeQYp+TiYp+JvdCmlXH6SuBrRZd8ddSsETSQrIOuBYNGPw7Dci1lisY0xcbyZI9eY4n8kzeonFMs&#10;rkg+atNlbaYW+0+kVJMntnNDNT/HFVWRUecdLkMqBI1/xt3WNJeNAkJXcKhUyT5XWhfrNWNgBUxo&#10;Vu0HQA11eEKokFY/UhkxAbGjztvdYlRBUMsRqytDlB7E3OIOPhmtAOOgZo3R96HULnpvwciqf3NP&#10;I44iFm3c9ccq7tIrhRgP9xSFxUExmrdvdsMRsYQxFOVOHL6feQGFNISodaFxNlRsYr8KeoaFCxaD&#10;oItZBA7cgpz8LtUc1lcL38QuyZ7EhTkGNw3nylpsGUYmObxmdYaIBO5MSkPh3iXAljBepRweRuPA&#10;XdLtKUVIj7P+U79igweXj8ZQblcD6AHmPS+ta8RfVEgx7TN8qb5VUWSoRd+NkTFHZIeo6HFlq4M6&#10;prsQYAVzRhIa0oh+HPSt4AyjsWfa5+3880V9xhmb21fFEjnBvMhX4A7N/8ug90yWk7xvtWfwUUhh&#10;HcWrFYY26w+jEDFcHLIGVXHoDup0vWGDe9KRFFtJRrrZys8Kt0qBEkqK3MCFk0ktO4v+uaeEfoXQ&#10;m0UlxOJsXLqlDUr2xVx8CSmN9pD+dhJm2dYizDpdDspuRF1oGk/pcqhJmG33dKLkmeFOZtoNOpH6&#10;7K0RA+5bV2TZoEkEdhlMBDXEHKQNqL124vNGKoa2flUlsA/foV1vyvdpLfNj0rvrCUCKEdUeIRGh&#10;6/64UFYXV1+P9VziKLTDsdmyPE4mDyQ6JzAT8CKHdqnsA5/Jwnhdjvhn8dqyL3Bxj1DEZZ0KKTrN&#10;vnKXooptky7UI+86F/1iHBevlDr7rvY72dLF+D4oAVePR6ld3rpC2Nj/LMmMo4WEzokCKFfMMcwW&#10;i4vdHcDi2afrgHLcajhAgKM1c4nHj1teVSfPL76qmqPHHPLVuMQPDhiCGb9gRwIIAyYOsCzWibss&#10;09V8jugufczcgYvhcayBwvwIo2nb3+J67GlMsc7MIc7mj/ZsyArJaPwRjg78ifGWybbcKkk4RoW5&#10;Kz+i/l92APq8Pf1izIzBGe8NoRxBHFlCORb4hx7tEOWJGWeVLDDzHObGRhLqvyqHUFEFTyQoEg18&#10;/PY1l4QUhhH1zW8rYgjG4vXbp08tASzET7x+m3ji+ePLw8sjWot7Olq+PoMnSHbsH59G83VvPO9P&#10;5uYkFmN8MJfr79m3X7VYiNc+fOgxCjjwa7pcDFJczW9PeGd0olDk0PXcjTfNzBDMHpj0hMcDWIHs&#10;LBpUeUGKGCh1GWUOHUbdOqc+yxkVvD9xZh1y0pjIRcmiBDQ544kFCItpUK2GOBs7fN35MsSmGPfj&#10;kvgdXbZ4h3Ww9uvu7uNecCFYdOVNEUmQNxWhHU16Yl6rMuVweQu7Ktcfyi27Vh+EqTtNNGgWhyHr&#10;q1xgXYOgjpSoL5ew8Qa/8PYu5uahAoA3PL/j3g0njOrkrTdVVJ2t5FyxvaeiAdOqBYpIqT5B+p43&#10;uOaH8ms+rKa6jT3HjZuPxYFEoewLiz/mSYYHCKhprhGJJ4h9VR/ok3xMr6bp5IqRsxNhqdyIn1L/&#10;NFvT4/0EDgijGFtiSIjD1feDqtAbZIyhd+mcHjXcFHY/4aGrhy0vkEtDjSdkNRMAn70l6dDr0o1z&#10;qzbcASa0Zd+WjqZRyFrBRBlHwrxc57aYDwaoUiaXSTmBaj5b0+VXUiPYyqih9WymYf2m+4fiqHpT&#10;xf3pDYb1siOrQCfn87nNTLqzFpho+MfnTuYldj13Ke6P696cXNYP63CIMSuYMyekSZZHb261fTLM&#10;LUddIUXE+IZrRbjrCyHZF4ERGUZPXPSIfPyA2b8sm6pjQVp9ZMPJdI1M0FBj1bFBZPV4IJnFjN+O&#10;72FXI5Kj+FJEf5BSbciKCyMpa1xD57qw01WRpYxT/IQyiQgaUFAhn2QqySRHtlrHZeoJv1wCGhRL&#10;1lX6n3yeC6HmhT7MWBij0VS1LhHloGZw/RpZ/2gIoErIGPqkYNcCynFDL7XhMLD2+9AYiRKMY2ib&#10;idKegLphm0syj04QJMnkdJWG2QoTo/LTfEBzb+MD9U0onPGYggh6c8h7I3xXoS7Sp0SDsPA07zT7&#10;NVAHrrs3nYh864azjs42NaUaQgc9iShXJFV1vE5YhKmrgFHpeeRasBjtNcjTaDdPQmj7ayDQ19H/&#10;o6CiyJzUCc+Sh9yYLDHw7iVvoECdjXgo5kxGw1WHDEVQT8fVACL6L4qT5XXHFJfKlDVMuajQ4usc&#10;T2jxeNb7dWsx59GHoytCchiBJ5xFpTR0+dTt0DKQ666psrsE1MFEMSJCSW1yVsfn43caXRfY7Iaq&#10;Cmo38Ocli+paeoZuFwMGnaDZYCZiwn/C/1Q5nohnf5iBtAQC/YnM77eYlSEgg+mP4KKI8AiSeGYh&#10;tBPpzUOAG+Ahnl8/PrGgdmCJdb8ZLEWlH8xbNFgKQ4e6xF+1TTgJlBbKenx8fkRB8S1pjmdUFp71&#10;PS+2d+PlZrRYj5er8XI5Wa0mq/X3XNeuYmIA9fX1jNoB1SlA2Dp8lnltGqHE5LIQMmH8F1ZR6V3o&#10;6+r5FsPNVlpfZgDSK5EoMSWQDL/har02aTGU4NS8nFkvhahcZDxgY6vn+ZKGT1jNaKauosTgkegY&#10;+8i8VlZfRDXEJXJreFJA8oxZy05u08BbQkJcPLlIyamNclPcAPu4zXgPbWNSUGcA0uZ9HCYnvpu5&#10;a9OHyk7S6SetyTpPAtYF1A6RP5JTisgDu7jDF+neQjIjFs7+09SN2mZbPifBNKi+VEv0vjJWDZ81&#10;HqpBb4UCQ8xK8Tgrj1aFvUoTBnbWlnNrqkqNxY4u/hX8ZSnxtXMfojwIJzmlOJtT98R6H+9hUCBh&#10;ce/tRBPUQNnpDRqyYT1a1FAxECgXphyk6jOBJt4Iv6mugHiqsKAUcnGpjFZKwxtd8bjcttVymgPF&#10;A0Cq014ght0wTeH+1PRaMxXPzoFQ1IiqkWbolp0zso+NMkeWdJW8rI2oXzU9sk11r02aQzoy5eao&#10;GlVsczOtILoyMRSdS2NrsUtGMx5/g+Zxkst1p0pzLJHEktqInak8Wfm6QYA7esTTVA0nYsZfX0We&#10;S4ohP4whwiaa5c6VLxDaDv22M1DR7rKYYsUuNVgohQGWYKfDgUB5MUbS0eBZ7a0Xmo6HN4MZiMiG&#10;BDMRUCnTZNWtstpgBz8htsCqBfR9zE07VxTHIz8kVqm3n4O00otq+SbtgmwuvS7fMHulK2MVi8q4&#10;IuRrFk4CQikeBBMXZxPm/S6dVW155NfYiC1WlePTd/XP3HIk6Uo5OuoEEhkEubDrVhVcp705/7BA&#10;jYtgQiaYwihABM3+c+4UaTjfBnknlPshkrM6FiUvyGXsxG2sH1UQ11rOMX5FQiSlnkQqlh9mItLk&#10;mfOS9nbzxhukmnsX+Ljy0DiE2USZI7KQEiS59k15PQssaoqw8MTFa8hmkWESlWlNtbVTCb2zgXTl&#10;UOUIAmRJNZUWzPu8yeOWZyebVYZdVVjOBG9nd4AwzhIKBJ8hwKQm1jluppQMR7YiJLqTqWbqbjPv&#10;al1VCvitG0x/p5A+aP6gEZIwvHulFI4yY+Su1CwwSsT0ssTgGIIiHqvVkZtruMWPhiyZLNWm3ozB&#10;7sYpVaPbvNF7WS0/TCQc/DQ92qeJpEYq+z65DYKWHPfU+ENLdhzlt3hGNgjvVHbrWvEwoEwivBpm&#10;5yG771IlsN3B3L58tleOHXazBc1IufmRVBM9+TxqCbSQ988PDy9YTz0+ffv4/C0xPjiGigaalEO8&#10;KWTQzFyQvBD++MTy8lI+DIyQZw+Tjoc7wMTTt8/P3/KqX0cMSkITg9oxSGK9nqxAEgsty+X3ICet&#10;o1E9IblJYLUsbMP1UggrMGkICOLu1JPgLqsM2XpTba7cpMRoEZrdrY+cuSAlQSGWwYQfJ38+27fL&#10;UimjhYFkTPUiexRX13NZzVN9iu3jxMaBEcx+OMvSVQRfkq2ezB1VJ6iGCXw6oHEVH4lSYOHIkPGj&#10;pi7g/ab7m5sZtxf76WcmAurhTo139KZvXN1b/phbhtpezcG7zGgVjFfLW+A/T6xMVJyrU95Bt6D9&#10;4ByMjRjUrzxSFX4wyk+HdYSOAubGIiNmPwvSMbj3uP7H5zwQSXFYy6crQn78hEFDJGWcDckf0h66&#10;N53qjgZ0EpqCqQ3/zQcqyeLb2sYYgUhI4kSznNhUPmZxWuxWaaM3qZd5tCiUgPezV4zOZLjVCiTp&#10;kchFD//BR9x4IixHCzUarb8sByFI0+Gzs0TYSBkwoRQYYfNjixlFnwhJcNOG6VaQSUFXWJmVDG34&#10;Ssk7UjFVMnu6hqIWQuikuuJsWSkLtbDtCg2a171N+6UKIlhRRQLIci2HW9VQWYayfsZrYdgVeR4I&#10;xlDbHFtQcTZ5Y+NNB8zKK9QVj9TiAtkI6RjkzwQAuSsiFnFgcOotobw3lZ5gfLHp+JnJGmOXYHGM&#10;LTQXH/Y4/I2qA+Jht/ObIZonkeUZrHiimeCIIaL+STiD4K10zI7S2fmECG13S6VjwkFSuy0KJ4Qj&#10;7vtl+XqcZ/0pTq+pF21coR1sAYDu3l5fUrVOlgfR5Y4vZoxMAbx9wGx1o/jtJRT43oGUPUZ/RaSy&#10;knYut0jOKRwDl1t0pQFwKUMdomDRGNo3LBNJwQCZfMpbQukY7aHyO1Jo6nyi56XmlioJVDX29IS9&#10;iGSZ5u61HCCuSGqGym1mBHOgBGKdr2PWQlYXzkNCbMknw8RPHw6hktmpsGXzn5Swtyor0XOcfBHG&#10;BpRBGCsVxeCs6nerl/x5y57KEqRXGE2WZF9YZB7gZl79ABNrVflxi0qCDYkR1t38omlj0SSxq8Wd&#10;z9Z55h3rfF3mwhrquXs9cMlhidKkcf9ht2bdXZejT3ckrNMxL+eTHgnDiy+TyM4gO3Z4GNRQ76cJ&#10;+TwcJ7Hf5vTBmEaAK89pNA1nTujRrw6emVCOIZRhLcZezw+Rd7BBZmVyl1Fnc4EJOwinr3F1/Azf&#10;T4kqzElooI45WOkKpiJMbV8GoGjwsdRDmChopT7SEl0S0Uk6ENpZXqSBgD94gaV4/vjq17IYAXgB&#10;Jbzy2liejRuShABevHz78ekj+Y/X+2d1jccfcrZcz5B9AeIgKcxtPH/7SnzHmIr05XzNspuuN9PV&#10;Kpfl6ntuqaA+ApwL7LSpBjZIF6UmOpHJd7F9rJLDRsKiGi6FszVxGkUjewOFq7kaMz/EfSpp1a2Q&#10;wsaTFtgHteOxF3q1Rs+kuLROapZIBTCFJGgmJObnsXRq0JFVYKKRho+wJFySXqrGAebKCr8iQkxN&#10;adF2UNQOnGK2l43tbVHl6+c+92X55JtOZcHVyw0zdpu7hFsWMEEdmmuNNG01iZKNvoQPShfyph1W&#10;802BU22NJ1PJFDXPXUL5MrJIbqJUxaf27chcq7HbdcuSSR9STsxQkUyrtpu5hXQwh5Y5PpY3HdJr&#10;+G82TBeDFe18QNAE2t3tZKAUsidh7L/cPCt0OGkOUrcTKckGZaXmexpBRAbKwANdCzUyMmtSOjYC&#10;s66gA7a1C9lypSZBjzyqA2Skx7C1O8RmipZVa65W1GAI7MAZqpAXfEKIoERJCGNTqSAw4V+3R6Qe&#10;GWIYBA9VJ9TEE/lkIK0xutHnLAa4Rg4iPYxPwETM+RytbUJHW/O2TAXYuFKQSjgqWgSYaIKSQhym&#10;XqyM/uxDWoA7ZgsD8cgD+JBiyNvjqEtInX1mR6UmOVF3rCZTKm8h1SRGugPsNMgcZddQwIRljEz6&#10;Dw0vTjpf1C24EIMzaflkyCCk0MKe4e7qfLle4qiYHuTBiMQXi+DDLH266uWf4keb+aOUHahf9o76&#10;NYpUl/OdKjXIfcAxKH8UbUQO3wrqxaAhuzLG/lupwH4iJn2SLGNFam+DWwaPJzIUbAD5/EFW0jC9&#10;jp2vh9BcT1lPUaXwu9B7mJ8CJlScRbGY2yUW9ujAGNWzEbdNdRaPjZtgVoJJpwip7AIWgbJYVbqq&#10;liQlJjppTUvyOG+FitAErGTfqqd+EFeS9SzWeGbccefLMmfHcxRO5K5iCD7DdY/NJFq+X1pd1OE6&#10;3jdAxxJmq55kcyW1gSglq3jIZiY77nG+Dv71Kct9Tr8+zwCB5qpiXeGFIzDBOGC0UbwN4+l2nsJm&#10;gG9H6TrAGhOoSETEWJh19mjIa0ci2zPklLV2Tijz2+ZJyE6KKfPUdDTAhE0CP0LHziZUiEC8kD0P&#10;L200E6roJPUgwgDa4CVLNxE0HC+kJ3Lhk3V5/j+BF0YhkkeE3JIKkJfVHiXEtjeadQaTyQJSTGfg&#10;CX1nJkqen17h9S1P3nJvAyY2LLPVOhYain5PQl+OnLth+oi7AIlJ0aeZU+BGgWnIyoU4ifUUJwjI&#10;6+SbJoQLBhPCmICJudNIVswdh0lboBd4UfJGJfYf4pkCc71FpO+7kw8JNUiosaQZ1o9GyzuBCZYm&#10;8m2CiWo77dwEsd+qhYxGAij4sUg34H4qzbhb76eTXlzNiOhupZZMFjDBlqVI6qinjkkqO1ommNDe&#10;HvBNA1K80XWK2VP5dICJW5WY2l1RrE/oOZq3e13/LphyUoESV1MlbQM5B4jzVFROTWjQA00IyCGr&#10;7NgIJt4/4AAJJ+PRAjgiZ9vhLMnTZeJUFpxKc5TL/bbDWWzHjUsigEUnLad+0hpVdtoUHuPiAJ2g&#10;5LoHphgClF8osvZmnD6J2SWnILW8Jp27aFKAsJ9Oj5qlQXR7RpjNpgN8NFvY2w5VkMLYRcyWbyFP&#10;YTUAgcJlVoN5A3ZY4bqmmZ9H5CozKu0SDrKG+iuR+GCJkBCzc2kS1888R+OB3ALcRCp8skUNcuA1&#10;Ap1ElHjfMzlx0dGkQ+cNw1kxE1i/gPWd5ogmFJnRSF0Uo0Y8eopebjcXM+zoUuEQHkvEdec7VrSJ&#10;x8sLvxDXampujdIzahnEezdD3UnAS3bEVScuvjBf4m6x6FrO3k0YmuQ7V2BWXWmCCecpcpdOth8f&#10;86+ohhblKYFf9YEr4aoCJmQQ7m7p2uE4n7FSNar1EPSmFAwwZC/6qwrNdq0LHEcAFqXspWpUfXrr&#10;NhvX99MtReqPYgblNIfAhAz3XEiSmokGImmikNh4gQKVTgi1r4yDoUsBpiRlzCKEdvXQKrbcNi6n&#10;CnosM19xJx8xE36m0sNbdqLqRsStAhGCdsH5x4P+0XVbjahfh5qqQG++oy1TzDLDW0Wmc4wqFm24&#10;PqVk38qK5xXHeKI+St5ORQaiDRiZhz14eRgpFZgYoITVshs1awqXbY8c1D2fjEHvaHHCRR9w25Ed&#10;DU5VEgiqcIVBgIkDE3Ny4BnUckjUj1rXlaJOEcBq7/midtbjLfJwGnMwSdM4KemlyAanHl4enmU4&#10;cac+XhKfhTbzEwuOEjKVkGwzEQb6TQERVX4yGswW61ZvfHbd6Q6nCIzQ6j1/tOAC0kJog3+9GEzw&#10;EH03mKA/k4DYVsaIGBnRmNXF1s59OPfjHtAxg09q4c2K8nNGc6h+wKTRsEDZEOxi8GqUeXv2uThs&#10;obg7l3cyaRSpo1wqgkusei+yjjQH0ynOcoIJpUI+ASaat5fLGvVDEopKiZkoO46OoQSRF8a3MBOA&#10;iWLFHR7VR6DnLadS34k9NCK2wPCeQLWj9wGGFrYYcw5Mx5XZHMkayvaP2P4DC6K4pfgqNVDYqsvi&#10;hnw8kxW1j7Pq+G1dyT+zkwECmixLgAnMQkhzpF3M4UKECFQ7f4IhmnseW4umXKogMjNBEW8wEzIm&#10;j77kCsOHqx/fClRREUkKMHUO1bLPt5BLwxk7EOitn4KZkHWpa8xMh1rKEHGOdyxibc7yM+VR68cU&#10;zxRQdYuqwdstEQVpNyOgtLeqmSReUvUQs4qUNRzwhAuFMs2hE+UEkzIg2TiUjUt42xUzId9+azhq&#10;4qDA4gMbUQfuYwVupS5ySqee0Vgjd9Tzwv2lbPtdWnHG8cYkuB5v7PxhZqmnsqgr9lRB6bYf9TDs&#10;wmUhkUT5ukbAmulITWvY23tRKsG6vEbdR5xSOSkhwcMwVM5FqhcFpigbFeU8NZxXZqLJGcRRuPLQ&#10;0CQioqw4SMfcXXyYSYCJCNGlEEEVHFMO6fTvPc/I3UQARx/ewEgz3GHwpT4dUjwAttTCxpPpBjNR&#10;WZncvUaTbh1vMhPP0oVQGjqmah0TM3xo2ENhl3qkyWSUGF85gAaGOxKmxBfhNsxMKM0hwxh1JAlI&#10;FAebcKd5wzcPs+ItI0KXBUk1QmZTlReACXUkET5zQtC4uRmny6NUlfiVTSmoNG4wFyJRCxbMBLY9&#10;ribTU1xKjYJEPICJJIzLRFGzAo/5HkIj0yHUQgyaTDeYFUEcKriGjvhNd9NPTiCbHEYVOWk4ou6G&#10;O6q/xqoywEQ8noWA92yh6MSTZpbYLjOwTfrEv8voJM0EQkOYHsAEzIRMtAQmImWfKCe+2IxoQZn7&#10;dwNMBGlqTZ7THOpLsHqG5HPvNLQSLgp9kfTyyTkLeIgQ26VwsErllHNnZvtmeXqgwtOwQx9wzecj&#10;7EKYZOND1RvOuEncGFktRu+f+QmSHCnGhHhGHlQ5iUpLwEnE8j0eIR3hTm0zzz+M8SUVmBBn69Eq&#10;tAINmuhTkKIBJlRwJ5m6cBlKnzmDoAz4bFfwnXAkQF/FECcts/M+Qw+iNAdg4tlgwr1kjpkJV4U0&#10;ifpGiq5wKvGZeHIE6BTU6Uj5SJpjgRZBaY6jiFtn4TX+vW0XLsRqTqI+JJw08k3tGxq32J1N/bcC&#10;TGRnUUtsMqA2N1iBheM3RSLEaeKXBcBUiEgwuAYCS+Pj6XgNxtGSowmA4oSf/EqwCw08gUEWXvHY&#10;wUqDojCp8orI1+gRkv2ZPFJsq/Ymq3KAQU/P+ydBH3TL4Aks4YimTnOE3lOPShPlNEmOkzRHaCbi&#10;CQ9LD8MFGUa1W7NBZyswoQbcTkn6zjyw31Fb/x1LwQTBiCoFLsKzK1NwZvwBJpx+9g3cQBIVTFiA&#10;7SUUxKlWiWoRSWLB01zxSHMEkpCPSIoVKm0W1EsljTMlUeFLAxMEokpmgphqVsYSy1CeuhT2ZKJW&#10;v16mmy6PIkbmHJGJiEqriKDj/nOACQkkk9POFHKDMXakCYsUQwopBEuPnlJEGn4JzHqpYJL1uBsF&#10;h2ggmAkR/k1Soe7zSfBze6qoWTBowKJqQRnn7v3XYww8ZKW1DocJgYlKGDTiaxSaKTBXOFV/N6Kv&#10;vrsWzQOYsNu6ZJ5yy1CaQ8wEKk7neTPTFN9qLoEwtClmaSo9Jc3BRjB43sPKwEzIUqx8pYmcTt6s&#10;zEc9CSc/BEaZT9BMLOFN5bMH4dEAEweupXHbn5xPnyIKarb2AdMK5h/Yy6JpJbvn5q7KKLmKVWem&#10;QtJyXx0JcstFTDCRv+UqFdIc8kCjeQItGFXNYQWPlDq5hXh2TgJ/Zewa5YEpmwjzMdIcGBMDJmRt&#10;KbajqD4bh3xCAMQ2AwTnXR1FE9HkWXVhSM63pDmEpZQ01B5Gg/KkHo9ntrHBGlmOAUEFE8+AMzhO&#10;d0unJNBT9HLszah0lI6RTYWbSZU6PuMqgwn5DL0wGx+5BTk7hu+ABuFnJTUincHsS+LfqFisrSIb&#10;K6WiNYtaI49c2F9RrOkREAAArl1JREFUlbTkuG4P5ECFawR9P/GmE9NWebikfNgr7CUCMbzNbhzA&#10;hP1MdDwAq/ffDBYzGaAmQvT4mHLZEpaaIarBq7vTq4Q2lAxFQY701RQHuoUgs8mc1gTJoblsIyMV&#10;PFKAhpO7rfkm+IxBHBtHXC+BbDJGDPVDEPKujAiQe6JgcM4+76fCDagU015pMpZQ+Zk1E55NZgyO&#10;SNyM0M3I3VQMVCR02Hk6Zy7vOvT7mMo6kG0CJiwyFbgOGVHV5kQT2ECXZjX0J7WXlW6RPA74zOYW&#10;oZmgH7G0HQkmmhCtYr66Uvc/MhqVDKhJCt6B6pRdI0o0bG7hDwzDc0/UCT2akyX04W6O5YQRgZlw&#10;s1On+sxM0JaGp0tuj3TU0tMii/iTk1mJn9zPLJwJVbPuhKISFRFNovfmetpHMIjppyro3Ep7S8Kb&#10;pnSeHmUR/2G61pidH3IBvkaewQuYSjUGmBDfC5i4p/ZPzESZ05fBqBo5mO33mBgVpyFxZSVqaCXv&#10;Z/foMQGeCAFm+XASV4dfL8xHjUzNSWpzKOcXuedJc6BDlD2zSiRUl2ijlzTpq1DgZCbtf2pY1x5m&#10;dajgnelGtAhP6sZJQ0JP90scOgiPCjdrgrf0igs8ISG2Z101HqimcUOlFXb4pI1kfOmewyHpsMLA&#10;VSfx6pUI/Fk5EgJJ2YBKMKE0h8Iwegtdo73AxOJF0+jvVBtYsKltHjH89awG8ggUQlXIsH9L4Ecz&#10;saI0VN5NYib4XRs+Shn6Nirb4iJBTKYhOEAd10uQKPgL4cofmom3EKTSJPnd0t69iQmaqMJt0Mk/&#10;Pt1czxNMYLNrlXFNMNUjam6z+dOGMtasiJYg6qtLEYScHUXFSvLPsN9oHm8DntZKh5BHHKU5Cpgw&#10;M7HB7X7fa9Hhk6cVfjrQ2EGw6UEgE+ihiwqtfcUHNfwbhVhijAOQvErVY4ghhZEkHD4qXC4F9sFk&#10;HDIdDt5ZZhmFe3VOpZo4gYkdBfZSIFHrbiLEQT3aMUZYsdju2AHoJELpF6PwzcwE1L7U8atgGiwv&#10;jS0fRfeMcbmppMw18BYBptkOZU+gol9lgNRbKM1hxwHwBGyBwYRoA/u4SDUcGcyKcmLl7Tt+Pz/G&#10;Y0JFxmi+uuoMurTWoHxaSF0LykrwOjhjugRAbGbr7XS1wS17OJuP54sKHcoK72iZLBbWTLAfW7Ua&#10;O3s3UmISDBj1EVS+RtHBsb6h4okGmEgBZqQ57GGngZ6WBEx9cBikp6orwbIFaES7uuhKN5BEvS3i&#10;ch4GLJWKoMCn2RpWNq7qETMhcpscTxbwUPRhkrYmHeJa1goig4kksePoGFURijIIWjNR6o5K5Iud&#10;jDPwSXKlSas0mQnXsstfUibNqHRczeHa6Kj/OZAZzcxO8351tQsylGAmpJmgRLCHgYHBhCwoGpqJ&#10;E1riRKDQ/OsRDLqTpzizScCE0hya7h89Qq6PUkXod4GqBATgDzMTZlCwrNjTSY+nS/spwbMv0Hfr&#10;WEWriPQLsCWezcOZxE1hNcO1hkLv3CxgJgwmsoAiTfWLAJPp7FvKN4aeRpSNqVL4N6glICNLVHNQ&#10;NuzKi7B1OsgX6jgrIz8vkrMptefJujk8xjgNjkSyzXOHtjJXWFdEaWhsp0ly1nH5QFE0uYo4hPhW&#10;sIYBJoipTE9VOKBAbhOUQifUo24SHoVQ0UbCS0BbU2WWqzm2dB2jclst3ZtT5KOZUz6A+qETqJr/&#10;9MMVRIX2YffMyaSVpRpYCPSgQQn/jAQNdbyLmWhzvDPdEhkrBcuimeDx4Xl/oOeOwUQqNk4ivQ8/&#10;UzOh3qhHVKNsvKPIzehED8LB3fXFGjCBZkIFqCg8OAorW13TlNfocOkLG1Ehl+kTvsLZA0wIN9Oc&#10;xcwExk0uWmmoN2LSH7E/libz0VxvYg7miMzuWldz2oeixaFiXx4Y9vB2/PiE1jIOs6KBgjzkK6p7&#10;QPZu6vhKkR37KfsKPEYbIKn+euM5qsrWFMeUyx3cjxw1ZNtKmqNDrzvUbDywsg4KMOGd8cxeJOVB&#10;J9Q8sSccUt4wNq4djze0ZQFDbzbMGaSZCLvMYxovyY8aLyqYCAZa42SGMIVtPfVOc2yw9rdmoirY&#10;Ig8SYCLmpU2++TC811y8ZrAq/cWAn7kTYEJ90nULKQ3t/TwCE/Wf9UEIvkTlZq7m8Af0eLrpOcUs&#10;AhNUL4fvuGTszyQg9MonJ4slwZ7Yb4Fzph3rk/VdKy5BkoHbdLUdTJfd0Xy6up2t72bLHct0sZ3M&#10;N+P5ejQDPRwW/Kl64xmCCvAEvxsLeAIMMVnMY/keDieSccGnTR+uLpSYrAJMS/wCJR2kA28n61El&#10;fNBMRGmoJS0AKwV+JE4yP66uz9qaCYCklbRyXMrx9hpQYkR9UYAJARS5VZqSNQJ1uIpopFhYkUS9&#10;GzK4WgKZUMnMRKQ50GHwuMJMUHJpF8tP1J6cpPyP0j1vhDbcu1Kh99VbiEAYmNcCQ/JYFmAWMFE5&#10;gEoJJLawzAJiQOYljziWaNltnmAmKA11kRXB+xMR+oQziGOpaYVYT8GjAVPi9JncRZ3+P3qKoFTU&#10;ab0wE5WbCX7igEvgMwAT0Bj2fEV6rUa9E1XS20hDPhNNHiK209xIARMpwCyJTOUyHckQ3z3j3kPb&#10;QPUrokbOIUrSTiu0Y5RpDjRNWqIiiZgf5+SY6oMlHsD0i1HBkYz87uDVCCdh6X3QH9ShOW3OC5hw&#10;DsL1GuE9LDAhM1kEmEzRwlpRlaUH14cjArYBGg4/FxEipl95jE5zhLOk2tKGpVJa0B409nVrAcXq&#10;aJsWFLK/jLl7mL/Jx5Y5H+I++V5jDJBjtJ6pisXL6Fyc4AubeJgJuMJNYCUcGraPuN3TrBm2A0cH&#10;tFrkjEwaRerhwJpGQDoBEyr5q5oJa7ZUGmrNBGCCoUmGEEVHGemDRiCsHkqnWYmqxEwSSGBCTX8s&#10;wMSdXVS/eBTEZXYfsQVfahKbMa/G14onbONNTQfoU5po0tswE6iv5gvZftffjc9X2UTFOrk/jRxK&#10;Paj4TFRzXJ6PA0xQzWFXroNmIrZc6zlLH41DmWjWx5rKknuH5nhqToSxWGgmZHNeqjkqpdF8Xsz0&#10;6Nw2BCgxu234TOwfo5qDOx8ZishC5QWqHZZRo2tzKgEWK3GXshyfZ90qkppu70ejdfsK23v3UpB7&#10;mDw6mxOGwJERm2uwP2EmbMlfMx3iIJXmmIiYwa3RuxHc2yHN8c+AieavWAagao7QTKC+ooLXfjPW&#10;iDQ0E29DknZS7gBpsxGZU++5Yy7mOrev1BkMMEDCHVblphDYz7VmkFNEvB/PV7OlCitMUSBRysXP&#10;ox7AxpIfoAR6voFs2OJi2Z8sbgb4YW9Y0EsMp6vBZMnC+yyDqZaAFAITo+lgMhvNFhVPNMEE5ISZ&#10;CQV+ILCqOfBIES3PAK2KA+DPAUyc5LyPY0OmOWwc9soXc5tzeqlR2Jb5+Hq1XOgoGj9WtITxQ4OK&#10;qHjiAA8fNSFT4O9sqT44FWCGR2kDTIiQSO3Mwc/A3ICqOaQxMZggSFMa2u1gpy1mIjQTzRxHJXjr&#10;HdnkZjJt37ibtedUspiZIM3BvMefj+LjKA09or9iJ+MuOWQZlPoR3ULmPZgJKn5tLcwIyPAnqeCJ&#10;EOFttI53mlmPt1iQux+5zAkz0UxzuKlM1nFUIHKi89DON5gJphHDrpoUM8La7SpsyE89yE+4irDA&#10;i/NTEpkp2QnNRCkNlUmiBz5548RNFcNfc5RpTncaHH6GNH24MBNvwYRdkGudQojYPR8qw43MK501&#10;qGCighuYCfjefpvrrtmYS0Nz3lymI5nNrUEltn+y/xl9g/kATPQEJpzkFqspzUTYT5XZXkzCYlxu&#10;Hm9xuYjcTfhMRGkoLd1l2SKD2sMOpAS9yQ5q6nYsvj6hGKNJkgLG7gnfHppI0e5VhlEStErNGmAi&#10;nujKwb5lJiy0CuRRCijU4ifBBP7HynqUREMNPxlQU7wm6NY8seWvB2WJ3tlKgIlYUo/nEl8pu2di&#10;bRllMrZwiHNS76LmjL8GMAZPqvY2orLETOAv1Lqk3yypGasTpD91sub4XjrZ85N/BoFRFSFAKJwl&#10;VWtG81J6pFkzEQG+fjFFwVYH18WTN/1T/l0WzThFojQH/Bb3Em0XDSaEh96E5yYxExdXS5MBSmWu&#10;aiW05fnqtnMNi7CDPVWaQ0jxwExolp+eK6eSpuYFKreuWSvXW02ndIuk263SHFQh+S5Kp+C6zyeR&#10;ohC9SmTn0lS1y5gfpeSGLj/K8oTfsZPgziMomxDMRCWMv4td0AdKNQfMRJSGMkyZ3tag51voSMZX&#10;R/jDSlSB8qMuYQuDxFBlAiaQBqKZgEqRcV+6IacbE3cI0b0/mo2m0ANLijPVGE/iGOU+vIAwNnhM&#10;1VfyJVJN4jS1XA3ny85wilLiQ6t/M5x3J6sey3jBUpBE0hKkQvCnIs2hnxM5sRjN5iwBKcZzVmbJ&#10;TKgVgpkW5rs0pEaAKYOpsKeUwacidESgT8Yqa7KcNLK01aWhyh+b11JrXehZCTBliFR5CKOHKMJx&#10;od1bMNG8lmG6rGEITQZ5bvX7UEtlmVaFUU/4TJRWFPW79YKhP8hMv73NzQ0EPRDpD/lMtK5nSKZP&#10;0hyHQbNhtmHHkrj5ig4jdLkNRovNUncOmDAzEafOEg39Ojjm4Ehx4E6coAkAFG/ahBXwcdBMoJTG&#10;vIg+qMylwuHxrQqhXqnKItSYfSIdjX+KRh4iklVzYYmkbGJdQBg2X/a7LETCSVXnIRMJksA0TR8W&#10;WcKTT20ktn1qWamy6Wj0dygkect1CfSkp6fI/yRvis8EzAT7OexvKA09YiY8V5bI0YRqdgxqEKFR&#10;OVmDpUermMIqzGtYkbZjZ/KMYWXnqkvJC95CE0XrAL5uVaA0h28A/3paQqkIc/M86t1T0KFrZDFH&#10;c/IUGZbm0hxMa5KifMBJBEKLK5gEJhj9SfBbgBk+E7ULUR06mxuMM2m7pJz3mNDK234yfIXtV1OS&#10;UgQbdTTN0dO3ovJfTSou7D2OyTmjhJ2y0T2A1FLelHLdEM0TmdpmoudAUTQRRridiuegyMjTZRXW&#10;rqk2usdngjSHmInTosd6MrmyqZk4ARONqKPLpL9u6DaMRx9eC1iMMDpZiyAnG8tag206znSc/q4R&#10;UpAZm2B9aHY6x6J7jaumWsRZkXpCTkSwzE0d52IO91tJXghVEPhnIiP7/Y2amAcz0QAT2pqc4V2E&#10;nL06XTceyp4o6FXSWf4Z0kwYTJDdoDR0PFQZpxuwFRqmuL/XnQkgWPBffY6iliRgTdqQkycivdVr&#10;4f+WYMJ/tcdXTLRsWnVyLU6ezYoLXcwsx0/AxKCDnk9gAg4g2oWUDODh0jfv2GBNPCHRB4K3bpDN&#10;1kwMxEzYZ0LVHHqQXb1vWjrBhABQyXe8xROabrnC36WhbDPTHAcwUWZEJ3gixvbDpDEMMb2TRUka&#10;aQ4JMAET4+EGF3kZlUbfEBOHLMgaWt3BNYqHwWQwmRLdI+8wXQIstMy95Pp6xYqVDUs+2ZtMb/qj&#10;s1b38w8XP/3q7LI77U233fGiOxKYoOlGLGq9MVsmmFjw14nJiTnJjgATXmYHMKHTZFc+dTts8cTS&#10;r9lmYZFXVheTHDiak9qcrJeSS0sFGdqorSLyqXO04IXABCIvblmK2tmI01F6TU/yMh6FvWiKvDRC&#10;Nat7q0mixJKIWsmdM/vZM0fX6db1ds6JeTyRTBW3tmtUml8e1bG4g1wuXDtbQYc8JwWYdNy+AUyM&#10;cEUJoj74ktyTYm4drpHm7VX7FGFSptSx83ZyzR64vKNGt7bTVudS2VzqlXjqmykIrvh8lq1WLFLv&#10;Nnf9kJRVwEICTFivh9bVFCaZe1f0jx3KDcs+uViwc1x+yY5Fu/sKC4glKBAhJwFSivFAB51JFttd&#10;O8HR3MhhvZnpsAHoncgeFnzl9gzW8KgwivZaObUC8w+FKioKVXRX8M8szs7ydKer3KeY54onv9dd&#10;QiRSeREewNGYQGNHKYU36+jzadIyXe3sRVHXY4KlYZ2hGZvq3i1zFB5XewCL7ym0vObHjQm65Qsx&#10;zyimZ4EMXLvkniZxzy/pzERrb7siymTCeDcdiN0vxs1+vKmQoSXNG/PgJuub++my2MFg0+usuO1F&#10;yKVjLDDaE7Xo62gbxGjRFKX/4UVRyvNSRaTt7/UYMmBRcoJX8QZNe6VeUp3K7qnXVx1D64EnaLZ9&#10;/sGPKLpFqND6AZqH7AnUlJpwSp9I/0znu3NIyQR8k5+oJzZKuD3ymCyBK0Zotb2bDPZnX49VtU77&#10;7zcCTMWMkN9meIucS0gWsrVEyW3pHSWYN7Tzfbhpqb8dci4ZbyvyaYej5lacfDpz29nai7vUiosK&#10;J28BhdvbpdqAAT1x7N5TJQGYUONQWqW7/WkxvbYO15mpZA7CZ1NQwF3pjQZEElD7yqv/qaTA5m46&#10;eby+mg8AE0vqYtT204q04prFFqxajf71pU28VrSF8v5ywwzVFSv4oKxvZ/M72sd4SkaFiLubqj29&#10;e5EHKHG7RDfazd7C7lGc/EThRRIWsz9ugHKLDxgYhekTpJQdxEVy++jscU5CQaKNYDjUHU2osXif&#10;hDJXDEo9RWrriJUiFSIquiGu8ByHcXj4X8W1MEap63l13CbUD5fQdgyzMVynZmLsTjdqea2OPFaJ&#10;pUjTzRF9R9kuM+Yq6VZZWg2UwUTPEfyBunDtty+LCVQf99DH2/1H9yUuhQgH556DBNA/6oTyXcSj&#10;LBBL5I24UChQHSghUZjpSR4uM3VTmEKZ99PF7rLVf3d2c3HdawMp+qPBcMwyJhMxnowmk/F0Wpbx&#10;eDYZTEeD6aA37rf7vetO/+sPN599efF3//3Ln3z+4bzVa/XH7cGEpTOcoaKoS3+yQldBQgRU0R6M&#10;upATAhPwE+Q7xEl4mY8Xavf1vUBw3KNwEteXc8AEhSi4jtiIiXAbLSeyJ5NEBlL4q+g2bMLcazVE&#10;sOKx3VuLPlJyKAowQRMpJ6TD9rUukjgpla7rrTErPNVNQmj7uYSmocz73aVeplWIJWWNolLG4llk&#10;9UpwGN5Jd2krfd5iBAztvTpNWOJ394S8NLzP6JL6TIkwiR61L1c+IkQYbuuV9Zxpz+6GF3aqzuYX&#10;/mdUQJggyYVnZv3QZ3ZOR0ocvIO20gFWB8xDGacn5ZniOYgxSziUb5hIF8qOSXNodo5eRPjXyur0&#10;OI+Vg7+sno1sJ2NjbApGOKVxiojieVw+JwRp+mVT1QZgpzecdyZ4qRB4Gg2E8W26dMeFi/OsP3lJ&#10;OYjBBNFuN50gbmdsCqxjfJa7l9cirP4VmIuLbRj3Rnj2qzSYLmvkXsJjAF3Lmpk0N4Da0qobZ3go&#10;ub4rRXOy1vaU3dZSmU62tbAttO1GbP2m1qm8InVC4YmILnsYMJzxAWhbmUNLJefZVeWTq/g8VkoP&#10;VX1FKgfZOVMMTP8UzE/vkKRZ8ma3Y2c6HJvjuCJ+B87Qm7WowfnpXODJPbxipnk/HG7pSagqdrcl&#10;jJ9eq2dSRQkFslTPwSOBd7RWUsmcTXXY2x0dfXvt1VKRLw488yMluluTFEWwxec44EXQFXEskblw&#10;klsGsvQ0b12oREJlAioyd42GevOmkXZaRARnY9Io56NpCO0MvU4ODawNm+j2NHo4fzdbL14hk+ma&#10;rSpHNwePnlhFWnhozF37ufuIohGr2SNb4IQnxHj4eEOaY6a2LCoSxgGTtmREPhlYOVTb3kpBLg8h&#10;HKz9pkO4Yr8KT8IBEzChnCZpDjxAV2tal9lBuLhl+2kNV4bw/tKtax0DyQtiefm5+FFv30bg0Lq0&#10;pFmORrRfR+QYXlgoRUKTUegBPwVE2dhgnPBiWy7hBdS3DwrLcJ29mdIce4pjqTTmtheYkPUnuopY&#10;3PzFnt9CV+kIfkASvoF1DxvYZZ9bTuBwQP2a9NHKRqGYcffX7DOi7fgCiUhWe89oH+oOononmrI6&#10;EilSuKMNE9Mn1BI40+NTrjo7bmBN0M0l2K4t23zHQ+TbPl2rs+V6Wln7fcUpfR6LbgrC+9hsyL1G&#10;j49LPzRaanxz1zEN44x+8a1sRRmaPE9f68I7YBFgOX44UPt0taRtjEJhfOYQO2z54C2Hxpy+IXpH&#10;/2S67jYfYgTd8Cz/yVna46aIamS1mO8swuAR3hOgaLG73G1p1Nnq9T/76uvPvvz6w9nV+cXN1XX7&#10;pt1v3XQ73cFNh9d+t5dLu9u76XVb3c7FTev9xdXnX5396Cfv/vrvPvvLv/7JTz8/e3/B+92b3gjH&#10;KsMI4YmS8lgim1AbjsWGhuMsyDD7E/iJqfEEjMhUeILGofTmiFuc0RAIfPFhQmJSATW6Frk0NFKY&#10;ZSjUeffgkmNizAsPbYRA6LS3V9cM9cgBWFEjHrVnTWo3bDHM9ifhH7NAp8Q0ThGbyygWA5YFtyaU&#10;1ECWwh6qmSUYTCms6Sw38mgUI9TAHINjLGHxEVxZ1CDZE01NadFMIELUPLgxdDZZqbcZrzgPJUJo&#10;5I28NaFdpaE3CLxxa4/zyV+zNDQOJ/iM7LvRSNFVnjl4i+h3Go/BbvOCbsDlpm4WEBsM6/towRe9&#10;UsOXOpZyQnxKD4nAaoxB2+jRgGpmZvzskqCAc4Fa4loYfJDAaoAz9VHjvgf+py8KDUR4KmyeAXQg&#10;UG24RgAppTkiH2RhUal71m5LThu9d3M9jiLMzuNcxdHp2dNwv77vdmn0RUWD2j075EcSgeuo2Xl0&#10;KIj+yP5ThKvEHJp6+iaU+6+jJkMJZufdzpaRhXpugQnuXo2P0b8jpW0Ok1G2Hin/WAIHuD2jHh89&#10;RO7NoUQsgkGYCSRpEU585x9Ijgi9kXIWqvDAnex3Tv4OIVa/zpC3feYC9ToLrhGtFKX01hDs5tcJ&#10;LJLtaNzqlZ32zmP4pmFRQ7BJFAZr2KOn7M0hojvOZBxdhRGh74m8Wz4XdaUJMhwGQGwvFEZ2rplF&#10;gE25atlmXUOzrwWfKZE+zY58vbKFpokcXyDwvRuK2gETH5SHs3fz5fzjdkcTbV13X83YoANz2Xjd&#10;lJ0zYmSzRbRxYdJOfFdulVRZY2IhEOnJbsz45X+azcnCSSIkGuE5AaUfPc1NDNjqigsHknhWV/Qt&#10;VRLSYYyG8hqRkyaDlb9yLNnJi6srHhmN4FoKqKrvGGMRomhCK82EBZggISOGaJ8WcARioKGxqF+X&#10;OjXf1wAuJLFlUe3fbC57FZ5643Koo6gtzGPMPYksTy4O/EWLk4RZuIJGkYhKQ++G+IDdwKDUUhoh&#10;uUhzIPPHMkCLN1h7rFcL/EPXdcP34PkU+HEqwvl7pqfAXSTRKiHIy+7qqTIO6WLtCql15bLD5jie&#10;spJN1rR5trzv9dCfSiMvePcgUWdkEKoLkbqce55T4b7nVznzcbOSGGDValg9xHdkdXfMdtimR+Yy&#10;DhcgHsNpBDXDID9Zh3IPz6AoHfBD7cDEKPc8A0uNyHBxi3JWSRruEGLhskY7DHQP5B2++nD2Z3/5&#10;337wN//4tz/88T/895/9/T/+9Mc//fK//9NnP/rJz3/80y9+8rMvf/LZlz/97Iuf/vyrn3z21Y9/&#10;9uU//OizH/ztj/7sL374n//kb//wj37wJ3/+j1++u3l30bm86bc6w1Z3dNMfdwZT5BQsoAqSHQOS&#10;GiRH5jATsBdjkRNjJVaGUy1HYIJrEAPWbPp0dTlfLJ5DN+CWr+orT/4yWNACSCsZexhxPPeSHs1j&#10;a4zsYuBlMNV3NUeW5me4LexuDMrBph6279Eqyn9jIMvFnRro+Yb1Na44SnILE8qu3OoVOTrnTXNi&#10;e1UJW0dQaHxZDMUQ79nw45xbtr+lxynEmjMgKRarya2TDTb+2ahmLpXNkVynT0FffX7lK+wmZ+Ek&#10;IVJEaMmz/FrQ/CZLbQsvNxvLxruyqZYAk4gSSVlNevJuBtvikkm8d8jnNeDto/Av20mO+tikvP4i&#10;YAKRrBvdum2bpKCAuWAaovuoEcPTYSkeavdeiff5rbvijcHl3kwmdxy7nDojuc6xa5sNlJNYR3DB&#10;0AdUQcCL/lImvXS6EkygO2H3+j3ce9hPmvxGjUAAxBidk+gO/0T9KVaykYGDaFACbrJMOTRTN1me&#10;dzcjSkNXMlF2s+Ygb+s8LKb+4vzz9i4AohjyKAbLmkJJN+XvKOPsUSPX3jMFjCgSRxTdq1WGHVvQ&#10;vafpcrbMVjiUkC0epQiK8dQoxUNp6GAn5//V8+3uNerEqsDiJJ3f4FH09ZL4yCImT9A5e9jJIJJ9&#10;xAaGm8oZmcAlGiWNuc0bOR9XgF3AOy3B0IZbTnzAkwoZyCI86rfJmWLe4B6hgQ9EWoQLuOfcWRkf&#10;SEuAPlhu74PiFvWWS/xeg2bfgHTvPshO+xUQGbGhLjXL7ose+I+L7j4p0aH70LBDKQ9b+GFVshsP&#10;sS3ZomqMzqJKCijHIR7IoTetFxTprcWJaBf/zHCbXUMBHOAJsRoIMGkeRjUHTBL/VKWJ6k0UrbkZ&#10;AgEYOmgLcWaETqBw/BlrF4Ri85PUhbKF+dNNa4FmYk617RooZjRm/++6aPsm0upKIAm96QNxXsbd&#10;1dk4DMr8vnuzhzNGfmQrcZEWnG2xLIIm2sOlaAzDFO1t4u+qJA2VaBF/CDnNV3eDwV0Xd3a1nncd&#10;rDeox40ZafTaCKSo930e/I7OKj/EPnD1pWgxn6GbnzQN7ObtoH83X9DMXeUJogCNSDQbZMyPJZKD&#10;9Z9w7Q85JoSzn/mh6CcHhqbv9EPreg6WkoO+9pAbGHWgOoAnSyp5tWCr/DFNaIkkM+V56DAXpSia&#10;TGp2ymblM9Ejg6aMZ4KbsFc4Wl6jEaZZN285Uip6nF+Ek+6fdXSyvYKLfZlOIVFoak8KLLiu8EXF&#10;CmI/Vh+N5cXN4O//6ef/7pd++9//0m//8q/83q/++h/+6m/8wa/++u//2m/+wa//1h/+xm9//zd/&#10;549+63e//9u/98e/+Tt//Ju//ce//pt/9Cu/9oe//Cvf/+X/8P1f+43/8oO/+fnPv2x9/aF9dtW/&#10;uhlct4etzuimKzwBMxEshXiI2Ww4n5PmKGDiE8yE0hzMV+JKLxfPNy0YFZRu0YyDgPdCU+9w1zrQ&#10;72X2X6fsJfZLCiBvAHpziNKQaRX5s/GIGlxfzsZGyuTsrdJVXEXzt+o0XcwE9TIMjsykeVyXEhkJ&#10;XiTjSltRhSsHv6NaiTfTcUJg8CLqDe+j0wwVMEFp6C1GWNpV9xZvmFqeEB41Ep/s6oHGyNJQXCDV&#10;m0PpGJU7B29W60IDW+RSJTl14xGDvTPhYSAmrdueTyd72zVKfKdT7St19/hR18tWjObowpMxiZ9y&#10;LAfLFL8jmBzMxGTC6G/Ta3NFgesLmCBLoo3TciUXPx7+0VdetejDr3cP397efXtLpdyW7lkv89nL&#10;dvuRWMg7+1u6Z/GY8cWP6qQlxKl/sh4pf81FrLbxO/4Tz7O7ExH89vuPm/XHbmfd7RD48bDjNojI&#10;EfPaGH0yBmf49LNaBqacxQYxHlNbag513SPNsXB/O9MSaAbzWxnRi7A/wlhErNDJS3Nu7Z7NQ5V/&#10;JUOxxAlqixgNuZxKWNWOri4adrO9QuNNhpVgTUIumsSJR0BtFhpm/YRQRg2Ol2Ti1OurWbVfgmgz&#10;T3FIzcRZKlRKnAfZFRBBA0yoL4mMv6JTuTRSoQ2ST7AkQVGP43X3j7VsSGq42ss+hESCYtioj3eD&#10;NvUCq9Vqq0xHzHpluMnsCrZWWgpW4lU0IfF+v9tg5Kc6UlfA73cqrEj6AX+aO479/P0YYZNCfhQy&#10;hIrWTYMzBy9RakWQvh98+eri/AWDshZEHJQa3VyvNOeTGIJfIeJutQ8Kpcog+KwmxGnwRs76q8oR&#10;FIKLhnIEzPjBKCgDZtPNzdWGy4T+VJWxLuN0yM++6r73DBPzpnVPELUvuIcwcCN4G7LFYriAK3+n&#10;PRqPl4hPVzgKrElYbKPeTwaj+pXErLGTkVeqypJQcVqBobtUMAVHgek92g55oM2jraPMrLKGUMIR&#10;FnwLKAfYUguQv8UBRuon8F8REVtrH4TT02j0QOcgTmmwgPlI1nrgRAmhSaon4egyRYl1xFp1SFnf&#10;T8dUscJMqIaTnYH29oAQYbiqhVyR0VgKK2lNQ0Ppf3f3cn//LXJm6hYnffV5ULZU9U0qnYieGnaO&#10;8fZlDuR5tcbhcLrkKdAUz/pj/qK5Fk46ZiYeARPQ2zyenjd6Nhhsur/Lc4RcjaWoN/SmDf14DNRm&#10;tcgGPHWhIw83pCUj9CQjry3cI00Mt4qyhyhURtPNYLxq9yaXrd6f/8U//d//H//2X/wv/9v/9C/+&#10;Da//1//5F/8v/9O/5pWFd/7nf/m//st/9b//i//l//kv/9X/61/93/6///oXf+UX/82v/9t/94d/&#10;8Zef/dOPL7/8uv3hfHB5Pbm6GbO02tN2d37Th5kAPYifiBpRHKsAE8g2O8NxbzSGnDAzMVGmo5Hm&#10;0ISM55DZ+c31Al+wLd0/w0ddcOlg1RknyILNnO9m7JSSjhgcdqfo4Q1EbPFExoskt6YpZNHf2Hek&#10;piELJo8Y+IisEcIzTcs6qhSVXKqcF5ehPcR69NfOtEiku0Ifl9PBWIlNqcBEmgnrDyQHwbRROkrZ&#10;fi8BExt0iCSkXdGQeZz665qrWc9RD79ClvjMYT+jEEMCzDty0lOofsyL7IBplYDt5WW9oD3xzug1&#10;83ACDZ7tkbnQYK1jCfpEvDTOxAv6U2CnrSZ1IgPjli2WFYCk/Lz3p8iwj+JKJJKqep9LjPyC+3U6&#10;YTy0mNQdXtGMimnQc6Ifr4Asr4VPeCy1olWUz9OrSljhQvbbyRD/BoY/9amSdRUPmLz66zTdyfsi&#10;xYgJsfVNTkx4MlFKpXVzav60QjE3oQv5aiGPNTVQUBKRAU5OU54ZKxbyZnAAjIYEJ179sXzHfUHt&#10;Br3huiDAJCWxd42cEr2r9ZZcLyN46OEtQws/RPu3hs5LcVGhUdNZfkKhKPpghfn3Ht8Cutoy8TXD&#10;p5lfiu+KErNMpqPNRxiaxdc1PoXsK950qRH3weNWxWxrLhOOQOrHpgLmoA/DhEO5uVofaDYoFX/h&#10;Tm0kobNhFkfKOGUh93tcsCg7xB0BWp47SgiVNN9eTjNlFCZ+q8KiLv4hFrdGVFe8cA1nIkWsUvOw&#10;UX/Tu8a3EQk6wYBgqY/Jb6OchzgncXLK1/mALrGK0rNvOyiQncFL5n63vp/1767PMPJ9gePUNlHL&#10;QibvtMP8k1fmhfzTC7gTlsgirWpXyq6qyXjWO+jXN/RkQoex0DC9ftrp2DlSZU7d6du5D5vsWUio&#10;17jiWQeuG0CaODfL4M55xf8R2gDFcfvidjqkZTzOSNIhrgAcoj0IA2FhngsbrO9r0rXaAhRYuC2F&#10;D/iiccOcNtATisIWSJqUOoGZWOXhE2g5dgaujaV5ekCAI2vxoJY96nz6JEgFqY1LxyBfcxSXeFRf&#10;fBgPuxt6/dDbVoCPr2ABzrllmysoEBbVNrMdFhgCyzm54V21qDFTxZ/liKT05PPD3nbY5RjAavKl&#10;lV2pFKABHHHBp+OjjSwdQvVPLwA73PeBnv4neJM/IbPjfYGmyWDVBaDM4CN51pbW9evEimvhu7LF&#10;1I75ZPLKj2rhJ9hU/CLDGj8HjJUomNC2fVxMd+3z8XJ4v10pomz4dSIUt+tqv8V0CjwgGaxEb9Jl&#10;0wWUG4wzwHOnG1LxkYXoQ07cbxKJHmmSjgUO7jLIhHcUiTCRAKlsUOOxWXZDnLea3ZPyhlD3+mbF&#10;YfIr8EPsA9vEjJhFP6SfJqs1e5oMbvvt7Wz4tJ4/reboGgmpYEGG1ltm1OjnGA9bV5Mvvuz92Z//&#10;+A+//7cs//m//OMf/acf/qc//vs//s//wPr3/+jvfud3//J3fvcv/uD7P+D9P/pP//gbv/kXv/07&#10;/+2//sVnP/3s5vMv29+8751fjs8uhhdXExbWr1rTm87ipjNv9wAQM0syyXfMoCVavSG2291hgImq&#10;mSgCzGACGZJ4AFpXC2SYHBi8ubuVMPpHUl8igLDzq+3n091PwK2OZZ61aBqq9vOcbgvc9mv1d3bL&#10;bKnwQhgo+OaSmHhV2ULVDMbP2aXYQkK7UHgF5oDLQ3E8jakecHDiT/cS9yH5DOWjSxMbm4p/Hr3j&#10;ut7cE0dxVYjggIktzOxZ8hl2XvvpRY0Zc/E/w5kVeaneTAuj8C/z+REKdnHRHTqMOdKhp7msmhki&#10;VSjs3+V0qdTF4uFY4n1vwTYGrl9QtgUcrd8S+cbgzij5ulm+jPt3q9nrdv0KD8YOWGzsJIL9T9L2&#10;2G+6uW0ZshGCOCQoSMSB6IcUM9CgdFs0D+NxUpRyPNOeSEYEoNCrxcyNJXUeLpoIOacUr8LgohZU&#10;lLHbUsJKE8XVig6VQJIs6PA9YJ/NzH0oB2n5NIOCzC4dU7UDnvGrspxZoyRgCHFW4TNB1x9m6nqM&#10;9b7DBvFDwgKLfC1Bh9R1LzT90yK4Ip531GdnXgnJzCFWyxf6ZU8Hjw5UnArVnSKgkYMhY4FizLNr&#10;vfLVjIhKy0i1INrl1LHidb0ydmhEWOIz8TDqPlPPRsrDi77F08R2NPTDNGjR9ol/2qA/sFd05J/s&#10;Fe/kK9tkg5vFy6Cz791sVzS7WrLoqnmHpR1m4YsQNsslbBAKcFVmoSzhQOLXtWh0I8LpTf66XdNA&#10;6LZ9cd+/uV9OWSc5/UKKkw+wA/A07ANUJdtkhdc5U9h1/Iq+ThcbHm19wD/EP/kANQJ8mPrV7uXz&#10;ava4nNE5mi9qO3wAietsRmc1fZLvxjYnE/JrD2TExuNbVpjbzce0SrmdTG7HYxDJw3r+sJo+jNv3&#10;N++38+EznY1powXZyStpWV6Hw9vhgA/f8+ZweMf6gKXPm3fjESrLh9GQDwMdJA/UOyNgGbTZ3c3F&#10;7cU74h/Ochis4a0H7odW0RaQp1CYgPCFBcwx7IOQJDJAtAj8GlD329M7+Mb2++t+f9frsxvYNvD+&#10;3fX7h14LukvpM7bMJ/mKvyg3dE6OumHRXbOzp/ABQ452a9O+Xt9crbvtXa+z95bRc0BEUQBP3TIX&#10;6OnqA2QPvUNVat7v3SNy7HX3nZttv0dfYrZJU4y7m8vd9cX25mp/fb69PFtrnXfOYUpow3HXbu1u&#10;rm87GJ72+TrN7fYfvtBl6t88dvhTG3WXunWwe+iRMbLUsfc5dll7sSDQRmIyGXPCn8eczCGqQBba&#10;zZN5RGsMetZPdM4fWdqXu/blmseq36FJDQJ8roI2Qg025eIcYJzYshLnFntvKop1ovg8PnKykhvc&#10;c8WHrcfe+XPvmjreHQa4XC+aiPIxziEbYSWvRY++GJxYXSDSN1q4dpjb8us9Gtrx4f2go9Yhw84D&#10;W7t5d9e/eOpe66hbl0tks93rO+pa+cxQG8Ftln2AFaBERSXZeHyhLmKSMOwhW97TypVAORtzZtQw&#10;YT6+nXGA7Yeb9xw7Z37ZuZmzt92bFU6jraslHFj3ZsPWqB3L3etrbwlkGDB2rlftq6Vvg1XrcsHv&#10;9ts7LHQB5e3z2w+fz86+mF2+1wIEvL6YXpxN8Ko+fz+Brvvmy967r/o/+3nrb//uy//2g8/+6gef&#10;/c3fffGPP3r/ox+f/+Rnl6z87Q+/+qsf/OwHf/PZD//hy7//h29++Pfv/+Zv3/3lX33+g7/+8od/&#10;/82Pfvz+5z+/+Oyz8y++uPr8y9Znn19BVAAvvnnfZXl/1ru47l+1B9hRtHqiJQATaDCrZqIIMBFV&#10;RDUHtBIj8pYC8fvzd9M1iUnKzxj7GEk3rwx/DIJ3ty+HhUqNW8oU9Q4rjPJ89+729W7/yjuKE7uP&#10;LPe3rwC65ewF86Ld+nW/eSUWxnKrT35k8UpZ7vgnW2Ni5CB6+3J/98r2kZvJmdE7wG/d0u13/tK/&#10;uVtOX2+3H/knG7m9hUt/vbv/SJDQP72IXfdrrMBisTB2A0duRbx/pFs8pQdRdohVl4r4py8M3Nv1&#10;y560NFKvjVf2rHAq2I0X5j367p5D0zqniIXms1r4oR3hhDADEFZgAEWOOi8zCpDYJhOpreZM8sZg&#10;RciA3iJshLAh21R/VzGSyYFileZzUBHapj4jovt5s35dTF7HNKYaUtPMKKz+mXqfSLZSbNMYzdCP&#10;PpHw43fwz9A2MQymmdPKWJvtG3FrFkJvw8XdfPI0uHmcDl8YvzgPs+njdPq4mGHk9Qq7oDhBYCCt&#10;TuhSHNJKhDoyeaQJNKdf8gF6Z/BPuZUQNqbjdedSoxJFfRCVzNj81PkDBDkt7IPCIUCbfSBppT6T&#10;bIfeE9rgM2ndORtcyGCHH+J4qTWl5nBw89xtqQsAvRXQ+mEQREIdLZWWCfuvh5xFnx/xPibxjGW3&#10;rPuTZAr0ABN4iBaMRIzCl9/svvls8e7z2Yevx2fvWWbvv5m//2ZMkv7s/eTd18Nvvupfnc8vPvAM&#10;T88/TK8vF9cXC4Zylm5n0+vyum17nR4Kl+ej6/Pl2Veb6w9oBqeXZwsMEi7OZlcX86uLxeV5rvBP&#10;1i/PZvyJX+GVf7Ll8w8Txh1GHxZ+DtL4+nJKyKEP583lvkX8e7+6/LC60LAy4cMsFx/m/BDLN1+N&#10;tPNfj999Nbq+WPl352fvp++/GbFxbFTOPozO+MrZ7FxfmVyejd59tvnw+ersy+nZhzF6qfOzydXl&#10;tH2zPD8bXl5MyCvHQs4+/smf4p1Oe+WU05p3WFghdlK8Cr2HlXj38qVzvWhfzW6uFleXs4tz9pN9&#10;GN+0tCmW2CbL9dUstsmKFn79ir9O2dvLS/45YyOdq3n3cnf59fri3fL6YnJ5MWUn2Syf5/XyQtv3&#10;XrG1ud6/5GDZyJKkLe/w+bLow7yDnpFR/uLd9vyb25uLHVfh7N348mzebi3wA+20N93uikiAu0On&#10;teRN3Ky5srx6ZcHSupy3Ljk6dnt6xev1pn2zoK6e0/7hi+07hv4z9oSj0Oc7N2v6vOM1RyjqtKGX&#10;QCpbfojd4B1W+t0NHVJo4Mef8DkdgWYGmuXrW3zy+v7i3erD17Ozb6Yf2M9zfnRB2Z3uqEvuqPn1&#10;5dIL+8w9yU245hWMwgq3HH/Sq1bW11ebm5sVv3tztbv4eguUbF2APGYXF8tL3Z+6A7nlaFLKbnvH&#10;tkiUUBR52SMC7fV0cli40P0+mIZ7gOPactKQXl69396c7W8uVnQ2pgE1/d5AGDrGzhLvWp64LvG4&#10;S+ks9wlHuuNhZLMAOMRq4EhWEAZxBqZjsAvP734xeRp3H4ctQA9YYY+xNECQGMx39UQP9jzaPOPC&#10;oEDS0e2Ezs8TnnpGhliYxD/AtVOmx6SOBYcehjsaGvev7vqXlDKpYzAuO8DN6fBpNoK0AAE/MOJR&#10;iECfQkY/tuDtMHYJQLMpckOMYB7KHj1A0YvgFhZhDEa8ZsS7n47k5MEC8WMYTYNGEP8LUxdGNmFr&#10;bZ+Rlh9ivNL+M/DShIXhiy5xvD8DK4+f5uOXUeepi6cq0GoYJ2c9HqPtI0nHcAr45tRpfTjZ9Ybr&#10;bn/V7i5uugteL67GF9cTkhekML561/n6ffurb26+ft/7+pvBzz5r/9OPAQ299x/67z/0Li+H19fj&#10;6+vJ9c0MTgJywimPyXV72urMbrqTTh97iRmZDvgJwAT8BGmOpgCTNEeCifFkgzEIF2DQebh8t+qC&#10;ZFsAwDWnGCdsQPp4xAJtS1XeitfpWN1xOAb6rMPhT0YbsqR4gDANxV5jNFqONFdQpocjH7bvbs7B&#10;g+uenhzuJzbCx3TJySzibzMd8SvbQW/Nh9k+9kGUFGuz/MpUP8H22Sw7MBxwBy95JtnP1tmudb5q&#10;XcxvriY885hXUj3V6Sw67QX6RH4at1T2hwrdWOKf3kN+dD32PozZ7fFmPOZImUbfAag/fDX95uft&#10;64sZ4wLPA6PSDYPd9bzLiKkxZdq6HF97aTHqtWbQj90bxqDpzfWEV34aLhrDMpZhb9lrrc++2r77&#10;cnh1Nrm5GnPs3fas12H0XFCV0L6Ztq+n7P/l+ZAVtgOYZZu89nsrDBU67Xm/u+x3F73uvNs1zmWk&#10;u9x8/dP+1bvZ+bvR+3ddhl32E6sxP7orECvAVoPCxbzTEhYG5A77K+2VT4KOtMc2l3GWWFghMHcu&#10;9hz+1dmidaEDZ4ZkMM7rFigNdmaY05PPnI/xBWyux5grqIc5FiGGiRCDqkxH3PpbRf3ru84V+7Zk&#10;OxoCgOFC+sx+2LiGTo+bXBoSDcIcPOoeAhhHmPdw792O9SfGCAYOphcPrXNGq7vu5X2vBfun6QJj&#10;H4fJrgau5yRwyGgggBpMIPgAZql8gFPECeHVH95oXNM9uetc3V2/u716xxmQE7CPmvkfM0u0KZqg&#10;MPuxqIL5EweF1w1HR6UiYI5R5mk2A8EwCKIQZNmjO5lOsBR7vDm/bV8+YoLJfeU9z42wDiRiO7Ep&#10;6V4ZxUYPDHC8suiUDjRwsBENKIwy49v5BIUsM36EjfT5fJkO+ac+zJg7Y2TkW55bszU+6U3BCrzM&#10;2cMRYygjlHY1iARGSSDXdOwp/nB39uXu4qv1akSJLMcCbcDoZk8w0S1mKUSZmCxZgR0ZIlWXSwWE&#10;DJREUQhEBtCEhNf6grngXb/1wg2wmIpaEBJdaABlPFXJzBqB+u1ohFFgft1f1AJxwl8FRlW2gNnl&#10;y5LN4vm2epn1eeRx73sVlhWqFoaOHQhIKgLG/wxmheIXXvUTSg3oHdUrYnfoN7V9FRw+da44+Yz1&#10;IFqmPeBjAVwTPBwdZBifB3MDc+XBxQoUI++zmMFSXWUc/hKaELi/4eQ/9ltP85HJJAie5T1W5Sq8&#10;2mMErnKkxeoWCwrelMeJNyjnjKC7N2xK1plsn1ekEvFbq+kzM91xX+1DiWHMEOKM+YoIzS9XjxRQ&#10;LJb0KCddomwLqQq/whXd8iYrsKTMMXR9KQPmk7PH1vlaHT5nnHDCIbXH0k6xsIJyHFrOG4msR+Y7&#10;mlYWat+6VLdVnyJn9NePPFB4Qizhk8jFcJL5RcLtUk0f6PXq/BS+W3YuV0GsFltrqI2LVmyVwZkh&#10;z0JZNaTman6HB4y4wzHZbWQlm6WnQyJQIc7RosnZSW2ZlfdUkaXyWdtQ/nqDwVDK1Is8nxITSiJQ&#10;DwwXC5cgCX+IfJ3ecu7M+VNLTOTVYXWLtyNxMa9KAGknlf1RR0xlQt3GcvM8Hd5CMJCMYPLpLcSv&#10;23DCKhBpYJWEUit5vq4zQC7Jh6wTzoHrJpFC1veYwAoDAtgO2IRgwLcHiTN9xd9VT12dvfV+Tpuu&#10;1Y7Xqfpr7JFTsIxnUmh2BvOb3gRNZbs37fSX3f7u6nrxzbthi3DTmXc6s35f8YiFvwqLdGad3oIE&#10;R6vDt6a94Zy+5ICJ4QxnzHkFE5HmiGqOA5gYjbYMgorunafO5d2wDRm1JcAr3IohJDwwk9t5WNfC&#10;JwFTwlO8zgSOWAl4CFWOYGQOayqQdQfKG3Ufu5ePjAUYF2qmOBIEkwNBY+H9yRD3dbSK8qXgFgT6&#10;xXOiV5GlAoNaZ2yFW+s8ts5u2fJ8DOpkT2gHEEwaOp3AlbqPxVdzKxv6mbZVlZG2yT8FDBlB+KdG&#10;BCbZzMu7V7dQvtPe3YJReEw/WTIUGog5lsVUu+TlaU02FFiaW9AwpPwofDLDh+frIuFhnnmQxs+d&#10;y2fA9Yqu7jSqgTnAH4KHdvG0jZHUo5g2NXWSlQP31vR1yAy4azPY5rTFJ68JBoP7sy8myxHb5ACl&#10;GyW1tuH5Z3DXUH7Huuf39x4+4q/83EtddLyMHXzRW9Y+zxgB6fuGGosMgtyFnYeGTeHXGT2V8JNS&#10;SaSLSA6IDS2kCZxiZ4BYaIQiS6JBVu03+fD6btJnBnC/nrPumKRBn69rgWM3VQPZE8lIJQ71K4wI&#10;CKwi3ajRWWOE8pdrdkCnFFQ67bHN5xVhSVyL8pH8dAzBsrDU1zkV2h++y1/Z//gYoza/gnma0rFq&#10;bL1FezEb7Vtnswm+aqQGFtqUsqQ67TbE1BCjDpM889pJb5mNsJMa5XnyldvWT3ASPEzwbGuznWuQ&#10;yna9uGPZcsY4M3i3WAGgHdDiKOIQEsFJSgjxT4wj2tU1WhNxfmpqw+EzlJCGYwrLY6Urq/ATg7jP&#10;nhdtn5HLI6aSuFIGSMPFcGYazH6I8r8SI4UIY4e+of00bO+3PCxsTalxLWEBHs6JZYXEvEV8Nlt0&#10;itpO4f5MXdfKDoS067fYPsOrbpsQN2gH0EBopCZK7RcrkleHr8vqYKXqD8cSyxWzjtFnFc3E+P76&#10;Qk7/XAuHnOimoTgUbTWU23Io8tDsP7Gfdm2K9SomiDdJvTGSAEl1PhfIEXT/cM5jH9SCXDl4ZdBC&#10;yRE9Vviuwp5/wnFU0hltXHZMUgmgPule76ZDCmS4xDKJcntbV2dYN2fVgmopEWZKcemdd8jxxjM2&#10;uPnWirOkV469dTGjvx33AFJZJeAU4337cWvxSG5p/x39HvcO2/pd/6J+In7UAguhBN+uGsAhkIad&#10;W83adds/UIKxIDjp5Lu2gm+5Z2l0PwlRp0+ybLV8btnzRAC6GxkH1gLcdlJXJwErMF6WoEMswF3Y&#10;oqtGsjLLWVMi2pSLuoLX1iyO34qaK/ET0HuEIS69rbe4OSHLdTmcZ7cTiWVD1gylZ52L/w8ViFGm&#10;VLr8CE0ytSN86Mq6MohfVOG9NouqN7vYRwFXqH1zKZVB8X5IubVlq6SJYkxpGKgFi20qarHqwZWg&#10;+scXw3i3/1WJipStDbNUn3aNPOjib+GBoEYsjomqYOp07uWzYt0u59aOOOq7QUkRhiL0/YqGnxPM&#10;IeYr9etCPokH9nSJYHM03t10lvAWnc58OFwNhovBYNHrz3u9eXcwi6XT19LHDRMYMZz1x/hdshFk&#10;E1OnOca9cWY6RjNkE/atUppj/j0rjXWHMSVibkfOVZBTJSicKbWN9pCRWp4QWzWWovOKS6sxiP9I&#10;zLusfKN+H8zqCKWy7dPwkcICVsIiUzWTx57Q0n5a8VSNosOG2caLaG6BCHc8sQhSkNIgBXfxj1ul&#10;p31eVAGVJe+q4uUXMoKwIIyOdq4lY7KF2cASLQKDslVL9UitM8hekeHkKFlDo9mMxIxv+kKhCSCz&#10;wIxZ5mUb5L+qCA1PEnUmk/D4yHgjyvyiaD62xlMXqhQV4MmYnTMGcrq9PsdvjIwP+v/wKHSJoEWL&#10;LjpVQUdqraOwsLqYS7GsnXdmJ612Xb6LXkRsIY+ugvGxkXAYyDQ9Qqp404JKH3tVKrhfAFiewW7Q&#10;ZdqnqGm7FeQdJHfyNFZ5YIjy4pTG/WNPGFkaFC8HC5vDTY/21uKBgVCMwi7zK9VxavytZwnjnWqG&#10;aNl51Iuq6i8rHariXcJ+HIEWoiigTJSvkU6+YYHsOv7qiBwNpew2aLPCcEPC6kc90BV4SgcmdQ+C&#10;DundbELFZmuj8AOIsUMqyBSf+845ueg5ppSWSHJPkhZMQxWbVQNeuxVpcgNQsBlGLE1XxHoR86bS&#10;sxy1qQxbXAsNu2yWNDMstEJUqQjwjh0ud7XjjPE6kISMIK1Ire2+suyI4yJbqkZfWC1Z74b6VV1D&#10;qbOQdLEaN2VxhIticuLoGaQLEyShtRd1+CjIuAmyncQTyF4CzGybmYN1PsJ+XlwIkyWLTWuHZkGj&#10;zpWRhzopUMkyA7MaBWZtpH5Rmptjr+vqrHD4dRV0RLFrWJYxZdzbplrzLs01G06dcYGyPqU4aucd&#10;VT7mgz20LsMsWVFhKQwBnSYvXTl1qoh0uXlw/wVKLaIQI466uD68cen2TavvKg7t9ZjM1d8O2xIc&#10;a+hJxnTfUbz4lB+uTrGiL/ufZ9hXx7UkLhuJghRwDFIVeMFw1dRtr7vOvgNWQNtUNJ/EetMe3ahR&#10;gBrm3wrqYgJgzXs3ktFo9q/iHepCj4YjK8qbxeQWpKtcM7yR0q9IEvIwJaLkWN7Eu8WECvPwjWDQ&#10;UIKeZqeqqggTl0YL77r9xBYNLzj/iWI3ybaYKpNOYhIrbTJURNZUZ2FBNUE4YBRXiavpqEqsc+D1&#10;eCU3VQEdAApgorNQb1uhfOmUD0bmjqcB6KNnnvGNK4SZ5JR7ibso4cVCXMVkuhsO1zc3k/5gNmJa&#10;Og2ogTMV/b1klT3ARXs07xdT7dL0y77as0VngABzVKo5wgczTDDVnuN7KrKSpJYkzSPnAs5ASD8f&#10;EvZeQ3kNorUVyqFBV4aBdMh2GYy0FIKKFmC69gwFb8KIuinHjyLrs+NC7ddQG1O97eZALzVEANSe&#10;QabtN9K6uwyS6kRL30sRxyeLS13oYVmiyyUO95nacKvcdDFFuEDgP/QQOUTiAiMy8kUIb/gfl3bP&#10;YYwht0dOKaMq8pwAEy5KTjARrttlB6qdRhZM13ZN0qi6gQgQQTpHgwlmvTwGUrBnh9zoEHO6kWpC&#10;0Lx21Sm8GcJhU7hGzABAP4KA3qydHgxQQnjrnzg53vq7Pl6UN1GYp+GAGdWgoyQfAmlrKsXyNS99&#10;BRD1Te+S3ZRtOlJM0gBSUgerBGD73O+RpoENdj8CwfmwNQxbCJ4lDQoF98S8JBuAxZgVwSYhguas&#10;IhXIichYF/JcvkbRP+wQluqoF986eP1qUGObUSEp37Mo+NRQuNI9z6gaE313DU3HwLKfGjjqJYu/&#10;1tNbf7HusOSoayzkScFslIhVN05jfVlhJnhqfqtusADN8PJSNZNcLng2E8ejPSRQrQETGbmz8C/2&#10;9mAno7qbuA3cWzmQRAUTAfrtPKjJE9kuPAyY7ktFLxxMfS9/csVKsSGPkU4/0WhMpRFDlylNOMrh&#10;yxaJRDLiD8RS4TLUBApNmNvc7Xqt48PNq6936E8xsxvSFHYnWqgoSsVUMl1lbbjkc3haDxUb1LQ4&#10;pgS668TiUGqBcI8zINqAEF7NPcv1jd2o+1OD9MGzIWFHoljN6ecPJArJtQmYKnjLLoKJBMVX+gmb&#10;VXwy/B/uf/tMyB9TBg8KNlhWOOeI9TV0CA4ZR21Emhia9brPx5BCRbxxIGogYmoEeljKs7nZRO1b&#10;mL+p6koyf8GvgD6HGUveomGQ5XpRQy739fUklhue7B6ISgkIhpdPdw1Nv5lDxb4idL7p8+D6vix9&#10;EpgAS1F0k8OIZh1MdRhkFNqjz1Q8qidVgU2aoaz7TgC77OCz6ZS5gvq12f8BTMTWKjqJbRaWQjXV&#10;WjTklsHKRAjCOwb56fSu11tGrwNVP3nqG4ZPGkPi8cmub+6OVuzv6kAX2AK/VCDFdCHLV7x02+0Z&#10;hMR4sqJJmPDETDaX7uAFYgBhrIAXVIS6PQd1odmeA5ssYARgoggw5ah9BCbiLIt+xGfiiv3GeCsM&#10;emVDpsry7AEdXZrUGsptFKKxggiD5Aw04qhddQET4gDiSWCa4mI2Pqk+2lm/EG2fwozZrsy1H9Un&#10;V7KaQAPrA6pgwMQdVoBmJux+XQwlj62ZmuWLYeyojdNF4kmNQ23po2I5ZucEKhKooogFcbLlukfM&#10;6OqWSwS8NJwutoDFVLjWoworQC2iNIbVhwagxFggg6JkGTf5YIsTV4xW1XPTQTTcrKPIBTChXqnh&#10;hkmyAP6cpLhslVVa6erKLA3N9mD2Dw27DpW3REf16GETV8rNMmq/XQikFzC1lPPa5sGrMUteo89F&#10;o216GFTE71b3zyQbAiExvjCy9Mn6K1WpR1TlKlz3Q58OF3/HXeQiHZ1wN+NJOKgtp8NY2IqrnvDF&#10;ui2GKtXRhEtSmEwUD6jgqHLsMKDUIx1WBOlPEH0BPD3V6AbVP5Amg9yQisoaPq1NGFGjV8ykFXsc&#10;eFx9SrdlFaYrJxq/sqHDJxYO4nXFb2VfIjvf5dGd9lCu40gTrh3CJOPviuwphQDUsLlXgrA+/Jaq&#10;ivyxeoBaiVroanftaJcfcyVt9hNneMJSGmWJ0tsl8sWPNuaLOQ4GMxFg4oiQKDU+Ih7UfFi1HihO&#10;EBloKqkxHcuQQF02iGs4iKsmKDvIp0Ws26moKDooN++JCABo3vP3U0TBSoEJHGQL7Niah+ZAk/nP&#10;N0dxQAMxyHIRyTlymQJMqA9CARMKIZnlcUlweleEoUVtve3z7JHd1CZcoIxQkZKgOkScSNa/OdGP&#10;81lDftxaASCaofokbMdnZNLa3owHJCn2JDKWSl7AckNLYAWRDpj1Xm0ircNNK9AWBtv3NvAg1w4r&#10;g10j1opw6bsDqdZo7/52/2N/CollK/H8vCACfq8UwqD9JLuq3JyhucCE2DiXZ0fbtmJOX6/RW3QV&#10;Y7KNzqRwRCVNYZTVDPhchTVtmotEqXOZlEd3D18aeQFnCiPvIghO3boaScjCJJiQe7rpRiK38LEb&#10;UZk2LjXwxQ2hmCRVeNEAE5JNUCVAWpwKHTMToGc5Ldmy85DmOPlu/FPmwnbqqydEk15NxcXFQpkP&#10;B3TfFPdpojo5GAP0KCF0sXppTlRvoUqp2uSKxMeGtqKwR5Rcjcd7JLHD4QaWYjLfjud0BF3FMp4F&#10;vPDCuhe8tKfrzXS1pkkYSAJyooKJU2bCpJDm4uTpmaZQfChXAAckBWkxDYeMQ6CHE8Ig8ARdqtUv&#10;WzW9qtWMOnj3vFAFrasc1eDVi4snA4gcGlQeoZO3ra5L2T2qgrth5w79xF49L5KZAB+wKe1b3eDx&#10;SrXEUEBNV8eY0GssXhhMIItToy8jiUqT1PXacjN7THyHoWTeMdzWazETFOBRPwKYkLfr09P+CTwh&#10;iGCvrYMfRvWKqI4ORlfybLALoQ2vYLFWD/T5nY3QJXAnyXnwYJPVsNg6tKTzxW0eggL2cZ0ns97x&#10;gFGVlITARHiU2YwlPUV0vNXtoxx1fdjyeKNC2PiaPWfmB5hAUykwoWvkwt3SOCfun3oX1c5haZSp&#10;nxAmcERRpjPSHCph7SLbZIoWJihhVRlhMrtOeKKWzEoZ+msMyKc6rRLNEBKcYCaQLkpZIlelZhw9&#10;RKAaXyPMeLAQMyEwoZp2fdG9QjAFQnGCthF9XzKT4hVOs6eHgaOO/pVJqoxFfEujDDTmCmGQZpMC&#10;E+Kr1fhAlb22jzyZMMUVaQS/bPfl4ZVxx3XUcqtEswlGgZ7JyeLJsF4yTd6+LkHkpMLc4rhlaGAC&#10;rE1gJsZQ/VizK0LL4QoLO90V+nztVB6sbHZgamwwaQ9BEFEChkESwSFcv/gwW86pnwI7iss9OeS4&#10;1jXYl0xcIirfIUqNH0CbSFNqPpFq2TYgsVTyN5EGikUjta2x6vyy/nSACZ80TF80FyfyYVqFpzIS&#10;y9oqvZl5aZJehTKJDMgRfdJInwPxZXlO+SWpPdu5gphF9mQvtHB5KhDwk4HZrW2seJB3py0Ul7qX&#10;EPdJzFSEHZUvacKIijIDCTX2M0J4UD5hWkXYu6V5AmAiu5iGj5zTHBVMVIhcAFDg4AN15PUEE8FM&#10;tK/UKV52DrrV5ZH15uprKGiQHK429zgWP+eJcdyxog2gNsFSk0G249Ev0ihYJsWy0FAgL/bb38Vw&#10;10dMEz/VukuwBTNBYSr1aJpyiDKsHJtxdsP6KP5p4yLCljo9xRSoTgA02WN+QmsSgwnIHnY7nAXK&#10;dvS7pZfh4eas7FEk0QLt+VW6ivlyh8AWjSNFAFQ1jyl0mLNIWhHLZL4pyzpYiulqM1mt6Lsx22xo&#10;Xw6MCGaiCDCP0xw6KviEe2S9sDRzEhMykEnIz3FmV8xmfA1HneN4YJsBmTrLlAn0FxGCCR8DK5nO&#10;sCGrYEJ/dUOvg/eRoUA0Cldby9IstK6EMxXFnARUAhXSIXciDWYCK8ZshlltKyM8nyzqhKntyB/a&#10;jb6y1TXGpYPejrFVdtplxDwhSJr9uwMKRP8zrxyaKOp8KvBLheQ0B04p1nNIM/GIo2iCieI3Ve/X&#10;erclFDDCcyA3mDDxI0Okm62yfU5zVDBRv9sEKLEnNWZXDUoTW3A7FjChtn7ytIh+GeH37M68ASZO&#10;oE/yFgVb2OKiMCU8GLcU7nPXolW09YgfuZPzeXILJU7N9lEJ8jSjdVsTVDg0+uq2qTRBQ26aXQAi&#10;RgoNrPYJLU2AGjnUOu40sIVZVltQoOpipAZPQE6qsaHt8OrQFpxhcxoUhtmyzYnuHpHmkD1GeG05&#10;umxkhKWeF8g2bX1Rx80mNZrTLw+dDS/5mGnpzbInEhWBHdEXu4+G4rpZmTAKzI6pVdv1XUysf8Um&#10;lfKkSlkSRSKU/8F11wlNDMplxG9Mqo6ZiRM8GkOBbkI1UyDLgxo0uraye8KFsGvNFGQi0XJzNrdm&#10;DV1w1JFlE4KhJIRiS9IcEqV6JvpJMFHH6Hq7loRdTl4TEMgDTTN+wISYCfmqOX3AlfIVDKOXA55o&#10;uIzX35UznsGEJujID+WAiQRHMinUgqQ51JblTaLtJOr7QgcBHqAk03CxkmnvOWpBarKocbAQQQQD&#10;zsqEZ6dRnFyrGKJ5+Q5v6o41K8Ax3uFaDRsBK7NHM2FZn7R+5jzsgV1MspvQIW6P4FHqbXnwwbQT&#10;PHIl0hwk+Awm3EsiGn2lGz3EQLYgL49D4t08kJL9KcjPd/ieRgeACTX6SjChm7MKqvL+rH0eckDQ&#10;bRM26nlW4zwX8zEAih5P9TlbY2Hng5KoSxy8e0nGnCr2/IADAq02MYFvp0h4Kc0BMyEwQZZHOgHO&#10;WOlpHP70ZQit88YAE+EMFKm0ynBL3iFJqQqCRsMN25SMOu5JdwtLAlvwKIiNcLX3LMIOrWFXGhY7&#10;Nu29XQPpEJmtkKHcwUxQeEFd1WxBAchmuhTrAKoITgKuAvHmZLHSslpN1zATWibLZTPNUXp9NTQT&#10;Ch4aDR8oJbg6n1JiYI1rGFaKbIgm1M0l7fk8HWkEe3pe3KtHg3yj3VIcZo8Z1VBaerEdTnNUuNA0&#10;T9T64wFJfBeecD8LqsIoErkHTHB7WWijwAM4gJkIj87YcnVmrJmO+2cwh5GKPkCm49WdYPR1uvxR&#10;KE9pLywCzMTbsbJSMs359BG8KFmb6KzNx5Tm6FNaIrvGFGAy3aeNhfp0q4dno8FHemg2aQYHcndP&#10;pVMGfhjCfNLwU+44HbrewR2eKpPxaYpCoC1TUbXneHO32dUKJqI3R/b1KF1O+LrZkf/BEkft20aC&#10;aiZzBCqDiVAYufFsgxH5rpSWpSQZXP2sysnK8Vu1ZxCzVFSq2spmlxVMRJjUeCFn7pwE1IEgVmI2&#10;HChZg4vkXbIWpmQUzpP5hNlCxdEA8p+c7ldavqgU2T3SHAYTpWEEl0bMRE/685RNpWYiwkbsQwzK&#10;p3GxOf0NfKDry8dgO0bUqe7kdxIRSAoDjS8VRsTw96lZe6GC76yDsxJWvPf2FsDnYz+MuQGkAqI1&#10;I3HYqaVItpHpOLAU0RKWxgdTEtK4V8FMhGZCLWkiC3liTSvc32A44qnRO+o8nLNVHSyVF4WZgDgM&#10;JibGzTj25hloQvNP4arAYarCUIFMdz+fcG7t5KjuGyzSipp/OkhDqkBEFEX2IwyDcKk13drbdtoC&#10;KJo/ACZUPVH0jE0AUeflZaUego638hYR1El1KyWxwAJnQ42xCl481wS7FHPY1EzU8FwRSf3R2JTc&#10;IUM1TKfZ/T0CTLbZbs0lP4pGqSF3LUtTw3HyZjmuRnre6mM0E0pztMTJ09Xdxs92B0/NBI+JuLRy&#10;mJGnyFlreRaa/ITu8GAmEGAyikbRpltpHFKxdZpeT2xmja1qrAKCeNCEvN2ejfpYStNJalvSFDpf&#10;9dFlVmDP7NMbtYLUN0hCg4niunxvVelNmoPyaStz3ebjTSeKJpLI6WgIkixKi5mwPiOc7YwMLYj7&#10;K3Vgd8lCbZcYA0U0b5Lhfa4kNHFcZtiPxfNnNUVS/k7iyBk6jNVgsEbcOl+o7oMkCHhiutialhAn&#10;YaJiOV2uZmsREnOKRDZKlAAgYCYs1VTX0JrmQH0pAaauqLunAyOuLqbr5YuqbjSUOEjfYyoeaolc&#10;gjaIUbUS1Pei7oniBhNue0Es56/o2qxuU0EwW0iUUDqFNmmD4AyCnGjSEs1/KgDfy4sQ0YCctZzm&#10;UJcvXYaHB36xASOaeCKARVxIbfBJERpmooIJyB/cVICW90rHfEK9EaNeiM7iVJyE5DgVTRqANAem&#10;b25FryFSbRdAlGpqFQKIA3FSR8C6k0ZXyoY4DQSATTABx4O022mOoNGiD+cnIn1O/o7THJ8M4RL3&#10;9RFgbqlIVPrfrUDqTZ/MxBuH8pMf9d0ffbyUySNQUSmAh4TTHJqmQK7UDMsndyPjdBFgJsp2rj3I&#10;SZgJ/EsYAqgUlz+uOrNXqbaZCcVddZs7IXtOphc5ETSYIN7z/COWVEGXNBMa+zz8nc5983yWHH8Z&#10;vBizAu7EhF4tQJF3jfu4tvCgairZFGCWsBcBO2elbyfZTZoh6Fmypxh/ad6zdLGiYp77qouZSA6p&#10;jnTNWOv1AC53CA3h8uTCbt5bjb76NCSjHY/jzWHSWanUTJdEFwzzGRrQmymAJpjQDqjdkaweodAY&#10;UppgwiatR3k9AWXVKKUKuyYWnbdOFaThBaj0EZet1QIrucNAf0BmloloKSAjboB6Yk+Qh/dTFbaA&#10;M6AP5YZyWc2mUwEmUmFaYYR9o22wXcCECAzN9R3OMWBl5gczQeRryxxFfqMWbwZVED0LT1BF3jDl&#10;TiuC/ANF4YhOdfcztldSX2URIKqFaKVh/aMbUJ0QHs2kiXbDmoloUE41h2AKPbi7uwOYUOewo3Ye&#10;J0joZPuBNUNOa3ZECyUhBhMb1IICE2pcLlWycY80E75dQ6OW6LYBJgJbpPI3cbkgr1ISAhPWTGSa&#10;4w2YqKe3prfcsynu3nL+S5rjoJlAeUaJRPCC6gekUjImz+p70GARTtabeCIfNGkslOYg0unw4fmy&#10;m3GmWk7me83RPpiJABNBk3v4CohAHMSo9wmPpUhz2F45+po6S2K9RRELPD09Pz+9sLywPL/W5fX5&#10;5SPL4/OjJHOKrTLLVzG/pjruJSQxrxSagFdqSqOUFNzAiBEtIyJFIivj+4fxfHECJmoph8BEJpNI&#10;9y6ecXbDrks+xG6Tqi4bon00nJ1EgkAS7FwOARnPBCbUFOpRiVIJMGn0RXM2wIRzB9pII/LV1H4Q&#10;Pp9MK1R4ETMb0r2ACcpNmVjIlsAUuntQZUv4iILNLTfDHu8XzcTh+vEB3FooDcVeoqmZqPggXPoT&#10;4r0Z++pu57yqxBuoTgq6ABO2WKEZh0pDtw63dhA/RQAnuy005tHWh6byEC4EYAJmQmkOoPSn0hwV&#10;Q9SbvnlWm1injt2ACaanGIgxAoYAs979WtGwfjRMN8/tAbKkpNR6BSZ5GyKfDKkwkFEiQNcob5Vm&#10;kqWSJRWHFbIuY21W/EY1h64RDihqrCCzGvHh7u6jQc0ASGjvEK5OgmvNf3mI8SiMuH1NbSTCxlvZ&#10;hFDKqNzBQXt1MnB4KpBpI0WCIE7c7ypyGUl7rDGkugNMlDRHzsYMU4IdOcz+IyI2scspjlFgU9Uu&#10;zIQk/TgvqdJVM34tRPdGLrYOfPW6+J2AXAzWMBMco3IHca/CS+NdgQBTYrdojtzoMlM3olsi0xyf&#10;FkzENdXHCpiQAHMnuYz7+xihRifSctsHGVmnJfXO1KY0oEd/H1UwcZlIRuBAihOXqsHLzktPF+pg&#10;63Z1RI4HEe9j6nZyM1dUweMMGw+GRjMBeYbyThHOCE/++t7aafLF+gnNCqJdDefKNYQujRaYUNZs&#10;4W6cNKHFswEFYkU5B1lx3F2pEW7eojWyNnMWrGM8g8UkYEJpjmAX1PwzOtA6uXbQEATrXhNzQYZ7&#10;KdUcwUxg/YRWBq8Fyuyh+pX+kGok8gJRYah7NVB1UAhV2VBSHoeu5dG6DB4Cq3LhcmsmoppDGsxU&#10;1JZqjkPF0JGSIKJ+Y7EcqggwZfavpCFHrXbhBYvHacz7tshidLwKWylOjyDdrBZkOirvS5UZLunF&#10;4UuvemnN790Owpf1WHFZn6yKUCvNqY4T3OdVMyG4HxWwzioWrH8SkvLhyjwyASty7kpqe16kKSv3&#10;Pw/+aEhHHrjtnGxnD2c0gk9PD89Pj89Pz69PBgwvLK/fNpfX148fWV608AE+xjvfPj1/tB7/8fH5&#10;ma9He07whItIt8AI5L3syePrx+dvv4XO5xBwsOC2ISRRvtHuD45LQ6eH0tAYIoOZwPxRvTkkw/bg&#10;IooyOgdmdUMTVcTD5oe/lA+obyfDOkiCDILYC8AEsx84T6c5QFLqlVVPa5AHsdybyWhO+psSishN&#10;KB7cq7kOAIU6ESKK7hhVScARiRCuM/smFXHMf5hWybRT4AnNGwATpDkIVCRl7+8z4VK5hwomTvIv&#10;zbh4goQYdLhlA0zIwDumKQkmRDm4TCOTMid5mXrjRptyMxM05xSYII7SoyGYCVdzHAX+Zlyp63zs&#10;BE/UCxcrgAn0Irj3UIlURJTa2zg5SnO8kXe85UJ0WR2x9EWOdEfFDcXGrubQRFP1F2/noIdbqPBe&#10;BUyEZkJ1oQ57AhPYGjL8KfBnD5FovRGzHKUn3WNT7GKT9/4kRakRIQoRtwKmXHdMFZ3mMIYucOrt&#10;+TxEMj4mwF1LQ91MxMMu1x0wgQCzaiYqp11Gokw8NwNecxotQFZioUE5113MhNo8EvgtaQqpfKmk&#10;zSAd3zpc+sN2jLGin7tbw5hRwEaT6tAd4tOi0jhwEm8wZdZLV96uchI1PaEIp5SEbEPxraFjk3Qt&#10;4myc5njLnxkENLF43iEZzqMpD4+57GroREAe9narR6n+4sl3U79Zauci7NXYXAV6umGw95lxPnFx&#10;KGBCvemd5kiqKQWYsUtBUZTWX9HsSnBHZ9UZd+5AbifuTPQiMBNyt/SdWWFNTVqd3FSRmarJ+EL+&#10;554rSUETWlyo22TNMO1IMJFmR6Wa6Z8Do07wpQCzpDlwQxLe7VF6oPJIixuqS4Hsj2KvYmmsZ7Gr&#10;UycwHNFYNXucIrzA2B7eNJgJWYaE+YqNQ3RWpds46Ifq9uPOD7BSZRmG+0pzIEPpXOOCg4Gm2oxF&#10;NUfJxCUxeUJBOdPKBCYehCCHNNI6vkjPx82JMSP1VjgqyVYkwIT0xRqsonFSfQBPHoT6fDVWGEmo&#10;/5cAU5WxS01pIs0R43MFtXHpy/Fmhlrjm+X5Nc0hPV/uLTMcaq1peKaahizHe3q8f35ieXh5hoEA&#10;HxgoPB/DiBNUwT/5wJM/E/ACVMF3efP58VXdoTk/IV1/eHkFRjx9fH3++PHBSIJkB/4T0BXkO8hr&#10;nJSGHjETGr5N2SnNcT5b0fQsELfbW0ff4SaB35xMHGa6GRrZG66izosYArQIS1Q56gohZkJjiqcj&#10;XqwGOAYTmog7ekW9qENpxN1cKOl8UDeQYCaklEQfSrZC6gcKPhEiKJ2hLR9W8p/+q95/eEI54d3T&#10;ZqMNGMHvlVGVsRXbvhit6iE3My+8WSHOUYQ2axJdr/IQVBpKIbs0E1QMC0xEoQSZoNBMhPqmaHDi&#10;bNScWfIrds4Q6/VAd2+eBCWMANRUSEfgr/D5JLofzVZDrFCklN7JUqvifaYDCH74NKADBZuur5On&#10;KE81l+PUjFuop6OAJ2cukQ2dinuVRT93JXS296OeSkMBqe6JKmAaRiDNPYn1PNvalGs3SopN08TM&#10;BUq9SyMSzN1VeUGbR5nUeg7qasDoFps9iGsYLruaJ+cgAnCak7PH4LVWNyNXc6jQPLu6H1esHJ9M&#10;O2FInCEwEcyEPGdsGqZIwCgs5syydgw3wzyxFKZ6qpd5VtcpKPXurblY3Cn5MvH1ec5pJSQcFtq3&#10;VLGDzsVMKM2hVnMB0I+ui+fNsUHXMMez7DmcwISzuRIiqEc2oNwCTPt6lbrKOuQdTc6Ubxb+OInf&#10;9UkJPkAJ6ZkYFD3ymebQfCs1Eyc1QQ11cDxuvh+cCYZwDgGylWiEfDqYIMC8pYWpbtrsFWeHD5eW&#10;FH7CV8eamCgATkY9z3m8r1MhFoHHc4eyXX0sJZHxFdS1EFaomY5a01GTOxVFWfbvmfGdfCZgJohS&#10;/Q58D4oBC99Ke/TKEDj5YsAXPI2vjs0/tOAeQSGlbwOL5tTrTs62gAlkKKS3kUlalYmsJ0yKwpjh&#10;E4pU//RBTWK1hwWYpGNkhcIwQppjgRZHRpMuZmkE9VQzVFAeGuTjRQRbhP8QWgImaHkj3nRm+2rP&#10;zq1DjK1xn6uKuxbElpOTv2Wjqng6dIp8WgQmIs0BMwHHKThCYqU4BNZy+qb2yMhVyl/XIadA0jUX&#10;QWxzU5HQlJJvhs8Erq9kYKHuqOSUAil8JuIWyh1rPv51fG5ADZuRQB+qXTg1Mqq+8UhSSD5f61jU&#10;1jiHTTMfdTjV1ffgk65CehBcM48LO906NuT0WdfkVoTEw8MLSOLpETAhJPE/BBNCDEYSASb4vLAF&#10;qQ/eefn2+flb4QYgxcOLxQkoC5/ognuLeOKmqx6hwAi8L6WZWK8H8sGMxhwymSDrEWqJ1ExE9R0P&#10;Bm7N9HSgwYksx53jJ32gNtmePVTcEGDiZCKuDwRFQyuucG2SvkF++ARpBJhqaF2kBjG/PyIM3ugl&#10;m2G1kbVS/gVvANo8rhf0ySZQIZcEJaiaI0pD6/JdtIFtGLTcP6IGVZCWsHH7zH6S5uCeuEsLhJxJ&#10;B4BoEvI58DWJ0AZ/m3yDjt0CTKU5NBFUKk6xQZoJO0BUW8/TBNAxwyYxLMDZbTwftmvOJwbndinO&#10;zOWBkQsI8h1c93fqKmBl3F4IzYS5ZV1KU0223jrhe0/YhXoqLIPV0XmglMPguP9MNaMqbpzm2CWJ&#10;d5Q1b2Igf72kA5OZT07b95v6TatNDOkYwIS8WQXOilw0OZ6jJ/+YrI5JvEdzjVaaCzK28qzSU2N0&#10;C/ZPO7xwBGlU7TaDa2OSITsNqz4t1QwjBzeqZnoqDhkrQHkqR9vr8L7MUrqYIkeioalAbIar+Ksl&#10;LK4HWXMyJe8KZsKoRZqJEyq+5vibrKGVCjoiy3XZpmCT1Q8wKApUjP5lRpgK9jrTredToLahuzx5&#10;uFJR5DQTYrFBW33Yi2kVch95pURj28qdGGEc1S17m4KeLoFzdVj42pE4n99ffpjTm0N9n9O3w4P1&#10;gdA6LTh6M1s9kC6KN+ijV0hwbmdEPuRzYmeb+puDl0Yc2ie5Pc8p9S07KalmFfJg0KXuRgVcNsJK&#10;EUBD3BNkRhadNgUoSascS1J05yCWVDMtHBds3Q2MoCGii6LtvHmEJNh4E0OUdfghly04tMtGEyCl&#10;FqZrcDm58aq6bagWqjqyaiQP1Q3lKTiqImFPMDx0moO5WVCGNUsST1z6QFSdaUUwFfp4JbhG7S32&#10;iSqQuQGf0RbcMlKJZBPEVDqnOeOPfSs4r6lMUtZeByiOE+dvZOz2I1eiUH8K9yd70IlkcgnuEVHX&#10;5Pwqu5DmWjzaG8zK1p3rO0ok5K0edd1Wq8RVPmFhyz99w8tx0SWm9sVxaca9DRSoNoCSFHdIL2uD&#10;CaSBlDGQgyBZYZohwcFbKqK+E0iiSV3oHWU9yHh8+/L8f76CJ56+fX54BUk8k+wYTtZnFwOW92fd&#10;/mgJa8VcndqJu+cnCkR7k0mAiTFWzPMDkggBpqs55OJC/dW0OmC6+ThgQvnLt9DhbYjV0PAImNjH&#10;BJHBgkFBNsBElLWLzkvpR2gqm7REA1iI1Vf9QrNqNPIgz2SVNHxwK0wHD6s5o4zAhDkMaSprDuJk&#10;344S8yKUjGPEecjuIoYtjIbQTNAn6U6eEJ8oTD0BEyc/ETUIR/RAgolHpLM8WmHK5BpLA2HP8ptn&#10;1cmXVHvUSJYPho76Y7i9KlDh2DgGU/sBaIzOsV5lpw0E9gkZQTPoAiYswMT/uMwFE+6UhubWnH5X&#10;8Iuhlqvg4zIaYKSG8+w/U82oHhNSSh4i9NtRvoF+lFwPZiIUSVEk4iXABG3bdlwsWbaXWF6+kkCq&#10;Xgid7RL/tPMFTEQVlkYraSYwrVLXNx5X6y2kMIj6oNP9PNZL1moO19CH+abAhMorNtJM0LkYIXpY&#10;zYiBaEglxLu6Yuhostuwb0oYoXmMwQRhaUPrLNkLIu+qYELd5E82coxO4tSZwQqhuG8YSuqz9BHW&#10;EGIWi+5qWpWRKUJ+TfdqdC4/FINjE1OW3IQn3HvMCu8CTDDjp4O8pG2au6PjdgX18RLqhMaDwBMt&#10;4Oj7Lap4VF3MNhFgoo9Wrxb7JQTXUmmtoMfqxpvj/jE0L2iGwL+Ugz52xWusQuRoFOS5sHsyB8Vn&#10;onm89cAj9mu6bySha8o0fQOI5Orv1MBF/G7c9qmtax77WxyZz1FV+FrvyTnEscPNaWXf5NJQOYW4&#10;HJSF9IouU2jowqy9IeQszIRLn1IrKoSqhmekorATFNEFi9BIBn2HNPgg8mhwHkdFQGQfMColzYHF&#10;gAm5pEZ81KE/TZ6gAVk+KUPOKqew04aZIM1BL0nOrZC6ba9KmuPootcLzR4KhqYCo/JD8S3pMDQ6&#10;DfCZkBVQtb8zz+ciz7A5iRzWp5YjVGENrMaWHc2qaJkroHYoNHszYWg+OMnxK6knas0zcNN45LVL&#10;NQe9lpDGI0MBTIAj+F/Ly8PTx5fnbz++sJCPAFhIcUnWI5dIfISKwgvrwWEIYbx4YQUkAYYgo8Hy&#10;yPL67WSx+fr91edfnf/s8w9fv29dt0dcOKU8+Ni3j/evz4CJ/nQKPxFgIgiJKZ2dvHxP18CjAGmO&#10;cMCUxtUqoUxzlDn02/qF5jtiJvBvUGko5tbMa+0zYbMdPVqgmwaYkHKzkeMoIdDnUSYQASmUHHIN&#10;Z2NRSuIhmAnwEreNZ9KQE2ImEqY0qi1OuQpHKasQGLbSO6uAiS2jFdOgyqDEd5sYpWKIpixUA1+R&#10;qR9COCJYDJEGtPPmGXBVj2vkDCbSm7I5jBpMVAvLnGZFALDlw4vKRJ3mQI0FO60mT41JSXAScetX&#10;TBPrzbng2wk3f6VKQi6QI7B/MBPh76mwWuwpD1nqBsd7NKuuQkg9aR5VBxpVsWmHnCTcwk+mFuFk&#10;xM+ETu58MA3xXJHJO4AJdkz+DYP1UAwKE1aZP0pEHcWobxITMWeNWBsPsCUmMfqkHWQwE/QgZmQh&#10;Wh8xE5EmKH2DgkX3xMWWIZ42eZ4nNx51BrJBhfAN5AQmuGMuE4FfGm+7REdWOHO9FuFrO2GZkNl0&#10;E6HOX7j+MHhvrxtMvCrJXTQTCiE2e37LvefBNlgEu+1GELV9SLYh0HDP/cntpDTHwYrxO8tYPsXz&#10;N6yr/Ajgfks9MO2OML0lEHpcxgHT+aBSo19vwvC2P5mxuc7NgymX1QwKJ5DAj8/EYiriMCJfBRN5&#10;vI06kRMkcXK/ZSxEM7G4H9DteirHqqzHUfxwLrJwWpUtaEb6A56ITIoSXgqW3HKcUnV2HXI7keVJ&#10;I8U6JtTprFmxBGSV2zvhO/3TAmT0lut11oM+mX5lo4wbIn2jHEcRSyqPU6f+RSaSiZ5QCMrv1WxB&#10;gAmacmFRaEKu5oPixKaesbJTgYPj/eYh+KdT6BCJEjrowkygZVafTP+Wr0XWPZbypSOh5UlNU00C&#10;BvSBmQCRty5oar0DR+q50zVSFWWRKx7wxNG4l3LOBCtVPapnH0sMTXW29NSVO3sayQhV+Hm3CaZj&#10;X+iR/5klj45ZIj/HFHeyuj7fupqDMUH5GvtKfVrMWyG4kYRLBcuZj9YQkeYggCYzcYdmIpgJpTnI&#10;ShDjwQdUcFCpca9iDekxYyEDclhen59en570+sIShR5PrwIQIiQ+vsJGcOo4Rb3h6sNF9+yye37V&#10;a3VG5L/4RWMRXh+fPz7cvzzjNgGYGM1x0T7QEidggsQkzpIvVAlHNUc8q06Z57zhbQbh5J2IlMR3&#10;Iwk1puLa2AaYToykOZLVT/zRcIMwkhBoKDpVOUqxBINtd6kGsEBriSPe8FHMBNt0msOB54Go//gk&#10;H4tgEZpah7qrhcM3WFGtjNmCO0xmsjTU1RyaHt2zyLvi8QHOQ7QHYCXfUeLqxPy7QSrkPX2njsOj&#10;AZ2dKzMhZJDFk2+qV3QzlalzsDJFQhFOUB8tSuB8GkyQ4y/MRGZViv1ljKQnSaLY2tuIG88JHhtO&#10;c6wlmlOeO8FEKdaNyeJBR/KWovDOB2qxlEzMBFM0NdSGmcBYTINRMngHNqUCoDhe73lUumYpHU9X&#10;ALuAYhJL0uPeYII0hyfcCSbePvCV+KmIzdg/QZKfW46UYQWAoga5gAmXlQaG1lTjZBRooqiYknqi&#10;I3GZU93O00vZBxnD8y8aWWkOcucuPKlgIqFMmBI2rHZP1ptktcDE9pXCM0pDeaDepjmaBEyTqygo&#10;KklmlS8yzFEH5F9nzkAazmmOEMpFsiPn7oXKLvKxEv8qi9AEAQfi55Yu51Q0UGpLOx5pt23XqAyL&#10;TmlasJcB2pqY4+SOR/MASXKbSIuw+fweO22wvlInB83/IcvTILeO8HS8X1mWxBmaO1kzARk5F/Hj&#10;fWAciPjhZFC5Aep1/2SmwzhJYCIn9AIT8D3qWKsNHkejekoDrLw9k8e3nG57xKfMxLBXGQ3IPqtA&#10;IDtghR2TSwbEVZSy3gpYS2Ild8xKWL6S9uTcRd2b7cXZCEGGEtzFZKJ8/UjGGxPLeGSqisLHEtqU&#10;9LOSfcUUv7Idt5O6rrvGJL5bBchlO0FUxDZPKMCEGlFvBTOh3mnXd2gmooDLSCK7EcW9Gti0zpqS&#10;zW2ACe9zQ91Z0hzUb6u7qYqiFcjDmvqQ5vBoUJ/KytI1sWmeBHnpKqkHM3FzRQda6zGzguHIfv4w&#10;sSkMou4BNaBQHiSIsbCpVZGqMIrAhIr2l494FrgK4eEehkKaCckkH19eCUYSpYE/PAOP2fjR9FtQ&#10;4+EBtPH0BMsg5ab0mxFzRdJTdjSZI7Fc0FO01RlPFwzVr48qEXl5VpXpA0giwMTD6wseVqQ5hjP0&#10;mDATCCaSkxCeWJmZUIgVmHjGwEdgQj4TmpgqfaB9TVuFuPtrOWhzBq8Rn5BA1H8WM6GZZTITdDvE&#10;weaWp6I5ra+GEIEkrCZN6BDnQiZUFqzGEhSF/sQU1mBiOZPCy2ACwQSaEe1YgIlqTfFJJ03HMMnL&#10;09hbiVulOeRUP3VqCiBi3PDANmFHEkMc/gmw4Icqb2HA+MZqEwYFWn74JM2E/UaUA/OVDmbipBRW&#10;w7EfiWZ+pxSnwKN8ax5FTohY19EeXf0pylS7Pk4VLhwmf2UwjeftpDwpPq80x4AyzjWEahTd5IdT&#10;DKusXiS8YwkFfvpPhHHKAVbH3FfNoIc9CA+BCR4VDUNF4dHcyRjoK/qpFhc1x1zm2a7mgOkZbRip&#10;DSZCfxpeVWkwdQIpmqAndriCiWwsgnq/MBMqj4RC1+w5OIYDmGiGk9imuPcsyTOYCCmc0xmaSlLN&#10;ha8w6YMFldwZq/iMJWbJTzhMnqSlA3C8QRhKxxBREGDS90FNudx6UYUnKcD8VKYj9jmStWnLo1SL&#10;2ytjioCpAIZIdOPsocNYo5lQL+xD+6U0+IrzmSHQUb8ZAuMnDvPpiAo7iSWpaHAPd6U5ZFTs9HPo&#10;hes2Y8vNa+RdFZkhDs920c4HqdCOPHSACYjDSnHz9XqZTtIcb2/1Gm9iB3geV6snqg8AE05FhWlE&#10;pNUdXYLKMkGlosFUH9fb3h8QgeRoGmkOVjZyWIKZcDX4ocVDffrKk3VI0DQBhDJBSSlpD8MlDJKD&#10;iuiBHDDxUFfHanfjdIBsMBMR1xtBOgN2BnIUprr3AkyQLVUvupvrGeXWzkfouw1viVMwEYghLlnj&#10;Fj1QGhKOiJlQySV+6kiFrEGJr+jkxNdrTax3taZO6nqsVIShygugORwnbTMllxGYkANmHR+aA13z&#10;8T9JcxgWxAEWzcRgN8KYfyVpYHAnwSDq9pOLo0vHy83fBPonb9pr0vwZCb65GpyywwITYeh57Mve&#10;fIIO112aRZV/F3UwZymoMjZLpxuo0xVpPmsmWB6KAPMFMKHxU2VEcoyteNrzsVyO5ud+sxL/HntV&#10;GoNIYjRb94bz7nDGHWWVJmUemR8JvQXQ4unl6e75OcDEQJ3HSXCcgInl9/TgARcoaV08t68XvLpL&#10;pJPHSlqHl9ZBgVhn+af8vzIXAhN3j9QxRstspTngupdYpRQwEd+KwkjHtgOSqkdegVXUwMQSb7JZ&#10;Buj56MnMBJGe0P9y//QqzPXPGnLnPCA9vNXrS19UoxARD7v9K0+sRiuX8wIXTEUEkqivuUIXkiZM&#10;MWA8FGIkryCh6GO/iypH0xTfOqdpjuZcxxnlDPbHZR0mM+5fzUw4zdHeTvABazATb3mIEzDRfMxq&#10;LI/95E8wE0R98C/eFdF/q+a2PVhrflmBf2zqBL7EdgzGbTcrIR7ajirAlObUVHDGkhM80Xi/pjmC&#10;N07RhgdWGKnnyXhLhaQ0E6Q57Pzt4qsshqxHrT1sFq0Ug5MYCEIYwXeJEGI7QjMhgMKes0FNU/yL&#10;acZQVXJNuZzNiSO/btPcgwCT3QNE3nUNJqg8chGE0hZmoQ9pZsYLURolyd2cA1VaIudDjErWTDCb&#10;BEyo1aH10Rqvj1uBNwUNFUxEmsOTsygBkHMw3D6AD5dSiC6BCQEp4aEQ9DUnoBEDqsHGCRtfx0Tn&#10;aCBmiCiQUrd0DXULcpAWasH0qG4el++TIwsszwvtpZ3NERQ5pIGnNHRBc+clpXdqF25LjGS5K5A6&#10;1kw0b/hAq0fUhQXCyyVggtmkzI9NTqi7ShnQ3xo2f4KwEeIpYCJ4KTwbEGByi0Jw+nkPEr4ZNXNP&#10;CuV2oCgCV5V8SrbY1V5t0SKQhcRaRg0mjAiDBQwv7bimByRxrEhwIHfdk+GvDIjUZmWnftnYaVMh&#10;5QbWh9uyYLU83hI7Q+5wmKn7DGdQD6xApgMwgb8WLAK4315tKd4snzzCKOVpTVlJST4aliUvDvtI&#10;beTTsPuEZoIWKqqS4EdTg5KdEN5OpQwWpY9unvnYSQubmEIw1dlMMEDyKBon0IUeMXFSmsOiqLxz&#10;KgJ+iypcNmUi02BCmglKQ+2npwOpbbHLxT0hEdPZQmOsPQ5S9+PaY4k3Q3RozUS4KRKLnf2n8uLp&#10;40euyGqLM57I0U/RnLLyawySh6EyWCW7rN6OZ2s4ickCboUISzZEtaMSZn6Ug4V1GKIo4CpAGoAJ&#10;0hxD0hxSXx5oidmKLh4HMPGM92W7tSxgIm76BBNHpEJJItRsQkINMxPVATPsk8NOm7TfCZgopaEJ&#10;ESpcCFriE1KJUlwLM6Hi4/GzqjkoDG1UczR9o6tpd5OlyAxIgB5RDkEcySTH7a3XjFbaT91SYdZ5&#10;VB7STOs01wMbVUYhIyWP/RYKnbYC6YBpl9ZDmkNT/EJ1xtZi6twsx/Cm5KKjbkk6n7L/AkyMh+QR&#10;NMl4G57ruFkDdr3J6vSoPn68oxmzKxrA/jSOz2K8Qkd7fOfRMvF7LMiIJ63BKyg3Yd5FqIhrNBm8&#10;zMYYJIRVJdUcB0XIyaYa/4zbvU5QDhA22t4gwBQzIbGk66+gxE1onRx1/PNE4hP+5T721IoK0QJQ&#10;Rjj/39/uMXJ5tghDMSzFm1GsWC6TwIRLFjOKiMgVmLCyIbtSwe0z/FF5AZigBUAwExaOifks1K5G&#10;OrfHzHN4klM4GrM0DEVnVy49hVEoyLJy2xsJiv5tUibfN45xmI8WCdpVoJjmUthgjAa6nXAyoK4v&#10;LIYimkbYCCgT40BFVxU9NFGFgAvLIyP1E629MX6F5VLGJ8GEOycpmGlPDux0jrCRy4j2vG6iKGth&#10;MQSBGBjWGaCvzhcCE2tCaYIJxYxazZFqmEOOo0Le5r2RN4CR/Wr10u+h7EOFp5pDO5RwAwQsjlx7&#10;BNS6UkOjw6TmjkFNF7LEJApzU0lwtqKpo/CkTs0PcdqcRzNPFANsyeglJ2HLURgOQikWDqTkoron&#10;POONDnW9juQ4TUvsZtGE66gDTOw2VJ/a8R3XFsZnd2KqfE/gg+SQGkNHpjlK5qLSDJUkUF3JZHIP&#10;mKBCUpqJDNJ6mqJvX9yETZwXOLWclsO5KsQhqPeJBPSw98yUzOoraybsPF338yTAx0TCN1sT/ZhA&#10;Kq4YuvOp5hhJ1uZqjpLm0HURNxYpoeBNT/jCCiwsGQkT0kxzACa6LSpExExE/quCiWYur7me3UBS&#10;gOkqP7sUBjNBQyKE4VKzraSfiJme1H5PsPVoHT6qm/x6i3llaG+bYN0oMx0+ypzn8AFYUn13s5+u&#10;dp3h/KY/m63oVBFJgMeH18fHj8gycLViwRcLV02yHt/uYSbWa6U5DCZo55FqCZDEWsv3lFBXIuN5&#10;u37p3CxkU82DbVm+2fis+a4qgRpHmwhDAVWDNaZV1AGql4SKLLjjV09TCzBxgjrSMxKnnb95yz0o&#10;YeG8xgknkU4d1HTQTGj8DDOBAPMtmGjCiLp+pKN0YsXVH68PwhPShZCSwMKFNAcApT7kn8ySJLNy&#10;rMlQyDnutSEWQbNe0hwqvj9mJnzHNAplKxo7sZooUZ/Hw8yEwMTjoEfgVw4lBrsmnniLJE7mZBVh&#10;NLA2KicVs3HLMmyFkD6tI8KOQkrVI+/CQDwnP531ruHtbTBBaegUMIEBmsCEphQVKjWR/vHgUlGL&#10;Q/5BvuTRQZoJCTChUrgH7Hp7KA09ASifyCIdBJgxMqrMmG0CJlj2O51hOUboUlLNmInY4tPgwves&#10;F49YEiGnmNzZJ1haBOZ5OGAO79o0KZiTSsjSUOUXHHtC2x9pjrfVDXWwrvBCV5Af2rxGNQfGLWoe&#10;FmrzLAmRqVew4s6zps7AAVIh3MO6q1eMe1RYqBJWfKUQyqiWj+4PGMFlW6aU4yU/EfsTh1apmphA&#10;n46PnJMH7iV86sjE8arbHg+otZgJE/5hnGB6xnHOxedm8mPnNZsUGR4KAFZ0ulwiiHORBJiACYK0&#10;K/gj424XliCQSg6reWs16bQma6VLiWZi+Twc0E1DFSI6UXIaoNgyTlSqARrT5aTra+QLYU24i2ZB&#10;h/SS+EwQp0mcqzlFlIYez7kdBa3VLQeehEQU68Z5cA8Uh3k1jL1FI4xjjSQ40jmKmbC7gw2s7FMZ&#10;ncGjU9enFjc+tem1bb+BpHeEUjZLxlA22ymXOYgbTu7DgjaOBhzfooej4yaZz0hq36cAs4CJwNBe&#10;jvJ65Up9AkwElRUsgnqSdWn4AjaNXEB1wEx08snNBjPRoFISTEg07WoOitemNPoiGSeApRPoEqfU&#10;TLhXlsStn5ruH44ipKmq5mBvt3eu5pBkSsNIZHZKmqMJwU9JKSnSohNkznbE0FuASWnobvPCNM9B&#10;WTeGorDS/fok28dLSo09lxu3pI9yHi0pDA95eFnAkSxyzt7u6LgxWW2Gs1VvvLxqT6470+kSoj/6&#10;XwbzoR8CWLD+CAtiweb9tx8nURpKmgPBxHJVwcSsggntOqyOwMTco1XQIz48V8Ge4IATI8hGLISc&#10;QIApEUMUkaMWBkzwPEjfUHpz6OtvkEQoJBCGfBfCCLqChIJq2UdPlJ7fQYM4zYHJhsABeK00HT1Z&#10;OdKKVmbCAkwxE4xfO3QDO4EJVfgeWWIcaSPeeHQ29aSVVAh8puqDPl3vonusS0PTLTUm8ae0R2gm&#10;alAsUVY1x5WZwGeN0Z/SUKgU0/XfuTTlESdAp/kthYot4DfTHFHiH1E/BJgGE/aBOV5OgEskO5Mk&#10;sKx9PGAyHT4TeCUdmAnP9nJSfjJNKTRDirC0wZL4lzpyBy8tAaawv5gJEQPB49VtHmZOZfIXkU+q&#10;DhM5wUwEmBCRuBMpDTMBmHBtesycNDmrxHhzNnYYXLI+LRUb4cajIVtBGuWp0hyACThqzy+jQdQh&#10;fxzVHNGSO7b/KZznvzqdv14hv5dpFU1o3Yo6ilHDmTFZ+ohAbxdL4YJp8GTFs0anOaBkXmhIRpoD&#10;ZqKAiZCqZcOwcsaESOJahAukdr7hiKA/4bSIVfOGnkxq9IV1Fccu6JBNqDVq59SwBDwCTPHMTlbf&#10;GRncErXDHgRNQVss2bpaz2fPaBHi8gUZHpoGg4kDJ/Gph0iH3+j0Jt3AfI7mGtMqJhKumyDGyLEx&#10;ppspI0huvDFxj4ZMOkUMklEaGgUdMjCQWVNoJuBiVcoYvWTd37V6TuQ2lfwK2JcSVF/KuFtCZ2PR&#10;sQym5DPRbdPfPJp1iUNKxCDZr2CfLSkPtRUVWMQJ174VMKFJKiQZvorjO8CEM4ZRl3S4Oa3DPVrK&#10;CTncrv7A4Su+ZzA/DQEmkim5WYQJW2DouF5Hg0byH7JGjLMqqM2cNq8+V0RlnJSGkuZgm5KhCGtK&#10;gFmuy0GCczSkhEAnr1qONtFbNa4FfCHlu/hMRE2c7nbjNlOPUYJ0pJnIMdk73PwhP7nqVCw0DOSd&#10;b2lwKrLHmonE0AeTiVNXGA1NYayi3IpqEkOOqgys2FBLRuT6uGFOnnXg/mv0Y+Iqt/uj3mg6mpFu&#10;WGFPCaRYwmLsABZHC2/WZU7/z9VytFgMpov2YHrVGX247F/eTEYzUnOP9/hWqbgj5JxSaBKR8bTQ&#10;8vHx7uPLZKNqDjMTCCbAMSInyHHMNjQXXX5PnL/oB/Kyz+0W78u/VoSEEJOjtSamWqL8UoUrNsfV&#10;It9JmYTbhk/+EGVMjBXJZybYqutcELaRnmqRXhJiX06ULv+TpjQSYJrfW2WahxHrlp6G5bYsJuUz&#10;MZJrr0YB+SFRdfsKOoGNCS7hk0iiAqBoIe8CjTAoZZuobl7HY3r/PFuHQRzNQ5Nk0omGesjxV7UK&#10;iypWzo57kIbmhWtQrIGIo7AIcsC0HZ4VSYKfTsmHtVRVNYba67gMSQyzEoQyLtyK2HQhO42+2mv8&#10;tZbwvTxab6pJa0wqOgY9/29xQA1gPB5kTMaj3WS80TSamOEsQNgteIl9Ds4gCy5kKBLvwEVx7Ppn&#10;eKVLfMNztdnsRgP5CivTqe6RwToe8jInMKL8U/rN4NUznLu1rlNCXHeYntVksJEfhpkJ4/e8Fe2v&#10;qixSnv8QMYXtcVGBBEiyE1daK+Koz9DPwLrbvkTr+dBnyCJM3H6IJ9xLJcrQI1pruFcRvLuWS2AL&#10;KHHYcH/wDQD6sXdD8aFKQ9XjVFo8sLUICc+NTI36gmrUC0rD6z5RboTh9z1rlJkg27QAcxO3k+f3&#10;+qv7CPjculJUsY0PqyRHYCtiksx9NS5rOq6oqf2BQXH/wAmtDm9xq6MGz32YRNg68GjhBEouI14d&#10;0pXqbgo0jCQYBL1oNAwNprWTaG3BKGrzSOqEanvOiWbDChKaE+ufclW3m5NVjeF0yZ3v/bRcnxPL&#10;nB4z5h3uD646kSMhjdcRn26WL3uxCBpYVSOjz0s5fs/1Ui4pmRiuYwZpnx9v3HacXo96S/yesUOQ&#10;BmX6JK3oGju45/32hUbS2qwuKHfyK5WuDFyx3MrsS0WPuYLAKD4sR1EpeHSqNw8DulKNH/YbCA/y&#10;6LhsvXLt0M/qBtu/xjus81t3+9e7W97R+7stXYFYYQeeefOen9aHXyAgd6un/s1u3CeuqDpacRo6&#10;YYuEguUV9QNpNb2zs5Dolnf4FqYs+DzKNDY+qX3YeB94cKiEYr47IhF5xyllcFaFJI667Nvt614/&#10;Kk+X2Aj/ZGEL/IrMXaC12KUdqC5e9Ve+yO/y3fXslV3dLF6Yl8q4ZcdT83oPq3r7qpPJwXr7XrQp&#10;5VU5q5wBv88G9ariiPgtTguTxrth53lOhmv5tN88r1Z01mCfedXhcHScN5KAcYZ1PjkDW36dd17I&#10;ZOlPOnY+yYV45bu09KO72wBJ0+h5u9LV8ZHKHoqrsEPYrsuqb3FWOWpN2/avOp8bOfrH6aWc3n96&#10;UbqZZ4ergLvUZN+7eeSO2uD3v2U3PupaswOrZ1Vfr7jTfBHZ+RXKSnpV6p/cfhrQ9BMv5HS8QQnD&#10;dclW4iPb1yu2iRUYnhOenLhX7fZuOt9etfuYVPZGyCEXbvK5JrrTXAPE4IWGn7yCM1bz5YJlRs3F&#10;Yj6cTWmu0eoNL9v995edz7+++uZDt9WdTxeb+cqRRQFLghWGLIolXQCiLh4INWAj+hPgi9qO11IO&#10;gQkWwITEgxqs4f0eri8nzvEbGYlUIfZrjE6vOtcguAY3TXzDylcDdL7vQdOchEsuOSlqx04alRVb&#10;jNndwZ6V/K76cYASbNMRXtfZpAOOgQVw4CXe1FHxGfkNMPMDTIS9IPECQkIVMiCDZl7jhFFo5izE&#10;taiUVGkOgwlmJy90DZ1NuKiKHNo3fstm0qb6naxSlYf4j/SWdpMh/UlmkXG8rouxebBGQLXmYxz0&#10;3angRHmnGpxqbBLVaW62MMAKJDJiE/cueYRbXXA5FR7uGUJdsnyvUWmCoHWmjUiHpUSvM3NhMOxt&#10;qgW8w5Jtx/RDsTUtgggRpfRDJvYFJmhNxJSXqb8zx1b2yXAi/UL4ljaS9uq6w2Jn+KHI3VqxaHqW&#10;IUCPN1XXZCXBfAzTT/utxi8GDg5Hs5D7lz1jNAvr/iHFGP1JhgSKggq6fCA+7H8q0ugJHHRW4w7Y&#10;W4MOj5x0+Azue0S/aqut0BIYyK1A9C2fYVU98FQ8uKyA2mXGNY3C2Ksxdsj9kyd2t/5ICkn1LIyq&#10;jBFrhi3uNIanjzzVqwV/4mHWQMCiAWLzvGRoYABa653V8mW5el6sHharO1yfO5e37Qvq2VDMMFgw&#10;fr0wX1c2YUmqnnFEy3zxyBBDx04WjzX653IpTwWAMo+h1x+Xa9yK6ETzMug8dK7xFaYP7cN8+bBY&#10;0vqPr9BfgB/VwieXm8c566ysH+cLtiAzZoqTmYWTKQDcMFpp4UAYVedPOGvhqjnqMuvlt5A7aGf4&#10;CiOdyluwR8TbYKM7mTPDqNdccGaMhTeRW2IsMZ3vKbsA6bYvd7SPoVCQB388eRiOtpMp1BetQEQv&#10;42ZITo2OA9PJZj7dzqb0hSFzpz9NRrCDbOp2pq1t2NpidsudOerurj9sR2gbYafHECqcW6zbbmde&#10;4MD5IptF+sf6Yno3n9xOR7jjY0PHw3LPO/HmbLxnwaNzPgPsPlydbXo3MoK8uZy3r9bDzm2/vR31&#10;NsMeXTpph7HqtBZ4PNBYlfV+Z43IgGXU35ESHfT4JH6XK97pdam2WHZuZq3zaev9vnu1a1+tqJW4&#10;vpi2LuYs7avFzSWLVloXs+vz6dUZf5rxDtY+N1cL/KOYJCCGxd2c1mv8Yvdm0W0v+53V4GbT+rC5&#10;fHd3/m58czXrtOZU895cr64uZqR+6PPMr1xdTFpXs9bl9Poy1/kkavrOzbJ7s+rcrNo3y/bNvNdZ&#10;AMfHg+1ksB/3IVG2eExxgNQLMP0dDbT46uyUBRhrYR2fg7KyZcrBMh6t+bwuYvnMsM9p2Yw6d/3W&#10;/vL9lJ3stRftmxknh9/1T3N+FoMeP4RCczufcsW57rv5bM/1jXWWKa/TjRb9k0uGff6me33fbZFB&#10;4CxxuubcYHAqqEfj0ugnWgsO3ydnwdLlYFs6q5zSTmvJadG168SF2/rru35r27va6SpcTVHLMZvS&#10;dexwxTm980573mpNuh2u/qLb0XnjnT4779tMPrzc0qzrRHFCFrzyPqRp7+aBs9q7WbSv5tcXE90/&#10;uojsIXuu3dMhXGuFi8tNxcLJZ/uD3pqv0y5A53/MziwHfbpDP4x799fnHAK3n68OPzdZTiarwXDe&#10;H8zfn7fenV1ftnrtwaA/xpgSgmE6XkAb0Hxrip3UeD6JZTIds4wm495oSKeuq3bv3cXNz78+/+kX&#10;Z//wT1999sXldWva788Hg8VotJpMePTQj0d3oTTRV33D0zNsBPaX+hWBCdlVJZKgDHS9+h7Y0Jny&#10;VwSY2KJt14LJDNCCxrffRlf1AOOC53evfFJfEdLkn4BKvs4rn4ksIPFe1BnvEELWSxFKS8AaLYnZ&#10;LfUNixRpLLKmYXIpJhySQSnDMJJ6ZiMsrrbQ7kWsEmAHI6+fB11ce427iVsQ1CS82b09X4ljsYuI&#10;tEtJGGakYQtEJs3bTJDi+SqnNs3AgKuU89HeWjgRXClUSPzQCodARASx8so6b/InpkrEHvXcW8jo&#10;XqO2h12Ajixatx7lqZFrs6sUidyu+ORSUYEvKqgw4isMqNAZGtMLYO7W1w+SUJtiIa4slnfz1Xa+&#10;vFvwxeX9fPII9h+0GUn3E4ZgRlv+tGA78p1lPfaE13jHG+EDuDEyUeZjt6zM57vZfLdY8o4WcPqo&#10;u2eawt3MADGb0UxPNDXxTNtkP/HxJQSuFJDYJVYi5nFECoe86VeW+Qxg/oyVKvFg1Hvt3aCaliIB&#10;sMITy8ITguiBf47HdGqGDpFr0GxGwKP8D9eXrX50jlONN8gKu6HXO3ZyNn5gtBq0NEllEKEd+UjP&#10;856RXezC5G482Y9nbJADvOd1PNZjicUhuFODhcaCPb/IUAIZm0/v4LbbYlS967S2N9eMIzztC8b3&#10;qwst15cM2cuz99OLM8aCNcRA63JNWcHN1ebqfHn+YXZ1Pu8QNi5WN5cb/fNifnE2bp1tLr7Yn3++&#10;/+rnk2++mHz4esby/uvJ2Tezi/dzhISXZ4wOm8vz1eXZgq1dX6wuPuh9hoxem+i+41f4LZari8VN&#10;a4XJ/dWHzflXu/c/33z4aq4fupx3bnbd9g7fodY10WLT7TC87uDtWfQVotf1qnXFDzHOEtg2bca4&#10;zo6PsfCVdktxtHWxv3i3Pv+an1jTSqrbIgoyajMaajeQaOCWQSt5XLeRlLKgBQF7KeB1iKacQz6w&#10;ZSEe9/npzr7fvu1c3RL5Lr7efviSI13dXN1eXzKmb28u724ud+1ryuf25EGoSkVHDMLAhZOiklH/&#10;gWYuvD/pw8A/j8dPoBBW5hNkvM+T/mvr/VP74lEn/5Jd3fP1YR9TZHrp0ZtXK95JFDCUj7GubU5H&#10;UEQwOnqHV63wK31m5HzsftB5aZ0/da6eyHNffuAiUtX51L5WKcqgqyYL7A+TARbabYz6T+MBZQW8&#10;w88hCXycDNgrck/3g9499pT93o4v9m8e2ucv3cun9iXOXVwdpqp79pYF7w2WYZcJBo5J2tvY7XhH&#10;R8Fr1+/0OcnqF8PZZhn17rtXD92Ll5urLXd+u7XqtG97ui58RTuAhR30EvokDGfHoAQ8wjl1I77L&#10;o4c2Qit64oAFCt47ns3FlK/cScpNYxpphnhSePbBB0Rxgy3hLcE4fWUKi8PwxfPOsynUOJsKCwoE&#10;8KwB/hiF5ne8jvv37ctNr0XAZlN8EbfyuzFYZMoASM0w7pAsFGQiemUkTHhaUSkr/JUKWKr/NH4y&#10;CLCrs/2w/TgfRzryllohthmDG3IKRlStxDgszI1ZqnZbmBL4Pod707Gg4OEQSBlohWFqej/s7Cad&#10;ezIdjMYe1tRQDbKKRc3PGOrXCJWYFHkqyKyDFS/qsKh3WOevzySMtlv4VzU64ADbV+g69UMcL79O&#10;1NDWwOWKJlpxKOFbTAvRAGjewga1LiJEhAQRhPCB0F5zm+Uzg17vZu3Glk+cDcWI5Y5TxOiN6XV3&#10;MPvi67Ov3l2cX19eta9b3Zt2v9MedDrDbmfY6Y663SHrHV67/U6327lpty9bN+8vWl9+c/mTzz78&#10;wz99/Td///mf/9U//fTnF93+2hiCjSsYASNIVIn/0zRYs2vbVAhMgFqCmQjBxBGY8GhOwKDH4wvP&#10;VaeF4dpKcWV8Nxkj0N1ALQBUuQBER43pAEavxwrzg/nkbjbiPhY0Q8rHKzcTg/WUm7t7173YdM53&#10;bUYrwGBr273e3FwA3Ba0vWZUoi6ZFVlEQ7tZCqfYM9gRdQgSoEVAKNvkn7ypx7V91209nH312L5k&#10;nvrECNhrP7avSSvSWumu1+WTW4UZdmPIK+GKuEi5GsfCCkHuiSwpEzVCF21pJprl6BAYGnqtx5uL&#10;B/Bs62Jzc37bubzrXT/0W4/tC2aZt62z/fUHjuL25nzPcvV+yxPOx1jnT3y4fXXfvtoTmUibURjd&#10;a90Nbp6vv/l49c6bavGZ+5sLBus980vO8/W51Dp8mFeGdY6r30YKrvVBhxUOk8GdO4lnnmGaPPQD&#10;Q1Xv4pEo9f6zzdlX84v3a6ZWfIzPayDWmWHwovk1A6UGQdZ5k3U+o7jeVSdP/ZY+gLuOllHvadz9&#10;2Dt/7V48tT7sutfxsUdkyZQ5AbQHbShBRjQqqTCgZVqpqSHXyJpNdbWIZQgwZ9KpU/pIhRif6d+8&#10;sv8MvgQkAlj7hki5IfhxuYnluGXEpddwxmDn+kygd5kVaeoZSg6NSpP7GcPiAA75rn/5MABS9PY0&#10;VvBVZlTdsRHK5wbcNt4lxp3Yw1i8h0REGAhetWD/x92lLidDjpRTB+aTJRQDAX5TzP45kOlEvALH&#10;ghsBBzWbPlE5zDIbszySyGDI5v5fzhjpVKvsx0HTXyLWgBD14b5/czvqch5uhx1+kTih9qSObXxd&#10;4TN2RvtDAIDG0MbVe5Cf4HFQLm/8oPt2fD8fPnW5J8/uRjSl9IH7Yw/zMXNudeiOQ+ZmBsnxysKb&#10;vHoMYuflTgg5LMA3B/wx2D0tZ4Qincz5+MWjMF+5ZYWFJIXHepUi88pg7QEXab14ZhY4m1iB0ghW&#10;g3c0FC4fJ/19D2aifzcfMfojwocWBnyryTt8j9hm6NwVMQBVAUwJGQfVOYOARUevYbOlYIUtQ8Fg&#10;blk5CA7z6v1qMXkVC7KiRZnNNjQTUBYp1s025z/5QG7cK/68/CT8Mel4qArh/BDFJennFyFdoJ0h&#10;mURla+P8SnyeMkL2wSvQvzJQyd/dwmxJvIlFB1TQCt8OfH43L8OOLquoLI5rS901hnj6olPy0hLF&#10;9nmljlRdkJCp+h00FmqTwZ/0E263Tbpns1/OeF7WI2lamWlsF6u1wu0K6Qw7FiYZmX3zTyjd40yB&#10;00mcQ2QWm7slx+XchGZfUHprrO7Bi6vN6qOyBoR2zoAvhBMcWpRN09e1OKkE72jLeS/xpiqf+ZiS&#10;L5pE4dxw7aIbDp/sA+S/+hGW/IWno1CDmaXyxdJGmovPucvfnOZghWkYYxccp/Im2pqOwtsR9Rh7&#10;WC6Kkndx1bS3UllpPU6FU35RBcZtDFzbYFrFPekEkA9T4ACaU7u9Yd+0n3liI91ZlcKRQFTykcPX&#10;1JQcoE6OZlD9e7CC6G1m2sqI6VvW1Wo+HJPt2FSVxVjLLAt5/8m+DDY/1emFaJygvlpSwMwUTo/J&#10;Gv4YhdOelm+j6arTn3z5zfnf/PBHP/qnn3z28y8+//Krz7/84qtvvvnqm6/r8uXXX7HwT15//vmX&#10;P/nZV//w3z//wd/89L/+1Y//y5/+4/f/+G//8r/99N2HwZDZKVzgkmZy5FAkx06VSfgAWdKA3uB/&#10;wEzAbTIIrhcMZC/tK5JzINngtTQKM5EF6IG5DFcLaD0MOvqux1DBQJ5PXhmVDDXuV7Mn3KXal9tR&#10;CwPsW0YEBlygIts3buWTQoIBTQCMzNrBbrzGYvpUWNh4VssCF4zFBnYUVAE+oEiE/DnqTg1V6y3Z&#10;GR57xr4yDgbiUybM6E9YT13y+ADgay38GMMlHr279SsdaWcj6Gh+br8CPrNNPrbUypaGwvQaADNC&#10;G4jv5bsSMfE+i0rq/Saf5AMsJFO3XBKSx63bxeR2o5F0o2eYwWKz994Cz1U3SAbUvSXVG0WFAAxJ&#10;213kjJU21kNFdhkHCHbycbO6nw923UuyXtoBfpQz4KNGPpIrsR112GP88pv+J4XvarIqqsYrlFTq&#10;T/FXND7d7bjPyHLPt1SCpefE3cP53R2vbE1niUNmNwzMNSTxtBiea0WiMKXhFS2cQRReIWZzfZnT&#10;EB6UYszFSUpl7vVsa1H+NbLgkduOgSDUBhoONGISgRY0kljR9wHyTFOH7dOaQKLxiDTKq2qy+ScZ&#10;etqqaZtKe3v0jAFXXXNK8tuJVbbPvGH5TOKcieNm+XHPnmvE1GhSdky0nPckeCwO0Mk1ogt1enrz&#10;lrbQW64CZ0aKPPf4WT6O4AyuMINS80yILj7vm4c7hFtFV5+blumXAhX3oW7g2Ig2y6tvMCTcen9F&#10;4+mNWocM2hsI86W2SXzaaaDUzmxr1CECWSCZF51Mk66gTAVcoI/rD+JzOWDupPXjPqGSZQzLDV/J&#10;PkjdogfK+0Os1eG4N4Sk01G7EU18ZFSAgUQ0x8o3yTbaBpTbBhwD90BhlOadCDjkV4jAmb/rSsXV&#10;1E5yk7MRKn1i6PSbFqyEfbjLFtzTnMPfrea71jnHTiDhY+yXPI+jv6hqhdiGxDFaGNlFccpD0GVE&#10;/iS6C1bkM+g3dQZ2OHbsId4ZiJYr9oXjlchfrlA82Srt0ycZVPRhan20HXm5xqa0og9IwuEamQem&#10;izzhPDvAZazVABBLBiQdpiQvKi5w+An0wJvuNCEdqJUu2YPK1Z7ROVNy0fQgsSkCswIGCnXr8HmO&#10;zqIOk2Kh4ybnWbBMTxJ1G5o5eDvwq8W2C1+zTkRtbvYX5zhgWi4gk/KwlsraCntrFvGmE6ZZ66jE&#10;aApgpe6sH5MiFdOO5w4ylBkPoDljC0Wj4kOCIWJq2EMpPaqK3+pUUdd1UJGfJfpKSCGNCBMSyEVJ&#10;KyKXWoSQaijorjcpwrWaNU5IQQ+S/YVIOSqo40+EZNI0Y/Snq6elm8WHzNkcvAafbMhcqpassqpW&#10;vBbfWPRjLw10WtwMwgcAUPKGkBxcd/6JnWLYKZ2Ub5xUWatWzv6wcSxWHPvRMBaEbtG0nCeUIhGD&#10;UQkmdreL7S1Vnf3JAt3DX//wR7/7u3/ye7/3p3/4h3/x/e9r+aM/+qs/+qO/jOX734+VP//+f/qT&#10;3//+n/7e7//pb//un/3mb/35r//Gn/7Wb//5H3z/Bz//gqTHoj9e05gDAyu3pZUkq1SJ14o53Kif&#10;8JaAmRhOvyPN4aGcCPFMJh4ul4wvoPKOKwe03HI5dcuSRLin6ZdTGzGqxpCtjIYRq0ccpzbkXicV&#10;Lh8jV8JkiIzRSqb6h9beEiWgfFQuQ2fcI4iKHdha+SGlTpTmUAIlIJ7tpCQHVcaEiR1RStUckoe+&#10;PNy/ooBAAIF9F/3UlByhWVddUGlIFVhyK+5fKpmIcu3PGG0yVsJHkVwkR8WQR6CNrI3uXf2Evs6C&#10;i6l3UketwwzJWFGBOb8T96IOh42wn1AC8IRqISjlWi2uC32DFQ+WeYdOIvUTdlQtDQJkVKVhX3AV&#10;1PyEu0b3esWcz0OzxV/WlEXaKO7gKA6M3Yg915MQKsK6+J24BKTGh11SyBtAWA58ob3wpuS6IXMF&#10;F+Blb2gpbGS3Er5DsUJtNKLd2E9w9w73HhIK23DVzCHMxj7ZcdvfSs2NlZtWesrTwmpfWx/qw252&#10;xQFSYbijOmY16jEEaNz0va5B3/oeWxToXNXmzmywdP7VRrQdtwB2fYSORUMMczJ20o1teQrcoSfb&#10;AYca8TDtqwV7cSxWq3D5AnUxrDwzmLolOhDteTpENAdWAGHIayuu8kEjiaySWj5g5Vb6fC/u4cTC&#10;itZvKdngAzTs45+EKIm6B6rmIGuzAI4oqKhwjrDp8TfaV9pIILagKCU5bdRklvGrxH4hDJXFkg4n&#10;Owt1p+Qasi/NkhXwkHeFkDNGdtlzCdQ2vCsUwGNUda9t6/Zp57jaQk3D8UCSKx3mgJQFtIpktl6o&#10;PhZ2Lo9AFT/kGafniO5oxbXQnUzFzmb50LkCoGgYiXiTkiArjXznWNQcz5G3GXLUGpxCWmRnQwtR&#10;seuZP1K+C6EFpPNsnopZlYaGRN9io1C2qrGk+kQ48FuR4zoa1bNEdQMHSAty7kMQ80OfFAyNbWVg&#10;wHcFsjXNlQBW811KZ7XOzSzNk/+qe0P/9Ds6Yy761Q3jIlKx4iSD8MISHI9OpGr05W8Rs6XkDY8T&#10;n8DoEpINDSRLihPL5/28REBl0HiBmr1pUbtn1aEFwsXfJRwho6AmTEH0TlFHFUepNONKEw4+TxSE&#10;ySPbtVzwqLrKt3w3RGDh0mhheP5EtDy0+LppMOU6EV16hFOACVQ4TNiE3R3RpWOrlVZVx13buEs1&#10;rHveYqk4kHgq41d8PzPzlvhALQOZk6Sfm+GpPU+thdcoFPVrUYRSltS6habbeEjhwnVhpIM7bfX1&#10;raAnSv1TUOitucFkbV6oIgar+KP2Xq4qvqNUU6g7XMUsD/3+Mho8iXGR8poSUEL+7QxyYr5uD8Zf&#10;n139/u//11/4hX/3i//6/4jl3/ziL/3CL/z7f/0L//4XfzHf+de/+O9+8X9l+T9+8d/88v/2v//G&#10;//v/87v/v3/7H3/zt//sr//255fX/e4QGcRyskCtKTDh2pyDuX7pAqGohPHld4EJ8h3fs1Id628m&#10;js/kPpF2E7SIshA1Esfm/EMDZfGXNcAMsWE07tM5Ctm8K79dlaA3CfwYN/VXjCyAX5vzx9mMr5Qz&#10;awkk71jBrm+pa4btKRHNaQnDbIED7RjsAnQxNDjjOFhCYOLho10pqeaodtphPhr1GofFMkyJKyXY&#10;1Bej+kPSWdLw5Cml2witYiwFC8c/Ux1Z16Ne3EpGFxc0v6jKC3KrCAsEtvQZHULoAUt5m6xh7TNd&#10;PVio3chF4yNfYYhEfCJxIt+VMHjQoVW62EVClPw8yk5ag5k7IBmjF4slJZmMJQs0NFTlOMtnIKIh&#10;/EkJuYeeDzM85nILbmfqAlEtWbwTD5uqObTI70FmlI64AhPMmCmPJIskcsUwTkMwYwTmAcT4tK00&#10;5nVfN9eD+H2VY4RvFaaZpTbdNgAMx3h+MwRIvyJbZYEPaW4oz3H3aoEJFZ6ooEMLE2It9xubVNrA&#10;oHYeUgmP7Mkx15IkUP4NmtkzB7WbsqvpxGE6gh7qLeN+kCkL59ANh/LEPnxUxZqdeeQo2idftllS&#10;JiBKljH9JcpN0zjBQ6ee2LLkesMkYOX1eFXdKf2y+xIfzMhQEGsVpBUh3ELM/a91enknXCxVpxcB&#10;JjqVJ7+at7RVrqKLKWEnObjGp05zET7sIyobpOIxyv98Rcp5qEYI9VRkeacOX/fzbH5r90/OrSEU&#10;g8D9LZUNYRwSoKeEExVwNep6/DTZpklR3705NKvj6FaPKDncNVRv5kTWD04xOKn1onYki2MvZyCn&#10;/skBCAroFl1RCY+CRyolo0bCuUN46aqQ7gg+h8XCOUTBvvriA4RKfU15R5NLniASjmSmYKQdwsNa&#10;Khq2RV+3tO1y8W30jDAVcTAWS08XTbvlrCrSi5REt20qCxCp+zMAmYGI7vMokuLZceGVa6/Czy0e&#10;hzjJERrdSl5ZeRRXV5fo8YV3XRN0alpTvGSqbeKny7lrqSQrpNKQdJBNLm73+dOlwPjgwFj3500l&#10;fOy8TCb04KhlIAlN9/Uu09HoqljMxBKX5B0VInS7uZQyy6y3b9hdCMNReUFqXmUsKjZWFRjtS5In&#10;c/ll2CyVPkEV/cRKveswhaR3hHgIEjoIR8i2E/7zcXNn7KYJYRx1WOCkR1mglrw6YanH4guqIUh6&#10;7cFgRU8GT+BFDeIV4RLQPZZTk+W2P5lfdwef/fz8v/zJ3/zyf/iPv/prf/grv/r7/+FXtPzSL/3e&#10;L/3yf/zl/8D6H/DPX+FPv/b9X/21//xbv/1ff+M3//x3f+8v/vaHX9BnnGKQ8QzpA0gC/6t91BWX&#10;SuM0u4sKfO7VABNVgIkGMzQTqC8FJgwIRBgyk0B2y8SC2Xb4Iqia44lGoI22Wzb3bvbRiKCyf4wW&#10;TXmyfPtqDrFc3+lczLhm9iCSb4FKOVwUymRCRaFecYcSV4RS51pakDfetNOULK7R5OMNQHZZDbRU&#10;oUv7kazmEETgM4fl8UndOg4NO1SgIayTcTE8wvWAQXI+k/KfT5kYqU9VvcU/ba4QxYqujFChRNR5&#10;Niwi7DMhIEVpqMAE5IoKYV7T4EyhxUQfd7yWp70qY593bEdh9ZF6X0MKFZEKF2sg9qwFcLp6QTZF&#10;il3VOwlK4v5LgJItSQ+3e9TcNhjFwyQgx/T15gWJADMVorXbssTTFd+qvhf5/Ph68fywqydLtO2A&#10;6qAMDJLzbtxHeSAFaIlkOlKOsaIlDjM2EsfLSvhh+JzwE5yul+J2BxL6uL39OEBw3oMfpw4twnNa&#10;UqbqVgXr2v62ALL4rQ14QiCG+GQ73ohnoqmV7sVKHHLC9iqeuNsA8TBViqrdmBKVxmOeG6VBeJkH&#10;25WPsqAHWJMXppJoHpkAKfOaTohZGbvHu52GbbJ8cKjWLhFxQQNgC3CPww+eELF4XRU92xcETHDI&#10;c7KBaspFCIngfZtfjO/abclRKuflmkMXr44yBTRcFqf4CiJHIEWHP77IPujUqYuKf5Qdi2jEQSmu&#10;ezqRJEegw0Nj1Zz02wxqvrylgRZkryuNfYzKEQESOOfmilxuGmOoGaNcVIAtwxtP7HQ/eCIrOxA0&#10;HLetyyUiFfFwhu+VzwgSKzkJP5KeSh7mvmmn2JgB65zA5S6fOm1SEmQbq1GH6cZCjBW+pHTgK7RH&#10;zHdN3alw2r/1QqQT6UX1MlIYTKtgetR/69Z5EGdD+ACgildiD4f2yJ2W7/CmF31GH/bncY7VcgvE&#10;3w2HKI7xaqPRCX8iORmfDysgFfJ7U6VPjdf1jni78EFx+z1/TCYKKo5Fi7Oj2kIFlgITmiieVGuX&#10;6nEHWoe3OsTFJ0+8KDhemAn1jUMwwUTUTo5hPJPQwYGz/rMOm80xNpo0OZRyiyrNgToEJRwqzqiK&#10;9K6mu2Wg82piETM6N9sMrit503BzySdCMwT4IcSq1IlI0EMNZIAJz4dLsszcsMwxS01cBK9SLZ8r&#10;9RmUEGRPHlYqHOlFTLSfdIGOAw9H3TB8C0rVVQiH+aQPJ7gx1fpygYZDTqlSvc4GEublTxVGW7P1&#10;Dseq0Xx13R5Q1vHF1+dffnPB8sU3F1+9u3x3dsPy5bsr+on/7POzn395+fmX159/2f7pz67/7odf&#10;/eOPvvn8y6urm+FwKseI2UpOFeAJyAmWiie8M5npYP9Jc7iaQwLMtwUd34vWTXJsZHbeXSHUdy+J&#10;KK/HwiJ7eKbjQm3jGQYMpTuXbQliEkw9oUoKFer2SLTQr1HuRTFxllnGuZMlQzYdCdctlKK8krhQ&#10;okApP2gRzfqgDyBN6O/DbIoxXICO0zqbvghTU+MOMJBj1WvZCAYSppFKXac7exvDlN8nNisbI6dH&#10;fd1cPhaz96MxloVcMIYabiwT74XjqpZN6f7E+42mR4knsqQz7J5UPspTCpjgPtBkPSo2w4uC5L3t&#10;IKvBc3mcKhRL2yhHbjYoKz3Kf+cLSqroQ42ixcOfm+TmhKOU5nrPi7d3WSnzPx1XfXT9xGp/trsX&#10;BLD9/tqO+mGKkp8Mjwo/9oI7wAj3VCPMqy7U1mQJVvLQ5M1AahMwgX4QB0xuKsWtCPYctSJWnorD&#10;nLIifR+s8eUDZiRashE5NNX9x/3+o0TpfQbUjwEmKsw38OWc505W8GT2O1pBirhuzIzZExsM72R9&#10;rdLQDQAlmNhAUTEOiuSoPpsy79Jw42aYMCjy/3ARkhzH2TifV0iQqdoEqh/fjiDGY2izd6HSKKZJ&#10;zJSkc76NHPBoktWx3EKja6U+ozCgdsY7UmYoG5CMIOcmw683g7yV7kXRIjZlw2wthlnaT88TohVQ&#10;thEJS5zgkJBDoUQjrLrHVdAY9oNKOJV2I2GkE9ROxn6PtvG7YTzD4euL6lCgHiKIqJCkmNwKo1J+&#10;1IVULmOu6bYmmRcXEbIwOgUKWLOih58i+4fr8xXJzUxsm3JLRsREkc3WlDz1vELuNQVV15W439If&#10;iZ1ZLV+piAHvCumkMk6pVXMhtiHyfibzF+1a/BqIyrlaOaV63PtWwRUAR1uWvkS78nhIkiOnWH6O&#10;Dmb5fqZkI3sIpWEz46AeufMI3uiTYM4okwGchXKlWN/6UdLdGLx6aPeUZwzlRE3MaV0V/hG5yAyr&#10;mhoNHK5CZPdkAmGmOZj8CMP504U/1qiS1jgH2j9hQUFp4YAJmCABrcy48pjRGCKPMWrs/czmoByw&#10;rPnPBJoazVQ5aDChuhUUiJZVaXZu49FDz8LEQG4aV9UJadIaPWn9p7jnLV5BxojkeUPeUAIve5MH&#10;mAgnSnugGey6wdtJB6Wmi7w5PEAVqgzVrqO3o34HySA5aKPSnIkdrrLOc90Z/ZAvibVHkVmrk7fw&#10;2StpDoiZwONuMYj+TWgjnLtgLtFP4GhJmG/3hze9YWcwbnUHrJABwdWKlZsurxP8qa5uxq3O7Ko1&#10;PTvr39xMe/0FJSEzqgXXu4WQRCwHfsLTkmBz07/nJM3RrA5VaahL/BUbgGmdNhZ74dgIJ0+/rm/l&#10;8aDUQPTE8qJUArqEUsMZAggAgdibGsOVkwYOyLd1sl3PJa2o9tvRdzTcpZxxkKsErzW7wU88Pn20&#10;FZUWN8zkY5hTiXtQF0FK2NG5WPxi1wqeFn5NpuVEoPvHjxGKGgvv5GKsE31NPxK07DtGzHtlWJlP&#10;keBZvRH3UNHO5HoyGeE+LjxxMBTXzkf6xr6WHBHPAzl+mVZhg8hIym3DL6r1gAdQDh8wEeaShsP2&#10;QYt0T6BX+2SwWd7kFiINCYmK8J4ZP7UzkulZoNB4hErKKWwwIv2kFIBgXyBuxn27rTGg+Kc1sjDK&#10;7GkixRO7lJRSoqHyvj/sPmfliYqjk1F6I/PnocHzLftNaSyT3I86fk4pczU8rEL9lA+qH1Hvno7d&#10;nh86FeyeRwM2L59Tm4ORVZFvqnNSknlOR2Im0MxGT0JLdKJffJBM9hUtzeI1NKCoibMRWbl4RCMb&#10;ItmUppLkYhAa22OHZ4bhi9yNok7wPUYzYmI8cGcUdMJLR63TaEd3Py956gCRi/HTCFEn+lxJaOOc&#10;pNtjJH0yKaZYK24/sHuO/pE7iyU8LiXzfFpg2NDdqbqMqatOZkhhSNbouOpcJ5p6S9TiE6qhyuZd&#10;pgRy9lmyUa9Kc7RliWM5pIRsFpZHzohvl6tfHPEMrz3RTKu+mHRm7NHgyOg230+66IcfkSEbqnP+&#10;PWDqdhXEKbxgwLLyT6mffCfkXJar4NvJwZLMJnIuYVNbX+uHIummJJduITVn0pZ9P6fJuoF7Tnhi&#10;J+skWyoc5ny97ob6YdSU2g3rt3Q+vaXob1fgYzyYflrjT170MSnBBEDlWoKQaUdpksqqpZrSgUQi&#10;JgGNb6TDOqDc9n05boRVjE9XqSMI2f+W2171WbKNshRA2ghbAhoxaLgIzixETqGPaQik4ub3rrrP&#10;K/kPNNSaRvfozaE5j57Q0ivE0r9wYIwxMOZhIT9Mg7iIiGG9U25g7dti/oxVRoAJPbey8jNjre2U&#10;eGHQr8HQQK1wioe0sh0C5fAWYIJBj+onqseZ6mQFhGcRR0vZ+dwrUYkpmA2sb34rHhOFeTieCbV+&#10;PbFTomMlT9GsVGNvDBEmM2L0qH0kmqgiPiaKS5Qn4mPNUJcLiqURTUuRo8c2kq3ludPssQFNrP8T&#10;5IrJidvk1ic0n0QLMDFV2lB7pTICe3RK9qu5R+3NpkzE0iyFVZlbhBSD6RJtJq8seGbzznC2wPUS&#10;DoO2XqPJqt0ZYilh14Db2XKHRmopkZakGJHmCGYiltKMUPzW/wBMiI3RWZZxqZ7YESqnIiER2egu&#10;Gx6mS9jOFblIPTlb4YilebZdrer0V6ll3BWHYFWJNEuATIdKfx13LdlS8eppujw0taQBpbMexgr5&#10;YUtX5IBJMdtS4FGuU9G0033MzXDIATS3VhIowQGkRXQiGCKBpZq6XaAmKEmnLg4GRcj9yH674a5d&#10;jLBkMh1jzZHReDHf9P2nwgfqgylUIWJpfGI7Oe1WikTIKZpROTvTCIEZdD2+228q2tVLnYq1nArE&#10;KXR0gj89qULJ2Dz5cRViCYHkoSmtGRGf5BRDoMaivNBNfvXAg2DiCtbcHs9h7UiSo0xooOJ349zq&#10;hISSSGMiBQgAKYK0Gh9o4h4hs4xQMTDZvzLvimgQ84hgWF3mOVGeG+lJU7QI6+s99gC7SV8yN92x&#10;+nBgmsCp+qIMVYsox4OdA4+vYF2xryj7f+jNcUhziNj3MF30QMZzIZgyWCn5jnQDczj0aG5WM4jc&#10;nYpFBx14aUn3rZP1jDy1sZksiNE/lOHF8zv300NVQgQxDWpBTjUpRcXyCbCk37oByAkJIdOPOeyu&#10;w7o7Qr6lZ5Ge8E8YElkAIW0QiW3qsyg7XC+wHcxxNkZJD7uqeJNDZdiMHseVaDBmj9HUTsWkls1q&#10;+OshGFKz3BBdOhvoW8Xgxhddd0XZrCFvNmaLS2ZJlgQx3EuqH6HyIhp9STNhf+K6V3zR518AKDZY&#10;xVs6irRAtZYrpoB5QoDmtONZA6OJrPok4DJFdmwqYETeorFZoX9vPNQ5CeCkFxZHKNDDicWnGf8M&#10;y3p0w2eiUBSCZz6FRyyJUY0D5eaMqpYS8Cr4Zk4Cyafyb9VHmI6K4CeyzWDibZBrPmgx7bGULRJM&#10;mhxrxi8DUErh2CYXMdJDzgvk6c3Nan8yraOHrvlbfF73UiYUdPVJcFDtT4WUnIeMcuKU5uQhwEek&#10;hr3Euk3/ing2T1F8UfCahx3lGaOTytCsYzjUgNSpfy1fzJMZ6NW3vXFwubJ25ENUtFGDNwZn9Ch6&#10;EMTJcQUl15DUuzBSSc+kTvwgwyyktXLBygxaIc4pRcCOmE8el0qc8V4eu+eHZWpX0cmhy6PuKLf9&#10;O2SaghFhVxGb4zPG4buSTje/KUylOQ4yyWKmLpZis5+vJaeYLrdkQGAdeEfLdusFTfd+vsBAYYl7&#10;GLJWhH1CErv9Us0IEz2EYMIe7UCK0HuqrwdgInwmhlNyHDhi0evr4FslZkLHbEk8hcJ46QADKQ8z&#10;BFYEUr/X4xZWmfspb/oJObRviNCS5JUqLzgXa2PVAzNRJ5EZh+wBbp2Euoy4kUnmPuwNbqhhJYs5&#10;EpGl0/GrwISeX7te2mw7LbdLs/JsDep/1i2HI3jMtqudNjILSlcYAhitmo2+mpDiCF4oXGkORACL&#10;kbdSFPVh48/MSkd9WfvJ50QexClE8NHxLEn7Wcy/j8BERD7K/9rdIR3hwrtafC8pNDVnQjDoCkBb&#10;Mldj7BiqKqV2cpmaGco6Q42v4KRrUwfK4DSHrtk+PfCOakYYOerleWjcEnnm1cjD4huBDKYpeEwx&#10;8VWxQ2YB3PKuDp0xZjUjvQbonEdWiZOmdwEmBEx3+PlgU6gaOfcKZ4oliiKYJLM7El41x7s4kzHu&#10;11+0aI5F6jaqOcKLQna8bDG6nmradNjVgDvcZrEpEzOWR3nCZ199ge9Iu4jth+qnKHoUMCIp9OAY&#10;Cmg4QJzmOan30uFNjdcBJrjnIVFVqr3m2dZs6FCmUdtkRPisvRnz3iiRL+4WVUmo2lhZWFhDNBPC&#10;+iLGQ1uaB968Om93Mi7c8eVzhNOxyzFlBc9FitdFBFHrGAnjo8lZIbreTP7igqo+wnNKFXtfnc3J&#10;RrkP9eG2ia2llu0Ag47vqzdo0ml1Cs0eOXa47ltMo+VMz+2UN567G37iGjUf87ypYvYpWG+KiCa0&#10;ffysKCZ3iido/FACcfjltT6qAvqld0z8YsDByg3onS1WdTKMkfGDdBhqhBaCM6eV8wzUAaru5Mms&#10;2mllvkhqRlCSSY4cytfgZhDGoZ1385TGrV7kgUeTAYPLo5wpjwM93hjxmEZH/2F9PWcd+Rh6DCzT&#10;j4KomjmLGhHYVaElAv8aXI7pQIIJpgFF9nRICtQUTCK8YGACWBx6Bacg16Wht3gR4StDCTQ5A7e8&#10;fzVhCX0mCBvE4VESqiZ6mogwFGCa55BulJEBYEIFMsyckaf4djoZjpq3q/9krkvjW+TBC+niFuQC&#10;E2sGvQVVV5rhi0BSAjTugQRVrlqorVWiS4t7ixtDUDIW1RmQGa5hlkM/ZI8NTOVyiwGJ/+qefKdd&#10;4vhT9A9TftYydsAEVtyWTahraDhqVw3m/x99116ZB4l39AAAAABJRU5ErkJgglBLAQItABQABgAI&#10;AAAAIQCxgme2CgEAABMCAAATAAAAAAAAAAAAAAAAAAAAAABbQ29udGVudF9UeXBlc10ueG1sUEsB&#10;Ai0AFAAGAAgAAAAhADj9If/WAAAAlAEAAAsAAAAAAAAAAAAAAAAAOwEAAF9yZWxzLy5yZWxzUEsB&#10;Ai0AFAAGAAgAAAAhAGO9ljqHBAAAjwsAAA4AAAAAAAAAAAAAAAAAOgIAAGRycy9lMm9Eb2MueG1s&#10;UEsBAi0AFAAGAAgAAAAhAKomDr68AAAAIQEAABkAAAAAAAAAAAAAAAAA7QYAAGRycy9fcmVscy9l&#10;Mm9Eb2MueG1sLnJlbHNQSwECLQAUAAYACAAAACEAFLVXg98AAAAIAQAADwAAAAAAAAAAAAAAAADg&#10;BwAAZHJzL2Rvd25yZXYueG1sUEsBAi0ACgAAAAAAAAAhAGzHzRx5rgMAea4DABQAAAAAAAAAAAAA&#10;AAAA7AgAAGRycy9tZWRpYS9pbWFnZTEucG5nUEsFBgAAAAAGAAYAfAEAAJe3AwAAAA==&#10;">
                <v:shape id="Picture 16999" o:spid="_x0000_s1104" type="#_x0000_t75" style="position:absolute;left:1902;top:6458;width:2564;height:8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CGY2LHAAAA3gAAAA8AAABkcnMvZG93bnJldi54bWxEj81qAzEMhO+BvoNRobfEzk/bsI0T0kAh&#10;kF66zQOItfanu5aXtZts3746BHKTmNHMp81u9J260BCbwBbmMwOKuAiu4crC+ftjugYVE7LDLjBZ&#10;+KMIu+3DZIOZC1f+okueKiUhHDO0UKfUZ1rHoiaPcRZ6YtHKMHhMsg6VdgNeJdx3emHMi/bYsDTU&#10;2NOhpqLNf72FtmzLT/+8Ws9/3s+m2x/z5ck01j49jvs3UInGdDffro9O8BevRnjlHZlBb/8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OCGY2LHAAAA3gAAAA8AAAAAAAAAAAAA&#10;AAAAnwIAAGRycy9kb3ducmV2LnhtbFBLBQYAAAAABAAEAPcAAACTAwAAAAA=&#10;">
                  <v:imagedata r:id="rId21" o:title="" croptop="60f" cropbottom="48350f" cropleft="40558f" cropright="1050f"/>
                </v:shape>
                <v:shape id="Text Box 440" o:spid="_x0000_s1105" type="#_x0000_t202" style="position:absolute;left:1838;top:6473;width:2261;height:8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2TGcMA&#10;AADe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mTuVrC3zvxBr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m2TGcMAAADeAAAADwAAAAAAAAAAAAAAAACYAgAAZHJzL2Rv&#10;d25yZXYueG1sUEsFBgAAAAAEAAQA9QAAAIgDAAAAAA==&#10;" filled="f" stroked="f">
                  <v:textbox>
                    <w:txbxContent>
                      <w:p w:rsidR="008F57C6" w:rsidRPr="00C7150E" w:rsidRDefault="008F57C6" w:rsidP="008F57C6">
                        <w:pPr>
                          <w:spacing w:after="0" w:line="240" w:lineRule="auto"/>
                          <w:rPr>
                            <w:rFonts w:ascii="Arial" w:hAnsi="Arial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C7150E">
                          <w:rPr>
                            <w:rFonts w:ascii="Arial" w:hAnsi="Arial"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>המידות בס"מ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F57C6" w:rsidRPr="008F57C6">
        <w:rPr>
          <w:rFonts w:ascii="Arial" w:eastAsia="Times New Roman" w:hAnsi="Arial" w:cs="Arial" w:hint="cs"/>
          <w:noProof/>
          <w:rtl/>
        </w:rPr>
        <w:t>כתבו תחילה תרגיל למציאת השטח.  בכתיבת התרגיל השתמשו בכתיב חזקות.</w:t>
      </w: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before="120" w:after="120" w:line="320" w:lineRule="exact"/>
        <w:rPr>
          <w:rFonts w:ascii="Arial" w:eastAsia="Times New Roman" w:hAnsi="Arial" w:cs="Arial"/>
          <w:noProof/>
          <w:rtl/>
        </w:rPr>
      </w:pPr>
      <w:r>
        <w:rPr>
          <w:rFonts w:ascii="Arial" w:eastAsia="Times New Roman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972945</wp:posOffset>
                </wp:positionH>
                <wp:positionV relativeFrom="paragraph">
                  <wp:posOffset>161925</wp:posOffset>
                </wp:positionV>
                <wp:extent cx="1962150" cy="1485265"/>
                <wp:effectExtent l="0" t="28575" r="2540" b="635"/>
                <wp:wrapNone/>
                <wp:docPr id="12695" name="קבוצה 12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0" cy="1485265"/>
                          <a:chOff x="7008" y="5886"/>
                          <a:chExt cx="3090" cy="2339"/>
                        </a:xfrm>
                      </wpg:grpSpPr>
                      <wps:wsp>
                        <wps:cNvPr id="1269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9588" y="6350"/>
                            <a:ext cx="510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6B3CDB" w:rsidRDefault="008F57C6" w:rsidP="008F57C6">
                              <w:pPr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697" name="Group 413"/>
                        <wpg:cNvGrpSpPr>
                          <a:grpSpLocks noChangeAspect="1"/>
                        </wpg:cNvGrpSpPr>
                        <wpg:grpSpPr bwMode="auto">
                          <a:xfrm>
                            <a:off x="7321" y="6066"/>
                            <a:ext cx="1969" cy="1775"/>
                            <a:chOff x="2460" y="8161"/>
                            <a:chExt cx="4538" cy="4090"/>
                          </a:xfrm>
                        </wpg:grpSpPr>
                        <wps:wsp>
                          <wps:cNvPr id="12698" name="Rectangle 41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460" y="9075"/>
                              <a:ext cx="1814" cy="1814"/>
                            </a:xfrm>
                            <a:prstGeom prst="rect">
                              <a:avLst/>
                            </a:prstGeom>
                            <a:solidFill>
                              <a:srgbClr val="CC99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9" name="Rectangle 415"/>
                          <wps:cNvSpPr>
                            <a:spLocks noChangeAspect="1" noChangeArrowheads="1"/>
                          </wps:cNvSpPr>
                          <wps:spPr bwMode="auto">
                            <a:xfrm rot="-2211737">
                              <a:off x="4730" y="8161"/>
                              <a:ext cx="2268" cy="2268"/>
                            </a:xfrm>
                            <a:prstGeom prst="rect">
                              <a:avLst/>
                            </a:prstGeom>
                            <a:solidFill>
                              <a:srgbClr val="CC99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0" name="Rectangle 4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263" y="10890"/>
                              <a:ext cx="1361" cy="1361"/>
                            </a:xfrm>
                            <a:prstGeom prst="rect">
                              <a:avLst/>
                            </a:prstGeom>
                            <a:solidFill>
                              <a:srgbClr val="CC99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01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6081"/>
                            <a:ext cx="42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407E4C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2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5886"/>
                            <a:ext cx="357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Default="008F57C6" w:rsidP="008F57C6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3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7842" y="7394"/>
                            <a:ext cx="216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4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8208" y="7787"/>
                            <a:ext cx="368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Default="008F57C6" w:rsidP="008F57C6">
                              <w:pPr>
                                <w:spacing w:after="0" w:line="240" w:lineRule="auto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5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7486" y="6163"/>
                            <a:ext cx="466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407E4C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06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7008" y="6702"/>
                            <a:ext cx="457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Default="008F57C6" w:rsidP="008F57C6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695" o:spid="_x0000_s1106" style="position:absolute;left:0;text-align:left;margin-left:155.35pt;margin-top:12.75pt;width:154.5pt;height:116.95pt;z-index:251665408" coordorigin="7008,5886" coordsize="3090,23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RIMhQUAAAIqAAAOAAAAZHJzL2Uyb0RvYy54bWzsWmtu4zYQ/l+gdxD037FIUU/EWSR+BAXS&#10;dtHdHoCWZEuoJKqUEju76CEKtFdoj+TrdEjqZWWLbjetdgPIPwxKpMjhx5mPM0NevjpmqfYQ8TJh&#10;+UJHF4auRXnAwiTfL/Qf325mrq6VFc1DmrI8WuiPUam/uvr6q8tD4UeYxSwNI65BJ3npH4qFHldV&#10;4c/nZRBHGS0vWBHlULljPKMVPPL9POT0AL1n6Rwbhj0/MB4WnAVRWcLblarUr2T/u10UVN/vdmVU&#10;aelCB9kq+c/l/1b8z68uqb/ntIiToBaDfoIUGU1yGLTtakUrqt3z5ElXWRJwVrJddRGwbM52uySI&#10;5BxgNsgYzOaWs/tCzmXvH/ZFCxNAO8Dpk7sNvnt4zbUkhLXDtmfpWk4zWKbTn6dfT7+f/jj9pqn3&#10;gNOh2PvQ/JYXb4rXXE0Wincs+KmE6vmwXjzvVWNte/iWhdAvva+YxOm445noAhDQjnI5HtvliI6V&#10;FsBL5NkYWbBqAdQh4lrYttSCBTGsqvjOMQxQMKi2XNdu6tb196bh1R9j0/RE7Zz6amApbC2cmBko&#10;X9nhWz4P3zcxLSK5bKUArIev3eD7Vszxhh0100NCMCEBNBXAatURKmDCEqdS4avlbBnTfB9dc84O&#10;cURDkFF+CTNpP1X9lKKTfwLcA8AkcLYJCIME1G9gt1CNGrHcM9CoX/Cyuo1YponCQudgXlJK+nBX&#10;VgrfponoMWebJE1l52l+9gIWQr2BQeHTZnhpMe89w1u7a5fMCLbXM2KsVrPrzZLM7A1yrJW5Wi5X&#10;6BcxLiJ+nIRhlIthGutF5ONWr+YRZXet/ZYsTULRnRCp5PvtMuXaAwX22MhfDUiv2fxcDKlkMKvB&#10;lBAmxg32ZhvbdWZkQ6yZ5xjuzEDejWcbxCOrzfmU7pI8ev6UtMNC9yxsKV3627kZ8vd0btTPkgr4&#10;OU2yhe62jagvNHCdh3JpK5qkqtyDQojfQQHL3Sy01FehokpZq+P2KOnHlloolHnLwkfQYM5Aw0AT&#10;YXOBQsz4O107AFEv9PLne8ojXUu/ycEKPEQINKvkA7EcDA+8X7Pt19A8gK4WeqVrqris1G5wX/Bk&#10;H8NIyu5ydg1UtUukVndSSZqTZCHEr/lNFc8t3WksXXK4RpAp0B1SpNgvGgrtTLwswK468z5n3XbU&#10;jzByx8RIGblh1+zYGDlwq1cTq+MMWRUTWA3Bqi6yJclQP4jXNasSywTmEJRMBL8qq/+srAriqF3r&#10;B8ANSDKNAG+i8O5xI9jzkExbpDvw/yN+bSH0jAbeFnoXhFN7mij1AfzXDNvjoQFdLZeet9nUvZ81&#10;S/OxWUFy/cDwX46Vj+QbgDk+1WJpmWc7/P+vxYp5Zxgj5JiO3DlqL4045pAXGqXG2K5ZQZYmpf7C&#10;t65RlBq88w8ptdyKRlZq4Y41WoxtU+5uyHDVBtb5vsiEDU9xsyhNavxFq3EXxSlncoQYzjFAPxRP&#10;tzEcQc7A2RgphkPC1wVHzDbc2k1r6JiIGumjgbP2LC2eYrhKJXLee1MMVwfrA1eui+GkFnbR0kuI&#10;4UbaCPEHWENaZm8fHIc1XAxpnfOUWcMapgVh68QaU+ZHeEvjZX5ws3tOMeFZvtgxwE994mvIRPbo&#10;rOG4BCgMfA3H9GTOovOZMYK09sQaE2uMyxp1QvUl5YtH8jUguzhkDQgHIAoYnTVcXB/POY4rY6SO&#10;NcwmX0SmCGU6ZRrtlKk9Fph8jYGv0Z79d3kNOD36HKzhEDjLl3kNBJk6kKBjDQLnWJOvIRCZzqZH&#10;jFDaY5iJNQas8fRGC8FtPDfqjZb2KpDtGFKCHmtMeY3pRktzqWe8vEZ7zvVSWEOep8BFQ3lxp74U&#10;KW4y9p/lDZju6ubVXwAAAP//AwBQSwMEFAAGAAgAAAAhAALOFVXgAAAACgEAAA8AAABkcnMvZG93&#10;bnJldi54bWxMj8FOwkAQhu8mvsNmTLzJtmARareEEPVETAQTw23oDm1Dd7fpLm15e4eTHuefL/98&#10;k61G04ieOl87qyCeRCDIFk7XtlTwvX9/WoDwAa3GxllScCUPq/z+LsNUu8F+Ub8LpeAS61NUUIXQ&#10;plL6oiKDfuJasrw7uc5g4LErpe5w4HLTyGkUzaXB2vKFClvaVFScdxej4GPAYT2L3/rt+bS5HvbJ&#10;5882JqUeH8b1K4hAY/iD4abP6pCz09FdrPaiUTCLoxdGFUyTBAQD83jJwfEWLJ9B5pn8/0L+CwAA&#10;//8DAFBLAQItABQABgAIAAAAIQC2gziS/gAAAOEBAAATAAAAAAAAAAAAAAAAAAAAAABbQ29udGVu&#10;dF9UeXBlc10ueG1sUEsBAi0AFAAGAAgAAAAhADj9If/WAAAAlAEAAAsAAAAAAAAAAAAAAAAALwEA&#10;AF9yZWxzLy5yZWxzUEsBAi0AFAAGAAgAAAAhAHFdEgyFBQAAAioAAA4AAAAAAAAAAAAAAAAALgIA&#10;AGRycy9lMm9Eb2MueG1sUEsBAi0AFAAGAAgAAAAhAALOFVXgAAAACgEAAA8AAAAAAAAAAAAAAAAA&#10;3wcAAGRycy9kb3ducmV2LnhtbFBLBQYAAAAABAAEAPMAAADsCAAAAAA=&#10;">
                <v:shape id="Text Box 391" o:spid="_x0000_s1107" type="#_x0000_t202" style="position:absolute;left:9588;top:6350;width:510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mdccMA&#10;AADeAAAADwAAAGRycy9kb3ducmV2LnhtbERPTWvCQBC9F/wPywjemt1KDTW6ilgKnpRqFbwN2TEJ&#10;zc6G7NbEf+8KBW/zeJ8zX/a2FldqfeVYw1uiQBDnzlRcaPg5fL1+gPAB2WDtmDTcyMNyMXiZY2Zc&#10;x9903YdCxBD2GWooQ2gyKX1ekkWfuIY4chfXWgwRtoU0LXYx3NZyrFQqLVYcG0psaF1S/rv/sxqO&#10;28v59K52xaedNJ3rlWQ7lVqPhv1qBiJQH57if/fGxPnjdJrC4514g1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mdccMAAADeAAAADwAAAAAAAAAAAAAAAACYAgAAZHJzL2Rv&#10;d25yZXYueG1sUEsFBgAAAAAEAAQA9QAAAIgDAAAAAA==&#10;" filled="f" stroked="f">
                  <v:textbox>
                    <w:txbxContent>
                      <w:p w:rsidR="008F57C6" w:rsidRPr="006B3CDB" w:rsidRDefault="008F57C6" w:rsidP="008F57C6">
                        <w:pPr>
                          <w:rPr>
                            <w:rFonts w:ascii="Arial" w:hAnsi="Arial"/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  <v:group id="Group 413" o:spid="_x0000_s1108" style="position:absolute;left:7321;top:6066;width:1969;height:1775" coordorigin="2460,8161" coordsize="4538,40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Qc/MUAAADeAAAADwAAAGRycy9kb3ducmV2LnhtbERPTWvCQBC9F/oflil4&#10;002U2hpdRUTFgwjVgngbsmMSzM6G7JrEf98VhN7m8T5ntuhMKRqqXWFZQTyIQBCnVhecKfg9bfrf&#10;IJxH1lhaJgUPcrCYv7/NMNG25R9qjj4TIYRdggpy76tESpfmZNANbEUcuKutDfoA60zqGtsQbko5&#10;jKKxNFhwaMixolVO6e14Nwq2LbbLUbxu9rfr6nE5fR7O+5iU6n10yykIT53/F7/cOx3mD8eTL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UHPzFAAAA3gAA&#10;AA8AAAAAAAAAAAAAAAAAqgIAAGRycy9kb3ducmV2LnhtbFBLBQYAAAAABAAEAPoAAACcAwAAAAA=&#10;">
                  <o:lock v:ext="edit" aspectratio="t"/>
                  <v:rect id="Rectangle 414" o:spid="_x0000_s1109" style="position:absolute;left:2460;top:9075;width:1814;height:18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0uoMcA&#10;AADeAAAADwAAAGRycy9kb3ducmV2LnhtbESPQW/CMAyF75P2HyIjcRspIHWjI6BpGoKdxgCJq2lM&#10;W61xqiRAt18/HybtZus9v/d5vuxdq64UYuPZwHiUgSIuvW24MnDYrx6eQMWEbLH1TAa+KcJycX83&#10;x8L6G3/SdZcqJSEcCzRQp9QVWseyJodx5Dti0c4+OEyyhkrbgDcJd62eZFmuHTYsDTV29FpT+bW7&#10;OAPH0zp8PL5vpvmPt9m0SrO37dkaMxz0L8+gEvXp3/x3vbGCP8lnwivvyAx6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EdLqDHAAAA3gAAAA8AAAAAAAAAAAAAAAAAmAIAAGRy&#10;cy9kb3ducmV2LnhtbFBLBQYAAAAABAAEAPUAAACMAwAAAAA=&#10;" fillcolor="#c9f">
                    <o:lock v:ext="edit" aspectratio="t"/>
                  </v:rect>
                  <v:rect id="Rectangle 415" o:spid="_x0000_s1110" style="position:absolute;left:4730;top:8161;width:2268;height:2268;rotation:-24158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gCmcAA&#10;AADeAAAADwAAAGRycy9kb3ducmV2LnhtbERPzWoCMRC+C32HMEIvolkFpa5GqYJQPAhqH2BIxs3i&#10;ZrIkUbdv3wiCt/n4fme57lwj7hRi7VnBeFSAINbe1Fwp+D3vhl8gYkI22HgmBX8UYb366C2xNP7B&#10;R7qfUiVyCMcSFdiU2lLKqC05jCPfEmfu4oPDlGGopAn4yOGukZOimEmHNecGiy1tLenr6eYUuFDT&#10;QNvr4bavyPE0HFl3G6U++933AkSiLr3FL/ePyfMns/kcnu/kG+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5gCmcAAAADeAAAADwAAAAAAAAAAAAAAAACYAgAAZHJzL2Rvd25y&#10;ZXYueG1sUEsFBgAAAAAEAAQA9QAAAIUDAAAAAA==&#10;" fillcolor="#c9f">
                    <o:lock v:ext="edit" aspectratio="t"/>
                  </v:rect>
                  <v:rect id="Rectangle 416" o:spid="_x0000_s1111" style="position:absolute;left:4263;top:10890;width:1361;height:1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C4vMcA&#10;AADeAAAADwAAAGRycy9kb3ducmV2LnhtbESPQU8CMRCF7yb+h2ZMvEErJKArhRgDAU4imngdt8Pu&#10;xu1001ZY+PXOgcTbTObNe++bLXrfqiPF1AS28DA0oIjL4BquLHx+rAaPoFJGdtgGJgtnSrCY397M&#10;sHDhxO903OdKiQmnAi3UOXeF1qmsyWMaho5YbocQPWZZY6VdxJOY+1aPjJlojw1LQo0dvdZU/ux/&#10;vYWv73V8m24348klODOu8tNyd3DW3t/1L8+gMvX5X3z93jipP5oaARAcmUHP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GAuLzHAAAA3gAAAA8AAAAAAAAAAAAAAAAAmAIAAGRy&#10;cy9kb3ducmV2LnhtbFBLBQYAAAAABAAEAPUAAACMAwAAAAA=&#10;" fillcolor="#c9f">
                    <o:lock v:ext="edit" aspectratio="t"/>
                  </v:rect>
                </v:group>
                <v:shape id="Text Box 417" o:spid="_x0000_s1112" type="#_x0000_t202" style="position:absolute;left:9120;top:6081;width:420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ufH8IA&#10;AADeAAAADwAAAGRycy9kb3ducmV2LnhtbERPS4vCMBC+L/gfwix400TRVbtGkV0ETy4+YW9DM7Zl&#10;m0lpoq3/3gjC3ubje8582dpS3Kj2hWMNg74CQZw6U3Cm4XhY96YgfEA2WDomDXfysFx03uaYGNfw&#10;jm77kIkYwj5BDXkIVSKlT3Oy6PuuIo7cxdUWQ4R1Jk2NTQy3pRwq9SEtFhwbcqzoK6f0b3+1Gk7b&#10;y+95pH6ybzuuGtcqyXYmte6+t6tPEIHa8C9+uTcmzh9O1ACe78Qb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G58fwgAAAN4AAAAPAAAAAAAAAAAAAAAAAJgCAABkcnMvZG93&#10;bnJldi54bWxQSwUGAAAAAAQABAD1AAAAhwMAAAAA&#10;" filled="f" stroked="f">
                  <v:textbox>
                    <w:txbxContent>
                      <w:p w:rsidR="008F57C6" w:rsidRPr="00407E4C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  <v:shape id="Text Box 418" o:spid="_x0000_s1113" type="#_x0000_t202" style="position:absolute;left:8258;top:5886;width:35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kBaMMA&#10;AADeAAAADwAAAGRycy9kb3ducmV2LnhtbERPS2vCQBC+C/6HZYTedNfQVhtdRZRCTxYfLfQ2ZMck&#10;mJ0N2a2J/94VBG/z8T1nvuxsJS7U+NKxhvFIgSDOnCk513A8fA6nIHxANlg5Jg1X8rBc9HtzTI1r&#10;eUeXfchFDGGfooYihDqV0mcFWfQjVxNH7uQaiyHCJpemwTaG20omSr1LiyXHhgJrWheUnff/VsPP&#10;9vT3+6q+8419q1vXKcn2Q2r9MuhWMxCBuvAUP9xfJs5PJiqB+zvxBr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kBaMMAAADeAAAADwAAAAAAAAAAAAAAAACYAgAAZHJzL2Rv&#10;d25yZXYueG1sUEsFBgAAAAAEAAQA9QAAAIgDAAAAAA==&#10;" filled="f" stroked="f">
                  <v:textbox>
                    <w:txbxContent>
                      <w:p w:rsidR="008F57C6" w:rsidRDefault="008F57C6" w:rsidP="008F57C6">
                        <w:pPr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  <v:shape id="Text Box 419" o:spid="_x0000_s1114" type="#_x0000_t202" style="position:absolute;left:7842;top:7394;width:216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Wk88MA&#10;AADeAAAADwAAAGRycy9kb3ducmV2LnhtbERPS2sCMRC+F/wPYQq9aVJr1W6NIorgyVJf4G3YjLuL&#10;m8myie76701B6G0+vudMZq0txY1qXzjW8N5TIIhTZwrONOx3q+4YhA/IBkvHpOFOHmbTzssEE+Ma&#10;/qXbNmQihrBPUEMeQpVI6dOcLPqeq4gjd3a1xRBhnUlTYxPDbSn7Sg2lxYJjQ44VLXJKL9ur1XDY&#10;nE/HgfrJlvazalyrJNsvqfXbazv/BhGoDf/ip3tt4vz+SH3A3zvxBj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Wk88MAAADeAAAADwAAAAAAAAAAAAAAAACYAgAAZHJzL2Rv&#10;d25yZXYueG1sUEsFBgAAAAAEAAQA9QAAAIgDAAAAAA==&#10;" filled="f" stroked="f">
                  <v:textbox>
                    <w:txbxContent>
                      <w:p w:rsidR="008F57C6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3</w:t>
                        </w:r>
                      </w:p>
                    </w:txbxContent>
                  </v:textbox>
                </v:shape>
                <v:shape id="Text Box 420" o:spid="_x0000_s1115" type="#_x0000_t202" style="position:absolute;left:8208;top:7787;width:368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w8h8IA&#10;AADeAAAADwAAAGRycy9kb3ducmV2LnhtbERPS4vCMBC+L/gfwgjeNFlxV+0aRRRhTy4+YW9DM7Zl&#10;m0lpoq3/3gjC3ubje85s0dpS3Kj2hWMN7wMFgjh1puBMw/Gw6U9A+IBssHRMGu7kYTHvvM0wMa7h&#10;Hd32IRMxhH2CGvIQqkRKn+Zk0Q9cRRy5i6sthgjrTJoamxhuSzlU6lNaLDg25FjRKqf0b3+1Gk7b&#10;y+95pH6ytf2oGtcqyXYqte512+UXiEBt+Be/3N8mzh+O1Qie78Qb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bDyHwgAAAN4AAAAPAAAAAAAAAAAAAAAAAJgCAABkcnMvZG93&#10;bnJldi54bWxQSwUGAAAAAAQABAD1AAAAhwMAAAAA&#10;" filled="f" stroked="f">
                  <v:textbox>
                    <w:txbxContent>
                      <w:p w:rsidR="008F57C6" w:rsidRDefault="008F57C6" w:rsidP="008F57C6">
                        <w:pPr>
                          <w:spacing w:after="0" w:line="240" w:lineRule="auto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3</w:t>
                        </w:r>
                      </w:p>
                    </w:txbxContent>
                  </v:textbox>
                </v:shape>
                <v:shape id="Text Box 421" o:spid="_x0000_s1116" type="#_x0000_t202" style="position:absolute;left:7486;top:6163;width:466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CZHMQA&#10;AADeAAAADwAAAGRycy9kb3ducmV2LnhtbERPS2vCQBC+C/6HZYTe6q5SH43ZiFgKPVVMa8HbkB2T&#10;YHY2ZLcm/ffdQsHbfHzPSbeDbcSNOl871jCbKhDEhTM1lxo+P14f1yB8QDbYOCYNP+Rhm41HKSbG&#10;9XykWx5KEUPYJ6ihCqFNpPRFRRb91LXEkbu4zmKIsCul6bCP4baRc6WW0mLNsaHClvYVFdf822o4&#10;vV/OX0/qUL7YRdu7QUm2z1Lrh8mw24AINIS7+N/9ZuL8+Uot4O+deIP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gmRzEAAAA3gAAAA8AAAAAAAAAAAAAAAAAmAIAAGRycy9k&#10;b3ducmV2LnhtbFBLBQYAAAAABAAEAPUAAACJAwAAAAA=&#10;" filled="f" stroked="f">
                  <v:textbox>
                    <w:txbxContent>
                      <w:p w:rsidR="008F57C6" w:rsidRPr="00407E4C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  <v:shape id="Text Box 422" o:spid="_x0000_s1117" type="#_x0000_t202" style="position:absolute;left:7008;top:6702;width:45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IHa8QA&#10;AADeAAAADwAAAGRycy9kb3ducmV2LnhtbERPS2vCQBC+C/6HZQRvdbdSH02zEbEUerKY1kJvQ3ZM&#10;QrOzIbua+O/dQsHbfHzPSTeDbcSFOl871vA4UyCIC2dqLjV8fb49rEH4gGywcUwaruRhk41HKSbG&#10;9XygSx5KEUPYJ6ihCqFNpPRFRRb9zLXEkTu5zmKIsCul6bCP4baRc6WW0mLNsaHClnYVFb/52Wo4&#10;7k8/30/qo3y1i7Z3g5Jsn6XW08mwfQERaAh38b/73cT585Vawt878Qa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yB2vEAAAA3gAAAA8AAAAAAAAAAAAAAAAAmAIAAGRycy9k&#10;b3ducmV2LnhtbFBLBQYAAAAABAAEAPUAAACJAwAAAAA=&#10;" filled="f" stroked="f">
                  <v:textbox>
                    <w:txbxContent>
                      <w:p w:rsidR="008F57C6" w:rsidRDefault="008F57C6" w:rsidP="008F57C6">
                        <w:pPr>
                          <w:bidi w:val="0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rtl/>
          <w:lang w:eastAsia="he-IL"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rtl/>
          <w:lang w:eastAsia="he-IL"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rtl/>
          <w:lang w:eastAsia="he-IL"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lang w:eastAsia="he-IL"/>
        </w:rPr>
      </w:pPr>
      <w:r>
        <w:rPr>
          <w:rFonts w:ascii="Arial" w:eastAsia="Times New Roman" w:hAnsi="Arial" w:cs="Arial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88290</wp:posOffset>
                </wp:positionH>
                <wp:positionV relativeFrom="paragraph">
                  <wp:posOffset>79375</wp:posOffset>
                </wp:positionV>
                <wp:extent cx="2275840" cy="1130935"/>
                <wp:effectExtent l="12700" t="3175" r="0" b="8890"/>
                <wp:wrapNone/>
                <wp:docPr id="12689" name="קבוצה 12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5840" cy="1130935"/>
                          <a:chOff x="946" y="6665"/>
                          <a:chExt cx="3584" cy="1781"/>
                        </a:xfrm>
                      </wpg:grpSpPr>
                      <wpg:grpSp>
                        <wpg:cNvPr id="12690" name="Group 618"/>
                        <wpg:cNvGrpSpPr>
                          <a:grpSpLocks/>
                        </wpg:cNvGrpSpPr>
                        <wpg:grpSpPr bwMode="auto">
                          <a:xfrm>
                            <a:off x="946" y="6665"/>
                            <a:ext cx="3584" cy="1781"/>
                            <a:chOff x="2437" y="11614"/>
                            <a:chExt cx="3584" cy="1781"/>
                          </a:xfrm>
                        </wpg:grpSpPr>
                        <wps:wsp>
                          <wps:cNvPr id="12691" name="Rectangle 614" descr="רשת גדולה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7" y="11978"/>
                              <a:ext cx="2835" cy="1417"/>
                            </a:xfrm>
                            <a:prstGeom prst="rect">
                              <a:avLst/>
                            </a:prstGeom>
                            <a:pattFill prst="openDmnd">
                              <a:fgClr>
                                <a:srgbClr val="BFBFBF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2" name="Text Box 6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1" y="11614"/>
                              <a:ext cx="825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Pr="002A5393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20 מ'"/>
                                  </w:smartTagPr>
                                  <w:r w:rsidRPr="002A5393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20 מ'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3" name="Text Box 6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6" y="12499"/>
                              <a:ext cx="825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Pr="002A5393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מ'"/>
                                  </w:smartTag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10</w:t>
                                  </w:r>
                                  <w:r w:rsidRPr="002A5393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מ'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694" name="Rectangle 615" descr="תיאור: קונפטי גדול"/>
                        <wps:cNvSpPr>
                          <a:spLocks noChangeArrowheads="1"/>
                        </wps:cNvSpPr>
                        <wps:spPr bwMode="auto">
                          <a:xfrm>
                            <a:off x="952" y="7019"/>
                            <a:ext cx="949" cy="947"/>
                          </a:xfrm>
                          <a:prstGeom prst="rect">
                            <a:avLst/>
                          </a:prstGeom>
                          <a:pattFill prst="lgConfetti">
                            <a:fgClr>
                              <a:srgbClr val="92D05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F57C6" w:rsidRPr="00192B6F" w:rsidRDefault="008F57C6" w:rsidP="008F57C6">
                              <w:pPr>
                                <w:spacing w:before="120" w:after="0" w:line="240" w:lineRule="auto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192B6F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גינ</w:t>
                              </w: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ת פרח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689" o:spid="_x0000_s1118" style="position:absolute;left:0;text-align:left;margin-left:-22.7pt;margin-top:6.25pt;width:179.2pt;height:89.05pt;z-index:251666432" coordorigin="946,6665" coordsize="3584,17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drPqwQAANcSAAAOAAAAZHJzL2Uyb0RvYy54bWzsWOtu2zYU/j9g70Dov2NJlnVDnCKx42BA&#10;txVr9wC0RF0wSdRIJnI67B12aYEV2I/9GLauL6TX2SEpybITYF3aBggQGxBI8fDw3M9HHT/ZlgW6&#10;IozntFoY1pFpIFJFNM6rdGF8+2I98Q3EBa5iXNCKLIxrwo0nJ59/dtzUIbFpRouYMARMKh429cLI&#10;hKjD6ZRHGSkxP6I1qWAxoazEAqYsncYMN8C9LKa2abrThrK4ZjQinMPblV40ThT/JCGR+DpJOBGo&#10;WBggm1BPpp4b+ZyeHOMwZbjO8qgTA99BihLnFRw6sFphgdEly2+wKvOIUU4TcRTRckqTJI+I0gG0&#10;scwDbS4YvayVLmnYpPVgJjDtgZ3uzDb66uoZQ3kMvrNdPzBQhUtwU/t3+3P7uv2rfYX0e7BTU6ch&#10;kF+w+nn9jGllYfiURt9xWJ4erst5qonRpvmSxsAXXwqq7LRNWClZgAXQVrnjenAH2QoUwUvb9ua+&#10;A16LYM2yZmYwm2uHRRl4Ve4LHNdAsOq67rB03m2fweZur+dbcuMUh/pcJWsnm1ZMTQYddyYJ4Hht&#10;EuUM5Fq+5HSoq3T8x7LFTZ16g9zUCIeDKWxn5ilbWJZrOb2d7mAMSES+izX+YbH2PMM1USHMZfCM&#10;DGv1hv0GkhRXaUHAuOCwmPAIErR92/7TvkPtL+2vEIi/t6+02RWXPv64Dj5U0WUGHMgpY7TJCI5B&#10;aO3wph5tkBMOofuf0TgyZeApf+Ow94HtQxDqiHQsby+qcFgzLi4ILZEcLAwGmqlox1dPudAB2JPI&#10;4K+xEOu8KDpyWexWZRWrLUm6LJgk4izdwBBdYShhZ2v5704dSDa30q7Vr6PtSCAD+kMl76JCDSTR&#10;3J6rMzkt8lgKdONcU/06XntkZS6ggBd5uTD8gQiH0gvnVQw641DgvNBjOL6oVKnQnpCJxMMNja/B&#10;K4zq6gzdBAYZZS8N1EBlXhj8+0vMiIGKLyrwbGA5sigINXHmng0TNl7ZjFdwFQGrhSEMpIdLocv/&#10;Zc3yNIOTLKV7RU+hNiW5ctNOqk5YyAgt672kht2nxgsZdWd0C5nhSuOPwhmJLSz00n+qTJg5HuSp&#10;Kr9DUekzwYeoUYkwc1UfHarr/86DisqgU7EiwwOHw4suYFT6QQrJNXm86qw/BGZw7p/7zsSx3fOJ&#10;Y65Wk9P10pm4a8ubr2ar5XJl/SidazlhlscxqVSyabABL9+vsnV4Q/fnoc/v5cBeiu6l3Yhsui+G&#10;6kagy4FKlu2YZ3YwWbu+N3HWznwSeKY/Ma3gLHBNJ3BW632VnuYV6YHL3VW67zIweESKvzMFuBtM&#10;ohwNLXpcI8R2s1UwxVU1d5egj2WjR2/B7JayMVgLmq9sm/dTNuZWoHEZhHMQyMq1a6CPZePWDvtY&#10;Nt4DPXxA2ehg+8NBG7s7yj0iD8Df+rYzBuXQ5ntQ/q590/4EePxtiOCK+Lr9o/2z/a19M8D0A5Ai&#10;8/5TQRNArQqZeNAb9ytM4MA9Vt4ZA+fjAvQiXdIqIULkCjIO+Huv/wf2ypz3gGggeeAQfdd+la0f&#10;UvtVeQRfTxTK6L70yM8z4zmMx9+jTv4FAAD//wMAUEsDBBQABgAIAAAAIQDhzRDu4QAAAAoBAAAP&#10;AAAAZHJzL2Rvd25yZXYueG1sTI9BS8NAEIXvgv9hGcFbu0nTFI3ZlFLUUxFsBfG2zU6T0OxsyG6T&#10;9N87nuxx3vt4816+nmwrBux940hBPI9AIJXONFQp+Dq8zZ5A+KDJ6NYRKriih3Vxf5frzLiRPnHY&#10;h0pwCPlMK6hD6DIpfVmj1X7uOiT2Tq63OvDZV9L0euRw28pFFK2k1Q3xh1p3uK2xPO8vVsH7qMdN&#10;Er8Ou/Npe/05pB/fuxiVenyYNi8gAk7hH4a/+lwdCu50dBcyXrQKZst0ySgbixQEA0mc8LgjC8/R&#10;CmSRy9sJxS8AAAD//wMAUEsBAi0AFAAGAAgAAAAhALaDOJL+AAAA4QEAABMAAAAAAAAAAAAAAAAA&#10;AAAAAFtDb250ZW50X1R5cGVzXS54bWxQSwECLQAUAAYACAAAACEAOP0h/9YAAACUAQAACwAAAAAA&#10;AAAAAAAAAAAvAQAAX3JlbHMvLnJlbHNQSwECLQAUAAYACAAAACEAYAnaz6sEAADXEgAADgAAAAAA&#10;AAAAAAAAAAAuAgAAZHJzL2Uyb0RvYy54bWxQSwECLQAUAAYACAAAACEA4c0Q7uEAAAAKAQAADwAA&#10;AAAAAAAAAAAAAAAFBwAAZHJzL2Rvd25yZXYueG1sUEsFBgAAAAAEAAQA8wAAABMIAAAAAA==&#10;">
                <v:group id="Group 618" o:spid="_x0000_s1119" style="position:absolute;left:946;top:6665;width:3584;height:1781" coordorigin="2437,11614" coordsize="3584,17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2EiMgAAADeAAAADwAAAGRycy9kb3ducmV2LnhtbESPQWvCQBCF70L/wzKF&#10;3nQTS6VNXUWkLT2IYCyU3obsmASzsyG7TeK/dw6CtxnmzXvvW65H16ieulB7NpDOElDEhbc1lwZ+&#10;jp/TV1AhIltsPJOBCwVYrx4mS8ysH/hAfR5LJSYcMjRQxdhmWoeiIodh5ltiuZ185zDK2pXadjiI&#10;uWv0PEkW2mHNklBhS9uKinP+7wx8DThsntOPfnc+bS9/x5f97y4lY54ex807qEhjvItv399W6s8X&#10;bwIgODKDXl0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C99hIjIAAAA&#10;3gAAAA8AAAAAAAAAAAAAAAAAqgIAAGRycy9kb3ducmV2LnhtbFBLBQYAAAAABAAEAPoAAACfAwAA&#10;AAA=&#10;">
                  <v:rect id="Rectangle 614" o:spid="_x0000_s1120" alt="רשת גדולה" style="position:absolute;left:2437;top:11978;width:2835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SnusgA&#10;AADeAAAADwAAAGRycy9kb3ducmV2LnhtbESPzW7CMBCE75X6DtZW4lYcONAmYFBVtSiIQ/nvdRVv&#10;47TxOopdCG+PkZC47Wpmvp2dzDpbiyO1vnKsYNBPQBAXTldcKthtP59fQfiArLF2TArO5GE2fXyY&#10;YKbdidd03IRSRAj7DBWYEJpMSl8Ysuj7riGO2o9rLYa4tqXULZ4i3NZymCQjabHieMFgQ++Gir/N&#10;v40Umc/zj8XhK03rl9V++dt9L8xaqd5T9zYGEagLd/MtnetYfzhKB3B9J84gp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3FKe6yAAAAN4AAAAPAAAAAAAAAAAAAAAAAJgCAABk&#10;cnMvZG93bnJldi54bWxQSwUGAAAAAAQABAD1AAAAjQMAAAAA&#10;" fillcolor="#bfbfbf">
                    <v:fill r:id="rId22" o:title="" type="pattern"/>
                  </v:rect>
                  <v:shape id="Text Box 616" o:spid="_x0000_s1121" type="#_x0000_t202" style="position:absolute;left:3471;top:11614;width:82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KbcsMA&#10;AADeAAAADwAAAGRycy9kb3ducmV2LnhtbERPS2sCMRC+C/6HMII3TVys6NasiEXw1FK1hd6GzewD&#10;N5Nlk7rbf98UCt7m43vOdjfYRtyp87VjDYu5AkGcO1NzqeF6Oc7WIHxANtg4Jg0/5GGXjUdbTI3r&#10;+Z3u51CKGMI+RQ1VCG0qpc8rsujnriWOXOE6iyHCrpSmwz6G20YmSq2kxZpjQ4UtHSrKb+dvq+Hj&#10;tfj6XKq38sU+tb0blGS7kVpPJ8P+GUSgITzE/+6TifOT1SaBv3fiD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KbcsMAAADeAAAADwAAAAAAAAAAAAAAAACYAgAAZHJzL2Rv&#10;d25yZXYueG1sUEsFBgAAAAAEAAQA9QAAAIgDAAAAAA==&#10;" filled="f" stroked="f">
                    <v:textbox>
                      <w:txbxContent>
                        <w:p w:rsidR="008F57C6" w:rsidRPr="002A5393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20 מ'"/>
                            </w:smartTagPr>
                            <w:r w:rsidRPr="002A5393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20 מ'</w:t>
                            </w:r>
                          </w:smartTag>
                        </w:p>
                      </w:txbxContent>
                    </v:textbox>
                  </v:shape>
                  <v:shape id="Text Box 617" o:spid="_x0000_s1122" type="#_x0000_t202" style="position:absolute;left:5196;top:12499;width:82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4+6cMA&#10;AADeAAAADwAAAGRycy9kb3ducmV2LnhtbERPS2sCMRC+F/wPYQRvNVFb0e1GEUXw1OKjhd6GzewD&#10;N5NlE93tv28KBW/z8T0nXfe2FndqfeVYw2SsQBBnzlRcaLic988LED4gG6wdk4Yf8rBeDZ5STIzr&#10;+Ej3UyhEDGGfoIYyhCaR0mclWfRj1xBHLnetxRBhW0jTYhfDbS2nSs2lxYpjQ4kNbUvKrqeb1fD5&#10;nn9/vaiPYmdfm871SrJdSq1Hw37zBiJQHx7if/fBxPnT+XIGf+/EG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4+6cMAAADeAAAADwAAAAAAAAAAAAAAAACYAgAAZHJzL2Rv&#10;d25yZXYueG1sUEsFBgAAAAAEAAQA9QAAAIgDAAAAAA==&#10;" filled="f" stroked="f">
                    <v:textbox>
                      <w:txbxContent>
                        <w:p w:rsidR="008F57C6" w:rsidRPr="002A5393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10 מ'"/>
                            </w:smartTag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10</w:t>
                            </w:r>
                            <w:r w:rsidRPr="002A5393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 xml:space="preserve"> מ'</w:t>
                            </w:r>
                          </w:smartTag>
                        </w:p>
                      </w:txbxContent>
                    </v:textbox>
                  </v:shape>
                </v:group>
                <v:rect id="Rectangle 615" o:spid="_x0000_s1123" alt="תיאור: קונפטי גדול" style="position:absolute;left:952;top:7019;width:949;height:9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OPpcYA&#10;AADeAAAADwAAAGRycy9kb3ducmV2LnhtbERPS2vCQBC+F/wPywi91Y2Sio1uRAqVYg9q7EFvQ3by&#10;wOxsyG5N2l/fLRS8zcf3nNV6MI24UedqywqmkwgEcW51zaWCz9Pb0wKE88gaG8uk4JscrNPRwwoT&#10;bXs+0i3zpQgh7BJUUHnfJlK6vCKDbmJb4sAVtjPoA+xKqTvsQ7hp5CyK5tJgzaGhwpZeK8qv2ZdR&#10;sDt/xD/7y7bfPRfbNl4MUh/cXqnH8bBZgvA0+Lv43/2uw/zZ/CWGv3fCDT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vOPpcYAAADeAAAADwAAAAAAAAAAAAAAAACYAgAAZHJz&#10;L2Rvd25yZXYueG1sUEsFBgAAAAAEAAQA9QAAAIsDAAAAAA==&#10;" fillcolor="#92d050">
                  <v:fill r:id="rId23" o:title="" type="pattern"/>
                  <v:textbox>
                    <w:txbxContent>
                      <w:p w:rsidR="008F57C6" w:rsidRPr="00192B6F" w:rsidRDefault="008F57C6" w:rsidP="008F57C6">
                        <w:pPr>
                          <w:spacing w:before="120" w:after="0" w:line="240" w:lineRule="auto"/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192B6F"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גינ</w:t>
                        </w:r>
                        <w:r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ת פרחים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F57C6" w:rsidRPr="008F57C6" w:rsidRDefault="008F57C6" w:rsidP="008F57C6">
      <w:pPr>
        <w:numPr>
          <w:ilvl w:val="0"/>
          <w:numId w:val="1"/>
        </w:numPr>
        <w:spacing w:after="0" w:line="320" w:lineRule="exact"/>
        <w:ind w:left="567" w:hanging="567"/>
        <w:rPr>
          <w:rFonts w:ascii="Arial" w:eastAsia="Times New Roman" w:hAnsi="Arial" w:cs="Arial"/>
          <w:lang w:eastAsia="he-IL"/>
        </w:rPr>
      </w:pPr>
      <w:r w:rsidRPr="008F57C6">
        <w:rPr>
          <w:rFonts w:ascii="Arial" w:eastAsia="Times New Roman" w:hAnsi="Arial" w:cs="Arial" w:hint="cs"/>
          <w:rtl/>
          <w:lang w:eastAsia="he-IL"/>
        </w:rPr>
        <w:t>לפניכם סרטוט מוקטן של מגרש מלבני.</w:t>
      </w:r>
    </w:p>
    <w:p w:rsidR="008F57C6" w:rsidRPr="008F57C6" w:rsidRDefault="008F57C6" w:rsidP="008F57C6">
      <w:pPr>
        <w:spacing w:after="60" w:line="320" w:lineRule="exact"/>
        <w:rPr>
          <w:rFonts w:ascii="Arial" w:eastAsia="Times New Roman" w:hAnsi="Arial" w:cs="Arial"/>
          <w:rtl/>
          <w:lang w:eastAsia="he-IL"/>
        </w:rPr>
      </w:pPr>
      <w:r w:rsidRPr="008F57C6">
        <w:rPr>
          <w:rFonts w:ascii="Arial" w:eastAsia="Times New Roman" w:hAnsi="Arial" w:cs="Arial" w:hint="cs"/>
          <w:rtl/>
          <w:lang w:eastAsia="he-IL"/>
        </w:rPr>
        <w:t>מידות המגרש  20  מ'  ו- 10  מ'.</w:t>
      </w:r>
      <w:r w:rsidRPr="008F57C6">
        <w:rPr>
          <w:rFonts w:ascii="Arial" w:eastAsia="Times New Roman" w:hAnsi="Arial" w:cs="Arial"/>
          <w:rtl/>
          <w:lang w:eastAsia="he-IL"/>
        </w:rPr>
        <w:br/>
      </w:r>
      <w:r w:rsidRPr="008F57C6">
        <w:rPr>
          <w:rFonts w:ascii="Arial" w:eastAsia="Times New Roman" w:hAnsi="Arial" w:cs="Arial" w:hint="cs"/>
          <w:rtl/>
          <w:lang w:eastAsia="he-IL"/>
        </w:rPr>
        <w:t xml:space="preserve">בפינת המגרש הוקצה שטח ריבועי לגינת פרחים. </w:t>
      </w:r>
      <w:r w:rsidRPr="008F57C6">
        <w:rPr>
          <w:rFonts w:ascii="Arial" w:eastAsia="Times New Roman" w:hAnsi="Arial" w:cs="Arial"/>
          <w:rtl/>
          <w:lang w:eastAsia="he-IL"/>
        </w:rPr>
        <w:br/>
      </w:r>
      <w:r w:rsidRPr="008F57C6">
        <w:rPr>
          <w:rFonts w:ascii="Arial" w:eastAsia="Times New Roman" w:hAnsi="Arial" w:cs="Arial" w:hint="cs"/>
          <w:rtl/>
          <w:lang w:eastAsia="he-IL"/>
        </w:rPr>
        <w:t>שאר המגרש רוצף.  שטח החלק המרוצף הוא  119  מ"ר.</w:t>
      </w:r>
    </w:p>
    <w:p w:rsidR="008F57C6" w:rsidRPr="008F57C6" w:rsidRDefault="008F57C6" w:rsidP="008F57C6">
      <w:pPr>
        <w:spacing w:after="60" w:line="320" w:lineRule="exact"/>
        <w:rPr>
          <w:rFonts w:ascii="Arial" w:eastAsia="Times New Roman" w:hAnsi="Arial" w:cs="Arial"/>
          <w:rtl/>
          <w:lang w:eastAsia="he-IL"/>
        </w:rPr>
      </w:pPr>
      <w:r w:rsidRPr="008F57C6">
        <w:rPr>
          <w:rFonts w:ascii="Arial" w:eastAsia="Times New Roman" w:hAnsi="Arial" w:cs="Arial" w:hint="cs"/>
          <w:rtl/>
          <w:lang w:eastAsia="he-IL"/>
        </w:rPr>
        <w:t>מהו אורך צלע הגינה?</w:t>
      </w:r>
      <w:r w:rsidRPr="008F57C6">
        <w:rPr>
          <w:rFonts w:ascii="Arial" w:eastAsia="Times New Roman" w:hAnsi="Arial" w:cs="Arial" w:hint="cs"/>
          <w:rtl/>
          <w:lang w:eastAsia="he-IL"/>
        </w:rPr>
        <w:tab/>
      </w:r>
      <w:r w:rsidRPr="008F57C6">
        <w:rPr>
          <w:rFonts w:ascii="Arial" w:eastAsia="Times New Roman" w:hAnsi="Arial" w:cs="Arial" w:hint="cs"/>
          <w:b/>
          <w:bCs/>
          <w:color w:val="7030A0"/>
          <w:rtl/>
          <w:lang w:eastAsia="he-IL"/>
        </w:rPr>
        <w:t xml:space="preserve"> </w:t>
      </w: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  <w:noProof/>
          <w:lang w:eastAsia="en-GB"/>
        </w:rPr>
      </w:pPr>
      <w:r w:rsidRPr="008F57C6">
        <w:rPr>
          <w:rFonts w:ascii="Arial" w:eastAsia="Times New Roman" w:hAnsi="Arial" w:cs="Arial" w:hint="cs"/>
          <w:noProof/>
          <w:rtl/>
          <w:lang w:eastAsia="en-GB"/>
        </w:rPr>
        <w:t xml:space="preserve">השלימו </w:t>
      </w:r>
      <w:r w:rsidRPr="008F57C6">
        <w:rPr>
          <w:rFonts w:ascii="Arial" w:eastAsia="Times New Roman" w:hAnsi="Arial" w:cs="Arial" w:hint="cs"/>
          <w:rtl/>
          <w:lang w:eastAsia="he-IL"/>
        </w:rPr>
        <w:t>מספרים</w:t>
      </w:r>
      <w:r w:rsidRPr="008F57C6">
        <w:rPr>
          <w:rFonts w:ascii="Arial" w:eastAsia="Times New Roman" w:hAnsi="Arial" w:cs="Arial" w:hint="cs"/>
          <w:noProof/>
          <w:rtl/>
          <w:lang w:eastAsia="en-GB"/>
        </w:rPr>
        <w:t xml:space="preserve"> שלמים מתאימים.  בחלק מהסעיפים יש יותר מתשובה מתאימה אחת.</w:t>
      </w:r>
    </w:p>
    <w:p w:rsidR="008F57C6" w:rsidRPr="008F57C6" w:rsidRDefault="00C7150E" w:rsidP="008F57C6">
      <w:pPr>
        <w:spacing w:after="60" w:line="320" w:lineRule="exact"/>
        <w:rPr>
          <w:rFonts w:ascii="Arial" w:eastAsia="Times New Roman" w:hAnsi="Arial" w:cs="Arial"/>
          <w:noProof/>
          <w:rtl/>
          <w:lang w:eastAsia="en-GB"/>
        </w:rPr>
      </w:pPr>
      <w:r>
        <w:rPr>
          <w:rFonts w:ascii="Arial" w:eastAsia="Times New Roman" w:hAnsi="Arial" w:cs="Arial" w:hint="cs"/>
          <w:noProof/>
          <w:rtl/>
          <w:lang w:eastAsia="en-GB"/>
        </w:rPr>
        <w:t xml:space="preserve">         </w:t>
      </w:r>
      <w:r w:rsidR="008F57C6" w:rsidRPr="008F57C6">
        <w:rPr>
          <w:rFonts w:ascii="Arial" w:eastAsia="Times New Roman" w:hAnsi="Arial" w:cs="Arial" w:hint="cs"/>
          <w:noProof/>
          <w:rtl/>
          <w:lang w:eastAsia="en-GB"/>
        </w:rPr>
        <w:t>במקרים אלו יש להציע יותר מאפשרות אחת.</w:t>
      </w:r>
    </w:p>
    <w:tbl>
      <w:tblPr>
        <w:bidiVisual/>
        <w:tblW w:w="9215" w:type="dxa"/>
        <w:tblInd w:w="346" w:type="dxa"/>
        <w:tblLook w:val="01E0" w:firstRow="1" w:lastRow="1" w:firstColumn="1" w:lastColumn="1" w:noHBand="0" w:noVBand="0"/>
      </w:tblPr>
      <w:tblGrid>
        <w:gridCol w:w="3544"/>
        <w:gridCol w:w="850"/>
        <w:gridCol w:w="4253"/>
        <w:gridCol w:w="568"/>
      </w:tblGrid>
      <w:tr w:rsidR="008F57C6" w:rsidRPr="008F57C6" w:rsidTr="00084805">
        <w:trPr>
          <w:trHeight w:hRule="exact" w:val="510"/>
        </w:trPr>
        <w:tc>
          <w:tcPr>
            <w:tcW w:w="3544" w:type="dxa"/>
            <w:shd w:val="clear" w:color="auto" w:fill="auto"/>
            <w:vAlign w:val="center"/>
          </w:tcPr>
          <w:p w:rsidR="008F57C6" w:rsidRPr="008F57C6" w:rsidRDefault="008F57C6" w:rsidP="008F57C6">
            <w:pPr>
              <w:bidi w:val="0"/>
              <w:spacing w:before="60" w:line="320" w:lineRule="exact"/>
              <w:rPr>
                <w:rFonts w:ascii="Arial" w:eastAsia="Times New Roman" w:hAnsi="Arial" w:cs="Arial"/>
                <w:lang w:eastAsia="he-IL"/>
              </w:rPr>
            </w:pPr>
            <w:r>
              <w:rPr>
                <w:rFonts w:ascii="Arial" w:eastAsia="Times New Roman" w:hAnsi="Arial" w:cs="Arial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69215</wp:posOffset>
                      </wp:positionV>
                      <wp:extent cx="196215" cy="246380"/>
                      <wp:effectExtent l="0" t="0" r="13335" b="1270"/>
                      <wp:wrapNone/>
                      <wp:docPr id="12688" name="צורה חופשית 126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433239">
                                <a:off x="0" y="0"/>
                                <a:ext cx="196215" cy="246380"/>
                              </a:xfrm>
                              <a:custGeom>
                                <a:avLst/>
                                <a:gdLst>
                                  <a:gd name="T0" fmla="*/ 255 w 872"/>
                                  <a:gd name="T1" fmla="*/ 94 h 979"/>
                                  <a:gd name="T2" fmla="*/ 90 w 872"/>
                                  <a:gd name="T3" fmla="*/ 169 h 979"/>
                                  <a:gd name="T4" fmla="*/ 0 w 872"/>
                                  <a:gd name="T5" fmla="*/ 289 h 979"/>
                                  <a:gd name="T6" fmla="*/ 15 w 872"/>
                                  <a:gd name="T7" fmla="*/ 469 h 979"/>
                                  <a:gd name="T8" fmla="*/ 60 w 872"/>
                                  <a:gd name="T9" fmla="*/ 529 h 979"/>
                                  <a:gd name="T10" fmla="*/ 75 w 872"/>
                                  <a:gd name="T11" fmla="*/ 574 h 979"/>
                                  <a:gd name="T12" fmla="*/ 150 w 872"/>
                                  <a:gd name="T13" fmla="*/ 904 h 979"/>
                                  <a:gd name="T14" fmla="*/ 180 w 872"/>
                                  <a:gd name="T15" fmla="*/ 949 h 979"/>
                                  <a:gd name="T16" fmla="*/ 270 w 872"/>
                                  <a:gd name="T17" fmla="*/ 979 h 979"/>
                                  <a:gd name="T18" fmla="*/ 435 w 872"/>
                                  <a:gd name="T19" fmla="*/ 904 h 979"/>
                                  <a:gd name="T20" fmla="*/ 870 w 872"/>
                                  <a:gd name="T21" fmla="*/ 769 h 979"/>
                                  <a:gd name="T22" fmla="*/ 855 w 872"/>
                                  <a:gd name="T23" fmla="*/ 529 h 979"/>
                                  <a:gd name="T24" fmla="*/ 810 w 872"/>
                                  <a:gd name="T25" fmla="*/ 499 h 979"/>
                                  <a:gd name="T26" fmla="*/ 765 w 872"/>
                                  <a:gd name="T27" fmla="*/ 394 h 979"/>
                                  <a:gd name="T28" fmla="*/ 750 w 872"/>
                                  <a:gd name="T29" fmla="*/ 94 h 979"/>
                                  <a:gd name="T30" fmla="*/ 690 w 872"/>
                                  <a:gd name="T31" fmla="*/ 79 h 979"/>
                                  <a:gd name="T32" fmla="*/ 555 w 872"/>
                                  <a:gd name="T33" fmla="*/ 49 h 979"/>
                                  <a:gd name="T34" fmla="*/ 255 w 872"/>
                                  <a:gd name="T35" fmla="*/ 94 h 9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72" h="979">
                                    <a:moveTo>
                                      <a:pt x="255" y="94"/>
                                    </a:moveTo>
                                    <a:cubicBezTo>
                                      <a:pt x="190" y="143"/>
                                      <a:pt x="163" y="145"/>
                                      <a:pt x="90" y="169"/>
                                    </a:cubicBezTo>
                                    <a:cubicBezTo>
                                      <a:pt x="50" y="230"/>
                                      <a:pt x="23" y="221"/>
                                      <a:pt x="0" y="289"/>
                                    </a:cubicBezTo>
                                    <a:cubicBezTo>
                                      <a:pt x="5" y="349"/>
                                      <a:pt x="0" y="411"/>
                                      <a:pt x="15" y="469"/>
                                    </a:cubicBezTo>
                                    <a:cubicBezTo>
                                      <a:pt x="21" y="493"/>
                                      <a:pt x="48" y="507"/>
                                      <a:pt x="60" y="529"/>
                                    </a:cubicBezTo>
                                    <a:cubicBezTo>
                                      <a:pt x="68" y="543"/>
                                      <a:pt x="70" y="559"/>
                                      <a:pt x="75" y="574"/>
                                    </a:cubicBezTo>
                                    <a:cubicBezTo>
                                      <a:pt x="86" y="696"/>
                                      <a:pt x="89" y="798"/>
                                      <a:pt x="150" y="904"/>
                                    </a:cubicBezTo>
                                    <a:cubicBezTo>
                                      <a:pt x="159" y="920"/>
                                      <a:pt x="165" y="939"/>
                                      <a:pt x="180" y="949"/>
                                    </a:cubicBezTo>
                                    <a:cubicBezTo>
                                      <a:pt x="207" y="966"/>
                                      <a:pt x="270" y="979"/>
                                      <a:pt x="270" y="979"/>
                                    </a:cubicBezTo>
                                    <a:cubicBezTo>
                                      <a:pt x="334" y="963"/>
                                      <a:pt x="376" y="933"/>
                                      <a:pt x="435" y="904"/>
                                    </a:cubicBezTo>
                                    <a:cubicBezTo>
                                      <a:pt x="497" y="718"/>
                                      <a:pt x="704" y="777"/>
                                      <a:pt x="870" y="769"/>
                                    </a:cubicBezTo>
                                    <a:cubicBezTo>
                                      <a:pt x="865" y="689"/>
                                      <a:pt x="872" y="607"/>
                                      <a:pt x="855" y="529"/>
                                    </a:cubicBezTo>
                                    <a:cubicBezTo>
                                      <a:pt x="851" y="511"/>
                                      <a:pt x="822" y="513"/>
                                      <a:pt x="810" y="499"/>
                                    </a:cubicBezTo>
                                    <a:cubicBezTo>
                                      <a:pt x="789" y="474"/>
                                      <a:pt x="775" y="425"/>
                                      <a:pt x="765" y="394"/>
                                    </a:cubicBezTo>
                                    <a:cubicBezTo>
                                      <a:pt x="760" y="294"/>
                                      <a:pt x="773" y="191"/>
                                      <a:pt x="750" y="94"/>
                                    </a:cubicBezTo>
                                    <a:cubicBezTo>
                                      <a:pt x="745" y="74"/>
                                      <a:pt x="710" y="85"/>
                                      <a:pt x="690" y="79"/>
                                    </a:cubicBezTo>
                                    <a:cubicBezTo>
                                      <a:pt x="587" y="49"/>
                                      <a:pt x="717" y="76"/>
                                      <a:pt x="555" y="49"/>
                                    </a:cubicBezTo>
                                    <a:cubicBezTo>
                                      <a:pt x="271" y="65"/>
                                      <a:pt x="349" y="0"/>
                                      <a:pt x="255" y="94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C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431C5C" id="צורה חופשית 12688" o:spid="_x0000_s1026" style="position:absolute;left:0;text-align:left;margin-left:27.45pt;margin-top:5.45pt;width:15.45pt;height:19.4pt;rotation:473213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72,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Xno6QUAAJcUAAAOAAAAZHJzL2Uyb0RvYy54bWysWF2O2zYQfi/QOxB6LLCxSFE/NOINmqQu&#10;CmzbANkegJbktVBZVCV5vUnQW7Qo+l4UbS/k63Q4pLzUZoloi77sUtRoON83PxzP8xd3+5rcll1f&#10;qWYV0GdhQMomV0XV3KyCH67XF1lA+kE2haxVU66Cd2UfvLj8/LPnx3ZZMrVTdVF2BJQ0/fLYroLd&#10;MLTLxaLPd+Ve9s9UWzbwcqu6vRzgsbtZFJ08gvZ9vWBhmCyOqivaTuVl38Pua/MyuET9222ZD99v&#10;t305kHoVgG0D/u3w70b/XVw+l8ubTra7KrdmyP9gxV5WDRx6VvVaDpIcuuojVfsq71SvtsOzXO0X&#10;arut8hIxABoaPkDzdifbErEAOX17pqn//9Tm392+6UhVgO9YkoGzGrkHN53+PP16+uv0Czn9Bos/&#10;Tn+ffj/9Q4wIUHZs+yV8+bZ902nQfXul8h97eLGYvNEPPciQzfFbVYBaeRgU0nS37fakU+AOHkUs&#10;ErgJbJA7dM27s2vKu4HksElFwmgckBxeMZ5EGbpuIZdak7YhP/TD16XCtby96gfj2QJW6JfCIruG&#10;KNjua3DyFwvC4pgcSZYyGwdnIeoICU52RKTioQxzZcLH9USODE3E44q4I+TRA8jvjc48ehJHiHqA&#10;pY4M9xkEYXA+LfFYJByZmHksoi7Zqcck6pIdpx62qUs3jT1WUZdwEfp0uYzTzKfLJV1wH0SXdZb6&#10;dLm8Qyw9HgjUJZ5HPr5c6r0YmUt95rOLudynvnhgLveZL2eYy703JJjLfUY9fDGXey48fDGX+zTx&#10;8MVc7iNvNrvcp774YhPuPeEVudQnwgMxmlDvQRi5zMc+5iOXeV+gRi7x3sIXucS7XEGpvRmLqdyN&#10;9TW/a2yBhRWR+tIPsZa3qte1XFdbqNjXVBdPUAFSWKwfFwawWjiaJQxwtHA8SxgCRQuns4QhErQw&#10;FvxP2qxLnJaGKjYHoi5jKD4PJLUo4eqbpd3ipPOA6nqDxsyDqkuKFoeiMccYXTVQfB5UXRhQfB5U&#10;nfsoPg8qs1AhgefYrlNYa4cknSU+Ru48qDoVUfsEqgk1m04ddK4Pe9YuINCzbrRFctnKQWfhuCTH&#10;VaD7GLJbBbpX0ft7dVteK5QYdDJC0uO5gltQ9wL5YVPlL8v3rjgVhgTKERUciVpoAtUGrKccrR+3&#10;R+HkTPBE5WMHxEY/A7INJGOlUc9MlI3qrWj2BO1oZcTxi6kabpJ13NR9JQCCdmh09idN1/em/kRM&#10;qOEmyOIQY3JUnxjb4UacrT6xiqbMp1ZRPIGUGuuhcZqtPjO5k4jEJR641ZhSkbm70GrhNjQas/VT&#10;sFCrElAxHM/SxMYf9PvuNvTyKG1cpdPg0/wDxfhNMoEA/ZfZHrt1E7IPtmedENkkFRDujrFRargT&#10;cOc629CsmYOfwBIXBkMKZdhRlYIK9EM6iSJo4cz2E6I0s4QnJm3GgMQ6Ae5JpnEKjR2e8JRAzWKT&#10;CPE0ozJb+2Poxx1o0O7hCdDQ6e1ZfkhtWHIT3yOG1IY9h07ROQGaQDwB2rz5J9gEZeab+xNsnRN4&#10;B5y3x3x4wgFQKdGj+MlZkSUjmwCAdtHIzmcozkwcTStdCj0AHjpJEGghcfcpqZYaFwOzDtG6rmr1&#10;kwT/6IJ5kMi16kvjd317YQCcrzEMhvuf8L2qq2Jd1bW+vvruZvOq7sithCnOev0qDMdf/xOxGnvL&#10;RunPzDFmB2YI9qbU0wScynwQlPHwJRMX6yRLL/iaxxciDbOLkIqXIgm54K/XP+tblPLlriqKsrmq&#10;mnKcEFE+bwJjZ1VmtoMzIn1PixiCFnF5QQJCD8hOHZoCHbErZfGVXQ+yqs16MbUYSQbY438kAqc0&#10;ejBjJjkbVbyDIQ2OYyD6YJoHc5md6t4H5AiTsVXQ/3SQXRmQ+psGRk+Ccg5iAz7wONVtYee+2bhv&#10;ZJODqlUwBPDzQC9fDWb8dmi76mYHJ1HkolFfwnBoW+m5DdpnrLIPMP1CBHZSp8dr7jNK3c8TL/8F&#10;AAD//wMAUEsDBBQABgAIAAAAIQCgT6NQ3gAAAAcBAAAPAAAAZHJzL2Rvd25yZXYueG1sTI9BT8Mw&#10;DIXvSPyHyEjcWALa2FaaTmgS4gRoYxLiliVuWq1xSpNt5d9jTnCy7Pf0/L1yNYZOnHBIbSQNtxMF&#10;AslG15LXsHt/ulmASNmQM10k1PCNCVbV5UVpChfPtMHTNnvBIZQKo6HJuS+kTLbBYNIk9kis1XEI&#10;JvM6eOkGc+bw0Mk7pe5lMC3xh8b0uG7QHrbHoOG5V6+Hz7cvb+vwMl9/1DbuvNX6+mp8fACRccx/&#10;ZvjFZ3SomGkfj+SS6DTMpkt28l3xZH0x4yZ7DdPlHGRVyv/81Q8AAAD//wMAUEsBAi0AFAAGAAgA&#10;AAAhALaDOJL+AAAA4QEAABMAAAAAAAAAAAAAAAAAAAAAAFtDb250ZW50X1R5cGVzXS54bWxQSwEC&#10;LQAUAAYACAAAACEAOP0h/9YAAACUAQAACwAAAAAAAAAAAAAAAAAvAQAAX3JlbHMvLnJlbHNQSwEC&#10;LQAUAAYACAAAACEAeqV56OkFAACXFAAADgAAAAAAAAAAAAAAAAAuAgAAZHJzL2Uyb0RvYy54bWxQ&#10;SwECLQAUAAYACAAAACEAoE+jUN4AAAAHAQAADwAAAAAAAAAAAAAAAABDCAAAZHJzL2Rvd25yZXYu&#10;eG1sUEsFBgAAAAAEAAQA8wAAAE4JAAAAAA==&#10;" path="m255,94v-65,49,-92,51,-165,75c50,230,23,221,,289v5,60,,122,15,180c21,493,48,507,60,529v8,14,10,30,15,45c86,696,89,798,150,904v9,16,15,35,30,45c207,966,270,979,270,979v64,-16,106,-46,165,-75c497,718,704,777,870,769v-5,-80,2,-162,-15,-240c851,511,822,513,810,499,789,474,775,425,765,394,760,294,773,191,750,94,745,74,710,85,690,79,587,49,717,76,555,49,271,65,349,,255,94xe" fillcolor="#ffc000" stroked="f">
                      <v:path arrowok="t" o:connecttype="custom" o:connectlocs="57379,23657;20252,42531;0,72731;3375,118031;13501,133131;16876,144456;33753,227505;40503,238830;60755,246380;97882,227505;195765,193530;192390,133131;182264,125581;172138,99156;168763,23657;155262,19882;124885,12332;57379,23657" o:connectangles="0,0,0,0,0,0,0,0,0,0,0,0,0,0,0,0,0,0"/>
                    </v:shape>
                  </w:pict>
                </mc:Fallback>
              </mc:AlternateContent>
            </w:r>
            <w:r w:rsidRPr="008F57C6">
              <w:rPr>
                <w:rFonts w:ascii="Arial" w:eastAsia="Times New Roman" w:hAnsi="Arial" w:cs="Arial"/>
                <w:lang w:eastAsia="he-IL"/>
              </w:rPr>
              <w:t xml:space="preserve"> 2 ∙ </w:t>
            </w:r>
            <w:r w:rsidRPr="008F57C6">
              <w:rPr>
                <w:rFonts w:ascii="Arial" w:eastAsia="Calibri" w:hAnsi="Arial" w:cs="Arial"/>
                <w:position w:val="-6"/>
                <w:lang w:eastAsia="he-IL" w:bidi="ar-SA"/>
              </w:rPr>
              <w:object w:dxaOrig="480" w:dyaOrig="320">
                <v:shape id="_x0000_i1031" type="#_x0000_t75" style="width:24pt;height:15.75pt" o:ole="">
                  <v:imagedata r:id="rId24" o:title=""/>
                </v:shape>
                <o:OLEObject Type="Embed" ProgID="Equation.3" ShapeID="_x0000_i1031" DrawAspect="Content" ObjectID="_1559247981" r:id="rId25"/>
              </w:object>
            </w:r>
            <w:r w:rsidRPr="008F57C6">
              <w:rPr>
                <w:rFonts w:ascii="Arial" w:eastAsia="Times New Roman" w:hAnsi="Arial" w:cs="Arial"/>
                <w:lang w:eastAsia="he-IL"/>
              </w:rPr>
              <w:t xml:space="preserve">  =  6</w:t>
            </w:r>
          </w:p>
        </w:tc>
        <w:tc>
          <w:tcPr>
            <w:tcW w:w="850" w:type="dxa"/>
            <w:shd w:val="clear" w:color="auto" w:fill="auto"/>
          </w:tcPr>
          <w:p w:rsidR="008F57C6" w:rsidRPr="008F57C6" w:rsidRDefault="008F57C6" w:rsidP="008F57C6">
            <w:pPr>
              <w:tabs>
                <w:tab w:val="left" w:pos="339"/>
              </w:tabs>
              <w:spacing w:before="60" w:line="320" w:lineRule="exact"/>
              <w:rPr>
                <w:rFonts w:ascii="Arial" w:eastAsia="Times New Roman" w:hAnsi="Arial" w:cs="Arial"/>
                <w:b/>
                <w:bCs/>
                <w:noProof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3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8F57C6" w:rsidRPr="008F57C6" w:rsidRDefault="008F57C6" w:rsidP="008F57C6">
            <w:pPr>
              <w:bidi w:val="0"/>
              <w:spacing w:line="320" w:lineRule="exact"/>
              <w:rPr>
                <w:rFonts w:ascii="Arial" w:eastAsia="Times New Roman" w:hAnsi="Arial" w:cs="Arial"/>
                <w:lang w:eastAsia="he-IL"/>
              </w:rPr>
            </w:pPr>
            <w:r>
              <w:rPr>
                <w:rFonts w:ascii="Arial" w:eastAsia="Times New Roman" w:hAnsi="Arial" w:cs="Arial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683895</wp:posOffset>
                      </wp:positionH>
                      <wp:positionV relativeFrom="paragraph">
                        <wp:posOffset>22860</wp:posOffset>
                      </wp:positionV>
                      <wp:extent cx="196215" cy="246380"/>
                      <wp:effectExtent l="0" t="0" r="13335" b="1270"/>
                      <wp:wrapNone/>
                      <wp:docPr id="12687" name="צורה חופשית 126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433239">
                                <a:off x="0" y="0"/>
                                <a:ext cx="196215" cy="246380"/>
                              </a:xfrm>
                              <a:custGeom>
                                <a:avLst/>
                                <a:gdLst>
                                  <a:gd name="T0" fmla="*/ 255 w 872"/>
                                  <a:gd name="T1" fmla="*/ 94 h 979"/>
                                  <a:gd name="T2" fmla="*/ 90 w 872"/>
                                  <a:gd name="T3" fmla="*/ 169 h 979"/>
                                  <a:gd name="T4" fmla="*/ 0 w 872"/>
                                  <a:gd name="T5" fmla="*/ 289 h 979"/>
                                  <a:gd name="T6" fmla="*/ 15 w 872"/>
                                  <a:gd name="T7" fmla="*/ 469 h 979"/>
                                  <a:gd name="T8" fmla="*/ 60 w 872"/>
                                  <a:gd name="T9" fmla="*/ 529 h 979"/>
                                  <a:gd name="T10" fmla="*/ 75 w 872"/>
                                  <a:gd name="T11" fmla="*/ 574 h 979"/>
                                  <a:gd name="T12" fmla="*/ 150 w 872"/>
                                  <a:gd name="T13" fmla="*/ 904 h 979"/>
                                  <a:gd name="T14" fmla="*/ 180 w 872"/>
                                  <a:gd name="T15" fmla="*/ 949 h 979"/>
                                  <a:gd name="T16" fmla="*/ 270 w 872"/>
                                  <a:gd name="T17" fmla="*/ 979 h 979"/>
                                  <a:gd name="T18" fmla="*/ 435 w 872"/>
                                  <a:gd name="T19" fmla="*/ 904 h 979"/>
                                  <a:gd name="T20" fmla="*/ 870 w 872"/>
                                  <a:gd name="T21" fmla="*/ 769 h 979"/>
                                  <a:gd name="T22" fmla="*/ 855 w 872"/>
                                  <a:gd name="T23" fmla="*/ 529 h 979"/>
                                  <a:gd name="T24" fmla="*/ 810 w 872"/>
                                  <a:gd name="T25" fmla="*/ 499 h 979"/>
                                  <a:gd name="T26" fmla="*/ 765 w 872"/>
                                  <a:gd name="T27" fmla="*/ 394 h 979"/>
                                  <a:gd name="T28" fmla="*/ 750 w 872"/>
                                  <a:gd name="T29" fmla="*/ 94 h 979"/>
                                  <a:gd name="T30" fmla="*/ 690 w 872"/>
                                  <a:gd name="T31" fmla="*/ 79 h 979"/>
                                  <a:gd name="T32" fmla="*/ 555 w 872"/>
                                  <a:gd name="T33" fmla="*/ 49 h 979"/>
                                  <a:gd name="T34" fmla="*/ 255 w 872"/>
                                  <a:gd name="T35" fmla="*/ 94 h 9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72" h="979">
                                    <a:moveTo>
                                      <a:pt x="255" y="94"/>
                                    </a:moveTo>
                                    <a:cubicBezTo>
                                      <a:pt x="190" y="143"/>
                                      <a:pt x="163" y="145"/>
                                      <a:pt x="90" y="169"/>
                                    </a:cubicBezTo>
                                    <a:cubicBezTo>
                                      <a:pt x="50" y="230"/>
                                      <a:pt x="23" y="221"/>
                                      <a:pt x="0" y="289"/>
                                    </a:cubicBezTo>
                                    <a:cubicBezTo>
                                      <a:pt x="5" y="349"/>
                                      <a:pt x="0" y="411"/>
                                      <a:pt x="15" y="469"/>
                                    </a:cubicBezTo>
                                    <a:cubicBezTo>
                                      <a:pt x="21" y="493"/>
                                      <a:pt x="48" y="507"/>
                                      <a:pt x="60" y="529"/>
                                    </a:cubicBezTo>
                                    <a:cubicBezTo>
                                      <a:pt x="68" y="543"/>
                                      <a:pt x="70" y="559"/>
                                      <a:pt x="75" y="574"/>
                                    </a:cubicBezTo>
                                    <a:cubicBezTo>
                                      <a:pt x="86" y="696"/>
                                      <a:pt x="89" y="798"/>
                                      <a:pt x="150" y="904"/>
                                    </a:cubicBezTo>
                                    <a:cubicBezTo>
                                      <a:pt x="159" y="920"/>
                                      <a:pt x="165" y="939"/>
                                      <a:pt x="180" y="949"/>
                                    </a:cubicBezTo>
                                    <a:cubicBezTo>
                                      <a:pt x="207" y="966"/>
                                      <a:pt x="270" y="979"/>
                                      <a:pt x="270" y="979"/>
                                    </a:cubicBezTo>
                                    <a:cubicBezTo>
                                      <a:pt x="334" y="963"/>
                                      <a:pt x="376" y="933"/>
                                      <a:pt x="435" y="904"/>
                                    </a:cubicBezTo>
                                    <a:cubicBezTo>
                                      <a:pt x="497" y="718"/>
                                      <a:pt x="704" y="777"/>
                                      <a:pt x="870" y="769"/>
                                    </a:cubicBezTo>
                                    <a:cubicBezTo>
                                      <a:pt x="865" y="689"/>
                                      <a:pt x="872" y="607"/>
                                      <a:pt x="855" y="529"/>
                                    </a:cubicBezTo>
                                    <a:cubicBezTo>
                                      <a:pt x="851" y="511"/>
                                      <a:pt x="822" y="513"/>
                                      <a:pt x="810" y="499"/>
                                    </a:cubicBezTo>
                                    <a:cubicBezTo>
                                      <a:pt x="789" y="474"/>
                                      <a:pt x="775" y="425"/>
                                      <a:pt x="765" y="394"/>
                                    </a:cubicBezTo>
                                    <a:cubicBezTo>
                                      <a:pt x="760" y="294"/>
                                      <a:pt x="773" y="191"/>
                                      <a:pt x="750" y="94"/>
                                    </a:cubicBezTo>
                                    <a:cubicBezTo>
                                      <a:pt x="745" y="74"/>
                                      <a:pt x="710" y="85"/>
                                      <a:pt x="690" y="79"/>
                                    </a:cubicBezTo>
                                    <a:cubicBezTo>
                                      <a:pt x="587" y="49"/>
                                      <a:pt x="717" y="76"/>
                                      <a:pt x="555" y="49"/>
                                    </a:cubicBezTo>
                                    <a:cubicBezTo>
                                      <a:pt x="271" y="65"/>
                                      <a:pt x="349" y="0"/>
                                      <a:pt x="255" y="94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C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F7B40B" id="צורה חופשית 12687" o:spid="_x0000_s1026" style="position:absolute;left:0;text-align:left;margin-left:53.85pt;margin-top:1.8pt;width:15.45pt;height:19.4pt;rotation:473213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72,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RIP6wUAAJcUAAAOAAAAZHJzL2Uyb0RvYy54bWysWF2O40QQfkfiDi0/Is3G3W7/dLSZFbtL&#10;ENIAK+1wAMd2JhaO29jOZHZX3AKEeEcIuFCuQ1W1nWnPTms9iJfEbper6/vqp8v1/MXdvmK3RduV&#10;ul55/JnvsaLOdF7WNyvvh+v1ReKxrk/rPK10Xay8d0Xnvbj8/LPnx2ZZCL3TVV60DJTU3fLYrLxd&#10;3zfLxaLLdsU+7Z7ppqjh4Va3+7SH2/ZmkbfpEbTvq4Xw/Whx1G3etDorug5WX5uH3iXp326LrP9+&#10;u+2KnlUrD2zr6bel3w3+Li6fp8ubNm12ZTaYkf4HK/ZpWcOmZ1Wv0z5lh7b8SNW+zFrd6W3/LNP7&#10;hd5uy6wgDICG+w/QvN2lTUFYgJyuOdPU/X9qs+9u37SszMF3Ikpij9XpHtx0+vP06+mv0y/s9Btc&#10;/HH6+/T76R9mRICyY9Mt4c23zZsWQXfNlc5+7ODBYvIEbzqQYZvjtzoHtemh10TT3bbds1aDO2QQ&#10;iEDRIrDB7sg1786uKe56lsEiV5HgoccyeCRkFCTkukW6RE1oQ3bo+q8LTdfp7VXXG8/mcEV+yQdk&#10;1xAF230FTv5iwUQYsiNLYjHEwVmIW0JKsh1TsXooI2wZ/3E9gSXDI/W4ImkJOfQA8nujE4eeyBLi&#10;DmDg4bMi6TIIcvYsFDksUpZMKBwWcZvs2GESt8kOYwfb3Kabhw6ruE248l26bMZ54tJlk66kC6LN&#10;uohdumzeIZYeDwRuEy8DF1829U6MwqY+cdklbO5jVzwIm/vElTPC5t4ZEsLmPuEOvoTNvVQOvoTN&#10;fRw5+BI294Ezm23uY1d8iQn3jvAKbOoj5YAYTKh3IAxs5kMX84HNvCtQA5t4Z+ELbOJtrqDU3ozF&#10;NN2N9TW7q4cCC1csxUPfp1re6A5rOVZbqNjXHIsnqAApKtaPCwNYFA5mCQMcFA5nCUOgoHA8Sxgi&#10;AYWp4H/SZixxKA1VbA5ELGMkPg8kH1DC0TdL+4CTzwOK9YaMmQcVSwqKQ9GYYwxWDRKfBxULA4nP&#10;g4q5T+LzoIoBKiTwHNsxhVE7JOks8TFy50HFVCTtE6gm1IZ0aqFzfdizth6DnnWDFqXLJu0xC8dL&#10;dlx52Mew3crDXgXX9/q2uNYk0WMyQtLTvkoOoO4FssOmzF4W721xrgwJXBIq2JK08AiqDVjPJVk/&#10;Lo/C0ZngicrHNgiNfgFkG0jGSqNemCgb1Q+iyRO0k5WBpDemaqRJ1nER+0oABO3Q6OxPmo7nJr6i&#10;JtRIE2ShTzE5qo+M7XAizlYfDYqmzMeDonACKTbWQ+M0W31icidSkU08cIuYYpXYq9Bq0TI0GrP1&#10;c7AQVSmoGJZneTTEH/T79jL08iRtXIVp8Gn+gWJ6J5pAgP7LLI/dugnZB8uzdgiGJFUQ7paxQWy4&#10;U3DmWsvQrJmNn8CSVAZDDGXYUhWDCvJDPIkiaOHM8hOiNBkIj0zajAFJdQLcE03jFBo72uEpgZqE&#10;JhHCaUYlQ+0PoR+3oEG7RztAQ4fLs/wQD2EpTXyPGOIh7CV0itYO0ATSDtDmzd9hSFBh3rnfYahz&#10;is6A8/KYD0/YAColeZReOSsayEgmAKBdNLLzGQrxs52K0YQJ6AFo00mCQAtpyc5ygIiNi4FZi2is&#10;q6h+kuAfHTAPErnSXWH8jqcXBcD5GCNb7j/hO12V+bqsKjy+uvZm86pq2W0KU5z1+pXvj1//E7GK&#10;esta42tmG7MCM4ThpMRpAk1lPigupP9SqIs1TD0u5FqGFyr2kwufq5cq8qWSr9c/4ynK5XJX5nlR&#10;X5V1MU6IuJw3gRlmVWa2QzMiPKdVCEFLuJwgAaEDZKsPdU6O2BVp/tVw3adlZa4XU4uJZIA9/hMR&#10;NKXBwYyZ5Gx0/g6GNDSOgeiDaR7MZXa6fe+xI0zGVl730yFtC49V39QwelJcShDr6UaGMbaFrf1k&#10;Yz9J6wxUrbzeg88DvHzVm/HboWnLmx3sxImLWn8Jw6FtiXMbss9YNdzA9IsQDJM6HK/Z9yR1P0+8&#10;/BcAAP//AwBQSwMEFAAGAAgAAAAhAMmiLP7eAAAACAEAAA8AAABkcnMvZG93bnJldi54bWxMj8FO&#10;wzAQRO9I/IO1SNyoQ1s1VYhToUqIE6CWSoiba2+cqPE6xG4b/p7tqdx2NKPZN+Vq9J044RDbQAoe&#10;JxkIJBNsS07B7vPlYQkiJk1Wd4FQwS9GWFW3N6UubDjTBk/b5ASXUCy0gialvpAymga9jpPQI7FX&#10;h8HrxHJw0g76zOW+k9MsW0ivW+IPje5x3aA5bI9ewWufvR++P36cqf1bvv6qTdg5o9T93fj8BCLh&#10;mK5huOAzOlTMtA9HslF0rLM856iC2QLExZ8t+dgrmE/nIKtS/h9Q/QEAAP//AwBQSwECLQAUAAYA&#10;CAAAACEAtoM4kv4AAADhAQAAEwAAAAAAAAAAAAAAAAAAAAAAW0NvbnRlbnRfVHlwZXNdLnhtbFBL&#10;AQItABQABgAIAAAAIQA4/SH/1gAAAJQBAAALAAAAAAAAAAAAAAAAAC8BAABfcmVscy8ucmVsc1BL&#10;AQItABQABgAIAAAAIQA78RIP6wUAAJcUAAAOAAAAAAAAAAAAAAAAAC4CAABkcnMvZTJvRG9jLnht&#10;bFBLAQItABQABgAIAAAAIQDJoiz+3gAAAAgBAAAPAAAAAAAAAAAAAAAAAEUIAABkcnMvZG93bnJl&#10;di54bWxQSwUGAAAAAAQABADzAAAAUAkAAAAA&#10;" path="m255,94v-65,49,-92,51,-165,75c50,230,23,221,,289v5,60,,122,15,180c21,493,48,507,60,529v8,14,10,30,15,45c86,696,89,798,150,904v9,16,15,35,30,45c207,966,270,979,270,979v64,-16,106,-46,165,-75c497,718,704,777,870,769v-5,-80,2,-162,-15,-240c851,511,822,513,810,499,789,474,775,425,765,394,760,294,773,191,750,94,745,74,710,85,690,79,587,49,717,76,555,49,271,65,349,,255,94xe" fillcolor="#ffc000" stroked="f">
                      <v:path arrowok="t" o:connecttype="custom" o:connectlocs="57379,23657;20252,42531;0,72731;3375,118031;13501,133131;16876,144456;33753,227505;40503,238830;60755,246380;97882,227505;195765,193530;192390,133131;182264,125581;172138,99156;168763,23657;155262,19882;124885,12332;57379,23657" o:connectangles="0,0,0,0,0,0,0,0,0,0,0,0,0,0,0,0,0,0"/>
                    </v:shape>
                  </w:pict>
                </mc:Fallback>
              </mc:AlternateContent>
            </w:r>
            <w:r>
              <w:rPr>
                <w:rFonts w:ascii="Arial" w:eastAsia="Times New Roman" w:hAnsi="Arial" w:cs="Arial"/>
                <w:b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24130</wp:posOffset>
                      </wp:positionV>
                      <wp:extent cx="196215" cy="246380"/>
                      <wp:effectExtent l="0" t="0" r="13335" b="1270"/>
                      <wp:wrapNone/>
                      <wp:docPr id="12686" name="צורה חופשית 126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433239">
                                <a:off x="0" y="0"/>
                                <a:ext cx="196215" cy="246380"/>
                              </a:xfrm>
                              <a:custGeom>
                                <a:avLst/>
                                <a:gdLst>
                                  <a:gd name="T0" fmla="*/ 255 w 872"/>
                                  <a:gd name="T1" fmla="*/ 94 h 979"/>
                                  <a:gd name="T2" fmla="*/ 90 w 872"/>
                                  <a:gd name="T3" fmla="*/ 169 h 979"/>
                                  <a:gd name="T4" fmla="*/ 0 w 872"/>
                                  <a:gd name="T5" fmla="*/ 289 h 979"/>
                                  <a:gd name="T6" fmla="*/ 15 w 872"/>
                                  <a:gd name="T7" fmla="*/ 469 h 979"/>
                                  <a:gd name="T8" fmla="*/ 60 w 872"/>
                                  <a:gd name="T9" fmla="*/ 529 h 979"/>
                                  <a:gd name="T10" fmla="*/ 75 w 872"/>
                                  <a:gd name="T11" fmla="*/ 574 h 979"/>
                                  <a:gd name="T12" fmla="*/ 150 w 872"/>
                                  <a:gd name="T13" fmla="*/ 904 h 979"/>
                                  <a:gd name="T14" fmla="*/ 180 w 872"/>
                                  <a:gd name="T15" fmla="*/ 949 h 979"/>
                                  <a:gd name="T16" fmla="*/ 270 w 872"/>
                                  <a:gd name="T17" fmla="*/ 979 h 979"/>
                                  <a:gd name="T18" fmla="*/ 435 w 872"/>
                                  <a:gd name="T19" fmla="*/ 904 h 979"/>
                                  <a:gd name="T20" fmla="*/ 870 w 872"/>
                                  <a:gd name="T21" fmla="*/ 769 h 979"/>
                                  <a:gd name="T22" fmla="*/ 855 w 872"/>
                                  <a:gd name="T23" fmla="*/ 529 h 979"/>
                                  <a:gd name="T24" fmla="*/ 810 w 872"/>
                                  <a:gd name="T25" fmla="*/ 499 h 979"/>
                                  <a:gd name="T26" fmla="*/ 765 w 872"/>
                                  <a:gd name="T27" fmla="*/ 394 h 979"/>
                                  <a:gd name="T28" fmla="*/ 750 w 872"/>
                                  <a:gd name="T29" fmla="*/ 94 h 979"/>
                                  <a:gd name="T30" fmla="*/ 690 w 872"/>
                                  <a:gd name="T31" fmla="*/ 79 h 979"/>
                                  <a:gd name="T32" fmla="*/ 555 w 872"/>
                                  <a:gd name="T33" fmla="*/ 49 h 979"/>
                                  <a:gd name="T34" fmla="*/ 255 w 872"/>
                                  <a:gd name="T35" fmla="*/ 94 h 9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72" h="979">
                                    <a:moveTo>
                                      <a:pt x="255" y="94"/>
                                    </a:moveTo>
                                    <a:cubicBezTo>
                                      <a:pt x="190" y="143"/>
                                      <a:pt x="163" y="145"/>
                                      <a:pt x="90" y="169"/>
                                    </a:cubicBezTo>
                                    <a:cubicBezTo>
                                      <a:pt x="50" y="230"/>
                                      <a:pt x="23" y="221"/>
                                      <a:pt x="0" y="289"/>
                                    </a:cubicBezTo>
                                    <a:cubicBezTo>
                                      <a:pt x="5" y="349"/>
                                      <a:pt x="0" y="411"/>
                                      <a:pt x="15" y="469"/>
                                    </a:cubicBezTo>
                                    <a:cubicBezTo>
                                      <a:pt x="21" y="493"/>
                                      <a:pt x="48" y="507"/>
                                      <a:pt x="60" y="529"/>
                                    </a:cubicBezTo>
                                    <a:cubicBezTo>
                                      <a:pt x="68" y="543"/>
                                      <a:pt x="70" y="559"/>
                                      <a:pt x="75" y="574"/>
                                    </a:cubicBezTo>
                                    <a:cubicBezTo>
                                      <a:pt x="86" y="696"/>
                                      <a:pt x="89" y="798"/>
                                      <a:pt x="150" y="904"/>
                                    </a:cubicBezTo>
                                    <a:cubicBezTo>
                                      <a:pt x="159" y="920"/>
                                      <a:pt x="165" y="939"/>
                                      <a:pt x="180" y="949"/>
                                    </a:cubicBezTo>
                                    <a:cubicBezTo>
                                      <a:pt x="207" y="966"/>
                                      <a:pt x="270" y="979"/>
                                      <a:pt x="270" y="979"/>
                                    </a:cubicBezTo>
                                    <a:cubicBezTo>
                                      <a:pt x="334" y="963"/>
                                      <a:pt x="376" y="933"/>
                                      <a:pt x="435" y="904"/>
                                    </a:cubicBezTo>
                                    <a:cubicBezTo>
                                      <a:pt x="497" y="718"/>
                                      <a:pt x="704" y="777"/>
                                      <a:pt x="870" y="769"/>
                                    </a:cubicBezTo>
                                    <a:cubicBezTo>
                                      <a:pt x="865" y="689"/>
                                      <a:pt x="872" y="607"/>
                                      <a:pt x="855" y="529"/>
                                    </a:cubicBezTo>
                                    <a:cubicBezTo>
                                      <a:pt x="851" y="511"/>
                                      <a:pt x="822" y="513"/>
                                      <a:pt x="810" y="499"/>
                                    </a:cubicBezTo>
                                    <a:cubicBezTo>
                                      <a:pt x="789" y="474"/>
                                      <a:pt x="775" y="425"/>
                                      <a:pt x="765" y="394"/>
                                    </a:cubicBezTo>
                                    <a:cubicBezTo>
                                      <a:pt x="760" y="294"/>
                                      <a:pt x="773" y="191"/>
                                      <a:pt x="750" y="94"/>
                                    </a:cubicBezTo>
                                    <a:cubicBezTo>
                                      <a:pt x="745" y="74"/>
                                      <a:pt x="710" y="85"/>
                                      <a:pt x="690" y="79"/>
                                    </a:cubicBezTo>
                                    <a:cubicBezTo>
                                      <a:pt x="587" y="49"/>
                                      <a:pt x="717" y="76"/>
                                      <a:pt x="555" y="49"/>
                                    </a:cubicBezTo>
                                    <a:cubicBezTo>
                                      <a:pt x="271" y="65"/>
                                      <a:pt x="349" y="0"/>
                                      <a:pt x="255" y="94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C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1D7071" id="צורה חופשית 12686" o:spid="_x0000_s1026" style="position:absolute;left:0;text-align:left;margin-left:11.15pt;margin-top:1.9pt;width:15.45pt;height:19.4pt;rotation:473213fd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72,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rMc6wUAAJcUAAAOAAAAZHJzL2Uyb0RvYy54bWysWF2O2zYQfi/QOxB6LLCxKFE/NOINmqQu&#10;CmzbANkeQJbktVBZVCV5vUnQW7Qo+l4UbS/k63RmSHmpzRLRFn3ZpajRcL5vfjie5y/u9jW7Lbu+&#10;Us3K4898j5VNroqquVl5P1yvL1KP9UPWFFmtmnLlvSt778Xl5589P7bLMlA7VRdlx0BJ0y+P7crb&#10;DUO7XCz6fFfus/6ZassGXm5Vt88GeOxuFkWXHUH7vl4Evh8vjqor2k7lZd/D7mv90rsk/dttmQ/f&#10;b7d9ObB65YFtA/3t6O8G/y4un2fLmy5rd1VuzMj+gxX7rGrg0LOq19mQsUNXfaRqX+Wd6tV2eJar&#10;/UJtt1VeEgZAw/0HaN7usrYkLEBO355p6v8/tfl3t286VhXguyBOY4812R7cdPrz9Ovpr9Mv7PQb&#10;LP44/X36/fQP0yJA2bHtl/Dl2/ZNh6D79krlP/bwYjF5gw89yLDN8VtVgNrsMCii6W7b7VmnwB0i&#10;DINQ0iawwe7INe/OrinvBpbDJpdxwCOP5fAqEHGYkusW2RI1oQ35oR++LhWts9urftCeLWBFfikM&#10;smuIgu2+Bid/sWBBFLEjS5PAxMFZiFtCUrAdk4l8KBPYMv7jekJLhsfycUXCEnLoAeT3RqcOPeC9&#10;sxB3AEssGeEyCHL2rCh2WCQtmShwWMRtshOHSdwmO0ocbHObbh45rOI24dJ36bIZ56lLl026FC6I&#10;NutB4tJl8w6x9HggcJt4Ebr4sql3Ygxs6lOXXYHNfeKKh8DmPnXlTGBz7wyJwOY+5Q6+Apt7IR18&#10;BTb3SezgK7C5D53ZbHOfuOIrmHDvCK/Qpj6WDojhhHoHwtBmPnIxH9rMuwI1tIl3Fr7QJt7mCkrt&#10;zVhMs91YX/O7xhRYWLEML32fanmreqzlWG2hYl9zLJ6gAqSoWD8uDGBROJwlDHBQOJolDIGCwsks&#10;YYgEFKaC/0mbscShNFSxORCxjJH4PJDcoISrb5Z2g5PPA4r1hoyZBxVLCopD0ZhjDFYNEp8HFQsD&#10;ic+DirlP4vOgBgYqJPAc2zGFUTsk6SzxMXLnQcVUJO0TqDrUTDp10Lk+7Fk7j0HPukGLsmWbDZiF&#10;45IdVx72MWy38rBXwf29ui2vFUkMmIyQ9HSuFAbUvUB+2FT5y/K9Lc6lJoELQgVHkhYeQ7UB67kg&#10;68ftUTg+EzxR+dgBkdYfANkakrZSqw90lI3qjWj6BO1kZSjoi6kaoZN13MS+EgBBOzQ6+5Om472J&#10;n8gJNUIHWeRTTI7qY2073Iiz1cdG0ZT5xCiKJpASbT00TrPVY58P1scytokHbnE3kam9C60WbUOj&#10;MVs/BwtRlYSKYXmWxyb+oN+3t6GXJ2ntKkyDT/MPFNM38QQC9F96e+zWdcg+2J51QmiSVEK4W8aG&#10;ieZOwp1rbUOzpg9+AktCagwJlGFLVQIqyA/JJIqghdPbT4jS1BAe67QZA5LqBPp/GqfQ2NEJTwnU&#10;NNKJEE0zKjW1P4J+3IIG7R6dAA0dbs/yQ2LCUuj4HjEkJuwFdIrWCdAE0gnQ5s0/wSRooL+5P8HU&#10;OUl3wHl7zIcnHACVkjxKn5wVGTLSCQBoF7XsfIaiVMfRtNIl0APQoZMEgRaSdp+Saol2MTBrEY11&#10;FdVPEvyjC+ZBIteqL7Xf8faiADhfYxQM9z/he1VXxbqqa7y++u5m86ru2G0GU5z1+pXvj7/+J2I1&#10;9ZaNws/0MXoHZgjmpsRpAk1lPkgeCP9lIC/WcZpciLWILmTipxc+ly9l7AspXq9/xluUi+WuKoqy&#10;uaqacpwQcTFvAmNmVXq2QzMivKdlBEFLuJwgAaEDZKcOTUGO2JVZ8ZVZD1lV6/ViajGRDLDH/0QE&#10;TWlwMKMnORtVvIMhDY1jIPpgmgdzmZ3q3nvsCJOxldf/dMi60mP1Nw2MniQXAsQGehBRgm1hZ7/Z&#10;2G+yJgdVK2/w4OcBLl8Nevx2aLvqZgcnceKiUV/CcGhb4dyG7NNWmQeYfhECM6nD8Zr9TFL388TL&#10;fwEAAP//AwBQSwMEFAAGAAgAAAAhAHs2Re3dAAAABgEAAA8AAABkcnMvZG93bnJldi54bWxMj8FO&#10;wzAQRO9I/IO1SNyogwOlCtlUqBLiBKilEurNdTZO1HgdYrcNf485wXE0o5k35XJyvTjRGDrPCLez&#10;DASx8XXHFmH78XyzABGi5lr3ngnhmwIsq8uLUhe1P/OaTptoRSrhUGiENsahkDKYlpwOMz8QJ6/x&#10;o9MxydHKetTnVO56qbJsLp3uOC20eqBVS+awOTqElyF7O+zev6xp3OvD6rMxfmsN4vXV9PQIItIU&#10;/8Lwi5/QoUpMe3/kOogeQak8JRHydCDZ97kCsUe4U3OQVSn/41c/AAAA//8DAFBLAQItABQABgAI&#10;AAAAIQC2gziS/gAAAOEBAAATAAAAAAAAAAAAAAAAAAAAAABbQ29udGVudF9UeXBlc10ueG1sUEsB&#10;Ai0AFAAGAAgAAAAhADj9If/WAAAAlAEAAAsAAAAAAAAAAAAAAAAALwEAAF9yZWxzLy5yZWxzUEsB&#10;Ai0AFAAGAAgAAAAhAMgysxzrBQAAlxQAAA4AAAAAAAAAAAAAAAAALgIAAGRycy9lMm9Eb2MueG1s&#10;UEsBAi0AFAAGAAgAAAAhAHs2Re3dAAAABgEAAA8AAAAAAAAAAAAAAAAARQgAAGRycy9kb3ducmV2&#10;LnhtbFBLBQYAAAAABAAEAPMAAABPCQAAAAA=&#10;" path="m255,94v-65,49,-92,51,-165,75c50,230,23,221,,289v5,60,,122,15,180c21,493,48,507,60,529v8,14,10,30,15,45c86,696,89,798,150,904v9,16,15,35,30,45c207,966,270,979,270,979v64,-16,106,-46,165,-75c497,718,704,777,870,769v-5,-80,2,-162,-15,-240c851,511,822,513,810,499,789,474,775,425,765,394,760,294,773,191,750,94,745,74,710,85,690,79,587,49,717,76,555,49,271,65,349,,255,94xe" fillcolor="#ffc000" stroked="f">
                      <v:path arrowok="t" o:connecttype="custom" o:connectlocs="57379,23657;20252,42531;0,72731;3375,118031;13501,133131;16876,144456;33753,227505;40503,238830;60755,246380;97882,227505;195765,193530;192390,133131;182264,125581;172138,99156;168763,23657;155262,19882;124885,12332;57379,23657" o:connectangles="0,0,0,0,0,0,0,0,0,0,0,0,0,0,0,0,0,0"/>
                    </v:shape>
                  </w:pict>
                </mc:Fallback>
              </mc:AlternateContent>
            </w:r>
            <w:r w:rsidRPr="008F57C6">
              <w:rPr>
                <w:rFonts w:ascii="Arial" w:eastAsia="Calibri" w:hAnsi="Arial" w:cs="Arial"/>
                <w:position w:val="-6"/>
                <w:lang w:eastAsia="he-IL" w:bidi="ar-SA"/>
              </w:rPr>
              <w:t xml:space="preserve"> </w:t>
            </w:r>
            <w:r w:rsidRPr="00C7150E">
              <w:rPr>
                <w:rFonts w:ascii="Arial" w:eastAsia="Calibri" w:hAnsi="Arial" w:cs="Arial"/>
                <w:b/>
                <w:bCs/>
                <w:position w:val="-6"/>
                <w:lang w:eastAsia="he-IL" w:bidi="ar-SA"/>
              </w:rPr>
              <w:object w:dxaOrig="480" w:dyaOrig="320">
                <v:shape id="_x0000_i1032" type="#_x0000_t75" style="width:24pt;height:15.75pt" o:ole="">
                  <v:imagedata r:id="rId24" o:title=""/>
                </v:shape>
                <o:OLEObject Type="Embed" ProgID="Equation.3" ShapeID="_x0000_i1032" DrawAspect="Content" ObjectID="_1559247982" r:id="rId26"/>
              </w:object>
            </w:r>
            <w:r w:rsidRPr="00C7150E">
              <w:rPr>
                <w:rFonts w:ascii="Arial" w:eastAsia="Times New Roman" w:hAnsi="Arial" w:cs="Arial"/>
                <w:lang w:eastAsia="he-IL"/>
              </w:rPr>
              <w:t xml:space="preserve"> </w:t>
            </w:r>
            <w:r w:rsidRPr="008F57C6">
              <w:rPr>
                <w:rFonts w:ascii="Arial" w:eastAsia="Times New Roman" w:hAnsi="Arial" w:cs="Arial"/>
                <w:lang w:eastAsia="he-IL"/>
              </w:rPr>
              <w:t xml:space="preserve"> </w:t>
            </w:r>
            <w:r w:rsidRPr="008F57C6">
              <w:rPr>
                <w:rFonts w:ascii="Arial" w:eastAsia="Times New Roman" w:hAnsi="Arial" w:cs="Arial"/>
                <w:noProof/>
              </w:rPr>
              <w:t>–</w:t>
            </w:r>
            <w:r w:rsidRPr="008F57C6">
              <w:rPr>
                <w:rFonts w:ascii="Arial" w:eastAsia="Times New Roman" w:hAnsi="Arial" w:cs="Arial"/>
                <w:lang w:eastAsia="he-IL"/>
              </w:rPr>
              <w:t xml:space="preserve">  </w:t>
            </w:r>
            <w:r w:rsidRPr="008F57C6">
              <w:rPr>
                <w:rFonts w:ascii="Arial" w:eastAsia="Calibri" w:hAnsi="Arial" w:cs="Arial"/>
                <w:position w:val="-6"/>
                <w:lang w:eastAsia="he-IL" w:bidi="ar-SA"/>
              </w:rPr>
              <w:object w:dxaOrig="480" w:dyaOrig="320">
                <v:shape id="_x0000_i1033" type="#_x0000_t75" style="width:24pt;height:15.75pt" o:ole="">
                  <v:imagedata r:id="rId24" o:title=""/>
                </v:shape>
                <o:OLEObject Type="Embed" ProgID="Equation.3" ShapeID="_x0000_i1033" DrawAspect="Content" ObjectID="_1559247983" r:id="rId27"/>
              </w:object>
            </w:r>
            <w:r w:rsidRPr="008F57C6">
              <w:rPr>
                <w:rFonts w:ascii="Arial" w:eastAsia="Times New Roman" w:hAnsi="Arial" w:cs="Arial"/>
                <w:lang w:eastAsia="he-IL"/>
              </w:rPr>
              <w:t xml:space="preserve"> =  9</w:t>
            </w:r>
          </w:p>
        </w:tc>
        <w:tc>
          <w:tcPr>
            <w:tcW w:w="568" w:type="dxa"/>
            <w:shd w:val="clear" w:color="auto" w:fill="auto"/>
            <w:vAlign w:val="center"/>
          </w:tcPr>
          <w:p w:rsidR="008F57C6" w:rsidRPr="008F57C6" w:rsidRDefault="008F57C6" w:rsidP="008F57C6">
            <w:pPr>
              <w:tabs>
                <w:tab w:val="left" w:pos="339"/>
              </w:tabs>
              <w:spacing w:line="320" w:lineRule="exact"/>
              <w:rPr>
                <w:rFonts w:ascii="Arial" w:eastAsia="Times New Roman" w:hAnsi="Arial" w:cs="Arial"/>
                <w:b/>
                <w:bCs/>
                <w:noProof/>
                <w:rtl/>
              </w:rPr>
            </w:pPr>
            <w:r w:rsidRPr="008F57C6">
              <w:rPr>
                <w:rFonts w:ascii="Arial" w:eastAsia="Times New Roman" w:hAnsi="Arial" w:cs="Arial" w:hint="cs"/>
                <w:b/>
                <w:bCs/>
                <w:noProof/>
                <w:rtl/>
              </w:rPr>
              <w:t>(2</w:t>
            </w:r>
          </w:p>
        </w:tc>
      </w:tr>
    </w:tbl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  <w:r w:rsidRPr="008F57C6"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  <w:br w:type="page"/>
      </w: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זווית ישרה ומלבן</w:t>
      </w:r>
    </w:p>
    <w:p w:rsidR="008F57C6" w:rsidRPr="008F57C6" w:rsidRDefault="008F57C6" w:rsidP="008F57C6">
      <w:pPr>
        <w:spacing w:after="0" w:line="320" w:lineRule="exact"/>
        <w:rPr>
          <w:rFonts w:ascii="Arial" w:eastAsia="Times New Roman" w:hAnsi="Arial" w:cs="Arial"/>
          <w:noProof/>
          <w:rtl/>
        </w:rPr>
      </w:pPr>
      <w:r>
        <w:rPr>
          <w:rFonts w:ascii="Calibri" w:eastAsia="Calibri" w:hAnsi="Calibri" w:cs="Arial" w:hint="cs"/>
          <w:b/>
          <w:bCs/>
          <w:noProof/>
          <w:sz w:val="28"/>
          <w:szCs w:val="28"/>
          <w:u w:val="single"/>
          <w:rtl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966470</wp:posOffset>
                </wp:positionH>
                <wp:positionV relativeFrom="paragraph">
                  <wp:posOffset>-52346</wp:posOffset>
                </wp:positionV>
                <wp:extent cx="2062480" cy="405765"/>
                <wp:effectExtent l="0" t="0" r="0" b="0"/>
                <wp:wrapNone/>
                <wp:docPr id="12683" name="קבוצה 12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2480" cy="405765"/>
                          <a:chOff x="163" y="8488"/>
                          <a:chExt cx="3248" cy="639"/>
                        </a:xfrm>
                      </wpg:grpSpPr>
                      <pic:pic xmlns:pic="http://schemas.openxmlformats.org/drawingml/2006/picture">
                        <pic:nvPicPr>
                          <pic:cNvPr id="12684" name="תמונה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986" t="5235" r="734" b="713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" y="8488"/>
                            <a:ext cx="3050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685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296" y="8534"/>
                            <a:ext cx="3115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E77B04" w:rsidRDefault="008F57C6" w:rsidP="008F57C6">
                              <w:pPr>
                                <w:spacing w:after="0" w:line="240" w:lineRule="auto"/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E77B04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אין לסמוך על מראה עיניים!</w:t>
                              </w:r>
                            </w:p>
                            <w:p w:rsidR="008F57C6" w:rsidRPr="00E77B04" w:rsidRDefault="008F57C6" w:rsidP="008F57C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E77B04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היעזרו בסרגל משולש או בנייר מקופל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683" o:spid="_x0000_s1124" style="position:absolute;left:0;text-align:left;margin-left:-76.1pt;margin-top:-4.1pt;width:162.4pt;height:31.95pt;z-index:251670528" coordorigin="163,8488" coordsize="3248,6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7JvD5lAQAAKEMAAAOAAAAZHJzL2Uyb0RvYy54bWzsV9tu4zYQfS/QfxD0&#10;rlj3G+IsEl+CBdI26G4/gJYoi1hJVEk6dlr0Iwq0r0WfWqA/5N/pDCn5kqTdYPd1DUTgdTgz55wh&#10;c/lm1zbWAxWS8W5qexeubdGu4CXr1lP7h/dLJ7UtqUhXkoZ3dGo/Umm/ufr6q8ttn1Of17wpqbDA&#10;SCfzbT+1a6X6fDKRRU1bIi94TzuYrLhoiYKuWE9KQbZgvW0mvuvGky0XZS94QaWE0bmZtK+0/aqi&#10;hfquqiRVVjO1wTelv0J/V/idXF2SfC1IX7NicIN8ghctYR0cejA1J4pYG8GemWpZIbjklbooeDvh&#10;VcUKqmOAaDz3STS3gm96Hcs63677Q5ogtU/y9Mlmi28f7oXFSsDOj9PAtjrSAkz7v/e/7n/f/7X/&#10;zTLjkKdtv85h+a3o3/X3wgQLzTtefJAwPXk6j/21WWyttt/wEuySjeI6T7tKtGgCMmDtNByPBzjo&#10;TlkFDPpu7IcpoFbAXOhGSRwZvIoaQMVtXgwew2Qapuk4tRh2B7DXbI2DDCcnJDenak8Hz64ue1bk&#10;8DckF1rPkvtxEsIutRHUHoy0r7LREvFh0zvAg54otmINU4+a05AgdKp7uGcFJho75ziFB5z+2f8B&#10;OP2JOCUY5LjW7CQYmQbI6visJt2aXsseRAGpAxPjkBB8W1NSShzGTJ1b0d0zb1YN65esaRBBbA9x&#10;g66e8PKF1BnOz3mxaWmnjIgFbSAFvJM166VtiZy2KwqcFG9LT9MFKHEnFR6H5NDC+tlPr10382+c&#10;WeTOnNBNFs51FiZO4i6S0A1Tb+bNfsHdXphvJIU0kGbes8FXGH3m7YsqGuqN0afWufVAdDUxnAKH&#10;NLdGF4FmmBL0VYrie0g21p4oyNJY15/IDyIIcWonAcAIRSjxgsg37JVKUFXUuLeC9OJmc8hhQmNx&#10;TD8CJUGNHxXYc6VgIlFlgRsNEovSc50Ae4RUt5S3FjYADvBHw0EeAA3j2bgEfe44kgLGSd50ZwOQ&#10;FDMyZukUyMzNFukiDZ3QjxcA5HzuXC9noRMvvSSaB/PZbO6NQNasLGmHx3w+juih5A0rRypLsV7N&#10;GmHwXerfUDhOlk2QT0c3RuzRGKbUcDPz/NC98TNnGaeJEy7DyMkSN3VcL7vJYjfMwvnyPKQ71tHP&#10;D8naTu0s8iON0onTyMWT2Fz9ex4byVum4D5uWAtF9bCI5FgdFl2poVWENaZ9kgp0/5gKgHsEWhMW&#10;KTqUFWAsXiVw28uxbEDvdVLEu/6le/JdTXoKIaPZ80IJSjMX2nvE5obvrMDTJB+W4k1mqR1MYOnT&#10;hDAX2v8Ux5Ot5shXCdDPQP54VUUge51H9EgL0PPATbzjoiwYMBmvx1FdXwR41OkJ64xwDdu+CPA/&#10;BIh8NQLEltqtdvq9l+jHLw6tePkIMhAcSjxcBfCah0bNxU+2tYWX8dSWP24Ivm6atx0oNfPCEJ/S&#10;uhNGiQ8dcTqzOp0hXQGmprayLdOcKejBlk0v2LqGk4zuOn4Nb8OK6Wvl6BVUDexAsdAt/Q7WdWZ4&#10;s+ND+7SvVx3/s7j6F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rpnLseAAAAAK&#10;AQAADwAAAGRycy9kb3ducmV2LnhtbEyPwWrDMAyG74O9g9Fgt9ZJRtqSxSmlbDuVwdrB2E2N1SQ0&#10;tkPsJunbTz2tJ0no49enfD2ZVgzU+8ZZBfE8AkG2dLqxlYLvw/tsBcIHtBpbZ0nBlTysi8eHHDPt&#10;RvtFwz5UgkOsz1BBHUKXSenLmgz6uevI8u7keoOBx76SuseRw00rkyhaSION5Qs1drStqTzvL0bB&#10;x4jj5iV+G3bn0/b6e0g/f3YxKfX8NG1eQQSawj8MN31Wh4Kdju5itRetglmcJgmz3K243ohlsgBx&#10;VJCmS5BFLu9fKP4AAAD//wMAUEsDBAoAAAAAAAAAIQBWj3M+aWIGAGliBgAUAAAAZHJzL21lZGlh&#10;L2ltYWdlMS5wbmeJUE5HDQoaCgAAAA1JSERSAAAD3wAAAZ0IAgAAAISeV6kAAAABc1JHQgCuzhzp&#10;AAAACXBIWXMAAA7EAAAOxAGVKw4bAAD/tUlEQVR4Xoz9WZckSZKdCdq+uHusGVUJVAGnewoP+ItY&#10;qtF/s+fM0xROAYnKrFjc3XY1s7n3fkQkrGoWiZHQMBcVFWEmpp2IiVmOb+8ejnQ8n9/dPdzfvJ6d&#10;n19dv5ycnBydPR8dHx8dnR/pz9Gj/j/O2fHxiU98uh2vr6+69HrU//m2uuPlaHekH49OfPer/xwf&#10;PefU7Tw/nd3e3tzf3f/4448nJ88npydHJy97Tc9jeTgNHBzqyV0HBoMHbCuI/KpD/x4fvb68vD7e&#10;Xz/vdtcfXzXS16Mn339yKpiP1ZJ6edVF3fkSDGxjVQPr4Y5zA23n0L/Pvnj8XPAaJaf6+eT14uHh&#10;8fHx6ezs7OLCfZ2c+hn9w2MA3SPsFhuNByPqvhaMLBRhpIW55/Obm5uXo+fLy8uzsxOhJxjWr4Xn&#10;jFrw6AfG7uEwmKDD/+myz/tLHvEgdf3l+FkIPX69DITmmdfnVw3z6eFkt3v+9M2VaHp8Eh47OtP/&#10;QnMNd2stzPMqeGCwbSQ6fwlEx6/hnwXXLy87004E9f369fj15UQYvr95urq6Ojs/PlG3Zy/+J3R8&#10;fjVvZJAgx23nceE/w3Tj9T/9ZIgBBr7NmMHaydGzbtC4xUtPD0di4PPz8wvR9exZ8iFcGrYXnanl&#10;HZw3FCwA1FYTHV4tFj0KPIUEUCE49aHfE/12cnSx2+0ksC8vLxfXx6en6q1IQktgOA977Mfgp8aR&#10;lvRnwXONsWSGTpslj6MNXs800t3Di0Z6c3P37bffnp6dnJ2enp4ZUqGhGjXSROXG2zQjLJ+cCFrf&#10;F8QOlU9eLR3Q9kUjNfDRMC+ivGXHTz293N3dXVxcCclnl7sDwDNg2AC4g+qgt1AaOeUPt5l24txI&#10;+yrTaefJdz6fPz3u7r74zutvjs7OTgXCmbnKfH508mh2NbMLM5bf5pNmlFw6UJLA9/Tsfo+OrAEQ&#10;q+NXa1dd8Uh35w85Pn78eHoavWTxEeMaJ4sek94YNCCICP2raKKhTffDOaVbWje62yDKyH15vb+1&#10;7Hz8dCXtJGl1b+JDEUGSZ9ik0/TNTCa4i5/Tna6YPXTHsyXC/RqwFmEPMvg5tdYNro6fX+794O70&#10;efeifvXQp29PY1V2+ivCFJ2WdlrM9XSotiji19ddkVsEL8YXDNI6J88vz2Y4MZKh8pAsBbsL6cPb&#10;26+fvvl0cXlu7WSzEeNhbFgnaEQelNjx+VnPIbxWnSiDGLvW1VCzOC1cZpZ6KQQIJoErJpGKeLi7&#10;vZNqOr84Pz0PKGfGm9C9EyKeN6tXKB1bQIMBzIg8ldkIAKExhBbFn3e2O9DCwq3hyrA97W5+28nq&#10;fPf9B1NW+lBa7+Xp9Oz0OWhmyGG/Iykst3YqiGhEmENDhkkXC+eObC9K1sKc4lVzn554fjwThr9+&#10;vf3pp5/OL4VM9fKs3qWB1aA0Z9GLXlvRrELdfXnkz0ciotS4TJcgD4TBtyXPrVn3STvpkbubx5uv&#10;N1IStnTnJtbxsXnDdsW0MxXoxZydfi0poq+vl27IiDmstxvU0MCjjmXXsbPWknbaCcVPfub8Qq7T&#10;uSxsUJp7xNQnNoJlQ9JLsFEdNALqX8hxdqyWDaflRUQ5kbx4FKKG+5fbZN6+/PLl68Pdk/Qw4nV8&#10;goH2IWOse4as0wsjlGcD4RDY4oFi/834tvYXKC8nYjmDcPR09/zwcH91da2BvrhHAWMIaaRVkGkB&#10;3kY0ghO8jk0/B516EMteeB9oPXr5UpaLYyFZeJf6NU1PhFvMtw9RMLbx9fzsXCN6enm+v7//7bff&#10;1N0333wjTjg+sf0KR+/heVMp+2QQYgLkqVrbPb3azt7ubm9vP3/++vT09O/+3d/9wz/8n9Yiu93l&#10;pe+JFTBae7hhL1ufV+PNVCtYBdLt7d3NzT1swPV0fmCFrI+g5ul/+s//xUxwfCaPSg6PGhUSLEVn&#10;Qa61sXWi5QG6graMIJ/C+TZGzJ3I6n/kS8g/cA+5ho8SJSrjK8999yr2VnefPn0QLdI844kUlt5T&#10;79FNUYowApo43Vivj7LknhaAkLychdIv+k0C8/x0KvyK7rKH6jeNu+H2zjMEzFEPLC0dfpAHI8cA&#10;B93lCqxGP97GqwRVh9S9FKyxEU/P/W4tgDkkYzrOebF/D5yHcqfRC0oXEvDVoEi0xVWig3u146j/&#10;EXt7bIw5rnloUpr6gGkyttzRoyzuibTklxeUhLW/rln4d9YvF5dmo6OT55AkT8W/ZUB7hNsGXEgu&#10;BETNhmtqgLFBbipoLBUQ6E4UcT09PktLyne0dy45sULTsGS8Wk6KthjdFct0w2CRHwwBNKl/nsSy&#10;1mWYNGt2YVhS6mhLCD59XZSV8SBbWOJZ0YhU56lsFb4jrbubNB8MK3yBk2AbkwVtpPvtnQvLL0eP&#10;D48PD7KIx2cXUXKgsg5DZp8OCWwNmDGIBsZIIb8lbGx/w7Lxktow+iQijsGk9CWwT4pDqju0avg/&#10;GJA+Cj/RNy5FhmnXs12l9M5h9wVr1TbLngeE8BPSfdHR6vTUzZ8dHdtnZVytDZqdEL8SRHMJ8Zud&#10;W3CTX6VhbO/BbecUwp9QJJb1+UQO0/OTUXtxBbP5lhBfooRrwyDRP8htXY9QO64c9ioJLnoIP2rO&#10;oaKREuurHix98W/0VW6c8wa+jtAm5oNHkNhi0Kio0YWJwaJ7ywKYd8Lmds4gfWiL4goebN1en8+F&#10;XHmr+oL3LIsQNJ/mfqNLMIt1rbXjqNCKKCJIJF20H1Y02gHbEmr6MlbzdnwpaQPFxLLiYmNDcn4R&#10;HhDmX48kvKgmS1a7pEglbOFuS6+H1C3Fqxa0sBDdlUuU2KYUgflKgH348EHweVynIq6Rb/4yA2NV&#10;5A9GnsMqka2QwBrXKI3/XwfQZswRAd1ghlH0qphWPr5h3j1KSTxfXlxKduJqhhp6ysNx60Jg3Dvj&#10;M1gqcQ7bb30hT0GyQ50whhlg4BmGYby26UevHz9eJciTx2C/LTYgLNySJIo5TmkvA+4y+ZeuzQfB&#10;PJoGiUauSmqs/ByvYuaMYfXoOz12XYwykyopWYMJOUwyM+Rmg9KytSDj1ek4rL5TXOQxm3DykXwl&#10;evj6w7VwaCsj31kkPLWvFLXmEaX9iH1T9EnOgPRLhyjAELSUIcaJLCnzZZNTUYGvh+7OOJ2enSfj&#10;FgVCyOoMixrOlVIDucG+u726lkGGT4/0ErYvCQ1ruUcwTwymHpWtULwnltGNgZ/Y2AAo1MuAdJ1g&#10;xpR6ejT/qY0nuXkhHLCVUDQ84Ie+gGj3/OgWkqp9SdNiYDHq0/NTgHQArKbyAZOmQojiv/a15G3J&#10;A+nxor4WcoOAKPu0U9+f7ffDDw93ied5qrSCAcxzpRDlvorF1KXuUXAoB11BqTz1R9lJp0UfdC7n&#10;2GjLcX//4D/63Ot3/9X//Jr0yKNC+K+fbxQFyS//9ddfP3/+8sMPP/z44w+6TV6GgFWb+kRheqS6&#10;ErxWfJfEQOBrW6ovwsPjo7NLY6yh+/6BRMWQff76m/3Fo0tB9tvPypqcKJOhQPDoJJmMYylO3RyL&#10;aHzoH2vtKDgLhuVZScJYQQiAsPLXCDxR7lxehTNq5EfFtGnBEDzdvwovake5IgmaclRkNG3y0iVq&#10;AupGTjxgztOdzqMB7W4iHhXuA0J+snYIwLIf0pIPOvn8y4migg+fXuXICQrJ8+npZYYXNiQfVpm8&#10;eJz7CZsVm/hSdcX0kAMhMJ5CgNiwQPe8OzbR78Xc5/JZ9ffp6d6qXJ5r+1UgEEzHUes5gaYW9LbG&#10;SbJKR6lyd+NhWmyenoQKcSoq/unu8peff7m6uvj06dPrsWcnlLnRSEElyERgHHSLfJm7GP6AiPiI&#10;6ClD2L5GzqVvRUvZVCV1EmK/HImDnx7sZ1xcOiS4uJLl07PnCF64hUy5FYrA9rNFVhBZ7mpOE5xm&#10;NoPoQIcdgmdj2L29qMHEAC8nX79+fbh9vrpWgioesHgvWRbLzLNhOD1J2gpNoajMdrT6Aw22YDmK&#10;oLnXVnDLJ8Fp1j7k7O9vX3795VdF6kmMgc9wXayYtGVMqIe8NLsO0PQPSJbkoAL32W5NGJgAzPfI&#10;ZzJwz6dSPQ/3kvPjq2ssfaIvi6TUmxN+2BiyPWmwXD0HErlYVO+My+iRZGknlJWBsTZ5engRa708&#10;n5qyj8+XV56HieEOY0hyT892mjTB24u4ITXTlO6F9PwkaK3ILeji1S2tsrnUJ7bxStALzl9/+arx&#10;fvPhk2l6sbOw2ouq3B7o4ooeVyZSEqY4GF6dHvnK38iIDyTIGJV+yIlsj8T08uzjbvfy9TcL0fUH&#10;XTzfHT+qi92z7pI1zgDje7++oA/j6SZiNGM9PwOPXNanJ6k1aRv5r/b8cNiVsogLaklXvONnLUEn&#10;u4cjTU3ohk+friW77jdanpaFToVJMd5GsmZrGCZKUq6mjBFo5wp3Dh5WJRZzYr0tDJuX7i4kf4p9&#10;DNWZ9ZIsMCIQc+t2BL+uxRPKxEYrfJwDKVWlLM2z+RULpLGLEw1JsqdPO/mg0hfWEk+yay8v91/C&#10;FReP33zzSZoQgCEN5wuX7mWXo6AinEri7UmrFYRQETC27G9zi6Z5rswAO6cAdy9KgBlmHUKscGYP&#10;MvMPtC92Y6QCxpbi6EghMRgGmdO1MSlUninT634x185HC//J7N5+vZFof7q+lvK+f7IFfMaqdrKW&#10;UU+zzlKhlgkyGhHSJNg7MarRqKj11CnbVobOPVlRBIH2Bu6c3vj+uwtRVj/o191OMz8eU5pnpI1b&#10;K6Cy4DW01v7QpcQ5M5nSgGpNxizoEifaXbO/uNM8/J2UuvTh7vXORvD4wQqILOPRBTzJSJGaobhF&#10;3mKSKSB+0ok4LDNdjqZi4nVFQIv/5Y+ZTKdXSq/Ktuq4ur5UjCPKBoGxR9ZRzkoY5t14/1ZcTKgs&#10;ZATNxp6YWtIX/if5al1hzJ882ks5uvRQHEsnv+dG4pIqZhBOlQCPjU5rOclIuYLoKRSLCt6uF+nr&#10;KbdQTO7cqKdB1KHUrJTr6cmVRFY62WO/MAxQR09Em+HtREMSi2eM4WSfEHDhS8Mqw/kAmUDRJlV3&#10;7F413rPTFyNEDrn+6m5jOHPCTstJ8s8ye5uhKc07cjGSkl4skjAVfM7oKl5qIBtpZYAcfdllf909&#10;7dSpnZZMWjQLFWpbup3b1Z23d7eaRfl881U57++//z5U8FjMwLYU1XhwJbXmkeqvOBi86SnNxjio&#10;eDySbhTvyNfXU//xP/7Hq2vbnvMLD+T6+lJ/L89SNZBD8bK7oAij8qFGLkPWzQobpEA6hwEGyjQz&#10;8CZ+e+dfbjx9e3J0maoAG7nrj5mtOHema/fiUP5Uc47Ru0GurRHYAdeN5fHq6op7co7xUUQ5PTrP&#10;/X5UegmvWn093h0JF1Ii11JbZ5IHKRGj2g4R+iYsHM+FvGxChPGdLEgXcURqsq9/87B1NEnKEXS/&#10;nnU6/vrbuSgh79ySpjjECkLKTo1HnjNGvHNcZ480/7cvvnlvi3ce/Lw6ntGoQ5JIJsni1zMHZF9l&#10;Fa4urzR2S5EhPHoo0oaK8cgzboa/DTxpr2gmsSxZqhED7sfN1d+KCtLO49fzL1++iLPVreCSJJ3I&#10;Sbb9XHpBbeJtaBKrJaec2OAFd59OYcWC0FkKtWffwZP9UtByYna7269GvmYYNVJ555Z2d6zsowy5&#10;Rd0epLSDxUYt27cMjqPCxj31wOA9grHNqdU42j0wnp1UOJLv+LB7eNV8lpy62JLkubfSAwHfcVQT&#10;Jt6nhxNsxaGOtorzjfqwIHCPfcqd3H2PFRWhe57uj2SNlCiyQjxyDU88V3lydmuoX1qPKGc3jlq0&#10;hl7UzdDO1xIv2c+3127xEb+b219OPaH6aBxGU+SSEzhWNGI6q1MVojhxMcGqrQ6oHc6B8XxRzkdM&#10;0cjy+Eb6US3LEugnaSu1KRKJh2WBdL/rdwyQKOgKp8BcM8JwC6aoFEWyTJyjrUD5JKvGEAak/Gw8&#10;HT8+yM94vDh11mZ3co+xzFg22yPnwNGJ0mZJgspaw9+6c+yi7l+fjbObup3EunCgDjV1/CJ9+LC7&#10;VxR9cXouv/xE6lp3PsT0KBIxojz1tzs7/RCp9DHjKgMsle9UKHa6PEVjQELynAgpKf2qrPOcyYly&#10;2Ip/bAAUC8mzcf68HoSFgB8yxTMrEy4YBDC/vjteC6OQ0/4QLeivXEql0+5uzi2YZ7bcx+f3wuTT&#10;E35DNRldaonGAwBjRoVR7kOoMMzOlgn3Rr6+ZtjU59jky68wwEdy415Pjy9tDh9US3O+O/qiR55e&#10;XB6GVwFsQyx9dWC26X2QAVornAYt9ieSr1sxg8py3+r9RSHN8+OT55fvH+/DcqkWiDuFJNIUAFxc&#10;OPsjI43U2K9KdAiJB9UDcGaA21yjel4yojjDL08qSLuTWBvOo0dbvXjb0TY1ZMAQKko2GxuMCGny&#10;xC/D99A2/wwgGal+NYafLgS8av3sjMXWJIqwWU+Pvk0P0VcgJ/ZbxDZtZrqs9GGSZrHTqqy7kKf4&#10;+PKqPK4nQ4z5o2v9KpnV8eX2F7t6F/G2nQ1VfsTREbhVb3CRvqr98JilDD2gv6OpKl1fQJpGGrk5&#10;ahdn8fTS6s51CErPu4WnZwuq2jDnXHiwusEUVZYn7mlQV975xksx8oGtqA8aEhjjXKoVZffEw/IW&#10;bJXis3pWltoJiYhb1lxT49NC3Wpq6cioMwbK2m8uk3gXXg2NwnLxE2TUzDIqylVx7OmV9L+yURcX&#10;l19uPtNsXGqz8eRbDEkiDZiZWLH6LbuWwWYGyZEF/N/ZE5jt9CI/PeqyMnpK0ODTvz6ogMk1uuIl&#10;1fsl4ZNhvhwrHivdMizajAoYi38o/+RxrSAKA+ZAD9gd0vhdYeEUqj3Vi3I7EdUcpYjsTzs57VkC&#10;/f3LLz//y7/8yz//8z+XOg0tJRGjwTy601PlhWE8fSW5qWdVOxRYnalx3H129h/+w//r7//+7y+v&#10;bISuri01aIZz5ftqHsYpuEyoMIZicoaDvCh7SO48NCGiPvTOoVTJ4pevN+a/V+us3b1s9Mnlp3hj&#10;R9b10rFxh+NrJiiQB4ZKCvdP4W+xNder6WZQMXBmSLHKAirW+tWexOPDiaJAXf/w4Vp+jhqUtNJI&#10;KaN46rIW0AHqcl5kTmQ5wjBdF90i7REtP2vId4b5/sbjUg2r1ZhqqBJ3lrcwzn/lgSrkooXic0dg&#10;Tqt0PGzXp1WHT+zXOy8Yfs0czePjkZjst9++SCNfntv713yuh5kgPIPaPkHU0mZGRXdIAd25o05T&#10;cQM/6RB4UfhHd5+PNGcjf94x4ukx88a6TWp7jB8+aw3BVWt7IPHTdHqgavST+sKp1khlDnQiXv/6&#10;2T73x48ugVAOOzwTKrhc2brS3nk0pmSqTQU5v8ZG0kp2ZnzAr2WJzT128Z9dTpgkpIRK2UeXDj1K&#10;a58/vzzaMzt1njiV7vYVYgmKhIEHHVqhLWPEJMAMuLbAhlE0BM5eq1cPk7lUuYUujLPZk56SobK9&#10;jwZPpif8OewKExJBDdOuAadkLUjwZIJZyL07v0DODOuiKrv0+2q5cHuVBUkWgMyN5najiVtkkAsd&#10;yiuP6R1uRliQlBkp9wsl7poa6xfrIxVk61weDmzme1KbXjb1yZdgLVrDAI+uSIrCQS/UV+bYDBb7&#10;RyYmc1yqyPJMmvJhHtGxTh40lMvLi8fnqmwJW2YGOTZVHcl318N0l1STKOIEPEqZ+8NEVv1cwY2D&#10;QGgJ5fnEKueu7Fd1iyb0Th92v+A7SnI1G+SxnNpUqHzYHNEVn+CNRnSOkz1+0tBalAn902NVK8aH&#10;cJZBUxAfFMPHMzvaPd8G2iJcsV/bWjUoyzFuloajHmOh4fM6BgB3Ee9cv4bDK7f3eG8r+7L7IKuv&#10;Njy65M69UsbYCD3Ow4d4NuIuZwdMWXAIrblo251Dd9qfk2BK8YlPzpNQOhH2hP5Hj/RIiU95Nirg&#10;0UzE16Re7+zfJxoJa2VqJgfYGxwWZ5ZBwcu0fsNMMNEMv82hr9xw8mxvFS7SCIzD1CQU9eH5JbnL&#10;GKUMcMrVjlK2Aaxc2HmWvlRUZwboWi+LuXJTmrVUKcCjoylZfyXw1eb5pUrcEoblQEbGWkHuAOM/&#10;YfUKP/TdQXIDKbpY+7W/2xQJKjS1srvUcM+uXFepmiX/qvpz+1VOvWcO1b7ZVNVTTwVEZBBAO93x&#10;k8/Lr3RO2sOOhxCFKgFwvCrlqV6UxzRgyZXopsidY7NA2+FQ58gt9U4wEV46R85fVOVCILx2q8ew&#10;U639kE4VNYnpxHdWDc4dWNOm92on3BLvnHKNzri5TY+5ck/kiaxyU6RE77Hsd05Xyjs3mWWDpPvN&#10;7Up+GVVBBssd3JGx5K7pdBg42R+yQttRSM4KjbbIsL37lZVUczLgRvbrmWK8p3tnM8+ve5bSNNpi&#10;PJf7cCyMoW+edCi+CvrSf7DhNVqc8JSvW94VY7NU8Oj1ybGBOEh6+OFZWRLrCW7jieDZ7imSC6sM&#10;J69EbHby02RXGT5cnzuxdHjnngUiXj292JzANN9zT3lSahU/Wz8oKfnzzz//v/+f/0/y335qnG9d&#10;0c36KtdctftaS/XLL7+ofMV0vJQmlEq8VAbqh+//Rjx8fXH5t3/82x9//ObTNx/PLh1GKodgjedC&#10;DxuTZPQAGR0FNmYg20ymQJL1C6L8x5mZN8cwiRv5/OVWMJ2+KmfzIE9Ov51de4WHVtSl4O2DsXYk&#10;06gVGLGayXyrafG9bEHna3tqDEfEVC+QIfbJ6UV8Mkddqt7MahvPCGjtoJKAOlFo+LT7Gq3qbBOU&#10;JgUYdwfFNI545CiCpJJUSu6gbtPYZDO2wn+6W6GHZoV8vjO9d/efHG0fmR6Kh6x2lUWI8gmHYEs8&#10;CN0VlRlnuSwELAdmqZjcgpLUtwkY19gl9CXxKkhsy29vbUHlxjoZ45oWTVbtyed8oclxlX5HcZdU&#10;BDllk4ztHORjTp4/qD4qKwfM6rnTGRTRkdsiRQsnqdZm3HNGmIFjAHQMVPQod9hrL46cWXFlWsyG&#10;f9o5+2gPVkm1S9akOpemVQaExfgH0cW1vhN4BirP+dvGl18eMNaMqd0+vHPJrGsVjs+8hmFnVrl/&#10;tGdzqSWp1h82NVEczjONj5LaGBkqlwfoZkwvvgWAUTZAISwZQbVzdfnRrYGlZMWed85ki6Aey+ud&#10;YdZYndcxHrRKCQFcSalmkwupQBcM07X83kDC7A3IT21ADrxzYdve+WMyl5nZbD8pCi6URYI02u1Z&#10;EhI01IleutZXTWFBkTZItdQUKVMC3W7Ezvi5u838gNZd2eEj6jNzkYfePTh1EARi1BmFB4JTjhST&#10;jvJIlRBJWsY3p+ZBY/cYU+SjAj9fOZJ3rjSnZ/OPk7NHAIdRYTngZ4KSjJdgHobUr0o1eTZvqdEK&#10;S1RiI6jTV2dJT16cUX551KIiVc7eOBl8+izv/PjkOuPRTL2yC6asAtIs2tzzBSuaUtWL0uw7ufLW&#10;k/A/8zl4urXipUxfSo2PruJh2AaIlzRQlS0gEeUVIYApak9Zs6fLzLeZUlNf8h2H0wZFwY9jqugq&#10;e1ShewBJAdbu8RpZkwXcvdw+Pj1qsi0dhZSnllnJl556eLqzj9t+M9pgokfmwZLnNsUF1bkMifBw&#10;7tyt1tRKD58ea+2WIp9zWfr7W0vQxZWCbU2eu3Yo5cFlzyBruKXqHFBBMC3HRAh8ZXpT4FkAO05Y&#10;nzrZnav69HHn2VpZWXN7xSkWQDiKAIYTT8Q5n1SFwvxEJc8I0Up9OcSOiyOzIY2G5AzF0/2zPKpP&#10;nz4aeGd2tJ7bSwZDkcPwA/bmOud1xdaFDKgBgCvUnFu7cNbAlOiiMp0I2qdbF+F9/E6LJ9QcVqBi&#10;6eArsU2tcDBWd7IO8Y4iGl1cEV6B6FB8ZFBfxXLSWibE67EW52ll863qd2+108P3MrnWTi/WjaMW&#10;1iGvw6RT0RpCMBAQPl0HJ5t/hkVwCbSgej5R5YBE3iQLxyomquAqzYZMxTZmrZcdIwXPnGTUxYGM&#10;lN7DSp5VloazKDh3Ll2p3KKsq/j5RbWjiWPDNujqPJicGmmmPe0qrEy/w8/ukVVwbemSZEn1zrnp&#10;rolvA/lydntzq/lMz2Fe2m1FQFTdo7uZzUJwGNF64jUfy2C3G8Ja6/1AlYqvE2eIVdZ18ygeFrlV&#10;ximXMaO040vhJXk1h2Ld73S9Yritj7WQLVQg585hrZznoeTjnjQj/vDgiSZXAteuAKtoDNiyI4Yp&#10;6XMpbT31269fdIU9G8QYEAJm0FMm38PD5y+/YtyFt3/7b/5eY5TKybyo54We7u8/ffrmhx8/Omvj&#10;aSHnywJ66JtV/nV0/BW3e+MrfhVI8s6TTh0KbE588eX+P8f/608uczx9vby/e/z6S+YIrpzbkO7w&#10;ncfwXNYdZ4eK03MnqxL8uVwh6z9qgQg0oH3ssTGYXLjoC3yhn+3TybFKklUnoPS5o3o19fh0419P&#10;XTxNO3gACEwYxclMFCjaSieP93t1ilBah6ekM1WtR1maEDdLuZw788fTN/rp6flXj1QLZnxEE2WV&#10;t6pT4jekX2d5y/oCDIdIaCFo72csgTITsWTUyUW9OijFO5f7wQok67I7FV06U1GO1EbibSpqwyed&#10;CgBFNiTMVqmzBoxbjM9n097Tgmeygg+Pz8lKKh4w1z5jBSFTeIj8cdZsaY6yLm7RSLHM8BTAIGZP&#10;z5nR1nymk5LQOnO1T/JIXHduhXMs9ekFHwIy1Qc2bKDOuvjF/ui0Gag2EcKHntx54EwvsXAMQbUz&#10;YQ3Xux89X6jl3bPn1+Ql2xuTdZB8Xibr2cxjrW0HzmCPZKIphCLutFzkUB9S8/CbIrcgLpycPSie&#10;Ho6pbPHAj5R9rLly3Z5hpto4XhEkg53UVOupogJdKzFnH6NdxvFO5L5kGinW1Ouudg/3yetclB9s&#10;fqtwsBVb+BrBYUSxfM7rZCxAUTO26Qjh9ePmlkgZPKy1A7qo1etZUbDTGgahRwDbQ6gbX+V46U6v&#10;U1pMAgQq4xrNpKes7l2EYwAUXVtm07HjZT/slBcrCCO/8h29V4DyGdYMp5XTKv29hOUw3iDZwDj7&#10;/gRAGrwe168OukICp5cWJifiF8e6cvfZkd7DZ7dw/a2x9OKZPe0ekElc7eDiUtioptQaJklW9IWT&#10;XYCbWm3VQSrLkiqU7GbgCEX/Ua2uXI8qWTOHI6wos/hwwiollUtqJxVrsMxlxfEqIto/y7MWc9mG&#10;isQsSonDqyjIIVWwl9E7DRnfNesdnfUwqgy4HeBneclCizZjuL6+ejlSNPKofEoygG7f+7jgZ5h7&#10;tkRMFEKpaC/JyiEkJw5xX2KJj9ffOGxTQbYzis7rn55YG5wfX8nD+PrZPPnp27T/akTBu06HpBrB&#10;LlFEhigxxxbywTOlw2qYcRSWMhU4sHhSPtnTadaE3bLvEPN41jjOu3liGi6KbGR6xwbLqajh6gQ5&#10;bChUDjQec1hYbVRlS1qwS0rtzdOd5ia0kEA5qdfLa0fXWbMuVjc3DoSVuQToBruNWiLVWFLdJs8/&#10;wVVSnjg3Uz2VfbJsFJ6fbz+bKN9+py2AbG/9bOViUzS2iDwDMiaWrhkSRM+Iqq51clLZFkB4S2CT&#10;KjVhWPM/ykOJh3XdPKQtTuSnJxHuyC2oQl44mq6+KDGICo3h4M4SG+ve4MQZbhxtdjzTXlLOsD6f&#10;pIZTPKwq2QSfseZWUG4m5OhsQbpNfVpm9Qnq2lfykrh241HX0v+uYcn9mfbUXnbW6KkwVPLc630V&#10;iVtrJv6vHHbo68Lp5uGyWaJEIT48A6HpM7CEMsVOQZQSvSZ3lle7Pko7LD1oDkZG5/XkNsGyR1Ed&#10;xVPOzWH7HgpyK5EcAzSxSgPgbgtDTSAsjpSc/aX7ndZKSh9I/6OHtU0AKiAaLDom/NDiUDzMWHpE&#10;/JpBpmPzrR/doDUlWNuQsllZHNmdjx8/eU8/PLSumFBTTBQS1OkEq2rqKnH4+Pj5s/N0ycy6HkHX&#10;vTyMNHxmUMWr0rfYu7JT0tupHZJp8szeswrDVI3sgP/DR5c6SFPYK5Ag2ax4zO3uYotBZzkn+eKP&#10;oHrXOx/kr1gqvvin/+9v+vni+IPG9vDVhBNgzvRcguMEgyepZGcWrONs/D88JMxrg7iRxNB7WlyH&#10;vXmrZnlSl8mFPGfZwaNXZ+q2y0vVWboaQX9ZF2LjceocW1jWJ2B9kFjEfomcDDOFVPrKChIvHyHN&#10;Y+8ED9LxtBK+tqin0SkuWnbc7zuV2XL+IeXS8rWioVeuGlTaUYqRBwngQYd8X5uWaEBqKjArapMJ&#10;1bj0prSikcRfWdEIR5OWSPqd2TT0dmxzpZGUHJ6siZ7Cv2wAhEbPyCuWVijoTsW7d94FT+KlVVAy&#10;miaFNhXTtGZhBdyFyPE7maO0bLeCYFwwLj+F1g1zwjCJfNRBJQyksD7/+qRQ4dvv5KOrFsptqlNp&#10;Zu0Ehf0Dcp0LHi9VPbcXS2xFthjcilT0H/QAJ/+ULnNTmYfRs6rrkn/jBFWshfYzIb9vrtYmUB25&#10;laMj1X5ymn2RioHX0TkU3J9hV5+uF0r5kFjE7mz2TLy9ef7822dtCarErrwQ5269Jlg84KS7lXPc&#10;HAdrS5XwrPoCqxx+ikVQvcyREl5zDNms7M5Jzubu1sro03fK7XWmPOVjAjzYK0qNxikG68Wp7PYA&#10;k9D1UHxlyM7vytxp4vjlVosWbx7+8Ic/KD9lVq0dEdwCPo32lKSjA24hJOM26G6L6sOzTHGBMsOe&#10;Cgrdo9lMXXS9xPHx3Y091qurD/b8VC4RJoSaA3apI6WOeuaNqQ/hkkwJINEpaRseGWa2kspcnK6f&#10;HTuXfPuLBevTD8leex2OCmYCqOqXxHWeNtCc/TbSGTXDHHwCaneUVbeZoSYaESCWgp1k+YxI78vn&#10;L8Kw8O3J06pNLyMLraGa9VRiADVi1/zpEQuHL0XAED40qjMNmFkLcu1m70z6x8493LneXVIjBXJ2&#10;/iQ+S+QyR9WAHco+bJO//BTe81enUfKLsOTevTJb3oMrR+Wd2695vRRv335x3PLpW+a4suLFSjj/&#10;Nn8W9hQfpbfx6lpoOmiJ0zEMRiLAa3ghetZ/e9nGk1c2a0dF5f+EEna9iKeLR7X5SsQ5zau1mhdd&#10;CeMNNprdk7YncVQS5UyCXE3z86Nz5/LOXV+TRZxnmRUMFQqBRPFxmavxEaJxFu0Jd803YPAVM+eT&#10;RDfhfB93X5RS3cmrcMroxJqQTWRMt0Xk3XEAt8EtX3GPsWkTPyNQ8WsXiTl2VTlgCgKzH5p2jlPZ&#10;gHIXSsawsp/IEHkjz7plLXAe4sEwnOgH/46cYvetD7LqMZMTYirbWHPdk/075c4/f/7sYO/TJ+fs&#10;nRVyZWNWKDlESFgbguZE7YTNzJ9E5iWwYbEx6GErlJUTBnLnfJtX+gpgpai9DFFtXV979tjaMvZh&#10;5eGRR1gR3oZYUJADlJKOaTuYiiB+7vIYA+MIU7MTUomX1984ImpOAKsezqCajkIrU3wqaoa1olKq&#10;/KYYI3JQXlWtbPaAVEsjHpYZVPwjafWDCdZMWTVPLiCBdDpceDboHnZbGCucn6AQjhyvXa6fSKDA&#10;x9jYeVHNhw+ad1KNHPFGdt6BiiENCDTL5D/MjSRdHC3n22X6qRRHXoJhb9zEg/FL7Y3or0s53IoL&#10;0J8fvVsJdSzKWjq8tRl0OtDFj+zZ4GFD7RoEXAR39bkvSeHKP2Fur4VvYzrI0Ufj4eeff9Gls2Pp&#10;yt3DjUA/vfpABp1haL2Fkjaer5eedbSRmY4ytPF9Vx0BdRsm8zhZUXYkleXL0GKej50/eLhzxbAa&#10;TE3nnUapRD1cC6DIBlojhCz3rV1H7wBgYBb11BwW7g+blv4i4+7a6N3j3bVau7jyQmDNWXvNWSYt&#10;nO7BbMVwhcWImLdMrcFo7Yzj5R6TsDFmvN5LZPNuIawITGuqtvauOLdfPTGUygcyBPYG6AwpYuDG&#10;UpZOkubkos2qM82ZjMi9wXTlXYBKw/H6SFtfhRlpyjvK30qJaSeT1MorHeTJL1b1MXONxUPtltok&#10;kG0qNEnDt9vcTHzB1A0rH2Qsyc82maw7lLMRNi4/uIL25FQRS5LQqKesB2XIxjmqJHl3ZKzWSVpj&#10;2rVKp+4r8WHA9VHhh6nleUYDq5HefX1OVswWV/OMxmEyNzGbUZzGak2XI6iNeaMaxg41nVSLV22h&#10;KGbQeCvPmz0BXrXu/lhesmLibz9949mAs6x4y6rQWdNJMGAecKWawdDhpYftfxgsBu940hkmvuoh&#10;jyo+qxcQ+bbYe+/Z8nR7o3nM129/zOaRGDx7imZx1IU9ibClKZMFW/41ibfpbkgMDAiLkRuZshZ8&#10;8Yhc5y+L93r2VWvhf3Uo4lYV2FJnknySGb5XQI5mxuaPToBLGWtcJpvQqEhfwXVG66k/D0o5KuXs&#10;7+SdP16eX2pZzPG508N7zBn+pU2se4ZfNQ/RwtargdMQ2iGNwac8YJDPumfZcvPdzrOCN5892/Px&#10;kybxVMbi7Lvyc6HOg5PEZ5fO9XrlbqFzeImTAXIvDOB9DrXLO34S2TjX3ZHZ1T5eyjuqN+9LnXXq&#10;oS87ZvTkgFImrpnZdhdmkagE2xjsRFRxAigOQNGidgqNq6QRbMZunQXUoiNpiZMzpyK1hptg0i5e&#10;ouvUHGq1n3vBu2LYPVJrFZRV0Ash1GM2oYzplmYy9k+0RESXnUy9+3qiDPrHb1zJky0WN1Zxj2FH&#10;cyMxVbimvMjmIvEgJg6im/sTV0eF9lYS42zp1ufz7J/miXKV6ngRjJ0To6GY0yjaVPHuqcpdajap&#10;53kMWJgVOqOmo762I2pNTXsIT7c7+Y4fP3y4ur7WTvqG7cIUTPZpcIkG3m+FDra7yvMeAji0aJ1M&#10;Pq8O585fHm8VVD9++KBNrORTsPwjtRNWpPhD5W5H8fblImoXxsI/Nd7qOVDqfwqDrA/1uzXAkyM9&#10;5Xbl2cj1lcwqqo0H5XlT7XEPsVB+HlqOROhlcZDZULycTYaPoiNfQCO2C5JWF1OLUY/snZ+ceYH+&#10;BQ5QfLgQqtRC2gmh1QlLU1IJhlYvzPuc6Rd8ZXeUeYmNMt7DXp2mesp7FL5q3snNZk6VtUYwJDAz&#10;TP5i6YZKAxhupRx704g969D/sbqzR7sQJ5dB6NV7YhRLn3/Q+w18WPbjfOp24mEMSjquEt/8XG2G&#10;ds1WWIhGDk8CcO3q4bUT3rlLmT6B55w98uIMOkZHd2RmQ2hDRDPIEDDtUOrT7koN3z9ijMIQNaEP&#10;rbPI2GXuyv15Vvybj5+iJrOhRaEQb7BHERYq9zwdu57ZlauZwOlqAjsQXfbMfAjKSk9kTsNZIf1u&#10;67/z/gdQL3PIGlBkJ7VD7J+m0mF8cyxuu0/gsnjKhlyZj51z55psDVnao4+d3+4GFy2Rp//tv/03&#10;OQ1ak6QxPNxJE2luV9PTWohFE17rI26JFqusBimJ+LKeunUNSGotANBOAmoVjywzv7Ya0YM0Y72d&#10;2XvvjhLYXDt15urzpDE8X+BtovxgMo5JIOE5DD1geumc0DILa1OnnxvjmuQEwEqegxPPVjzZOVYg&#10;YPhtJrxjCSgLeZuPAmr6jaZFbeYfmkXJZJhVpysVmHaSQ2Kb5fxRAY+Y4OH+Me+syduOajc6t8/T&#10;3ZG/ksnTlcwUlwcm8NiXQ4dHW0u7jBKeDUARaw6ZBm0NoPluLRrw/LSjf5M0AS5chfao+z2kur5d&#10;jEiFgWy3ynq0GBQ8rIBMLZ3uUDWXClLUy+W188eO/6MsXMcKX6WZpg6BEJMPcGppN0tjKbJmdELt&#10;cAgQhnjFA55vOdLuNFfSkrYbwTPYsAqmeVYGFDX9K50WwvYrJSi/aX/DgSqVHFXvEcuUeSE7xLpZ&#10;dSnNrtVkPJw6UKP5oSZMC/8x4ow05CmfqixYuEiE81hCIGfQXQZjcpxduD4Bj9QCCtlR7sGN1VKy&#10;aLluWsLBEYrCrs8XB4DxRgzI7bXefE2d5f2DZzYddCn+YWmXud0iNl4bGmaPr4qCY6XAA1mPjLQg&#10;Y9RuMwv2+c8VdEw+yPmEySKj0HGOWPTKGese1EIxHOj1+25e5DuYKZPfpTn8Md1J1OSd15wGvhDa&#10;zy8tO9o2QI8kw+a1sFQdBrXY9U2CYDm8SLxn/e30jIULDJT0efR8tY+lgF2pODWKPrTF7XwPQ+2H&#10;jXwWFKJ31L2Xf8Aeg5rCFOYyvkW5WIVDozSpdNWH23rJKzBOU/WbW4ITzwHGN/V4XWScXoyJIN+N&#10;Z2PjND+k8FnSn5kBzxtSXMNqxz61r0qK+L0TpvuHT47hdQ+lR6hT7PfQGG4poUoUWbdVRAnPmHFj&#10;ZTLdEViC2o1LhGEq2cAtuhelBzMIZm97UdyirEqZtuhMnAwPPjiHiGURkCkMAbDZAAgkTQ6qLi58&#10;Ik7wvmSZdmG8gBbubwtXQ21cljCXPyeoSYpr/a+chIlbyrfLIg6iowxBwmDvU/caPI0A5y2FXqjA&#10;fEozhO5Jw/ND6fpSDa27gtYIa/gr4UVqwTGf8qVEWaUPXHmlnZzMABQKpmQoentf25RWHGHEkQK4&#10;Mm3gppirAXYuw+UccUYkzs70adW785rZ2b1eMNg+gMcVLoKB28VLxqqsHgLDDdsBQcES8KB72C1H&#10;paIplouwUAdYeT10bMVsRRSPtabv2kzHP2mH1m+0qPjZEXRQbS6bVZ7u3blO5ewtp+fXjqLHAWvF&#10;4mQ/AwjVMLixO1QiFa+1EV2kNjyNfC/kJQfBnsvFLWhM5oSDH/gBdVaSh4rYsFc80oIMgPUcjyCw&#10;AdYSFIunPXzlnV9pmls1F2iPxQ/Bb0LH6ln8IoA0J+RKlr15xXwuzvJue1b4V36DoR/0Wk97oUpO&#10;eMtLk0aX8dGz64D2ybmQDGeI4bDs01K8GY0QhFM0CwvX78K616eiIcv9KJ22MlsZzlw6/c//+I/J&#10;FXgFz/2dtJL2bImVtZcgXJjteC9DKn3tnRTyo3BbjzGhiS8b8YtMpmHEPPNlyDD1dpmjf1Eo9OoJ&#10;CMmUMp2ZGdMyHQhlT05Phc/8oHf06tRFw2AuSq7Vk0GsMo9y8Qel11oGz8XeiYQjM9SKQ7RKwEjz&#10;ApF4P7Ev0u4aDpNTQXCtwi6GjftVi0QFBioDjox20/ys89PZC1u77ciSy42yq6GU/fOTbJusru7x&#10;axDjsxotNT9SPcaYwe3mdQ2rJlDCx8bqYHi+tg4vQjuMjwxoasjz1NqqzdUsoWwIhCCVY8owiukB&#10;Jr3YIkfA0WXBDTAXVL3BguZMXRQkreTiCqVs5GFc6JnLK9nsnfZskY1TolXBAe/xCc6KNXs4m9fl&#10;JLAjWLF/3ivRJARgln25kXqvDoa1tLNwbGEVj3mi1dtviwKGNjzJlq+wR16HhSqKCgtSOAE4CmkF&#10;lk1LLppJ0KOZt9LToo3q/5Sd8qavtrja/NbZ7myqlfpg4T6eR+Z3vEd2/iNA8sgwTWWgrABNL/GR&#10;xT5NZWjqzzG6OMfM6WZ3ijC1v7UqPZAJgNSZtJdrjKJf/XzmGmAaslExBZkpjU8Shz08QVgAijND&#10;Hp6+UNzx9HTjaQNllDWNq5WxFx+PxcNuVuUQYvWE4NmaIXmC9w/dLxO1aiIrAwJpM1iVUGdeV764&#10;LnuaJaW5mr1UYltrBzSV9xjxBu6UvoRyyDxzHB5DlotYd8rCVbxpy5RzFXG6tiA3j44gJnC7Jot1&#10;k/Lk194m/1xzmt6rJ+TKoLViodwT3raWfFg+mZZxLIoeCp+YZdJV0Z+clOEnnoqmePX6Kq2FyD67&#10;90fXV5+UOxdIKvEB5tITfSKdLJyhbtOU+ZshoD2ZF4Oc/gnM5Dx05SWkIF61AVqQ86R1PtrJPnuY&#10;puo/qsJk0Dp+Xn9oPvU7H8Xspd6dyPQW+8qSmINS85VUh2Dz8KxCbDz8mmKziZfBy/hlykIs9XCp&#10;JX2X18nOJDDNu4r8uB6s93iiICfjgLj3Uc5fppnMAMXKrOsvaxm+dwY7fKK3wD7e3Xh59+nZYxYI&#10;eYfDs2OlWwXnoyL60CW4NXUsbhEMsa5mG1J2WJQ111mKvEzCGJYjnzp4Z3d0/eTIWxAEFZ4VyTaq&#10;MjrSw5pLjJcTyqavUsmmWlgpIddYhmi73FYAVAFKW9fcmSd4TU7pVKu8nbfNubxOwZdXUr06fcRb&#10;zZzVTy/BlNlaXkW5tB3Jh4dMP1E8kubog3jGiisN1rxUSo/E+67Nk5CKgbVQROGXdpjADqO2DWfe&#10;WFBmHi4l01Q2u9zoFLIIJMw2SrMFHMbWIq9k8ZJDSXgooK5ZoWmnMDnogAX3Go+RDxMriDKp4nzj&#10;YEXGoyTD6zonvMe31kUcPqfrlbI0VDYq+kl7fKQY1flNFJB3hRDmePNUHx6jMVwDbWNsKDOtJ0C0&#10;8Vd8PusmtFwhwOyZrJ9DAgUFXmp7eqlMVPS9p3+sho0D9d6zvSWGEU7rtGj83GZ+bkNvXw78xGLg&#10;McfK2/2TXctLO6SKsgWWd5r3C0gsCRlYoi0QiyNUtiPDRJGQlSo/rV5iZfgTDJo1EZm0Js/BKf4Q&#10;yy9genrULu/aPn8iSlPHK55Q/nD7qzeHtfscXnPFsHGverm6A/LGd6t3R8RZ9dRyWDFJZGWptX+J&#10;XXRvraWucejTQ3L2seBko+xN0TyBHnmmshFFbwJEZ16yU+mtPGwz38oPxWywXA7GE1n7r//4X31/&#10;qv6VyXBwoPdgwC1JlpuclY6qh5dmGHmHDvtcGFhNjvh2OccPSXWKB+cvfrGHEMFO54ELyobggZT2&#10;169cBIzycpbBvTmtsdaggz6NNCWSybWc50VFteIkPFqueevMFlrohFpBdAeSgYch1ItVWcPHLkbe&#10;G9XvKI0bQzBTzlERJLdyBD/b+V7jTUCAAZIBZn1K50btM3VpYLi1QeN2wVV0LWK5f9D+QnSTcqU7&#10;zcK7QO9ZAi821kaZmdPwC7Ndxe+UVUjH5wDaGUX1GHjqrkF1PYk/5yMdx7/RTJa3Bc37BcrsUNwD&#10;gkAv7aGtS5Mgv+sAh7IxB+iXerDQjgsXNnXufFdvUHOlY5O1i/K2GsQOXaO8uwiewVpCSJkwJF51&#10;416DXPp3y1kplXd2agGCHtObLAvA2K9CazNmVF5zTKuPQsQmtsVIhc6SuaKTMGi1JVPkCTWvldFO&#10;2M4fuNJDTWROMGcopxWT07Plt1mItOJb2cmzBa0VaIHnK0Kv4p8qS/FuOXp6gxnDOXpg5czppZlu&#10;GdsGQVHfjCRZpSgiuYNdVsXonT8x3v5QbMEuKmkgc2gA1PLYADQNIhb9wRTFn07wUDfHzPuqd+PR&#10;DNvOuzEoErPD6FvWxmFIBE1/Ako7Fj0+eGdQ4VuWKxt3NLuogp3ceX7yeLkdAcPyTAOlcJIg5DB+&#10;Ok/RIwpyGvK2kCZxPEPj2hh+cAXR5Yfs4bNNkO47NBj2QFNIXwS2uqvhbqMG8DejVqjnGh5pRc3O&#10;q6ghvG0EE7+yow51Ko3nyoYsvBSsBJ7lYmMrl+PPxw4U1IoSXY0tqfW0wJH3BWrdtsWr02DoFZZp&#10;veQWN/ex0BnVVxKHEwlLBKqIrepovZPvs+cwUzUbZlqAX/BGY4x9KMu5HlpNDAxQ5dSB0N9s9Aof&#10;0k63Nw7hVMkS/ZD20OVRvcjs6EBYaDo1jC1i7AHQTh7jbc0fv6XorNjCy4dM0EwikYXJ3wSC9IXh&#10;6sbT4YEpatjAPONZLWAQYgAcFuKppV8lVkOgSurlyWiMaPRpYRgG6iDIvrXPRawQoArYBidkRWsm&#10;KtVomuTzxLX32OjykiB4hXaGMP2ye0Qf8TLrCV8bM5jhh1JKNwgaL63Pkt/MwTIr0poBN7paMSjT&#10;epN4YhuzTe/lAIZHmwVC3u+b2kLWnkWCtUbR8Y8XWLXXnpFuTTUbD7oYOPSdaBUkrDih99Hc6aAo&#10;AuyhS5sm/9uyUc0Wlui3eozr3H35gb7uLWLeqozF9djAL+TwD/jEcDLswOZPffVi/UjFppOroxnf&#10;AWrS8nL3wcP9HlDd1vUDe3phAFuGXT0MqyE5K7oHhgMeXWHL5iF2lXWRUuC3Lfjim5HSyKiVAWyo&#10;XsC8GfUik7HMHM0aZWuHvxe/bQXsYNSlbpq/hwMOMODArZV4M+fKSX17pcfNCyurHaD3bS89kjUg&#10;ZHAlCbSG6x+sbscBw4z52a5nhUv0YBTixlBFd0Yy96t1Nm+JanZnhWy8mWbYzVVan2020H0LZcYv&#10;r05KFYa9gMpWL1vIuYPphZigkRnfpfK7K8Arfd3vnqQu5t/mqTzvoDUcyxbOPlrBLIRe6XjA4cN6&#10;w7crxVeQ1O5MFBJ0QUAlFIaKjPqNjdtUEhoZeXwLyYhCJdZGnUY+xpVvLeoauS3kCNzctvHAPoOt&#10;UjPc+zts7HuNTa8Q8EwI8kLZGbQtjDWr2C1u7b4y8+DzDYZN4em9pmFcy5jXklfcUjx0IClvBzJW&#10;cLp+qwzfJf1KO8YFgRzL93teN/25TSaVoI0nwVPV2n5wsiIK8BDK+HE2JDQCwMux+Qfv4rNJcPij&#10;0rY4uRs79SAPbk2PHlwieZuBmY4Nn1rbYFARk5VnDkigr8PVvq2TaGmfqdzNcaGdRRZKDaysuE+X&#10;IG1xBhhdIfPNdTYSXYU3Y8ybXRstATK7fixXaBJWTNpl62XlKxpfD6AdPhnNjqgmAicf26oyd2yu&#10;UI+W+1ktwJDntr4SExCNtiJ8s9AtCVFQmcASHyvLm008GH5ka6t5MBj54dBWL5gB1AMWDYcUHdN+&#10;oQv4Y6oOOPod11zNUp5UjlarR+AffyQNeWx9W+3kHSliJUaZKjA2uB2P4oBeus72i4v7WLesw9wg&#10;cLOeM6kURMRi48OINPJEhRUgzQGF+ToPwhtAOELBSK2LVg5Pg8O9OvWiuy06Kqpv8FQ/xVi0eADM&#10;iNiga8ADmNKEzYppxHnFHovDhkZZgPaMGMUd/FRVJGPJp8dGxWJH9pyXfbbJt0pW1XoskNTikZm+&#10;LcsV/2svBzPttXQUNt+QB69qXBenVAYpeqaN6x4xhrTClwsM9rXM/Aq0LX5FdQ9sn1lXpZBfLa5T&#10;0o3gQ2aSZMNWB8LJSFdVsg4W7JVPxnBh6H0S+VuL0ion6xiHKcsvaTsxecf1hvXiym1C9B4FSy3v&#10;FWIW00yupkF9l62ncU4aOSVGo/THYYr+iRpiT67g4t2W34rxyPPIcLnd77BxQ7LZy+iTTHOhiNuD&#10;hBo9iRCEHLS3rzL2NIhuRzVvsUwe1iPjqaDIaNV19j2wUSv0t3LEnOsqCxAWLFXuByXIk6Ben34w&#10;w6worMxhB29tnJqNDvrdp2N7n2+MN/Y2KtUj3d50ERbfOw79rY1PBrGLOO9LxqacN72FSHoGxg5z&#10;bbyzshAje8sUI7lvUX0g1JCDv2pKmF0Vjq7z9eAwEXr0w71zz0gKvTfF4T33syqFykKNW0eerzyb&#10;GtmBjgXUMbTTHbdNjwf0PcRSgIhCq+38YTyNd4muq+cxdmgbmhoPZi+ubC8KFM2RcDbjYnRxO0aX&#10;5rZyYQ8Gu4I9Ee8MraiJhC8uLF2sR/uv62RRXIvUuAUedoCpOvu0fKivtuF002Rl+16uMpjCijFc&#10;jsXMdfh3BOqdBttdO6DXwl30sWF3Fa7h3gO5IPSg7cJ1dTAzkcWfkLV73zpqXh4/u0gZji6TBto3&#10;pZ24z7jY6LMmF4tGI2LTNS5pu7B5xU95gI0G2GkUTulFfNlxZAvBJEE5aBncIY9DM51PRmAkFzzw&#10;td3KlMl1xKVfw1p7jnnanF62XBzt0GNr6UJjon06GU7e84YjcTFsaOMakP8xfss+bFdXOtJjE2oj&#10;FqMbj3lYrlpps9Pw+sVArrOPyqy8dKIcsPO+YVtSkQexwYr5hhtOSmhXKCrCJyrZ9gQbAkGI1WrV&#10;KN4zRjT7rmSV7SzajEO4N5WXTknVbO2s2i+4aLni5pAbrgPKg95/72usmnFcTNGMuHFeSfKbBgc1&#10;mzZalPLaX9imtMm7rsnCEIXhVR4O2WUZ2wF5hivfHW0QZdRkEYBeRcHyTV6OVcNr3q17VyrSOOy+&#10;OgSNnwVBqcFalHMx+IDnR1qXj3zq18qCpvXV4V4xPFpsaAzhV4zxE+CaM9pINf/m1UuuU9vwxOAG&#10;wn3tvLJa3cINzXYxcIxq4fs6J+Bpd6TilempT+bBGUt6XcqHaiDqw7lGDQ+0NHKQpW2mLGhBJAJV&#10;G8o06xgXcDcT1JC3RigBXpGvJ9GJYRg+boRECL0k8hzfZXX/U58GnvpY0aChOvFSRcyb0S6/fG+w&#10;G+HSWmUcKxQM3pqC3cOeud2TjxWe+WEuViC9+D2F0HIfyySUuV8009tmZ7AgDZYzLarEsCIapAUM&#10;Ni1qEX3QzMbzWyDBPSMODGGB3928qxAOaJHHSnW+w8lucc+nAfNrdweUBQwuAsPCWm5tSzfyjkH0&#10;t81PirnjY+i5hfLbKW1yvDu6tfeVrPt0sXIYQdZtk9JOkiJhz6ZAyidzgZ7Km/oNL2VuA85go3op&#10;RTfasOgmbVBj7TgkD2/ScDCiFeZusm6ZZ2au7i26yhvLD+beflOMa04DM/OoOhhyJX1zO1nbg3Ed&#10;8DYrWJrpwtbtZ006Cyey2x/u3njjXSIeiAxS00y1xTkrMwxLwBqMB+jgpGJaL41pjiarXRkjlAla&#10;hYwgkNv1qsLxXjDRNHPzIWBhoUgQ1posWKfk9qoih0tZ1zj4QcnA/KXKIoABo0Jx39DmxAFVJp+A&#10;pONWmMJgeapk2Q97Nbsrkjk/MH8ruaf39MaUaQ0zufmsIW5DGoW/TWisjDTTfasIp8CtGAnOZCxF&#10;9NYnydAXN9MmNxc5x/pv8nRgKwuQ+f1dYMIr+ZR3UQJKd+6rn4fuYaHDKfS3uJ3xMoLlhtKQlfla&#10;TEl7/vSwKZkVnwFguKktbMh/cKwgzU8FFZWKORZHBWcMiSgYquamVhG0u8WD26HxeRlSlfg3pTa0&#10;tXAthKpT2sga7Vb0+t4OvomS2SHPl0WpFTtsJFnYohhqCQtaRc4swGGwwjCycMo/eQ+gKhZGg/jg&#10;ZBXaQ0wvZq911ma2N1o1NLRbNjCy2rgsfyD6eCYSSnWuuIMLTaJ2dxjI9BCuxTMvgUkAHRWDtdvH&#10;24yIBoc5GPXW7CC0/c1xksDS/hC3+MzTe1pXkXh3z0oVvoLtxoIAaKnvaPUNxt9l7kAQA5RshtrT&#10;Wmjv7Fu6ijFXWwegHozxAD/5FayP5OyLaFudYYBBVauVba5gA6L4a0PdsNxbnK84aJ7p0R443I0+&#10;9E4UxsL5fTqgBi2lC4ZnDlC+yrsfdNZnNKNfENMoAsebl7NG6c45LHNQwzCF2TdUXmmE8E86amO8&#10;2nURtzV0aoHK/Vvp5OgsTkr9IYzlACHzexIXIFvvtOfqRQydcRwg3zb7VmbXIb69fxWiTH5M5sad&#10;SDsHPOOWpUmNwMNwa3ohYJss5lzHS+iM4OTbshVdAb2mLbcw44BEqyzvsdOqi5Y48A2Fi++EYOFT&#10;y7wW96hqTqZZwUVCcRJs6DHBoD3C2BJ3NUtzfqj0A0Ts3qEWHfxPZnflk32bN7meluH98dsY7svw&#10;MLn1WxwOUUELKOYVYxlOlqfFu9J5M3ngzQGEHAWP9XVlturqZpqLlhPD8gbHQtTiLR/wPGp/UjMH&#10;ZntsRCO8JEn/kNTAgnCYQP0iwwPROvSi1rgoKmtcowbArI9QD8AYtLBEJvwWDgsY5RbvaZJOFK2Y&#10;xH2fiouWLEy/0VaMx+5C9JVh1oVEU2O5iBvtrHuujdUM1dtgBmj5dBhQA10BW7XEW6sHDNwTCaqt&#10;1dxo1GGx+r7ggY21tU1YUO2LwYhhqGN2F4FBVHGevUdUfdc8Ge3EF6h/IDUDyAEnM4pVXXMn+ryZ&#10;yjMPHb+tcPnG6PRufp9l90e/9614t/sKYpKbwHC0VfMotgWXxvpwyAwElHL90O4MB+/z57uAWb03&#10;TQFhf2RjX0uJkZGYgawjGiDXOHAaT+9v4oY3MJE7t74bn3XLAi5C274l79fZS+cUIRfqbNTlrIR1&#10;IaqH7SXEPOuVCtkJSyP9PaszI18V7wEkqzn5K6yZadxH9tWCuVcyl/ezZMVodpI9g+59E+BvLZcs&#10;bijmXrHBTe4RU794Xh0F7bkjM8Ah3NjI0Uc6Ifal7X1t2FOZeomO00C4WVVdGmBSU1Wt63tNCA4m&#10;p9/p7qD9bQjlGGbKL0oUYIh1KuLZj2QPSDnMsqhFKlNnU+liJWsfb8TQ9jLMEaNsKgXz2aShIuA1&#10;+tiznwC5stYqIKuw7auSDV/gfAxqCQcJkFnS2revnjpincWtXVbffSfAQTFk+4aAqA/WZRSCfshu&#10;7sNfMByxFk7w9ttE2Cs3HhD3YOwwveM6ZRa9NrTKxnAuI9OdZtggX2ORtb0Nkn2EV867PZ9NtQ8/&#10;z0l+894R+C5w8vDMAfALUgpD+xR85yKA0aYbn6rQJFa3se67vJ6C6QOcjLVbwevea37MPk1PWIZ1&#10;Ny1vx6JXzZrPFw93sLPicDBA7/y0asIBb7Tcu7gC7OK7ZWLKY++MGDjXbUw86tx7hC3Hioq1l2jG&#10;2QhiTH75S8h7x3iHucZ11HD2Sso1SeEZsbQzOFspwlOp9HO/I2ROgWbdSIGxeJB5YhvHOwhMerkC&#10;ndw439JMLZg5QPj+iDaen85mgKuy5dd17Gi8fPIS0BwTE3rsvTFlVCKaam/6tzxdjQDi7G8KsMKz&#10;QoKA6FgGUtP5cEgJkZ2KvPsvx8z6HgyKXja568dhjq0eZXG/Cg+L+knZiyfWpv5+gOTmYrUWz/jP&#10;PeMb8rxl45GFwUPLV91ftiaAEW9HZ27rZVHbUH9EkvOBamUGIIozunBdVABvJFUXOsmhF2HqHfP3&#10;ulas2845HQHqHPu9FI240/5AVw4fIMGwCK1+RQhuif9CykyGVxAC1/tbD3OkksGiNAYDe0K1YaZw&#10;4l/z7gtQ5qYqWt78tFVmGp+VDDpofEXCio13r5cB3XcI3/eiyTCklUMFtSfQ64/oJ29G0lNS/xsH&#10;vQta0CUdtRQzBT09jLL3HdUU4lZnmjtXkS4vgZAjRgj/cRab0trIs35kTfHgbqBa+WbIPFy+6qy5&#10;E7ZbM1XNhbUhbho3APsTMr0MPI0OB8/o6GsGPsol2INF9f9Shebb/XogCrCT7GTtSNFmJGTNtI0u&#10;G5TSEdpnUKQTdBJXDlCXZ62BV0fKj3chChRLpFSyV1LdfGcPMjetWMUgxJrW4SagMipVby6U8rBf&#10;Z8cutK/QFpYaC4pEwjf7Rq7YOp6KKTKSX9Qfxs6NA0kjh+xNNoUKG8Q4lfxvpLSX30No7aYrmx+8&#10;SBqkbS3PnDiQG3CiJs/+htwz5GEt6MhBDrJSsCi1GQDYnj+0v/jnjAvOlJLewID61dBIbln0osr+&#10;cpy1z8Ghoe+juCejzByM2Uw/aoOCJAIzmZymZ2g4AdMI19exD/LDVDMf0py4/DtDW0nt7cDzekXY&#10;jMbR/htZGz8IKWI5kBTv96XivXwtunceMFPVNeWVMYYqbdRNx2UqbOEUn6ZQvtJ+CxJcOgLOzCMl&#10;d5tsRRftm7H9NPNKnRkyA0eN0Fd5NkuB+KoZBh5xi6cFUne+OE+u9ENjrByixlE+w3vy0fXGGb9I&#10;rtC8x8Vrj0UahDzZoINHGnurE3UIwMpFA1shs123uBObPB0QhZHCw9nZyR4ML7G2kjECraD1/OAQ&#10;r3GOg0ENL5VS2tgMbbJJ3ziOJnGhd3PCho1nUmX0+TDHSuVibP9TKwvhHIRiW8ktruhbhZURqNbq&#10;Ac+s074V0td0n0Hp4nh7XBzDiuEoHbZZ81pry4qR5vmSi9IZW5JyIgq3w8BHAw9jE02t1nyQ0CZl&#10;A95pJ+/9sDnrPNuurT1dH3qh7Mbnq886U8dl/cbdTF8eSHgl1YyRu/isTjIWAsuclSoZTA7/HMQq&#10;DHNGR7164SIgjESjbIE6zNn6duF17j+Q35F6FMUKEhKx3s85f+FYWGOTwdpVqC9g8fqYx0eOho2n&#10;d8g38ouhzOhQju398kDWTASYd4p4dT3TDpvpGcghULkvcVyIIQpcHjr4lLUtJdB4SNHRXsa1HYA2&#10;7DAGfyMvdYLsMI5Vl7wx+8uPOfVaaTlS4y6rPb9614eHWu/YQwSjB+AhunlLj6Bp8x1rAiB8UWIc&#10;bAl43Zbqw0Go3sPnBzXHOq7k8BtQw9krkw0Ac3HuNEu1GzS3ieZhNWlk3puTYAB/uuvDoFX5mp0g&#10;PJhqBN20PyBhccvpygJeE2lW+IVisJFYkPdQYOoWwdvi3XeRMGQeVIwWAwM8NYLn++Myi1yX2vNW&#10;e6ke1ftZEC5DuReDHdmNtUee/Yrb6XZ+SHumaV89V6sn45vdwvw11YExuJW7tmKOtEMC49aLI4vz&#10;Olvsfp205+NKeIOq3ufDzt/Z9DXyOi6jH4jispUrKRtWoUd7b5l1JtDTw21HD1nIG3+LDt6Piw3F&#10;DU/eE51PTvTT04s2+tbL5XkNYTFhbKExnt2gk0RjQB2mhCIFWmixqTzYxmnpHGqWJY98LbwtEUUG&#10;HPHuMExfotp871C/JC6KBaEZRuXWMQ8rxhpphczRpHGkUnQRjGdZJs6lnXUu2kGo1ItV1/DzmHPd&#10;NqofkRmvmoHXgNsSAPSKilLc3rj+RBECSe0BkgHOuICqeE97I0Q3C2sypH7FkEF0NtibEYffis2a&#10;/cAZNiNhgOesS7HuOZ9FtTIkxd1lYqVVBowVzkHXxNhcsTL0AZ4HXYYc1K3aYDjkXaW30W7F55Lv&#10;aEgRIQd4o9X5aabLp19YEs9vyKp969SA9lbTS7Yh8QC5QjjdUSwU7BqPol8atK3RHH1zSAUne0Zk&#10;muiTg4Gveq8fLHUzmhByICo6Te6AF6AmSMpFnFvzUjMXdBmWHqk05sIw+o3whn6xa7BimKUmstzG&#10;Mq0hzZTbTGsUI4/gWNPLXJzzlbKLftgCiZFio7cPXaSiJi2HkAiLm7O3wgEAb7seLeEERx9gcqGC&#10;U53eLT0tpMYjb1nKiHyb3qxe7CNceY+LTNIqTPL+s3xwYPTRSc+NqcghPkGAtfsbc7nsIuVh4oL7&#10;poyOOit99TtlejctQB0GLk4NxwJG3hvqOlu/VKcKo2ovDmKP4My3Qdi38pROt/QNfpw6ranjxRsG&#10;i6vKYnT6K3SxwXYcyFCoFxObNEFFUMR7rOsACd6HvIMow9rpcBhpWHSoDK0PBG0YoG4j8eR3nptZ&#10;0q97Qed3kGnZ8f3Fy8Ul3EzXw5krgzEYGkQAGS85VcCOUrR8UZp7oAYZeLdQ/QIbw7ct7hcI5B0k&#10;seeUX9Z7MMbH8QkaKqwSPeA3g3vDSsrHE/kTDplZ2ncx3YWkvByw7L/O9TJXjd7vX8um7OoTiFrR&#10;VUcjU++e6F1o3nqdEq7hm2Lm9ojca1e/wAEruhcpfdOF397rMr5CVsdGFW3nyaYQypoXmLUr1744&#10;vLWChzGAhPOXG7gClpFJjvmKmM54EbealYJX4LTWZTy4DhOG0wFU6D53Mb6ZXWKr5AkmiHN0TW+j&#10;kPoCwFE0K5D7VNjDBvw6kLwdIMhEJA6I0dfACQ5PDwqmKr4rH5N4Ek/TDusEXftoQf8iCYzCqiHe&#10;SZEjbK3/nbLvCG+Drexl2t+P9xhDNF7DVzAGd0C8XgnbYN4soq5ga2exhwtTLA/uY4lf1t763kZV&#10;3vpSFCpn2/vQJSuDToHjUDYZ8nRRXjTUkVpRm1QIfP369eeff765uQE21BznjYJkL9ISgbR+jS1P&#10;MLFYCyuCBpDrWF9H1M0Bwx7DSKNAC6FzZ7kXoUPxAJYyVr23OSuoCxKa3+PA4cbgpPZh4OImMh1j&#10;hKSl6cp3Kfti5eht1zslvPW0dLd2zQDhZNBSQwa3Gxe24eOGiEYlIY1hEjNgOrqhqZPWllZyijbY&#10;hGs6nSba2+4n3SOzavt+khmGLNpKl7foLbYZcc7dgwdOVrUwLehiK1LMxlbTKZ+7zF4Jmh9qnqwG&#10;hpRvbfyw1vw0bInkSv9mQ8Od2F6WV92hsQ7A5sqK4nFcAGZj7/KPKz+y5ORay7kpvaXFddJmobJ3&#10;ZT4ydsaIcfBXrqxQudN8TBdOFldV5wSfc9CsCEt6wbLz7MFSEZRekN+i0Zi54dXhsFWIQMhq1/q2&#10;zRrqCvsF+6dsTcssK4cAiEdYc1CGLWZ6Zbbh4Qa1flx4O/goDq8wxnAuOMHvmr0Dh6DTiGVtMWrD&#10;6qVhogHjOndKNRiLvUjWiP2cvMjJaddmdb/icPw83Rz8GBS6swvQ8wxjthYZ2dMN0ILbsK4eddah&#10;hoIGhig3joSPGUX1tWxiOONdUTHzCQ3DeDtlp8OIG/BqpHW7QTUYnXq3cLVRHkk/EKK32cZVX23i&#10;Jh7vifeBlhBCcMJIM4viUSdeHamkU0Y0JIZRjf+uKGtcDZpJABVi9ax0vibodPsqHXt3v9ksf8R/&#10;TuixvpYdKJ7AGxqHqIe/2YtOdfG6i876Yb4ivEQOeTGWXqfwpNU4f/7zn//yl7/89ttvflN7xgsT&#10;roQYjbrqt6V3e/Z5e1IbmX44hqg91HGFRuce6IW5PopmlKwRumQIesXlppKaLTpt/MbaDYcVSIu+&#10;PjA56yBnRDxVEC4qoXhi4cSN9lFoiX4Pjxkgz4FuGHTAmyaZROliI8TbTpYf6S2f3s5wvW1na7C1&#10;3gE5V9Faz03NrM0vcqBWMDCtf9rdcEIx79D4/+soPknbQkOkPS4p4c2S6263svo7UBMrcQelB1x0&#10;QINyq4C01hQmQOaCXxpIcojMer3ds8m1ueakjvbYYz88eIuI2CE5ynnvZ2ns0tFon/jVifRC944f&#10;o1rdUzWJWJpnVDUoyy1QS+nnjnYAyj9PJWOFT/gKEK9fB0v044uLIzfjXQShfl7t4pyPwA5CgDdk&#10;JZdgCdUoRWsMJxHtypwHEvNXOAkMEIVkLElQtUCZpfi1/i3E4cA3oTdH5ICppl/dOtH+OsDhtFVx&#10;cRGr4yWDmacm7lKeFQSHNCi/TiQ3oOtgF9A3gOdGnDqihkDO2vRmkmbC4s/+DVzsYTtD2gb7JlBY&#10;74c/Vxu5KoqMy0eSZCbrBBjJ8O7BdsA/oOIApXMPfnDhuUlXgtB2OkyFWd+zXtPmISP1oCFE4W7N&#10;XGhWKvMkgzQBENPsHApuAa4VgLHtbNGiM2ew/wHGKnTvLU/XYXKnGsE/2ydOWQqzvZMycm/00ujq&#10;8YCy7zLS8DwUR3zmwVzMtD2JkDaRdr7bJfEuXf3SdafkvO91TVmMNQeZa7P0Qnel4hb4AIEopSwL&#10;Irxyc4ty5g+2dT7T2mBsdWo3HqtZ081JQZA74y6y1jqNwPWql0zpTV5OnJ961kuHzoUDiLv4AtUD&#10;g2V0uG7jz63ic0DoUgH+x0yixumIJF3aJNZlQib35RhePaDy/NpLh1G2FgrGC1kL0xNg2FGuCjrY&#10;aXzllQ0YFMfvkRLAVhKED8oLGmgHGCr9YhrwVkOUVT82JkdCp5FBODDTb6m7zVBuBIJGjcMlrVgo&#10;ZWZjdaY39hkxmUvD4Xs39RdicnwM7HmzwXa7KBPHyn2+er3kud/5+Hz86683/+tPf/nTn/5FHzYr&#10;EszOuuitRs6/bItDVnyunLB/rvex9lx5y/9WzLTYWiS2kiu/x2QH3Wy3FZ0jPVUeFEPX8xpwj8Za&#10;U1RLQyB9RAgeGk6C1d4d3jx4IA+lN1uB1qjr1bKb4c/k5jJ7NFyZdlv71NWZSZm+ysgt80+47+pW&#10;SQuXEpEr62PCDMBe9HsNduQzABdOgCVkKlZpriphP0ACNhiMjsUt69uNIix7o1yTjvukYZgbqxkY&#10;M/SqjOgrFPSftyp+BXJDYNG9hHdQvo+H4dliVVC332BzsTGFChjZK3X5Lv8M977761xEa2zz0QvY&#10;qzouqrXt1Fc9NQwvc/Ldd9+pSKByTuWDWu8HIeH5UM3dxV02kZIJ27TJ+GnNHRBisw1lhva03l8Z&#10;ne9jEmDxchaxLbfRUE3YUWQuDA9sTbUUIy1eBcFMEbfN0MoDUdwjiYaEZRtDYthpmGpwvo2rNHhd&#10;OGA2rr7VIahlwNavaCeexScCyIrC3rTwbi90hTFbPgYfR3Ac/4FHHR7Atg4QkAawAm9/vCBnjw3a&#10;yqB1oxC2bbsmIKoZ9jBenqhU1tTkoKMGnhXOFapwLDDVMtju3xNHgkFZMV2Rw1p2eR/+TbdshgD0&#10;+1BH+FIzltE8xfa1DmS8or26/GFFeXLrGz+aKfAmB1563RysdexzDlpKr7ssoYr4ARhdEY9qNsap&#10;sbzDhIukbECs4tPWsLE0cucLwAEwpRXHgxEYKYqLfNUxqAYSiIi7BhcNuubOQsfcvdQEZ15kXcxQ&#10;RmsaYUR0MRAOD9MpbLOMzj0BmukbzlqlQOe1ZNKze5ZPPZAlFcv250hrVRGXqYU0DHO6XofZ/LYx&#10;nsGuKUmrI/X78HDfMxLj4RVVhz0GWvqaSIB2NVT4cPXCt4zvslevHhcXXV5eEBsgiWEt89Zwy4iD&#10;7mHmZNA+emOj3qJMhhu3lE8LJgmLsvtNJBoRGGTTV39mGOlAKw53rdfxRuJHqPZwXqG6N/W38Ub4&#10;Y/jhXf5sf2Cs4yZusY8V9dXg0tqol0aCIW0GmAJvT6hqsJr3VoL8f/7P//nf//t//6d/+ifly9Xk&#10;jz/++P333//www+y7ALg7u5eS/B+bwH9GzbbpNj1uAygKbrZA2Ntu3Os0lumfedKcyWtmUCwo1hH&#10;/GSZHzudr2iCELL87z0VkGdXfhqYD25bKbeqmHHahp7rg+pzMyIJGDc1ocqcbA1enzlX7aDK1pOh&#10;cebn7FRNJFsznpR7GGn0xKIZN6ie3FGQPopvOAB0MZbh3SYQ9daVPIjv5AIn1UhZtFkRrF+dj9U9&#10;nlEd1YOBBCzGuyBhIKWEemJHtKHAzhsNq0yQmDIbo1DKkmCjnA/omyNPThqpxlSaqAWL2+b+fQoW&#10;EmisUVJua5Rsnc9TOBxpkzoaOxfo3D4YDgNctMs+tldm2wAehJVrGvPX79N1m4EH3BYvbyluA8Vg&#10;B/PjW1ixKhvROiTgASGuBzaDCLkYZgh2wMkrJjfFV4K1KakInI+VwVactAjXmFf9oHNmS8rQNQRE&#10;f51yqD06jIDMDvgkUwrZG4JtzsUntbCJ4Algsg9aoTFUVmo2udVNOQzp9k6GUnWVhGyOldv5dcXb&#10;IC3Idm6VSUUeHDvaJNwefePV7fXVrLjokwlCigOrZ/jGY+8lFkGvbcABoUHRRtm3w+grQ9zh/zc8&#10;EyxvPqiHy9Nexd6eGRynPnECcHwDauWh/TUo3WDtswPo4N9phLtSU2pvDkLNIytpD5QkGBgrMF7I&#10;wbOsH1rQReMbmKk9I1XyEkNda0OjbUqN1N2+lE/3sQ52rgWSuI7dT0l9VKWKSHXZkzPe+M/rRtYc&#10;0AC/qgg48K9z74IotESTVV8CpS2ER2k9jQ0q1Cm5Pg835oe1htN0y2pwtycswa44b8H1WNloarab&#10;2iiSOU3Qt/LhMMM7UtmFeRVA2AaV3i6xIT9FnV0O4qKqPs9NojDsmmdH9y6Wo+EhTlhzbSv3gsjp&#10;160VMOVkcwEnB62tk66zr+L1TTeW3rMCTLM5qUzI1i3u0NhTIB1azJwVcrPRZdEPcM4gGVTsu3yo&#10;nQN/IP3OhjBLCyV6jYo0VSUf0/KKpWGnle4AsFqfdcz6EbD7hrLgQdSBn12isY59j2pHeg2zDFBc&#10;pnxUYuyPr6wf3+OFB3kVtTRZq7RYnSCDqMH718jbepUUv9ze3t/fvXz5/PDLLypmuZNMa8eE8/Or&#10;66tPYjRpUE3B3t8/fvny9ddfP9/d3a1sv6JlBTjnZf3Zb7w4nigteFlmGLfo1Y0PE7xpsazLqlLJ&#10;P4X2dVlfdeaZxL6o3kseor8OsD+8tQ5suG24k19hYs7fgseVMrTtw037tFlPlZQU4VdHdeUwnVdc&#10;mxI2UkMFWwx61QPEQqCX1aLqzvVBfY9Rma5HsSJOKzILwgCV/+1r10xrj7au92NVQdnWFG3iv9tQ&#10;Nzy14hh232PyURBpbB9VHWiNltxDfuvTDKboezBefT2gL33gB2Q0gFypR1QMCOE3LAvt5Jp9nPxc&#10;sGA1w9hc2eMQ7hu2ectCQ4gDvkJ69OvMaVbrKO+lEmni3OlLJzAwtzGARDOpG9kc9IWzmksHOWMj&#10;1vx1WgJFrc1D9kEyI1298wOOOLiT+0EvLlrhoTDF4NxDyBGXKBjFHDLS7adC/pYR4AEahXq1qQ0x&#10;ZFt0/xpXciTjgBzFD92OmADNunLLwUjnpxkgeAJ5ed17bVRS6Ox4xoOKkB80uMJwoIjiLEEUgjp+&#10;998qdl/DyLDWSohhy+2xg/EvXyEueazxXYohulG1Hu/U/oFTa95kqd6K4LC2UFMqVWjvCoE9qOhl&#10;aFcUDBYGnG0UYW/9hwuleyjZVCMt1MMVJXPrEEe185seWYm7Unl8rAjSxgDJIBZNBy0IYJWG9xqk&#10;AxEYjVFgLQM8GOnGUa1VAEF/u6BxWClv+XhzIGhz/D6RW14aptxZohqh69ygw4oaYMol6r8RLmRT&#10;f8dhQve+C9tgINHjmtpLTrqJNCeJxyrsTDKpnGBsilqbdO/vdbdQliH3jfhOUT1wMrABlSvUeo9F&#10;8iA4NigxGAOfVi2sMsKVA9aaUYOZNOg/XKdVfzy/VxVxAqABLfWPsdIhPsTX7wcLrjauBQArBSQp&#10;xTHNE+AwElSet7mr1xUwwNESnKjl5Eb3ppcZ6fDbcPJgaWPFbpDhJ83Xo16M6WT6h/rjxoAKYBv0&#10;LkwSEawjO1RuunKUMLOOm2Jp8OvKtMagGPJU9QxsSb70fmMbNYusoinc0g+6hbBd4H/xPIlWy3z+&#10;7bNWi/2P//E//vSnP+mrAOa229s7ZdNvbm7lsN/e3TGZINdcf5vcBvMtq4Oe9TqZ1I0RC4N9UymV&#10;2F2ubb76fvOrzjrQVuSekBmDqGmp5AKHh3SCmngX6OGPtcNVfjY11nph7gSqcfK4PlwADNyywBzt&#10;9iaRoItoq+l6Wp52tiL+5p94KahFPwdbV18bjxVUIyr7/LehdvXA5uYBiZN5dj3XT0J+vVsqKmks&#10;1iIeVhwHssTQZuzDXoNhZg/xfa0iW1kPqlvkNrztM059A+y194a/9NQaUyx8ArHqDwxmmib/iuos&#10;SEqn17TADOT35WQjygEmy21OtEDzxcCo2vB1rpr04HnLJ7d6hqvRU4waSMovL55OKyjwTq6MzmVc&#10;fC17u2F2AOtRcM8yFdOcv8+F1dmmI3DtWEqvR3izVUtuoohNoRw2NeAMFVbt2SSosAEazp34lCGo&#10;/wDGmrtauaiRsOcO8vhK3wM6HvAhv1rGm42HNKZLYEiO1f8yEA2/ZkaXqGlYaz1pYiGhpfdbM1Xd&#10;NtRBiMD65IpWhXAA9sHXRZxLbxzgfEUCY6CFTP9vL2hrbwYO2xw+1jHrYCkeMC9TFHvgTF9xoggk&#10;/QdHiqNMvbMVBXD42QdtrWPfrvaayOnvgNDo/Boa2/X48A5d45vR9VABx9HquvfBE9Qlm10IMbBN&#10;4/ukwS9Mhq/GUypoS0JRldGe4uJp/C5h16G9pW+z1iazFH6H/SaOKvtdKI5LBn9GxGpPXnTCoH3G&#10;OKPux7d7NhLj5i32MSxMstPN4kDT/vwF+wfNbuNd5gGGKoeygETVfmkUDrkE3BdTD732CPYKh5G1&#10;dbDQ5QCeFVRCKR6jrI35CLYEwEK15yAhx5XcSmVWyKemZeO/2NDehKTAxkVk26gQy39Bl7rWzkP6&#10;EIGP+zQonZHqV9YBZ+11HTQyKHALb8RNqKi7oWUb987hGiIz0hbkQ+gFyc3UByQeXl+G70RHxzya&#10;c9hGqjPMekiziUnjs6jIWKYjSZhy5OORD3EBfr4enBBGKoOu3Qe0NOMib2kzCS6yu25ES8uQUtDy&#10;5eYr6fCji/MrVZ+fHJ/tnl605Pv+/kHe+d3dg3Ln0ql0pyqXFeG/K+2Lg94vasavyOETztFk+T8O&#10;yNZg9DWP7Dn7QQ0yWh/iCeYPw1hu1bjORrMuNM9OPc7KxEKAcWizDsBf272YyV7uPzhWvbwSjGZr&#10;j9LWTR5pZLs7TcDW6o3oDY0DmddQTNdHrxXE3iYy8hkb5CGTOzzxTnBgN1sLa1rfV/V9dAGorOFP&#10;gAs2N1+/7Hex//pI2dAxbLWp8GASLdzDZ1j74VAgaI6HE1oTBSncX54DaIr+4SKWrMhdenklYBac&#10;aZKxOthGMAr9QIA3Ea+zSSeXlTeSe5fT4Rksimef8l9pzK62h6vngD1WZuP8AJKVJ0k6lXiYTCZo&#10;ig4fpCo9O184bPR2d6053Dntw+J13mDEOJRaH2ZoI7tUObRZ3ePwVUJLgrrbeD/psXLzW4Ybbn3v&#10;MzRlIkh6CnDtlgVguDMr9cvNsSXuzDl4xsJiQgraSa0bILwZ0yEPRrFsNRWxu1nARzpj6LdSDaKv&#10;1IQnJ6dbYBQTZ2kN8jbUifhAi/Yda503FMne56UBnFxIjnBe01EjbdMBCwEP5EbMzZnx3vJn8tbN&#10;38ve1fMsEG4Ms2+BaH+VFLQVSN+8jdqcuJydIloUvKcpnCtip8xoOL+G8NzuR1OBX9UqV0hL03Vp&#10;g0zPr7Kzitii2RhHsYq4SO0ISFW26C+uG8eBVK4jyq9bwTQ3HyABOAeH5pvKhPkFkqSK2g8re296&#10;4Vj7p6qOWwm32bohgfvYPhEHbyHi3iLCnZTJeCl3CVeQTjN4S53MhKZqclylDY1x94cTVvp6BjX8&#10;3fHAhkMHG/vuv+0vegfpNWeXvoHTVlHi2SHK2tSQKT5okWzESd9VEn0u1yZrT/FEydljI8aSTpvT&#10;1wx5yLpdKcfCQEVeNwmjQfEtiLU7QSSQUhMBtuE8zTEwQbRGnusAi1qhEBw2Tk0bDD86M2fqUSFB&#10;tnFkF+PyAQ6G01y30WiVFGmsMA2TpeGZSW5hfKMqu5HQEF+lK4eHwUYn6MrUowctJjNU4Gae5Rg1&#10;NXQvFG8kLniDVV9V41oxxRprt9kMw9de5Dpz2ut8eOlD9AmvXIiZ8EdtqnGZ8HTh1b1qUMCUHQl8&#10;RZaViG05y4o22OVG4ZquQksTddE/mW3iyaiAX6/1SHmjGbdefJ5ziVW2ZPWEhtCJMsTT0/P6SYXm&#10;yqbDciSzhActsOmwv3C4KfkDLumvrmxReCDk0pC8fleSYVZamWvtqF68mE0bxR+77AGZ6uSqFMiu&#10;kKl7pooU352v3mFS8GsjKX8FE1GvnTXUzdLO+sQ6bht5gqr5KwcgrbN1sTYpdcG3EfnGiR8ngDFi&#10;pMfSsP2d8KkFdSoNetWW0y4PspUJ5BqI3neijjwnLkhTv+3dMb135e5Zf9lhgyIxvX1bO7mSFsg9&#10;bqpeSqB1uuzx5DpspZcUfjje9Tt6siOdjXuxY21q6n4yQFNahexT4x7PhdSOsC+X38V+Bk0m7dj0&#10;yObhIU8+3O0Hjh+eHvUaJMmJNfWJ/lIpXi/iQumEjMW0WSScplIlyO+aIJobi3yJ1XSPMOLXkKqN&#10;Y5VNy7UROtSEONL8oN/y03n2B37RRxfN/flk8xN/dD3ys3iXTTs0fmuPQBlPkqUA2qDy+EjJPI/I&#10;XJutiiUT5ooYP8uS3w3sNuAUO8QMRhHXmx5HTA7MBtdj19LykavwdQHfUbLnBZrpEH6Lx2m8urTN&#10;JzUPiJ8hFDjnoP3jZ8tt8OJtVL11ju+nrr/1SpIwqr/OzmcxP8en545xyan74BVXBWf3GBnsxTrR&#10;xEPbvfPIaX3mHl3RWvOTI60lMkjRM9JTuu9RTkgUlnIGl6fHctuFCN22004JkW6B4V0T9DHb7zQO&#10;mfEzfbQHWlHAY9NgRT5vw++fmMmzbCRPX1v2uphFw5WAnZ2P57Rn3jAwepZH3HC253fzUl2R0/jv&#10;RpXu4z00eHlsiFt70Wehj5rCS5W4aBevk6Or46Mr81CxqIgum2GcWC7Cs2MLORlINrYpK2hODm8m&#10;NT7vHKl6yuh35giy/70dr/bp8bQYJgywmlJkxDyDyJp5/BLgMFV2cm7ngnklf/KSAZsf7SP/Kv9Y&#10;Csy+stYvZV/nEbrxX+0VlClqM4lFj2mqKgHAGzniLKLuIxwWds1bivXo/f2tGkkNgIkb6PcOWkZx&#10;oPMPbyjclm8B9lbbYbilAI+l3FWE+nR+oZ37z91oeTy7KPSdy1KPzqWNUtXjxCt7URgVVi2IRUJ/&#10;mQgZLHMOtdRWtVgKscaJhEatpzz1yconFd+veqnI0+PdvbdUfNJSRfGnZdTqNrTQ6GufGRHn/IzX&#10;PsTf91smyuCgOuIxehIwmMl5exzQXVekJ9KsTaXXC5maTgLajkaDwCS6Id55vNAOaMNmumU2adDX&#10;LbReHLXOGxldadEuQcRPyFDRxZNVmeVPVkE/y4ic1A7mLTCrgAzLjUAtV0peA1ihHJ4je539vjme&#10;tTpTM3wWaWdP7SYjQyl1zDO2OMGfkBTi2tjLMobK/JXGkGSYOBqV9tyw1mbDbGtcodiqOC/8sAxZ&#10;Bmyt5UvY7AiV3q2SjR/qRYEI7+iHVWkAt65kzYszvmpK2VsDaATaRFbfx6fqWTlAsYXUw4X0oTbN&#10;FK1N9NiApdBoJLEx438VBWc7ddsEi1QYGiC5DQiNR/kN9oTspugepZOto+WW5EfvlJMPG5hJiXSU&#10;WFkJmprXKRzwD3ps3Pdohuq35MXOuokor0ua3/rf3pq8nr11gJGFeJX2PMzy+eicN9ahCNu52fPL&#10;EW1/mig+J0+rtSEyJhqyLJGdMntwLq7PLkcuYb+4PL26EuGfH59uds93L6/aNvFJPH9xebJ7eBSq&#10;Tk8utK5Epk3WBjZ+fn2yG/XesSrMdk8sn96zZXVewRfJ5E7blkmY2L3a74CjFLRB8Kdd88WxXgCK&#10;TqBBPx9fpdVtEWyNxdtBHwck4yjLjGGYL8vJdDjX6or4KIHniD0ZDtLYuVjBKiSK4u2DWsnHrGCy&#10;K7bNJTAE+qqgzVc6SmlTlV+nFnCiYoafm7H0GewqUUm08X9NIsNTcDxzThOUu4XYJqsJlbknBu31&#10;wvadrZkdM5TXGxqYIOl8TebgLpcNa5RCQFKVhiEuAjMwBp0RIHscXB+u6CFCekQD3VSaa+VUa9a2&#10;9LQ5/AMPgRSQH8x7ZjPxer3YZaDFIygyxeWppgbQYoBimSHo+jt4Ai3kJ4cZNW9VggMXVKpsq4st&#10;bGzjSRtzkOxsd6xogQM5qOf+gG7lunPCnmlh0Nx/a5jAVsgheefJQziF7EwPtuLwvcQGKCXpqPMw&#10;YKVONbU32nYhHGa/BFQQldVp0FoJBiKGCxDNUcUr8Yw0xgK0M5CMpfl8n2ytYuHjwSsEX3DcGGli&#10;1E/Ee/kCanQChvMWDFY8l39rLK/eJ1K+HAwT73mIPuIMVieZGwIYD0wgpFSmXlIWOa1jpHuuLPgf&#10;jVpDxeZs4yZdikJbdIuv1TuPNwmKOG/6LHhw2cNqI8AS5KgDqd5/Ayg3lMHPfYW2TLUg2jgl4QBL&#10;StJRpW8Lda1nDrrbWHczKJuuhkZDJjS2lVUoq7Fklv8+aS13LVqFbTgaA4GPlgJkk6olYoiL8i5u&#10;h58z3DAVKgKdbIIyR6Er8UJqmaPbt+uD8S8G0M24UYGATx1lLMrv8PWZlsq0YSalzYR2xGC5oNwH&#10;A4nGjkwTI0bcVqblTni4SLL8UxeR2LaSsBh6mBuYWpQcydfyTHI7f2/b3JAJvvr7uIzBKj765hU4&#10;KiwVN0/UZDUcN3wSJVYqr4tLi/22ERTRDKa2SxeTlNff2d3JppHeiuNq15bKFr8ojV16spElMsu2&#10;lY2NzVo1JQvJI3d4x5hpXYRnjNXWG7PJOi7CaAZzct6gIotPyRnz/NMRMHRy2s8ucr35G+G1MEQE&#10;M5EqypA4yDlcCgFGwCufjcT1DGSxGRqgt/pepZJm01MZ1LHJjntmOybn48tpiXS449ERbcgtxS2f&#10;tYZn1U8rEhbMo3n2PqPlEZFpf54SSrVj56dPn77//jvtzfL3f//3f/d3f6dXJiu7/+uvv97e3GpP&#10;z4x4ewNuoGWKeKSwJHFj5lGOBYHHae4RGENj9b29uS1+QMt0m/7WYuuAhxKjEPl1wqnRbWM5e9qP&#10;erF2Z5ZVPpC/BDVe6RzzEz7WyujrPVwvxdSezdpOuynrNUjMlQhrg0HL6K+Zrxk90joCp6xNF/wa&#10;TKwqfsY1fXDXYG86KjT2qN5lMrTq/DR+AJCjGmpZCX4PAPUI20ltSq8Ifa+/GalOelBBVA3UCbCZ&#10;QYMt7dXl15UWwMYxY18xkI4KmsGzjc2ePd4zwxnYS6rNyhoxymgNKiBx31qzLG7WWy46GH1aWuDJ&#10;1wGMUdged+1+6ar3cDhm7i19scF7Rm/jIrTm8OeeM30A/yKJpWfjCyvPv23zPFI/ND0ccjinlG9e&#10;7ivOz7a+qYPcQgKcB7hgeH4jzWBpZfK1L1rbZKTndodL5+bWdHsew36zexxcztH+wA6MxIa6RZ8s&#10;NLLBQXFVoFHaNuTwqDf3nCGsf0fWDvi5ZXrzNsDSmGQ1shf/LdZmxSfAV4/7wyz1MiPpk3E2ZG25&#10;NsDMvfPsmBlKExnO8O106Ixjf5nWtjvzExJUGj83jUc4hH6PNAXejHTh7fek6z1a1yPH4edMj3ht&#10;fvwY3e5iX1fBOUHWRC52hrYreOvXtauFKHBz/YiYdA4iQtLRiAgBufHUcVbetn8wXlA0en4wRtTh&#10;zFGykh7XU+2gV/BDgDgyTceZnCvqlZvYYAzO98zoQs14wHCFdW9y+j62uR3/QOp/TMT0/rvkOxB8&#10;3Ley4V1VT6fRt/nNc8lKKaswS2TVjJwwwPSQc/b5ikEBAZ658Dwzk48eBh/nw3mPtcXP2WFn1Gp+&#10;YyxWT0Z5+lUdqO7CCC8ImcrgSzJZVXgwJ0zDMFOJSNX8qmfyND3urVI0Bw+V8zOEi4zZnOUtqr1g&#10;oJet81PV8Ixw6fGOgSGxICZ75U6TlDA2yha4iaAot7a4F67a9VPK5kxWIWPsGr/MBZpRWwusSuBA&#10;uvdkPCkdGKp40jj1XH1o5EO3SGqZcR8TDIDY9BEZlMqEYb/LXn/th2KSxRRsd8PYUh3yzn/44fs/&#10;/OGHf/fv/u7/+D/+/b/9t3+ULhGzfP7yq8jhUJBtyuJ1wAmJvpVKPzwGUW9/qrRBYWESjKOvO5TY&#10;s3hvmlks2d5IHPR0CqE0Q1EP7t38sxL+xEwooxGE4vJ8ZySjQYqxoe1ivVZqvf0Jpl9ZZDE3DSYD&#10;nygt+hYReYftWuqXwcNtG9pWDZsRbnZON60+TdNi1G+ln96zWzVwgYSsouJndDNS0p+8dCMeRQx/&#10;jtEiMZwF8D5y+k4EYrHQ1FE1xfbYok1OLTlCgxCIQy7o0jTN3kHId2/VhOwdkHUAK3w2gmukCxLo&#10;pu5vhNNzS3jlfN5KxfRy0Dvq7937g/rstFRYdedOoiRCBdEB6L0WUDIBkj/ln9cIMq1WSqx6T4jo&#10;xU+VWWOwh5CVM1lNg2ISIM0nw2QQ8oBrkdKieKQPPEO7Hk5pV3jpLX4OrgxKQfJ6DPhNILcGYjeW&#10;Lu4u+Z3H16GPR+WQaV8tDAMfoGqBypiGMx1ldgr8XTh1cYg7lh/krKMuQWt+DDkyPbYxfKcAWy62&#10;8UK11ldvwVjxWZQodkqseGBk9lmkdJDhM3GJMGlwRGBCWWixj+eludBsJHpa2LT2eIQts+bhbM9M&#10;m1SILTqhPITflZo9UDbJ2nR0ixuaLaOK2xrqiKmcBHQWMELnYxH3Gll7DN3XhhaEev+wNqs7kfMx&#10;UBUMSGDnFTmKDZjY1COrd06WFJhJ42/ZI4zKJnrFDmDb+PTrg4XDTUtPBI5odwN2xwb2gGxQV04D&#10;HcO6bwfbXJN/K9lWKqK4p/RJhoha6wo0hrCg+/B8665EOLYpVwcufPLqvt0FfRUyM3Vgx4g5Z/XV&#10;ErRFCM7EE1jU4XG0HFjwXfIFORe3NF0Wopj6GEWR2uhaseB70hX9qol2Wkq4ptcJ5AqNGRCaYcQt&#10;aRUcoFo8nXctOVEC1YJM/053IIFjxXPwB1sZ6vFidZW5hSF5mayWigh36ahNs0GN2A2kX3DQ6TLJ&#10;MKF1qaLisZpFSM1OpXmitnoOEwYoBRk2p7MRwNHrEwptPFN8Mkz31072CTF1n1sBKPQfV06IS0n6&#10;hTLoKiXXdJf+/PTTj//wD//w7//9v//pp580oc2sRYSYoyauWVK/cdz/7szkhH7hnuV2OL9F2Lcg&#10;3mHn9xCxGo4S9SiolHWVbEKIcRqqnQ3ji6zVsHptQUVm742HO4dyq11cJQ9Oow6kWMSl4i4wSg1x&#10;N9B+UDmulP1R+JgSMFUHUlvuABYdUJ/UxLt1KkpnpBvQ5X9lwFxFaLdcfX4aY8w9gwrdfOCBcfNq&#10;vOd+neQH76qrugtEW/g306T7QvvQrVzDzX1cMbndtWEq5O2BlKvrNR2WTTwbnBtYiz5T9ee6ZBUL&#10;UBGeQnn9wNTP9rfu3+sutY2tjxCbld0tz4XblOX7qzCgulLQmE8e62PztYelhxthiAOO25euoiMX&#10;ab7DnXQYkbJ9dVqn5mX7fNtutRw7VjjUsYK5J5fqEgyjLr2GoSEO62ystQ7S1KkZchYobB8Aq6Nt&#10;RXQtAUEWCIRR9dcTuAq0OoKaIJO57LHKB3j7PUYaplpxXs10WxbWNxw+xoMHUWJw/gG9Dr6+Jej6&#10;VNDffhk6scbFD4Pp0tblY1TiK45US+va7wxT2GtNNWbGljvK1VfCwKTPez3fsuXzWzRu7DLsi6Iu&#10;+lIwXYtnSL15FciJ3mLnOtL2PqoZqp5Yxjd4KMZuCN+iF/U1NmGfCwqZEy8NHme8wXCZPzAw+ty4&#10;Qig0M97SMb8CCXXDDBlOrnUbDFypQojCJ+90RC9ZkyRZ7uRna6pQBxZqI1Wqo/hqNTRwzri/BVh7&#10;KakGBzgfxUiLSvFg9TVLc0SLC2VgnYANBFkdwSd1tMoi+iPapXbc50INCyr4qAV9eP8nfiW7OQ/A&#10;Aaa/5nyflPpKErnkaAjBybuCE2972g0R6WJpvNoxY6UK/Hck9KD9ui362qsOkmhGZrq/QnSwzOs+&#10;gq4Tve8dn9i5kXCBkK89QML7OVi6Fr8H7NYnCMJndaQT/zVp40owm7liu8q9gYddwtDLwTL2wmvU&#10;wcbM7yJwVYB2amUUM/XKGPWrz8PWzOyw6MxsL5N6ppVHlUSwZc8yNj0lf1E8TjVKisvfyXDFiDJs&#10;CYI1PBo9QlEYLjxHIzCQZsloqsShmROxD21GT24/RfJoNJzTKgW3IOei7/RKxN6Sim621VahUVzP&#10;SKGLybtMFH+Gcnm4NKgOmfcNNfrPF5m1+SufvK3bn1raofUj+oy/2iej32Bw5k50PDw86RWhKn+U&#10;4P3bv/s3333/7cdPl/cPX3lFchcAVtoNzvg9ESi+Wf6Jd94+QaxCvW2rHL5OUSX6SJS0sCbcuQrM&#10;dDxsZ0wHNlzixuKeaiiRDliYf787OxsAUf7lUBjf8X93cM9ANbcvz26N1M2tiPN1ch7+dmAtVqVT&#10;HnHw0pKTbJji6WiGRlj+rcY2YQQjIBmSrSNbVTk3ghaWHr57ID+YCjz+oYVVDi87TE0iFFt2hQMq&#10;Ygqg3jsmFB4cbsPgyThQPEcgzJ3ptwrBleglf89Iq0sQlz4nzEQrvRvbvBn4NOVfbGHPNOt04ZCg&#10;1syV+WTPUxCzuB3FzDS7cMg7/FNdx9SOVphhgnD/jWIl0RkCsFyrjgwTg7mpuk3njfKjs76LW5cp&#10;hYK2AB7ziNjn5rIJ2xxfrmRW8IBJNoYJChDPIlKdoOZIJ9fjmjzu2xiMjwhCWfeVUgz+fa5tzB/c&#10;YKby7C5cVIqxOS2GpTsdzE/7ub2/lcpq6u2Z9kOImkgjmrX+cORp6yK4eKtk6bbh3QRwHkSuCxmN&#10;kiJazB3DYeFEycsS7R1AvAp4EFUyfwAAlwG3Pqvz1JxPIrDj/LaOi1EakN4OvJ3AjTPXpF1r1Qy4&#10;eavEPLhI3sB5h8ywDR029YvcDtG3gcPsg/OSmXKRSiTBSmkY71inHuWjX105dU2KazEaiGthul2t&#10;ZuDom5avTdDWcXVQW/Z9vIY4OS67cNEd+ELVzvTLEIXey36UIpwhj+6dYDH3+hm7Y+zNn53pD3bi&#10;XyRwwszS3owWCPnLCdcHHdP1dgLDs7Ch85ywYlWblDUpHrQZypU1/fSuftg6xQMm5xVlOgocbcXj&#10;lXQ7ehVNA3kx/QxhVRTdSqmDZkpfBrC4X5sZ7bFUX8jp5Eddi7L3gsxmnhC5rV6Ngt8OJIgBOuOi&#10;bSdgvtpqxnfWFlI1/Gx/5zcb+mZN/uj2rLQ6jetR74qXy7R2wTktb/xTgIyawnAXxXtarx7JTW5k&#10;ZKrmivM2q94ge8+fCcKrEEWdegY01sExS9ztnFeZZjkvY6JqEVqVhcCTOJATANI0EVD5FDAHYYxD&#10;HbhC8e+7n9oet/aIYacYcov+sH+Wm0o7pZVW8pkdX8Rv5yo019bmSZkf//GPf1Qx+swBwnXFhBHP&#10;aeGtFn17hUXpmT6u2oOU/xeENfcabuk/xXt7HgzCR+tzHoJypcS1zWbAXThmHhEkVmGwW6ddS2t0&#10;+wf8XZquoVpHOGK/qVtz354LW6p2m9It6odz3tEj03sb2lLcbVKofimbUUBtun7zjUZg4OjFZSwE&#10;ljZvPACWO13c2JGWWK8V8cUQXBdstUc1K89YBbRY6BTclbQ0IveUCE3vsdqhv1U9ToDQPn057qvT&#10;v8chhdAN+mLl/fZXBhsIw1uthqtGzcMq57zmQjc/o3RT/oEx9f/M727NLsy8r8uQgWBvM83jCdYQ&#10;UBFDX9C8ceCK35yP4IxgsRilcQ7fe1hUBHo8+Fr5ZZZAABVTn9NjS+Q2jU0vQ8qRkdUqj8u+XXQm&#10;w/c6E+K8nBMaC+QZcjTttuiix8NtYOBgsAecMF7DPAqcw9vBV6O/WwPaN3gFuaVn+HV6f3vSRnEv&#10;OB2qkcgJFQrkZoxwRI7lyiFLjPgkSO7Jtu0uYLNiUiNeodgzFYOf8RWmr0Hp0HrlsRXPY5UHRUN0&#10;eCGy7wShzU0bqfgoK4h7A19/sm+7pHi4D6ekb6sVt+N5qNekJiY3UcPKWOr6gvxpZw/LoL6SDW/I&#10;v5J4SN/CSLLjVWXZVUy/hSXGzZA5zEZOjR3JKpOfAmv3j933r+QMO/cco1qmAYWgPVcfH+/Vo/eo&#10;3mlTkUf2xjmQxHcUTjtVDPEN0orx0PA4pnICvKLRE5je9cHAGODKPQtaXt2j6ysVDjT6yk6/q75W&#10;V3lz/DwXXYxk5BjJfCjVYIzj8RzohOHnJumKVRII46N3vndhVA3dM+HpIU67+lRmU1tqVMJ14RSz&#10;z3wCErPoeHfwxjIWLw0HmXiB7d0sEwsz5bEKyIEA8tPohBHtKNtE75l4z04pRW5HXNsDDu9mD4XR&#10;wzhOUQtboTlaYlaMbBrA4HuRAH9z4jajMBu9pMK1x9DLU1UHGRualBYDZb2KHRetYnd0HagrQ02C&#10;f1xiJhay/40vpsea2cFTcs+2XJV8T5mCUS2wM81f21LLS9VoskPNNhlYcZgz99kCKdB7VbTf7rI4&#10;2e2p46/HOfEmfP11O2mSJ6Ee15w3fSApcdjZ28x79KkVibMwoZhQDrpUisL+T5+0QtQ16MqxjB8r&#10;elM9/7ui9EaDWTVDdJ5x1bo3u3VVTXQf1cmLcvOXfauyb3H3Ffp2a5y2RPNVP5NJvaLwYt7IpC5x&#10;fIFntbhn84BpCkI8NMKoTZPjDWQc5a5YtDtUaA+kuD7jzHnci8k0bVJUN/Y/ADAo9YOs5S93YvuZ&#10;hr3U2vJD8JHNFiNYrWuqpdHOb8K1RvQywg2ATlfTynAAUOmrdPfkRUBvI28b7yb+hYea4at4aWpU&#10;mqo0nqMtceNDP52f65W2ypdnkqgS6uSDxmiFaAs+3+PPPayHltsAE9e7DSyc2mX5PHF/5gLYRaRm&#10;HkbA0gYRfFGhos82UKiM9rtKgxRuWcWSweO0xach4wLzFSIBCRpB1vcGuJfM6Pv3GgpL+qjJvmkl&#10;bbL+1QAY3Aa8uisRKKDiAQ7KQQJ/qwWeWnbeiGbHyDlbo6+pd/Q0CPu/Fp7yoLGp7b3eI+hb2WEQ&#10;IKd+XYKKkGcVr/Lsh2/fYrKRXw3PDaMiVhJAi+lghE4Xqe+c3CE/1axSIaxkNo0EYQtxMTUotwpX&#10;1vTJxgVEXJhZWDqcms1hcGJ4beegZw1CVnqtwPPsXJmTt64wwuua7z3gfTlsVnWrQAZoa3LU8S2s&#10;D3ZqRq6GVzHVqMcOeZqd/C8JICAkH6S+93366nzQa19gcSgDl3eDW/E/fNUKoZZaEr/pTnUBSouy&#10;lV3b3puBg7vyJm2u0luUr4xnVtQUEGzSslmTaAT/P7cMLYJr5Lr05srx1WmTcBWW0rnLZtJ6sPZ7&#10;icmjHaGUt8+MLMBoRbfFTHQnpSezT1HtAzjiCe+/sf1Fo7KqbHYUtNApAgtK6SVsv2nUUliN3xKK&#10;qCDih0WjBpfLMdojaOTXY6KU8RYm7Z3h7kWDaIzgZz6F9W65MMk9iExYlFyAMenJ4VP7S9VafuAc&#10;lkMe1TlUS8tr5FbaowRvytYVYkkJZFICYMZ4oYt0rYHxhmwQWq3be87u2gNGZI1dD8FeUTseah3R&#10;M6uxKC4q84756Y3taScblHksNCOoNLh5VRm90CaZcn5iFCNMzqYXSbe0CPzKU8ZYQA4+j+WcMoh3&#10;FRpAO+TqbPfMADSHz7+FBULX/c9270h1O/T1UryhhWyiMK+tzZU+F2Po1aHSLt9990npcxiAWVBS&#10;ZlZfnhDe3DNo9Jal58qJ45TsgV1zUd440zsxD38PLxIvcsB/0/SoAE5WjYDMIBt+EL9m5p7C6K2U&#10;N80C62ztLOHgqDO37E1IE9s52HLslaWyqfPNZqFdfMfXbNBeAzjSlIRX0PQq2lCpokACpebX1rb9&#10;qEeSorV1mHzV9UpeludYvi9jJMHt2CsqrHkXjbb5HzS1ko2OxpMaJC+3VR0YMAxgwBkRcrVWsO4o&#10;HJerNEhPsULWVEVXjSMVq+zvHtC9pDx5tmwmm5CbLkzQqJ1QIYWzOXH0qjL9erskVfoBqMc7XDR5&#10;05W1cN7Q7Nu4/Gzq5IrXtu0OBKRfpJIXBNhjSFQA5gxSCfnM2EYlEqgXg2wrDIynMFQlsl386Nva&#10;eGNuC9UQS+3zSgWiAx1Y5cJP6xTw3NxU2EAlNGY2BVq9RBw4p8pJd0jsFUgrG8d0dsdAW/zTagaM&#10;F38mmHAVpw2lL7IGwORin4JofhUj+qOsajrd8zYYG5QVXyXbZBplVpAg4Z0BvtUYjIQhZ/BYu3L6&#10;XerQTDL+RVD6Dupoh35RC8Nmqx4vqnSR+iq/PGgmwbnIhgnZ2aDmmjRoSss6EeVgBM02XZfbFBMR&#10;3ZO61h5g31YMmTGXnolqNXHlcekqr95gjl6jAU4M6dpX+G1TkmARn4CfRmRWXT2E0K/ZjdgBngal&#10;TjV0b9ilDRO6/Buc5s9MMgW5sbw6Q5bodCPlHjPHRWsZVO8Zjh1xva0GZY5GYi55c+NapnR/P2Xl&#10;k42oo6CYSOwWiuT7YMzAEUOrt6C9NjbJDobRVxspO1hCtLWbtTbjP0U04jta/wXIUnX82m+siJLJ&#10;JFK/gIesQXn/AIl6pMwDCq4EGkzCz4Mivs4wR3yGoC2YxRK4VBCl3jARcnrlkfda3zPiEMVeFAsS&#10;jPFMG6Qm11nULt21LeAVAal6X/yEtu5xYhO9782YlbPFegCFE7otMuKSJnURtBZyrcGdnozen3HD&#10;hxlCEJMJHx9h9eJ87deij6u1vcjKLqNH2y/JQTjWlDnTHfh1GTPqC2IbU7qivxjQZOVrQQGUxLGj&#10;ettOcFYR2A/TA9rWZOcy9WwNI6Q966MMcnK8/ir1qv3y+PiihuWVWIwuhqyZWV81xviqgbEZw9uD&#10;6E6JUq9Y8M7nwshOjacMXNKd1QiklE1E3CSom4mC8H8NHxaHy7inPnnZjK5IYrQ3iXRE/IcyWDYY&#10;xrB0lDa550E/2y3rF0mcpy+gC/qJ1tAmzFFoR/O4n5i5bCipR8IoyUPbvx9xGLavi4mU9LtfS+NE&#10;kk0bW+LAJAcHvb77C4808qsF7KBtHjvPR1nFzXAOXj66Voj+9tsveieh7tGC0avrS2JVv8JPdKgJ&#10;gHob1EgxpJzu1utmLwS2UESWLIBAIWw66ERb0dDa3O+NnJ7GifHY6lYcF5KXW7q7NVQpoMF+wHir&#10;SoChAyyDuzk3eiQef4E9RB12F3KdILBn4xcReZD4Ghxt88bUzag5WbXkitC0Q/5/iQUzamro7+/u&#10;9R6pxwdtpIoPN47Hxiurpm60l0CakI3E6Xevlb46D2Zr6grc7Zgl6jByqkCSpwvnuDJzbMOBYZeu&#10;h2VIFHrUPW6dGodeOZD3G7dHVQa+KTm0MATbXi4H/GlVdSBIdYd5uiRna6r5M2mpenaYNmJQ6hf3&#10;gn6N8CglOkoAuWZ6mMis+5tbHGn4Zq9nKbWJOawYbFEKgLfHzwvd15/gq4hZ80PLY9MIOAHPLnKm&#10;YzqtnhnrlVdz3lyWgVXPGTvYSFONhkYCqqfcwT1/uNDvIDM70nCAurDBFrEciAnyRZv6iTmZGf7E&#10;D/ASL2Mjf1zWOLqCacYVpbQwo44ww/6bcHHPqm2GZw5IA0HDG8bBNEIxroOHvCsAZ/rg2VVwwEMV&#10;Py46k9PybZvZM0Crw9izmgyJjWl9MhQKG+l64T03vx2XGl7N2AGcI2Orzw11Uslar6+flrup4nME&#10;BOni/C17D96QF3x7iEKz5WdVPnKbdWSlSjLcG8mitfAE6Rqt01y7D8Bw3UhciVXYfc4RLKSjtRlN&#10;Iu2Rer8/bvOemVVw345Xa5KB4UQEFsvVsQyWK95qNqL2lLcr7ygAy9zdHgIPnI+3lJ3RDYaX0RXG&#10;YNT0WK/q9D0lE2V1hn/2u2ichTzlJ3aXww/mn2pt2+l4bqd3p1NrirHmaXmoyAoZW0gNQ+jbyqUt&#10;7FjRqo0azi2NyigGA4S7TVZpMIw5kXZ8pQh1yGc6wo2tc0slGMx4sRxq3ZEku20E/PIzGgNjx9es&#10;ADE7Xklu7CCjn1qpxp261/JvNCVvkqWWhP/gjU0UaS+hd1WZD1cjHQMtX6k2hB+Y9gRjo9CGNTL+&#10;VWfCDH6Jr8O7VD44M5R5lSRykEGPLuagDGIIvVGqiZy2UkFB11ix0g9jR0pLxEHfXiJpkDPqpt1B&#10;mUTKTERqElXdY3HREOrgpOh9+HMBz+WV4QJtZaZq73fPKO+UMpdHpxFpCx0qyuydZ10LXAetMal7&#10;HNxfuI2jJRDajYaFFDUTnJ/aQw+/DJcU0Cv0YLnxso1qHXg8DkqcYC/vbo8zgR8wdn2g3CBeRHf6&#10;ejuYdYRvscCwdR1d6lzq4gZRr3tAEvoaKr6LwbWjiDywEj/GTQ/Ho5QpDwmWqw7HHNA8cMANe5yx&#10;6cONY4pA+0Md6kZIbBfV28x7hkVSh+c0kqPA5IRgoM3ArEMeItLgAWIbhlAXL7cdNftVcQfDfDVH&#10;ecA229fDhguEtGamRZi33vt8kLCydShd5B6OpynUZjI4VirY1LWR9ev7XBTDSg/B4SS2y/bkKdRW&#10;zhZQ35IMsMfGdI88k0pAlLVNSn7scZLVCDdVSFDd9l3jLuSpajgU2dM7K8MszW9x73hjjKWOwNMh&#10;UDF5rpTeYKT8NR/2CdigU64fcCyAzg18AT/627CXiVwBHmKNRG3uRSP5DZ73WBr2omvOcMjtr+Nm&#10;1W9wl2V5rN30PvBHtGPaliMA4FL46XaSUhHUQQ6YwRK/6/6qPZQtDb8rlQdk3ZDTBGSUIAQ2ZveG&#10;wUDhvPahKcx0dnPBUlN5xe0BlflKz+C27MxSxMjj67hA8fDJHobJ3C8ysf66stawX4ZLg8F/6wff&#10;HF3drkmJSstuIblYYp9DVu7lhsJuWXFqVj16zyoZvf6PNSSVzV+fGubeDzzeCiw0Wqm/MW2rX8da&#10;j8plblBt8YwB5WnTs++p5eyDyekCfK6cNraek47KKSlQP04Wx+f0/Fs5cLG3qwoZn2EGMiMdxE6R&#10;caYui63UMm63ZzjZmdzpYGfJtadNtuC2zqh5gMgwIXuHecU5mYThlcJocxdR8+bVmjXlvax5S21v&#10;3JYdYVrnJ/x2jRa+9eSE0DzRGwU0vVM1xHjxdAkehu1rV5vYJ6ACJI3LjnpNY8Z3cQU4yrwI2/rA&#10;AUWTtfImi67oiVMDSJWOps60IFvercvEyDdjcN1IELtyGsRdX9TDCK3oUq2Wwmz+zke/+6n5MO3g&#10;oUevRP8o5a+PbbLbr6JU7dnPW+ESEmQ+ANYiNd5F4G4/kJdxGUZ6qxv31Mg7X2pSfp8nDdLWqddS&#10;6DXARzsvcJAJ0BLza+WRcLL1VzTlLX76OpRtSenU0b5AreplgForWFZVE5xVRDfnPFXSjoJYdcQq&#10;WtXB0uSer9D9R0X2+ugkj1BvowimAZ6YoVZfC1uvw9vkMM8fAMbXCrH40pLQ0V0rrFjWebw0WjRM&#10;Db+wVLxcoQ6uUIQmY/EoseRU9uOj9++IQg10Br6epDU3VqqvpbDoEasz5DggMz8xza1znAn1tkUd&#10;Y5QOTM1C3GGXVV+v1K8hTCq139mpwVpJVQQ5uCxxds+lF70yfXppNiM7Xi7TeEcdAGy30wXakAOE&#10;RcrLjQrkgF+58APX+WCMB6PbUB1sV29E/xTRkiPcnOc9bO49viB2JdYBqzdXkHmqCok9IPfb6Wxd&#10;uSBBg1FScheUb5w8Ati9DoQwUj3cU1uJN8sSQMWAVCn80YnkaRjUqMVhAF2EOvRZktfyrh5mFkJt&#10;JM3DpmY+gEp/+917HW0cMA3I6i4OdM46/AFvrwHEFa20ENCYm4wMZqt9o7WAZB+WfIv+GHUx8MSa&#10;mXfqn/Lhsh9rahM5jEzmflsLrRmQ9+S1rq34X6FaRw3ixb2apdDE3uzzgA9RhSbuD1ekjn3dU23T&#10;7AFKwXYU3Za7gcTcue+cjU7Y41KYJ95VqdxtOEvUs/LSAV/N19DUmtBORxUQF2sZmJTOLw56UWi6&#10;qznR+r7nGcOcc7QT2o8m57XNKUkJ5+3rlSfouPkAbJAz3AUO557pkSujzNOlASlB8wbYNf/TclQq&#10;6r2Yzg9vfeAwhXl1oiZbYeIjdqA6CAG/+hO6xMwla7BYy27kUD8MhzdLcGEzaiNvLZa1+mXVn3Bg&#10;8VvVbdovR005aMirNHNlMytIQaKGyHx/uIKxYEJd9w2Jwz5uSpMhMumZA4zaIfZr9RFiVPSL1sD+&#10;thDBRbXLM7MNKJbRbjy+2FVzrkpLPLD8WUykEQDPUEra9NpTIOH4IkqGU1kPNG0TaxGyemWHtu61&#10;clL3rD31HYEWAR11Gf3uNXakHkZ+CX7VQpUnJMntch3WbhWbZb6FuKbsy6YNNvDaF1oEpBoPDksv&#10;rCKzjacV6YGy6htgBQKU+Qw3FiZT5IV4Snk+8lKzz58/h+3FDFnp1zsdE31he4fPOf8dGDZga88W&#10;6nN4wKMaPYUpSuNwyTDotMGVcovGnDeTJT5LVd9mT4sngm6StxRCvXNsQ1qGR3dhj23M68O6gYEU&#10;Xpf8QYtHYUx3kh5DRlfvime7wDrVcpNepvYuRbZ+hL8dzFTThcv6tk4ODA5LY2742LwQgN+0T7C3&#10;KqMDxXQwfG4GUc3WhRBfjWmcRzCeXTDwvt9zQBvQG3UMVLRaR7Bau+4s1wNPdvygjJEEBRiMdqj9&#10;ZRvNMJ+PwUajbgMHSIrdA4cZmGRO4QzY8FOjgMI5ybhsrsOGDYa2DGcVJIxm7be0bRG1JVWDcyh6&#10;YMA2aRzOPMAqnaL5gpltuDQILoAH1MDjhxxVV7b5MtzBg+7efgWT4zbtW316Abaaehnk55d4P6Cm&#10;OKp4WEw4TQHqioEi3x61SKvvAUib7Tb/b4eSG2p3hQLzwL85oLhByvhGiSLBZiV5zOWz0ypJhHKe&#10;ptmVZza2JA1Woxt2ZnFx8fZgPXy8Cf4w9vZYp8xB4PR48HUd2ruYavBqHw988Dbb5aH1uArIMg6/&#10;k7MfotMdJC7L1KBC+nUs4/Qn41qPrsBPcvFAHqeRFUWDc5jtgBzY8qlUiewE33to9OVhgchidrOp&#10;7ZMn+eekXR4trUJgXoXTrFEhhnNFculuXVo5kN49f7x/zPBHiNZxzdDW0ZVY1lji3Yzaz27pTNxW&#10;PTnvmVxcnB5L1GKV6pIZKdd8cdMZNXSs7MmgceVngE9qeDbGcQF2P1U+BejNxUJgKza+7ttxpnnt&#10;PrFJdfVsbdTKdqf9RRR/8UoN76utRQZ6R4lT7LY2WhdGEbh+2vkjfz75VygrYOZjatYLR125raUg&#10;+ntRKxAqy66C9GRws2dP9nTxh+Sx0sBalQNL0GPevqUXj+hFy+6r2zcLqeSh0sAp3KuBqZFebx2O&#10;xtG3rLIePzlaLxRp/R9HeV/BTp4BzOd1rnnFizLl3jdo96KNRJT39VtdTo52x0fK7Pvv8evT0Yv2&#10;v/EAj4XAV9XMC3uvWmVhFOmi4ty89qUrzP2GK220rjpruVO8Jkbbu7gp/bWF90WtcZEx8Pnpqzb4&#10;v3jeuRo/WFUkpzUe5+pC9/f0i5CjMrALVZ7vno4eH1yXpK6HIUvKiinsLuOgI9d//Xj3tpqqNgOh&#10;ofe1QWZp5Pqp6vDJm9H4xTeXF1diM239TYWCznVSO82ztAKlEn7GcR0l+dchjAOx+EDl5C8quJXm&#10;1uK4Ams3c3FPJ/ZDwIdbMQ2tkJUC0riBiBFNtDFu2jIwbis3fUmivx052krXUY46ceSpCDTxPT5+&#10;WQ6QMW5B3lVQqqh0Urmi1Uvr4Ljm9VyHurMri20fw9kYInuB17GgjNMxY2M8kq/NsZcaLCyNZXtL&#10;eLJErDPrGuakPjquHc3e2D5k6wNp36NaZt4B2AOkg8oyeazYkvKTc9saxXVTZjqC76H7iqtF0joc&#10;KpoUh9BRLG8KDZdyYaCKCexohHz8MsrVOK4AHJKsGVJPpyKLMrvK7R1GQaUgCvbNgLXi4If5u8cb&#10;w0hFXkM//Laxd2vhhanwR7cBLQmA99XVqsVWPOydx5JOv1AwD/quoX4Jdw9wxSQu0XDO+ChvRbVw&#10;3kOYxou+UobL1sIrK053cODy0zjbxZArJG9aCPRmmLz2tTjW3s12Z9pb2KeYdiSXOw+zFc1MhSVc&#10;t3LgzESFyfZI0saea3KAq1XfDrHWgQ88vzdenmJtsd5qb9OSJIWAmXfaYZ5aNs3qG7Ptu7+rUVhh&#10;c666i1xHV1fqbZ9V1M2sYgTm1Z9e2axx+dcM8CiieRDI91Tr5s56r54ZEEYwprSyD4j5atogUBqv&#10;6ali8GAssl03IOXyjgHbsZ5VlI1CceR7xZPJGVX2cdTmGLLBwIEAcn0zNZvfvRGxFT7lB62uB5eb&#10;HSuWH4xxMlZo9c4jEgwuFcPll++tQklzxiqoG1OgM3uNabv7KlsKSmG/6pfcMuv+E2XQlq6Gu7xO&#10;IDcnKIp/NfVjuoL9d44oh05WfbLKkZV8Fwqna3vAurLydsnyHl/N6GoIecQCJfkSesjB68EOXOv+&#10;LdnMAIk3asz+h2ptmLActt5ca8TkjeorCuKk9OgK+6sQZYauar3axaA0g6kGI5R33NLiAMODBteC&#10;FQhr+jTX27NtWlgwQo7OtUvsmMxP5LDYPVDtWgPdkAUEtfyjFwZuBmXIVPJFdZWxvOmHoexbZfj2&#10;Jxx0Zw/xFFbbG9pkdsLVNjq0nlDb04EWvCzdrr9KqIfmPvDBwm+h3uLZDoXePSlHPhSHGUoGx0Ud&#10;sxzh+t2D1lfdjeqpAHwCgLnHQrItXRpncYVyfyQlF3s3bDy3p6mHBpysUJE+gY9FRDt02WcjzYI8&#10;BEYPsmB5fhif/R1MDl7CYq1NluwpN4STstphCfKiTffaXAEGCSWySzpxhpYeQXN4cjn0rGq2uAiL&#10;8JeFhHMjs1utbQ+JDK8foHEfBel/s07FCvrHy9iz6ZLB6yzROyhFChpFB0y2DshUyR4jM20yTwFn&#10;5ihQ6qikfJzbKPTEeKEL6hg2W4n4FpnNHyUg2JIySpnyA0Vk7XHfS0sUY20IX/G58moBAMvlv0UM&#10;F0ephbyJ4o7K2EcpHSCwjBxa/70Q6PcQXje/6wWVZ7Opm9KGDdt0hKS92+9Kgk3yPKrycFbSrKrt&#10;AIF7OCzuC9Cbxq+xDxhvWwsyjbqO7hCK8iNawJJerEiPse+V1A8k036pLf3DjFERh3CxMKvzXibo&#10;HlNYYo5a1FFF7NPau67bCOlK0LdDHgFUpwF4WyIWkHBhxxHf7JxubudsG9acjf+KNI94MNOAIwWE&#10;+nsQvazitqJuhrn4kaNqDjXeCtPI46I9ylEbVJanR9lDaYRETS2p7mlNVL0xcHFDs6NiKzd4Y4aA&#10;KNMgjpqSnXAlac4Vn2sAAJZmREMy89GSihoBGS0NG4NhpZ/wXawz2abQv4mxqusVY8wTl8w0Cg7Y&#10;eMz08iATnhlSva3VPyZZb08sQsQSQHzlevRgsIPAA12knCuv80QTDm2UcfJHSlgC663rXWMgYzcJ&#10;aWdYnzUkgiIJ7QkZ7uw14hwwE7enJ5dnp1frZ67oRB8nbvV2XW9k5E9mhOtVTe0vsc1iYrni7uJw&#10;dS3YkhV2/b045UmLBnf6Lk99y7inDEeY8jZZxYieSTCZ/MpSj7E2t9HrVvWGUJCgf64vLgubbLFV&#10;DMO0bRn0dW7GWsUdqc2LvWGeXqY9OZfaGlLrXxWK+B59as5B+8ocK2suR9nTBcJqbTZjNOqjnaaU&#10;8D553dVEAczLjEEiYvnZatmsohGJcFTGJxpnbkrJ+BMy8Zr6ELHYz8aT2yaZ38mQx7MXtVnH+9z0&#10;qgYztnbcyC4C20ZVsZd/7Rhdvd3kZ6bCDb1XGpt7MiPy7BcW3D36PZkPu19++TWrUV8uL687PrFQ&#10;zyabFsOsCNeaUXEP8jvqjq+/B+Xxl7tbS/LrmaOBmwsN78N3ekWCmcO1camO9lohMUTCYnYllOMw&#10;7tGmjCrl0B5FDY4skdkuPpE+EiH5bY4Nn5/PFHzoRQ0fP35UBOJe8q56dOQYWH3TTENPvNZo7F/q&#10;nmd7n6Ms1qFycdX7YRnL6u0X9ft48WFnfJ14NzHNsMRzddCQbQMNY+4vVW3Jay95NGCsM+5QYTjA&#10;ZDrLgxB7qT0vzXl+PFaPDzeW4qtPRu2pAtFplE70JH5J/tsMRa4Tc4mB91V/HmStxKJSc1FAHe8e&#10;TrSgWJWlP/zww0sgYccia4zWJdZx/mLcwNKru8PAsHYcCwCeoMtUnMkmIllwjrzw5eH2Wn8vrvza&#10;Gq05EYa1GT+N7MHfnqNylWaqGPbcs1ZlpJQiUY+Jl+DYWj4o0WB0M+l5bYlzf/tyfa3l0tkXIZo5&#10;IZb5Jw27WZr29PNih/Heo2SjZRckrDA3s2UrwJczTaM93D7f3NxqQyUdR6faN0ozM3Au/6RgwGNu&#10;9LX/PPgMMNUj94lfDJuUuHux3NiYePBeUfT6fC6N8HB3Io66/ugd8ZiH8c5YVoaRWer5PLNY7Lgh&#10;tJ2MVVjsqLU2C7DhiMxp5Lpx9fp0IWn9+vX2m2++OTv3Dvq+6L4Ep8B8NOpeMhnVkyrNTJHQLUQf&#10;Dm+Lm1F7rhoYXEXG5nR2Lx7vva2sVJwWwh+fGQOepUbyoHBjFylskfU5C6eaguVj+3qlgRM5mN0I&#10;rlxga+7Sf3K8Hqydrq5dWaoXhNOroXq9S4fXaWRvGX6TT55B1/vGhqfxMJgnPa3kzSfSD3Qq+xNm&#10;edldC71ffr399ttvP34TFjil/HeGUDqt4Q9Pr3vmrJqoZW0V3tUwWD3Kgzk5vr89u729/fStDIw0&#10;8F1SVsAZfJ7U0kZLh/e1L25OU75BD4khxYRMKxOMqQl75JH2p0xnKZnk1na+pgUp9/cPX34+08rF&#10;7/9GVv/lVO+yP1MdrXOfRgVz+WIoqm4qe12uZ3S/b1OPOkm2gZC7FLGGHFO9xU60IHGUtN58Pvn0&#10;6dPpleio9B31r9pgQe2gFVFEppHsQne9rViNN+Yhe4Uf1qe9Tr0ExVIQf5WX4mgSX7/f3+y0L/Ll&#10;2eXHT5JYjfFIHpHl2t1tYQbU2RRR269gsdAy2NCoA21o1HQP/rcGH29OtHvW9UcVVIgkgS3va4Mi&#10;Qz5gMML7LZWRpFKQabM4kOv5yfCoPR5Ma9kG4Fk97h7vbE0vrpOkOLr3zS9yAbVs03fCkBNRcIUG&#10;C4z+qi0MdN15suIHw697hPoMO3+eLTyigVw0bVQo7aR6YANjy37mHfaeRCbDA7S1xsCvuZH5YDaa&#10;Ztu5zhk6wQq4M/T2tIJzMbG4UggVWh7vj9SvVJPcL43U1DllKxvvjqpeewPcCrY9zOw9hdbvcWUF&#10;ofVPumY3hyCB1/H4hT6ZE/AkzMupc/CPhvD1TI4UEY+QkcWYMTQE3iDTD2ZaLFEo1/1AsVpNbZd9&#10;YJvAaEU3e3ZuUyLp8DZ3D/5RKvHjp09aEhm2f1EJwjhJGtjTszMLdApfxK2y4LM/HvOQuNE6D5pr&#10;pHhcR6/O0Gv7xAD8ZAO0++g2Tx7UwvlFkLZ4tH67lrWwdoP1kXg+W/Z5S03ZzdjE0grwrf/Mpc0u&#10;w9VlMX1WBcvxRhNFePduYf725uH29s6dPj9/+e3mP/yH//Dpm2spA+VCxQNe8S15l15ztBCZOvYr&#10;zPWPAsjHh9tSjwn0FsgAcbyEfPl6exuhl3f+JCsoPMqzMVedJ911QtIrz2Qtc6u/2GzLRLke6WY0&#10;RDrKgRXFR5GtxdLjBZpZnq71jiXxwDfffDw5exLAquexrYpgCPpktdNEmBo9Nmbe3EzrYQgIrxsY&#10;9hwhSam30+PspfjwzdevX7//0dHIyWn47Fj7U8qUW6M6brOz4gy3JLwGCQTwdCJ0+oLTw+Hut7LF&#10;4bOT42vf+3qv8+cn6aynxzvPfVzao1JPj5ZnVHirp9IPNOs1stWjnrIb2m5cM1nbqgxwpGKAFLwn&#10;LxefP9/Kl9OG+SqXsp8RN0mJG6eZ02DhxuVc2qGvjBCqwQp0uWdEOlwRBMjj94liWYHL9N+9Wr7/&#10;7IUyl9dE/RYHSjSzR3FzYbAz3hXK2jNZUY6caHbIkrzYnuDESAOGsEqVj2u3yq+/vvzN3/wo6kWe&#10;xc9SZE+SDXthrd95q0l0ilkr9CwV17QtQ4iN96RkW6DjF+sO+VI+kg18uHnRihAZ+0+fLlWJJ6hk&#10;D6SzUp/nbYEZVxuAiiSlASM6ldK3okNJvZwqTFa35uqYHOd3XNDnPMROClI0ejXf3t28eiOn62dZ&#10;I3cqSWlLOfpOCmRct+ipo0fpuxKFUlpdEl16YUgMbjWJJz5Q27YKr6dfvtyqIw1VWlIJA+0ZRVpO&#10;RND+maoUczzQCg8vh4GLOWRPhQl9w+oxr5ZyzLihi17yV9VA7l68cbEwfP8q3/H0+PzD9YWcf7dG&#10;JNKNDDNApoRX7ousYZYmu7W5jTHWnKpNRbETkDw+vlyeKfI5epSpfbaBV1CA/oqyhf3kE2xgc4Xs&#10;MODp79OTXqrgi1rgryvqha9uJ6lxJdKMHNsVE8eT7E9nd3cPN18ff/jhm8vrJNETaqg3vYlDJ+aN&#10;TNocCnv4MXcqEva7UZjij5BWonpEgCuwgeeM9Z+1kzyYY6V4zi9BFC3WCrDoAUeex0dXdMRRMuAG&#10;LRJyRBIqq2sHe14fFi8Bd1Glqvq3Fo29yj98+eXPjqt//JszWS2X9Trei/dQGV93ZB8Ui1o9+nfL&#10;Sy1wp1NFPcaPhN3Ccn6hF3PaIzGeLT64AmpV5bCym8/P10L48+uv0oeJ4I61i5Ut+qkfd1mvp+/P&#10;rSGTRcrCpFpTAd6MTL8vplSQpAMnzCXO9s4TpXgTCseuguHm852o+fHjJ5UeCwQ9e3aZjUR2xhsM&#10;6Z+CWxHFiaLwis61OjoDsS5yg2zf7XWlyVO4ODOuZCgGYxR1JAXP8XXO9Jqex6srz7U/Pt2pj92j&#10;QxcYwUPzNtHWORfXl8VIG5U9xmxlTQLLqBj2c3Bj3Lrfc+dEvbJI2aCj3Seb7tMvVmnGgzTApXjN&#10;Jr6KT0pph21e5NyGXV+UcdDJ5aWrBXxnUJLl0jWFyxoO3qOFoyNR1vmFCwwkWlfeu/jhNvtXZn1z&#10;JsAvzt2+7p+JKTnauu7C4Z6LWBl7BISaBNZZyl67KNtjxOtNsunZEiHo7nQ8/ZIsja/45TmCspzk&#10;zvssai7kwnmoGRi38+zXx9IpNcvsRM1F799iXePX2p/YNp7vXu409Z+aeoeLFoRzUmD+Kk9HD7KO&#10;M/ulylgbNjRDMF/VQQCjm+VAjrwYq5deoP/sN7Cqgt+8JBXh81db+cidvPNIytGDHky4arrUpjrZ&#10;uF2HvurmmOOEW+Waq8eaJASeIYFS0f4iu2Mxt3OvwXz58vXDD+59jrRpcycW9kJkzSwIUarRS/xs&#10;97PemFduaEvGZmxWu5NfMwVB2LcshozzZe0tSyTvXKP4cP2torLnl7u///u/lyMr9vM+8OlHxv3m&#10;Rukkz5AEYxce+LNT+zc3X4aa+gnjuBz7X26UO3fm9dz51Tv5x94k1UM6sVqyt+qnWV0VFbmXogir&#10;FJNVoNnJi/RI/GE5J4dnLFe5iJYMSKM9nN/eagvwh59++u74VIroSXyP5u2+gia1EJ0I8YanfdY5&#10;YHTHMFnHpvGpN8K/Xpw6grm/uVYI+M13LvFQkiiKjzcwRMO+YJM8ZmXuqgksBK3Zi7XHtqppYgn1&#10;6zyx4j07I0wHPOiRs5Mr+Y4Pty7u/PCNWUreuVTV00PFvgBJF/QSfaTd7OWexoeLIhYx6XfugbQz&#10;dn6lNQvJ/Znj7KNdojfCnqQumKPojnSuV8+6HetZ98ZPHGAeTsLpGTgV24RAxoZmvnLnvU7vP2uF&#10;x/HVx7BPMkmkkktYmiJjS2I72zvvWKuVb3kDI7oDWN9Q4xVN//w/b77/7vurDxrLq4SadB0AMyiP&#10;ImMn6zn9DjYyg+bxOnLrEAVyiF6Pd+ZbyYW1TMrmZOzknV9eXn34cK21Kym9MznkotgaXUhhVc0c&#10;XmPA6DdwxXcnOwjrKp9qlXeebUblHInNjowZzS9FnNSp7rgUS9x+fdE74q6/O5MxyIZTytkY0XF/&#10;o7DMTmXSbB3DWepgKAs+uT7Gb1gLJPMucC2fMs9ISzxoJZEpnuhOg1X2yCqC7syrLw+8Fjdor3SN&#10;vcu82CiCrP8ygdvcjoXwqFOiV5xrN8dz0G7Hbr3c8mw5fF7OR/AG0vZe9TJ0NAKfny/OrwQeO1cI&#10;LGebMncpyIVJskShsq/Lesn2iLLnJ1emb/hZQKif3avnCrwiKMLhsRjfMtsPYIwDqHRICag1v+LH&#10;r5V2lKjH+OoWj+zreObdzqOpfHv3Rbb/8vx7m/sM/eHpZ2kqZUtin2xi9ayuINdN342aDFyQzmv5&#10;VsDYx22IqxOYhJhNlJRXdHeb2O8cZzfOU/K+MK3yYsGFA114g9YAD6jgYYSFe8S3QVjskJhbDgXr&#10;xV+cSHu6+9Z9Xd79+uuvlx8urTm3eVA37hZy2FlpES540j4UYThc96C897BRPS/L1EW2H748vUgt&#10;ygedP738a2jh+3dJMjy/OrPl+gj7fx5pBC4dteM7feUeEwWa6qvbeYiOPc1CI2ZfE13bAB4dXV5+&#10;kI27e/wqGM4una+5OP0AzMZ8dKCawoMBw/nVJyCZnxgy/DbPjkANldXC3a1Z8cNHzXqp8MOZ3fgx&#10;0ovOZKfSoPEWLau4AaWH+OhKnCupd/MwlJ3eDUC4QB6aIY+0isqO9+6vLf4nn43Vl4RMZx4pL8GA&#10;9xhgXAhhxu6456us6PyuwKRoXk8vjYcgoJDQ6+3tUSQ4dH0K/onI/eu/3kuMZMWkq88vo7XcvouY&#10;seiGM6VcGrraVy4cyqKFwvNeu9p7Q22YNxjyE14eMtUGe6eQfedcCW7P7ugr6Ar/R3bs4ZVQFF1q&#10;KOucw5ael/UABkTOR+Lo+DNkBHRB3rDWdAaEUzRYOQBW/g7Wil2d0atJp1JNeuEY/DwMhiYYHl5t&#10;pQPsE/n3atEkk3cujsWlPNf62EmJCh4rWGtCW7AcowoYNUyFGoT0zUu16ec8xQkeucYrhlcNifq9&#10;uriS5ji52nMG0rIb1/rW9OjWlOxI6G55nLk4ml2GvlzYOwX+VEAsviw6XyNWCHZ/96T81PXVN4nZ&#10;NLkqE+M9zjEoIFbq1lTz/pJmFb/FPFMHinKR2cQPHFGQuNkHuXPPBXlds3zWp6d7JZJPP3xQEoNl&#10;eqJ9/BjPrSuEi744qd06h8CQYYT8cNCe36lxKsALxzmTBM8+3R3LO//t19uffvrx07dOL6lQmSVY&#10;5KJ0TiJq9nEnpB/X0evja0OFegppTyqhslnczyMus9i93N+qyOno7MIaR8G/FV96bHpEI3R+jhFN&#10;v2F9z6g6xx5YhTktAZD3+/go+GUdzwRV8i7e8IjKFuVIvKDhyUrn5OxRgbswGTm1LxPx27Te4DYq&#10;Oy8hC+HJRQWYzQUHPHKxBk3ax6JgpWP9+qSaOcmeY+hnaktOnmWosNZQrcQsM3GZK6ijuaeMAf1G&#10;v2/TF679MsIzt2gk6psH8vhVlubo/Col9vGGVUHHUXFP2hpF30guQ+X7sxxkXGRsT4QcfrP0olMa&#10;G7Z2N7/59YfXHzRHIWXgnPvF1TkLuVvRef46T+EU2oqbWBA4h3714tLM7jmCUlrR8raTBD7cO5nH&#10;/MDpiT2nh/sXzXOxrZLqXPSUsnjRcfbzLq+cV0AgW0YswPqp0JERlYw6d5JVdOdJdTyr8qpy8Cg4&#10;p9a9fYAWib/cfbHz8Xz8qFkR/eIarVPNsaqMyS9EMEsk6x+kxctXIkRB/DmvAXJuJhySlRAvzl0l&#10;l4Y12gKzp92tse15f6u7MKrLNu7ub52JcUbf087xy/N65yPDjCHPBrqVmxFUQW3NX3dHJx8/fnBN&#10;nbYOaH8u0Z+UnUTq3O+bs0do46HtDgzwkWeiIBlUg0vHexs6wv8lHbkTwODhUPOKpI4UbtqXCF+8&#10;nty5IuvkUqM7O/INkiSXtB47c6E5a/eVONazzyEJWaJmTimY5BHjnYN2HfRLEguMhfccz+N7qQbt&#10;Unmq14+Kf5RllCA9vfzqsdeL1cr7DCO5GgIkrOKzCAhCVq4qXCdWWTjQIEUcpFucKnt9doBHGHl6&#10;Ybbp2SFPeEXvexrOwEvNoIHbxELKwKOxOD9tJ9VOZEJPNoh05alUuQFH6j9+uFAd2uvjD1bUZzd3&#10;d7dXCm5jnKpMqw38jGsoa4BDxOCw5gGCDYemDQwZR5SNr/G4dvCwgDgKE62/crNlKr6jYl5Hyiqu&#10;jX9mLKWqB18juq6O6EHXkdvzs7tme6O/CsUyNQmOUpxz5KmMp3svIBODqWPNIeipkyQBj55ck23B&#10;zktbPQTXMtXeRJgk/QSc7juUlVTNBJFuSFlRzZKXjq3JnJfffnZVyXffC7eaw3ECWO07gZ14O7wU&#10;JjMQ8XCXWWc6hdnQMIInsU25F0FppO/M111ekPlYr5a7vRRIVx8f46qyqZxSsDu9yBOlDREzqMTs&#10;/RctRF8xj2T0itt90e/DjBtoPZyGA4Neu6d5+Juvu59++ikze89KHaT4x7Mr5+dCt+es6B0xNKVJ&#10;rqL7c53umnnKuOTVp86zQAs25cmrlF+fHhNNaaJY/tmJE/9h/ADqIYSEOWiZTlB3zCNXRUDMtp1K&#10;cio1ruK4bBCi0j/nEcStimE0wyaO+vEPH2H7iHkMsHmpakuQ/TmCti2XMVkhyAEJ4DdmVAJ5WlDM&#10;r3hpdyFLJwoLq5dWxhaJmIukwI7luMuHrd5WSQxvu6xII6YcSz2y+i8StKEHcR4BZ/b17qvf5Hgl&#10;BXF9/XR0F4wEeZtfJ1htEZRh1m8yxbnDVinzGxtZ6RqK8Djt9AWftKhteAsdvYBYvK+ai3tnk38S&#10;R6kpaUrr+XN1KjF38BzgRV+pSusItYKBkF1Tp1nKXAvlg3PTZBgjZQYLvf70p1/tZ9geHCkaC1M4&#10;L3j9MZkqV8j5Hw8idNL8ZtOygj94nSYZc488ekTz8D5iJvHvyXPYxCsy0tuVnj7/5iKej99QWaFq&#10;Tk3DmRf10hzX8URb403CdlsjOot1BIYRe4td7xUACgxBLLTWgBhfDx8z6f3V1jGzkOcXH9K4kSvl&#10;EOGkVCZZkIWDOIWB9FdPkdoRK9iuX/qvEmt2BY6VKdFAbh0nJWZVXakhOXb5+anenB0vc8Dzxa7K&#10;0s2YdowQtRmGNiVTMUU+GDgHogjyOddt9zcgze7C4/O9Gf/MXsIoWe40BV+MSZmkJarbfAJdxB/S&#10;zVAEMLJcQzLqCUgnZg2B3k4qN/WTwVY5likRdex5n9b3AX7ouBqnYSTYgO4gbnCCkFtawNv8FfI0&#10;dacM68OD/WOBrjyHqKwZJ90jODz2eoR5APyEkoehMIAxOleiVnRkR9ZVjJmJFl7VgkoeNLj7O1cH&#10;fPfdJ3O79jlVxjS24eTkKvxcYoLSScvb+9jBgA0EiIm6ky1RVGw+Sb4kBVNO+maBvEehdxtLGkRZ&#10;4efsUgoiBb5Rje30+3nHgudiG295JfaMibrQWxTA8GglRHeqd4Z5Cgmv8urUuYtk5dnYBr8ocaJE&#10;V7wTT1uzzEqVVx6MUq6LxBVSNTqiR+YlGGzkUi90iCEh60YIHYBUuapaDqWQXKB896qa3evrT1dX&#10;zkaCKkwL0HaTBOQo/erFJFjSrlyODXAFi9q4yPwzO5r5OH0Q0Jp08azlg9P5iq88jLP4ppnXPj/N&#10;tLu21ErwPJKIUCimEqo1lyJc4Y6PuoCN85Rzk8rOWvcmwhGvOjZ4uvjtt6+yfUr9nl+5L/WR2bNa&#10;yK4rRFzjjYHM0QnBiatdDaF53nuboi6GLsAAC/Au7cf70+x3fqqgqGoaj7PCIdobZHo21d75lvIc&#10;KlDEAi0sNZ2K07NKY9mpIJsQUSt///VZSajd3UeR+PKTefLyWvO3FNeW7moz5hxICFSUnYFkUFUs&#10;XiWeqZsKGzDZZYqkTQmLZWf36Fj64e7YK52u/Ya/MJ7HZUSeOH+ROUAnhpwAS7YCJKcS143HH3Lw&#10;GQzgqtokh5Pj4uCTxVXxSgy7N0dfvn5Vd58+anVKnj0PhqWxUuotViTXQ+6zzbypJjome22+zVuN&#10;Ku7y10yrit+oNwBUgIToN5+fVTX0zbeOM/Om9K6mI4fDLubxxkRAc9HrIyVDw1FhJ38dPYx8MXZG&#10;zKS1olaeku94+8UG8cM3ygQp/UEeyiYs1KlcXlyWmhYGe1lFWtsjJofNesjNAINis5LT/sobk1Xx&#10;I0+Pr/LOpSv++MefpP9N7uTd8HW9qDG3wqstiS7B2ui7+G1ZYBrG8OElEyIyMadhiCvjSl3PBigw&#10;8M2aO9Ut1O4GTuetiGVRAjlqMrMpVVZsYHByzU2XsaihZ4NdHxZos5sW63394gqen/7mm27K/qiD&#10;39wIsdrimGejfqV2XAsABtxeV9amEYeaBNidAlCbVHVqmlRCeHFzo+SFTKqUZnKOUcWuaJU377yt&#10;y3Dw8UldFPzZi4+MYRSXnfLKreQtS76NW2Hg7L2TG6zuNB/F1igu/Tp9MsflHvoubGd/24dHz9vL&#10;O8dzi6PC7B8My7F12OfzkxmkZN0doFr9qwy6/iqVLB7Twu4//OEP0t70Ivfv8so6GW0TEZBIOkbN&#10;tp5VtiRAwoeVM8KJQlqBDThXkI7/+Z9/sbXwct2T3UO5fZ6TvQppT2qeK5i2v757vRtOStN1TJpq&#10;/dVja+8cnvH/ZDsYyLPmvzxH42qz0xvd79mwFD/pR6ceLylH8/waI99wnJ49s7R45/oV2zDubDAC&#10;qxgXGqfR9/St+j278Dpf7WFqBzLrz6QVg66cu/bGGwnRI8qO8xCgN1WouNNdRL1m0zeFmeYR2R49&#10;5gUyWs4sD+Pu5kwyfKkKcEnt8ZMmAC8uriIzqZRo7xw7xLQpXSuv5q24oqbtJ/UWJB5al1YN5gHP&#10;qDg+ebg50iooqUitM3vceTXbScIuBpFH2twmTpUlTQFAGDpqj1uNaicOKlGU2NqKiAppzS0GOa4n&#10;eXl2XvnmZyPk4zeewTnSitAWP2fWe8IIzoQ3pQ2pHK0jzQkr2WVWAuYR2XqGpzEPBokURgckqex/&#10;VoQdCyfV8yB5ph4086F2DJLd8RYZpBXsYfYafBjMHnIGTzZLfBIhxJUXHkIR2bB45/KP728cNvkt&#10;U3LFzqymlQN15uZE1iis1ew3oJo0CWSc7iuDWur77EQ51x0JI9Aejnbaxuep91DFoWLa+1ub8MuP&#10;znTqYjK77pdYXJCrHQFFQtQ2fqcYUjg2VDXOkt1AQuK81j1sdHh+ufck7/FFkCwevhWlfvrpD3Je&#10;3YtqDqNdQotOm2zGdBtdoXtruAbYctST5gYu07fR7zJzQr5qdn/+5eePH77XfOLx6aOTNW3twG30&#10;QBUDWOAym8b1xyfVj5njR3jhIt3memW/GgaXwsGDiEguR4ut7rQq/1bR3bPcODNAVvK5VsF+W+Zt&#10;lCtU5czFzBRXDB/04qEqE1n+HCI3vB07qMjNa61ceO7D4zp6+fD1y83Dw6vmQ64+eDtd8a2yzvEI&#10;feB5Y0RprYTZ9PN/2cTCkY8hzDbtpBgZ4KQJRwZVZ6Jmb292mf+5lOzIz0kg53UjiEJv4oKf6prX&#10;QaZtF2IchMOxYUJcWNmioKOaAAm+f/dwJ/Ae7z6Jk7/9QdeV08XPq5ll7qTNhaE2jmrLHFVQa5fj&#10;eOR70dROQCL8eHK2OrsTTZV8+aLVGp8ur+OLZ/2JqGEWPVYsagNF33aRjyv1A7axAlHOonvc8GC+&#10;5VR570CLlqt9Dex/39+qZkMehjEszW/mFOJTZYH+apqmzdbM+En6apbLbaR702O5rRozDA9mIc38&#10;vfntRXbnm++vXSuSda4195jtI5SAgmTZ8BH1XmvZUdijuzxRVkdcLsTM/abuPDkIWqM65eGrZwyu&#10;v3U1oLymzKrZlIOZaAMPM5zE1CLDFFRVQE+RQGUWid6T3w1gutdaIpxl62O38OXk7vbu7ubp+++/&#10;F1PrHsk9tNCD8D/r/Di82tJHSSYSAXH1t/Ma5PWY54zbekzdc2aej7IU5NG1smowFTWp03C9j7qx&#10;BIHGOfIsobIjQCChX+gG67I+q47sQQZl0QMnr5r61upMz3ZdudLBmSbuh5Vo0/gZ/dBgeLVFAKh7&#10;QKc9ECtD0TRTRkWO0KJHYcwo8/WgOQqN9OJqpneER2p47J3DulELwcGq90IvzLflztMLUtxmMW/B&#10;EuHygt0gw9NPXiJrenkS2VWCV85DxcJy7HO7CSerlNcDeY8UTwAmBxcY9gBZCLKgoYIKrFg8k3zI&#10;3zPr+5e//EXSpA02NO+K2UVXXFx6ZYL61Hn8eC/K8gqHVLbIC0hsQnlS+WZ45+aiyHFzwr53Lj1l&#10;X+fVceHjnblQmHdiINZO6wgB3ygMLx6d1rY1ukIHuJIw13QzT1GRTPxKHOaJ6njnuvn2a9yC51OZ&#10;XRdyxvchkwqrTfvTcjBeAY1RmEwJgwzv+pzEyUKDsm1qULvapO7c81zffOf7VZgqVGok8TaZt4pM&#10;b0zgM1qG2XSe/Soq36YTUjvChxacStNRDSlJzv2WWDluf/7zL7/+/Pzjjz9+96Nu08/mM2kByOOJ&#10;wc73p2X3FzOQJSDBSUAruAbhgDmmMX5z1tPEXj7eHP3rv/6iSqyffvpWrx0wJNkroLRA4ONmZbn0&#10;TSUGME10QaXN+Dr4nJ+sshSv2Q8mLpRzI+5zdceXv5h28s7NxNkPNKZF+aHSOiMW8I90sXKlZsWA&#10;TWAdBigZm06tALIDnU+K7zweoV3y8OXXO8UhrF44OnFhNAvFeBGlyeojPm6iRNcBdSKBmCf7ggWf&#10;rlzyammylQbSO/scKQbThLSdj2NLxMOt1wNJFjzPc2GdJf3mqefUzIBDPEWGEDYSPo1ztCeoqF+z&#10;kCI7dTBNIZExNpDCvChCQuKZzftbz2h/80OVMCmMZJ2Tfbwu+FkzrA4hXH+C0cWJmXkYkmEGKCBu&#10;tJa/ag7R2yg8kDPVB2tq72//9m/Req7AL32C2axHh1uKyjiGkavho5CP3HMg6oYyt4D18nyOjtuv&#10;9+r08uKTVzafOJdvRRHDzCjy1bprRTLXY+NregRsgJyaC7L6dORmmYU6VigyU654ebjT3LELh7wz&#10;nVaJyGFNvWlZHVE4EV+G5D+lczJUWqM+EMlFMBGuZBX0VHwjR91KR2mmSC+t/qB8mCr9VPDz8VPW&#10;hbsqyeUHgzhBPvq2eadkKvw8lWl4BiDWJ/DYYAxx3j1aOu7vXpTJFgNrDYMmZpJqQYIMc+bHbHHQ&#10;NPuasIjH0GjfU3BBdea5wri1p0qtQvNPcXRvv1wp76hVoV7McOzKK3ddvBJEV7XenoszishSWbmu&#10;uoZmgw0yhCJ95FfFwUK89f/NjeOfiyutCIobYTijpI69RgiGrDUVtoM0CP5yV65A7lwyUt11GXXz&#10;QvyKNOQZRe2d9SoeFt9pDbcxKQ2QGtGUELkZtQZv6Gaqg3oUUM3xnE6SSqAMshiP9P9q7xZzfHz3&#10;RSuq7z59p22s9GJ7qob8oIrOIu/FDumaqD0zOVoL7gkB6d5wannPBhT7i28eYA2zViK66kPCZL39&#10;rOqsuy/2zr/5UUXA0mDmB43J46x1AvjZQdyUNlRUWcwsKBNq4sFbY4aTrTmDB8hk5DvrZ61+8nCv&#10;/d9eFU7LkRbsmRPzW4tQJlCqxNydB5/eOi1H20QYwHkZzwyX/MKKkS/rh7x0PpVOirSejr06XxvU&#10;qLZBlS2p/M7h1TUoRXim+ll4eYDpoXlcOR8nx9iHy7ieJvVqnp03kNw9a4WVLWxwWB0k+GFWoRLm&#10;mxS8ZoExSaESE2O4MaDziAzqIuiSZyThhcFeL+WdP9w7Z3p2UdGaOpF3HkZgonv8y01YUD64HDrB&#10;39CJ/YdUS3qnmskQ5d5y8rOJl7xz+QeKbK20Tx4WXRi6wbWhL2tUBJHjB0/whsWNS9RgEQPW4w8K&#10;ip8MemEyo6BahKylqgEeHv7lX/5F7fzd3/0drn8Q7HsUO0d+za6atEltQlLmtY1AIRjfI/OlfgUN&#10;2nv+BopNX7nZ//SP/0nMdKEXPFls9NiR3UWJ8aWdDBUsSHtI02ZprUNQpZeM035VO0rEIpY6d3MK&#10;W4L2Ifvo13OdqgjMfoNGJM5Rm2oqG6TI83Ck/eHjpdbLKxhQjkNOlaovJM5nWlSp81xRhssXVZWh&#10;xY05OT1/PnUVt7SnMkzS6W42iu9JX5W/lIjqa5Y1PGtDNM2Ta1W3Ekn69ebrvf6qMEEtyH9zF8qn&#10;6idl5lQ+JWQIQlWHezuXTJDlo0fmxCtAVGrltbNi6OcM0N2p5FKGVs3KSGV1oNvMdS3aVSpOhcgn&#10;2o3BgJ35Tq10zvZ5akdg6BGti9VfdaSLmsSRTyD66UTjkuTrNmVtdcPeRz8dXNTj+ug2FSNr47LX&#10;k8erD8KIGn/WnnRpXK3RLH93GrK36DkR9qZxSaC/0hQnGmbOjWQLpPME9h1lrWyKwYZUgB7VXmJe&#10;YaaYwMUP2s9UdXre98LjlfXKXy800CyvKmoy9+imvM8JJ1T9JDHgmwWe75dmVArT/GM74jDPEihO&#10;ENt7gxFbK7Gr+FYyoyTH6bNY2tkO7/gIE06zzti5SLThsYwfa3cPjU79qhdpdtCirv24lRfyZOl1&#10;3l1+uBYepATClWf6yZYvGEkqM1n6muDEHEVePOdWYtJaNWbYW9ZJxznBb5TKi/H27ru4N7piJ8YK&#10;rszry8WVS+vs/ZTbZ8DsDlqio+eiv2JKo00iKXmRncJszVCJlJ5u9lxt0B5q+ty77CZMzgbyKYCW&#10;FAnjOyeW1EliHryh2I+ghF0F9g4AQRk6ZWYShBAojeziEypj+IPgaEVv4+itijy95iXRipWUqxff&#10;gkbrcNw/thsLwt2Py2d83S0UofJqieDCdCT0js0q48e5SwOdIMj2rSpXVRWPpq1kiryGTNMjqpw2&#10;m8W3thfiwr288tbwaET1XsgkS0gnlfvj0eW7qsml5WQIyC4nVWb1qPjWJkgFcbqiukZ5GNJgYirV&#10;ZaH0CydlqgnRY/ux2jF+cZu4k185266UhcqoE+QaeEfYLkh2wsz+h7IJ5lqJm61FSImISZMb4LCo&#10;9PPwuCVRqIgq8Inz0VH1lrhQJ5upKf+w09gTFZt2UoYPd0f3D/eXH5L6dPrcZsgMkBtCMlPNUuAZ&#10;FfeeZJbBho7honjXWGJMcLvsiYH1g2EzRRS4mptf5WG4Rk61JRl+SENBc+bNE5/FfyyGIufaWDZ2&#10;AgdMn52qs4s52UD/VCRJdGXF6oj68+evyjxeX3/UwhHdLO5h8UwoaGSJw9ENFnU8wzhruc2qJson&#10;wMXtNxc68DNT+ilu8Cl3Gk7NtsphznYWit7dRXuETIkwluQskttyIkj7pGsFnuaUo3DtMbhIw3rQ&#10;qLf7bhoEA1L0uqgWeA+oNXi2kzy9u5Vi1GSU4fRFvSDTM6sp9ih1oPutrfFx0w7FD2HkyLCeyo4r&#10;vjN6QeKffcoNTwCwzfHW1wHA2ydo0alcFC8ftDeAYDLGwkmqYPLaVOV92NUYrRQuzzAJqsL0URO8&#10;YzXsTp7T5ATKeIp2hZ3/dfWLjb7vcpPZZRgsR6fxCBBVD1ZAVk3wi0MOy1HV3lg52GU0Q8b65KlK&#10;JdgL9HZkItSZZNU+ZDqIdIjPvSlZR5NbBKvKy6SknawSDo03wHV9v0FjUw4xs7koYwfTJrsqLGRi&#10;FdzKNb249A/2/ms/X0+ihD2N7Sax4SbW7QN94mq3ui3hEjKLJFLx4Xn61IVEFpy8S1gplkpRQBnh&#10;aRaDUSVY2SNB40juw/kUwpsIaI7gk/AWqY2tyRUUZ3ImYW840y9Gff31t8/a4PzD9QdZhEiKhcab&#10;s0X8COY7iKrRhdZWT7HA3qmctAXeMoqrGAnGKjVeGvz0v/5f/xjm0RYTfueu+JB5/KiU0jN63s15&#10;ZyiXx0VTTJqqqiO4wt/QBnShT9GbmcCoc/+qwWhHBYWAyhkpMLp0iYemccPXRScLWJb4+w06PYyi&#10;Zfg+bSfNSdp7JVINtbglWAgCdKbd6KydvVuLaMA+3ODRaicWz2Mn1hqNz6B6XMzD+iENM5GJ5x9Y&#10;1YEsSbmkPycIvXuaV66493PNgFk5OEcSxRFVF+wBSen2wWR2qIV6JdzBMYze/2NkIs9BSnSuSr5V&#10;BaFenSuSUOkWqg8ZFG2kW7ILxcfdgtuDoAwzXkLtLhwKUt4TJYuO82EZeLpzfkURkZ8lY5PFbOm3&#10;/y+xTfVLiJ5g1LBFrrKyPgusYpICdOlbmNtd94nb9AbEKV0VF2U6srxjaTGebliIUG3YchLJAJnS&#10;gMkAk7zXdfN8skRd4kISC+NtXeiwI4VJKgywB2NuZIqWwDUs2a6Yv9tx9BQD/EkvaYyDrLkvokq8&#10;HR/1mG7KRluWxu6qZt2tSPMqGRZihmPDQla/4Yba/jYDYSpNUeUepyG1BiP/hzxRCaW9LDZ5+7QS&#10;Y04hKNkZ/VJ7yrbEYwXJIBarRtVZ9hlLCFA8wlnzeekyPxoYjKTUc/OSauVOxMNS1KmdtbQid/yD&#10;QGZopW4DMF/L44T4AaVoOpNLoVQyUilZKf7yq0P81okqrrMtSyYvqlx4dO6k+u9+m45FRWM5LEVC&#10;tExy4rns9iX4yamzDkG3eduKFyePb27u5Z1n1bhZrFKarV2bVzeuhdImUJfbwdJBDhYonDa2Z7QY&#10;JcWqqnkwAwOYIlJPFtn/wLlENxlS79ybqp7lQAfCbbWnbeZ8IziGvapBwADmwW3GZTt6uXYV5aVL&#10;yMI/JRFdkxp3TTVE3mGQn8OdLSoRFoK6qJReUgZ4LAkAOtjP0YgWELw83916914VFgF8BDns6Jgz&#10;/Op+ah8VEN7KDRUHSYUN3Lu6QhobHYdIR3UZfYojUkquyn7tOpF6UWuvrCUNpWjQPnr3lfZZHJk8&#10;fZRFiUobCxRguKgITTscDiWfzGZaO5EeSxJ1TzzRsGdcKp4KMrLKn0m/MuYop9K0pBjRunoq66bS&#10;nl28hMXs5fdgla48VOousrlNWRL8ilIX7j1ySoOFQFBR6igaBUkoNJPjRP36klclxsV0MvnZ4bT8&#10;8/xqXccCU/zl5VNt1TxDIWzTKpXYzV2BKhVWkX9zBq52kr+KCkC+Zy+zV09Ibn/XOMzE07AoiAq6&#10;F/UXWQg/lOezMFVzVwQ4Cw0rz5IdsWRhkczY/YAVIUIc6ljPuw47EACIoSsWMkNmQxuNlWhQcKGV&#10;1aRWJwrBjw9ORWnfBcx5DoJG9sUKp+UYEKByYzI6xKuffRvboeogq6t7XMThAMDtZGtErWC2dtJ+&#10;nS5X9uoXQ936P71kLJBSd2rPQ1eHZiyqBUUykoyAUNtRJnbvB+70L45CPY9kvfrzzz//+V/+rF48&#10;9xWRVpNZEZRZm7w9VdMKsDFVyjCCMyze0teTSN6JOClzWJ0YY1Ff0K3IZXT943/7r+7Iga+B0FSu&#10;9nXwcJU4r7RoRW8WIraLN4dVRAK3hSFwmrmeTJWv66/m4vW3ymEn56ErqvLXAr68FXWnMkvNKqag&#10;rm18Oy74RtiYkqWQHeFslWUCtx2qIfKVsXIS0E0K6Q5hxW93qr3D0FaOlnMzU1OpHkMs99tZuX9a&#10;xjSqcdwg5yE1C2aJ0TX9sYOu/YylwrLiVpEmBsGSHyvov/b2SELaYzB18+F9UHH4MqDc7KxDEhV2&#10;jqMz49k7SZCY2ARRpsGblLGoIgkti1zlJ3y/b0arBgxesVuPR9W6Fz/iBgOJ/QUDaX0tUazqOmtD&#10;ooww0uvdjVGqlV6ygW7PcKffSo24u+gum1QXO7Kfj0HKYAOb8wCeIkYCndWw7lDhfH7dV7jWbVkA&#10;qRjSAnB2ehGZcSVxhqCnaDD1SIbfWx07gqqBZ1sub3/m6yJWJnZ9Tj4glZECgAR8WD3evJwrIgGb&#10;BE9KeDolKZCwpOZGknrPlEKfyEXO5MB8HNI4Ve/pK8NJGJL0RubckwouDOclarpHntyL9icmT2nW&#10;tsAaeXoZXVZfuQ1WVTkNH52mXtxaMCyc+J1w2XnAA9eJ/eG8hs0kLvbgKykurR20W6vU2uXVdTYl&#10;zLvc8g6TSrOZLjFmpf0FuL466dX0MqsnL+UuVLgRuhSD5Sk15UVGadxbrStvkhfsXWpPWe1QGbbE&#10;IauPedi2EFfHnJm+wr0ICCmi5jdnae1X+UpyfgYSwWF35HDjq1YQ6qezrDFKtq5nYBOfRR/GDLer&#10;VBqmg7rcz6b1YYW2VqZUfIukFXA9wqSGWdtRa8dgvwwoc3rKUUPHcgfqxHo943PfOAsWDJU2GbBc&#10;1l/iv8BQSQcDzXD9uBWV9KAjLk33OHl6rDfaeaqzWLe0MQ1mmgth3I7RhKjZcoKJxNJPSGRTDEho&#10;jShiB8Banam68+uPVksVw9s/1rRtuW2ZFaEegyZxfYIGUualUFDQjK8QbY1Tj+WBuGheouq1iJ7m&#10;zZKfOjIDIgRkKjrYcQ9R4zTNp3mvUJ8u5uIk30rY8kh4T/MR2exfj/uNWsaGY2n7QJmDQNitDsrP&#10;zV7XzvtFZfo+Bh8WxG6ES4Nz/5CROmF8AKe2fVLSjT3meIqQKY8ag4XQNpIx8UHGNidpSfXMpCbc&#10;gnw/4rg/cxdWkDJ5wJ6h4Px4h+KjD5+0cEsKW49ROyeQtVkMI46CyfSpTYrfJeB9Lbw5ic97eiQv&#10;iYS05VOEpbOOHLdSJx5ednZSFcTOO0+TzcgYwxHOoLb+RNBwhNuwYoUrwYR1Q8BsHDetEmUaP5o7&#10;lCWRO+joUd8SlGaYppgXfYjDs+jR+zi56kfr6n0ZijW3OPJ3RBSpbB4f/ylkD9JNdRs1r6mym6E8&#10;lH3Wa02IYPfr4aTYaisFWCZBl31dm8ikpGNqq13Txgq3Io7gxPxEm5AzgOmSVx/pIrU0g+GeysgK&#10;NF4YkyCmAtDQKODFJ0meK7oapz8BYcpdZgFhOdbha8Objd8YifkngzJLRBbqq0ZRG0+/6rWh2qTb&#10;oYushUoRnqRPL1w6p7KBvIHA9dl+5YCvJDUuwLQ6QvDYAnpThhO9MEELFVSbqrKlZ70h7s//8rNc&#10;HW2eqCwyyUT9TTgQTyjsllVqpD4NWFxwNqoj9qg0X9EpqoOAhEaiZzjQNken/+X/+i8x4o6WJMas&#10;c7JViHuxbZBjNIxryLMjLjnDXJUMxdeFFHEquusqMUv/pFWcb5bpzWa0qfe3Qa2W1ygH6GcM4zEP&#10;KMvYBp6m3PJgQNUeBUZn6k+oILdyRK7SS5ydqvCuoTYv7v1bWGh7DIQc+Sk7r+WdcTKzct+1gsQK&#10;+gPSaNZE1fUjW+OjiUYGaDtiOwajYz8DsMHJubk/FcOOPJ93Xu9FPBCBmHYGsdjd+lp9+d5c2YBc&#10;BlijTEexbSWw1g6as/b44xuXLkvyC7+4bPxC02iXjrmbUcNAnQzeBrgCP2rJrfI+M1LJCc2L9zLk&#10;ChEyxpC4yORYItgwT6HkOKLix/ciLdSEtddrzU6lh4J7T3K5Fq20c3ohkUaNXSOytCIA5PdBe33t&#10;tSyxt5bBVDFg9opA8R0VEdjen2hipPjcbrpVotucpGm6oCOsYnRByyTKn+f9J/7OICcDtiwkHPIz&#10;LjJ5RlrJ8sWXjdS0n+TQIuw9blKdQM0aQiM61zbd0biHVXQYBPaKkSbVshvNd4HO5pE8wZxvJVRa&#10;WeaXrgkBotwaaxW813/VVtSNtzr1YzEYniTw3F28iqhd12zk+bhCdg6aLRlH6aVGK2aYY/iqYG97&#10;Gu3YFHvxrnNad+U9k8+dxw3it8dh0KFXkQy5An780QW9a79zXuT2SN1YahWsjrwIPmuNog4Jb1qV&#10;x+fM9KLJWBqHkWIk+4De+VZ7RzCPABJ8c/y98LDnCq41TxD3MsBTtFM01v2ko8jRuMXiLgQHBG9c&#10;7HGVP108sm8pvBuma5HlNSV3PkSwq+gv2ZY8DE2zTdD6FrnxUUOss46ggh/ABCNGYnj4+Sk7OXqG&#10;rWSnCwIHW6Aky0lLHDeE+gqZtmSw4l6V11XstKEhog+JZMOevNeWS2bsBfoheekspGlGKnyT5I/D&#10;MwDAz3xqSCFeAab7XVybbEcbFHudTifuvEOAcudIjR9nHiY5rz6qr/kOxpoowBgTOWKU0YYjKwMY&#10;AIkeVOzhtzF6fb5e74W0+vFYR2SkhhFoowt5rasjFni6xbR1kimSm9GYpT/AVYTTe4xquDE69s7T&#10;hDtU2Uzs7ByMq21cydAhl1qTGetx8EPICndiz2vdrZPokp3Mb7A0MXBTKWmwsiS96Fps7Lac3OwV&#10;fUX/1qNN6GKKRW05vUD7imlFbs2d6tzv7Bw9EyXFmmOW8kaWa+qYJQqWy+Kl6SL0DT4ApiSrmSv3&#10;V6CTFjJNxIqyEBXZNGCh52gJdZ13Wn/VbkWCV0tFyabrq9YN39dPj36z+MODty/3506Zb+8qnp1l&#10;FePpiso69OAvWi3488+6Ve2zGwyaSl3O6jjBgv89MwD45WX1M3aiJsbIgU+/Mn+f10VVtvzfTp16&#10;7aZWCL2qPlA1JlbK3TSpUzJtcZ2j0RBtf6ILO+bPRViZX8XFLigOqRTz+ZwcVXDqt/vK2Cs76IkM&#10;atKqQmvjOeK+PR7fH1CaKvMwJzPsdfyofB27R8ukS6ht0iMhEeNk/f1LrqDiijVXtAaz8VeWo7/G&#10;JyuHNTbPTbhmTqHdkxcdeYVvEJeoq1tYB8iI6IXf+TUnfOro8JFbuHN+9bnzjikqvL7+UA2Sc2pX&#10;mob72VqMOMN6yzoHQ6bSNOasdLrLtTUZ7bd7aK2bprr8hqNwkNGbmA08R63Wg2hAJ3rt8PkixcEU&#10;9erDSX1N7e9cL8RYe7yoGkELDFxjaUzkjVpJQjld6waN1e1+ilwLGDMtXbus1gskKLZ04pnkUGqw&#10;tS9YYpzkVJStl5ZUhaXjrzNVLLl4D5L5DWpO0rhZezkkbJy9s8aRQCTphLT4tknxWrlHByU7hEC0&#10;xDkHZIljCaPZJBrZu33l46kMct7JtzglUBJXKW3lhqVbS6+CW2SWsYPVRFP5VCUu6QqXvT3ttHZC&#10;045elGKceE2I8mdZmGGMCSqvYehPZhKqIvlJu8d5lYhpV6s1MrHme1JHkaplTy+kWPDVqzUilw6A&#10;tGZD8Hha7+yxGnSSj6by1zf7JAGSfvLsBDX0nNSH61k0EtjWr5xng1Uv8n7ViyN0mlyv38BnVFOc&#10;mcPrmRYHbjRPpD9p+haeEU5krWZgLHVMcDU5fO73jGjexq808bK6ytaPqlkEn9VdY5/81bk6NrfL&#10;sSqoUSCjTAxnAaqgS1ue64usi+Jp6j0wl9hdXD3baapkF42BZma0XIdhfSQMLFDGmmbKwvfZ4jxc&#10;qGzJPhyGLAnrMSdIh+e72jVCWXMDbqznWLjivhAUD30d5iDNLoL3jZUXl4qLEzGk4U7NSWpU4mEM&#10;ZT0EZp+CBrLF49jhtIXQ7Z5aaqy1SndFg2Eh5RXJE9DeEyq7kLxkFkscO8qQFlxJjugtujH4HaWe&#10;Si4gSRG41RrV4BDK5/zqZK06lM/6kEVfTodHwL0wIBVyGDtgtmbqhNQg7PAEVzX1tVm3UC6y53bh&#10;EWCwxD7Z7pxdeLVP3hXae+9C+/0DXbYdlUYwYnNvJClYLM4zgZ1xz1VcfGdY5YAJU9rvz4vEYphK&#10;uYGlynNY4218ndUmzs16sVApQCxCbHgboLFZOMtZFoCEsSGEriUP6txs7ggfoQK28Y41L4Pb9rqH&#10;bj7D5UApZ8zVkRvyQh8frLIyFmzjcqTLxEX2hkk5hXHA4Piy+Fc9fZGeRtVj72Io88nqmmokEZF3&#10;APM0pqTF3jljm0xKPBZK+stuBdUZBzQyQX1Tea2xO7FGpVYrEtN95V+Js/z+CA/WNddK/3t9ByC1&#10;IYeXuoLOOVBx/MOjvPM///kv97cqxdFLtaVUX3/5+cvXL/c6+fzb7ZfP2rjpTm/91BV9br7KcZda&#10;0AZHtyos1O562jxRvr1c8//1p3/5y1/+VaWGqg1W4tz+txccU6TdtqCz407YZDUkkdsCmktRWytv&#10;4jyKGhHYFwvth5B3EB4/Oyp6yK5Pn779mBUzbkJpfj8GQrJvTiIkvm+xy/r1oINMSKglto5KbQMw&#10;uO5f7qpWAT/Kg3S8e8FOluU/Re4W/kIWumdO0xIKefmNp6To6+YVIs/gaEQ3v3l9w9ml1zd48WtN&#10;Kxsqw6ddhNx0JK2zhumn+8pZxMiD670+jJC8YQ5R14+u1tX+N8bbs6oCnm4/28J9+i77g2rhZtYT&#10;lV2H2+tgSMWCEfaR0cYLY0cpljmiARBV6JErJZrqZR/aZ0rz9qlOZkMGqEB/NW+qM97YnEmpTHrC&#10;UGmfhkveoaqP7FkLL3qNjv5x9Hn/VbtePF/p7ZnmpXi+CYNRPBwtmRVVp0VG1MPKSeU/mvR8BT3J&#10;jEoJVr5KGH68c2ZIPkZC9/LOm1Xpv4Qqyt3Dyg4VVigZaMptNyhQ/RCeXq88L55nnVDVzOajKStm&#10;1uyErJGeTcGC49IMJfjsIUdFhaviRfXl+bfRkxxepaQzA1NEfc380otm3FT/7fo2L3SO1uLwj/Fb&#10;Qi54ILmF1mmW39Kq1akpBxIa/1AAblcVWL7lLdlHJ8ol3N/pleDa4VMLzbxcxTdT1RKSxEa8GZav&#10;1V4io9PqJoxgQhqHbkGQe8fwK2sgDN5rR5E7zTP6vUvn99HnhdGcWKbQ1RA3LbdU9Z37QuQex4oC&#10;Scmytv+0l+LK/qc7l3ucX4qZlLdPMOQVw5XEVTBCd6NhZ9jWmfHpV5HuX8NI2ZFNKiCwerzKboqa&#10;R8/as+Xx869311p89DGV7mV9GdfGR57kbcs5MAAJh4U4+eiYxtbVwS7/0ZhW12uMeqOW9LDo4Bm2&#10;U29AwYyibkpIiueX+nhqbpeEyDrqwX/RI55roLGnknIgdRtp9QZIz/efr7SjyHc/uTj4VOUJSnn0&#10;9GqzbNFyKpLrO1pP+pY5qHY+AIbhL2LHRf85O7n0ns2P2jPh4vj8hkln787hbV/FyfdxXVTuFeyQ&#10;AsioWhUWk63UHAwE0ZnfH7rawXOorPXqeqOw3pyq7di0a1aUlrRT8PFXDqBYbkATY31wuUzorFMm&#10;oCp+SvGs0qtPt6dK+117Zw9XZxlT2LhKeBGEpQN89OX9D1ydzhGxcN2orlqHV4sjvBjHlfTW/zcX&#10;ykJ+/NYr4eRBWkd5BzOFztvbDIdYQfBKL0MCfSm2DCXCsgltc7ACh+jR3CWvK6+G9c6GWu9kIjih&#10;IJB8nzL86SHarrgXQU4LlKot2mNVKbmthuyNGd25tTq1jnL+LDuvyn95v3O6C1DZi7C+0jiQb8rq&#10;wAQYstpziTRVMR041+MqndS5MvXejdSvk3++/IinmHSece8DcN+KgKmLqd+GZKxCWf4Z+tJO1jsw&#10;NykG0SpBpZy9ZuPqQ8ZTfcRVsGdoVTztz1AHpBn/okBKrbW0lqFyItw7wXlfxSxNfFJixns6nW7v&#10;ZgbaGnK9y1PLgp+UBNf9EjdtsfLf/+lPTGuLOjJeesSF7FlU5j2ycrCXiVPmekNF9ihjLYfwnXVH&#10;V3/84x+1wbkqzrU0SIysyqmUkhsB3Cl/PVtvh0bZBYiZDTAgzHi+TlPA/poFNOiH5XhPXx2f/ud/&#10;/MfcaGuY11FpBYl2rpGWRBKpvVZj5QDtc9uhBlwJAyP28rTkNrY5R4BTVKSdTLzLaqqPLC3JdfnH&#10;fAhhyWjCN9xTGb6eJusUJHqLQuYsRmFaDDwSw6WiRhlWvz7TlZ3WJ+zhRVw7noWAchUv2SNYLl7q&#10;9lFmAsyVIfH4nCq2t+pdXEyJdBot7LF7FwhpxasPaleNo51J7xGtVlhfORVrpFQBVsKmMzeFnAr0&#10;3QXedqWTgyXa9G5tzgwp9aiFQZUdUV1y8sGduWlt4l6eu0I4C/RZzuz9EkOUaT/JpKz8zkys8Z1Z&#10;EbJMUaovT54VSWWLDTo+mEPirUQ+qhy33pok9crVAmUTFA3nJ1RTkgqudPdJKptzUuo7vvKzXAu/&#10;wtP8FJit0J3rSSqYxF6T03YjhYMZAtXxaTCF/nZxAS+VajCwYz4SA6QSzTGuO9d7B7QjpEKt0DSp&#10;vXBM1nItcWLpTmu9cvIOpdT7lppVbIbTY6ZHyq5gkIxez8NoOYF30WFxSSyXc1pKNCTfjyyW1LUB&#10;VkNNJjxps74z96lsTSEFKx+KuurIK6uyn70W2JwqratZP79V05uJkMco2WAXPr2IMMSq1kgcRhH4&#10;ivcbcBaflCOfiFjXnRNbsM1lSOwKeFd2PklMpAC1s5MjrtAL5VM0wu7WiGqawr/O5EvPUTCT4jXv&#10;MfRwoBVGISFNyokQJvPqZb8jxp3FsxGziDAS8a5rRR2M0shI29ZV9rngROMRaqJLonMKO+EVv19O&#10;Ps2TMjouPD+vLYYY6YwWQUz2zn2TRuar6USFSDw2irFyW0ShCJGnQvjcYFb2dirCct5mmn2uXAUR&#10;DUy8nWedc9XdVQO+2cUeMkMZDNTEbmQ71R1xrwj8gwvz8L3tn+rO7Z2npqhWSw9f5mZfjyqqT8tw&#10;mAAPAXuxoqoIAdp7EHZ+PG/tHaWEoHqznmH2YhWNL5nIcFcN2nHyxqmDjRav2CN3XFjKVivVG0IJ&#10;68i2aupcWRu97yIL3tRDXoC0gVxNDgKDysqIYxCFM0+xUc8LiC1p0U2Ze/Dfig50Ua+C1R5u2mEj&#10;fBHEJaNMWQz9F0PSHrVMaabX9lhAepON0h41Gd6CxkALtCwXUb5e9L3SqwUd6WkZgZcDOSVRAlty&#10;h/zSFxoYqWTGL8W0ZZ5qTj26sXyDQp7A90A82eUXgfmVIGx+w36vtl/eUyViPtJXaWZv2NBEgHnj&#10;82CIgxhO5lyL8INk8GZZ1uoUFXso2EzNg/dWN1FY05EGEd20UIqizxkIn9xQycvKUDYnAAzQJLqo&#10;aCQrubOFXqmgAti0ZQeIHm9JZRphVSVXquWBLR0VMDVw2NkSpuvOuGmtvC541y4a8a+xQJEd7Now&#10;NQjt7qJF0tnC9aXJB0tmQb+4xwoqt4qsrh2V7ZABkHUz84bLA1Q1LqdLe+a47lLvarCz7e3zlUXS&#10;7nxsUi7AvB3kw8O//uu/pl7lF3Y2JIxRy9QmYf4c1j5pQaTfb62s+R//+LfffKvEuaoN/fYJB7px&#10;KxDjQoRtupr0Ph82G1QsVOhAFMCbrUsl/x5mijbQ50Ybeng+2dV4D3cuKlLuPHUoUYdslldvc4X4&#10;s5/u0s5Cg72r+nLiXSfZl0ChbBzZ0h2eUtpdKO5URY33ij5/SBmnq/cH70NJI6OzVs2sFZx0j811&#10;+ZcYcd9uhlG83+TL3VevPr640hb3Ejd2Ss5Lehhd3ksv7zktp1IlLucEQ1Ei9TpSpmCCS7pM3G9X&#10;UF8vYk78ClblO9Wj3u9oen/rvWi2rFiRt3wl9E+YLn5uc+mC4z1vYHrnCf/JGd+0/bpoev9w+913&#10;32nNTHR0dgzAitRRQ/AjSSXUf/Vrqe8DaU++QV5Vnq15Ye93oF3jvLL7Rm+Bfby89r6zyuxae5st&#10;7R3TAcyUwWaY5MB6CCA08VBylkXI+KyjXRp6rugn5bB/+1dtUK0qHgmbM52JKKAI+i87MoxnrJYj&#10;RCVmjbe0Rq6lgNxQBaFlgPKeAH3bPfj9JrrPuROv5LOOylgys5ky3YwGIIt2jCvKjcvoRA05axWY&#10;30io0xwY7a38RGy0MKx1t847/uAS5byHNXj11H3renyqmJKNJ3C73Ox0iqGv+AmygtrcpGIsQ+Vr&#10;z2e87kE5bK+8kmqL95tJZAoaU3e7z5497x+8ZbgeQZMAqdkyYh52cJfkoCRR0Dw96L2Syp1fqN/T&#10;y8mdZHCAORxfdg7EZpCMZDvQKBMdDWGRF4de5jHNJT493321e66VQHbQle80D5subOomFemBaFEJ&#10;bJqkJixdChuW25Lr6iIS4Pu9ke+aOzdTeg3sRxVB/vrLrfYdv/6oV6opbV9bZ6xjWIUCOzf8g6nm&#10;awNmPzjJ8JFsQ1LM7fBPufPk/46OheGjkwf7GcmVpEQqiDFJPOuSTHARkY4AYMDbOLn6IA9qHku2&#10;0566DVt29rhT7vzm9vu/SSV0KaGy7iHTJjLDk3Q0PSZTU/BYYqLEISV39kmATLgrDD/eyx5fnF97&#10;73yKsLWEzEPUbsp+JEsJEZ8TZlCr202/tuZKu+18IVdWrTwSgPyWaGUrjjXVrhyg35XjC0Kc33xe&#10;GdYWyYY5OHPLCe/h5vx1vidtI7M2LFnot+zFMaTwz3efj7UL+PWn1Mv6nS8uG/OzvSm3hQyow9Xi&#10;7gVvxVf0kjQhrBBZyIOiq/5lCXrlMlz/vfvyq5/99getlZeFRYeTYR192GdwRbmYsC485T4ydxeF&#10;VrKju4mIWsfGtFgPP4mNxcVPWnerLXQ9xFQ2JnjVqPN2rdIYW2Zk5aWVdff5rdjbMGkFofEefyZv&#10;5nrMuwJ0vxSFdnlO1MMAbOV5i8s+K/rXVYQ3GJJwMmLrkdJvozaxKdqzX97a3a2L7D98m7fgoTNJ&#10;+JqNnXxEOntQdKKveQcqMtKaMzoq9q7wM/xeCfyC37nzJ82d6sYPn4pE5NESxduXpWQKMGbgwVgl&#10;syIWLVC+rYaaS5tnX6/+Dfxal6l+lZ6Whd3pjQRAWVKOEgqnYFayzah8HiHH+7fcPP/5L39mNYhT&#10;42cuJRBPykXQe1GUDnfNyANSXyZA5+ybni31PKWpnP2VXueljNSFSw55Q2Vim2ZUl5haOtRM9ieI&#10;dq9h4oFQD+baCiR3UZmgBH9gO3RBe7b8l8iXyzNc3vn8GM62gUpVbqr7jMO4U8s0zYxnbfSgg3CA&#10;c9XZYtmFjXHLslVwSn4VaWjBoqr1VSusl8mIrZWnJVUREtiYJeRPhjWJvUp0ZccSu9FulPu5p855&#10;Nbd5JZFw0o1xAhzeaZ5Rb+nTbtyaUPYLdEjTEgLan+rtXft1X2jFCb4r7ifKz3LD7Sexhkcdtus6&#10;joRQyovJO34wPGfaK9QhT6iL81TSEvJYFcbUV4YLojF9YEgKFZ32q95zvZNiSYImB6x3QCQ9vNPb&#10;vZIcImXi+lnQEuyp+6QrlJmMKvOHNWB2p5PaTApsQ3JGpxHF29WnnXpLnnZuVojt/SK1S302rIvq&#10;35LKIUnZMKyC7Vco509y//xl119rFVg/qLUqSdTK9cKe/o3OundZmLwad5dSQlsjeqk9vMMjAsDF&#10;x9mvpshA4ym2JqlQDEXaPXSiCMrkxFz6TOtuXbfquS1ndn0zscChrhudB9tU+I+GqnSYgE4L2emo&#10;UNH+XIQ8u7a7GsqvsJEdvP6gRWbZJCjhTTcUUHEOmrtKoU3tLDIWrC6LmTxRk2HGkqYv5M4tH9kq&#10;eEqk3+qaalcoULqqDNPorfRRcDFxUXFSiTYclV6Cbp9lLDHS+jiaNIaFFt73UVYknMkIKiXGYEkg&#10;8uycVONcLLpWbgnqI4D+NQNPph8xVOLgwm/r9OsLwm9l1RLFuKSrhkcys3mxO8zNZUDQTcVWyPZE&#10;xeUbaeOf7F3gd5Apd+4kTTKigDhHRCBGifFARawxaxlqQHarsPWVNByGaN52gYB3l3Jtgq751acn&#10;TiimkXGlQOVz2L0goV/C2vUApDF1qfvz5GQTBCQZJAGnChMlqLR3Fu0E1BBjGe/BMEHC3MC4yhAW&#10;r4WPVnzN/XI2pJt2mp335NKpZicada7K8+PODYVFC7XEJf0JWnMlWxt5EqaUZFkfQxN61DRUZMeT&#10;ftIzSsjp+pWr7OMdFtdZFfc0joUijedTK74849QWSoFhGUF0IebPLzyujbECXml1K21ZHL8V28sm&#10;7Jtn4kLYzq7RhoDJSZQ8A8dz7egielgAptgJxzTjjxrUxwBRyyfRiHNper/sHh+spa9MWbXv2byA&#10;GiarxlE+IJqLxTVpv27bptoMLfISgDFMiFSQr4r9rFnXxiZJ0kd/pDDGIRjIbLEEyWAVnYAOcbFK&#10;b2tWQcG+6EH9+Fs24M4maqs2we15vQu9GCHKq14FUHHOIS/2GIpVWn7Tbnt0wUzrZ/8SW1B2NuGG&#10;nb3klVh4QS7DH7+0obcIRNDoofK8vR1WsWgUN/w5E56jLVGDpT0s+anatf73poiA56aNQ+MkGijr&#10;qbKrm5+YaefMT0II39Azlr4pj8ekllxnFjGxVPCQvLP2qk55FK+ybYZhgDqyI4py4TL9co49g+2g&#10;RRHD061eO/bjH75VxfjHT5c//PjNH//NH/7t3/2trnz4qD2QXUCvXVjy5hn5LQ+XFx8VA7hINZXl&#10;3p1T6l8r2ZL/0l8S5+DT7GX3j3hq3PGoyc6bZwEA0pZVJebDGtfKWvtsVmLhsp4cJMyQSWZK64cg&#10;3t23Sq17Wq72lPUwHL+2LgvtwiSJLJmLiRdrWfaGRA2D63g4EJJoAXigHoyvF1OU5vddnDIT+iV+&#10;aOpl9o9MOtV7YBpIN+Tt4Ta7Xr8ECQAP/JspmoH0pk6oRafM2ckhcxkFYy/kd7OLqQ6L1eqN6IIW&#10;MVO6r/fFSoQVVtvPWLy6Es/SdYU0I8QOZFbWB4koqajpikYYnDFpxdIHq4+DEx8QArEABnAbmd+c&#10;jNYueUkbk1xpOizG5E6tJYqWw70YIUeP7Jn87IoYYOGAfO3pSCAphkQHeRLG+xyD/VAumoyGFz4q&#10;/xjoWvcZknQXK8bQ14gUZcEQNt1Zkumxz/h5tP/M5XY1atULNqm4NmomiZfik2X1VZRXr8HSI0G+&#10;6/Bgp42pgoRpMEjzhaKbPKyFBBWZlTCFfUFmuZBbSwnpQLun7Vh9WEEBnXWfKIq2Crla1qFG5Z9C&#10;hpbx0u/VTCg6CzmGH/DeivUCY7ANBxVDloIpG1ycFRu9x7iLT1u8TSPw1zRXjeI4cAfZTMusMVCl&#10;qg5bS9vUr7E0ABuGiBdfn4qXwEp/SmTpXT8hd9HwowU2uKA1CDnET7zPbUIVvyNyujeucMSBvoCs&#10;yhj5tRepUsLc10zK4Hmo0I3XqJsSe7yHxixQ4QsT19vmeR+pbI6QPaqtK6KawQA4H66eryVPm7jW&#10;zRuNysmrMuKViDANuOU6qq4Zr5gAS9SHEYLyzHWUTZgalsknDQdPcQnbUlTQCGxqJqM0ksmi0UKP&#10;cWxsdVFeIMneYnXfi63kpgDlDqWrq/cAWYSLCtxwmA6zXFAZpETZGyQ4nR5FSnLX0o5isXRHc/61&#10;4ffXUrb5teyl1jMkWd+IGj0/5mNseJ00tcsPabgTrdl8MCi63fQAZ/VrODaLiNrGVxVBUqpFsWGY&#10;ojGcwDpKHWRSNUNIaTI04rNo9wKgtGW6G1zT4PDvKh0jGn3PO//W7jEwWbFZcSQmtV4CGoQgLwVn&#10;OBGQTIhiDn5dLi4s0fC3imu9uvFMBlL2SPN9vH90yNAoJZKH8zD6MtMUc8fTy1W2O8SERfngD6D9&#10;V4sFp5WGbNsxmtm9FPpNlFEwekSmX7eltMlZdhlHrd7Ra62VIBcknz59VO24rntZQgAzaaNsdeiK&#10;pg31Hnc94iS5aze1VYley3WuqRg9pfoWHTphw/L4p0koRAKRnWxfUBs+ggcsaVTgWhC4schf4QT9&#10;dPqP//jfKhx32daxdtv1K69SeB73BAWUMIF05752ZoRAWaKTG7gt/OW6Y3sIFjLe9ABaHWJrraSG&#10;oYyR4s6Ts5h8ig9j3tJIEnh5kSFXxAK97i2k2dy7lcSpK4HyQZ0+6FEybS4UPlKFcmpna680KryT&#10;CMDnVQ5JFCzXnHaCcOxuQehTT9plqIY8mbdQhehc/7Bex++EV6WT2vV8td2/1Iy2EP6e6G6YjKEN&#10;AOUQgJAyEQRzjY1Amtu8skGW4fHDx+vzSxVmSbm7rpT8OAzUno93nCXTxuMt2MlD98Cbn0YnpFPv&#10;Wq3YUOWcQoDTRSrZki459/bUfp2WEJAsq0owKHOBOiFI1jxsHn4huX4F2WUDSWnrmTKvEdXBvIJf&#10;7du8U/7vQkX2mbCOkxT/ZH/6ZePCYg/dZvdT8GXLjjxkBMDGzfWkuMJCQB4v6sWrTNAOLlg2cHou&#10;OTMntNzXOJftGaAxS/sPR5mpQHyyDp7DEWKd1AjX+X+phnNtXpLy2egC1VqkSj+/jvvgWj27Vt3H&#10;+Kd7GXtEsT9FUX/l/R02SOyFr10XPKBIqzO7quz0y2hrq/XMWeuICayFtwDsNnDzoGOLEPndfAI2&#10;jJwXT/VTVTqf1yLKuVF1p94TJy8k+/3VIoFqMNU1BDVJW3Q3RQYAcV/bVJqG0TkbNiCOH2q6mmWc&#10;dLSrmsp+3taZ1ROVe8u7k7UeVgvnK5lXYl/OmZOd3qi1LDqy0+jwzLJf5ZolXtnh3nKY/zNtpUVN&#10;dzfaUVFmwdvFNG+suRljFO8B4+d5LM3ghHX6TVZB66i9zlgGD4WPoL4y5HraM7m7F+lhKT0/mByI&#10;1IEAUSWI0kfJUK5lD0VMNL8VXdQEfm1rrfJmvX91qZtMYqEC9P/uSqVSV9pRMQyco+xI6xnUQTbv&#10;QOb4oTRCDRIAOmfcBI8kAQmHcRwf+fhVCuLy9AILmhXYFqGITOHVS/7QZqOZRxWvsIWwBGOVP7by&#10;gBYx2JRgWHCevMA6lf3es4nlJFNDs0kic5ft9Q/BalSVSggCwo/BWPaecqflEEMU+5xP5mRPTWsf&#10;e62NrLgOZRKY669vD17dUA5aLOejZGgwmfY9Rr/p2VlVb/5NHjQ/qTpZUyPS/57Kz8tS+8WoG/JQ&#10;OGB1zumbK7nodShZY22QcfgL5zV8g5pulSh90ApyzRJbO7kkLLsCWGkIV7BureMyxrwEzM8lGWkN&#10;EFyWd4K+nQOg7XIhNmEKLKjCAUI4ZvZK6ZkX7c7YV+lhHrTG9cEA51VenykwWZU8Yk0Sby/zsknw&#10;66pfmq2dcXon+5phC+GQIloepuUKGavkniB8uK0DHDyrymohbmQd8w4Kdc1uPJ52unKlg95PZG0Z&#10;XQEzZcOWTH3YHGRbLW+Api6zrWcsQs0J95u/jHebSLPoIERQ+qvl0Xv4Zme/aJi8JXMwOW4emtDI&#10;ypozy6Bns5XAkqcuB1vGWT63XudwidvdKWCyBz580SkvBfCebxe/xGs//fRJFecX8uqznsGW3G+i&#10;ZfVBGC8f2KUC8uhkX48rORzuWoO+uegOdebYZwmseqeE46jhZ/IyMOeACRmhNTb0bYurmE1PQJyv&#10;QOvnR7+61wQtjU0wXk/3WZlwgUCgX5EZt8b+AA/4zUGmZkJGZLyPDbiVwLw8KAlROHi7vfm2/J7y&#10;XPdQjAy00asxokBGyeQ9aeTxC8IIuOtZOwe2j7dINuPJ6GDHyNuqNLjWWKooeRRuod6zVr3pvXmr&#10;pATFQIOAumniRWsXPsDK9MWgCWMKqGYkEt3ecrbff4GayGasKNkZTktj5HAwv5yU4mhQm+4AaxYi&#10;BZuZTR82vf2XnPSeuWp9uEpEozoomJSDT5oZAw+sUbanGcR35TXzyyZ0QWdxvvXc+IrF4SvzgFIg&#10;r97GYkU2izCETJ3TA596xi7aooKBE0KhgHDuyAvlcuVcCykLGobBgIZf6GWDrS96wdMBNzLFwDs7&#10;U9XNEvhAmNYWCdnD/uIfhKiD6TLCjAfwGp49CS39hIopY9/2prCaISS0AhAdhjNmCL1c2RSyD2nR&#10;3oRSJ9rEUdq6GKCgS2KqVymWV11oQ1vqd6oeG5MePOJc7BrGQOcQvrB7erBXxyR1EH+aGuosCsEg&#10;Qw71Qvv5WsIFMZHd4f/5yv0eRA5jJnkv35o+KMH0WCAbxGzVNvLCqPWXMW4kjmTP/TChfs2yrVfl&#10;k9VyzFjpBIbZw6m+arCtpzr95+V+tNY4e3/qowCvnj1UDUgVNXlNQXyyTh8NmQLAxngr5ntoo3UJ&#10;gdufHgaL3rYZz9Sf/2kHokL06qN4a5OPJu3Qj/ltCBSeaSFvc9DYK7FeeWOMUOxtPJDkrca4LEPD&#10;mOJhVLqtBWmh54iiT2KekmuizeXH0qtRhvB6IM8dNDdwrucHv47+5Oali1WHOQ6hSZqq0TEPWYLD&#10;HX1DTEdaa2MEVA1TmV4g7zw0pi1SwFGed/g5jlthoARlVsrV7YtepZ9qpVdSorHdyyYOBcCiz5m6&#10;KzNXc0HL5G8grJTwPkWKOHvWadOZNfSVMcYPNnGD1KFvmNFVeDXJUMTB4IyfULRYBLz4cbCOS6AH&#10;WFI5qG59Viz+Vu+1lvBw9T96DAj5lwvkxeWUU6+iQ6565cW9UaBe5Jnda6kod2W5cnv+43/9lBPn&#10;Sqtzw9pLeNGfPYFoLm0lvGmn5pqxcMVHI1ptLDZZo1YVvzkxVY5RZ9GlaNTotnahtgaaUUeo1p9Q&#10;PD3lNUFP+RkYOQw5E+6/08gmDlaC+1JdbgeyAr/gE4whOoQVvqoZRhukkZngogUm21/0jFjhYLGO&#10;B8Pc/1rfUu1cmpQZw0D4ksljz5aKGRny+9AuIx3xHjZdrwwSRm+sJEeu/n+U/QmvZMmSHojdfcvM&#10;qnrv9UKKiyBA6J84HE2Tkv6cBEiCBuBAFDggRWlENoa9vFpyufuibzNzOyduvmlFRd2MOHGOu7nt&#10;Zm7u7qnMNnw2guM2oVZLOnaq5JDW5UCxsZLSNU9K1NKWj8m1LAHMSNF+E3oO/F0k/AnM2KQ2QiSK&#10;3nyw2NYOSb16IMtzqUuhwpq9HS71AUOrVc4PTyTHdEb0Nt7tpO+U5I2U6Us0zUgOTALtxtJN+cFC&#10;aXyQd/Fme9Dw7Jhq99NCV+nlQ5630Fn48KazU96VNUkr9HcFJBiIcokgqoVyBWPTu5fFOXFJN27o&#10;ciDNAxypGKB7b/U9sTfp6JlxIxMCKidbx99Vckht7l/NhE3TaWkm48XR38ZsYOSqKFiktDc2zNXG&#10;CthO0A8ub0Gj3bwaGOqx7asFUBRzhE0b50kDH6+tydsxdT5aOJTfZq3BikSk7LrjVbO3DLbqo6Kv&#10;aZJDo2kCNqMtw7QjX5uqbacbt6+xYmYQxgJMzLhsrBFn91SvNcm0a7zZo/CxtKjH1v5bvOAkMRim&#10;9MQ3+Fph4DuvnVw3ET2Q1cHWGNWWVkNx1TAjnQlxk7vyKObQOsc1YWpCz4tb3bJc7R2LNeQgtEVx&#10;E3UNACbzTKatjlq5NYNzsqKFrkPiprUe0OBKl1rtLUls5HBRlSfU621EyC2iR6R5PogB9u6Edxav&#10;qwIMsbhyuocve0ytiQ7EhyJWPmUgV5Cx0g2FMPPnBF+NuQTOVtWPTZwknJtq5HtGoTlhJ1+T1dug&#10;W3B1ZzmmJXDNTrOjtgiTOgdClLCz9VfiKI5R4aRKt4kuz+rpNXE71cXkbRUsVJGtFlH4qc592EHv&#10;v1hQjP04sYgArrojnwyql67V7IaYY8vE5cu1vo0NetcXfYdj9peyFw/AbRVJTHDSxOVxo/BRo5re&#10;8NYWbFTNwvKMFyOjNSSivUpiKsbYcfPkGxPM5m0nZofUauJNIOvxAV3PP1qMNw7rlIeN4WuT2fCk&#10;RQlIwdjyFEXRSsSP639662bfdyVnh+E/8fWA3Qtg/VtUcyCur46c1Gv/GX6RpL+kbdifhXk3S3tk&#10;H0whP5+SgUNuKrlDK0n9gJ6af1rvs3cr7q21cE+lfQrB1b97N9NKGDw74UOGWVti1Wi9hZfaKW0t&#10;+9wtB/lts6egS0UPdquyH97DMSt2XgFtQt0hZe5lEwaVyE5Z7JizvJjxSO7z9Cw7jbRmgqsTqwYz&#10;PBzUFA5jVL4TXjYtcPv0qhcPVNaqZNBHo8U26DZ5NEoz+yl//dPe+U7YJ8X5+T2l5lndoubKW/jZ&#10;iFVFCKTRYKwdMI0TSaG3u4qhbTMjhOCil2Lnpe59S83FTlrq8ybL0iIACItX7bl6IPEECnVTEHZe&#10;fv9k1BFy5iLkUKuUewOkQRwx0iS0f6T3rPk0T3YJiUK8YZYD4YJO/WJgw6StsibAJY8HGPHoij/Z&#10;L3YG1qs9LdZ7OKY6IH2rvmYS467prpLnsiIF4Q4I9F6JmwrkFFPaaT5AneAtn6h7m0w7B67HeZ4G&#10;nrI5FUSZ45auSkd2N/AsWa403/v42lr/Ts7OmwszdjvySwNmsNtzWw/Ou011x5/DXre8GNQdCTxe&#10;a9o1O1e2zM+KGZIQnfTaDbb0c/TG5FKhUMgrQyaJiLtSViFyD2AsC8NLSaGihrZGJ1QRNs9LmG/q&#10;HQ50Eidga9ea8roSEM9ROCfI3Bspr3SnqnB3EZi78nj9mpo5nmMbNoFm48rGNc/W/OLHbftMi5pf&#10;KbtYBJuMveRlK2INxo61pr/nPvwqM0Ev11oQ7Rk/Ybnvi3AjIa7IUteLbbsvN9gskdDZUU2uNx6C&#10;hTkEe95tifrxZnjf7Pb7b7XM8XqRTA9tAqNHHNLLpSgJMqsIdT3PF9VUUrOTgAXDAIOrazu3nbmS&#10;RY+wbJwaKp12+baNawxLJLY/csjOmEhtCQ59nRrE6C/ujxTpGt9miKWL41XGBZtMs6PlIQ5sVn0b&#10;HQjNO76DskDdyjmENySNwV37G4Zsn85aIRPmuarmWdU4lMO7PvDqYaJr9uuB9JXm4wbSc0a6LUOX&#10;y5FXuJP+lZ0/optv4T0EqyuqKFNeQRkFHlHHl/zUKgbfy5Jd9gJrB15cB6fX9JoD6SuNdv9qfjMh&#10;6grXA8FTYQvWwlGMy+81O9lQzV7STmmcZo8JTPW1ba2AtbZVsOkxrBR149AoXeAKvcwEeLcgiYdD&#10;8Yxow3pqWMQR75ap8REkC2nufFHWba02J8oKlkayhrCk0qSZiMoKEnXnlXyHL/fYhmJLo8jOAa9m&#10;TD1noJo6M43LPfKqkQ0mKae5zUb59LGgAx82IXy1SVtPDWwoN0Fbi94Z7NEE1jzJCNSC2MGxPS4K&#10;UwlbxpFIzjZFNUuCpuN0Zalpa7VxVkKFw/E2/7fP7anbnpxtD3UBs/Xw5vXmDYgEOvXxHADebrpJ&#10;DBgwqYvutJs+zw5s4g52DmX9k8VBXEfvrW1UYSyimVuKW+ziNde3yLPNbVao6SgcLo/BpG+aHjI7&#10;EO+LPQqln/iE5C8NkApcGstu5xi3/BM+15DTZ6hjEPqqv3lVQQVLU9B2FNnxZIunbiOHvCfE/GnX&#10;jrGdmXf8akfaAYy2DZ2vzGJv/YkmQfNwM2TpOdn2pY286Jlbc8gfyp75zbTmkoa/aBHmQZvvsdby&#10;NY3XonmQbh7wq1EubySlsO5Tv5uVqhEnqkZ1Su5gcfoGTgOGlye43MjktOEy1eDi85TrM7TBHL44&#10;LYastfaOiT2WoeQtKJl5Up6trUKYv3HcvDR5xkjeXTlknkKp78zSIEf6+J9gK2QqFCZB5qe2TPt+&#10;2262RN66Pi63bKPop1ePQugiPDwIg05I9oWZ/Dkla+pPo1qKHdn0J9OxIWuC2qkGHt0FUn3cB4b1&#10;YJmrVPtygPJq7vKotVhFZaeeXW/gv4fheX2Ht5qHKz+4kLvcqRItmhIw+bt4L8bdOD2DnyIZthxG&#10;BNWf0NBUMYvtXxWRiOayeuXXW968ysev5ox3ETHhaZsdb0Sm0Q2mkTRRToKGbc+lvZYWpwm4WnFQ&#10;sXlx1LHIMl0W1622+x79WpAm8veKcmg9/2Q2raVs7EpGt34qSUibupOqfDp3RXsBEIbsQFGOqveI&#10;UNFOkvLR89yCqFRSFKLRpP6aUo3DXY6hUVH2ZNyo5uQ4ykvdKsrKYRCMZY3S47DkpaMNzK6Rd9gw&#10;EV2zSbJR1u94eeuJTvO0VE52Mlu0NQsyvkf1g+vicZZxM4ziXntMorcyUmsLu3ase1xbrt43vTMY&#10;bWwMYXOBG/TLl9HLboXNpKzvt2zOLg5EQ7tAjDxTGMaSVDAcqDm1Pcxt7ixO4c/KVnbiwGBkdFRB&#10;SbN1FwVqTDh0FLcUxkp5R33DFUTLTpW9S734LFu+Ur9e5mUWsF8YraXyjuXA4Qbbksb/7AgXW+k5&#10;KF1jGV5XD7Yp2FSo1ogNLS/OziSk6YDQJs2CJmrs1l0sR6JJPPXSDmZpvHWN8QB2XuXUs+gilL7r&#10;ZabrAzmV8EcDqOXFq80tc8i424FHZxml16gYdZtdx+LZkGavyacSxq12ntIL04dMx5qjCpr2mSgv&#10;bn0prqH4DjicuCpZsHM9h5VfDPiOsv465Cjg2H9l+mA0JWhXXzX+JbZzyBua2iAPM7azHrFE2YHN&#10;5RmbsKDBbj3c6kImLNF5Gynf1ukPj9GOgX5ixULsTlyaYGEvp4FM/2wSHO8KtGYUlSrwz9MtMNPh&#10;dwckRfYpB8t4tSROHdtdLiJ6SWnpcFDNXyvW4riHtl99Dd80rTbH7PRwBhK7ViUMBUozbxnxKVm1&#10;e09FoVp5FZ5/F32HuLCAME7sDLieNAZC5FzhRbeAD9BU1udWp4oQ1qs7akc/eNtO5Ib48bNFHs5g&#10;DgAA//RJREFUULk19LsFRceBVg48TivkSA/+msnGenx4lel2YmMnoe/z2bgKTGT7NqmopU96+niI&#10;JfdiQEz5DtNtgp5Np4oc2/CO3GFFV72axAFZZE99tBhISi0dpSjnDZXt8w1m6HXnZrQbPWYdZMPQ&#10;CfWN5rA5Lv9gl+p/nwt1FU8oCVq2Qh6ZRVcLc7QwVDFZccPiy3cEtS5N3f3uAL9Db+VkuUsuaz3b&#10;h/fwCyM6KVavFlp3UdLi0ejQCb3800hKCFVO1cRFrDSV5z2XoXgHzLIvaXnD0z38aWyyC8qyV9JW&#10;7Ll8r1ByQWrDwGh7Ezm1zNgyv+tHNs8fhBDaSV2vofs4CsUojp6XxPjO70nppO9gfpmznIeeR6MF&#10;1PJoLfSyDacKc35gm8M7tI6H8BgPO/shYcl1wJPVHU7jSJIm6iyDzaXNVzsMDF6KlsiVNuHiiMbM&#10;9oOue3HmeEW/ejOYwTP9rODKkUnvWiyIqpYN6YhHJo+1z0ZEuwY1IFzsscDo3ZhCFCOnBU7+BMlo&#10;c2s94FS99sPpCb3vckujV80sjTfMs8a5jZAPMNkQ0whpKZRPCgDidB5WJYESV3RqpMZ8KMwNWPFV&#10;VYAVP0iTWFj5UuKfuX9Xgo7Jm8U/7WhNpUTqVDZ6djoV1AF9k3XMHo7l28ufXnJQtDUAla8x3xR8&#10;PfA2/x5SPxuDX56zrYHDAGblcd1+xYZ5eaGlpoVFI6IO4EZO+xJnRbUb07pUNJqaOfvCnvceH757&#10;pNUWdsM2U5AbyYPo7SOai2PQwuqjfiOoK+tc7JN/7ej0xUap9/EIzh0jFn4HIbSRlm4zhtOOSrZM&#10;lAhvuQfWC5Q+3LG2fVzGrpf69YOGv04IViLLl2zUx4vRykYdtVpewmfkG7dTQqklAhtZqRGOD32/&#10;8VzOYdedk0E6TJpGZyqE7rcdqhrE8q927LfA80KyyrMI25qmXqp+H8dO5tl9Nobad3Mb0xKBaEpW&#10;k6M4vVweIL0nYpiqyWwzx9KI3xk1D2rwVcZrDK+l+K5STUqTVlRv4dbeoJMURXv8awC63yboIWBb&#10;xMop/O4rv/rcdUqTKbcxyUU6Q+ORtLHcAdTQtNhrVNqGLCpuNdINqkcuvdK2AJpXrVexZktBpoOb&#10;x42tdpqNtR7FpNNG7w6zLZ+i0x5xEd2vBYANlvY0ZYIswRlIDEe9Fn5Ex34bsfiOf5V0Q8Jq1QId&#10;ejY7ws1Rt4z5nrZGk/zzfl+XdxWfzZ/jV3luar2IkJ1nVqNY3QWl8hzNPykXKUehfaoVpIyIuCnl&#10;IQgtNT2s5uYYJ+bdGR5vjLU8GAxLsZWmdOiGMKLHRjDcFwleI3GDE//l8MlEBmJrQqt3ymetqafq&#10;NFmM0ViIHTm3zuuOoOInAVTQS/NyzynZHh60AeaxzM7cQTFnOcplyUxQJ4p3gBS3LwO2OH8QxXpZ&#10;8UYsihFZs2GGeKl49GgGc8yWHEOU24aLhHlBUeqqxa9gO8BdsFfXi8Rhqlg+QoRY2JXNnVGrxkM8&#10;23LjB821qs1IdcKUXjmNr4hfdnDHJ3GyPZbYgzkc85UeJofaLHjcLgxjHhybRz4+4l9erNWKEwUN&#10;bfi2tZVY38FKpMmM6NBRjN7v5mL0Tnaq7bDcpufBTJhWL/4p4cTOiRYMrWa3T7X5Fp203zlg9KIU&#10;Ziz0Cka2+7IP5gy9lldS/lDPZxqNS5z74aUC2LsvMxumHXm8gdXwMcyJbofCbrXUqG5C+KIFfxS2&#10;pv3WJl04YXgd5nnG2G2+w9zDkDVKE87F2o1ElWly0E4N07tjkpHUvVfYcWi+wSNdvQiapoXvOfx1&#10;y41h6GoPDTJcV49SCCnzk9528++N2aW90RjmkzoIZTLzoOpaE2lC2F6L1bvyZJnsGlmNWtmAVmFr&#10;Bsa6ZZtNJwZKhZZkaySzUYp06GBGX8ZCt5Vy3s/wN/4BPzWVBlLJ+bATHk+Bx/IOl8aW3yYLHAkV&#10;a5V9asxMavZFk8IUNwINzyFXhA201TfYWAozjBSfVhC1H2EYGkuKIZ3szqvEysF6wCi21L+y5CWe&#10;BhTHRyKNXXi2hhK3DDsffi6+jc7rLiyzxUjs2qyrMECMlHhrISR6Y4NSdoiRlGXZJG+NyfaZNZS1&#10;RmskdsIYBwIhlNjSe9zexoQiJNWSB1p0y6T0TzsqBkvlV5kCZmnZcHrhMDnhUSf1smWvgw8CcwAl&#10;Ec8J0CfUCWXLl3B+cdV8pFkq1Bu/rX4P1JGkaHhdESTmFwYeQ3Kz70DUJgIiRpWdledUjrqqGIFd&#10;XOgiKmfROLwmwBAMXLchD22KlabwFIZXZFDsvjGTni/2LDn+muc7zqZXoI1PWzjdr8cYm86S+SW0&#10;DZUxMpzbDMeODsjbro9TDa5B6vG6nfqq1ZzjtX5VB/3kVDHl4nq88ne0ZZgFA22rqjtzKR4Xr3My&#10;Zy1eWaxSGqqh6p8cgpQIr2SMRiktnxNkrKG9dSuLT4jqZJcXmTyEHau3+Az8zD0dfP+KU6zSrFE1&#10;rlgKfq6qd94w+hJ+lo7wU+ao2L8qrHSZtVnFN1BRcNbYmtFXshGuMQ88MyfIuFM7njPX4DN0exdq&#10;fVZ1vdQgz/qFniyaS0P3F5NQW7+1CAhOZu97sNPwGNQhL/kqFbeEN3iWy4VRm3ClTINJ3+7/0SDy&#10;Bjzl3nUOoUM5NwpWJikHz4Rvp4BzUHGJJAjLYe44B3ucM4etmTVS7ND3amYz2E3TGD2rHR6yQD30&#10;DKJgoNy5XPGzMAqBNpU8lQaIQLlff/0V57BASWCrQTtJHYl5ULgIPYzIAY9MXjKfDCYUnhbjuYhi&#10;pDOM34rZcCMwbI4SHwadC5O+VMvyjM9Dmk4D3xQphgpl0ybPLLtA3GZNpYshYsuCGbAH5etTfbVo&#10;dF1REdraoswqW7dBXWlvXSFhzWAeSz8y2UkXub7HFspYUnOZEe3cxw7/vhnodPih6ifqf4xUjLcs&#10;XnfnIY6v6dGkN3iNz42stVToHmk/HLLxcn8PhgJH0XaHhlppw63vuYk5//abW6OgfsO7nOkvC39b&#10;1djVWyENG2xojT18day3XDqLWLC7mUe0wWegaPxXfYTHZSRHV5hGwguuCHtBX/drs87TNrRDeeD0&#10;erkinBHbZv1dcseaWq9RuLNpx+JnWy9xouURJ5Q4GJDjkVNMcDAsbuMmMzwhVod9AGRukM4jZTyK&#10;Ha3bBBTnJFlmtpfiWg4JHlfCxX51xus2XavNnRlERJ+nkM3rcLIED1blV8MmwHrx3TCR3Jilp6XV&#10;hVCHOTajwnwYWlRHclyCqmJXkyL0EmVIEwnCaqcb1IjAEhE3jhqdCocEW0yoizj8iw3JaQGTWkv7&#10;Q746b6y/VJbiTCSJMgfbBN192HFFzDe7TOWFbVWCxzC2JbOE47DFSek5bKHV5Gsq0pGSmZheRYn9&#10;MLERm8rVFfe4QnG90viBjTT9Gu/rc/qN86HEp9av+ObhbFvkFwb0acnJ0hS5FnYR69T2yfJ7cihK&#10;3CkvMrBLgCdtXFvZuYsxvtWjr3+PnG6kYZgt4GIvGosjorpDN7Vrsdg6s3YyUXtXcsEgPaWfPYZ4&#10;WBxe7bDe2tGU2g8g7BJXoEdhhPTNuV4dz9vqswfT4Mv6lZIzWsxC9BAr27RpJ8pmzzaCowyVgdqy&#10;QbphX2Hj7LSqJcdBzAHk05s8kFW5xRlPIxeAWTCTWTGXdDvlnXB4mcjiE3LxpgM6mG1Kxw7zzYS8&#10;ruhKCYXsS10cvwDPXcn6SJIiTXZ93LyqntbXcItEL4FEW6/yheiueRwaBfaE4ahrZMk3r0hyg8pm&#10;vUjDkqzS127Kr4hDNd43Y+xKeXpEUc+JJPZlBk3mLmGcskIedJmy61wSApRcNyQdLRwSZXePgIxb&#10;Htb3gdF6tfj4g23U9DOYZRQ+YTawDTCGGTGR9W891LE9PgA23OMr01ttHC6F2UOfdHD/sgloxLOm&#10;HsDKwrQol8rl0IYS2ulkw2weCJ+9V0FhQcKf+BniK3xVLLrc1QzE+kdy38Pns2WhgvTyk/qrG2qO&#10;db6cp3ooeRbfSLkqPbo4c2FreE6SjEBk+ooy8vmESKuiycCznU4GRe4ydSBVpecHg8UlNNt7ODtz&#10;s6OsJdrdtVAHQq1WT9wY3cvAvclEh2EGMHVkY5mnJTUrZK8+mi7DxsUyMmyZKLVcL9HO0GQlGoHC&#10;Q6U+0/GBoZ9ILlNSGfoRjDUbSbwzKR3BLOobRWuEBXMj3JxnXHk0uEBktrtfhlYYLsfMLToUzlTn&#10;ImJ4L2Zl42C4i2gMfW5GNTP41SrXUiMUqqvKhxtFhZyA7ehoGQBndwRp81gFOwMqK3nJaz8RMA56&#10;ceMee8Vwrc670syuSeFoyfsS/PBxAIxk1OgVCKl949b2iINjXNe4SVBVLlO0EfkreqNHL6E5eDXc&#10;/qXjIfEAa53yhKak1vN2W83RO5txqBrWDYofohrS84Bptl+t9E5tzRbNHDGOXYiWRFQa3EHlYUzY&#10;rE2mV5RHttKyQ1A5PdIShdBupGRHvOEYhg+oslAZR8lPRJ/3KHG1VRnFx0XkhvkA+EnaQ8rmyrt4&#10;MA6HNZB2SkJDrNq6ssgrTPmYyk1fEzxzyHTzi0MiMC2r3cQMo9yp5JBIe4dkQmhhdbkX0G0CY3Fo&#10;p0h0tFya9ajdhSGJBrQsDxW8Y7Z583RoxFIM1e1ytudtnpGW6T6HM2dY9eqOhmkez9SdgnsLn56O&#10;TTV2W0tGYQWEpQty1+II3OHcbRNx0X0jtCsPLcQFQtiU4LBONWreUL5rz5892ENmrTGHPhQZjdho&#10;kfXKdE37PQY7pQgDrMUeFsBSewJ8ukBhMAETUHfCTlZsNZHZyeL+g8C42XWOLg3OrubP0rHN1GL5&#10;uOgyc0zvxUyWrO5Q1/zs2zy8wgwTh1M7Tw7vkW7kV/zgUSOAN1F4A20PNjpc2SCnMOBmNsUbUei9&#10;vQ33YpI15Lv0YXGlqKndZujx627lojYjbnHq7OZGiEqojYEO7TyKHV10JatTlNm9x0yAYwz8NDWA&#10;Fb34nny41fZRI039lhvzld0R87Bp5LR1VW9WSKPHml6Tl/DsiDaZQvRYBCRmOYDeVpYZ4k7Q1tgl&#10;AsXvHFWBVof3lMxOVjGGIyRbNB547WpPY45us7N2sA8JYeBRvLSGfvWgPIbDYIAEHUU7LVKT0IW3&#10;IvUwFpUSNDt7ct4umsccY669zHN5sFbIuJO+Fq6h/leTQbtRYm4YKhpfJyM1kiftVJ+CDPPmJA3g&#10;xn0cslyNy0PUsEanw/1d1PyeZnLjrV72A986fkFUP1Pa/E+0sGu5Na2B1kzQAkDDIEdNh80yNbfw&#10;CicVOxELirMqY2vZOXQCTW+8m0z8XBc5v2v25Pn0mtMBMD6N6AKny/PkWwcn3BLDCp2BE4wjJihd&#10;pl5UaAZQhA9tw4nHwq2c/WWv+NDABO+qmNE1PivNtmF3Ir39juKmHa8ckDMehJhU4OcOexibGeGl&#10;TVRftYJIyZGhikhZxOrV3tlsYQrG7jMebrYwM3hoHl8PoduXdig94oGUZ7OESn7SBIA6tErfogqs&#10;W3OAIvdMkyUOO05hPlRbE7Fj4IuyVo6eKW/wtggpDzWeTo+6tPBgppo1WfWmi3RDfoLY5bkbBnaA&#10;HAmnqqt4IOr7wNuc4jpNoz/3QCZRinXWteWUu5KyNL89vfYr98zZkUkLiq3Wd/z1tvNL/S31HiK6&#10;pQxEbpZdzbZuc4zrzgOfT12oAoqnGFqIeCbiiPZDTXeW/S7aGRo+rvl7qIPvfm54Wsp2+DdL9y6K&#10;aCismLDK6HMqdo/sQ3k0KswrkUEBupkTW/iMl2Mvyh6YnVIjry8uni+kFzJWFnDpjhEzT9rFn4LT&#10;pjIwvNAVyzkMz4q/MojdeMPVe/dpRW1WIa1KKpSQ5a6do7b8vxcOC7HP7zSfGAkiIv/gs2dLjCj8&#10;jekenlZzsjUXbnDiXM+eKbusEgPhWWiQaGUJ1qoW2+qZRfpc3/aovtrR5LgMqqoRDrycyboEIrSe&#10;7GV93gxWSIgCmXea3/xXnZ7A2mIfdxfUoY0qDDU+PN6UPBk5mspP+e/gIg+pNYQtboxKA4CbOuvk&#10;Z30PvY3hdTUzuzzPnLLDsCGbADR/bDETohUvOR4NnM1gOxSZIgajX+KrvVSvThd7vnNbmopz4UKs&#10;DfANwG4U3bstqUOd6cE3I83k10ROgz0Yh7+n5Sx9tnMlajQj+drhkHUbxSoUJJ9sRXUlX3ingos6&#10;kZTP9M2WzabsIDEjm2Jfez72QMrF1AeVEYqB6tXo6pa74K3HxQ9JhC2HtR/sOfxDHjC/2QNsFk2z&#10;dmkrMqNwDfI2IzWGD6m8OLCUua94yPU5IgMYbO+6ZY93fdWNCwRL8u5d8qPrLLIs9PKCrZC16PCH&#10;CUkieRFdepUZje7crofx2WHDFKI10qBr8f78aYoeZ7js4hSKiUD0rf3hkv/Ab3b+2hlqZWd0T1ab&#10;PW2MlKTeyitPjWfNu3Mqp9VE3z9jwakdfMO2342cHOAlN5d1V7VAXtWwvtptD2+tJnNPeKINrB8p&#10;k2NKa0SpbmzTzqnn8i5My3RRCNmNqJHsZI48Gm84niIpXHHYhnJSfaA354vmHhsYlvkyRlWic5sS&#10;ry6aDViXeojVhtMfzEmDoDI5WsDgP++1sO5vrmvD6Q/zKeNzMkN/XZ7Szpzk9gDoiewpMM0rQy3u&#10;vcql76a45HNGn4Ev14thNz2GYiZx9Y4xwySNwP55DnwC1mju4ETSF4s1/J+oN/lU6wzaXbM7DPfg&#10;hkCZ8fOyzml/wMDU+GM0PCQvJdyyVRppGOaHiRciqjIAJhs53dOp2zKk1jYSnHCxmWTboJvB/0tp&#10;9g07r+5Q3MLcyguwMCGLGQYrrBzyO/Q9NO0tOIKfBIy7WWAasa3fKdp67WShEdiLEWlh2uuSOz2G&#10;uZWEIapBoywNetUYuWsY1r/ir5EvLrOhioMOMXKFhggUf9fC1fw8xNNKRtahICwysW4VLeDMMmgJ&#10;J4aaKD3kjeSVGLQg6wM9e7dpdEXmy8VstE+2d7M7C9qTfmph0nTjCqRmbPjHsu3LkwjwPn0ya17P&#10;gDUgttlMVKmpoaHf3KueAj0wsbBMQz27dlDdMfyO6EtIQ/T4VsJzZVmHg6jH4242BQ810oYibhkD&#10;fat9BpEapz85yhpH7NS0eE9gtiVzuoMMxsURjhb2N+x0+CHPRJ+EJTy6vCbqtrQWJel0584DY6Rw&#10;d1kof6LyqcoQc+Aaousru8cpzi0yzbTxQ7ZCZ1mz3ui1Pv1s/zTRa304+x1dvBsVDIDfCc+sa1XX&#10;vca+HvHFVinuq/9Ocvf1Q+6ddlLOkftaQm1DVN7zJsAo6TATy+du7f+ug76iNKkCMccJ90Sie4WE&#10;DKfHa1PLsoAhInz0u2+3X3778ssvv/3DP/ysNA4cVyxzx9a02tZMHl8lTxxSYjIkxTDvMn9xRbyv&#10;vge7yleeT9OkNWEK91HtStkPSdiwXpMkhJHsbroflmKrouu2cbsb6RCkuc1Q9deNt1Mp/QjzKt1o&#10;hll8w3uG6TK7S7j0N7qmXK2aaB4++fc8fs3BVHgjDOTbDh8U+6hsMprNzYxxG+iJxqKcGxW4cq71&#10;3msc3DPOYGB71m7GYUtQTQmEXits4H4y3mqjA5hIXZN1iqJMWoBYilvKv8HmkFMqnUC2NUX7IpNr&#10;GpNTeQ3lkiCviJZuO+rrbKLhmmrR3YneFXZufeeJ9uZDXixCFmwCTV+Ewd14u+ellN+Vyd1F84ZF&#10;oHKf5CUziehh4i93oR+ppmRaRrw3uzCr9xUj7vDrlHdzToLY8suHy5glBxLtvGr9/lYPHKj15paa&#10;4WAvnTsPVBwIHRVjw4y3HpTijhTt1I6eN2lGXDGZQcgcr8W9taGHezQ5UH8xbqgEidcAvPuKU7p+&#10;q8clLlvM+ybnzPyZ45TEfucMS+J27RMiDzjIqUoV08iMNKnc7ReGSTqgSI87GIjyKqffIJnDFYMd&#10;bLpqgHfIzCh0RMa7r/Jcs20lWxBaDuNz9V9oKRWWNksEyfMVhi0cHnC7SEkvGQOF+Xx6RMm7F0Av&#10;0yB0GaUOjaI/jQWrhc1gSy4mCzmkZCvUqDzFFQuL8dIqSRS3SKnuEiTVqEPvHdXceEeqptZOIiZx&#10;W4tmiSQ2/ueqUB95KCfAI1zh36LTITXnkLeAedumPY0daKl9/m/AdgpnxxVutnGYscBeO1tcszbi&#10;Qza8k9/FtyVcnVy3v20NYZpq1ObMCM4YMj8Ge02R9SGD2vUujpJfHhOnLKxRs+PY/yVUeCH4Ep+B&#10;Jmtms4dwRVb0iIJqy/A2pG96mYEm+SLzeqRTab6heSO4EhjuBg6Cz2Go++SQlBNsVmj220iKnng3&#10;VvH9FjyjMWMqkxD+l4N+2OZiLSfC3dZqrZVu42CTUC/E8KLm8abx90B9JivT59++ffvl519+/eWX&#10;P/7xj3/zN3/z7/7dv/sP/+E/4ANW1d/e3qJe7u7u7uvXr9AteFPy68CNHV3GKIJIu5DNlMRVSQWl&#10;OEa2cmW6d1p0GZYlQREld9NsbjrlitzJcimnFEcWp7qREPIMqplzbaoYR0FVGeOeRjkkGOB5Rx0U&#10;9AWtIBfs79j3kvPBOnufQ1DxcQNQnKfMn1ava5sLWCDdEOW+UUE7mg01kTFN6Wrb3uPdyN7BGDRX&#10;TnmuoIvMLhyGhwXURB7u1uboI9Ow/Xl9sxrz97QpNo+ZbGPmfHJot1HBjQg+pht24f5h16FpysQ2&#10;3FxKKvkzD5zo3RmPkIItTWw3a7mLEP1gGauum6fzp4E0q8vNwNv2o8XiHSdlDH/zsVHaPZBig2WF&#10;KLuuPkVlPFGoXnQZBKavUa+J2z3XDWDHAMLnzXI71lHS4jve6vd4SNsm2Bpu/eyKlkcoImwsWYuL&#10;U1K1oFJf9PXLf/GD8+9q5QAwd6FqYR7SgxfdOG1jwvYGO211466hrLreqSDxub2yzLDsuGhRx8Kw&#10;3Tt59jH1fpMvzPfeoA6RwCs+7I/LZLyPKrw3vJHMPlUiYzbM372aNTqk1GPTRS1s5r4qslsOXLOT&#10;t+GygjKm2+83+BueHJHbYkhlInqsM0k575nQWq4BJRB7jgNQsygop3rZJlfKIB+2whjvx8wwX92j&#10;IklU//O5jjZ7LHZzgWGTDzfYfkyKsfKYU9drRaB5W2o7/mV3965gVYN4qisoyG92w9ribBshILZT&#10;O1HylR0r+FkTaqLIIqqcnmFWo5yGjZk5bHzXfo/I7ReQ8aqNcziIQ6nP29x71L4SvvZwAuwacgUV&#10;0NPeRUTbyKiORjxM9a2tp7gBFROq2m0+wLVJkdHQ1XBOkgG8Yi9xsqJHutMJO8T2r0ajuHfiP2if&#10;RkpA2XyFdq3yd9iO5ikUGzbhcz/L3WhsJp9cis8lJuJK2yO7FQWNP+wYtYHcA6bv1o3cyKUacRmR&#10;22kROMTqQOyKxZQ+x7un/lYNekv6/JASO838oF8IcarPTeQsnCXvoV7p6vLmx48//vTpp0+ffjw/&#10;v4Qof/ny7bfffoPvjulAsEOjqym+o3vz+fc+EMmmtpHofyxU1jIdh8h2ph3TY9tZBNvPkrFzczy4&#10;ZHwj/7q5UkgeufHbJGcTCfGX7EV9bNtvYNypWMRU2UCYxpfq4a/AfvZk9bZ05ZLy8dLSC3dxadP2&#10;Ej8xS8OPD87QsE5RzI83+mo0+3bHt602DN5IEXHiu7m9UU1127XwxeB124YEPXiv8MfXYj7OIO9e&#10;E10H/nG5nE27EiMPJBxjTZT/2XzPHIu3KybWLm9mEvNJK/fih+WgmyuaMzsSsNCX0G7Ut/CTPIuj&#10;Lid+ZRSXmPCWPlIukbaUbOa4DJ3SQs5wLbMl3GmCUZ9Wdb7wpkt68Sel6MIc1jxNVHFfYWVJhXNq&#10;cgJpRUuOnLDUI4LLL/O4Nj7PPOby+YS1dNl8ov6Czz0LrO+dl5LIL5Gs8Ml7RSOX3I8MIoYjOrPV&#10;tBZOBufoYT5ofjNF+uXskWfyaoF1GIqOckJf57ApNUnvF0RlElSrWi5jO45D12Xa0JC0leoPhgqA&#10;K7il2+pdJ5TnjrceLdzqLqX3XAHXGDLTiG3tZKQFm98gosykU631k3cks8wMGlUBNCjk3TvNG/xb&#10;dEfLCjEqXSo1L0YKYzgJ5xeaxkhRRmlNVcQy9f2ODbZITpsdDBxYYoKcnYdKUcjGqIVVtyPVlB2I&#10;CUmET3ZVVsBS3HppibHJr3hnDnbqjSZ6d8o7naxQTFBZauollzg7kZEpRA3KQu2BJ3nUamvJWBCl&#10;cC4vOj1a2WZto3OX+CK9eNg9v5qo7TGrLxf99ytmeX0vwTzQ1VO6I7selGuHQk25PG0OWgCL1q1e&#10;oq1M7lJrHHnc32BGeYLKk4lqhNR7yAXCkdNtbokOE9dGoa3ZD1+xKdcNZgVjRy23rbZgpI06ulVb&#10;r1posgXh7KLdDLG6GxCbsZjXOjjilmRzVigebO0SfUp+yiSVmhE1I9oAwJfcas/w1OyKgsrqZqEi&#10;gzJ0A0VlxWjRNNjh6UQyROccCh6+3cpmTMjSLO5gOTb2zlwxT2tqMc5e4KRqKGuuqi/uS0pZpq0F&#10;2bQ0Hcdrfg3oJiMbqPyTjqMi/SuC1W/DKg2D6D75V4tDzfDmehuZw2fd77jTMrJuDmCSF2AbqXFM&#10;f93d3cMLR6Zc5xxvomjAaQ0wZWRx2DYOL2SQMerVJpoXT//VX/81kf/2jKmYxwey6/mFVN7xE3fF&#10;5XBBK0xkQDhcXuapwJ3TViJd+DcYGJu348T/HLa0XKjC/DJyBCdK/B9hSezpmcpX3CM7NdDDM1pi&#10;rEW+5jLexrIeBrqkiiksT93OjHSdLAL/0umhOT+BuFxdX8lheZKXoBsS4rN3LJ3md7Rqqob08jFY&#10;bce13gSjrlvEMaS4dRRUO+WPrDpCTAhxemI7V5dE+QnCcvw9QwOGTUuzSy/w61gl1ooYmE9CTeYW&#10;YE63x6schBkHRK9nxxdaqPmCJcc44RF7cEevsaSvbtbYEC4K3cwhDLSXnirKRpsJ87xTcYRVNmre&#10;JdjA5+vT3TkmjS+vQPcsNdNcH92aopGllu+ZizAazU/8sFSlaci31al5JUpBegTKFXNuVqLUJhis&#10;OEqKmttvyzEhhlRYa+db18Wh2VLHORMGrqrrN250TmocZvMZCy5xJ05gPYGLDB7RmTUwS2dKiXFL&#10;b6m05GWi/VQRJ+1nt9KakF1ozCcv5EzcQFQW450RGI5Yw4K2xG50oOnDKc4PODvXIc8WjfB5Zkgi&#10;kxxkEGXRN2KNN5v83BmCmActg4AQQyPniiWQqn99vHtUsQlYmj2mZ/6KbCjO0ImUWlGKOXgbpkMj&#10;QvLNyLomMYU3mat6QoxNicaO6KesPXg7gU48wVbgGOmlEoKsEAQ1JKEkaeUqPNcRv4GhLJ3r5qUa&#10;J4e8NRW+RU9zElNx+zFW2KMpRdmv3K0kJS3AnIKl11PdjnFpMQi5jHojWi4OhReAEEjW556cVF0q&#10;fXTUp5iXZQMgP89Hb9w4BROipxdgJ+2jEjUoPDaCwjKe8KT7x/0FpL8gYpq/ItGc7xsrn0o3Ji1I&#10;Jsam0szRvJzgFCT0e/Ph5uiUS7u41zRfOYYJ3eDsVPIPFzoTZjscbb180V8XO4k2QqsktZQl0AYW&#10;gl27+/aGio/rD+il3IDkzSqGMEGHD+JeYkTJpxLbOrdBvVMVlFPtKMl/iWJL8cMdo5HTczpVECYh&#10;K9pPkFKpQz+HJwSDlkFQpZDZ0KIVaZmF2lRaHMEJct52dgzl7iAcpDjlJMzLy+XVldNyVIwp5wkW&#10;PTQNV8xoTaVw3dhTDMaiWL8b+QccnikseYkn6Pb0/Oj84uziEiaAsgbwDohlOwt6k91Lu8pxFIty&#10;IDHFUmpOEwkOvOSRs0ac8MsRfXqA/j8+vwSGkwuFZkMmAc8kM2UmLZ4uFWV0kbNCdfEqeufVUNLz&#10;kpp4sa4GnhHwvB2jdghseXZ+en1zpb2lMUnxon2AYv2JRMWy4lFKbpwMcSiJq22K+BnkV9UTPkhD&#10;VnpYC4hJH67aV6HU65kr0LjCmMwe4SMTaNpcwFMosd2HZxeN0rGhiJxJ2+3jUxAYDALVxy3hiWti&#10;3gEy/Q4I4gmDulfsdf74gq2VGBjwd4Z81OYooOYDsBHY35y1QfZP+QjxLy3meU4R1IBFwiir4mnf&#10;A3v0Skt3evLG1oWTFzgRPObNC6ktATRVHBA6UxHmcr/MZ/Doxb07patfMBaxMvfrJT0twaRLSshM&#10;YujDCwwEPkwrmZCRT1vBCIRYV2d4ON5i9RLWpHHztYbAm8UmlF4XroMCWIzDUznOILzcbuXu8QG9&#10;nF+eodT88enx9u7b2RlOleZ6esZLRCgZzNE/wTN7CTlGq61x8Fs6cynMTjHrkiWE5kdBgK318ooy&#10;MFvx/CmTLu/QnVthSqokpq7r0v1FkDXpKV7Xg4RxZRAFhn+R7MgfqS4Mkn/wT+uXXPEvGUAqrTuC&#10;kf+npn3U4gsP5EMtIA8oVSpOyZIKg+IEJj82UlBhMYt7Bciy9BXeS1URn4me4/pg1Ui27nLoKWzl&#10;iCYntILJNcKZPtlkdDrED66sq6PVggEn6fCF1U86Q4QJOQPjP/VyclHxvqxR/TLQqQEV2ZQ49ktE&#10;11dPNErwEx4hv4orySIwKKJfLhLWCOU+iCqj/fSTDsIj1V86LS4IwxSglQW0ZpB6Edz5fXFPGi8W&#10;Fa/aII23dwYjOE6EFAYycouY/GKq9DM4kSRj2E/YMLeR4ZzNl3gKbb4sL8BasEekdQK+ZnXn7uhz&#10;BZVJdxIukSTjrPtMlEoAjJ4sVLWbh5V1aOgO65vBiwqRvBiUwFWcU5K1skQh1tQ9aYoDEEgJN0o5&#10;uVX5HKWCLIMLGnltHpLbLz0geyb/ABAkR145KtN8IN4+7HQF1JpRu/zA4C6HFUTZk524BPOcNsmg&#10;Fg8YHnrqHp1ww2hVViQIjdFQ3tpW3MN3wtvGUkqyna3Fu0GyYbUZSQTmiCsc7jIJsbqa9W+L9ZRd&#10;Lw7UUwIgjHKCoeErkyQ+rSxjZGslrdQvjmi63t0JpyaladQMHRy1prB+8rj1ktJja1dX2DoFZ3Yq&#10;SeZuNoyZLG/xqM1LJj0cjxg1bt8Ps3ErgWA3Q9a0D00pDZMOkvUQ6GNNJVM8XGLBNuVyM1PoZGGz&#10;gT8w2NLLnlA3kB+NWE0RZHTWB8uStT2TW1poMpHDubXaezS+BKUUnTm/GFuPm2+NOBM9xnUo2zL9&#10;ZNEkemV8rSTRXpfE4LPwWskxWWnNKGVGaNFYDCKccVrm8hLvC0tHMs0LiQTfBT/M1QkDRCp8w0iD&#10;VXM4Ixd1TXeKQHzRb8YV7y5lPvczUs28mNkPu/9lI6K3l1/BrkVX6f58su7jn7A9kprPhBYc7Hvd&#10;e3VKpogmr6VfyjWIvtGrJIVY1eJUbrTglEXJzR6EONzA0lIw4Rlgos7KxhASIBlJT7Kchon7w34a&#10;JjWtpi7rxUdxJWbU9yAr4Q37VeDuPDFuQJzJrkMNozjzt82HwZRtaobT9TNtG60/4zbqWX62chDy&#10;RTIyBgJbHuk4nNMAMH0TD9OoKoyFyr7wp19UeSIe/i9Zj9788OEa2TcQ+sOHD58+ffrDH/7w448/&#10;4F5k0I0W3OdyfF+xtq9JuHbwFmgDkrCNmWdCePrXf/1/VKzACOHt9RwfmALUDIwSJ4h8xfEM4qHC&#10;fDIwgVfWmEFGpwm5c6jC25HMSDY7CZAkEgwio9+jVxzYBg8Spy6dH59QhZm7lR/bv5crX1JQ9qPv&#10;l46OWY1BM5zdGuwL+Bkh0MM9YsBzTDCKO5GyAkRIGxAVlB0FsvjsnSM6pKR4qGGly/SQdafCN0pM&#10;Nu60nfB0M8NX5OAg709P/IK400jU/1WWnayqECMP066sCdYauR3I8jaDriDHOsyJB75hEVgUhUlc&#10;nDZyoqBXmUtk1ewoC0584ZSyTbpJ5p1DVX7FcSGhG+3QgxVMzsQn00FGViEAbebrFXI2Zxf0XLND&#10;KPKGG96LcEuKlHPSh8m/BEk1AnE2BF/dp9mLtJEYj3Ly+oQgHAE5QMaJdUxtnngVNkb9wvkKJmsx&#10;KQRBwl9M2eIefmAKDRAyc42vmPJ5RuLAV3TDeKPBk/oKN4MHoeOYuAfE9senj8p9sFOlEl5O2SMB&#10;EAzgcH6VhHB/HUCideL1l/dQNABbVdzFkupUTZECbyY7EV9yG+Xza/ldTruEE4W2KecDfzE1pQNa&#10;TXZaIzKYxDgICX9CkwBvyEeewhg9PrycX1zqDDoqDfxKmWJyjbmk0+Psk+05ipY7ClpyEkpO6O2U&#10;J/UMskHHsCJsR5DDu8WzkEcy5MsTFB93OESiQqscvc2YErx4U53L3rk155t4XVyh4/Ossvy2gure&#10;K+1qwQfrwP3SloIg1TMBAA/Tf1WftJadMeSBdwizKSkEm3ypFrRHrjMJzhZXpgxZJa2tjI5Ltkyg&#10;09/DUCGtuOHpgfoQmTiKq9JODkWcXXNy64z7LyUyjnXXbfFhmq7JJzizHoPVySPyE9LmaIbbDnBe&#10;7+bmGtxLFUGO9SDUlmYXWUotvYeJC7YnJWEcW9840++/pr8DcDTInCpTlWJ1WH2wOmT1HpR9uriC&#10;dXsxLjP36KjJbbth1/1qzypJkC9ChDjXx7fPnxxvt+DjKDXNokzy0YnqTjgvcXLGWb7XV8xtco5U&#10;jlKrTntq0m0Bg7OoSUEZB9O3ZoQvCOkv8WxWqVRZCQLrLR0w3/2MKA8qQtEcl4wGgdFjNWp1I3dP&#10;zrFcOdHCUy+lRiuJTlNKfyKa2wN37ezzAz0ceGj5lc66QCxfV1bKZ8uyFxLoBPeQi23l8EFTU5rp&#10;lXRKOMQIzIOTf6BX2YKZgbveYRoGmvEZGNbXB5KVs5HQeHTsFADycQ1QHxwGpGV2DYChZPRrkhAE&#10;QHNQuIq9hUgCmiY1o+wfig4e7t+uLq913DsPZ2Q38u+Qb+bTUQ7WA2yPysEa2pISFSEpg45ybt7z&#10;M6StOqPD/mT/AC7r0yM2s39Q1AY6qcoAtoONku6lDGpofJabq2nbNhRW8c7CpL5anRk481u4FxNr&#10;DkpZ9saVCVwR8wB7fn6uCcLyQWKRUQ2hmhqOTd151kVdMKGBFtCvzTva5DyELJEpXkShGdKQwbo8&#10;jof+8jMcxdeLS8gOIxPlI2RSNUcCRSL2YxeUU2PQbDwhtBajuhIRKUq9QoxgK7EvHx3DZq3II/QD&#10;yBoHOrFNXKP2Gew+mpPLoYnHUBbvT/0rubLgSxXEpEqNiDAX58gmXMBHh57UJNjJt68oNH9EXp9y&#10;lKOdT66urkEh+2wkIsNyHBRKTwZcWtbYnptdnuXmCT6H7ppPpxJwakSEyjN5KjrqcExiZbuAUSRq&#10;QkixKYlCEdvUyy6egiQPvayJlYVVUF5uvB+1B+ZGfZcJUc6bmirjl4AwN8RGGPcxj8qAyCDo4oKw&#10;2yZWdZPDR03ZVDVZbk9gJebKOJWdUGxjDGT0nb1SNGgE5CczgyVP8KVxAWYCexbV6YFQrjAwUDTw&#10;3MPRrGiQVWq927eHHjDClbk9z/jJ4p5QxEQxFRZpFfeHHDz/nKVXjvKdEK09Fi2ICiIGV7HBtjoD&#10;4Mp+dcxQSCu6+0FjiYga3NPgNQZKzze1CHQzbdOrsE72CCdXE8W0HhllR1MrUFVGSouDBu4Ed70i&#10;9VGfSdh7Ii4AiVGtacOqZUQrp0WFRXlXXgR7Nhcd2EBEKCSzLlSfkgu/zX1mLY1lCNyQLNE9Y+ps&#10;DXycpqnzPI0f84MpEQpYJII3qXXXkSvH5u0XI6/up0SGWsjIVLUZ/rXzgQ9wWAfLNGOrKMLaoXSC&#10;EirsxGmMKJwokNFGQFwwO7WmpIemkkBfZ0B88s9kg6hVO61ihhKWEE1Oq+jpUigB6Cb4kx7QW+Bx&#10;zIznnDMb7ITPzsSMvCYf8UWagWjFUMcuaiiuHjLB4b7CoiqnKwZGa+Yoj95qlGg3sJOFNVKDJ5Yz&#10;H8Eap2LXo2l9aPURvV7jxSWPUfqVltRZQCafWreHcdO7E1FyfKvYZwEWI1JKKRpcyCYrFbQEG5Wj&#10;+EtlrmQgQNVcgQXQtBB1SjexTWGwKLWGJ+kqGkskWdtgWhhjLCtI8thoDGWHmIhJMxUg0yA2U3du&#10;o7SbRY1OS2b1WocG1EEkCz27SypUtiX5/cIkv5Y4h9VFWoUp6l2wUFqdHSyFrYHpjZ+kP2OYTErD&#10;cfvtFufASmY58YTbCIw3qw6knq0NqMmhqllwYG3nH4REtPio0IOISqfMKh3DNtG1tq5PFTSace2/&#10;pdg5Y8pheQyWY8qONEzNLIkDlBLA7U5vUwXpsoBnLpnDFEer5oGlD/jdKLK+Eh5Yx2nKkkmsKzT4&#10;kFgeQFaMOGgXHaVkSv8FAA44/GC4S125I5udkKtYiJCLRCIcgaK00mXkI+JVHizfVlTQBVc+BIDi&#10;6Q0tJAy27HY/8EeYN1uxFwNv2hp75lvZZO+41Xc3+Z2MT15ZXMfny4gEI9MpMAzTZpW5WXahtM3O&#10;tBlx/0uvCneTBausLMCC9wLKc5oPy8n5Ovv08fqf/bN/9ld/9Ve46DXuXlKCv2BOY8tiSOaxLMWm&#10;BFGWKasa/5MvYffj0//9v/k/EC94UyboVF1dnrPmieFknA3U+ohlWcDlammpXAaVooiYN7nY6eGY&#10;i+zcmccd0vAJ1269vaD6kOoCo0UVYBcalUq1DZivxSjmGHXtPsiiRTt8kNtddtK6UQNFZoiKHvJ7&#10;eQWfGyICVCJhwGQqwWPWE+Ej/kK5IBBMldpEH1lwvPY0ZysUCapuyusLx60FuC/PZG5U9ktGSDce&#10;2+P8klElFFO0LM5Wlkkg8KtXSexeE4AtxiCQZ9Z0iOfkiGJsCaIWlwsaN8Ik0sB5f9598FeBy6Sj&#10;EqhOdjLNgE6fHxBNnlxdY6jQjMipomgM2QsUmYl/9Np11Bg2NkJp1tSGwMmBipmWrVBgaURh6uv5&#10;AWPhTJwsPiq2CZuKb5EIQVMAwBMpypVybgRIgU3N7IryrEyo1KAQkmFEmG8BGziLzL/qHdcxCXL6&#10;/HR8fw+vAvPkV5IYFKVpuoZzTaqFIIGVnxKihB/0YqSlQX/F21N6Sr3YKuRfzi4SX1ReAA9ba7w8&#10;vDw+PJ5eMCdtppAk2BFUQjfLHoJse2ODjiG6da/nRhIaFOcBeB5cxx+ZcQFQiENQAo4z01Dv3tkF&#10;YYPyQv1PQWOeUqsQVl6TKa98tQ52SkxSEi+CCR5PU0GZK7XDZvCVaaIX5gARjbwdPVY8FTZxYbMA&#10;QINVlcu8i3VU54D9IWCr3t2JWGJb/pcSWq9MaXrrWmST+Z25RkYK8p7DuwQT+V+uE3ACSbRyibDy&#10;c8Kqs8eiIInOcYpvVHzCi/QRw/aofINOekGB4xOn9ZA6x3QC6emW+drpHF/pIgHfE+08cCTlq6Q3&#10;6exYdCUOVCB9jKwuj6rmUhfICBKNrt7AbawKJVKFTP1XI5JL4bebNgb6r66UIhNvyUoQOcCAkpYn&#10;97eYCL67uEAZOpdMAhZV1s5ZF/O/19ck5SnFs03au69luQNb6RglSvUI1R82JwYTMe2CBC2r6aVz&#10;PUFE8S9plfRBhJ3+2751URnn7YyNPUCpcrdjFgf8yNnD7rxdXl7JiRU6XzDwC7p5emu2h1oCn6X+&#10;OvMouTK3Rq7ZLNcyBWzDX3PXpc3Idc+YZ8PqFPDTBa1dadWeyxJaPAOmsagdSibjjlqKo0mbmmUy&#10;qu0Xao4L44WagPRAC0rIAOrtV6DmFGNF3lCEwc2cqTYPl60m/9rgwfzLdZVNUbUghYi2katuRG4s&#10;K1pUQGIcrZ0dX4JArBvCry8nX7/e3X77enNzdXFxgjQn8soSWWohxWDWa+ZVIYKk4TyG9adIYjYF&#10;DbTAx4QUy4swnFrVNZ0q8gIulhUQiTHnpunQGl3NDSpFbBWhoZ0AMiwGw2UZTU3uedT0h2mzlONP&#10;RzFk8n+d+8cCEMYhPDUWloabwnEunhxiB1uHVpKxhS4BTnrhs0/iCpOb0I4dbLhjjzgoKS7ZTSXS&#10;begxLwot9XCHQAvLGJQqxgIPjphxChCmpjhrEREmEcFaJECEV2UagB95cPO51oGH62zmxRMx2Zot&#10;5D3gLsx+4CktJ7BfKoG3rC3Bp+On6EmXDLrv/se+os5ap1mzmUJUsNRELMyDabg4P725uURaQ0oM&#10;U+c8N0LBDwIcODycwdHMtrIPidbSlBuUItCw12sNx3u2cLmSk5QVeslPtWdoeTIm9J+gTfTsqTff&#10;Za9iBknR2eKdDpKodRxLJQyuhEEslY0um7XT5bcSET33ITOhi94DSYbKcqE719vGz28bjnzQl7KN&#10;/mW8bOm8YQTNdC3ONYUql+AW+WDD7i+Gr19KUygrpQ3aEI0oqpb210tEDA3s2huyQBibx2+VCzRR&#10;bYTWq3o0LvgTFUkNTfjiq1DLC0GkYa4lXwty+24adb80bKs2xc1JNkS5OV5XhoZjxog77yXnoWIR&#10;0aTbdMbIuZxiQtM2FNYPZpmE7NRF+Y/XiJlaQD2chmCyESofSvyoIVNGiiOKlByxTIWZzgi061qp&#10;oUG7rYi0xFCvSU/EWkdrizvspanfksumtFtePBsgO+NlkjnTjJfyX1WUvvhFlBUPNl+3FJu4RnPd&#10;Fm6lDAfPyoyJgGQYegV22Soz5IRfcjOL1Z0Xl+AoyZXsisRzqsqIiKDQPUGjuVZ8SHcg25zTd/Ty&#10;CebbLNEl04LBGlrJUpGtLaQN79Ih9bj940PFLZKZwZ3fJSRZAqgujbQ1LmuA8JLSD7rJu8Xoeuo+&#10;/Kw2wc1aFw+5cRcClbWxIESKhYr5otJQ6i6JLuFEc0eOeWzp+GpQy4NdP7lxPcVkGADQRiLcFiBj&#10;sq4Q4TzL5GRZYy+6ZblNQljjNvFi1eRIfACgK4zxLI0Yj8hmeSGR8/QUkbGnGH+RrM5sFVKwThbG&#10;DSVlbJBCSnVtQfO0jriivC/5KFeXLKNB4hWQqBZhK7DOUEuyColp0H5AKRYZQ0sgU4Mu7CaqPUC1&#10;oJm3Q/rmCkGDMW/lbGNtrm6FE6WhXH7owMF6aAWhuolwNY1FfIIkGZ6aTSovq6gtNe46GLNGsjjG&#10;t2OQQBGLfG2VsOCRiHCdrVQEXSgkFEEyh46WsiJHlJR4U9kr9eX2pTGDTyBQe0MV2kvfiMFZ42t7&#10;ir9uqiWCPK89uZXRpBMZl66Um1DZ3pGkxaySkC9zu9accZ9MUPnZvtNMgk/mWy1MQQbFNXtWzmsu&#10;pZjQbivLG4RtFcKVay7HnesffI8MEC2F1TTXGPsRdRoVyCkvyo49QuV0OaMK5KNHX5F+kN+MIlNE&#10;/Mo9uYwob5VYo30fVq9O6YBqukPa2ZOdYUsOv6oJOF7n4L1ztNPkzT+KB1jYpMepzh1y2AL6nRIG&#10;+5bO7kiG1IkxaXQ7uogusmazzTSfh2djT2MLZLWXgvVTf/IVx2l3j5uwcfREKiwRN098frm7e/2o&#10;F7MbZDxqUUDO+/UqEx89Uy3H4Ab8NtLiy/YKTv/V/+6/ccoK/IwpzcfHe+zyhDSSMzexHqzNxShZ&#10;3qSSqfgOpXnyta9bQ9siCnfgBeji7ACjrWCYnpIfgH0nuG5R56KhWleJv7yGk+LUOzuwx6Sfkj9d&#10;s2PurvqlebW/XpgSit+YT315RsrzlXkLb+qQIwCYRnWGQGkDKnBbo4Frq844rIeUTg2Vho6OZGCY&#10;8QDDw895vOdf4ZYyZfHuutKAbydGheDyHaV3wtmtozXOkDjQie8XL/Izqqcf3+7vsA/QPevOoxGQ&#10;GyOWh3c4LIZ7FFLtm5qMqRMrWygOMus9Vokq68zAR0dHD5iXeMEeG6/Pl1eMrlH/zVpwJsHpDAgw&#10;ali+lSTIhyh6pS2SJ2NWJiR1spXP2vdS74z4lQ/lXzLx6xNDzbLjcnWjEKQYCm2VypOSjg0kRtOU&#10;PjYqpVdSZKt74gXYEUJ1JVcvHZ9g0svOOFwdORH08/IuSbXkRbAku4uQ4Svm0nRd3SqlIW+cuSIJ&#10;L3JsZ0Dzy+MpnNWza2wnEjvhmmtNAaVS0skTNuQhSIh6CJXSqQSLWErKgYhOzSvsgpBELn07wy4x&#10;qHe/vrrWnmZWP0aPxIhJuyKTmdY8jOa0GIGOiySrmYoupdIt3NDAySHeTTdRzM/8GQjOWYKjc1SU&#10;svJVJpytipEoBLJ2aZOIc7ItUIVXi+usspU0jd/g7J0Nkgoon11AgJpdmCbwMPI1ZGOSFoSG6cIN&#10;sCG0kpzWZvEzmP9NBoozyiw7xiYdlt7eHIkdQ8miRBU9WczEzGiN5bOYvkOLqOx/en58QlbmjHOJ&#10;IITrO7ligYLG839ZA8qvmHhjvh8ZS/7lhjks/9XwJMNi8hyApzQvc2LzovL5xB9qZ7Wt0yUMtPeV&#10;STGHdi6SO8fBk3dYlUpmEL3YD74q1xWaSoVnfPgVGpbJ1OFDW3i1e+PJ88MZZoEurnnNW0Nq2rYU&#10;ueAI/zBpqYRuJl1sgNl1wMi0ka6Af9AUN11QYCBT4MkViCrPBHrgLmGX1/CPMd43JpVNLhlzu0cl&#10;g7GyluB2pi249hvw12kFSr53N/J+XOIrCR83RaPTc3KCfr3vBFcAUX0k7FdYQoJQRlST7s9y1PKB&#10;1+0yWkoUJEas7DimHqPdamon3I/FgfQYtAtN3CA3kgDGGok/CQ/UMExa11vTgJqjA6FfNSWInCim&#10;Il+xL75tHOf9vC8HesR+FQ+3fOQS61OgnijLTDDDdRGroGYcjh3bd2toFk8pmaoULJrFgh2UnSu7&#10;we0Z1TWvYxMyfVbCGNvCaO4Rc1Awr09YEgNcf8AyY+e+X15QBQBVefZ4T9ZSs6iZhgOgOVX1AqWq&#10;6xg4p3S4hOb17BW3vfgin0IvNOVvBBLAINuuhPsFeRVzpw9YGAO8aqsHMjDHBVcKTz0/vUGOKxFP&#10;3sZnPo6WuciNnarEmu3gA57CcDhk9KslcJi6A9cgbcw947mWQTPALwAJM8UYAispcCePKKAgcFAk&#10;BMZOfGpOWL/yfj6LcXEaB18Fhv7iKyc9eBEAs65N4OEvruMipxOl4RBN62aur4JKxJ1YESTeIMWf&#10;n9DCCTa8xRvtuAv8xU/cv4Q4J0sADLABlsfnhmcoHyxT4P1sRB9egfNXdg3E4s6XR0HIGWxEZfeM&#10;xyjILIGy498+unQLM7+RRxuoZeH/MZ8ZudVbCk+BDGMDih4jFoSETBVxX3Nqe6Qa4Hj89usv3K5N&#10;BT+3X28lSgqwqBbksYwQQkZRltZaplwNQxtNi0/f7m6VoQFynx4fznHQ0e9+upHv/yRTg6VaEHru&#10;JoOlyQLxwdohKkLOtxWT9ET6dA8Kt9yzNyvw9q6+n52+vVzDc/z29f76+ur8Aj46hLf3QJOWLg8U&#10;IaB3G+az0YnKcnFuauXUFWoTPIcKcTbiy6lzcN7R8cP9EUbKbRwp5t6s1DaJv+oDLRzgR+bQCUPx&#10;gLN0bE6pb2OWGs4kZaRO0bJXC12F6g5wC7EHxgX899+4ucfNR2rt0zP3GDp5sIU+2adkrBd60bBL&#10;6JR55Ms2w6MudC2fHb+fvp5//vzt29233/3ud1Q/mM09VoIqo5TiDxTD/IR2/mHp8dGL0ETmJD/Q&#10;CNJY0lV5fb0HoR4+XyNBha36kR86OmVAacvyzJMpuEGgvNhiyzJ7zg4K0y61MHAjChHu1Zco4Sxe&#10;bjjhPjxfUSV1fnGtjT4wF+qpfmUQJall3gi83KvRuEdXL5bcNfuJ5mpI3oqYXVEnBOfxjNb+6OjD&#10;B2zQSduMlZMs6eP6Y7pE5qgWucZhj372KqUMmFTXkXFrbZP9Vq4lxRi4lvrh6zH6vf69Uh/eO9KJ&#10;Au0XgitKUZh51kucQ4hsmJvOHox77Jyf4Hf1heo3ni8fKK13SBVoJR8JSqgYNtC/dN7ZYm/mrI5Z&#10;vY1bfbxAnoyc5hY/RfAVDVjYVUuDko/jr9++Xp7dYLH80SmLWTeoo9sTUdLjSbfUgESkesJd43+n&#10;LYWeCJGBV+boFW4BfvryCzNzH3+gloARqYwI8KPS8Bd5nsJMvZKSxFeyvbLvGEjpKwPK+kVjCR8F&#10;DlpGFgBrE8E6l9xM9/Pjhw8frz9It8CHG2rQbeIhFEBCvvDZCcu+jnS6dOISGT9uDJjijWryCZ2Y&#10;19svnJq4vvqo1Kd8x0uRgNpSao0+neYMaWiSyM/Eh+bLkaQzPqU5hUnhlhPwculNgyIcFSKAf/h6&#10;jbjr4++IGZQqEA82tvXy/fiLrq0chGrn+/nyiMwA1QMfQVq1soxpKze/sCL59iuL7M+vkfLEYv0H&#10;WlDUSPBlarqa0RvqxaDgghKBEMAMUEki+mNGvqmMqhnil945PFHpajg3gPCJ+yWDlaGdnl/oLaI2&#10;TNfN88qFa3EOvyqRPbnawKt9HgluIUJ7xHDCA+lYCjbBsepk08/XSCKjFE28pxOgOJAX8InGKH5w&#10;ObgId3x0ZQyL7hveW+gvmyXhMYeQmvRu2br45PkHbIl2dvmNjWCBPjPJaBkuF2Fw9TY+OONoHlam&#10;VpOr2UKNNPV1jxEbMgonrrnl9Ozz4zPTw6dX7PHlmKt9uYHKxdPTPe58er27vr7G/dCTF1fX4ntC&#10;S3tNnskBWM6Gogvv9+8FHnjQcBoY4xwflFmjOyCf4YywvaGgkU9hTI8v35TLJxEvLrA4FU4LaTT5&#10;01g1QY1kf+BoHh/PWPYKP5Wax5263Fnn2zB6F+218w92VIQEvVBvEDAujVM5uHjP+4e4IwPgLy2D&#10;BgNf8RNuJltqRylk8byvkZEfz0dTEfQGuWb9hg2d/iZsU44QpLC44JX3YxAebKXto4sw79mayvP/&#10;Hp1UPUt/VbTNQVJwtLk4voJEhER6UpMAR/fPv3EdQ26WsLCOlS2ZP9kIESOWE5vFcBsX/dpqyPnD&#10;usVSIDQx0UmUInvCKRuoAkyCAqoPl2AwxEPnf8fXz6DU9fWNvTOOl/vl0NPTtjcit7YgoyNi71VU&#10;WXYyXFHK7cvXe+OCs8aPlziD9C//ye8ABzwbz91R/YER0MrrhfQO1YGlyBgU/PSRQ3zTXF/EGZwl&#10;4VpePsv8hBWBlh7DfbjmEccPb5iMubiEi6PEmHGKZxgfRe0aZc1SBqwuWrkombLUdPR4PA6bQxX/&#10;gvPvbzkbdXGBAjXwlhZKex9N7iRaLoXK0LkZgP10ZZns1bbWssFj98qLQD50UhReWn7BhAHai3cO&#10;0G4/cxcVrOgFbZBFwzQU7vL0n6d6NUWVSCBcYRtoZuLPmdiqQIV8iR/oQEC65C55dbCY6eTt7pzn&#10;yj49wLNBiKvVILIWXqZuJElyLbfAuLHqYRb3+Ee5Fw4hnRWlP+Gpc+eQPI/JxTpff6b2v/kgHroQ&#10;DqGZVSFoNSesUuQoq8gJcGfrLHNW+0yl4QrUvO/npJumlUAyLzk1H+IvduuyiuEWmXdeuUHg4doJ&#10;Kuq1Yp5y3YhqQtUmMCPUPz184Kfm9mOAJXVKonKNJG9+fsRSM2Qxj1DpKFE9enx5QP5GK0WR/2EL&#10;rStxPx7HiBt49yYrgJkr2yG7pyr8lHcv0cEVDoLIQYD19Hb3mej49DsuDMVVbhdL+84AE3dOsV+E&#10;ph6P+9tjNKFNa7ADmIgNsmvdfMaWMUYUByNZ8vXr0dM9cufojFiFVEteiTMkO4Z4VjZRcIC+SvuF&#10;ENbLYqGju1taFxQ4wILanVLekjEY/jLzBH56RCz9cHFyyV7OGEvXKS4EFWViaKE5SuGHubPoyOwc&#10;5hmQtMbOxE+I3Qg5tzbjvLCv4C8Eg1oJW8hzqRfszdvTHXIWLxeXXPcGQywetnerDAWsMjeeJ/wW&#10;H/OYeiav87PsDWYbIOlIInLngQsYMCY+5O7GOxdIjDqQDkS/SBSdn0GK7rBW5JlpciLLLbsXAA9V&#10;wwK57FZjD8laii80aLeAM5KYdhe+YFQ4cIgS1A5FjLvXAzdXV6eff1FZyzH3Mzm7QpT7gL/yRAEz&#10;LDfKZDHTyLbhcVIEzs4QpwEWSBy2RGwnRoqQuSXIIP7CJmESQFzLcBaTsxqFyjnenukE3F9DnTwd&#10;fSXQMAbXV6i5J4d7aoTQxkWr+NPH5FHXoX0gEblWdboO3DE5+kUdIu/ThsVofLrHftjwoW4ZJRw9&#10;akdFZ39oBaqERuv8FC0QJDGnxR/Dp2VQyzsFAlVK/YCghLti8EHi4Pwc+T9y79ERSlQfn27lS7Hl&#10;qwt7w5bBvNQdFDgrN2jitQVJ1iWLqY1ngNCClM3ywosrNnt9vEKBCYULns3TV1GKQ2LIS8Mcn9it&#10;4QoqxQ1Ec7XmZ/iS3LFYxQbLtu9J+zoTQLAoErTx96EePt7dIRXzCzfzfX2ks3tE3/dS0mf4/Vfe&#10;DhV1j0Us3CZPDoAm5bz2UKmwo5sP11xP9SgNLzt7dkIuReZb60XvSGjpCpABMFzdfGALL1LFoeYa&#10;puXXUmaQcKX9SyYIOvrC3lwsHzEStMvqK1kd94Ckd4+frdn0KwvPMLhouuG9+IqHaYnGB69zVR25&#10;1MN6KTp9IyeovgWaVN7zE03857sv5kCYPRQT4brvxMtj8bjMNPbCzcaNYX8wCfyg7w8ekN+jZ09j&#10;xvmKo+Nf/oHdffpRvK0YD0oauU6c+YF24E8t2o0ho3c0a/4xnhsGQgiFWyQwd4UHYAQx9kdYRuyL&#10;AryfH53ee0REj1KCRqBx7oF6gLYg1CO6Y4mEPLz51axuFNlmKP/X6bGU+eEaqhKdbfGSY4Dx8Qr1&#10;5UQaNlL87ddveBZe5TD3XgckWVNZOlSCIaq/7MfG2i8BG31+fP8ALUIHgF7yLXp9/vQD5PkMVse2&#10;krBydhX6VdkFeQuiOpPE4CPuDFrNG1P+O154ZGamiRlsCEeF8grf8R7WCsm4swtECE/auYwjmc+b&#10;Wg2927c6syehThvD/mxIeONsitMQqDu8J2drgzbglnLl2UYuEJQvruaVBXEJ7HZE5i31nhqjVii2&#10;/S4FxtyW7sEO9pDja9D1tz8ybw3ycdtKCBnnChSH6Ha1ZsHgGSgqzFIOfggz96zbAuOugUy30LAx&#10;9Yj98F4+IBuHynlYvrNLrkxSjka8Sz0irSTdp16oiRtdvK04phu37DVOMABxrPWmnQ760He/cVXo&#10;6RkXLz++3hItOtxK87ikGTwGtCPtuZzyxmrox8iYzwBs61lg5EKGHzfYs9edXCDPhDO+31+LjrTx&#10;R6yoYUZB5CRZmDsR6BoCYW6r3xzFURM/FH06x3y1w5rSN67h5lwjd0o6er18eEBq4AEchYwyJZUn&#10;12gykS9KB2hhH8s9yvdl5ntiQPiHS+QemYHgwhzuFISBoyeG0PDh8NvZkaKRO9qkt1Peia0VrVtl&#10;GRJIWCk1sSiwcs4mP5vE/kv2Q7GB1DR796kKb6/IpmAmjyr19ZJXuN/f6e39r7ZCGhSHhpVOAABq&#10;Wp6H7XcExzBY3Te5ZcYwE8orkETmjaTrnYfzdgLwBXnTMSkOccEShm9Pv+E6lLwBJlSs+tDBPfVy&#10;hqwHxdZO6aDgr7W8b8Q9dJsU+Hn2Q2aYtQfwIcR2l9BIJ6fMXGAGW3zlbIXmEl+4i1a2PSiDYWHE&#10;deCBlNJMF8ZoEYZGP70kw3sOwd45ysAE0hPN68WPdFYeCP/X278jGjmbSGQaYL+abZq4PV5/SNBb&#10;ORRLmTFvXeEWcDMirk+fPj7R5MEKPn/58gUqgzHwDRNUlxc33kKGdl15IEQaFj3gBEPAX0Btc4un&#10;fH1SHwewBSO0QnzQp4poY9Ojt/sPOHHv9vnv0fLlNV2e8zPoT5CWODSZ8BMYCiKAZDeMFK4gHgBd&#10;sPsKPoDX3Z0zfx6pnVrj3BgTq8Sos/zt7oph8xHmjV8ws4chaIUf7ZS0rpmHDd5cMzNKMc4rnONM&#10;3uqiuB1eLy+qIlLqCp6NVNjrOWYJwF7iGYZPPrYFPqVjquZeK1jrim7fFzmSBJ6emk5ahXEmA4zA&#10;5okKIfDo138Ad3HBrTwD5OxZ36LNI6SpWC+XRJ29c/D2wJi53euesze2Bypg1B2jCJdUqb6Fo4Y3&#10;/PRwy0TFhx8UEL5xLtHeOV2PUb3qlq1tmsMNvP/WtiKK8UJM+evMHaAaV+mMI8wlUhuTK+4gzsQt&#10;H6f+p8fGz7JuoLbOb3W6migFcoyo+WrGKzQ6PFOTRDPlRi8+9PrEqBsQgRtfjlAYnHOUQTGJmz2z&#10;RnL68WBbfnvIsCu8v/jWeGYv0nKcGAXwrHvBpDXSt49caquXtC59BsTz7s7Xm3N8n5Tucp92o7bu&#10;8oNuhAs6WbqUDCRo/Q9/S4n+F//rTx4+pf5cW31j1aZyTKvH8DCagp4Jg28QXQLLiQ+5UoDNM1QG&#10;QAsecGbZI3IBl1eX2Mbw9QRxZl45wU8tAh8SyZIBIs383FmavaO4g0StjP/DFbjU3vkRCs09OmUH&#10;yHs/3DC6hlYDzF+/3EvznGv9CdtTlaklSP4G8zvJvjWG7YeYGfQI3QBfOf76FVlkJjnQ6e1n1mtA&#10;Pqmt3h5ESMesktg35K7UVxkA09KiNek6h+2fqEfwJOqQvAGn5IXc/Qo9q30RWGB2R4hroQxhnbUP&#10;1gWqjQvfsFlVNgwV7M9m+h6znqxSkDdWm3A3BkipN0I6foDe79qbbkF7fKJ9+kBBZTVqdDo91oIX&#10;5SKFqcoEjJf6COk5ptBQu3Z89PU38jpyNrKRbJZTqzSAJoznZWKZHA7aiJp8+B9MbnjKlSGj2P8Q&#10;uZTgKjNM5N/SXN0/3EFznV/RL7m8ZHJQe2JoA4Dws6pVmZtvzc4BmRfxoiEUYqkS62AjfIWlIQ65&#10;BsULYjBqnXx0/4Puhz04/nr3Kzw8TMSx5vI1p4HYSeL9ciZQawto7b2ZZ/AZH5CVwT02t9A8uNn7&#10;vnEMcjJMGt1JHr6/Uw7y1PkefnYhK6wXx5IVRMEwru/0pk1w84+N/fwaz4+1v4AT52tcvr2cozpL&#10;3vbj6TlpgRwGM3ua0UZcZFdJECaCstF1hO1RRNMrGsFXUMysReq/yYO8NB8qongDGt+e7zmwx9c7&#10;szGDAmUgOHvsxK3FVek/8wz5R853MVRk2SRwd9aMTQWcRYd5AB4EwRJIqIU3+JrkvRM6Z67wgZoi&#10;Js/JhE9AQrJ9sRDmH9PULwPmlw62IGbIMxVgE9RMTXIuFeYGrhhPlcNZD0+/UqZq2Y0+yM8oSgm3&#10;wztHsWUdFWEGQw7bnMwZGz2VUesEVu2tYxfmFbvJo7oQ42LcdaOoWBzO03/5PHN18AScX+V1RQX1&#10;Sp4VnWKMRgLz2coKey8zFrHTyxJFsFaBWuISI328Y1U09CH/nuaQcLcQRaAR+WtT2TBgsskq0Vn0&#10;BsZ3KtrUhIz+4iK34z45ebjN7LbObFb+gtkZnpbg7DX1Fb1JTp2KWxiTA3gMTTU8bBmCAl9HgTTt&#10;mYZm7lNnrEyQbyrIETIDq3e/XSHn9MMfkL+/RFSJZ7ktzxomCaV9jnnQpsFgC1UAQzAe+UipDm25&#10;TSbnJmBuxwrMeJC4nX7+/OXzL284VeT6B2bfWWdCzNALrySjE1pM/TCgErGsB9r0kOElLxyhPXp2&#10;wHjaYkfQze6Kt5GBQgAPBX99g/SBpJg+OtClWWWBaAn1V4DSyr89QYIheq076/7oN4103vDL39Jj&#10;+OFHVqu+oaZR9oSskiyYvF7lhpi8YEJFu/SYh0qMzHvutLv2RS9cVO05o03eQv/85csvBPLHP1Ot&#10;hbLvx1iDYItew9zRxVMcht90xAuhqhBbgZYfpi0MhtWiVOgzJuLufvv1tx9++PH6RvLFky6gLFhm&#10;5ulKe7cZC6IGeh7CgDnEHjPJSHtmsi4fI+NHmAERY+ZLa6gQezNzjJvBUZjQQn7XOR1yu8TQSPPL&#10;feGicyXuMb9p1EhA0EFT9rTgoXOAmUnBJnP5BqOLNWw8WP5ap+Q4hsFD5lI9ynwQGcZrgokmdqDk&#10;mDLKgiMEraSemU9kCopRjCXXQnsiP3M5NXLn+PxP/hnYmHxKu8BVJwy9hWFirQeVD/I5i809Nvcv&#10;h1XfirChLadbuRifWLr99oCRfri5AYYBQuFLUJaXh8dkSVP97OviV3UWXOZz+Yb5uv5xkq9ezRS4&#10;ZEa3oEDHyk/hnTc35JPLC5YD3d3eI8XNgWh9pMjnDRUMDKlQc6uTJZxiji0WMzAzyNf/9D/9UTUe&#10;zGc83kLGT5+e7/AZfC7/R2fGOlfk3HnNpsG70ppoNorPtcVjWLAwIk5k1Qdxh+IifOXiBToBnG9C&#10;3bkYiDmYl7fP8OGUtuBLIiqGDeukvpOwD/XU3oZFzkaLKrHCL3mNSzbOTjCnCR+CJhPNKPzGcaws&#10;NFULiu9DPVopRMUeY0Piz8PyxWZYWfOUEHK/oxF5VCeYeUA7ZNDbz8fX1zh7HURESoPkczvu1JDr&#10;/FgaP3k5K1OuQR/f49ybZNkzQ9QCCQDkobJBJ+3Q5fM3FNlzVSgzKFccXWYhtbqXkbYy9By7qgZx&#10;BX9lGIL8bj/RbOhjXx5sJN7IqcUiFr3zl5dbls2eHNNXu334DYEv1oFwXfsxC5adS+ZfqWFmVui/&#10;ogaUGhNfuWqY03yQ+7qH0Qy5g7+qOpMxT5evAZA3zLM//fEffvv48cP1R536+yZRwRoxpfEJuJRq&#10;zeTImopaJoFkWNhQLYSZ0F+tCFR+o4dkb+Cdg7ke74++fbsHwlm8cP6KfAaTSMyM0RdHyRhSsXbE&#10;ISZFHRyvzWPkKE5yX9Cy+9JB2oCQkJv/MQOjGNJMyF9PXun9P37j5yuOlAD5wBHmM+j3eMo7Wqlm&#10;NlbgKnVQ2l8EdXcsYoGTLFa0D2cLh+Q8/z4yA/3w8Hxzc4NiB2sD3swZJy4NIoQDmUvNyeVtndCo&#10;xhVwig/PZZZemtGQQyz9GX/vv7788ssvqOj79OnDyZXv8QSXlxpz4NwPsFw3V/hI8+tkLI0FZERM&#10;AfzIO3HBUpJb8rFSXMTVqxy05hKxd9jLy80n7D4B/SXFFIUvvYcYCTQuKeavK+4QalJuQaI4+iJ9&#10;pWCQ+1cpASG0OLvu/OUJm3Pd3n4hhi+vsYMkvPPMjFvsJg4Nv5HZQnomnlx2pQLg1oduxM9ypFyO&#10;f3z39fXXX38Ff/744yfM34Jtz68ZE0IoJWLWBaktJrvCDeG6M5zNzr/AhZMmFhlchL+AvzRM8hi0&#10;IJOuDjQCqpXQL7aNxJ2//N3xr7/8+r/5qz+Htnl6oYrkAO3q1XSBFstqP3UVbLlEyjqK/OOthalG&#10;lDdzcFWhmoXL0m1xw5BA2dsvJygPPb9BHg7eP7xkri+0ZpBKsMeGWeg6+bwmb41wawmLTCPfP9l+&#10;WcPQw+Gtyr29nqnC8PnHH39EBCStgm0d2UYgbKejxMYEMrH84pWVF1/8YEmJGjcc5W/dfz75/Pnz&#10;7/8AsoIYUC+YxZUeSNv6x40LS5ADdyqEWcbTkZnKjnsxkR7TVnzEA1OEjgrfvv2GePvl0+/5hce0&#10;Kf5pruNd2vHJHcm2Gg/0jbcDV4FgZxMrQtB6D66E0O1cQQ52A4a//Pblp59+gndOpa3oQlln2hop&#10;FptFY7a7K4xLIxIMbZ5onAcVuQUDpyJ28SlXc0JTP/B4SPhCWI1zcqq1c3zGbjA+Dg7kpAb7AH7I&#10;osKB1JfcaBniTq3GjQ6cmNlP7pyjZRXWy/23J0QFlyh04FG78qbp1GlY/CPaFc3sbuMbZNmj99B6&#10;dCqUXS6jycjQQjki6AQOmOs1X7/+xhauP3LNBvBJj0W6kbNE3AcpxtSi0axr/aNXe9QEAVAmEivI&#10;xWA1kSJxwvl38JeQJEJ9FDYuCQWruXa1lRRgxbJL7JuLFnX/0Z8aOZYMyrNXU8hweI807w8HzQH4&#10;sU0CXGUoFiURtKJ7HBFQi244UlpyORCNDQE1XXMKYiKL//pfv1gkWDn1wPncC84Wcm8B+ayVO+fj&#10;nMnVjp5EmTOCHm/cjopl0pXuw1SlRqXIFccwompHBFdmArmiK8WdLvW7JX6JbKGkqq+KwGtIE/Xt&#10;JUu31sM0EpNCVkVsyZbm7parbr3r0yuyj8QWz+AAvGyc7AFBUgWk7Hr36CFbFdp5sqNjMOIQqS8y&#10;x5vm0I84x31ycomKQ1S2QDtjvRd11rnXcEQ9uSMnWVnaqOpkdsc8x0qHcF0wxSYOSvV7zKIgOaye&#10;SqO/K/HDvNvf//3fQ31g5/yLK5Wfvj6yTx3ssiaC5Mrjikw7HzX3UCS1OgyOgq9YiVDYJABQRsx5&#10;2Bhk5z3ecP8FuvjompUeWC0ozXLCCX1EQ2xEMxeI0LTXVfDG0EKrQJT3SpbX0RfVqpbZiRAsBLJ/&#10;JsQmrYJOscnR3/3tb7//3e9/+PEDacQZVXAUEeatjrQVT8JjW33ONpSeMotQRVbuxBjgbUk3YnG6&#10;N2gV52Md+vExllWjHgDdgbKokmJ17zHyeZdcDEVcwTtPKQ7GZV7CWDDNnbSNTVTpMuQfxYHAkg0x&#10;NA5HqtwD/iVPIMzhMXFfSJqb3zOTbevHIx8pXGV42YSpuRg4CrL0pnjAPkTAUORDGbTsv0Hq+TOo&#10;gJiWWaK7bw8//PADanj4o7wlTU/ANUXFNM/kM5nma6cog/DiM3auwnSWH1IKqC4gAcw0ywXCvkPw&#10;HbGID/2+oVZK1CHAjIEZlpl13WwcJqsmGf7yWszhvMsehH0Cw0nPWgEY18HqH+4kdcsY/uYHnkCO&#10;4g5hw9FdKv3oEdpqjuST+sUF5tS9vE+OZRYNKKdl8eSgcS8OViRL8GhbyB704eOXzyjm5tZ/IKnR&#10;aYvnP/JhnIax6oit1cDoAnMriWWkqRVrdHkmNlvNoSYYICLCBIYvz69+//ufXo7vJVdctaIDXBni&#10;yKpKcgWzUKGQtQCThofTSfXlmRxL1dMjZ0Sxwx4T3koRSSCh1liR+Q//88sf//jz//av/oJUhqo6&#10;OweeOSjhzYRJlYtmSDiHoylsSRY4X4l2/d/eOb1Qs4eIbeoITEGL7UQeHn/7GTXu1xc31A8I9nmL&#10;fEfWN/ImH17DvAO3VpE9Y/uSBDUVNWtSV/QuHFmOZCX5ncRCAMcMFLQEFBR4+PyS6p2rqF111/5F&#10;KyLBaj2VHoPqaGldt9snypgg9cfUdzj0+PX0559//vO//AN1qM8o1fLdqfQox1Ki9B48OVss15Kr&#10;9fQbf85ogaNKhZkl2MoaYs7p4fH+Fke0PP/wExvAGn0NUrkJbt224C0nRfuDSTdlyO6L3zx5uyhI&#10;LU5x06oqz1hID0PCvn27/fXnW+jhq2uWl2A7E0DIKDFiQp/CfbelnngwP5vKZQH3oCoqAKxaUap9&#10;fpQ7xxFXqM79iDVm1GA4KYWDofuU+lhRh3wdRZHcuU02mcGFfzbtzPCP3LmrSnh4qib22AR3Orr/&#10;9ghlfPOR9XDcpkh6gT9KylK/qtZ0poHXW2cm3Mzpl6nNM8g81orb/RVUsyUlSl55ZvPdF86Q3HzS&#10;uhFuE8KTs6krFN/BOLlxblBj0YzUhILSYGYkWlJuqtMv7d4l3QZ9SD/HOZQnFo6iIhGrBM8zH0KJ&#10;leypTsT/uabWFW49NCPcfz2if/zLj0jBQEvbOyd4zp27GvnigpWfnELXEmfZ92wXGwHW8BvbnmNT&#10;Qm2h3zgxLfS3IvZffuEqB/wGDnv4xsqt3/3+ht7YpbYzEnCoGxOd6J0DPxg+FzaJ0XsSc2oYK0yP&#10;zftpK8fGLX5wkTUszMOgkBH1DEe//IK48w1ZsZsb8aW8xsYkcaEYzjGf04TGl++ZV4x3986DZzV8&#10;p2GKC5PE+vzbPXQ0Fkp++KAgmyTW2mpVHwZTPOxdsvBejqrTM4KqpY6dF/ToWPHMicqLT64Q2f/8&#10;dw8fP3388JHNpjaO7sg+DYOHWAof5lCNeOGXeoo62drYSHZryZqDbci0ctNx88Xp5c8/f4EY//mf&#10;/zks3xWKW4QlZaoyg+KGZMWJb4uwx4WXEdK5t6j+MVPhu0lrc5706a9/z0js4wcaoJNLeiqwCtQv&#10;OuvEDpOtOD9bsqVRALyzYiqCqnwYUZyaH1yUnqlEJeRZOTlch3aGr4y8o4aJEalaGpnfqkMN3zvc&#10;0t4m7Z0b20SF8Iv2PDnF61KrwrpxRp2v+6n37u+wVvIrOkL9LvJh1C/HXLTH0k4+ksIJ9igV3Exl&#10;tvHcDithspYTdajAoVRMenSE7JemKV94wtTtr6zv/PTnmpXiCxB6boGfoTrIumXj40h5fHIailFL&#10;PcvJAECsM1NuzAYMcZCwwaE8P54gcw7vHDOMVze6IdZUTKPVKVzDYJ/Npk661h5MaSv9KkXUfhU6&#10;FdGdkqLnpQU+PtwIgz9V/HMOHfF6Cr7NWY/J3JfyHTJiueDLleX+6hGJd8qEVGxWQT4JQnbGhPXT&#10;M7xz+BmXN9heg0aEQNsqyIfD7hBkRXwW71FVb6Z0yxqJhyWMYSQ8H7aXp6vTvMH28v5fb3AY+a+/&#10;3uGk6A8fWYWp/Y6iu+Uu230IO0jBKW1sVUBcOXpkDaFZzkOeH/DVCW/K2jl1PipbgOGLs0uoxNcT&#10;rll0rTC8cyKOC6HQs7KVPv7GbcYu2jGM02UOZwURfGhE2pwV0YSTJq7wE5L1Gil8uIevv55/+fL1&#10;f/XPsVcMz10nolRf26RUuxiI9d1y66yUpLc5bScMc/y+Q6GXqiyEgNKjeoTnPT3/+kfWml9cP7B2&#10;BzvNUth9UI7zTdyDCDIE1CpdYONKMrvOp1M25jHTxDixWqFj0i9uGogJzGesbL67u4V3jhXGTDec&#10;U8lzPkFgakBNMjbpHqWEiIHSGwojy4lsRJkW0yEQHt7uPx/DO//9n/3EBXnQwEx3khtLj5lprP89&#10;ezxy58U/doXaKC9Bi33XppXUNSIc3ZTnu6+Uu08/EjtKWGMQLkTcVHqYjkFj0b3FU8gVeNGl9sLY&#10;EyoGZZvUI/dV5KQfklBfPz8Bw9c3Wtug3YecGaykA5vc9qg1S6EjW/Ovlg7fTFFSAEOxwipt8ws9&#10;R6puzMMj78ZQ5IcfTs/IM/TOacs0aY/9SSOZZhXTjjGMWMoqVPaIH+xbc7pX8sUXggA+wg1V8Zty&#10;8vDO4S/f0meFE4vzrSw7jlu8r4OynyWnZazdiWxvUk4a4ETJBj9iSc1EcRaaey/CTN19oaP/6Sfu&#10;QwLmFc8zd8O5CsybVQDA0cU718CFC5m8aGCvZ9A2weKdIftaw+D9fnkd3jmm/zlHcMn9YYIrIiNe&#10;L9uRbrcZtWFtLjVx/9GvcgP0r8XD6sVv2ifNherUmrebmxN450rAcZWyKeadiAyDXZ2ib3wkIGHC&#10;2M5zyXiY8PRf/bf/irvCcrZXU8tvzzcf4DazyoCCRElALhAzgHSvIQ7wrJhUPn6GqINq2jLmGUfm&#10;sW4bqo2ZJGz0oHM3uX85Vwxwt2BwLTaB4X4vwB3uR+AFosJinWEBO2rLUFmDVaEMNXnioB8HX+RN&#10;tYL4jNvI5CBPlduzHV3h8Z+6AgAABjZ/wDYFdH+18wwh0T1o2addYHITCyUfoJ9RO4KCCG6QxJV8&#10;zDuSrbmjL58Vy8X5plhpG2VP80Ie7D1RjJVuo+ShUhwTW/yZnzkfx+vMg6oKDbTRAQEX2lfnBAdu&#10;nSNjr8wD/1L0cuyaNohSIbc0vX+Vo8OwmIwnJSVv0XOd0lksWJPQ86vgwcSvYEDHoByrRLCpKAJx&#10;PaZC2ToBQEKCKZEKZ5xDZDvsiA4KfVE3Lia0kT1GHRjKBajVaXaZkIZFA6+izPH1DBnk07dTlACA&#10;OqiK1lbJ0vPcqTin0UX7aMZHUskSL67G1VQdsgJ4oq4bJLy5ytv4QTmHqrswlkdEe0xI4QdNSYsK&#10;kgT8I4xbPxEh1hLEeXs62SDbTphDU+lDKVBtdypce89lhj5aloLUjPaTYkEOPFRyCFBNgSS7qDSJ&#10;wmb10VLaopusqgSYfgY5DpJCrIJRZcxITezni7+QAoU3DFQQqGN3OGw7xLpYshx9Ke12ccr0FPwq&#10;DhkXeaU/6GxUaDgpVnrSIBPf+oBmeXgq9yFW3pRmgoQ2UUBsPIXl85i9xQ3akEJcKIeFQDKFY1Ur&#10;MySu9lc9buNCOYpywoCxdaxEiRscMC9qS6kMELfKImBwDo9u7+9gk6RKvHtAz4Ov2jDjtgyPLUGm&#10;DnyxrXJTwc5BewNUppoKV/0iErVYevKEQ9/A/FJxSaxL59DroGjos/IpQIizsDJk8sX5SEmQbAkg&#10;J8some2QmwUuwofZDfE8imqwavz06oYgq1/qYZlbG2cqUl80P7oRXUExDQ05EtSAxzqEWwsxYpT+&#10;wV9pGNk+fEY9tDjuCDX09rZJR8whs0YPjGRCent4koabm0eoBBPlIroGY6Dj7hJjpBahf+0wS1C4&#10;Q7rVFQssbHiJjA/4F/oQ17l+Wzu42Su1gMjGSpNq50efe8IJWJ64yNUX3kZfYKhJeSjibWtA/uTP&#10;UtywCdiz8vHnn++xdR0yrKhH07pGZE949oVIxgylQw+t0OMJGLoo99TahxhNslC6idtmW1mDRaTg&#10;SDmtkkxrmLqDlsDx9jc3n1gwesZFXDhzQ2qBYxQVyAhpRxkb96uomW99tRunczmk/nQ8AprhQTOq&#10;MbH8ynIgtnvEDlfI8GHlrrb70BjZXb0NOf/SYXCFnWXH7Udd2oU2QeQ32uApatc2f/yd0aYQ9XqM&#10;s0JxGxZXI66VeqA64mY36p+QlHiS71UrpXHltYgf750wy0JQD9NVxoIY2oDYWoLBQ0O5eSKPx3HV&#10;p/a3pceCJzgaYZpsS2ERpzj87zcZh6bHBkXHAUCI5JVR/WoZbqyg8Q9J44ki9w+4Azss6WAEkUM6&#10;1mpRf0kLmduimnAuKsTwWzRSnmKrEzHgPar/0Dbk5ChMDXE1DjLZXDXOugPW9hAJKi0Uq+BpWWUf&#10;3kK5EgwpfxF3abTlebgzMa0dCPkc2IKOjZDraECBgpfnC9xwjj0ek591WRO9CjTO1UFmY46U/Qrn&#10;5FuxFWVQkXM40GGCj7xV0tz3QMYtzISHO6DzVN1LSA3KRWsEFoTFTlDjXhHXjOQPh8q/2ey9D+Sy&#10;BGjrZ8UgSlpp/sE7HLA0WmeF0t9QRzzVR3EgNKar+dpJkyOigHmj3Iy7Ynzds6SAjn/E0S5MpWD1&#10;kBErka0l8Nz+MMuwdGKMDHH+LpmVGtDLcWECBapoxUUcCdUPrLz3LZI8acYzsiujoKBFg4lFcCQT&#10;6+9SR7UmcY/jSDWcfhsR4gstVpOG1kGrKBPOem1CqPoNJXHTnQERSwlmA2MDj8/OJdcYdU1vl/Ek&#10;HRCEUBXhTszL6ChyI4Tzv5x0K0Q53MN16m4d+WWo7L2VtgoeipxEvh0M+xnBQ9HXo0aE7cI4lfFk&#10;ly7bMqec7FX45ngq0wsXJ3jOKFgiq5JBZGBzyJArXhqYUvGZedfdcoPlDLG+vGJ2gq3Bk9/UL3Ui&#10;V7cFws5tKHnBG/AHT21BopeGdCcTgQ8PykMTbM2OOXNnNS8DKzz7JVIlQjZKJM5CqSgVUa9gVzcQ&#10;WvKroLb8+05N7vMzN49TOwZSrGU5ZNe8QRNw/oyX7YmByX0cZ4IBL6qmwuSKK569qgwls+ZaMbLS&#10;XcKOtHn8kjQmEbKkUPMGA/lsNWoxDoSt4JoJrXSsAZ17E45k+apFPW/GKIMXtJsa7KSxxphThRC4&#10;RYec269ru589XqwWW/PKP4sHMcgoZz2qOCSWMt0ox1aCUnWrI9ORw2FOPexB0yDyWazcaXSpVIz9&#10;SM00OTyhlnRDydaz+whFibCZxTmlwFbEiPo22NZGVjI9TPEAv/pS48Gghru4vl55FF3RSC0y+c8X&#10;zPO4A43gL7Q6XuiS5x2qppySnrqBKFhxklY7NYviQqWATCZA7RUv0On4irZoiY02A2QpcCISa3xR&#10;Y//lq7ztNflgNqx78yiedsvMi9MB8uGmtOSy67HqRoMNimjBGbDSS2xW7eD8bbwQgWRrV+4nrV3A&#10;rd/KgvBms4Q/aIxBu+0N4bRh0MsDtFzway5kyLh/ASY2U7kg2ylWkD3Tiwuv5dOgUzpWOovRJDZy&#10;yoybP9q1te5ibJEX93Hzgm8Et1QOasGyHnhDlPIarBhlkPmvIfQXP1uqgsBRBKITNCGg7I5xZTb3&#10;U1F04v3IQGuG+jWg24qV9JXg1HCkyIwBWz2ZHP1RvQpsnH9qMRGZck+xroZQLDalqbkuFLexZpJF&#10;1Sea1x3YDmnWRpOlz4sPxAZhfDZVjOTEvEccprJmFrrCA0XklvqinUYDw+KtzJouJWTVSFRuwSzm&#10;L+ek1J8YSsg1T4kxRCNrGEqS+Kephlvt9hyAyqc8SRg9b04KP2meUKyizV5TL2A+dx2aHTOAwerN&#10;WGLJTnGIsjftDjStiEfcE1tfJrvZqdDi+2Pii/lXI/4UK1gfl3MrhFiTsRWRFRfgP5s1gCjvVmnh&#10;FXJ0Z81zpvPqsAQk31uuGzA8fvrXf/1v9Bh9yoc7aKuji0tu0IZkqZJ4yE8rCBJg1Hbh0hzHY+ay&#10;vHY/pnapKlzWni18XJW4Kk9+wqkEwNQrd1KDN4XZGWS4owq2rZl9zOOlWQZhRL0dAIZJudwIszPA&#10;KmNiCRFcI24mL6hZUcr5IO7pLjvGpKxTaPgrGZILYrMa912BRLnyRuhiShOFM7nogvviyRpRmpDr&#10;fHp8Pj1HhpWn7TmzxHacUnQuW29WCsjslD7UQBIWypXwwAsyi4CvWyXIS8PP3CsA6ROseOamFzyl&#10;DQPCkLkbRvxyHTGo+FXu0aJkdCIueMJo/RZaGCC4As7liPL8jL0UKImUcMRAqCbVomcynB+Qxbbi&#10;956SLYGly6IyHMgrBVEIsTXmtg8RFn5gvyhhecNZOQiBPnzEwUC4iVUBNRfmtH24ySk/cZTybMK4&#10;6ehU2FSpruDwPZoNwUDQMn0bNIEEGNQkcIp+sX4af8GttINsBmgWR1m1u3vJubSSTZ1gFz2lOdIy&#10;SaUpmPJ3eVoa18UzMaZDQ8k78FSQdorNVU6I8lV84RSRiWatpBPnktmQZ0H+5JFJ3GRb+SQRw/lQ&#10;Pg5PnJuOsQ4NUsFyXi7QYUiv6JRqQaQT+vmoepdmko5WHbxu4jsai9pAwsf6cnGChMGqUEli5kdY&#10;Z6bEG05suf32DUoPHhXm8cpJCK8qocNqHA+0XKZKXit4sDKoOyT0Cy3CtJ6XNDJXfYwVnzh/6J6T&#10;mNdcwsDnFYWQOidHPM+V66FxXp+mhByhZNYpY3UgmT6dNJNPSaWCXVWpSlnSjGNl6U9Yv0JcOK33&#10;fIY1i1c3TpmbyYPnuCY61NrZKf6tKkYAKkVOJiCPKaNm/jMLSIwkfcpC4Dke+ATPGKfTYLHH67HO&#10;PXnhYhLX1vMgTj6nQ3CUqeGzIpPzJmbbOrVI6RrO6JsBRF/A4ylsUYFazjihFX+45eqaTz/xZE+A&#10;K5Vlu7F5TbUvQXdkI5wmMa70YPueddF9cubIq9X4GE9558ptIu/x/EJrzYUdgsVsq9Vn4jT/1Eki&#10;kMlWoK+QV7WzaC4SX7gB+8BgopKpY30HTlCd9fnbl9uffvgR269xt3VOMptl82Y2NYdY0bgYJCsJ&#10;N+4B2ND4Iv+xNlSU6LclKI9wh28crAG3FWzLyTAnhhuFEgTOyPHgCrSjXBB7pQMpV8iGlJf9LJG7&#10;pnFCWOsZJpgN+esz64bPscuDZvz4IEEDToTm0koxMEMTbmltsRUarEFl9KyyxEVmBEsoZouwA/op&#10;Zn6wZp3OC6fNMSTNS7C+GU94Dk+Gngu0Xf4UeNr08BJnoXid+Wf7v+peVGBdiRCoKi/We3jjKe2K&#10;QznhbLnGWYaDN4tz15WIgcdm5WyRUWhOLa24Ajhlpkkb4pjl6ZHhTji5yEYx6qKFNY5IGt6pah2T&#10;guPTMg/TxWyRvsLbYX7SPMLnf2wNCZLdUp5m6hM6sREZJsRpDFWVpx+VmwcMPq54mewgPA2GPYpR&#10;gUrmergaJ7CKmcvWS2oxv+d1Oz5A2twrna1OrN9ddqKtllcE2lym4fTrHQ3j30QInxYvRRVWUQfR&#10;w54nRRLwHiyOBK+2U3E4RF/IazU5a4TJBQqb+QKTG5kugBdob9pEt9rXZ//NywIR268MAX9XxQy7&#10;cXAg5V6NRUo2A10tTr4zYcMH4YkaPp5gk8ptaDF7c0SCnXVl9uQBbbH8zjffY1btgRYwIUDJunhK&#10;QIJXnJywPCjkUDMDZYRbL+sJfygnmZcCoVo1si3VkWlHdlViXuRQN/V214SGJnxMbrWY6zFHCYOQ&#10;yUz4unR3A0PAMmmgZEi4QFkZdV1ko2hKLL7DuvYma/jNSfJw+yVSK7Zlsof4oUhrd10xLlc4pNOE&#10;fEboQKywaxSXpm+0hEFqkW4oYnYiQzHQ91FnQ51GI5kOhe7whgSkAn0zTKXBdOtSUq3aSMFEF1Fm&#10;6FqHzjJ0riQKoxL5pCHoYP6gzmMx5voDWl5Ty5W1Em81Uoismnwm2uQWGOcO7nmvhMsGzSM1X3hO&#10;WGNOxjcWDt9NgiiNIiget7uAD+BJPKqJOU5uAMlJBJYjRtahvkgjhqTpa6KYu6NbJESGLkIbQ+UH&#10;ta6oxLmSjtLMW2xGr00pMmsXiy8pl3yEIQxJrhSZagicW+Uu0TxHRqmR0MjyEpo5oHKWNJ+T11l4&#10;dxBdIAqfTEaZdZv+lJTiB3KXqs6M6h7r0hPimp5bU5ogtHb2tuUigpPEYg299LEMm1wGUZ+n0elI&#10;FM/PEDxnwgSGZiM1d6NcsmiueQHt6q9fJUoWMXuWtXliwLBy8ls5VyymQrjl7dLNNCUI02QUL5pr&#10;vXJOCNf/XpcQUk856ovGoHUvZyv1EvEz39gUjPtrmxdWTNNFCJdRBcnNhx5gU0FSqVR32SCKjGYV&#10;vDdaMV4ZmoW1NVfTY1Ev0RXdiy/2T8ZMk17QNnv7eafFUrMxDNtCdRt6UTbILo9/TxErJWo5hUi2&#10;zX5GeOYmG/gQKyl+wGfOFSx6bj4NZTUcgLBEpmo5QKpUPuhZDo66MM++Yp0tfxFPj1s8U675MLgy&#10;gQuoFmTDE2MvSFvzGG5PmZiLjPxctyQTKrexbE2+j8vlp1g/h8rin2Su5JfbNXa9OLFL51UKxHPd&#10;Qri8tcxMSsY0XvF5AVQ6qi8VX6X34u1YJXWxzEe4kOacddUUopIgw2AMt/gvdROvIs221BgzwXOy&#10;IwsJxjGHppOeMv8cdZoJK8tyjpapxUUelDTh+2pksF3fY+GVfqpXOUaB0PbORtXz3lgEzF0KlKRg&#10;CaZekvFLF6RgddZPP/2Iv7iC7DOsSau4tujllJtPShEUKzGZbV4nsZXBkhd14ULiYvcFchn9LacN&#10;/t5JX7Hicpet2GtmZCcbQVBz6kDWpseWhCbwEIONBmg1N5/3U5yM7lnysisWEZrpwtVsOf5ETxkX&#10;h218m/aMlvBJU2RfF7ss7XAtHnVHWxW8QWdDMvHjcbUINkL8JPjbkry7xy7Dlh+Wun+fiAfiVK7K&#10;ImJPO7mEhvoicTe1mdn63deOTLbX3KumyLaT6i1jNNJoAPCMtHb5RAptv9dvEy4OQuvTmmBtnG8R&#10;K1wNhPgb/rNxoq7UhR5XA7CUZanjNRYH7dsw2u5MEmQ2Cuqc9T915Ko0Y1Tx0MbvKMRD63goa2bC&#10;4kPPbGjXPKU9HafZHmhHrE0v057tWDHKdHlFNp/RiD3uKQVRtCpLVVVapLQhfGeac0tps8+81nqg&#10;ST9Zyz1yvQ/5xw7Hsr5sagmpaZHh7wh92O/k2HatlA5w7USk1UjDBZe05esB+/ZutszjqTBFwrXx&#10;EdsYLHRtg2+rG/xJ+boI7QxFvDn5dOFYTcuEzcpTaMP8PpwjnucNSW+TR4BjzMurVo7rq2x9Bzus&#10;AbvHRcTtEHZobzDm9WZmzjLUaw5k4c1mQWrRcjcRHzwMR7wRW96JH+mgN8dv2Y+BXYWVbqJY1FcX&#10;oHkVB05kTkbamMD3uHrH0mjczkvURouaZ7bNzOJz85n+ZsQ92MbeloHttRSDlp4WP/EJT/cHG5lG&#10;cmzT3upeMN1+I8Q/74S3BWeVdekhtOySiQmkILTTvjacyUjbRg9lO1Hdscqh/g8V/GD1MR304PI7&#10;gUgTccdac/judMPDy+l0QOGhda0UL9lBbLosApUT7C4mALvPO5B6UNaK4g66hGazdmMOZaTl4nvi&#10;OR8J2msOyL04SyUMO1pOv/2gIHItmvZit6c+jMtWdjcdlh/cDnEpQsm9pV+c1nhmFEQPWWtj8MK+&#10;QJ9+wCYQryjhQ/6GK6I08Sc/jPNv0MlYyYqtVrAhx+3dt6/fvnz+/BteroyfzkZz3aET7aCXyQ9T&#10;27V9TFxp/Y1zJA7BOkhtfm3STrY2+ScfCNsTOxsO6WctyRt1OMTVZJ76cXZ02PqOuesGe7HFoIp4&#10;ks2y69G/iPfwa3tDU2D8uYe5oBrgl9G2ulo3b/z4rdg00tqb3EnyRnMNYh7KQIt6/+QIm8EYLzWa&#10;V93kDoeN7ak1GsIMf6fjJEpNXSNQZyWk5LGiczZj6XLEvRvX4qsVwuRaNz4hsUGQEXL9War/dyOS&#10;wB1OEIglyi4GHD4Zy7PslZozaZwnUHfsWrmiR6K3snvNqYP13+HtyfwhS9h8ukHO+jgXYG5yZkS6&#10;qXIGAsP1rgkPpryYRbuN5tjJHruLRmnlh2jgvbkwyartDp0+WagSflooJgeiHeCHZ3rXdlcHTFWs&#10;Y9aImybCBNv2cELS1gblDLyjNnzrYLGMz1cm/yw+caZqGyR7cmc5CguIMlbFr90OemoVsdONDbkZ&#10;yfyTrG1govrVNZvD/cstx3ThBlTGaJmKXZCJIoOxA2ACSZ7Jbuta01xHJ2LA2s4yZVHmKQAqT0cW&#10;QS+3HNHbgrkIZKboX8cnH12OFmx9KhE5xlActTE0Qye0hzhJZuSUm7LUEVkX+33mLHq56YRLtUMh&#10;eqWQAuSCZOLwXXzaM1Br8SNWeqwiOsvOxEzzSQSnkixzvP7pkI67K4dQubs8Xh6VQ6/mEkErDygC&#10;OUz19zsNtMlhLeL6CXdlPJMu1c6u3xbA5qJ32PVw2IkpkkEPESuRnBU4mwwiH5DKKrkuVpRrxg52&#10;GCZDrjr+d6QvQNWkL2uyamLZU7jJPIZ7oxKXZB5IdANgFNVrJT5iIpMdl1ccwDk4Sz1lOUfx8Lvu&#10;yeTlLJSfvLRckRFFGyENib+6B0qWCml6raDK0nsql8Sfz+6G3Cw6uxjID6eIprawlWtQozHrwWo5&#10;YIWIhTVnjYLJQ4dyeuS7z2HJ0CfKwBLC8hRHI1Z33LXsEohwxoheBct9nri3DNbSYONU3IXP2MxN&#10;S2u+YN+kX3/9DTkUZVWsOUnE6aYLFRthF5l7w3KtvIHO7LTN1Kslv2Ggpt+UuqZNc2BjzTa3cEtd&#10;3NFYU+s9vl2M0sR2m7OLHQzzzk2b/aBZcGRHOvwQb2Rwcvi+B5S4aMccHl49IY5OkuJd4XxP+RzC&#10;u8/fzDvQwmx5B4+91aaU1J8i0WH0M0OXbZiW8TwEeIf/gxto6lTozD5bIxCFSplQ62k512aEzlM5&#10;D1AKdKFlhhF1dVJfMAxOiNMvHzU6ay0WaU9O7m3k1oWazE1rI35vgIA3y/acAmObTqRlKUUzuSGx&#10;R+zkn2Zj1qQ2+WcZvox76sedmBDqypGUW6kk7hSdiLArEHWAQJlh3ifxHuppIyaU663gHMpRg1Sc&#10;E2FAu44EjFrRd6Xk2s61Vm0stX/cVDatV0eRmQ3vqXe+XbpTGFaRdYiSYMNi+D0ptaPmINzlMTYn&#10;u2G++3hzGuGgg84azKaidaN9kZ0gNwlaHv1UqeM22CwSV0jnglQ703EjdiDNMXZ3NhjLyhYmDjXk&#10;hKR1MunofXnEZKKUZtAz4ZbdFVJy6aqlMRDjNnO+WxI0tE6yG2s11xDtjXs0EYz0k904e42xrLvh&#10;O6DKwOu3wlZUXCN56pMpbmg/3hOXamQp9lI8asYhfDc1uWtHzSk7RoU4YWQoOnoQ5E5HSAlvNEmP&#10;q/O1kzmNyR2Hz4s73jNUfYPnhwnbWngRk2RWy/UmX/sH4tbDfndIaGs5kb96l9QkQZXUxvv0bZK1&#10;FSiO0dNxXDiyos1ikF1KqOelFfuWm9a8EtNPPLUg7BDeTtJuUAMbe4VT1Gc35tPDyLrVcne3NMwQ&#10;nym8K2kRvS01oReVj/mt/ZWa2vJ8iKyw2XIjN03BnZaYSGhlNcixvHYLI0CItuc2d4l1PeodT06G&#10;/J5aq3GsYGYZ9xkw2JxIQbk61kQxnDZPbYNcGDLldNf79qtJhukXbvHHgv/KK6grHLbAUbPIhmsm&#10;KckX2C9WrxY6gAHzj8AUpemv3EHuGVXzcNPhoOMMANhMeArKxXAZj32kIVB7nuGeA5rGzeFGgANZ&#10;EwxPuTGmTzhyc3bW7Sam6TEfsvgc87otblTEpSZJly98iLjDLr7HT4cE6DunKZLWlSHUFIT9KqU9&#10;vEY4tsGhqsncrLbj3ZZbf9gA1hgXP1u7/iPRtW9qi5SJ6p2WnF8PsEEIOJaW8AOWbX36LhW+i97W&#10;cFGhSyM53YsHyU7yhc1LzcfFleFID81yNYa5NGjjuRtpnC/LooqLiKf4tJ3T2arzzxMHtg2lYVNf&#10;ojvam7UK7P37qBgEsNZmqKTS804aYAzkjEY6LGmBnDYsDhaXkM30ibFVvk1h18ZDHiNrWM2iws80&#10;K0uZNq/Orj3k9izn575NRp3mXchZaT8tPCUAwo/y6x7yThCGmvaqA1ef73ksqPEwNa6iKP4td8ow&#10;eJDLNNoUzAabr3ibIgrnNXcfJjutx73XelXd1kRE9EAeyUhtfpde3iF5uuw7UTXIIK0HAsQqy5ih&#10;SdfLvBlRVh/bMeKKVZOYgwVjmrpxJUyMd5uoVmVhpgrPDBW6xjNALR7HZzzldQ0qjldgqvkEB0WZ&#10;fBu20Lg9BG/anEQPCiR4XYMDzzBYwpEXzziQXCdCZE+9vd/TlIoWspr2KEaoOXmgNYlRNx0+A2yQ&#10;HBWYFo0VI3VcmQ3n81ZHLcIZD5GIEgrCUKX5Rkus8kHFXctddzkV70TyJGV1GqD2eKgZSh/DrAft&#10;0Ym8tnpWc2S7mTtPS91+42Xo50LI6NW/LqhMJGGm1bubmqAespBowgnCkTgzeu2sr3pFq0wJeCpb&#10;istWKjKyMpSFybQKt2pUkqkwwY72Y+CVRdGMtMsV/HKBDacxR9poEvQd7JWzsYR6ErMXwQUoz9Ca&#10;kJ7899qYKGRe1hkgoyPjbSH8EAZLyiEVTLL8kko/Ilql5xypZ9WoKCQHhbwlFB77FJkd6XNDoav5&#10;x7JikERuDpYs4Tt8v82yXgB1VKjnt9ITjVBb53ffZq2d1xDGMR7sZ0tVSh9qz7ESavoAqDjXflA3&#10;qEpH9cvvfvc7nFz7Z3/2h3/6T//pX/zFX/AkMqzOrhktP+rht+xPJYDV1Ewaoj8zNFNx0Z52qDKp&#10;gl83wlQG4xDpO8Kr2cLiYnrlD4Rj4GMBNLhj8soh0+yuNL13o/Wwm37NOnEmWnGPqbGyJdp6sbcD&#10;K/H6E/0ue2wXI1sqeL8KAaKmE3FuRXc32Kb3vO4xHorQIUi7K5PeYVb33g1mFowU6fZ3HTUaJzNZ&#10;uZtP1Jo3ikolhqN2WcGsED3UV/Hp1Oh0zQvfEb+W8O69r3hEWyp7B4wo8mCjV6yl6Uj3tBHNRcZD&#10;w3CI851EYYySOmPDzhzBOnTRzPaHw4nEjjzTlNh0VwCVerbe1Mxm7d1WQrp3cTyEcoAGdps5Dvy/&#10;MIgA1pSlthFkI1zMXs7f0Ao5HmHvSuKR5Z9tk9ZD8NtloDvYL6l9dkG3XhskbHV3hSmHo5CtcuB0&#10;KA4Sw7x2FtGeaB4M3KVAyi8XeD3wtLNjGBN0usjCJ0iGRV3cwkKHhqamH8+aprqnZydWEcJOzeIr&#10;DVUS794XQItuK78wELgerbDVane5rfOrr/O0UV/1zg+RL3Zo57oZuMOeqYHXDeUTGJFDeMkUvk0+&#10;FZ2bmX3ckWwj4DagMcmLDi2kHrAHu1MpgIFXVgpA7CRa8N/UH3ZucmfxFlu6950UF+EI7HgLXQ7D&#10;uN03z/jTayMmFmF5XPtXdzRpeshahw+Gl5KuCBsIkyVHGYAcdCNy9m9/Xa+pXZufqke5ifOLOjZv&#10;r+K3cs8m0ibPTKo1Q0qGI32t9GxzOtiWTEXZwmSL5NLAgz5D65bBMf4HJ0/0GpjdlR2Gae2snvTq&#10;ZYuKKAhCY+9dmq4xbvyT3Fu9a9mA9rgTtI3l5ew2HtrjLAPUmBZvvcdaDdj3DJxZOjxgDV1I0y/w&#10;y5efuxOHnQgbgAPmGVdGNMObY8AlwSnYLMvKzcVUbl0NumvrorGCFE3QVG1JuY8TitZojClt5c6z&#10;4KdGpPMTtFc9XHPUkeP0Ie0X423N3KBOpdCmZ3T8To6vr6513jO2j7v+s9/97p/+xZ//2e9+QjUM&#10;F4nKQd8ZJuF1I/6xm0mfSDvaTY8V5+0mbAiMz8ugHniKpsehYrXcF2vZXpaKkqjh5/gxu7KHoRq+&#10;x0Cz02Gj10eD1K/oHA2EOzOcYXaVB+0Iy/E11W1G2nWo77KySTvbz21WgWJmuhQp5WeWbGgKonUq&#10;vga1idckbA47dPga5xtZsgUIAjOH2zg0cB4mPrqiyjp2R75+ZMrVpIWRZh6drrR5S6GI52YkJLXX&#10;Tfje4JWjUDyw8jflGKyx7KhQo1wOHViX1WCVjJQfWQIYq9lt8MOhw/o+DwtIjjCLV1x0ni1T7ASw&#10;jEWJMQlUjIq5gK6JMG5QcH/T3aizJ0HpMzbs0XZ+yDpRzGSV5EHhEef/yEi2u4sh1zB9px9oANoX&#10;nJSdqNHtOpQHRTv8iL3/5GTAOy+nuRg1fuSUBY/LfBsIS058ZcvJNpTNSAREPJn8tZtCvqZ1eBob&#10;yT73Va9YzsmTc3STz5f8SjPhthj4IQ5GnXKLrck2be/G3qbCydpCe6AyL6AlZ+9myRDudBa8OWS6&#10;mE2s3i/fkYap2R5wP74bZsnpMlF+0Ju0uM0n7PmKrJhTYhFQy3gY02g0BT2z0Yjt7hpOz8QSG9qJ&#10;bTgT62A/Hm6lKWOXoU8yzZbNRdOHXf5jgdRIm5CYBBOlJRE5jtvkbiem9FvUTo9lfohQq18zngmX&#10;sUpwaoMZS4+2lcz8s8Lpas5j1Prb972oKaHdl3t8V3jnRUfGzDPVMrt2KanBvNFT1lxFk1fLYe8l&#10;He/5siweoGIvcSzmADGBCo2XK4AHf27ouxuOBcGIKv3ntXa0I0LvUikhaPlozp2HQ+zRhd34z/Bs&#10;7beLgFkB/I7TMnzF8OAE1YEcZ7c0boAamSXQnQ4I/7izHRq3w0wju/IYEiLjLYeJbF1syQ0EKTLe&#10;QYWEYEftXPFbsefG7WtBKFotimzGqJ9NiNLVGYjZOLB4/rD0/KHC6V4aAy3UG0ikE31P6TH7JO2p&#10;k7ZtNejMjlfYuHz0prxGZK3RfgCv7N7iKvkyEWhLNP84GgSqXTWOdPg/+cu/IL65je+itVGnEfGt&#10;mD8UgTPiCVKk8OCwYxLZo2g8tO2zBewXDS5awa2u8MAPmH7GQIyjVA/Hwhpr7fOtD4XNjGwiHe2Y&#10;5zxcwaQHIyLMiuEGB9lKXwS2GtvGZTykfd/mnwaONvLQTOaDleCRc0sypqysMYsq2nrTjpex12rd&#10;zRk4c0Xz7rzYAOQ20auJgQYykS2vgmgponabsyNjcgGv3M9E7+xuXg9IzF64Tom2AQt9BQll2Iwk&#10;xdeLC1flyWSRbtaQ7MDD40GJUub21QGVDZURBsqSk5ztwzfHvmYE7t6q0zhY8MqzQ2gwuJFsjk3r&#10;Ioc1Uu3q2uhS78nWiyKZzWxHlp1WMnsA70DVGav3X42E/tn8gA44QFVD2S03DxulmooV8c0mar7M&#10;diTWVyx33Xi0khxAHZ6mOCCOXe+6sFIydpcwj+p2mi19OlTz5CKl0jkTb1scbmhubLt/6QiXfICo&#10;qKLjYU+4Zq/LGlU3c8i+OBF6yEvmoh3ndy7E/bpr/OsNYq1GWnuYptOj6vGurmPYNvrODzbyDUb7&#10;BByDngqfJEWX3bks/DYhEgrK5Tt41qWdN+bbDD/oaxT5npr3QJoAW+TyxQ3mhVSXmjSipkYbKle7&#10;Ay0G2LgafrwldxjaMExuODmB4Xm4vwcNWdnSJyuFeFbWQ3HXcFoh7NRvE51y4eOsxUiqcs629xwX&#10;I64c/op7NAE1xzKIWeHH7HFp5HKOJ9obXc1v3ugGdHPEBItbKtHxs1wB00lNT+T3iPybGanJahpF&#10;zw9ja0ZRy5wHx8w4dqohObiRPF/LNJi3vvOafDs1RrPfYAD+vtiSK325QJO7cUv+HfFyCFndywwo&#10;ta7HlXsM9aJFjxSX2omsIUdJE7fFGMV1hmt5HbPZBrKR2cTdK5DkOOhQ2wFlk/Z+NnMyPjVP+/2J&#10;vYThVjXlexRXkykrI7CRssqtTA3pkYj0Xk2U2MYIQTEDPjiXwTvX3EieamS6EctvqVA3u8Lyutk5&#10;msxVxl5K06IH/OJJae/kW8N0zG+PjTqq/fXJWQageW9xS5HPAGxg5u0rDhcP8IxMzTutk/u6zUbd&#10;bKRlawlZ8Rh7Hg6rN/AVWohss1yzhz+bB/xCaZ+tsPeBMkfhjyVVJU/md8Zv/eCWw5n8VoqNR8TD&#10;b8IHHlmqje9xHcs6sa8BVspgOsPdQ4WYFgZ1K7vszmNSIWjusfuHpye/fU/qU3dBKMUH5hKmAZdE&#10;dRbKl6bgvPPZeO/+1Bg3zeWz63r0h6aAKrH3HozdwSE5e3jvAtSNTeawIZRIZBNNJzvUVMmefT3O&#10;KNF1s16ZIzr0PxaQyiIIdRyvfRZjTH0SDzN9OdhIyuQ95O66MyTusd0gX5k4b9nolQcBCjcmS1ND&#10;q4xyP/Iur2zQ2IFyGTIjjzDov41Vs3z4PEUHaX7Zm1MlN2XCX4rrMhzZig08FR/12Av5ouMrTnLG&#10;9nLYC0LHc7JTIkyitPDWomunYYc3f33fUBbaPZbcWWrCo9jBu6NpHlE9tAe+xVVQY34ZHO6Qx/5m&#10;AC5DGGglvNFZNTFSboZ5sjhHH/nqzt6leIEa97sU+lpeufYgZ1v8Hf9b9biLQwNgbLyLE/P0/GkJ&#10;kfnFXDdgrSfaGoXERRfZ8vJcG/M0Mtl3LGqvSWlULrPU+ipV0bXxILWF+8qHiU9aALh9ek0MdL+r&#10;i0LSNBKgMrcaRAYb56XplJO2SZNMg8+MeBM0ZG3irrG0z9mXNAS3z6ILEVaoYOQ5eG/T1YRhtPRO&#10;v+aBLSd4Bkkek6fRKvsuZBFdU6e921cbETNY32Ngps1u9sYAGhJ/gB2/uER+5sImLxjWA/LgFjKn&#10;mDQidlhtgUovMcQMRfpOdUHGw83ReOrOSb5i/fB56bSYHkMoDzsrmw3w7He2uWH1dc7A4jsguruI&#10;zo5/kb1Q2PiK8TfqYiLEjv5GiZWbYn4sQ6F6MQK8mWfeDaGH00qgpN7xZxxNx2/m2xKOaB5gyPyj&#10;u3O/0Xao0a1Gp6ocvDTDidBwS2U7+lE4su2eH2CW1PHtTlqneR3IXwZjp5eie1rfxelWyFFdo4ue&#10;uRJOsoxbUrCU4fQbp8w2hDvTv7tnWdgqpDDfJjFXMUBhOKqgaLe1Qca5mUOv1XVlRmzirAoq2M78&#10;cAvgZDm3ADwg9sZTEGrEwNi7UGH/MbZPwc3ozoxh/dDpmEG4ACaQuMAG7eBXu/vYd+Xv//7v/8t/&#10;+RuUtaApV7fzgLYtlSfFd5/lFGlgNW6PvtDwvruh9foSopHvkiOg7dmqSUQB9tEPvKWCwsOeeDfq&#10;hZRyKBZXLkd9o/K2TlHfbsy24h7mIvBsXJwCqTlg8UEcZSbksLCBbS71IjjLt9IH1xKFh3YfDkda&#10;GlZQc/AetZGmdqJPdfXATWlyzpHOIc9R4+ZpxnbS1V+txew3N0MrEHmfG/4Ee737E9qvjTBo1xkJ&#10;yB9ipwx6fe4cXz4ywBxSTREvneXtnybV5rjke5BP45WegLO3jrvatVfEgwd5+rKOsD45xxl8O2b4&#10;/3ek637ZGKvmUKSXrpvEyZTt/UIzwLvKsRu3eyWmWazIPHr0seyxWknVS1mnajY9LA9ezbFirsa/&#10;49vm6iWaZVELXvTIQA6m1s8awSSE6pyt4BQ5JHjoptx43TB7WF64BhuJmURZrgdJyJmUQ49E7h2R&#10;0cQd6LVjpLnrwXW+4bCpfnADwzbAUAkKV0Ex1CTIHFlCyvGYm+pBtfsigc1eWjp9UafVSD3oadOd&#10;BY46DJE7CM1DoCdg3Xg0TaH2EJg/wecbxWuk6MVHKkyyorKrYr7+nhw1JM1RaUcPBL3Oi6uex44m&#10;JvM6irGmcDuDjuvjbiw7NmsqN4mXWBXR3Zupo94syy5v89CoYfzg9GkOu6573lOkdvCtZTN8Js59&#10;q/hGu5DrxICNgxnZ30jKnw5XGmNNzR0hAIQDAPoTI+gytvfIrYl00cltL9n0zRtUpKTFmNw78c68&#10;ENV5Ls/uBHA2eEBTT2KvIKdgolTFqKleqt0scRV3ASoZ110AReK1nG59+1N2sFCz46J8TS5pUaod&#10;PmuXit7T4xTYDXVHLqf1xp7i1voG3bGU1mqbOvgq4q5wOsyr4Ep9rSxPc0sPatJ3x+QmqC9yqQxz&#10;5DxTFns8QRtLkMse5R72Faiqrdn+u30tvpXHlLFXUtM+QzNiSFgYnMMxm1l9eSEx2P3b7R3O7MQv&#10;OloBeIBjjdwHa0S8GzCusELFbxyP/Iir569cHn+JY9l8MwpScDP2RsT0CFZ2wms3tjVH7l0crLff&#10;UwUCHmPAvU+vqMs0mazirPbtxrzjyeA3BCisWCJ/02N1xjHOOvuslyu0/oTCmrScZLY6NseEiO+Z&#10;43ebnjq6pXFSqyT/QGuUlm+6hglKWABUrELNkdm9KMR5jpKeXStps8Sh6m/22vFKop2Ji6hmKSy6&#10;sJud3eaNB0pK6Nvq7taVBqBxte0wT1F55ZS9uMhyoGmNzF3pQJb03Rb64hwvWSwp78zvEBLp0lpF&#10;ntML9oQoiA23Nemh9t9c6RucSJHfPZ7jBaXiysvIb+94LNWjwonv8HSptohN3RaUFRMuw+AJtTE9&#10;ogmYOeUnI9No7NyqW85IM8aMSzJjNSgOF9yD0smoUf4hwpqhmhrQUrFDa+P5ewNvCNlbGcYWX1zs&#10;LkS5As30qDrO6V75884mmWV3HpCx47EuZ7DpbhGY6Br4mWCnhTgX+SWA1n07fbJjb+uskix2DMqW&#10;r1KadKtRe4DoyLv3+CWiiTmjj+3plsGNf8g7G7G4t6YgFt4OBdD399SjHJbESM1RpvKhXfTQ+q8j&#10;h/hSANmpFtmevBJBhKF8cdJ0gtcqwlEsgXSSppSY50ullGh6fBqRX2HLnR7a6KR1wK1Ta/az1jt4&#10;r7VMS7WQXQvylbRuMm28kajEHtZyPT2c9cP4tNGN6cmJGDvrEVjNVSSx3rwx/LlFL2N4ep89cT8B&#10;aBNgDE/idvF1lfCFSzp1ZOIwWNBrqP8lAoeDzUgTz4gENSfgJQb9teJ235M2zWnNQmaGxTaVidv2&#10;K0SWhrOELuVYWkK44h+2xi7EsVMVlGaPq/seIQPornt1vaRmhC5Tyhx8tU883O8lbt3wVEoRk5pb&#10;nxLWJlpINKo9PsNjAkYblCcT7HZtwp/W/FNFHMq1ubdNhnVaKUkvoeiyyQyuG3HglAmi2XThswQw&#10;fRhui5gVp712f+3ag8nzzUjdy6+//opsN8pdPn/+8vXrN5wKJAcde1txThIvfcaBQSgll+GuzHrp&#10;IWokKGHc87d/+7f/8T/+R+TjUXEOB13nvnFNBRfneNaraGxHqt/TlTKHaxTj9716XQxn5s1p0o33&#10;HjNPkt0WGYs6K02142oPrwFtlSeSllcS589asvyeoRRnm5OZwg2DP7p9i2gFymmgh+PvPSjBkvtp&#10;/2Q3oc0KRMXYa1JsYyJ21n3pCXXRNniDFhFC6sErt8wEfsDOiXBar352h3m3/85Y2qvb4nCrLBKR&#10;dOrLqipf925UoNoR992xC7PCbpOyaCZXLXt5Ask6vPwdP9jbqExi7TTIjo479gjeh7uG+5dXHc21&#10;qL8flDOU9Zqs+34kW4RuH7sMwOC6Za4KKQdtmXMapRvcAmauDyfDhIgC3zzDK+0Z6nJbNTlpo4be&#10;dYBeKjpEAB9bTneiukNOmK10iWndkux6oGqhpZp9er6Tv8KjVdpgKqyt8ioOOuhbfqFXKGxcwKEH&#10;o2psx3feUvRQiejh0Hy/f98hZKNto1FFAA3ec8eeNJforHU4xu2hGmyW9mjdpaiHBngiMyZ5WOno&#10;ySYl4/2IYTsEvhkm46v1hdYl794/FcjuhtZjw35QKJ3mNvfknDaDqBHMRnaacNf+Qq/o5GehHpLN&#10;rSJRX8QLfSgzlzdzdeIjCgb3uuF2N2U7xF8624/3k9F8RbM62olFU236rK+sOdKmey3CxhitrB6c&#10;BrWYN6I35XSnD+eQC20jLRt2VNGrxksAxD3u2s6BEeWmDtv3TxvmHFRohd+Pz0bIFhUQrAFW3B+F&#10;WeZ7xKX0Ud/VwJMBrJ2Wrxz7mQqlNgitZ1s/91j8YTfk6tebNFXWoWynOH0J1jSgedACppdlbhPf&#10;6bJu4T3vUvNPmwDL/jsPljAMPZAumkka7t3jEw9L9jw5ufQA1VChzgnsZSxqWNYxScOZ+u4rIjb4&#10;ten7LhKKJ7ezDCt26vjHDODQq6eeMtBQoaRgpy4WNpTHm2AUtBvIHWTukGkietNeHMd7dXN9eX11&#10;f//4n//z3/z8x893t0+PD2/fvj58/g3ndmJ1zdPXL3eff/uG97evuPLwcP98f/d0d4u/L89PoOvl&#10;48MzDsW+u3387devf/d3fwdvHpshXl9fQ3wBJDrhbPTRKQyUUbSE14d6xwJmFxhD20Znqovd5yFu&#10;kr4vtw+4A4eCIoZ4+HqBI0d/+Ml1iFxY+nbqzb904snRmWgQ7ODKVkpT22fGn2pimPisKqCbwZ3F&#10;jt6erlAoDJRh5OeXj2Q2zvcmLB6w8uLUTZM8ps38tVvYEZKw0ei/PdzzHOkTrQ09OWW/2ItJUGu3&#10;DdoHfH4Emk/eeISeu5hD6ys7SKxBpRRShMGDbQDeK0pJn59uP0AXX318ZtJ2pkGtR0pPHXbXqNjh&#10;fIvnhfnAAMo9nSHau719+PTp08W1dOcp5ef1zXtHawYdZokPnMtjiBmYfLOj9fip1lMfM1mIamr8&#10;RQ0CGrv7+gbK4qiRc5w2coHrOu1nYLIbMX78dXFOWeANv4oCEzD5b02aY/T4cEs+vL6+4Gz1Gfvd&#10;PTIf/xNktbXf9GXHIrQl9x69oczx6OXxxKceYovTk3Msl3w74fJXsBHLaSC/Pag50kP+0W10uTVk&#10;LXkxQrRtU+jyKnfwlbtEQ4NgvNc3CH04Y+BEdw2WJyxJZvM6FIQdHt5lJPs4MghKXbwhcwBpfcSy&#10;xfOLFx9rLF4iyK8nLBVL7Ua7P9XNlOUNa7W/sC1UOqZrRd4khp+OUPCHaghoiaPTu4OswVpKbhZK&#10;Xyle2FjHlot3h+8pSsr/yxX34f7KZQwfflQtKdLhNEA6LvUNpUb4/CiWlSQX967e3x84wy8xls/f&#10;kSWjvFA+lHREtgYnznFj+MubR6oIaYlDbvFI+bhCGfsi0s9Zb9QIP1Rc69k0cvz8cIrayvvbR+SH&#10;Ts4fGYOcmdGdehRtjlGbkf0VJzs1Jg9JLKmWy6v0BI7P0MhVlfuG9NXL7W/XX798/f1fnsKm+mAn&#10;nAPSBr6x6uEvDT/LzYdD3eqFclfeSV8kb5KZUJ/6/O0zHYGrD6+oPsfENbmWhUboRxrj7VxdZ//4&#10;rcseZ+5dY6SnxAzHtKpvR5dEm6QIJ5NgO7ZvXx5++unHqxuYm5Oj8z1Zc4j4VhnuUL1D8iTuoRaF&#10;5/B8dwr9f355hu3dXk6eqPAdcYV3xIDiQ9JJCqv4rejfBK4PC6SymBAYM5UUAfdl/u2PLN79+Dsu&#10;cUY1ONGgfQBMxtmkMdn10xvEircDhxlcLTTPs0d6q5QmDBY8/Hh7Jv8MFcPY9A7HykCwpI4V+OWI&#10;GQPwpmJ0KuWAM62PWf/dFxHE8WJE8A2Onu6PkFhF3AXtdHqB/Q/wq+fhz+g/lPwaP93gIbEOf7Is&#10;o+YCHIkMspChBfqvJ5goRRkGdAUoyyWhWPGrGgklcBz+eeLTdVwd0GrcW/x/Z5SbO4VzjJey83jH&#10;hTE3N9fMuJ1CB+In4xN4xl3ZjuxPDNAkprCX7TYM3nfMnu6pNCTVJfzxJ2wkhSJyroJ9OX3oVGwz&#10;P+73dk/8oAQ5Pvzxj7/8+3//7x/u7uHj+TRlT2kiRq4zO1MMg5/IM1dXWj99ifaRVXebkFnky//F&#10;v/gXHz/+oBZOcCfoi77gOeKGy/PzDu/IGKSBWMden6JONAWvD8zpG0q+NnNcTQVTR399fli5TZVL&#10;VgJQOSmhMXTS583002xxdryjd0e8VnOmTfOpP4aW20xqA5pH3ot0/dNMMvXN8/Hu16G0v9Ie5oCN&#10;ITZELEtMBWTM3gTAn3fZ+iA09lKJaQ1JZGLWPDOYPR3hiL6An7mTLXr2iuNPyNL8qbggKZyB720D&#10;TYdlEjYufuNqPjYw7FjZ9AwhugxOt6Gci1PX72YBQ5Rmia3WSDA+fx03qDP3uzCJz85FeX5zrMHd&#10;2IN/JA4neweBVQMUZaL0ycaZ8JBVJyD+WmfNLhwZLwX2+4hVVmdPtR6EM2/b11yCRvMRN2GjZHfa&#10;8JBh+kprkYaB+Na42EjNjbhBykL+z0rIQ/B2V3r4trdRWAPjankfIE3w/Lnzu43SaJJ/HI13Wqvx&#10;mnxbZZvWbaqZXtUkomSjyKjY4XALCOONhF5+snL/+MLA+QQuGzcKUJUkD6jrHOwQuijMQyRPh8JQ&#10;NTZ2aJnXC/mrAid+iT1z83qEbJPLP6TpIqt+o4URbdOFwwwpxZ4y1A3ZFLJPk9nzYcUn5rLmmcMp&#10;U3eEsS+mKu4yNsCgQjrRo5sbS5VJJYAadbqZlTFhVHdxyGKmkdqM8xsU1fYa+Mqq6HNs3r9JZxIF&#10;fo/56kaa+apHdNhvM94hWWPci3tMEJfYHbKE+X/9dBBj7wee4YU/7DLgP69mbvYYT214skSYo9ux&#10;d8ZIBjLHzMaE3brUPC8Lyz2OgnyqKbbslGoPpZkniHhvjCb+uy9xtWoWE/5JOkqlb/i2kHnIKjvM&#10;zxv6pygWBrZTq/By+RYcgVndyG5m1g0rZeDrBnJO0Uxovydx4bqJpe8kC5qaO0adbDz5c8eBKQZa&#10;K3oTjbtnu2oc7KDMRDt8a6kpLPgGrRmqYWfxf/kv/+X52fWXz3f/5T//1//4H/4//8O//X/i/T/+&#10;+//3f/p//Zef//j1/g6tYhLvGDHdH//423/6T//ff/tv/93/7f/63/+f/0//l//+//4//Lv/x/+I&#10;2hjEXWhZK0SRNXixf5/pL0174vxQludppzbOzWkODDOgVc6eObFDzL+rQHYsd/zl7pFjdmr37ub+&#10;7v7Tj6Qt5vkYGzEwoKtOVDI2wvAzY9INuRv8tWVqlFk+/dWxl6KrGHjmjeDHPF893D9gTgEBinPn&#10;p+cb8+Zeus2WUfsuFiEDMNjaKjICPbFAIDEfgf13Hl4RYCGDAUWJ4iI5G+R7zFp4fz8ZS+XJXjaT&#10;dN2RhzaxGS7Us2YUDhv3aN4SJgUYfvh2A7/x+hP25UHcufySCbDb/J4726zfaN+NvYVEH47fns+Q&#10;d/z27R7Men6FHjFxrI0OjzE7Q2qCCDhfVuqIyZzpa+4QG1pkfBm6NlnC894w/plepVYQ49ja56dn&#10;RK20zWfE8PGZ7ynlEp3BXNM7yKxhbKi/VgFUiKVMjzUUnB7ksL/8Ci46/vDhiguDzk0E8XNYws5B&#10;uGVHweJVtikulx9h7jY2SRjy+esbQnlwyxWo+XDLeRh1+uH4DFssIX2iEinkTpir4eaDbqw8HXY7&#10;MwcegtcaEmDebSkwsO7ceVad7HiEdSpI6+K04KeraxklnxXnqD2oW45UD3NnFUKO4dAU1pdtgtIR&#10;irXt0itmujAP+MI0wyXHJW50ghdwIzOHEXzfp/aQqjv3NakvoZboceTOt0H6kHd8c+6cWuKKc4ut&#10;WNTi+yUBgsQIWdN6HvJk7IaHuCcTCYjnC6zBeRIPf/iRnWCvWlLz7ZHgvXEW8fhE2ZpapWwfgnQi&#10;HeNSlG90OHDtXuLDLDAfEr2K5i5uv9399isPnfj44zPyNCfaXLGIWrTd+qBybsMn2ufTiI4DU/xj&#10;fZVRRnMlwXP0eHcMDD/eP//hD78/gj5EUMDsIFDIY4kwGyS0YbYXKvO8Nc8kZeslKK6lpUkDl7Rr&#10;FOJSzq1xi1XuO3D3+erL52/IncN/AocRz5yqJEFnI82W7rHpXcJBiIobaZg9g0NeK21cDAMSnsDG&#10;3X7ltOnNJ9msk0eJuZ/Qg28aI+YK+EPskT1INC586gnhsogT30hGCToWOUUQgB6DE4uvTyeohb39&#10;+vjnf/7n1x9ZwoTZLfCSj9rIAIdBaYDbF2q+JQC+WtJeCnCxSRCFPay+krLnl5ydeDvnGYcOpek+&#10;hB0gabYIkudNDYj48704hL3nGRAMSMlGdbz4qnn4b1ewsDc/Yvkv9aWGY39dTeZPGJsoF5bSV4kS&#10;7sYWrnrIJWSmBf1vK0hZSawJMbOcoLz49vPbNc6BucEEJh5SFRPsGiVNqgXk9wwjv2luExpaUMxh&#10;sv8e9Xb4HAwdMHpNpydX6PT5Af3eIY2K3PkZcuecGXL22jMw+4B2R6wdelumdJ1hFGdBpQ8Fsz5i&#10;Ph8QPL5idzIIKOsOLriZY/lmxq5dL2OGwbBIVpxmiyNmDt8LiTZxYS5hRQ+EUZA7hz5EWhmU/fjx&#10;A8PkU84RZZGoZpys0/x6l3NK95qBlmaj/w1hq6DO+zS6fOjx7gVbryCyhoV9O2PpiUxdBFCo1nEB&#10;0FAvmgV6fUV1OXYnv727+/rbraKzc0SMSITjHgiCfW60hgIREA73Myv/wg1PoY1F4hfO5h0zyPQJ&#10;oPBkuA33JXZ5gmNMCUKOXlGfoNFM9RaB2XbGN6B3DMHbVJQUhA2N5OYyyQKDKGYS/rt//a/xG+wD&#10;eOr5kbvSnF5wR1ie5Mw1kdmpkT2IUhbhJoCuSDJG+Ouvvq0qM+n8YrTSLNJHdFBYRoJ8ydMD3WQI&#10;lxeV+fF3aSyCRoHQtcxkiPESSPrx3cUAiZIO+OMPXI2L7qCsMJuh1YF4HAKtCg02JaRTEvjZw5n5&#10;gI0wWwL0knvC2Q1hmJXN2IGHSOAs2Anm6DHyiyvWm3o9agM54W/O7ginsVFMkAsNkh9Z4hi5hA1E&#10;vQfWMXCHIMzCkdanYN8XlH1omFliRUhgPEmRGO6GZ9LahKPD62A9OCKSxF7cCJb27gRz5Zjv4yQU&#10;PYxTPuE0shzszMMzi1isOiluEpic/jffqhaoLi7xtq6B7nh9xLhOL+GzaraTWi0TRHaPXZHtOlR7&#10;hmt8/YVoNAx6Jm8j5uQ4Dqt2ReWYX+nDgdiUVUc+tHYscEEfZzxUrFBVHrrgJs5sYw2PJBRiCHfM&#10;cicLBNfzCEUGuAmkwVsqWC4saMgx+EdJp1iUvAdzS9JarXoQ5hvlHeerh2wGnkS38gsKqA1hd1DJ&#10;w1klBQTSwuEBT8HRzlVPu37InDvWjUClC93vImGzlaY1pSvk+LMsjEcvueKiucI3W/n4esQwN/FC&#10;D2pD7FIXfkRPauIYGgBxpMqdnx6gKJ5w/ANdSscRikVFhZfjN+a5VSdteyYedPLiVMiURyGZ1Gd/&#10;LWgEoHHoWggP6gSF0U+PVD4XV8CzdEkJQg+8B5tfxEfkA/zPom3fGB6Lca3lAO5Kt2hK2rVD8Flh&#10;zV5e4LOiDoF1F0dPibOVq1NzDCCF7GRh3Ispmy53Vzh4+9KEVI4r7s+0Eie4nrABwtPVDa2A3MZg&#10;wTd6RnEqgRqXADK7ggS8lUFA4Td8TyVVdQXNy74NsgMwzi6pM2CLYTQZI1HnhxN0v04ph/SJrplk&#10;LVIpHiAi/Tf4pqxzzx0xhEopcCLsq/beqRJVmHnFk9STsAGOZi0/gMa9iPln49VFpCxqw0WnZt4O&#10;iraEOHq44zw+Un6Xl5iXZ0WR6g9RpGSdbZ9VmExov/jZxMVfu6TiT3XdDClc1mGrwCA9YtzA6dJH&#10;4g0xF104TVdAV8GpcN2FuZXCu5ZviG8j++JMKbD0ZU0vqeRHS4yRrFDFPg+X9D08a3t3LefgjRgz&#10;W0b/9KugXbVPWAVjDCyMBTNG2jR/GUp5XqIGDZuicVb+quyEjAfO1U5OJ5cX19ws7PQcac2pSlsj&#10;7QR5p2/D274pePYwySJIy5rdiBNuYgUkY1sSFthQICmSdDKEUjovBL5GZEerWFSSaDa3AOnti702&#10;xAAIM95ymH/MMdrtBMaOO+gfIUNRKTMgXI9sohGzjfXzlnmk2dgs1aLEAV4vdYAcJ2jXyBfZiXun&#10;YLfEU/owJz4DyNWAzQY9CtaDk9BMBPBsmcvL85sblK2gKvLi0w83nz7dnF+c4POPP32Eaw6JgDy6&#10;pAUlWDc3Vx9/uLy+ufjwAbcxkEU+iBuvwjXHeMlXoH1wU7VY6doYjkTJaWycexbdS957kkw397Mm&#10;xCKHv3Kc9j3xhdu2pAiBDjqxAKo7SFGQ2i9z0ny19fVOWeVsxWQaixa+8ELt9OdZxtKeGxPb7GsC&#10;twNHNuJvo/EBnIb9jsHwdfzNbpXLXXC9Y49GcJZ+cPTm3tf4D6xRP5yZI3XURpREq/aFS/4RSnJ1&#10;mltfd3cu0thJ9SHy/Ug/1S2rr0gLHSpuagye4/RuCLJBYZYMvtv+utgwFze1eBNXuij8Z1dpf0fv&#10;5gozgS/OjozhRjJ10gC+ELXhQH/pzU/8bEorXO5XDZYT2RIUwcb37F1aq7Y3zEP5twAt5pAK7yuk&#10;G/XhCCYLK23GfP9qwnqv/KN2XywiVL5+22pWV7TnTMpGSwbJMsnNRUbYpvZscaAyjvNXI3/e4K9u&#10;JSKZ6Sk7+hI5/1OnXElu/baA284FjMnVpe7d8JCOFTjUDsXCVtXRRxBAVs1QXxjEBXks68rXDrEq&#10;/V0j7a6bjQYw4RfZo2xvZPfQQ+R6Pm5Jp7xdS67NVxXI8eb8ryimtrEzS6AdNFIKzvwfvIYvNTYj&#10;0nvJAxNLIkrGG+ailympmNe6uloOrexltBOZPjJeOiUjUY2GxCdcVlFRUoIHSTTSjVNqm2kXI7UW&#10;Qj9wNfVVm1PRRWrw8hEZLuSrkMzeNEqham0WMxy+WYwZjpRQ5Gazn1HYfEgFKCEVipirxhWtE2G6&#10;F0+iSdA2AJggYWbCXjxAQdsoqFJghXORoGXKZFZDpe1CeRJCmJAvrn5zHhZxZfWlW8XkG7y0+9rK&#10;hBBaAzRsDYMx5k2swio2PCz5Mx7X336qt/basZn50LctAedhYdnn29nZQruPSCNg6pE41U/lmq+B&#10;tU/DDktPLo/HjKC/heHBgUsSBRV6av1vlwadWwyttEs0zF8cS+OttmD05XgXrcRNRbO0d+JywYlB&#10;w3VwsUovVFqpM3db421oGM0fSW9t3/ek1DYSsJinvL105z0k8b/zLVJTgkpC697bnMaglOo2ElpL&#10;6O6WIQtrPOYldMXKRtsKBYdhVItbhh0qa+qxGqzvT0BMmMSPlhkhM1M3+GqvMlxK4G0KHT3ZRnDg&#10;nheySwCXGrMoWM2JHDlShC49xwd8xRo8Htt5dQnnGwX0/hVfMSGg141r0OsRfGbNuovRhLqoIaF9&#10;aV3rLXOUZWTj2279vcGKzSx7iYfuYxteNI6GBZIQITS1VPfecG0AjMfDl6Rx4yLs77F/XuweCVG6&#10;vlXAbLywL4GKgth0HR7ySHb4qCGYg6mpyyMpVVih0Byv+MxsEi1Zfbj9bmeHBINqjknGvRSpfTgP&#10;0ArLz04l2ECa+020GvL6vHuk0TtvbtqpkVT1EcEJNjLq5WmX4WxkvkvcBY0RG4EytgIXlD8OVC5F&#10;LMXRQlt0Cy2Hqc+OhEW+SdP1GWYFjdseIPPNLEi2QYhg6GzFZgMjsFV7EdWQh7oTaY3YSdb+nNTq&#10;cNb7J9MovGfEhQciujtktuLe8bmu7xTeQl45+ekLGAbSZstBlO26Xrt+G5PvUnmHijwbGnHHjI4q&#10;zVSDGSwTRMAO/82HO3jC/DYqkgYp48UqWTlQnrKLDg9HZB9tDrPl5R3MbO9clLU7y8ycXSL8whrC&#10;bPpRwmwi4/f4V+EizTsyawjtjdX13IBFXh+za7IUWF6Pi8ySVnqpzZhbs5YxhqWHmfWRyVG+ejdw&#10;3z+9pVYU/El17cwf5V2OjtiXi4U9t4LKSBRdPef8zpbHQVMXLDkVpQFy5sV7y9h9jYKyWmsXcCp/&#10;6TpbfmZVieJoVU5bAjNoFucCeR0DWarLPEgQPOiu3Yi2gadjq4ybjaImWwDPTvVZ+bJ3jNeHEnta&#10;VvlO/KgsRcYir5FeghjG2LO7wiFzNsxvsgeCFiwIwIbJD5iHxBv1BXrnsyYnlfXV/sfO8NiPQHeA&#10;H8jRURvgdaVj2RVWLurNEgu+URehokrUiaE8Bg3i/cjPfHNtHEehlkPiqjBu2zf1kvcFwmyO9mcj&#10;9jjbIMQq8axGSB1e1DuqY6fcWpq2OoTxY3FI5pcgAmenl00RaGtklpnv5YQMu8vSC0pNhZRKsIq+&#10;zjiGxEVuE32lfkgylfYWJ/JB+conL68mB8JgTFkTmZy5PQHtgGRgj9eFZF7htPbbE94nrD9Emh+8&#10;gvgBF1HE9ZKL/oCLR8/4IBoBXNTbsH3EeuhTjPGEz1z/eoxSZNR7gHwAAyTjLCidAhFN2pwfmNH3&#10;glSzpxP02kfc+sb7OOEXbmMRpWOqiVIl5tJI3MtIWxV5VoHaGNd5+khCKnWKeksiJJxsJKhHjF2o&#10;OOEbw8FfsR+5GrliQq/u4sBozxBxTdyJKPlUV7Td0DAOcppL1VClxOHGJuoSk5J0PscTS6RAKOLt&#10;OHknsOywRNxy+JgB07yBmBslwxo4/FgUpNib7XWfqAKC5+2X14l6WYIS5NxJ4gJTICeXUE184/P5&#10;jVxzJNLRqKcgOKwoCi26FcKdDsg7Sa1lgax5uLe6xEdDyAdpujXPLUrVFapFN28dh++O/5yrc9gb&#10;8xDbthHPtr7SO2tnqLqpjN10d4egty9bCYuqDykfeiqLYZtjRAQ5m7N30ADsnJKdxtEwqwWtEfap&#10;7FMBVUA0A6NEHXbN/Xc+0mynOQe3vxwqQ2gFWiHGxtuYaHXK3DbYZm/3aoP9nr8yoWIVFU22Tp4X&#10;ETpwskHqcOe7Lk4DFjTGfan7xWRmEvyi8q8NORaHMC3Dg3F9xda9SXM4xo3HUF/sRzUytUEZX7Vb&#10;JaeG14WcBBu0j94iA7jiXEsDs+GB+mIkN4LyoYKrOQpOMTVHWv6M8Bp0255J7pFxiGruuLAjc6Os&#10;MnELb4cMUHFBNGOjOmMcEdHEeTtbjfb0KOhnUsSEzobcpZziZGv1s1MXjViTuV2HUN86R3+YZq49&#10;cZ0FMDMtCSpAG7YadQdZh+zz3SvtN/QdHrshIbqE6NiWGP38I3GJb+p2DMlC2uBqN+F7PCe57p+P&#10;hKgb/oohpNoOp7TUSH25WDlKTMCP39vm14fSviu1s1FW+rKepzhYf4nh8qr6lmjmni/KB6mpoLG1&#10;U7Mx4RPzFk6ymIfZeM0SlG5kIpwOrp14x0FVGhbZGTc0Pidy0kcHDR5O+XyTXo1Deuq6I7w+dOGg&#10;rHUA40W8RvPrYxKcwlyYO5rRLTIFiPydN5HQYRqhoudJyq9a7JRovYlQN9nHmy/L1wiN+MxOqJu1&#10;TRf7GYUcN8YC18hdsail0RJZ78ks2mM0p2fkGTniMZHNyc3y7bFNZZjkrKCqz/0hsK3xOh5beFrT&#10;2sCkR6BRxBbVBzpRJugefXQ/G9l8Oi0KJysI4OIp1UzEZaqpHNShydXzL1bTVokLzS1joZyRGaYK&#10;amsatmSe8Ds7PDGvTF+GX85c+HQPWEHf2OKFxAOFCUFhokxnWpqcFdbs3f5jdN2YFW/xGOWj69r4&#10;1BzTXGQyhNkEQykx8gDpWNXCbe4JgFDswat61UIkm9Rzy3Kx6OBrL2c733DH2zU3sdyFDZa/4oUu&#10;cNHnFhc2yMzZSLdEIMTMDhABvjNTnkWZJr5UYhwP21BTv1/F3vmJQ6A8l6A3FjytYBspXIRC+rxe&#10;3TYawYI857d8T+TJgt3oXOJV7ZZjxCVC8qqqzzTir3OcbiztDzVjsPrx/tBs0WJpktibV8tyCdJq&#10;u14CvPjFAPTID8a4AZJE0sSThVOiTh5S4VDmAZUXiwKdzTa0O9LOjNRujLs7G8eF+qgoG9qlIoqU&#10;h2DMe5riB6QT1PZkok/ZkSMTC/bAvCJ6McIh1+5a/kd8pdk2QsoXxOIMyhXwa7HUfJ+Cy3jmkQSB&#10;8c5rN+TmXn9ARsWhWGG+vFUxEinbM1zrnuqF6T2jqGybkmZKBTnn6oxHpbKGR6QM2YzNFuzmYWgU&#10;S4CIYSFVBoHzrtqSylQqWhsvu4u7wfavkTuhzI6aFbjIXl5pfNXlBzC346wjOnIKUWNDLsLqMHYm&#10;96T2sFll0Yb2gAIdpe0RVhlxsZMwtOXqHmyL1e7DO301TuR9adnAKCmhk8CL3sy9daJhMyEWSjlY&#10;rilh+qa82ymhqKvk0gD/5kwX8l7estbchK6FJp2QiuhRWRykmWtPdGejnZ6pz3Ervyc7kweGVBLq&#10;8h5NppQBDx5olotH4vyQXkozKzvutJCwqIy4Zg+cT3I1f3SR/SkbVr1Q4C9PlyyjmWv+VJldy4t9&#10;ob2pmyM9sA4a1zD163HSC5HAEVbiwF4B63K3dDZQ+UdLQ2xbaDGx1W80Du/Twi+MlVKspd5IqHJh&#10;tassfPxJ25Y5FmHeubTNq3nY4LVZ7M+TCd0y8A/7FrbilA5XwCgE4eSJzi08VIaUcqWxNQmj+Unv&#10;+OlpiiqdUJ5blFVm18aR1KMSfnlBpbvMK7nac/GiCHXxu8LYuN0xp/m2XuEHsVOaEc/ld+bLND8V&#10;saL1XcoBJWmK/LrB+ElnJ+coRk/FvKdHXawozdxv4U4rBcS/mPlg7l4GBh+AHsgo54wxZj7fScZW&#10;/k4/9xBYMOw3oZzvcLP2/4gDQStnVDABzg+aBtHCDAlIoOpAXvJI++gJBryhYowMp3et0Ttnq/xz&#10;5jE3iVyFMbYfeNrVevYMc9amUB47lbKaRbKhRqIuhmgnzazdBjbcTgQI4Cc6TApPqHnJPGLr1nsk&#10;tFWH5iStheo2MQUAsNtt6fAVFb1ctFPefrlT7Fj5yT3Tzy/PwRhcZyA09VxT7HgIl0OvSjuh/XY4&#10;XCrbJ5KWuo7/0zzdumsn7/7KUyEAswMHRh+SH8UQVjXRNWGOUZIxO8BnC6GxMHVHuSRxImzGTUBy&#10;me53qL1x/EVYX3NHHoY/zpFU/BBxbTLMe6ZGKG+GA3d+us1rHM0GxEFZs/zW8doqjmU8kr+vFLUN&#10;Ef6/wCoDKSld8f8Zo0Ed+jfmq4ndeDAGdl2/S9du00JnmlafK1Uc/9oZFL3aqk2kZRS5lKWcGUnp&#10;O4a1IqpNcHKr0xcMuQPvICgfsDbZGdqm+5aJDc7KlywEylQ6CDaWeevAs4EUSzUbBp7mty23rBHh&#10;vg138YGMeNLO5mL60dVXT9eyRzVl0ByoZV6whY7xYoCs5pdpWTS3s1PAl/kpfJkvGz/x/sqhP+Sc&#10;Q9bK4+nFPmUEUwgwFsrlSiaD3c6JLNzEGcQqgY1OcGxjnil/bQOA5r3b4xFthzVeSn2jKA6H8CcE&#10;ZDKhbzsoJGH/8qS6FFT38clIVuPf9hZE1elbzrHxPg+fCla/GmcFJwcYw1N6oNk+nFr0LX281ODw&#10;XuS0ub/Y/TFuhVbhzJ2MlUqp6Q4DFr4ZvDNYLqUfqhZpYbJIWWHWG001SFWhKXxqv1q5cU+fP39G&#10;3TmN8DHX/goVUepT/JudtqogpIj2qNjfmRfO1UmcNAVcRday8ToigPpQLo5miCMkYrByMAx8EGuw&#10;Yr7ifpkJ+lW+uOBoeyGMatRc3IY0lrdb1umztD4tLCYFWlTFmnDbqFwlYCavgLKAFI+VmjAFw2Se&#10;u7MUyZpHO1W6J/bdYlgax4+3leblqUhaeXr4nrikp+KZe4esWtpk7HVFHJrUzbq13TKrlO1wV8Yw&#10;uHSfrWyWG6ThsTUNIXSpwlHyvX04y9ZS+1kbuirx2gAJpxVPkt42l4rRhcqh8criSZ8LGwwBpgqy&#10;NBp7VVnEG0qW5wcBHwlefGjuKiZ0Kn3lDmqxjlg5HMrxRrVm9im/oZlMTi4eCgPltMxIgZc5leya&#10;MWzXxMYtjA5Q0mwAtYnNUiVjPTgotVC2ztfDw+45I93arK55JuLWekVDkloApTaKUsqHVkizTLGB&#10;N6G5DjR+u1SBDgzBdda81XnjHrLbCkQydUtYCieNHOPA+jy0HJIzB+g7D1+NB/yks+8qtph9dO1H&#10;1Jb1hOb1ml1aHTgcae/cQPjX4VFE57XxcMyNmxH/YLluzzUc0ilNNShWKdY/llljzD2u29J+/2r1&#10;Y0TPnEcyguIkN0LSKi3aUwgTj6PBdBZUuFmKRmZGYrIKPK7p9pTKAbQNdnhi+kB18+FIjcBJ0f7a&#10;GPFg5RyUkra0O9ZyUleI/F5rjdjmtEAST8CsobFG/2fhiHXWsn6O2cerIe9Rmy5TQnb3F4HsrFnx&#10;BQkTzoVhXV13tYNZLvTE6gZ7aLxn1webLYSXG7H4Z0cMRyzffx0ylZCow7DKCMynaSZb22MXiCwq&#10;MwaCBpPSaqhdh8bzSuFXuzuRmXxYEpv0SLldVAXybNgPkdT1k8rUtXRIjhIKBp5tDEYtVhmAHebC&#10;D/ReMs8oWu9Q6dRUsDiloBH7PdzvWD3PiqDxiEq52gItD2LMt+pmVj3i7WMsq3wcdSzcW5MJU59Y&#10;qURVZrrZmUhW42H8zmtr5lBCg/1JvYWuNw9x/t6S1mV1cujaZuCnVPNyFCslBwLxcBbl7XWuid/U&#10;b6s02rWwoZ53B7ISMuYNLBKp3JGGuUPmXlnBDrCVKGdajjn0vPkci8nt6iz3wg5tRPX4WHs60Tbi&#10;IneBGGPUYoSFk71sisYAg53qXRX1cHv1BvaEU01ilmv0hjJidMTtGnxGuKMsE507PPHdvI02sc0I&#10;3qjbxmD4AbvHcgPZkwu8+dMbvqLcGDv7YDMWvMUUG0pZ2WKK4OgcVS1XlxeX6B7XyB7aIxWrvHDu&#10;ILJjzLACDW+v5zxDh8focJMQHUkIJOInkMdVy1YPYoawVlR6SZ8ZA391wOrAJGs4OCejPFoDmgh7&#10;L2JTtW40Q9tcXaWP7roCriTArpvaA43pdR6b8/KCAnod0wPvHLvekS7FJ6IaRqZcPEngxSdaIkGa&#10;OgIhcc2DVattuvNkXf7qv4p9eaYe1jMAv8AqMIldy07xxpI6XCSZ/BO3LOOdAIXQeFslb83EoJMf&#10;vOmSEsMSEufsWfaNLBsWk1zwr97cu5d7JqNNXLzAXx5oRTA85eWpUccGJKLo6KprTzRyP66aNXLt&#10;eKfATESLjCWdRPf0KFCt8EMTsDwiDXsaYukLQQJsgodLDtSRYODNl4LNYDQMyKsinZy3B0gs8YP5&#10;WWwWn8szloTK0i1OK1uhuQfxFYWqNwleFBfphQlBlGkiN7jsODEANwBCygy2X7pZqNPe3NxJU+tn&#10;KN6MB1mqrn20cg83YnKopaJxvl2ajzc3YKHa9RWm8ujcQh65JRsOM/JWTq66f1MdgPShqtsNqjnc&#10;blSV165QvYxRi167zdPm7+1ZDEPbBbSHSJ3ntkGhcR4KZTpMgWuRpkIKCpmFluwV33M49NazFuP2&#10;nEKt8k0oPbZ8UfOaCLO6l6auwexP+bGBtx9WHmG0BPvyZHA7Ju+5vNN7c39Oz3SzjjfSqP4tx509&#10;KvGdV3uQc8g9asGjGiYlzgSYXQfGeMiX+KyNhD0VdbXKmx/QEsgxvdLpbew8j90AYwhrRNxYXSMg&#10;f2HbCZbWIGvF/Qr0cqH4ioxnONGI3bgySjTVw/kl+VNLr8J/D3YhSp2sxMCWUo41Y7CFCGOtYtCC&#10;9SC/3iiqR7xpax5X8KFMnfdGKIZLjJJ+eMu7VFjaokAKqvVDkJeFBOk0XkwcmYBteN6lWrvQA4CR&#10;pk4B7nxaesHew4Bad6xLjcn5pGfVZUBXzDCj5+acdxDi0XLUcbNrjUknJd19UubdgjgB+8Hz5drr&#10;StoxfmMORr6RXzMlY33ncfkn5R03q2AN/CLKQOLE9gZ99cX31iSMdYiu8F3NDsWi8QdUO3N+uKkw&#10;NZUq6blf+Jy3wQ3QCurfmJRSlI7RO+wo2vVI/CmcWD+Z2LSA9cH3E5HKVyjQ1s9+Axhgr+oGK2RU&#10;QjcdjJSYGKxQQdtlcY8L2z2ZdqxHdCK8CvlaVxY8TqUpZIwJ4TfbMdz8ww+fsNkfmtJpf3y6RThj&#10;r6mVoR8aA17VGhUdbWAniA3Jl+1+BQbsGx7mocIPj5BdWzrZOM/g86b8TdTjVm0HpN3HtGcMdSsQ&#10;J1ojYHKhlA0CXYyWlQgT8+FXDJxWXr+0ha0iH2MuQ2zeNBtoyq1EvnRe8Y1Zi1gyavCA+U12mH+1&#10;/U6F+hq4f/JTU8FbYCsCXEpRWCFtGjXqqKUV6HUdSyYz8Ssp3rPGoVYTjbBnlU6ncKRSStsF2XKV&#10;s16ITlX8RwsWd+NR6ZBFw4h1YYMCGt2lJsOMXdig29adxYcLxWICbqcjqrTgR1a4HROxRIDaWWra&#10;xetZsiz/J2a39XGLfcl7yLlyHKUOuLzKatPD5qDcYCiX6F0B52BoOaINvDk1VGxPRYrXulo4lGKZ&#10;4i/QTXTR3tqryFmoLUfAdmnr1xnm5L7EzMW4xokAixayZTDyW7bwMbNfnTO3lhACOhNUdr+UlmCx&#10;GNK/0sp00Z034F+kmC28DMJQoud6kCRaxdwEtNWqSWBs0X8udImTs/5bJc61I5yItX+Noe8/brQh&#10;msEIcTyQTaM3m7MvOyxEkWsY2jX66jr98DmGSCaHMkCmt/JI0sj4DEVJxLZTZREqvvDYTLOSmXQT&#10;VRMu5wPGUQt+D9cP2NoqbUAK4QsCE9/jMnEzenNnmeC1W6dVDIGv6ktx0nptHk9IYsCRreGGmdzk&#10;F9tjS324nTnYgjMzZf21WFYLdgvz/Wt/aKQZmfiLrcPwwe4RPtT0eqId2wzcK3/dG8UszDdgVu5u&#10;XGHmRpqUfysz72lNGUw/Qk7Kolv8omRaDbyUyz4ka7SEzKHdCiHm9emVuuYdnSLcZO86BcDbulkT&#10;lQ9G9MQd24xl0dE7PRiNkwpkFdGNj0sjoCGfjUfcpmrWeyCoZtYp07GGeBIrGmdEFKoU1KPZPyHs&#10;EUfW/hxzfORYe7C8u2xwAyyVaU0sc0Hngzqt8KDERTJRfHxCOPm5UVd8Xo5A0skcqXWzu5783O20&#10;1JB/6s58jiWSFxXsmVjSttrthHyjF3QlBm2+qntYYJ+azhzDGd425L7ZgPUYddGl/0q48a/9MrmG&#10;4u9meOrxIeQ1WOtpz2BGNCIgw1mMY9W40+4HtWmGs2ViRVoUktGtgWe1bMNup4vBk7/zxjLa7UGz&#10;Ft69w2l1pYi0R4lTc8iMJVfOVCZzxsjvabS8x6lGDgJZZBWCYRtHYJgJKOLC9Z0+2V6JIu3SzUa4&#10;X8YbDkx4e7j7hr+vOKQeq4Gzzz72u+A9TkIrTc+2iCqnk5O4VyksV+I83t59e3p84NFh5xjyFp/y&#10;w5SM0+YS6+2ifOIv8wE8swUba6hf22k5HcwNptxaW2ewbIRTHEAUEtg1NNeWVnaTwuIiayKA+VLN&#10;AZAISp8CVVzRqcyqryfpqnRrpko8C8GHdaQdkc4h4AQTvK2a7L7gDwJPdFT5rtT9CiS6CHNm24bE&#10;bLYTNLvjgzfCJ+JkjBfA6Bgv1fno8Z7VEXcRFm+FAeBoB7W/TvL0yRcmUSp+ywZHNCjy9rBBNTcd&#10;wvB1sgUnCvALCKy1MXzJ1mee1spVMy6ewhEySSyyX+eZfd1v3YYt1X2nntJ0CJPGPBZBx0+8vWJn&#10;ax8nKDbX5jgaUfnl7LEcJm708Yz/POsypl/E4jUn4zS/fn3mLJlOLyIWuVwELWSVKM5RIR6wtQt2&#10;dXRUzglM51wh0yhr8gTabnbIu47wID/uG0Ou41Oe0bLQ6AovRtbBPtyhRZYAo2GiV9qgvEbvSyNq&#10;auiYq3jkG0KquS7mnDXfUPMytSLWYvrChDOQyAWh0p2hmtM60o54eS2BFKN1Dp+UxaRy4DFyTOaT&#10;qTg3gd8enzBrQqg1VaG3bKgmL0RZjatKCz0dQgGx9OgIEcoCj0bjKSKYZuNfzVxws0PygydyOYmg&#10;Mn/oHwqy15eKKChooS9OVcDN6835RLGLsskwrL3CJu6E7O7+CzboJ2AvTzgRAa3ZHTCqayOKxPU8&#10;T63cZueSbBYUIcDlg9RTOqbzZrnYOjMbU2IXahn4hB3xIBx40Wo6RGpnwmqibdb3rHLZLVtYPhSb&#10;uz09RB7nWhU6re/0jTKS9h+lURoGdzArImgXynXudqRNKKG4Yo8ZUOFztHPdrwfFFGvx6PLSaEhH&#10;BsXyY9oY4w6gicyaObVW9T0V8HSYuLwHQSKer9fucw/Q7qCridx4pGV4P7b5sv3Of4QKzl8UY3jx&#10;TLjE3Zm+TeJ2cSQqEpdirJJWX5HfqmqwZroJlXI3ca3muNq/mZ5rM0/c5MbI+tCdxkNi715LkOq0&#10;jdtqyoifYx1CrG18ZSXEe4oQDdXizPLhuoWKnh10lcfmFM2wqbNHY3grU97lbUXb+pUoVx2z/Ug2&#10;bw4UA/hIrz6pIGSQlMRRUR+meHKW1YZ1L5uc4ty8JG2Yl3FHe8mX8gmlBDYsmgTHxgvHs9PPeIeS&#10;Nr5hYTch79DKsHA4xWIKSGMpaYRqKnJhCui9nlJfZq1wpRVhug6Hm3aKaXl/0CjZobFU7vNQvVrW&#10;gsbqQLLh6+6UguLpHZOAVK41TE5m4JXth1sflPRYO7EL/18RM/2q8oE8ZI06i/OSGzTphACMTibS&#10;K3B4II7nxqJlR+CBR4QHQu4PPj1bB+ZZwYfNxDHh29LWcXaFNjaqjRQ4UWsala/pfY5jopwuaW4s&#10;TnRPpLmV+XoVJmS2/PbTNGH2LZirPlBuVplit2wZ1PMktg6urBaV+FmJ0o7PrVMi2fIp1EwkFP4D&#10;cdPOND6jCStfXDTWitN7wyKZ/3gAShuFSefcVCmxyjPEQc+QzYDJRltmjSh8Ym6+kNyq3BgQnFmo&#10;VyqQT1nnCE1WbxqkNrSVlSPXlb1bGl7cZaT5ogSw+MtyVxaSZDeExKZiBHUY8gpgyZ00YKL0IXv2&#10;IvQ4r3LnSlEqxML14erYjEbruLOAqXPZSwN7ROHhkYPAE1aMFmPc4LQrPlePmZyXXPP4AmYWyqVz&#10;LO2gGjeUhrFq55b85Dpth+/Bk09qDsuawUojzB1e6o3LIjI1Xt7nwbXCyViLiO5XeqNlP/QVhahd&#10;GNmJxhgg1k5oLg4JYydwXTvmXuyCat98JfhF8WVfzJe+EzeUaXIiq5mR0OIml71EMqUPozYrkep4&#10;puHX0l2pIWk6NVrMKqRZDC1a/sxny0EirSUXukh47G/jq8nKz3oOH5xgZVOaQMR5sehSfvkzNr8H&#10;iu5xdC1OZNSL9wt13W+kqRjYX7trf5BXZ8MTLSmwbA6X2lueSuuhlht8EIO+91JgKJqPI+x0I6vT&#10;WKDGLXRj6LlR5crpdufTb2isTULuRvUdQJrwDgRS7WDhKROyHIS+MofpTrvrhtAX7a+I2lFkdUM0&#10;Y3ND0F0+7iH8A/Ftlt9HsBGiUaw7DYx7mascWvkJ4EqqqmF+HS0Uz5RQjwR/fALdLAWnfHVyVXJf&#10;aDUTuTXGdvQqqYjkNAY8nH5pXCsI7OuFH4LgjOOkhYr7ZxTTLcTnqF74rxTs6rSV0w6fgyIYGx3l&#10;eAIlPuGBDlr9QKn/94m3HanIgP8yIqPIVo3jFIX8mbqSL+6D0rwn99dba6tnJUnjoWjvBSUiY1h3&#10;OF65wvqhBc1Ojv/UNDI/h4IpjRADWB8WKSYLNZc23TMQlkyyINpL46tzOo1UBij2tfZU2soTBT51&#10;U9zLt/vvvtJCrAxzOpquodIW/vSUM256bfkQTemGpfm0IYDKOrPBTvxapfn8rgVYzUX+YC1skXdH&#10;mkOBE2zOYdGxd09IFrv4HHfZl0LgBRdWOT3pUFKv/tZmGgbYu62rB0mE5xDmxufM6rFGk8ZFO8R4&#10;VtkzXobQkxPyFMVixWnCkbiMho+VrFTZOngx+7t73yHtQUSKeIvxCJJd4uF1sTv2yeIDpBt5/h98&#10;dFVZyGQ2XSQLnoNSYlOZSr+d0ZZHAQIvTkgqtobGVKNK0QWSa+S57zhDIPvpWn/pkquMcs3DSIJ4&#10;kCqSXtw/mxtdY3WB3tjTmld0ZGzezH3yIvtSzbvg9PQU7Tc/KH3P4yopv9wXH+dK9loFTKl6i315&#10;ivmLrbv9BgzonW9PeQ0KKoMsBzP0deCQvd5ZQq2f8JS8CqY4X7BfjZwxJgQpelYLRFe4WoQOTcMn&#10;4qhirSINnQYKmIbDLU3EGFBE3RpA5bnUNFA427gZjwZ2LIxQInW8VVHOm001821ExufC1pYydqgI&#10;OWv5gZlnku2UtcIq0QVbgYLPR6+PmEnN7vIgE2nq2QMSVEtHgGfvhs7t7c8vQB40whOfNVFgQj8z&#10;bU9nFNuBgwZ49hGbgtOLe30EBSHM6JFJVlTbPz8+Pd5ja/yn5zvCgA3yxUjaah2swAa1Lzvozj3a&#10;uQE5L3LUJ2/Avzb8pm4EYs+8ZZT3AKHY0rFnHBGuwK7txyiuRyL/jVXwnNpBg9nc3djQGcCcwOEE&#10;y5p/Qyvctl/8nLFzT5p+J8qllFFXa5pNSptQobfjN66aQDqbc3Ws8oe+wl8wG+vacV3KZJnLNljS&#10;cpqzja5gOhs6/wyZqCrKp/1nmluqhsTFzxxLHUHg7ecpj9rVXgzN4zy5Cb0ODcDf2AtZCtuLuLc1&#10;c2M7Qg7UegN6NBAG7jhkbcAC/UzzYICWPsRNUBo4vvqJWxWSPx8fXh7unx/un7DkG/tB4ZBpfOA9&#10;OujUhU/TVO1s1vzapkTRhVw5a0b8wNlNpYuSYe2AJnp6uTLTg5nWrluXM2vtb+2XDx3/GSZ2bfNv&#10;Ez9e/bXNOXHc3mc50T3yndE1K/TLTiSMAVfsqrJFD6JTbqdw4Ajzx/JyA1W7NT3GvkL41WYHterX&#10;TBi3Hp8URWeDpB4Ujarv68iyorfDEe1cPvZYAaL7nq6qUdrToyTx4BHpSLmo8TI38evC+QxqK3NS&#10;HdmMC3lyRzu/CDDaRwl3NbL0ocx+IsNlmDvayTSu3MP3XxtupAWoBdf2KZvhDp7OgxuZMW5sOLaV&#10;SwZggqHPvp9cZCTD3u7CiQ7V5ujm52JC4U9ekUXB+ElaonyaGTQqhwctQPVgijNlsSn8aG88sl9h&#10;43JnY5eVAjhkac/DWUoqmZ0ZIc/rlQO6shADRVGCFus4fGLPcMwSD1V8btMBxpukKWlkfHZ6LIOp&#10;fzwZVd/MV/JORJhMOPBi+6NEbw3cNyvGLNFjLqHKGRl/mhB5oEsvrLd6ccgCv7X/dkBs33pmDr9l&#10;B015Qw9s6SFCiPYemijjSM9QtNPvxmoslfSsexYzuIIgyI99spBFBkunsCkRlb8a0vUU/QERjduT&#10;Q9AdLdm+NvO0UjW0HmwUhJWEZSYbmCCv9Ig6NI40We3oRtklMgae8HiTMRS9lJx27OpK3+Lw6k5d&#10;bDjFCTNzEQ9+xepEKX+LmzFc4bQB5l+kcSoYdt5Xz2xV8Ozdatxc1zxm1eHp4SX7JQsU9jAhIREf&#10;vvMO3yS0yylsReIEWgJQWFb+lP9WYewYbC0zLD5pdmrD0VJcmM/8avGDByE8FOmL1uHPQlUhTPgU&#10;1ZwxoEJYr2DblJU8Tgxo5MKMw/IkDEw1q6jmAchPyYiLIpx/ZIPxajqzIABKdWjGwNUjgsxzoWOi&#10;u3wYSQApTl5i25ZHzyApgxFJ18Qmd9oGDDHmYWlOnpgTrOeVqmdS1ig1ydyOcrFPAM2rIxK1+0x5&#10;dW2chOXYGoEB8KFQcZv5yURJtFwIgTvCLACvawRNF3sjpfmNYY8RvbcqXvoB2ID3zEV3bLKmAV2/&#10;p0DLrFIeiuko38g/qVyo2NWoMM94RKxRpej2FIEhM85tNzm+Gl0rGgmytJ9HNzhw8bANiOB0mh9h&#10;Q3Q7VVAed/bBUSK2z+QiB80iPCFHjr/Yfgrp8rvbexhlqDUlzmmdq0Rco3/vtSHW+HL63/3rf0No&#10;yB+w9ufQIJfXNKdcNSJW8YyKFvT1c0Gw2GvvtfRN/slqxzR2eV+ieRkAjJb893CMXSbPzrFZNUnf&#10;gl2stTo2OiPgMhxOgrU2WSBu08m5R74jXuBe+zTia06vaJhoO0Vy6Ujk9ut7GJxAyhswqwjIFJJS&#10;uhBfkqI4lQyzujhJLV7dZv9XNxXhH+j2Rb+4C5decSJFFvO8Ua24WmkI6RssPnZ+SHsjcKJA6447&#10;beZtGawXjEuz6TuvIMFWvoZt0RJvq/JMv3Gh/iOL3X2cAc9RU3q0jV6PtMfljudICxVCpCj8HpVD&#10;FyONHuMz8Qz/QQ/ZkWFvcrMMgehDSUyNU49GzwS372LAYsmMnfEtGwMpfnrkTnBQxDnyzGi0yqhB&#10;dYMtMlbrltb6NVN5rjcsxuMOP7U6j74CyuSA4ce7F2xFd36VmQq3pqcGoorQRa7NHEtf1FMxY+be&#10;oJpELcVHxjrFfCbe2oA1waQUOGvz5EWKi+IIRnVWXBsHPbpSFro/p0urVom4OnZCHQrxlKXYx2fY&#10;7YKUHTpHKBIVUodJ2Oe7vPkpv/15c6eZIr6weOn5EeN9OjtjPSUOtaA3UNaAcGreVTk/Alk2wAWT&#10;gMpJX5asqshTfWU+3N6bVYWyzvKE5YxeMAt4dIkoD0f0aHCuxdVkdyV+RJ/dXhDkcaJCtRIGL6ZK&#10;6w3kqpo1vFWJDBmlgBnx56djmBLkgbDXr6sPVAnCxKiypMzhybFyHgtXOENG3ahOPbegOaVc7AkH&#10;qb5stKFkNucK8AcsBHge786Bn+uPXICV2ZdUP7J3e+cWIM0LZYOLfKCuRpIw+S2f1eoDBEyLcokC&#10;mCFEchMMfH+LsZxewNJxupbJVk4js/5WIqvtU9xIdsLuKRdKga6nzll4FokzwXKMo09dhIZUsTiB&#10;u7Kcvj2f3t1hgvvt5uaDYtEzbXKivLLmB2RonLE2z8v0ZKbIVPDOHr0ggds8a5UqJqDPlFJl8oeM&#10;oQQ256sx5/B0ioz82QXuBAOTxUlDsYfzNuX1kqbinLzXdWY8vPwjc1Z9m/ORkj7yhnYIISfA1Xx5&#10;uARWL69IZeUmlWoljQpRmY/KvJbS4Ymf7bv7a3wv7hGFBzU0XT/n8Y2sQPZkjih7+oyVqM/YvPgK&#10;0uOSCqZrtIeJinW0UUnWXEh+CZt5hqlfJ0q9XgP76+gDYGZ6OF+peAEZssX04lRZffb2cvZ4jxwp&#10;ka9TbLBvjwSHSWUqasZ3yfRzsxHAqR2YMCBI+TlaxkX/xVNX55fsi0qdKWo0opJpbA0UgbXGgNRg&#10;CQPszsXlNU7b1awXdllRET72MznCrjlXWOWI5RVqOdcJLYcGwJQP1p4nQkjm37Qsxcxv+FumrNYo&#10;rfBhXp+Pry6vWcINxGRKjVqauW3vmqI2vRJEs0nYJQnXk4eW/Y2EohflZj37R5xovx3KteYAiJMX&#10;7D76DCcN+5Bfs94d5BDeOL3AD0AyeIP780hkrK80+aCxawWHD5mQY5vtq5iV9yyCp2iYdsd4QBRi&#10;Em8CcHF+bYSoBo1dIAmOunQsrHh6xoJJeN6vd7cP377dI2v+7dvd8xOS6KhsgVN+hD0M4GTWWi+b&#10;wVjnsuwbL2PaNf9w/Nu3e1paDP/p+enu5vb29tPviD0Undh5hrKy16ZZLduR9bJXxB/fc+nMUfLY&#10;2Aa6IQTcDQeeBH1xYBxW4fbzMQ5YPb/6Riyi3+GoTQcivcqmySXli/tiyVq3lxPHYjPwfCGHKWNy&#10;d8tNVLi/1SU2giRt6UNa/uO8oQfvV0c/i86l3P05zO5oXgQ0dpXlvunQird73vB6/vyENVA0Ntef&#10;lE7E5k7lBh1iz93tu+COVMvB8pD/xHgJyNMZ0gngnh9++OHkXAuDcE4vmcRTTpwh07Qd4ATmoWcV&#10;IwmlE/nrYnmm9iy5FIY+Dd0jngNM2895vvtv3BgBp3PB7h6d3nGmQsUzmvbe+Nk99umdV+dUCgXO&#10;ns0ccE9oEbM+3VKRXX7QWeiQJnhnqQNxmpCaMmMD7zBExgyg3T1aLof2h68BJBlay03MLSdP98eo&#10;OQM7ffr06exC02Pelcv+rtXqwGdjdfrlHgXRAxXAEADrpDOPxIlCuP6YmGTMpZ1w3i5Z6PYVeuHu&#10;0x+88GBNOvUmdM77vsulhwMEgdS+9rpabCn/xG4mOO314u4OWYFnFByfX2iLNPlsPjIJx0ST5TUN&#10;5vbfHXULkcfLLGwhxwS1VxLGlq/59Hj87RsWIJ5dX1++nuKU7LwaRXxGD4qlI1bBJyev8RKE9WrY&#10;tnyuW9y1Jiae7q4R1l7dPCMTpCOCYHEoHVqURj2mDpPAUdtODiUuc4fiLHk+kipOmPJfJtE12c01&#10;iuyRuhEYvYAGfn265qerByrmEYrsWtO4MqTqhaLIfCGgY5yRGI/tF12ZiiGMYmDwMT2F4/u71y9f&#10;vsKp+ul3P11eknt5CLmIKrCpx1SDEQcWrAXDA0sJtsdfA6Y8t5cbRohAXCb5HATpTHLhxxqWybD7&#10;zzf4++OfceRYHeaUVbLPW2GcGtJUi/ikoFlIdcMKRJiwLE4wu7gFcBEszt1XHiF49REuFXlQQFmK&#10;BCA9J7RFzgEJvA7fny1TZlpvDCKLm7QiMz005C5dwAlEzMXSKz05frp7+/r1Ky7++ONHlGCQE3Cv&#10;t0j0/IPa9+fwiqA229QQVNQhyaqL3laQYIgEivTMixrywzfkSl7PrzwZzoIbuLW+RzcPHqJppDub&#10;zvTPgGTemcZxP+aB0RS9EFq+2Edi+DMPfPnh90QX4lw9zPqlk9NtWrdG5vFESmoIaLmnuDdELxJQ&#10;bmrCGXi4vb3DmlvkoeDCEY1nWF3NMRI/xK0Ke7yLIY+nZf6X+ygV0gyLO+r5BKGxxIz8DIMGQxnp&#10;4Ogez759/Qa2hSvH7AEs3Ym2RGNNGhAqjaGzDipBS+KgoMt5Ys1HxcHAZ/rrEC5NCFTVHPlBqxXF&#10;MLx6gY9P3DT/6eKK58+j3kNwZvUI7odpUDDtnTu9fxqH5rSKSdbjEj84WyoVSDIRSZ3usVKFh8BJ&#10;pwcc5vWIA3uI27NHBUDiuldpCUmflYC6i3umzUPJlI5/m68Mg78SWwRSBQiaMLR3g9tVGcLFM28n&#10;wrxeZnIDDxQI2lgTtylMmqa8WQOnh26cN2WFWK8A4TouzaoRRU+P6NT88AbvWDrrBd4UHDm87h+f&#10;4JKjCB86kDdz0TPZBkDiLxxa8OH1DSKKy/MLSh9POiLnSM+L5Vq1tzAX95UBhXcuBcXX0+01kvM/&#10;/iGxMg1VrJGxIWtU428cTUzNi1EQLmSMlseKZnxWdhwFWHRdqCu//Xb04cOHi+tv/O3s4nstRz7F&#10;KS0v0zs3qUw2q1HDsD4oaYRr8M6B5YvLy6tr6C3wbqTIPquewhXyuvJe8a52Pnr3NQGW65nEDUan&#10;nx4ILnLYyNl849ivPxE6CI4s5XIH5+dFuoI/v/rkpjZOQ5sMGvMGfT0+ejzFDMvXr3fwzk/hnTOt&#10;A30BqrR37pECDOzSSgk3W++6WLDJcCn+oO/rlJrSEmyHigZuGqrtvp1Ahm8+XJFZj7/FO5ef13BK&#10;rqTHZMWHsC0HKypDA5KtCrILnrL8+gE93v1GIycMQzVJU8g3cj/QpZYMDcDH9sYfzDXd5z7eo6/J&#10;SzkVQLQ3T/cn8KigPuCdI/4hr8s75wbJXrf+3ms3WHdHQWQKQZWOZnNyI90p8Lmaae/85f7rESh7&#10;89M6Z6pcB4bsXi7co2ie2fBqYzM6jkpRSI4QcYhMXjLNQlheLrXK5RlB15kjPd9pyI+pnkD97sIj&#10;ih4QYn3FrMWb4c1oCos7LmwtIu5A4kQKFxg+gmdzdnZ5c3N1fEFr1y10g9Vp/AZfb07r4c/KH/0e&#10;aA0nIdSp8kg5goef765x/9UNmVNbbyCNxajJND15o6ayRRHwy6Lv7H0Rl7e1NeJFVKDySXkw2FSB&#10;v50jDjl+/cis2jXyJsjWZ2nB9wjXqDBK6QnSFGVHhPosA18490XhP6skH++RO0fi8eiHHxAG8jqs&#10;sLAn/FQ8q/HaZ+XUNiwZZnJhfsq5VACjmWirSjmaNrCkL7JOwhub1Aq617svlwgJPvzIe+CdY9sW&#10;2D+JLh8SrmywWcntkTZTOQrl7iC6v3HrmUAzvzE/HjxCuhGT0S9PN9wh5uwRt51jugKlx9wSO0qP&#10;6z85E2GDDaufWanZkV0rPDhprb5UGSQ9Y5zDO8eHxztkKx6QDUJNJdIXbPlcFQhvxB6n/FQQ4GoK&#10;+lur8DKUN/lAnamgzLQer6lAGtUGjvjp8RslSOuDMFnAm+2de+q4mEcPstidPQTRaTli1KLky6IO&#10;P0TJ2CvIfMUbMn2Ptx/w8+XNA64D3bQCL+TkU+XC/OqB5Pv4x/xpdvKYGlrzQK908w5sJjXPeLrD&#10;JIzy10Q+NZJ8ZWQGmbVpB1cuGusFwM52WN15w4awXF876xF7h4gLjnVJLun7+nwBu4ODJrVumJUM&#10;8KRUvwq/2fl0Tn6qwoHExSOiNXdvozLl+dZcDm7C4bLCXVUaC/ewBWKHrK+VzmI8zAkKFsCwosYF&#10;PtYhEFYMBxNE+GtGCgllO7y9WAusBh5GNUXMPPaqGSFA8xX+kYoGDlHpgIGcYUKCazeYeeTSAA6P&#10;j8DsuBGLhnYkNK1nmUBcZ9EouogymOJsSQ1CK55YwLEg7y6kEv67J87Du47IboMg2VgEAeAukFpO&#10;nss3e3QeviVU0ucw2+j2AZ3w0Z9vv3FXUMVRcL6x2xJqEHya2CPycVCY+Hr3eGu84SloQm0LyyXC&#10;1zeXP/304/U1pzWurpFXuoZ3rlQF+b/YyuFxyUPYr1xz3Pb5Fr4jFzoQgtvrn3/++fd/cXl1demY&#10;g9655gv10oQOs4/Sl/XyxyVpvMdMotvkIcizxxVvXygvX5YJESeCvG+fj+HZXH24k3w0M7nR/GcJ&#10;pPKj9i0FQk+fitnfPWh+NGfzev1naJm2oQm5u6VgQESw1S68c03yWbXJZ41uIDfIN2IUq/iME8R0&#10;9dR+bis8eNSpupYJAj/oR2qooxcanvuvZMerj3I0OS/BVUoa9dJYAjMeUqchfdHqsCMTIWQSIp+b&#10;FtTCtLsPX758g3d+fvmG8I0ZbnpFmrplDlgzJOyA3gaUTdCoWgV3QewwD1RJQT4aeaBZY16cfM+V&#10;KLifayZenu7OwcfgUZqct6+syBeWwUtS63tHTQuC956cbLz0VIi795grbgoNONI/MrN78wOxCsOK&#10;v5z9UW5Jip5WEBNm6AvuB3MV1h3xBgiY5liZkxH1zcnlO1N8hYpXVCuhceY5kDtnZvf09OPHj6gR&#10;UPKPcGKuDE1dyJqWkxEfgsAgbZOsj3qMJTiGCsp8vrYdwG/cwA0tKueaiPHZvIR14ve/+8sraZni&#10;WUUiUTSh0RTWtnbR/EKcXQoGA5reCMAeOxfaMP8nTni5Qi0NKiCA4YtLTzaTn60qMNeKJzF5PdnP&#10;hPGVJrqQ7OSK6s05Ls4pWVGazbCzH1gC84b49en+DRiGxvv48eb+5WtSNbG17LxbxkhaU+eDdVGz&#10;a+klkimT9UlsW9ugb7A9JmVpcB4+AM+X1/RjbFveTrE4D3dpzdobjh05wmoyY1uDcgYUAHIiwld6&#10;7EanWJrqj5x0KtdSM2x0lFmYjEjv7uLkJ5WQ/Eos8Qx2oUjGOyiq3CEbKRvjStmri+vu19bRD8LC&#10;dULL0BoYlr7h7zNmY2ACjuhqv93hJ3hR4knNc2IrNsKsfPDLo11zPCWH4xmW0p9hk+xT4jb7BEKI&#10;PHWZAWXPVObCIuwn5gnufyCGP2DVFKwf5gqSuPV4J9Vm9F7wk4WwG2H7weUukwQuvbWD4naIamUj&#10;oZdeHm9w5fbxH2hTrySVR8z1Bsnlnesp1xOnGtgkNtrtTHTvJjQMCheZQt3ndNhEX6dHV7iOdBBX&#10;FjzTol9cI3/x8PZKlxneuTax4bMOrbtHU8ovPHV9Ay8wgYHBsHNJRaQt7Q2hNwkhN75yXx1sIEFK&#10;XVEzcwe711eIsNFo3qOXI8OLXTQsUBuXZZDDEt08j06FVbag2XXlJrnM8tPt7cPT6x/RDso+fvzx&#10;R4yU+Lla2qA1g6XGY+x+NSY6gupupdvctc9CsMtlc82JJkjbwyViA8xxiSfpXZ2i3pBOMmu19eDy&#10;xtiEvHNZnwbM+mQNs6Rbt6O8A4GdfCxWhrBwjRIHeLhR8hvxDD8TpAQ9OZsE9+mMxZa4MwlTurBw&#10;c+X/ULh6kzH1e8SIsef6uCu/WgNfiUuVm34RHblMFu2KbAGfuSHVVcG+MwYQc2iqhA8SG2ZySQrn&#10;PejYyOGhgRZfyTcVNXnb6wWkQ5gmZVnvAeLiCCcIPnPYb0f3pP659QPcT/Ct7vZcqxjUHrir/WKK&#10;NEvjl6MsSag3cU+GWyEGq9SI2+dXWB2wLTUPscf5C1wHb+A5FOGjFwDkZ6ltkhfQlMUp4URTxSo0&#10;uxonVCIFpzWq+VolNFzSCovz+bdv6OjDhxtQAW65j/ilR35/j9kSzJejH6wLhaAhPQfN+eOPP6CJ&#10;b9++Itd8dX2BkxwcGf3+Dz/89NNPGCsS8IDaDGy94Vfz3nCrhZUvX26ByovTG+Dr869fAccf/vB7&#10;/qJQDX6bhJx+THYD46L1tjHCryZJW7G2HjH2HaRCRnAPN6klrdiCQw24+r/+egt1hdjikjR+xUlb&#10;ZiA9G3Wpp9asTWOfA2MGNF6UH7Gngnuslsu1Y4NxL48wUm538+EjMH/uZA5Da7ZL3z3OOdKAJ6CW&#10;uSfM5J/Eixyar6sLG2l6KXpAYKh32CGO/+gScvvwjTsZn12yl6OzB850MNPMjiQtCG2pK9Ea9DPE&#10;BJJpQqZ79t0uuNN1SqgwOM8APXbBTHiemXe8Ry6DsxMq1UNWDGGclbjK8IVFOSbUNRIvTwg6BmEj&#10;YlldIWAQBNxWUbiWgYrhuTEBYSXr3H9htT3UEKUFS+DPkTPhhkSu+ze0aMRsI++BrpiharoTEqSY&#10;pFMIxktv2Z7HyUhe3q8cONybb79xNhOywZa5cBtnf8GjUvwmOhKfqcbhAnhvckK8gnLeLJ/GRqbC&#10;jymIiVKrwzm13J5OPUXj6QIBNYAEDx+doNYMJJMtOUYtE4oiEjnC+qk7MnkFeyxioVMs54l7UHkj&#10;C4b4/MuJSxpsjhrYpr3XVmieJHx8eIUnx+UE8UBqIiK5Q/sQHbxp3PQI4y82CfzBmtGcU7wk1kLV&#10;JTmj8xlcgQ5q8pJ1L6MBe6Li21o30q1FSERlE9c8Zk/C7IoodflzWBiP+usLVE1gI23ff0k8ceOO&#10;ly+3v8nyia84w7BSIOYoMfXSd5raZde2Ot27U1ZTReZZCAgY0ZnFJywQgXV9Q7b17vErUA2FSM/v&#10;id4V6A6KXH2gY+qhycz3WnO4REyk+aJRiu5s1bRDJrhMIGHfA3IvPd3Tk0vmLZ7gyb3cPf5XoPry&#10;GlUufFm51AfuHj0xbBuDe85O7WfTkrXfzBHpV3tyxr/dIMCAr5cXP9DcY7rg+fn+4TOuCMFw7pHr&#10;pSGU58csFGPs9dpEJvJHxQ9Rjw685OrZk7D0STNpS+zTx683+PZ89DP6unu41wK1ZGdMnWZFCU7U&#10;mi8aftzmsRsbJoSfxctM1Q8S/4/E+dPDFbD0+PxH/PoMhw6zz2f0113NCI9cgpP4ilitmSiJCa/b&#10;Ky3SEKl4kAZT06EI3XjFq7VYAYWcEz3vr19uCc+JasMuCTlWz4k52awht5x2rrSEcs3+2/5YlSm0&#10;NmsZD1QnZkJggkrj7QNm2OgoIsB/eyRLiBnBItGFaCZrgtwQW2AHrQkE00S+u/bL9jFrI723uzZ4&#10;vb/FnMDbxc29MlnksdNTxgmowRDYbTGttagSfZF5Ag3PA7Oudu96mc48TclAGlAlTSBxD8iVUCU6&#10;CXQsjlWxnWr9qcjdiDDGC4DWrrMZSTkXCrlp0V36g67YJ3lg/Owt714v6b09Uv+/HqPujjLVFpje&#10;0ZLfjMH82XjIkEwzpkjwk90YI4MU4XW+CNgpvWQQl3oJsQ/1kjazBwrJS3TEMRzFHJYa7eBpTtEO&#10;vHyFW5y5kMtLtVHHxWS0gZO3iyas+ni6O4KXicoNCtfZg7mXSIPrxqbsHzK30vDbvSk3I6T0qJXM&#10;4no4rVoKV/sXjhZZP6jiN7q/8MMvry5PL3ohftw8y75ZJDG9MGV6aSP5sKv/7a8GICTpf16Tevjy&#10;5QtccuQ0QRPY2cfn119++eXuFjuxPCh9/nB79xWPX1xCpTMp+c//+T9HBHV7+w2OFoLw6LGTN3AF&#10;03bMayjyUW1CvSi2gtqQEDpBZBk5Pv7ll88k6Cvn1+5v6WTAzad+Z04FzOsZJb5TLog6XXkwHhjJ&#10;z/TeSjT6oskvqZObr5okVePhHwdnlK6TN+QSeFCpKIG94s+wZMJeIGAQcjMJMr1zgr/Q6uTn4vvN&#10;j7o8yWCBe35k9QXaR0Upc+es53YlGa0m1RU7cLXcfobUPRmwSVqDBF9cPEqL61OYkI2m8PNwZqzk&#10;k4ydaY/6M1oj8LRNKW6k4efE02qVOwSVNa32GQUeWiOj3S+i2CkCTojA3hPztExY/MXqLma/PANF&#10;/zR77q4cjIfWfEx0KaNjUgJm56Xs32AJjsZLzrP15XElsDpHV6gCV1yHVUn0MnH0dRPDMTpu9uY5&#10;hCpFeJn/MsmEvWUYHKvY56ArUzOSuNgs9/rIeSidx8uEPq77KaCD1nroRNsY8545zS+yoshhCNu1&#10;MtH9VTuF4qvY/umCc+UwSJjrev5yw9cVsXpC7811h/jqaWvCg3Oli9x2Ge3D4R5/1rkGvB9jxLoI&#10;rFI34gQmY33uGMZkALOAAKmUP82MFHzyvE3E4idltrBB2PZlQnvgZrbJ18i0cbxajwj9yKzJE3M5&#10;2o/M/gQNlqwJt56IntkIJNsHqLo5pqrUKTQJgxbNaAUMtExqsnIaeTw6C4/3XMOASB4Ef3plTAv/&#10;nDhMRltiOPnV49Ffl9Fm3smhVr10S4IxXLO+Qhc89pJW6hjODO85JasjA8cZZ88Cv7LQ8O0FcRHy&#10;RimzNgK7Z5OS1CHPxRKLzXy/8p3yzo9fqQmRdZJzcIY50ztU8cDLvoHXeLGyTBpHG3UPoqkmwpPD&#10;4SU0ksscbpTVVmkdXVyiPurx5ZkV5AAIkyKQHZlq5hToCagXNU7mR1Q6GGYpCsfqrbuah5Q6ixRP&#10;7xybzWHoD1+uKRrXKI/Big3qFtfIzleLpy82V1taEQzjIj2TCoF8j4XXYFiyeBtnKOQ73p3zNJML&#10;LFsHDZitlFCCCa01+ZTXsVvTdr+NW3skrTEm6aVEJIM2I1jPDD3ziLq7Bywdw3w36i54XdXJ8M6L&#10;VWPD3JT3imk0+h5ClS3nN4GKCbRDmqLU47svrzhe8OYDkq+YSdSMBzf+i3xyzSv14Cp88pz24avb&#10;32Ej9YE+t0aDxtiQRb77Si394UdyOPfsQ6ZG3rlW1KR5I9No7JF2RxKW7Hht/DdUFKuwWi4Sw8yw&#10;3t99fYH+xZJFPnLCCJbnxi/1YL+lpqbZhxeCx0XCJ+qzwcpsQdrKzKfsGDAmHHqbzudzEBZOJvo9&#10;OoWF5d6FGkW20vAwPRy/mp00IlM2qmNEZe6wJ8dUZ2svlPsVAsnYMwT131DGFyjMFr+JJxUfQoep&#10;T6b6jCPjTwYoJG7Jaqhm9O6L1ipancKnYS4fsC7m6enTp4+Md5iZ1og4CHFyVW44nz/ZsinYwtKo&#10;yFEC01fW2h7GTjy9CBV0d3CbENPCOzf5WiJ2vDFxq46cLV3/TZlKaDcEDdOjTCMwbf0Vbjh8awDF&#10;UpaHJ1z59hVlCF+gQFieriOw7+4/Y14Irvkf/vAH60yvtcNsFRpBVhSdJ0fgk4ne8c7FBMUVwnNI&#10;f/w//80XiRRrjlH8BgcOnhtwAf5jo3IF5Y0DUdTUWgSycuf22GjSKvfWkmbqpnDj6NJcKR6ij4iZ&#10;a1rcN/qOGBSN93GiQPxqX814RBee6VPLLZbloJ/AqKzwulEPlo11rFDBTWEYdCuPEI3gHE3qx9Mz&#10;RVeq7kAVl0atBrNma+OCNyu0sDU2zcrOYmc9qHQWq7Ngk2kCTl4eJBunstyn33Dl/Oza9HPLHHWq&#10;Ylauy4FudZ1cnUWrezcS+qKBIcZebhTqLL+cxVyYYbzgqt91m56kdWfhVJpttJscVjGqiiMlTWjf&#10;ax9O83goCtBWay+noOm55oWfUPwOFmE9q3dCIIZMHTMuWygr6BGZecRpnuRNBGwi0qa+MnfVe+yY&#10;HN6zhYbPCQLX8EiYrWWck7DEymdq/HWn/CCQCCE+a7yp/GAvZmF751zPh5wnYyohFX/ukdfFXJuQ&#10;w8ll5LjxhMNUmn1abK0LUXBgzc8phZAPqMNnjE6ekDx1yy2fKtRwIT+tEStZzzTXZNIko5+s9oYf&#10;FlZpNfhSs+bPysKlmaX4yJCMbUBsYhXY1s6tnIW3peAqW6JDO3+EFYaHymca6hjFMqvBvHP5tuua&#10;awJ88hU8Qc+NJo4f719RUWPtzGW/3H+CPu9kFfferEv8x24Ujw5Si6+YzvEjAVyxDRf347qM69Md&#10;R43ZD3qQVx4giYjEAjX4s9avH+NguU50rXmJEpMVNZiOGlkpwiS2SAfGkFQV5xjpwz3ij/OLK66l&#10;TrZP/CZQaW8sgGZZXPW292T7E2wjcOv8gnnYnZLbIxK6rzwCPwWdDx5m7ezpBfI+Iiu3eRbby8Sy&#10;FRCFRyOZDSOcVV39/2Psz7otWZL0MOzMQw53qKpuEg1prV4SHqnfJzTQFMk/yBctPXNRkACiUVV3&#10;yMwzD/omM7eIvbNacc89uU/sCHdzm83c3F2wraykwZQngUhSzxcoTSRFcqdff71EXuqHn09Vy8ua&#10;rvIDPLj2YzKt1xRfHyRHvfhMvJQhy5fyjeVhY+tnxNLffsf02vX1BxYbSM/Le6SlkSLS8ijIK7DI&#10;yaxkZxcjlRpR86p1DA/FTdE/NW7t2YIZtjNYVXT9xz/+hI0PMNmGohMWY8D52HBu2FQMbDIuhAsn&#10;y3ue3N7+p2kqihCu+99P7r7dwTtH3IU5TNzk8LhJmzqy1FSf+Xdv8UKLCUmJmy0vmjVLq3QELgkS&#10;M/c3AOPms9fdOvL3hO2KK0prhZ0mcbuvKFxhuDSh9WGyFX2TU9OPT19+ffr0+RMqKlmswg2/tRdM&#10;EygjTFdGAVtoeSI1k170W2H1ylhJeCmoxCSjeO50h6gA7iu8c80M0DvnW0ajWh6oi/QcyEuQbjPR&#10;qqmaiOwLGCpIPIO5U1pYXfbOWaVCxvV8gjQAdyOJ4dgZu6JgsGp3a1JkK2vWP0wwwTsHG3/6hK2H&#10;MFTGWoUoJmq9xZ91VXCrhma0PPnWaSnLWCur4l5mhWTTue+C9f8Zd/Zbet5duxGzhN4NxflVlWVv&#10;KG+0liKc7MEeYQTOUfzMCRFGPlyT+vr4zH1E4J2j9htoR4L88gpW+OR//9//N+TX/92/+79gBoOT&#10;VFzFwhlI+AA2ASGY+uikpPAsWq3J7QVgk+b0L3/mmkW4BGwGewM9PmEKHtXvyNjT8yZ/h9Lc7IYt&#10;qha2kgq2tXyU1RVyfDhZYV+Nc7fYFJLIhPdfJsFzqeYwZCzgIqN4h4ro7JUT94i9OjHvWvPKZQoS&#10;z8dZ80kHap1WWL6qACNUfqBljGEv9AccUCRcXLpAwLW+7Qx1vKLY2OVdayWRXdjRdfJW2w8DYO+c&#10;iNSaX2ZQtD6Q8LwwKw/vnIHXtdKoV+yRu3fVbIPBLu+cOxgU8FkBrQeiL4ZPRgD9bjvxDeTJC2aF&#10;Xu7vv0F3gKZkEUVvXv05UedhKpmdbQrIAKqp8P1GckmT+rVuV56J3jknUCkq376gAu/1w/UH5GxQ&#10;4C1sKCfKpehirTCu5WQkM0TN4axzhYq8WJXJSgjpf1S2xj60X8FnrCAEF2HeWKpJI2XZBIN+90g4&#10;Nblum2C8GYHmXg2K3ozTcl6b6Gc0YM0tOkuBPaRYFcddcUDyz58x7wY1RHeHz/BIDpCfetPAO8Ip&#10;GJJa8ISJn2H9j6Z0ACwpBTZVHobiJu8tMs29q+CaP8Oz+fzjrUYkz9rRYK1D7cnpmTC21u5RZ0xR&#10;arHrdnDEHPAKvQ5V8sJsPaf24Eu5DtJZN1PfTcHFEkFDVppG39d6eYEnYhnn/E8ahkZNe1vxPv8w&#10;dbQgANUI71B82DyLe7acaPERHZ4QRMvwXEqk9usLfx9D59tFQ0GYuQIOy0vFKW+M5eIsIDt1T+Rj&#10;VziWDXhthtYM4aQSklJ1tN7hMdLXXqCQZ93oYRgquVYGwrB6FxOyhKIFCBtz2K/PN1CE2M5Ks9XM&#10;QRZl3Yg52TVRljuaIPbDIaxBNmCTwwOS0WsgKDlajXpy/vEjdhmkV+oVdVr3LJxQk2rOk9uNlXhW&#10;zGD6jgEKIRwuFSDvl3feJMCocP/rbxco7vzj39PD4LFRisMbXUXg/Nv4bCE1Bts/EAD7hzVQXmZR&#10;qAQkIOCdM+n4gXP53u/i5Izz8tmxlmeB81G9FgsS/UBk7f3j9ntoUcRpXouhgjDijBb2iVXmcB8x&#10;zY0QDw0zrqamtR62/mkx8ijyp+H3rUbCRI5HZwZo/if2oesfQNm761vsMwjvHIe2QHo4190NdjuM&#10;SmNYV9s1NOdixBHlS5u79KiCN36lWVCeJYktoFVn//GZ+1+TsiA3tXdH8TW6cG51mUF4OOzUQFFd&#10;L+8t/QoeyZxcVpQqPT3/9tcHOI43XO/EPWrEt7LBzRmlgnRHvrMG4KHUh849tdhKtrRQUoThtj48&#10;JoneOXa2eMDBNLCwWkkiL5kwxyh7aIcInxRswvuxwq2RQJbzHXOKNviLdw7kskL4TCtYrKQ136Nx&#10;2cZpf0qpVLTsedolStsNgoyN6UUYHlcuIJeIlh/vcQTPM2qC5Z1nBy21z10Q6ses0jp6gwEPthEi&#10;idqUsUUUZH747TO9c7TPxRJayU2VGJvVTMgmF45UbitsuV7j+FUOujgpGNJsAxc8gKFQTcpSezVN&#10;y/748P7rr79CVcJS//DjZ/joyJFzfd0t6wk5111JYYSoLocTqqMxXLYOqAQ/e9wJvEm/fqOGHWhC&#10;yQMm0DE5iamhW2wDw7pSrX/ifudqhq95Nja8Yq+IbWlJQbMUc6KKhbQvPTYqccVI7cTClngHTzCd&#10;84rcyR0qdVX5pxy81/grX9M8ZKSLU1MG7n51adVUbb/VbB10iyj9us5sI1dgBzHNCnFaCPliQKr9&#10;vPCs1rR5hxlV9XD1WgKB6EerP5997Ssyo8/QfmhBet1ZAq6oYzvPUIjcfQL4uflI3xErCGVM7P1n&#10;gbZjKQ9W96151uVUjRouNeOnHDAXNCWZWDXFmRCQFfMvLjfX2WYARnOOhtEyHyRzcyI5PD492Ltl&#10;bcp7/IaLIJB3kz0i/HbEdMAe9grgxM/11Q1qxbCbB7UGNAiw41V0plclogkJc0i5OCBrQY1MaT9l&#10;u+mdq1JNglduFBqM3nRkj+rsK1b2cyMmS6jy0CJ9xuvhOObJvngejnv0ByspKTz5PUw4kRj+kkPQ&#10;vCuWyXnpvXInnpfnS1CbstPcIadz5xpLlAihwTbIifv5lvDMzlk8SAAYoZUJ8dxOFrHiM3InoOyn&#10;z1Qfuewly2dimbs4pxBZDONMyoZ7wjYHzKaHFEbh7Do9xH14cHV98PTLhxI89tHCWn6qWhvaO1bS&#10;g43aooaRVYJ2onZ+w9zx7emlZ8btUTXFiMq0KbPYn7UHxfizzK+5SPaLeFZjWt1WFGf9w1fywO0n&#10;7r0gTUhwoISvLzXd8f5BVsQ7XWwuyrt2BhT+M1EjD6PEOZlm60bH56LU+wXqEB7u2CN2mEUFD+O7&#10;5dFEyzeLcjTMgyjy8R9KFvqBCFoljymzruIt1UnKoswOvuPzOXbrwkvwHVGrQ6lR/Mk9j00PeecM&#10;sbJqMNqvtZPTybVPP8VFQyuV4MJk3VIZMP0bPHP32zWs3R//O9aAcRd1fu+Z6A3JFL0lBJV7TJTT&#10;DWLE64Cnn49C66DdhDGc/P3KbVu+foWlh3Ji1hy7DXK4rPiPF+IcsE7uHGF5Udg8ZzkNjoV7daHz&#10;LijhJrRxyFDyGZlOHh/4RB9Otde14GWN1ARrA92Qb/LlHfGZUWtc2V2gPDHDg+vpHjb9AREmC45x&#10;liQ9Zc0YM8qaYgL6ipE916GPA5h1p0c64OS7vLLrOTPKX38joB9/5PwAF1qTE1RtstnDinw1PaQS&#10;fyJCHVUNRtmLwrtNJP9S5oT4pMP69PT1l0euYcNm3JwLoWfmNQCFqKKeFEhzrwlaFA7i9SghdHam&#10;lKwWoWLGTGk3zks/Y5/Ze5wVAF/tDJUtYEvGe9w6pdl429G075s+F8/kLI6pWhwduXpQFvaRcwVA&#10;AzgZa2NWXZZmIF2h7kuHuXp0HAvD+RSF95xSK15jPvAaAyRs5q65f9ETvPPnF3jn7PECpZWcbBJ9&#10;VXeuXb+KieM2NE9PPPRnM4613Ap9nf/mYGFhWRUGwEHZswti2Npg4E7PlVuidbCZnqbAH7mCjWb1&#10;GBShiLSLd0FceZdtpMugyMHYOmbonnaB27BgppzLw3phj4WOVZeFxC5AAMB4Eu6uR1qe3gKuWbO1&#10;yvk//dP/XY9qfkT7SsI110XAuKa3jh5hXR5zllaL1pXeNL+DGbaPP+p90lUPAFteBeV8OmNZvcaT&#10;AsT6bI2xLv/xbj5dRd0dqWZYWU/3x+6VRtMqvr6X1KB9MscozRzcjQFLoK4x+8AgA0NWhO1qThsA&#10;8/Qinksvdp26OyMkDzBi5k3PyGuAPOZCGpwkv7xgbQ+ysVD40B34wlGZLQHzhtL13Z1hrhnDpheB&#10;JAprG1G332q0P2sQMlpa5eD1hbbyMr0qMqlR9ejYn3IklbXnKDxGw+PJGjGWtDGrq40dwuDQx+pX&#10;eQW641xhSQ/GaSXW2woI4dg/Vhv0LaKMsguI6FDkjKIzlhzN+sWmjuFBnjVD4GaAJIpMbB9GKxqV&#10;C+hxVTt2nxY8Vh9WzUYX/qSxsd0iJAoSXMmjinydJ+wolpKjV1xRw6tfL4aUohU8babYo9wseyQ1&#10;On5fQ6Vw4DGdEvyC9V5Go0kQgyIFbQXRHgb1jFFsidD/hF8rSkyH7rGQQn+F2MtJb9QPMIHiCkkW&#10;36UVJaMqwivtJhwx1mj8mmQ2+/nhv3bj8pi/4DPePtb9YqTQzvjMecNT7RXgjFl4wBTP+HfsoT2g&#10;ksoSDg2GBp4SEeFZ5E0OXi2Ll8iWKK6RqgnjUbHkVKKsTA2DacSWHbRfNDfZ/ZuDE6jF9zxrOn1b&#10;b4C/lI3TKpRL1hbqnJHwXvM8dUsuM4lQpdExdyYNSYRUyF6sGvTarfFjRgYiBC3k4M5fmA2QfSqt&#10;UsxrU2mrb/3fXI3PVZGyKV0QMUOm6Wi0i/b8wP1eLxCDFHI6QCpuCRMXEun5qS97V8q7LTZQcZKu&#10;UlkblgbAXIorDANm7B+CQXhHNmyPpHbYGpqU7Hs2v1qwtZHx8X1DKNCNGd1MrtetGbkUZuzMo+3Y&#10;uN/RJVfn09SEYVpGwplGlfmh5EUdSV6WT2k1Y5haXfDNeJMcHU6FI2V5KBylVfbFbYYlNbyCROMx&#10;R9XAw2fFDwSp3nQzekDY4A5DZkXsLPhIz/UcdQjlo3YVYgtgmo6iq6aWFgqYluilmtJFKRP372pY&#10;LI96fkdVmBKDGjI7S2an5C4aprRBQVGjFpZbm0mGGjQ+w/37ldsqqeNZadwslAuieMg8+hWt3F/N&#10;/zf8ul0SuEF1SCJlFHe5gAsECgBpFYVutgOC0rJr3ikSGa4wd4RHaslVoHCzpSiaFXbC4gfiRHHk&#10;qqCjey9333uLmToSDXtKEfSMvhipe9x9KDUiS2rdKLwyOchb+qXpAE5vYV8La+PJgntPIHgQp9Ye&#10;Go3Hgw8lyOsLty217f+twSn/gAFU5kbm2FP4ghINppNnlfsyhbykEjVFpq2TLKbOr38P7aaIL0Nz&#10;/h//+X+UHmdbXJBrN05TH2yFtQp4iewSkyDsl4ZKBGPM7vButaqeWFxA/tI5X4pDlKmil8ep/Ei1&#10;9gPQWpyojoaS2ieM2fBnAPWsxDA/9MbsQco4UM8qCqfmxZo23FAYhL00FbIh0pUPUEaORTdyWbQb&#10;KpvAb7/eP6aB2+fNstCRnqCYVpzfGgciDYarzV9BOWaUWcrpOXmG4rWItu1E5RVaE7Vm9Lgs5ET8&#10;iCR71EL5CRcXPjyoWlc7GSP+kSF3rlrjiw/HUcj7ZC+6Sc8MP6xMhfmiwDihq/GUfWp1VlaKqEdk&#10;j8kdB06c/efEZpBjT8/cwty8jqmlVZYg+Ct5fOzCeyF4pAZAs/xK2Nthyld8wBkF6iyMlAcsmnsR&#10;G3gxPNtUlpWLebSyU15dbHAgSi/qF807ECIkCkq1UxT3MmJApRQZZms57fTMZeyYrRZg/Bbvw1ZQ&#10;keagbo2aDEEIVRDJFZzBhp8p8GzViQ3ZCT5saAtG7mjFIpMHbMwhFRrHUDRFlz6aIGrFZ+npGDZA&#10;pkoStWxUpEnPBLhS0YDpMZJFikC5Ua8PZr6/vHMVGopS6pCyJgXrWIuYlnX0FLNlgc/0T7KrAiLf&#10;yTuiXDIXwFJKHsxGsYV2vlShB5iKx+kRLmz551MzxY5S7SQa70i87TcEdfyyPPX4msMLCcCllrnS&#10;mW8iT0G64wwvGXsxpHSFN0LQ+bsUYYMgVhGXRrgiodUvax3i+GovixJg+IjiYMQ/yMSc62QTrDpw&#10;JWnpGc3SkrxKB1aqgrlzyYGowEeYNomVCxs4TtL4RXWpzTA2Fxy9vuMAGXyDfuGpyiq6oV5HDcbQ&#10;gmM2Ep4hEY00mx+zSl3FqiW9kfcSNnnRz4/amOiGNV1YoK98CnWFWI4/xhXHoyClNAwdL0UfErHC&#10;CV+q5FEmCdx5dAUxyX2UeSQ4F5OcXzm5IAukhJutj6kobUmdXOOKwrHkJkOxBhcpqJiamBEmJIx8&#10;lT4c/HNkOimtxTlzsOZWU5yKN+g1A0QdTTtrDmuEy2shhcPBQh3OsFQVrNZunXEXOYKC3J6lRSkk&#10;I1mthTXdZjdepGy6x0CXfVenHq3wQuv2hmzUG87/5h3XPZ5xCU0nC9z4/N2dzkHNz/1AI6G/NTlg&#10;06GNlXSjlnD9m4XSQyhRMjItcCqoW8qDn4NuJ+yFKCMIP4UCVfRJmlBVB/0PlsJe9qes2rU7IdW9&#10;LIs/86WKcgsiK07hv6ng3qzAywqXmebBntRELmLGB1LTFYZON5QHJcOb6IIAAP/0SURBVIMlj3mN&#10;aU+4JoHTgobJH+zXt/ElD6t0BlXgSsBTK6renSPSX14cOIpwBtpL2zS3LorwLS3Oo6QazRIAAU54&#10;eN6qcrjacUioXS2blPImRXOPWKik+QkSG9nNB5Wi2DHbalxiYY7RLxJVdSFJewFh0BsfbrhBAXWU&#10;OrSywtUpZnwpF5Ff2QNMwLSVr4WXMTRt+0SS6n9UW+iiOyAnzFgQpjKs8IjmFi1qzlXwfbsJ2iDZ&#10;JQBhDtmTcgdY5ZnL+4psdpKyF95qIr0HITZ9siv9jOMEwW8X3AAWmDwgQCqhDq9C3GO0dHCDPwGF&#10;fWSPqglGMaioo6TUIkNP0bpGL8TcqV1DZ8E2FshxWpkk46orGHM7akFAZsNRfyucFnrLkTKxhEAK&#10;J1/yq2rHZJJF4k1zg+JOB1TpQkiuB3kzzwAwmRDO1JQaDd9L5dl8ygrUJcXitjpDyT89kxBEeadF&#10;x2Ourx1IU5mEDqa1ONXvHgixYe5Tp+0u54FQgV9ypwuc9o4qKe+4l9Ra5nMMj1EhZeQtFQJ2kKZe&#10;3LLxxi69Ct5gFIbdVBrUTjImibyBuEZOBPZVfB9ikTeGQpzy6fuRvrBg2jSH4ztnTXoCx1SJJSlJ&#10;jI+jUFvh99peqqU7blsR0bzBQQtLYkV56iVT+DdWpLi5KvysDUVcEXH9EGA7SUtLu32hS0bUrYRL&#10;6GZabEkFBPG8vJ9klKP5ockhpMSs1lfGhhrXk0Pv8XGPsfg5Q3YbZjNN+lkFJZEpYKKDLP6NDdzW&#10;4K0KVS4ZrRgoLJfxiJsnTDJs3oh6xFrdb7yiGe5AXmMyuiyAzTaliyz/7NFfuXeTMfFnDTVGbMx5&#10;Aa3c90EZoIimUGMlZnQbhwq1k6wNFqLPFlk9MsvLLC+xfHk4tpruK3p46G18RXdcA/X/LYByv2zq&#10;TFwe/OF9nyb/N3bNgYsJatWHdnoN9Rl6wveXxyMceipckydKdOmKeMj6RgMW/1UYGpzryYAXQDBa&#10;n+4EaJVLK+mux0Rxc6k9E9IOP+LpchEFRCvfbtpiJpNd+6ALZ7ilCXebCa/28U6LFKrStwtCeyE9&#10;WuuB1gaNUn9oZRXFGJ3kDCi9EO9Jys2VqIrpoAxDv1F1bi3a5Tv/tFQ2OZYIlLIqC9Nhcdoy63bD&#10;VmhCa2t6DymSb3jM/ObX8UOR9ECKi6OlS1FIDEOS6Cfj0M20A6DnRd1yMMxj6lqaJYok1srib/dM&#10;xouv1qIFizmvZg+/7pG26p5tmo5N39IYobMxVo0YSHaHMERTQMi7ZRtdc1dJvEpBhsBEfVojRbnI&#10;E5KyKgdGJJGqR0Pi0+i60VRAVZZwIU0Ya30o/ydCFCUTwd1YIxvUsg6WMBM7jGBNvmhcVo39QqZQ&#10;nYLScwDPPZRV5Azto73eWRogxycBDO5gUJ4Hto7dyVFLU0i//fr83//TPysbgymZcxTBYnEDVu7L&#10;9IMDNF/CkEi5KJ0j4YMalJfCTQQyeAbqBjELCjXwJxa8MPPGgka+TkdfhZV4hmdSKFUGmC9UyATb&#10;f8HtHJkJpYpkqpdhvS05G1f7zoTRgOuDH8hnZR8lZtTozr8mSW8za8Gzi+z8ND4w1CVvsIwHGQXE&#10;FDyjgSk909r5VGU6y3u2IWwnUi5I5+H0lWEkc1jOW9iYocFeARIWPnQBO3iBePE5AHPnSu5DmFe0&#10;4wIlxz0KkbFn8nt805NJ+dP7wjCXFRbzfSIK58BjG+M3pE84JyT/KBMaixOEOqskokrhZ5v2eHjC&#10;i5wT2nuVANnGxKU2drhCkNoFj2bTbh3KIEujM88Ila7W0L5jYKzj+is9lrSoqawx+glmyThEroNT&#10;moJLe3HOMLUu5xi5/x17YcJPKfRuOSqJuHBu0jhdl5hUiSUnS8hd7HJ+wmedAgiWZu0QrC9MkeY0&#10;zTl8n4v2lCcDvsboCIzUaHxV4Uf08njJSbEmpW3N1EVylBlCyrQmiX5FLmbO9HzjUklduSEaD0dh&#10;OWitZ4SbHJMu8XXsiJOhhT3NdCHe85KSbsjRmgmoLLb6UsP54Jk4cV6lqSImnAnhNA7PbjLOWPHM&#10;ySsoBUezEkNtA0el1BPlBmqRTjB0xjXEFADj6rHPD80YaC4lUKpyeX7kTo6o2aX3xoWX5Dp1oxkU&#10;6kxAWTtgF9Y17ME8wq9w0/FB6AL+5MaNXKsic8vnsN0D9nvl1BXODiuM8UV0ybm8kWJqm2/Zjz6S&#10;0hbRmUcqBpDOdPxQkERq8B43LeVuPGhB9j/WTm4C2/VK/JomXpgzQiyNg70H/0kvU0FEdhqBqVh7&#10;fb6+u7+/xmoCuMsyyUKTGMmGJoOUApGn7YkgM5s+JDNYTqx1cGV56KY6gype4RYQZEqcd0jNceFz&#10;f6wlzOH01V2SpW1qxNBJrha3CYPyn60w3bqGlq32w3DAG5810jH5wnknzBJgNag2FNbMLVVEP1Na&#10;O06ymrWmtOYRqtN4JNfkKXsTwWNQRQbW3KeqKFUi5ZM9ev4lIhpNk/Ptl4/SPZV+bk/OENh7iy2I&#10;fyMkkNjnUIcY2vmlXWGMNGcVyUNtdbEdy9YKjC7IZXQrOIkdFm4YzHr2/biflCobvdeR9QHkSf5p&#10;YE6X4mhhYLGrezQn8+vGRY2XHJlstNbxe7/gF64z/vrlK6NEqgQKq9PJ/KP5shqxsm156YHE6bQa&#10;zuEyeEwTqmxH1aGKweC9UP9rP3uEQvRhNCVmimnOmfbFLePNMgnWASXdg749ZL/SnrpB6hhAMogd&#10;RBh/oAu4oT7HUDqRZotg1o8W2tshEYNbwbmAITwhbS1LV/semeF5wyRwHtx1dxgRj+3kqrndpWFm&#10;9lL2z5FVa8XKCph1Nj/m23UTCEJhn6ZTrP0IPP1POLRAOI5Mw0ihKnE6ErCE2XLs6iRaezaYwAoz&#10;BNqJBYwR+7cwz0W0IbZZ+7XvZGHJdvFoufreQ6MkRza82UahTmW4laSg/0hSDb2irEZvgRzmrkSX&#10;N0IQEoVtDkAbWMlXMNVyRSR8t9Phjm3aUe6Htx/4LvmkIkiPgiLqBEx7RXnNTEw+xnvllEdIYmGT&#10;JjHiksTQh/5cbWV0MrEVX3i0Sk7jJjuqXXU06cTEocwff0XVe9waiFrkV5YWhuwSar2ibgubeVj3&#10;lvbStwjpOp6WEHV43V6deEhfGAl6L45joAmrRyr6prVbSVQRWNaqQmqNrshrxTSTT2rKGFBT6Tee&#10;q2aqZPUkxOWFNBKMvZIuWwuvytWsDDpCkowLHQKAdbF6kflPv7ldunqp6waWQEgBLPPIUZfqMSn8&#10;21QGXMAmd6IQkUyqmf9wJtTLOzg0JVxasqhtlEPwW/GB6JhwcQaRhpU4KgHHi8VBi6uXNFlJeZxq&#10;MDyznvVo89ugmr5Kx1aut1S5rIKz2hUwml/LqBHaFcnEHXT/5aq3pId2CfcIWzF/4Sv4tMSVgeVf&#10;cUgc7Mc50j81moxD0XiUbKgwyCybVp6NmSRzQ7I4i1FJT8uWRayAUee5uXiMN5K6GtqkCFGWQzLu&#10;lK21q5s3bj1tragvswdmHhtdcbjPcgrmTUP/EVWZJKmOGFFZWkhK3iFt/eMsVktrpkFomTzhRj1l&#10;IKWOM6fX8xfG31JXJQXRFH6RXGUpyF+Wc/E/q3UZEEgJU36tsl31FYFfKsLNChYjKoCYjispl/Sl&#10;GUL9SsWSCfGWzlTnyY6Fw+Z/PRB6tv71303l4hmz4U5l4aVUOFkxWpfGyAlgwxziai7LDXooZs4O&#10;3S0HpbX2n9144yRZs1rtYY2D9t2XFMWiZukFg8SeyQaocKp5yjFkMZVZqxjO34obKRstLCYKr/Qp&#10;uxXNLR7VFVleWB0CFfounYKnAmI/X6JYbEaM9Wq34VW0X5EovZ83VvGrRch8Ohhs+SRmOY+xdczE&#10;D2Clqlddh9S4nAqfeFAc2tgzivr1VjJmbTtRC5+cdWG62mnmcsM807gm0yZp/G6jSmLvAEkzxoOZ&#10;B+fsKdsNttopkJYV05KYzHClqZLx7oRDKhUNhBoY4mhQ0F3YKAs50Wzkx8zkcx9x84BpYfB0p9hX&#10;Ny1y7KiT82qufpLgQHTD0FXJjv6xmxth8WkxFkz3oQJcdGpawPJi43Prih50XDbBwIqA/J+Vmy47&#10;GJxvcXYL+Tz5kwjHbsJYaIzlpNyG/OyJGxRih3lu4qsfrk3O53fs7X+GOlr8POHnncdiPeK3f7DS&#10;H6kIHCaFn/5wgiVcpzjHHr+xuPj5DOe+4i1+xiblT6dnj2ztVE2hTTw2OuWG/2cP/DnFb77Vz/DP&#10;MxzWxZ8pJC32u9EuhizetJbxY/qI1Llj1A3Hgihb4dljc7B6WGbeEa8w50sCxEhkqrq6MS/Fo9bz&#10;HoQr3fsrKf38RFlL0/VNGjv/JIcfN9Q5OXA9nFY7Ta3r+crwLvCUW9uwS0tC62V/sKgUq03Y0AGr&#10;N/WV0Wsf1haXx7xoaoXI1lCtJXsxLnmy/Sd93iiONhKF5yhZjsyV1EhmYvNxWF6dPMq4XwnboZX8&#10;irztWLKJUn92gkEhaEDNMz1kVW+s+Ucv/rAbJAeVkFMNZThigaX/EyMZhzLPDYN98YZNx1Nj7wVs&#10;UoZtqakgJLZclnl1eXHjOjLtS8hTgvGDrQtQfq+MEe9wC1Tujsev9NPeQD5ogA1AD9nfBgncWRTJ&#10;AwdCSLVqCkUTUlD3zIqZynhep0J69kzeiwZSCUh7ji7MjGeMAjr8YL0Dlh7gA+b/9QHdYetpvIvJ&#10;NxTu4ah5oFqt4WRJ59r1g1o+7RCHH+w4iWFi4DgN8hGHGWhxArhtS1wORK79/kfU4ULiC20KSXYi&#10;onnV5GHd72hTTBhiNcMU98pvjbgtTjNWYy4RsBN7xIYr/Tkf8oK1MTwQSZDD+rF3S5ysbBy4RZrV&#10;heUbGhsJHtAdqlU//UFfSbdjrZ5++Bh7ce2bwn/xk1N3HD7KEjBLoqywcg5eI7x+THee5sblRDzC&#10;Xh/qp2NTapsKPjVdwswfjm7DsZ3KKefUpbBic6m1EX502mlQZ2jVoKtEWmZDi1Yvdgeb2dAs9jnF&#10;ogVN/nDKl1xN9pOHKe2LH9vcaJgY4GUYpgXlc+Ma5LY5YAYtUsA5DQpLfhTzVFJzo3LFSPurb6ZU&#10;gevkJGXZUy32xNkNISfhj+YfFP9XtYzp2AbID0vReWZ7c7UzIcd0un1r4OWjGNXxBcufVj9ZB3Jk&#10;XG1fZq/dKW4qf8F1gS4KcxfWI+MVakgmzrVtrogi17tsR7QT91zSapFysaVM8+RRtJu+TeXQd5Jc&#10;GsLPONvibQMs+swu18NHEbttnO8kUlVAAp0H+JCRwU3nZu0fTFBjP5JJiIl35K0nAY7Tcw5fDzlr&#10;c8ct2+fpGEPcSZFtc4dONSmbKpTipfK41eS6mR5shnmN4CGyppuVAfPnSntwgNb2oqbDUTdp3ykd&#10;yVQBxNRyKeHgCP/wR1xqNyY/9RldOE3Ozak0AaU1qTBMDo64bwpmS1Cs8nr37f6AoTnGgo1wcfmb&#10;sp6cy2HpSHBhqWjl8T2qgJNMxXRkYrtKW1a/g3MVjVgq9IikxOUG9kXypgOVPMaEsXcQ17uacfCD&#10;DZBTcOIJUyXYJrIrhy+BshxFgTaZRUXft5/tCLPKH+LuLmPcyraFqqIvc+7qIa1tXadl6heke/5O&#10;Ls/cpFG7xNH21dxpLJWzXM5RvHM26FiZAIkGUreZAghlrSpCuTXJb0w7ryMQFkPoU4blz/7lUFYK&#10;fJZWJ9fZBKr8VKJVE7FSPqXFhoI2rSIERZsOgqNmF/vRLJp+/sDfcq9llpcRDr80vGLDYl8LMDFs&#10;TnAVqStq3KppYsRGTRz4aoXDxU9+Uy9O1o018nNGdOOX/dde7OnXklOrC5jSLMcEMPur2ZRaS+i+&#10;2DWaJZwhNmw4DUewV5LUhoo9hylrENOyhvuDy4ghT2MhUPxH44vkWeIScmbkwYYzFZrocsI80xRG&#10;YdxicaZ7t9lwrlYSIG/e27AJIeYZZwA9QPF309KDSXqs3arSbDFpfslgic0zB1XNLbaKIEy3bDQa&#10;1lnaSBJqWYxP5/F6pHqurHoELsM21sIzZhwyQPGAVG/VvteUBV61QmAe3SqxdKPd1Ri2BRMfWmpV&#10;n9dP6Vy/Nq4o1UZ+NOo0FMG5CFHXthF25O8skvEdYxRJb4S0WCWJbUxc9R4pMAqKQezoeM3oEhOL&#10;IjEZ7KrrOQq9trnY5NA/fF+TEwwOyhlIc+Ing75pIup2265vChj9WHfVH27DSjyzH5Yc3WoLvSPB&#10;tgc3vtDM7sApOQEwLBTJz5NFinSgqQmJEJly8Yw5pia8huc0FZHJ1w76hlHE9+ETzVOVo0haeKad&#10;L2bEMoa6zBUm6Bzs/BPfeuqnFWOTr7S4udD1Hsgxcy5xtDCI59m2aM3SW/b2dF8arpS3I6r2BK1p&#10;tqxm9cfh1YxWjSgTTSTwJv4yqMuKlK7P3ILBU8K2rb5wJbmg38+MjHLMwh7pnymRcCrvZwKt84x5&#10;3ey49F5BIh1d6mkQZXKjlYQf8metRyqTF0Hc2qAtTRfjasasGcAqr/RtCVxUmtxKV9tr/r9ELI0J&#10;CYsT/a3Sf7KqOd4kSqS0SehrHilFG05v8Rkf6vn82+qQugsqq9yOnbC2PIbWDWjz/OELjZP5laIE&#10;xgrM32Dh+it2pXYWJwlOfUbwUszJ3VuxaBin7mDL1HfkmbCN6iV+3p9PkaHjwYIokc+38Im8qWrl&#10;Apm4YiZMNTEsRndOF3kyHnuRBmWhbdVw54Rd4AMlQXu+6IeNMJjm8dIjq6wAT7m7AJ0EnfDtbG1a&#10;iD5lBkKnc4P6gIF5LMVbyVFRdyQNuIRzR3BiXI07ZeHqGyfE43aIU0vFSMbjuCh/KLaKMleA7KI1&#10;bPNYg1XUpUQlulDuJZ+VLmZWQUOj1+E8pEu//GcxBDVYK1zpU2sxAqDMiVSHsnh+s6xjJ0DVYg1P&#10;+5YoMdQKb8txZnG7VZlDl//hQujlTUu1eum81ay9czur+GEFMkszZ5G/8GY8e3MdaTOn3K1GY+k9&#10;w8WKPWR0iwdsOksRE12VCtygTsTzZk78qWc8LkPYI8YgseUfRqX5TW6cBBVhMMYciOmcq6ebp1iq&#10;ZU6vlYFpPuTWMTWtGqq5reEuWHvy6kVy1uXJjJk/N6YwI9gZyG5Tyl7YkyIUqTEoZXPN4NKvQgeV&#10;P6tr1eOyIWZvyUhksKYJDNjZySU21bZ0ol5UC1S4oIWagUsXLBnIoOMnWcCyJgSgSeAhGJmutZcF&#10;Vt2/XpCoMDksWXUGPzeb1ZG5zg4JZBfN8i8+KS+0ghJLoadgrOMMmJOlEqBh+NiZPJRhUnoTG9U+&#10;KMXSGSn+RS2Ao+rF/9CDTMMoEyPJYxJQckFVaB3oaFi9iDz6syZlWgG2k+GHkU6WvSevUu+wFUaz&#10;bIzEFaNydymRXg5AfB4j39y4n5/qYVblKDfJUgSGCZGcrQSpwSleOIwBZ6U9Pt5rATse4iRmI25p&#10;IRNfP6Sp/2QEZ5I5l7HUiO1Hw6axKOuE2RnObpFyOhWau8Fgi0NNcnqeM96ah78JqPYqro19uKQM&#10;B3gxOBK2HKQq6YDRice4FKjW4h+a6p08zgfaH2l3eWgAvLeZdCX8siWWVGrCKjJpxhDneOzL2dmB&#10;ZE1+FKo21dz0mqleKxl7h1GVSvMdSdsafdIQ+bDvlypDZ4jANb3E2o+rU0x9oA4Ka4rk8DsXTsw6&#10;NtWGv9T5msGrKE8zP8OTKypLGK0JMi3oeb0YRAk1mcgzIPY0LOCe7DIyMxcB5qsSFHUHXwKklich&#10;5BrO/FT8zoPdzb5KUDCpqcaj2IaylvQvv9ZIA1Hs7Cq4UNYsKfMknhi0KAFkxDLacQ9Sq1Jv+ZEZ&#10;JgCGJDZYFJyX2xHVzFLVrXv/Dh3rlUBtvJnkdLGq4mUyg1uzXhoc7sqfjQ1LUypSUiorOKwZsyPw&#10;D3iWBaznqFIMkUdoh4RrHugMOr31inzCz3/4SSanFX/s0nTZ3eaEf36292W6HCoB3HG6wusAgms0&#10;J00t4yYUllyWWVxTw+EyvCw8spTW7oHqF1d1byG00kit4BeJHbuiK7NG9GpNQ8sQD49AhpM4izLV&#10;MFu/hIMMfav6jRpTmV2Hnk4/bpCl4culC/DTH3EAsPjcPOt8RuYNdGOxcG+XYbeMUKnguMnSXqbU&#10;mpVbJx3FBkvjlw0pAEyqHv4K+kuWyGWVGyhuKCdPTecVR9oK/mO66fYGkHhYMTYBSLu5UTs0e7ke&#10;znzpvsgbjrolaVaWteRguSxl+otJ9I3fLH/AOHdvHq/ab9JbdJJryWaIuMWzPFPi4IcjibKm0tFl&#10;k4NGkdM3YwX9wKBXD00f2KJHKk9Fu1vQNQ+TxJFSm23v8ZjnMT0625fClRsTbErChJs8WxWVRTqV&#10;z5wRGOWmXzqXnlGnqbdpSpmpitkyQGPYPhg+2b0vnkx/xYlCUzoMwH7ag5o/DVZjW+RL0i7MErVL&#10;bhVUcQQ94EQnSTfKM67QI0RUqkVt0n1TMFs6I0MiR7kpo0fjnMZaN9dsafOSZ7GCriBQGsNAmkFD&#10;A7dn9bfa1pOVkCNHy23Ta4suTBJwCyOtzex1XRHPtlKW5opjDY0Zi/zpMECxhBWp9aT9gqVXm6GW&#10;lrIhH34Y27DcLmJI/OWzLAXS8tnYsPUAiOIcAkZ1y63ROOZqD4k0nkPnrYf8QlYtTOthPVv6RArK&#10;smgstE9Qw1thMx/Jjx63ckAtq+rEuA+qy3yth0XDoRVFRKvw/t0YtOh5mP1Wni/vJyRRCw0qdY7U&#10;l8imlvUTPydkrWZLhKqjiGsUqTnZ7ZRmMbRpWfhXgsSVUlEpYpWNeEYJEpojPlbg3yYb45dZ41i5&#10;S/JNGvXrKt6seZBDCDtbnllIuijbNyJfGpZUNOG2vXZm1Hvp4K4Ai6GR35Gte+Sgi99KLS+PztrR&#10;QlOM20akec1ILTshgomIdcs0NVuv1L7VifmVRCiWWgqiO7U6OLiyxqMYrpgkDYq4w6RWHTPtZNYA&#10;EGrNwA06xkJGGZZItPsi9puE8dDNpo52eFlSggejzjgpF/YIYg/Gxze8KkwDyVgaE23bjEBheUWG&#10;Ra8Nhy8+kiwdRJHrYcNbzzcaGlEt5um5hJRCUZyizUfOz3Ee7U8//WQmSfhVEa7pc4S06v7o/e/d&#10;ZOTsZKvq4RRF009gvb+0IPdRSZJLCZoy/469aQ5EMBmjqpcVjvLVSCqRHFp96VpVRqSK2yPPpkTW&#10;R1VdcsuRHpOuSuVoZ6w2PBEfoTybRkfwVbrXqZMlnEac4mAdrBWPUweCJlcVm6uwOIV0nbRKVs9G&#10;2YQxeDLSqi4VRJ4WMONHzIwEeRJ5pcXPY+k/PU7zlj/0yOcwNxioooeSamYc6l0PSLZWDeG3M2Yb&#10;h6OMfNV4JUmWiLcSeBprZUfUnHGIPpifyupGZRpLWJSiYDGmBq+tO/y5HBoh2tGCf1S/4iyUt9bI&#10;Mu1gw9zDrBiyidis4vxd51vFcigpmJkXodTOy9rjsvE2RWWKWXBoB7p4kZlLRbJXmEPicjNlGVm/&#10;TISQm5OVWUbceOahW5QETgOxEf5o8w4F43q6s03KOBY+ZeL4pRfNYE/hE6SfKaeQqXNVy6GUFlln&#10;biaj1L/nxxAv4U8mRdm7KuFUCevFCkGt9XcSaU4Dhwmd/LPEG2/+wr8DLX2ZYfNabzYnm5kbw6Qn&#10;Thc/03QbjglWMTQXn5y/4NQhTEJo92skLR65NganxOEoPg72UttAYbz4oM/88Wf8IH/GObr62euH&#10;hmGJfwsa+dj7fJtDrK+9pzt2lakkqH2mIMsStDIWwqASlpb2MK0/e95QqTQfqbOkOD4owQMPJ00m&#10;BrbN59POvG7FP66egyr8Mma025U+eJaSOWf/yeM/NUfB6QhQnm9hE2PaWUwHM31Nn9WKxkn4Ih/d&#10;rcXH7m67pEMPBzNyB2GF2bK1VXmoKCPBIR0UANzE+Q+acGcsjbAkrn/m0Fa20RSpCSunKR9xooKd&#10;tOBZvOv5hG1mMJOSIKLXn3mCvpRLWQVyyia/qUnM6CblJpJq5DAzRbJcHM11WI+qnRTLrpyxXBlM&#10;qYGRvOGsNXH1yPyt6DsCKY8lsVBUn+jFGa0KuQSYY7IpaOF7CoPrXm3I8VDxp4ez4cAjrvmU2eUJ&#10;7T95lxIP3MgJnFZlZiT7Ri2QbcumJE71a2US5rdzzDua+cpl9yMXPiWGH96Rv+MmbbtSBmc6ymTv&#10;VH1LWQMs8qUNkblKTMooMzpAkTdlLaC2q73TOTvNM022E524vHMiEaoAgGOQsrD6pA1ybOYiAn3u&#10;Mwobz3nMC8zEbhO95r/dnR3+E3QRIvWQ5RKpRwqBBE5bg4nJpeqH2vfMlUbZbtLw1FX90rmJHQ/Y&#10;OdElyC0hXBTToYJQVUTR593PJlFRpjbhSTkGcTOwogmLuHBCqHlb54q8X1yefvr8AQY/duAYBpum&#10;jWRDNXMfjagWhF1Lxo6yfdmMZdhO4y85IAYQ0tduM7/d3M6HbIp7jwhxsrw+qs6SiE4TOuXO7tmZ&#10;w86gP4K3SFy6zxIbDOyG5LvlYYeVDS7CsIij65l0mQ/sQZYEOlXmZG9yh5YIC4Vzw3kmYpLUgbW/&#10;ZcF+pvkbGTFzlUfqgJQ9Lke9mG4rMDsyL000PHVDXrTYeD++aZhZuqZENOloYdK35mz8w9riCH9R&#10;IMmJJDC2iLUddtpGw7W7UbpJjOFLUlSB3YacBUaUz1aOOr1QVHNb43Koox6Zw/DsS8RAiU9N6kWR&#10;1btuzTf3DRqrbrU/l2bEHb1S+arSkh5kOtZInVAJl8aVjzCbcUWGOlFCxVV2a5JCq1yGIzk65Blm&#10;b4tEK4XLqTgrZzEenyQwnoey7dFNYqlKFQ3evKzrMu6VietosJW4FF/k38NoS7mUYnPPTOEUKyzy&#10;AahMJZUCtSfnH0FuoIbCJX2lSdO0/pbZXqKxLI7ka9j4BiwsG+4skMxcxR4miVTAmD2QHSmdZmR0&#10;ZUBNuLiZFugwaXuBI4MTiclhtBwLMVJcoKFFtKU6GxXNukmSWIgXEmK8zHqFx63g+Hk7iDXzZkbC&#10;T9gt4mRuIs43wht1TCQaYtOitWh2PjBHNiltD/1k2C5/alIxV4QvmOQ5DNq9W0dAsdiB2ht5d07S&#10;LAtjDjbJW/mUEtLkrrWUIYpaUE2C5azUiQ0/H1k6rHVlK8wivjxss9not0SvAZmczM9m4XhMBtK6&#10;Zc5KaCTrx3aXwCaXaera694xs0DHUDFMWzrc0OqRqIWp30rMFCeNq3G3uym54CWVZaVkGhNNciv5&#10;l5+hTazZePPt7lI7i16Tx1qozVfGEpqQUKiQpq4x/DzlZmkaijl3g7OIWr5inurVvtNDsJfix6wS&#10;OLQ6Sd27AgjIuNe2Atsei622429ZBjQqKiMwZniST3PRpXRWC245258X/cQubdpiVcLa+ErJuXhg&#10;et1iKZaKjl0AL1fM9ZC2IZTbaChPR4MeWVkQPTP4dfkY1e9WKgW2NRQtif40AARMN2ysTQ6Y8+iR&#10;1urkfTMeL+C/lnJ5OA13Q98Mtf8weucg62sOFnPvBgCU8m9syGB1sdBlPB67BF9Ibv4pzAfyvrl7&#10;m6ft6N2XMx7gDD5AGSjXj3i8UhYQBjAZzqD3ZDAVdMlaR8zEjESUnkDle4jPKB9pQxEYd1R97kzA&#10;+Qu2RsWZEicn1wrwmPs0IZTEMn7NEpnYmiNpk3CIco+/6WrBJisjuKWO4kY6tYEw37bSiO6g9WDi&#10;Bzv/dssDp43cdGEBdl8pKeckRLiZeSimULGbxPPrM/amQH4I9hfrV7w3BVubsoF2pHiIaLyK7Ogz&#10;9jZQxUzm+4cqsQLy6JpBuzUFVtyy4wX9vmGvUG6lwNkHSilzrskVDbdKUQN3VvGSZ/3On8pYZM1y&#10;rDlk6pz7YngDAbZPxD1jb19u/sBzEV25iU2B8NX58wu2DnEV+QlGhONEOS4N0NLQqBhoJ9d5U3xh&#10;EpBnnqGmWdYsnhwLyrP55hGTqtzJnpjERv7Wqx4FedxIHg7HooLELnV4YmJvVYHn5SIQZt6x0her&#10;PjwgwrZC4KwA96/gDilx0Xb82XybWmogjvvM8IcZWk4uAZsYMIQOCwmYWNeCSGTasX7tkXuSYOcN&#10;AQhAVHGn6nCNFbnt57enl/fH1/ennHrrgl2S6BV+DSsdVslmuWbFVFtu9GQSNBH2+sCIsUXS8/vz&#10;9enbDSrt8Wcioth70cVSUKbUcvE97SMf3OWctCn0S3TLZT7yQTgVoIMRMKqzVyxuwQm73JsFiXbS&#10;FpuFnJ284vRbTaQzyUGh8S4yShaXHjyuNye/WbtSoGpRw+np9dnpzck7kruPBIN5aI2OWXScz4cE&#10;f2ojrHFbVdtr6Jka8lLlSDPXrlJamGJqUr0qvzOhPxnY5YV1UcCT2dg5NtKqbkIxGFLRZFglfeXU&#10;JSNb5Sjx/Vz9zPAQBdAnyChzZwxsxU0HBJjF2iNn5dAkj2JQxh5Neo+USJCzpaLu66snYUxCOhlo&#10;TTuu8UgH7eGE9yoHQ2ozAnAmQ0cMyjYTt0wrEy/56T8vWRx+dcHzbrWuQI8BAKu+aL8sw3HlbDb6&#10;6BlagZpkC/aiAYDoDHru9OQGG+JxLyAe4osBEh4Bw6kn+QhChOv8x59eA8nMZVduE2UUJM2E6dDd&#10;KFL5bORLrG69JRBV0lgTEKxq1rb37kvEFqrVYH8+85HNUuFciZGISeBJHwYbbQ6osVlsTx2Op4Qp&#10;TpJ3lj7MQxGNKZpc19G1pdiCbITbKDNtT6HnXmFKm5PST08vD/fQ7pBejrQsYO3PWqaqCWd9OPvt&#10;z55uFofw8M+eSPCcu+Ye37whxgXrpLBY5RI/PIUXM2/nr+cXOBGc9hRHt52B4obdk66ib49oKoip&#10;rwxkwuXaw81aDk7/I4aqJUY+cQYS4hmEwZOr4Z3oHo4XcNI+4gtIDXdr0mwXT5yxLnA0C+oLcgwW&#10;u+YrBijKqN9USqZ5E9UKAaBhxyLLqSeu/QMce02L/3SRvURfezRxQOAZ8BtGjMFy9hIWQRObF6Ab&#10;ZrG4NIWyS+/KXpv1umNN/GQIZvdcBRU3yXIcbGePvl64S8lBrvB0ZUHbbq9Hkpng8PSHAyRrzuLV&#10;7/jLk9jbz2bxwZno9eLq8oNmHbOr1dPj68ODjnlWIK1/9655OzOWRBDOH0qry7+oq6V1wiJKlqg4&#10;M6GKrsRYeVTM1tmjlZtoX1a92zGZFkq37KGOEp+Uidmz6Y0t31AJSFctIlp+T8UZHlWjbPo6LTat&#10;O/zBObkpe6Y3Vu9BkLQ7HccbGCVdjggHqg15pTMNcV3ut8vgfL6mcKjRKloPhcI9mMzlaYfkNpXN&#10;2advRbDRCDLnTodM1x+Ybi/WKsC/++o/TTua/FaFELycv1eW8AiPOqe/EOwGDYMfn/CAuBh4Fmqw&#10;J/2n59P2NvbAV00mJh48czcShBMJ3cLgAguCOmpXyNnNCpAWTpLyXKkaZcbqNctMgsYjmYOdJi3e&#10;W9Jujg/rv7/zgFIeQGhdx7BWu7b5tKP1WANw2D6bKkVTAyKSPA8vTybkdozuTIbFwp8jgMonidbS&#10;XPL86ByKNHxs9O13LJ+Gs6WscB2KyhEL0njweUqOdDvfJHew4WQ117HrjuOcUXADeplKzpcayecm&#10;rmeKzWYerOlBoxUgouC7o8bbFOSjQucWrRGC3Gy5TcyMbIqfIHQkc4XlS/0J6kX0gdWiC8kbwKud&#10;mvew4oqzMlFXuY/V+ERmG4mibSF10LqR5qaOkLtAVfRufIS6rgOZVqiUZ+R9w89bpRQj00+Iyh4k&#10;ogDkpbwmx1S2Smx3zXYnilS6o0htLA9srETWAYqWCVUv20PLwSEISzzW/B/ihSFb1cQ1HfJTX3FE&#10;NnVGYbg0LBLTzdhpbdMkjzMTcS4NF9Hhx+jo1kJ1NVuKVKxohowq7dlC3ez7yWfFxJcxMeNN4Yr0&#10;liWZTDUkkWPueoNYSSWxLV+mkatHOPaqsgiIMVoESfZisV+LyTIZZdeMSCMV/1umoinsGcXtSbP3&#10;WFz87Ru3sZcPreiIJc7UIxZSqY3wkN53ONkozb0pvJ2CCe2djOdGMnQYEeQhZpSaLT2jwLpiGA7K&#10;unrYMLP3vDNpGr+hlJC/igJv6kYwOYBOYxc/NAdGjJhjy1woH5lV8k3rVrt9JzymZb5E0xZRIjex&#10;gMYlsnb4g9sQrBlUKJ4TX8uIHkidXrI5khIoTeU/i+2NUs+KSI3I00sXRb5+uNxQS4fd+iPXokg/&#10;47S+ZrS0HjRWoPyWamSMp/k57FoOj+EHNxbf5sFFggF232xZ1em7KD/0Wd+xs3ls6lV/Pj6+ursd&#10;51Ql/uz/04gFm4QYLnj3srre+g0R+7ppGzmvKWkG2KxpA6maLqdyqgJR87ndToO3DGq7uerm0B10&#10;j2Ycc5UJq5sBwJ7vxOGEufE2+Wdi26g7JMHRO5NRWrFGZEYUZbXcjHaI+TnYDKo9EgFqfNTYOf4t&#10;zFEq7scuI65G4MLbAVc1lQ+ZuLto8EzQpW2llWU1lc4bIQmTMdILHdHOnk1dK/S+dgwWp8WNx0te&#10;GLCKcSjnlg3kxG3fn7305+ZecY95KK4DPfXU8dOOT1TH4BCz5s+9W7xjvA2+y6JsUOHcgEajshgu&#10;6Y/nlHUg28f18I6Mh8zZhqSDiuVZ6eXYhq0FC3JURrsbdZykcpBX+8O4Tl7avt48HBZxR7as/sBa&#10;tAqJip58uKT7gHGP3XCzAoMaYohgIov6tmU0YrIa26L2iCybU7bXjsGmKHl05pPWr/pTLlf0mZ/x&#10;Qv8VvB12NLuNSjdTjS8c2BgJ7F2RZIFhaV32YoLa96fgmBY7/OzGO+FEfzbk/YyMAoweMn823XFw&#10;uxcj2Tzfn93Clj3Dt/Ukn2Zb8SMtiXnGLFDAOwQKvvHZ+Z8dept7W5rmB7eww7//jCbSxln+c5Km&#10;uDGMJbNcpmoIsgc1GDgwk16aprD76MyUlSpMbMV4Bs7gbWaEGsmtG/coLbgMeQ2QyLN2FRuRhVy6&#10;g/JRBHvOlCnLlNIp4z4KtNF04KUdZelIWdSjh7K1mUU+vz74l6/uXKkmSjd7lIuMq+QI9OjkEEcd&#10;TjKaLYsZOtIQGeLgxiOV3O3jooUMs0JdEZAxfZfgSGiUwOZgI+WhqC7MA9YQE2mTLQ8ZVePcXM3Y&#10;zR6dYaGaKiBXF9IkDvxcC3QY/ASf6cfTe+GIyVrLfXeSntFhCA50WgVi3Dz9HLMXLDDpst79EA4x&#10;oPnqcoCHjdvhxygyLykX5U+qeF9KZ1rZolyoUi/vaNnC3x2IkzU3VXmXwUatESRiI0GLz66mstDu&#10;ejl0xMNJW6hkb3KZ7dxF6rQCj4RAux7ViopglS5msPSvhCJ7hs6YC6gCF/9a7WJc2KXA4Re5Wa6G&#10;ofVg+efYFnQjvZ2lNLvVNSk6ie2IluVKOGQYJSi15ZN6lrGRbHQKSt5z4DnE6oRkorTTM7FvZZEI&#10;oaGpYFQjPaL923R1px5dW0QP1Dcnws3J9ZvfKMKyx2GTYJMY49CqVRjjyz2QOd4dyZsuNaA8u4zq&#10;OBvV1sKvNNgm8cwzBTHb4SgmiCNYtCVz1qiVARthA6SkMmdLsIyqngAhTgY8fm6nwgjtMa+OWDKm&#10;euTKiqFfm2LR48DK7c3VXl0uofar4kKTd5G4fBlHOdMIhV2TqtRw6CUE2cZo88mcQGvVMWXEstN3&#10;yndUqmZlIksX7HwgvTZf37W8+7Ndt8Ja+nWuyIG3kwZtkJwx0ojar904i34xHVmTHnOwJiTFK0GU&#10;5o657bfMGxI0zPBaY07fN/hWXyVii88PB77kN8xjxozWKc8hiHVSuc5ETF656bjDcOu9zdhLog8h&#10;ma9b8cKHu7u7xzyq2KOQZ0YcBJ3axsCYgocJyO5iA1uxR39rPeApIDUud1iX7pMf0L6djKMDaTXl&#10;b1s1tXpsnWMyeb+NiKm+qz+jVabk2ep9j5QetUE1/OrUysP6TYPodPEYgZiSP9Om9xh3N9cQhlyW&#10;ngn/eOA1k+3SjppJK0ZTIoNtl1gITEEi6DcJ7Mkk+NzRSAtLU9YF59KxXEJtJJRuybylvZe2a83J&#10;JpkRuKNgf7XUVIVzRWhjmpfpaH/UWyG1CvdXzSdTY42bIsiAYf7ZgAFX1odZxNTErt3GRFI+7pDM&#10;M11mvMabgR8eHW901x0Q++5k7/7c6Jp4w6PhLz1nwWl+sNqcwrg870K8/z0qOBHNbbTiceEyhtu7&#10;OZSXxqs+RItOhOzeNfxz7G5hOYWwuPjaysvkj/CsrIK6+o6zOgVsUdqI09+uHpuEcRbb/oaJZ5Ex&#10;AN2ggR7svuOx0GbHXjvyZLRaRcdOqGgi0urOe9HUkI2pUKKt4+bbJvzis5p8MZOlue0clgaytqPG&#10;gz2J0+245zbPk2xotL2HVm3myxkvRlUNPImf8lg9q1tiwzKZIe8hr5gfmpu7L6NevKIqbnmP8oSb&#10;S+xzsRfdDVqm223+9S9DfuiUd9cTS8bMhEov0jHtFoyZMUFWHWnYxufuCmVHfU+3pidDAb/VIpfA&#10;XavWdJPTYcq55mqi9DB3gxLdN9K1lEuBaSdauVdXIPFzVuyJPZ0tKiwu87MYshqdPCOYNbaDq+uO&#10;xjfFMZMF/fagY2P1UFIm4VyaWA/7Q0ApxKFh7UtQMsWedD5DVUa7Z7y1bJ6gyZ2lygYtJvkGnhfU&#10;omHKBJNzMpuKBtEFJRTNBntmGjp3MIAHOBkjn1tkd9jTn5YMXv1t674MofGohvzODqSd9tx1tESv&#10;lEMzhSWY09lqMx0coHQD2/esRVSulT2BdF1HG/WJBw97B+cR0Wj3xDxU1xw+3jJabMWlZlX1XhN6&#10;Rd+FvTXYMkk7Wltd70bd+VU5ghpgLfUN4yXsba/Oa7qIDk3tEiqD+j167cZ1yOS714nbnqZAWXO3&#10;b9F3VyWJk3k8QPw2bzRgjRmbkJIMaaRxSs4wBrEVwcDw8ucco7tuLKlrJYyyFt8MozUMyd/ZZVLe&#10;TUVBl1dX2uxBS1FnsPEdbjwU3sZ5ediLH2xNrBAMlRGJ23SUWSIdXg0Ot6x4SNMd5/Qst2jCpu3i&#10;l39iEjA/wpkCJt08qRWzY8/BzoM/t8dcDS6bNWWqqdxjn4zqtEkHB5bZzsv4I1vwqX+69u0MdVQu&#10;oZ7Ty6utvje8BfO2Vd8SB2lQ5a5kyrVs8dB+TTE5EJlYrHE/TB24xhcmscnn+Rmed8yjuL93kW9t&#10;3bL0R+vKvv/8kW8SBJdbw4l41ZhEU+QNOyS61+p7Yr8lahqDvjlskZdMxH8QvStpJ+H3hFRTYrbW&#10;eJ+En5rL98M3W6vZkLRH0kbOX5V6HZpElE7SYWvh3OkuOlyqSp/i8JbVQUMYmqWFC0KfVu3d5Cfj&#10;Fr8ZOih90hjoIbSY7ojpd/cU1goJ6D4Xd1qFoanWILEI68W0MRG7UyiN4YCXMNPoV+JEh214IPXM&#10;Qoi5a/GGeuIdgd4EanyugZfc+qvCW1qO26JNWnQ52l9PCpTkoVshGF+HIo2HkUBMmz2KQVZ/NLYn&#10;qNaSBjCMuskzhT4zlJ0AsE/51wP/WWcZpAVXyVaZE0e6K+5xVbZkMt29us3+3IbHX5oCU8rMfHKM&#10;NBb/Xys6wv9l0a0idwI7+51dBwvrn2WPJ0EM2JoMKaRMuQgVhnGSTkyDeLJRfUQ6jsFRxSpBVhmS&#10;hbcp/rtcxcRwj707aZrWGIeNV69uzULfhFhv1ac4I/on94bqs5U+pPjBWPOYlBJrpTr9YTeumKKb&#10;YgoDLc+swa7NnSCQNQ1hQDJKA3IOPO9ULhfCnXnj80P45+TJ7LTNfBqeOblWEMX8ftEmFr3Ai8Mc&#10;JvZwRCOqJHFSNV5Ow3BIvjWuIVB+LPym2eL8rZgKqlAmZsPnRky/aFXsfpuRJkdNkA6Z2VDtvMlu&#10;bd5X1qDLEoq+i2uqwrtG55bLFW6OE4M4iavS3+TVDHsxpxhgaTCTYupbD7/sb9rcDb91XlU/8/ve&#10;0kTaaRk+kiAb0LEKwmYggmIaleoOxbf5mTYuLQ5TlDSyLHkCVLSnOCNJKT+jmtV/MkGxHRbm71+H&#10;37Zy82tFwS6L0gh031EcQhEegVcz0tuuJICWZc8eDwY8lLLubjXCrYFVwc9OJb51OWDe2IysT90H&#10;0uxcReGexjxwpmS/BmD9QLob7JLBhyRLyKwwTdDJXaOzMMkYge6kNMXfxnrms8Y2ieCBuAAhqQTF&#10;3n2VEUx+cLKBch0Nzp7szXVNfbe5lvppeCx+MBALYdEhpUfKHZl80I3u3A49M7mziFAbBtEd1zzq&#10;C5c+0zeJ5z60dvi+fKU1Mk1of+9apqsIsn0yYYYcOf5SDnvNVtSCT25f7R4P9bUx4GajtFpft3IO&#10;qZcnR03mmXp5sN3sJB29+ZF+4HN23BkkstMdMLORBmYwjQJ+zz3pUgtJpWxMxkJ/AO5xNXi7kUok&#10;tE15VuxpsbbebrBr6ba9t14OtSSyWaTNSfcy2WwivIjSJHDYwjSYFCsPjpt+jOlU5TzLsz5k4ykh&#10;hqeFp/iZqmoBo6ahJ/FTZzPhW/s3QxsUq3yPl0RihRR1uQvJX4mj947wRCqD90w0m7JWT+oz+ItT&#10;XWw5aTcFpKE8RDt38D3DatfLc56lzk2qV3aH3swGf1thPyRdiJVxtW+VB6MftU6g3t2079e9kKAe&#10;kLFVWseoMhKctDhy7QboPycqumHpG+5pwn8KDD8+kbtwPZF78NmgVEfh1fQeCTr2/pggLkiHU37w&#10;BkV7uHdb7juODaF085XDbW/tIAIXmKV52ufu1/DEVF/HCW9mDssw72SCBTMiw9LturvTOU2m5YZu&#10;J9DbcWmxbdXtMVB9FrkBQK2+7SgiPnVrCQG8Z8HDOxPOGhRHt/Cqo7Mmv8/YPkD2m7ULxw6N0375&#10;qwnJjhfmuzsTWQFgHrEAGdiGarbc+rBwuC9Uc0Y+iOUmPVzW5Ye9c1mgFfFVZ7IpzfK3U+l177aR&#10;1tyNTRPEmePUqepcv3klo5I0R3Fe3Lkm6N6sb/X8sl+NgXIE1hB6htW+cscwHpGFZ0fHZuwMbGR/&#10;NnjYCIOFJUqeAVGloYxKBYD0K1LrotKApCBDgCNRQmhUUdY0fM0cad00SF/xiBgsLftorjiSItyR&#10;ZhJag1q6unR75spcm2qebDRmt7Q+srL5w/tT19pQQyt84nf7de2Ft7NXPrq9c256Bgc4B+5KNMKB&#10;dsCevRkRcsjciQiQc5eYcZHbPastx/JNO42QkPoZZqt4/pA3mgfwITbMGQswGFqKxutoLMiJXnUQ&#10;d6gpzEtN72ZBdr9yEgsYTynyyzI3Lo8u/6ZswtgqpBtvKeIHOy8un8lUkBWx1I2u6UpZiXRycUTt&#10;KwzSM97yC0BmSp3I2huDZT88dj9gFEVdavT4BdG1/KiMx3uV0BXbhaSH1DKWPBALeiviyegz/bAa&#10;0YyEUzI9w1UYIA7iyhTADAW3UpwuJJata6gmanidvxMdeLHajwH3d6+WtAV/a/BtCdMc7GQtN612&#10;Ghn6BAOfLUoont2+HKwu1jLS7fAuMHvgpqDXVe46NZuZnadnSrn1UiTpSevKKLS/mTtpWlRH0eXD&#10;RVcqoqDVqCT+lH/W6YYxVroqM+l1f+m1xlQPauFOHLYDZitu7jgbWRmZUjmTylYRDF3clKlUv4Pt&#10;oTqczvH9/unh6sUMWDYisuwGW+Up4zjmK/YANav+TTer0wrF2BI687O+c7O7AZsLZ4/NmRO3rRvN&#10;tLjWvHyvMjCahLcufkO/REBvJCX26zsFUvoPvYrfWsomSA3qZOwdY5i/zeQab2jsuDEWOsRYQ58N&#10;7nRIPRSH1XoZ/2tzklOWIuhsVNy2hvTrzSdoefo9jUAHqEuEzR7l0+8ktyDnLKIy5T7fI6q1MUiw&#10;eK2MjNl4aSp7XVv70jJonE9NIjDIQbbS+cqPmaE2ybfFA4ed7mDYUaD/nMgnqNsAuoeynN0avBmw&#10;8dn8Y9R18ckB5UlMsUpWanKt4hP1kt/SelSNXVRv/mnWwR3vRTFZK8NnLtrJLGlVhxDE/6jSTOae&#10;3QH6mhxmh66EF7EKzWHtzgFSWR3KL951Bq3TnzUcbgjj8mbADF56wu56Yifrf4mwXTGR125J+yGD&#10;N5qah/g8Bo8O89SaWrevyXXqfy7V0HYiEtgqtGGalXCm8XbQ4yZutPbk2O665CVT0b0HXcoJSiBM&#10;Nfm1mlUT/xwdkSNqY8OSYG4r5dKoYc+zBWt+A+YPNPEDfeYfUr/Whjr5Wa8oZhDO0nM2pmzlFkqJ&#10;EaQAOByyqjO2Jrf1xsPDA/YF4ucXBELY/XJOFCyRtcZeEi5o50AOcX5MrFTN6S+MOw01zCcxIAIN&#10;pT2G1p47Htqp+/Etd2WWG0W6VByzLAKg9kYzaFzeRl71E5Mw3QVXMXFbX4dEZg5yBUvbdTInU0je&#10;bjinUumzjgAUP63iOY+avZQTH60UP8z+Q377Q8/R4PPkuWbo0MbjiAeZGVU8b2Zr3VdPzaw2mbwd&#10;AgMQzlZrpkKry0Z1w+lX1p8Cu6YI7JtaZYT/RB2NkYdHEnnzREkzKvYrFbK5i7TnaJ0jr7FQA3qi&#10;SP4xyWjD1uopZupYpcd0eiK3NXM3EdUtFG9wCDV8a4eBq/IRU4dXxDIC5UNudg7ddSQ+ia+wQ2wU&#10;Ou8SEO0qxjw9GaCWM5Rq2DgZi+mLOi3QTcT4Q1ndZx931aQKn13Kwk2zS0g5O9/Ky28J7A3r+uHW&#10;bBsdMbzMZp40qKNGiDARAL4UGCf7nyqcU1l/fC8do8v0to8oyW7q2sK5PutAYv0onUDB1O81QcxB&#10;+uBUEUvMzwIt9O+drbS5NlVTc1evdpgenpLom2sqwaN4WGFVhyJLkOsEmXga+uJvRl+77iiGy+r3&#10;BJrVD1eYuSs8AshtD7r92CVbtbmu185RMVwjxCqipWnqmeYBN4WOBUBFIHLpbPglXnZP4xstf6V5&#10;V4NcDLz9c6OIIjm2gbxwAIIdHbsazcwGbPJhY9Jq1qWfjhcy9FCDD7Yh9EgNs2UHwUBZOmTCNps8&#10;mAz5VSMyDndXN9gBfGsPqWVqBvwyJBINakXcYhGCDSGddTp6hZLK0VVPXiA7BzIxvOPqw6+sKjl8&#10;CWbaKUJJ75eHE7zZByLIUy4m20yiNGnIH4poHST7Yv2x5uENhj10b4mG8c4Es17P1rrtvXWnZLHK&#10;fxOl9qNKqM11TlWgI+p5JtSZBRPmqYvxv1xHyx1XT47Qq6333kFvPjSx/BtPl+tPGHCBl9AhuvW3&#10;+NOxEB7PyoHag8g9lYwSwcZM14hPgga3xVL+E3hwPCAGo7bE1XXn5WaEEMCAJ5BjAcoQmOWmtO4Y&#10;qUnfMIC2lUqQddUo6LDpUWoNpTIxreoMkqF2Ox7jwnIxTYVINma5yiVaL7kDrzegZ+K9O50A1VUY&#10;4iCAFogMgPUJLc5gSXixsz9dEnLKOAk4Z4PsJZst2S8vQ5BEODZoeXx4+fYN/vnLh9vPyBj4TA0b&#10;O+fFp++qs4Jpp/Ar6bS1Ebv4uq5Jjh1pag+T0u8t0pYly5pts5E1G/XQpiw1/+UxvjbyA0buIhg/&#10;6cTOTJfXtPkG9d2FP0QORaoCgN3EVzKtnbp1jtO6Q46Kv9KmExSq9nGXIHS6dBsk+AH/nmwxMWCm&#10;dL/hXX0cvr0gqavZcieZ+jPO0P5hz9yXVO9EqyFs8TAYYWUVQpRwSmuX7LaF4OgKxB4aIA4nzOd6&#10;SWVsoR19af3qZVkXDVVQHdnuwAhrYWAbVVe0PM6tFFUXfEkvEhPmRX/F9Tm6BEPLTSN/Nbfzrrp3&#10;y0/Tqz+sN91uXXl4jTR4cPoTV3sh5jq7C9thsXNlgXu2xw9wlGM45XKJnQ1wo73Qvyrsd13svI0w&#10;7Zboa1CJvYQ304VelPb3eNl4D37F7FXJDaK2WSLstOyr2+wdKlz7a2edZtg+gmUEXz083N/d3T0+&#10;PZb9cyCWyx+lKEM1D0hIXiprykvg0a1JxQQZmtKz6HLUG2I5EVhvbYnoLibOd0IqUeIv3ye9NAVN&#10;a6r4pAjNxAzRWQ1auUw+bJ73qA2VMWJunFeoU7I5h+9h+tK75CZPrI3h5NtVF74NS7rTdkTM860N&#10;RE31EK1o1iWJsWk0jwvAxOmmOis99pANjLVfeqEOC5DR+DWKxcMDaRiS9QzahNG5xIl/tbeu+ETN&#10;DcPfjTQm29toKzCRjM7Lh6h5ycz+v3tXbCMEKMhmIirJ6HGR5ewgx7vazN3tCLpDy47N5p/y52z7&#10;vNkAma+9otWOpPWwnTl2tbHxikwkGVfKfbOi/Tb9bYnmXB8hMZ2K5XbY248xe8Kqx1hwvzs5NnNN&#10;7o4ZzT7JSyRVLfg2xMogCV0ZxM24d2C0FJSMMCAxpTqY8f4/4p5sL9gC9b3BdpctsyGT/p4EMtpd&#10;yWMvxtNrLcXWhny9XORiY/lbq7m25HtF0dA2/wsKPqZ9BPmvO3UJj70p32pCGydN342S2Yy2RDvu&#10;oYApmi7k121qEs0V8OAnh2Rj36SGvLuGB+3ScNsjZxZyOYu06LY4VqxqevolamY7EkgFPD4+/Pbb&#10;b7///gXgoVGwGSjebrd7UrlRbKCEIavPWyhavo7J2UYuohM8KeDLHAAeAMrjXLDTXhYmDJpo45p9&#10;T3qEd/lki60gWKK1CBkh0YzVrsFtXz5DNNehKjEAIUoZrSWBYoLGUZykgq5ZpNpgtF1CuG/WSDjO&#10;fxsVFzdieZDDgTjEZDe4JtPniMr73A18UL24sLmxHj2icRaPbHyahuro6LodcbPrc/YXED4VDcUp&#10;PveaCZpjtxPoy1htCh7H8J7woY7WMLBzaZAr2F/EYmgMZkEocggnjmQfqmEr761x6LZ3ZupwjNM1&#10;byAzhlKHds2tTSZODjnHj1GRWiXV1WRE2Rd+rPqZCmDGESoDR2PaGTYVDv3CUkbH9IHxfHS86V9m&#10;1SjK7yKNz5VcNoAmgLX+hyKZ9g+cuaGQ+QggkeJLJY+nVNGb5yZsE66vrsVXjBQ0aVZgEj5gYKWK&#10;m5EmPJOI5s/JpfmTt8r6t+iRekq8KQ/qNptdD//sjmbvUwD1thcPhtqm3lRch5p26t1mkgaWLVZ+&#10;bkqTmW13ZzFY9qvOpGhMPL/miZIDRXlj5rom9szA7mjRxZ+XaOtL/UTGt5k8kfXI1dRsIa1e5H81&#10;AVbmZ+fblM+t22hEobLmpivDV2weeOcQDP70y2cEMjVVA7JAikKTBiibWqLAQGg5uwVBdzcZbDLP&#10;9z4fRR1NeVbFwLFz8KAxVh6KQZhatP8+Hd8dEnbMvL5VOkp2LkhSOjl+qgoduXBFHL8pH92xSo93&#10;fRg+ZHWnvirlIbrwcflGVIlWIw6BxXp8L2zZIYHk7ii6oocHinfxmIJDn5bC+dJW151IKhYvP3Xb&#10;TTd8yE7NVOuNgrEZUCRawOHJ8E9UGann8NVyYbI26tpPt/SZdftDi3Cbs8hq5cR93wkxcVD0Q/II&#10;pR2brJHxvekZptVFRxGbZr2WaPuKHjRQzZNhW7VOsM0PTsYBKufRsX0Of3DsJI4ix/JGpDtk8Okh&#10;6Bx0HsZt772ueOaY6eH5upxTxMM4CwEtIDWEcyzxyvnZJVIKmN18fH75dn//cP/8+PD0jFIXZwJ5&#10;9jLPoMcYDGE7n0aLkPzdGHgyC55ktsZUbDrJLGozf6tOI/1Ig6upoygTKHomTkPmC+RJtKaS3VOM&#10;wsB6pFsOtZ7aW1NyizXdSfGZMWLg1PiaH7SrYSyaF8lhWY2kQQz3xi20wRgsm+4mXTdoPe7bBZ87&#10;+e8Xff/w2vXyPZV9/N1SZEZmh8XkzfQmcWtzcRB3HfZubinkxCR37605gDiqCeWInAwXABvNssZe&#10;2eLZXUF15BVrwImKhsewqcOIC6mcBJt1myyQMj3gQqvpiQHbmNYL04QMGu0C1IqSlVAXiqQVyxhZ&#10;Y2qfr+XxuF9fHkvlymIqjeoMU5iWVVFNfOUxyL/J0xFSZUoc2ZUfNDhjtVY3M7pjvBdtUq45+83E&#10;V7YLcJrQ2kFDWIHFopk+9UAm8whE1/eTSXqC2KApk8pNhUEkYqbq7uSATuRX5BA/MA5vdboGfyhf&#10;vrPh8OU3hR6aZ0tVdKUmNoNzBz3Go2I46dhqhOjSsC0lrRaMikpzTib35GnkdgLRfrw02LpaQIxA&#10;43CC6pCwZUdaQn9Z7dfQ9E49NkfY7k41O/G5Rp0+0rX/wh9E6yVJby0t2DdlV0eROQ2enx8dTXTt&#10;8eDvLGvAMJJQrjOxLWfWJtBvDOohJzcF/fgWHiPPVdLLmJRJiuC0+lyueZXENs4P2bVpJ/OyRr2R&#10;hq3Qm9ZoyjvkdHEjXZ29yPtZyeTB5UaaT/pP3JS30CXatVdJnJ4Il6fE2bDWBXU7E5NNrUapyEB3&#10;R13rrcIo7jtiL65u1uaHNLuRZXH+Gp/ddjr6Ox5rJG/UwtISTXGCKXFLRB1lKJjxUJjtAMvdXbtu&#10;zT99p7peL8sJcUcuhYq3NiW6SWRht+NdvnSnjyOKc3RD+jYOZaGdFGvFwxfLvwrAXFFhwCoYKrM1&#10;abrpsf8YzvF0Mt1JidFSRO5iNuXPeNijtpHFny4Ql7/uFbRkJHvb/E2HMxfchK6s0yYldOU5Nazl&#10;E48Pj2jny5ev+v0FHrrVlLnp8fEJk7r4zTo0uRteZNFiMKXYEB7VaYdM6DubJS9xxyXu9quKpSMa&#10;IMIU3qM9zVdSYcLneqpd4GOEFdQ2E6i7ZUJmO/RLINeW72P5oSaYyLeffWslZUZrDWTZjtmyrJau&#10;N6HtMRxt829juZ3Hfuz7Km/j5y3tUG82Hpr/Wia7ze8B060Nze6Zep1hyaZba602zFI78zBv9ldk&#10;URSGMc2WfAWBDI3gcPAsZaTNebP2pp2gNvztck0Zs77T8DeZsKZIORYVXjvQGh0UnElTMnGjKy1k&#10;7ISzfFkngNEvy8Xkx29+dD+ed7nv3IobjIMScFaBu+kFxGaC0l/O6NHAmMSL4SuhqtF7Z+KNRyqE&#10;axnAct83NnU2dpQ3JlMF3sLMZCp1uzyz5eEpoJVXLmkKluQKHOtvMv8UVQ0gA7dcT3tjZ9K5H3ct&#10;vZE1JMG05m8Utywet76uB9LhIVwL4W19q/aANGIBY5gF3dKH7ujJ1tFW4aDdSdPBq9OTszLMmx5k&#10;j9F48BQpHtrI+NYuzZ49ZPszOwzvuGsr1yvyIe1qYmTDjdsApiVosqThdAvHrxju+P6CXOPOkS4j&#10;gXKMg46LSbhlY/A8BFjZOcz5OV6d/wFJ66qohM9uUURYe1AmShnK2JrmtH6yZxT9cr1vtmKtHclU&#10;pbGrtaLoXkZ0v/gY031eauUff1aZKz97opufMa/OnzVRkCJ7y5yEl1exSznB2/m3Sc32I42fQZS9&#10;w92Oph137QMuB6kqTHasayCnw5o/iSpxddhu/et1EfSg+nDQ2rcAj6NHgyf/tFZUaOTL068RNDBL&#10;gxTCD3RIXOTO7pVDYh3drxFO0eyIGQ3ax2ibo6y1gt7jwjQxV0+uQEveuHKdC2mLmdgPSb8NzDYK&#10;v0eRsRhdNlKRWQf6Vjc9Y9D2aU5KuOUDhbDAFv/FHtYyzmJLeSmmvOI/+tA8d6muHWnQSjsMAPf+&#10;4eHr1690u1Fw9ITNU05esYgGPy8n/M3Nys9PsOnKy8X7y/n78zk++Of56Qw/T09nL8/nr88nTw+v&#10;d3dPKDe/v3v89vUegdf55cXNLQw9aty5xJGyp629CBxlmqGZ11MZX1N74Gbb8h0V5p/97qosbMeU&#10;BXmXV54xEoMdt7jd9+SXtgRlK+XyxqOXcBSJd6F7tGUFxNNw9vCYGlwx8MbTMgx4q93t6mcdY9Tt&#10;KALg8UMtFX5T3ti6xAZppu+2AM++GtrB6JFVc7v9R6fE1sObpEe8qwykXtnhE9/OmZgmwQ5dEwwz&#10;hNMMxgD/VBHkcKlXveOO6efA/XqLvXqp4ZjpypHTNzlSi/np8rlsEbrNqFzTblCw8yKji0MvaE8a&#10;i7rOg1DaXsGVHHPzxrKSdOaCb56lV/2zN2LYSucgPmlsG1jrLI0n/0er1l9RaDXaQ7XSLGp6LWxU&#10;EMlXy7Q4dnXXVFUK7mGZ8lYh1fAsJi4bPO8c0tRUOeQiByJk2uJVFZzQYvJhVwWEB1bKapJ119dR&#10;7nLUZMw3g6lwML6p3wIGcPiGG7cZi3IywsuEF48FCdNKuZ0hHYFu8qQLkX2yiYXVHbL9nKTY9l0M&#10;YDjG5T8PSTDATpteuCZLv+b6zH6cSNxfy8vb8VLLjofX77lHX0cdI4NqZFpzGj+QHrXDbH3eP+a0&#10;Lg9PD/WoJyMF2/FRLYPGmncOXotBLQIT+AbPMPS3PXzdnBpxeY2TKP1ZeEAV6ePdt7uvX79hJQMX&#10;edGV14ZU4Q1mGiYYR4nrm8KV7EmJcHhs6PbKV1Af0p3ETLkQDpbqKKK5+qjsjLF0HZp4MuEjX2qA&#10;p39l8MDPLvhrumwc1nrzX+t6oaE53P0WDryPLVExcUKHuLlwt9L6gMVbPGPHFT6pO4kMPTiNdGzj&#10;w2SK0E+x1dKFkEDJmvQg1V6/aPjI2/pu5476eVN2pw8NRmzKyLr4FQtsexFGlhMKO65uznEX7bFM&#10;AWRTG+S45E/KX5UZ/hLcVBgjFQyw+Aq+42pAjK3Bbl1z9+7fQVrBEzxYKCo/ZBwGQ9lFxnqjM7kb&#10;vddtTgwYjB7cxHMruAh7NdaIIvxjm5RupMXHis5zYkh1/+f//J9/+eWXX3WhahxXf8D9ef31r3wM&#10;z/7++++qL/8df/7lL3/5l3/5b/9V13/6T/8JuuLm5gajRTyIzw4LhdLsomgN1fhcYA8X3WxlLH5P&#10;4npc5//T//y/mMDs4/UcqXtNv3vPE7cKqeYeAtgVUM16cc/xa+K6CMl3kVY0b4hP7GRwcQzyjqz/&#10;eyB/XF2LUZQwLZ5ze06Y5TKld/RuPiiYIxL9Vr8CIAANNCSQC93OZRZnXlpO2GyQzH9avYvfrSBW&#10;SWU3O0GdGIkwFCvLHSTMzw9noOjVjfYziYeY4UxxohI6QDIfiHGTpI1rh5Buip2+4eCG16fHN67v&#10;vsRIXcyjTTMIgArrnVKI2C30TpCmJLj3YpvCm5jFfisQ+/xEhYVpRvR7cs4NDQn+gQsYwhHOkIxK&#10;WNcWn0WVkCeWdEJl44d4F++iSFvK/CXCoCMkCqOCPYoGgXmQ2cMPa1GG9kyurxpT5Eo09PZCmkJw&#10;sMjs9Ezbbng1lPcbKaw2Z+KGdWKjcYP56K4ePiBXMrVyCmr3HNh6fT6Dor68lsh01Or9XcLAgSFI&#10;/r7cAmMQ+v1oqxXJhQ4EeDt9wFTf/Qk2wbsAL6mChpuvcLRBWyoxt33Z2rXMtpaoCCcom2zcRgAN&#10;o2Tw/v7++ent+vr25HwZJOUOM97EWMFqsxUBPBx+A7PTjxYxXkiHvLxipJi1vLiEong71eaqUF3h&#10;qBJAMkSrjAPn8ihKdTPjE6HEjhIOFC0i+Hl8QCnCOcdayd01HgWbk38I85xOHF16KL52+K+nyv9+&#10;ZbEmHsPqTGh7lgesWSiDx35aIKKLahjfaTyGShp8d1kfIjV1AT188/H05gZ8bC9h/+xkm8khvG8D&#10;pUs4Naj7AGyKHpDFfOwLj5P8+EP2qOYcKTQhX/Wk2YpUj+rAHUc1P2eQfL9HQduCv89Pzz39fYvM&#10;G7eNOYdJ1IuJiMQJGoU5zFyyl9kVOGTIeqD5Yb7udt5euPkBmFdrCqX5raVr2kCaKH3uB1K8bf7Z&#10;k3Aa4ow3E3r45vkRlv3l5vYEwa7lVEpK7D4G2G365rymt6reKX5+tRsoTFV2CaHuCzdRvL6Vx3iu&#10;rc9qLtcMEhYpGTxUin9DnO3KCgLNa5GX4A9C/+Owv9dPnz7pfFJivQdSMUA4dS8HW3JPigvd0eVo&#10;DUbVSJBlZKYGVRjwEb0bqcPJVfRHlUCrkOYP+eiAu0ziJs2i0UI54WHZxjPG+3Jx8c7CeyYc6TsR&#10;wndNoXMCZ12HZKUD6LEtmSVvzJeWBMtXxGiUEuLuq+9nyHsfGY/LHDKfqcOq4J3Dq35+eEPOG9H4&#10;ly/fvvz+9at+4+fbV97Bn1+/3uEzf77hsftvX5++frn//fevv/36Bc76L7/AVcf7DwDjj3/80x/+&#10;+Af6M6cvPJH2mtVa5kn5xM2Z5srIskaaXBI+YCAb7t3ifMcep3f3WHnKsAzIenm6RtDw8QNML/Ln&#10;cdmYMTqDlwO7dE19+P3DS5uiU59qCgCj4NZvXHrLLIU89RP6MViv8nD/cPc7zy/48Jl0gLexk1hL&#10;woR7qWP7WXVZ0jrLsjhsaBkqRUx8fHv99u0O8fbnz59Pzp54dNop1xNst5cH5HiTUu5pyIQ8MQMS&#10;njYmMRBi0+i/AsybOp1wvunutyssJPjhDwhFEOUzJliL24b2Y6Rknyf7VfUUBwpFtuq7nQMP3oga&#10;n89OrpAl+v3Xp0+fPl59eLa9R8tnp1cSaLAdx0jKisHaS3ZY7bF67EG7HrUNtGXkVzl8RzrrjZut&#10;fvuNqzRurs8Rbp5cPLEZLDZmLsHrHAxp6a6GvHLz1IKCFT6D6Li2jbNwG4r4ofXPw8Pj3W+c1P78&#10;8yfuoHzOaAT8Y3Wqfl0tw89AJRPniCB8qy7+QbGLxjeMlIIocsGvOImzYydnL4/n2E8EgTR46fwa&#10;kgIT7wgn1p5vt0QWgYJAPbfsASmifSEZGfaljQWNMQUTZ++XwPDDlxP4rLef6SufaV9+mSKOS616&#10;C5Q1xcYMOKXjuHWEgo+jKXgyWOzj+6oZw3fmF09ezzFdeP/16uPHj9cfHskfLj3nrLqwxtIfjz0C&#10;uxL5NWNe6ogF63L4yTNYTqrftHZO5NBd4mS3FPfrOfIZL08nf/zjT2/nD9TWump+Xoja77BfAaf6&#10;CSpnhKBbU62YIpI0IlEYvkTQ9fmnV2DgHSPjeK15lWxWC528dRdt7AvPTUR7BiFHzXAyZXv2zrGL&#10;S08xRixj+vo7yu4vPv0ovlWprmFrL9e4MsMSHq8asrqIB6LRDW/PWtEvGqbQSEuPXp8vEXbB6H74&#10;8AF7ObJM+dKNU0l5rGen3BiXmy8KFn7rIdcQI8yN2OHSlcXWTLAZ5A0cdfL1l+vff/v9xz+e3KJf&#10;OLCc4qNkFck2toDYXtU+0QDLOjC6qdEXXY26Ug8QBkCLDNTTl1+J889/4OkTXt6HRKQe8yGaFAVj&#10;fOKqubox4IS0neP6Vh0y6gnbgb7UQc+nkNb7bw8//PDDxbUU4LmXpEtq5FtAFDjAZpmwk2HIdF9V&#10;5scmqmvKvYnbBCkcnj58OYdWvLg8+fjxw8m59zOhB4k1Xn7YFlQMJr3x1vmpwOEMfbNNIcT8Q4Ry&#10;VY81qkI6Vt2+vn/95RT9/vyHUxzI+nbyAhjfzy6lE6mXWuWOsa6PzbeER1FiSgpVR0ZFpKIC+i3o&#10;n+UF8sy0k8bz3SUe+vgjU8inZ88SH7rMVctpTuSLyZzoQMAmtCmLa3oR6VSb+iVrdMpsBXKOFPM3&#10;WNg7mPWff/759NwyC42RFX3U20MfuqMdI23ZrIhI3c0nA10MFJUfjgrAfWwSg8kfbH3AiPqCajMm&#10;y7X9lgUTVpSyT5FiZvv9+rLxzqftOi99GT5ROSFuEyuPd5dPj49XN0hR43A6xXunzJi8vSOwBwi0&#10;FFPz9JAtI9RUtWE53qrj09jKLBPM/ID34X07Y3bm4f32w+3ZjSxsVJBRyTZ77gIa29uzwlT9l//y&#10;X/6f/+v/S1PxC+2N/AkkIZEUIyuixqPlcPPi6gZRwf/wP/zfbm9vcTQfF4+dv+CzNM/b5Snz9E4q&#10;O/ucCE6iUWMnz4tFsRVsNsWnRG+vZgw/TGD+/X/49/oD/tnpE7L1jw9XVzjgGCAqViOrUaPhScYH&#10;pNwmq9tDbRqYn4rkxh0QbJ0lcGWWIa1E/BsjbJwxj3jg6hocxu4MZY/H/txMpprGESptOdndeVRF&#10;vCisZOvVP1heNUxavYdR4VSzMwSCcAaUy+eUgQBAh6ggUFU1qveESjwO/gEBUt6nmTbtIeOhEWMU&#10;A0/5l4qXsYHXT/5AFvAKDH19o2CHz0G4JYWtI927XGI7Hxoa8jrsl9Mb8lb1tapc9OIiiSXMN/3O&#10;C3XW08vTzQfseCHMQFWTpNqu/Ix7YnBWhFL/pmJm2Cu4avIIRTDlLGgzxbP8U0EF3V3d40mKzmIx&#10;60ZbwewFCrwwOlaXEMPPML3hhOQ/OlZ2cKyOGIPDO0VOiVvLyv914kk/haMgJZM4wo8fYMSMFR/M&#10;S91+uCJ6AVsfI03HyvEGm9V0jETJNkY/4igqOfk7xK+CAuG0NJ2sKbNBQjOfhd6HUWDQ9cMP9rHk&#10;zOAtlRcLvkprWOjF5VGljH0xZCAcj0Lli7h4DM6RElE2eEQxIwH3C/zi3tPdKWbmr25BLv5JpJ/D&#10;aHD8GohyvTk7s1qVDbOwHKgGDdFoUQOEkOjwTnD4C2bvHIKDjaS4H+nVi/q5EpatnoharKjRhrNC&#10;qxo0aUrb+c+UxxLZGL+ETngm7eghyDaSXAITIQnnEHlu9uXpOedDKlnoDuhvsG+IhowhC7csGeTm&#10;MdJGR6UOlQcLaf1Z54LCheD+M1DyKFq8uv6A1YtoWtaPeWUhBEWLZN0RtkUJcTSylK4PlrIW/0qy&#10;I7FBsQTd6iveHXNRD3e0tVfXpLXmf0IZ6zbq0zoYT1M/YpDgmw06dLFm/p4f0AxAXtRMGqcwkcrG&#10;BNsVOQqxLbU0uA5SAOGlr0NNBccr4RM8FafkydEcYetkJntEJHp1cnS89oQPS6q1jwcZ/uWBvuMP&#10;P9+omgi8BMIwohZzetQahHwLpg8JrkJCU6ssnIM6pjGdG7Z2Icn4J1wlzQDbJWE7z49ws94+fGZW&#10;KLyE2IM9ipEUGxuTFhOjEYZ553YY1SF8+qTmpO8rfraeBKKQFeJBg49P1zc3OnpJEwUkV4JS8zzw&#10;AmUCGyGlStSaO0pJRVtJCfNQThosGwkqJWppdCfcoWaPBgz5ri9ff+fmVcCPtL1UscUNV3jYjfBd&#10;3xH4EkYSDvwvEjpU68iDX73BM8M44C8ioAY3QhtWNRSSWh8/f8LeGc9v9zzxnoR0CmyJ5ERdS0g/&#10;QKNPVxz6gqpYl4LQuHj4U1rRWsIHkD8wrkaOD/OKZ1egl1Q9g19P17yAI2BESaPhyFil7AAQCyXr&#10;aY5CZv6NuUVYSoB1pm09UFF/jngE2Vn4cAiyGPmgrlm4FV02MthDs7BYTi3O/iqHw2ig5j19Rf1q&#10;2RHXs1VIIpxQtOBCjhKWfoAKqNiFbcvtkk6WNedHx3XSQHaHItHQfwyBMHgaZMJlO/aG2VqdD4UZ&#10;Chr2q/MLkJtF14RJqbdSdBl1pLR0UdxoBUzSttAt5kD5Ogof/GOFCIMuPNv/xvz/BZAqGQxEYHSX&#10;2CtIs3WT4tdTyAxCwpEuh1h9/vEHlLL9+a9/wcOXOPTg4vzmwy3e+vTDZ9wBo2KUVzfXqFZ5fH68&#10;f3iiirq4+vjp888//Iic+Qd4FNAkF4DhDNMVctxkHKWsrOAAACpOPWSxqSExW0ko7aIo62FLN0i8&#10;EYrQ88vdNyoARWNP9+9Ymor0CenNuFNuWCkfb8WcuashVTE4TRYpFEoC2QijeBLc8v+0QXsZbWvA&#10;K2jnL7+xnOvDJ0acPmZkqXIpDTFk7LvTW2I0AuFgwTw8p0dEHrv46ZHksq5H3PnAoygwNmZ2T5EF&#10;hI4GH6AJeK5iLD4pP8Dv2GHWJbo7YBMEEaCM2UqEZqQw4Ne5sd/b2/3XW/jKtx8ZDyAO4yhk+UJA&#10;iZDQUjm2pGyDAfVMTAbFpn/kcZFkiQQae0Hc+fD7lzv4jtc3VAWwvTQDQgypTA/1UlD7MBTl1JXW&#10;9OCkPuj8SUh9MyRgA9JfMNnCBudYYNHx8f4L5t0eWU1zhf8xO3HOEI/cSf+m4S+gKazWurKya3M9&#10;PyuQ+ll+1hCsTWhRiDGsoUbhxRd6hp9/guDB7skaCUK3UtSUtaPyoXYPb4mWTYj1l5yscYm1T4kr&#10;+i4nZ8+PJ/d395gO+/u///v3M2WUYapsU4m6/WIJU8d9UTLESkZ19U+PAncxAo9Lj1gwqAdxG7bn&#10;4bcLzP/8+Hc8YZeLXOCzXGRfQrUfuVV3NP2WI94Pe4tzrV16ePVRnCY+l38PfQwAQUKuhf9CrXd1&#10;e0+n+PSGw1QQA6DUTGflWhFwdNqAJSS0+GjIjo6Uy+Lg4yG7yJtJTWV2Xx5PkCUCPjD/c3ZJfdIg&#10;W8bNpWJOUoeTXTF4YOPk6pq47rr1yZa2hIEtoZ7w5PThG5JETx8/wzu/4D5ajD2e5M9xLIZNDLRt&#10;I9m+EuGoijBhgi4HcPAICYyK6lQ9iHpRZIleH29A09tPrqjpwUYzyO0TA2ncxJ7Kr41PWyYPvxFV&#10;mjBwNiHw96XOh8ZCKPASfEfM/8ATaw5HJoGNXpxzOQd4j9qWBknYLmqSUbl+o13VfEXv8NUVU8oE&#10;6F9JDZ5E+TfzcF9uoJ0+/IgKQ86S41vYe3FlaerVkU2auDqcaRzUDd3235R5RaF0lbTJmvifR1nB&#10;LQBNv/3G+tEf/2TRk6m8UA7oNXpMk6Vpys0OL9yWzSRo0pd1oBmBNFqZsXmfz/X6eMItIB6foIdV&#10;RfnOk8QYUTLKNdVIjstLeJjgt7HwoBSfvXV2GQRPwTV4WR3hQEj7nTx9O8W808dPSPbdaC5RiZdS&#10;qZVqUzyl2y7KkBjxYkWBtnzhQPSNFYMh4DtoE+h94XaN2i6FKpm7QT9QG//40ydloO7h3zMsKBoZ&#10;2pmfLvQGjQ6LqLZIuI3qNwDmcMcPdEtEYszDP349xzTmH/4eCbDT94tX7bd0heopmArOCJ1yHsy4&#10;hSHiEJRUdxg2xlVCV3UaHq+GjQwxpE4KQn+/vV5DKz7eP6KyBVwEnLydPOs0ImqhV80VsH1xClrx&#10;oJDwRo6QSAB6yX+ECvdVHWKeCZkzWFWPMKnGJtg5qnOhFfEWZjJhZ5nG1qocUd4YW9ypnjU+Z16k&#10;gj3IqMMo4+2kXPQ0RioN/c4Kk6dHpO2fYAEgsxdXjIdhSUmUU+6xi+1OELKgYU8HuV7OQYjZdSIZ&#10;9+HtCy8O+QJ5MXnM3/MD1+FgvMgbn1/xKZq0kkov3reY02/RBVTyHFduqvKMCnIAA7nDM8AYHgPy&#10;zTD4E5QC+RBZWe4uL6+5HOX+STEPM+WMcU9Ofvr5M+5c3V5iLkjEJQlIKZ2fQw6ssws8WPCFF/tJ&#10;aiwv/EG9ulEhht9vDm4UtVyf/9N//CcGgnpM+zw+MxXHFB09G0myWo355EySqD5+pEwZnSbbSucl&#10;P8pkIelwilkt7YMhhcldqNUs/kRQjsQYkyFInTgD5xi9LA0H4s13tTkGD7JUPGc7pMyUON+6Y15r&#10;qHMJLf0e2IZzSSXXv+pdByL4it8qbUhm1y4cPBFKlRs6QFM5Z5+hwfOidKoma3VYMENfTXLFH7Sp&#10;uTO2hkJhpdTPXx8vsaE+NJW2gKUACxWYpaPgqS5AtUx+i7gCMfjjzT7xAaWD4guh0h6eJlMsji0D&#10;JdunWI+MnM3j/Qv8qXM64cDmBclL4VFTyFZjTkruOoFhNg4OFgSAMInYzF3wszOTmitQ9pMTIBwv&#10;+YPZIFHKE2quO3wjBsHK58wJOWxHUt2UMvz+AEIKEk0k6DkqKd/UfIV/5F/yT/WB3vl7MCLXhKLw&#10;ilx1rXSCKmj9QC4JiWo/KD+67yT6hnPobgq4ythEtOTKWt7ibFHRIXfCrXbfWBUgqbGJq7jRbpPF&#10;iP1WHpmTs07R+yZ57hx6DjPsukOcczZGfXmDWUgMQspXrhJH3gaLzd9fLq5gdTqoI+EgqkCEALBh&#10;i22zA0f+iQFwYCMRijzLaRAhmJlRKgOz0lIjqGrwBgpcAs8y1iuue5fU4QXuDsHIgQCLXmYVRxbK&#10;HgoMTjQFpExVhZHUrfRHAAaJmOXiWHSMCZZOAFjNpbpfaGR1Ssyw2lRug6e/3E6SymDATgdK/du9&#10;IKuTo0ktSVyYQJRlTgyogqFBXc8z+uRE37nkApndNMBpImIqVnCyGEkPTixeduPUDJB6ePiSHeWr&#10;iTH5b7Q1mot4Z5XU+xukCVklVJ2h7greANOiOpou7UhRsBdqHoWIaFy7BmHKpY6e2WrDVo72M0oc&#10;IKeosMes6cnDPaYKoF+uifNXiC2mSoA6ZCuQu8L0hVSNyiIUWzFE9A85m4uoIbP0Dl6fkUCNXOGO&#10;hhA+l8QRaAKpRaEvT/BgXs8v4c3AbWbOO4MVZsnmFgW+5El0q31qfqsBbZRAAWOyD6DmM91KqxZT&#10;tiZY2Aki2+cnnvLIbMWaf0w6wkaq9m4CQJRBF/E6NcjtL+3ZyKOQ0lV+XD8cBxOolh2yqHZVsYvF&#10;vdzgSFleuEZFCsrTqOJFqHh8pGbzj6GnWxSdb5kN40Zvic+ot7VOFH1ZomW0MUtwAX8JZz0hG8Q7&#10;mun0jA8xmSID591ENVZ4ml7SVB4+u1cSO6ZelOL8nxQlOuwJDyEFigIRNewOzCszrIwwi3vZb4x7&#10;jHbZ+v5TxovAcKJYe7U5BRkrJxjEMPqv0gvkvbe3L78+wtPS3CmyympE+/fwMEsiWKl9NWZTpRaE&#10;XWdz9cnSoX897ZUUAD0qWTmYVek3ldi9Y1aEy33htzE1xXpMGj4yAGaP9Y5b6R+ATtdcGRfNBlVN&#10;ChWBVHfk07jiy5oXMv+TeHIuOaOID8oQkyfxrr3AcgOmVbOi5iyEx1kmjo+HkajzZE9lQsR9cgvE&#10;u7R9yp5g/gM9eQ2DBiYCsGWWxVKFjZMi9Y2626qjCq7APJiETFaGGE2TtAvUh8xeEgQKz8vbtWYn&#10;3JxBtTWjcwZ3qkIg3HQlPp39t4urqxswIafjz1EEimpxmBF8uJGE8XhZMApuQjnz5unZ7e2Hn35C&#10;svwT9nuBmUBc++nTZ1Z78y3WfNPjFBvTJssDFceSaB6vAxJnE/Sh+YoF8e2kFeYWfgbv8eb5f/gf&#10;/5l9ULNT5fWKV4plpNxxE3uVvx/bLl7TZ2LPWlpfBkJPC9qVyUjIVnqBD3pPHs6Vot5D0SOzJtCD&#10;XrnieMC95bK4+GaGSyfTuRkjpyL6jQlKUlaPCUBI7DNXEOJpbass39HTfZaiMBRb5I6AlhVbYv0u&#10;VExo/DlVKmW2F7CyM6eYUQWGL65U8qH5VoJjzdN8LECFV8KTIVMVmJqRXDNBDbvEud0bBcfEyivX&#10;3T49QndcyzuHvLEOz9D6ABcJCJ72ClFnWBvBRVfr88KxVQDpTvMm3W5gpZrx8/RA8wsVmlWhNh3I&#10;DRRHNMf6g9k76c+a9BBfGx41XeQVjbbKVNSHEwenDg3hJCK95Ng09AsyI0bFTa0IDX8pKrPAYiqB&#10;gP/sssL6kHlVOIpwS6u3XzUPI91aVT+SQwuKm2tyCn11GbFJFBlaH3G/nqJ21OM67RyfMdAnrjND&#10;DRo0hpRE+CNWxYH1ICX9AE3/hbVKrDxGGlopdtOYw5W8p6JD7Ad9BKfn+fGdK5Eu7f667lzqG3Ik&#10;yd31K7RFPvFVBQOlkqZSqzdtPD168ZhOBWcsjbjWpTu7HxoUYZuc7LwIhqkGkkt2Y9Ji3LNIDy9o&#10;zRSSbT4EtsVfKGxBOzium/m2E9QbOHdg/wOZN2/3Ls4IsOQHq0Aj0CIRjgt/qV/zhQ97Ds+Rz89P&#10;r5QHZ27m/BwzThArxJnm9hBYYNrZ83FprBSxh4GvNKvuhEWgMp3nJoPF2wTMBeaeOwXe4MQgggCe&#10;6T6yARxLp+/5rfShLhkLm3k6O0ptMStpEcvYhFLrcrtDSYKwpv8FMxC4+XiH6uSH61ue3GncMhtq&#10;WhZjxMQluyl0L7PCvgSJqmicohMMlbUK2rpB59aeHrkp8vmFakjIYIz3hJYGt41BksmU96gDjovF&#10;kG1vSpSskvAYUEK6KCkPJ1b68fzpEdk8zL2AnZCLUj2XnTNSixPp5hqhW42kyN6JAj7FciB5V/q7&#10;VJWw5eIueUwbGXx/YbLx+lobWNGf1kK+XszAltW63Vz1bxIrFGnzzVA/DFgMHv3rIIIcIX4XffD6&#10;wzdu4HhzyyNgmTcPY8j015Pl37ElpVqDvdQQu3dnUqKXDKpEmCXgjHfwF75UfoSbWz8/nCBLcvtB&#10;XK0zFWFI4a9LMEE4SlncANU6siDQIzIq9B9pY4+8rZrAxv9Q+Rqkt+xUDPmC2Rjs28d0OJiaIYB2&#10;I1CZuiRi6PEeCM/YPOOm+xyMeSbzXdJDcWgU2GrALsGSPQF4tG5PjzxBGTfpw9gZ0OhMBVXqC1OS&#10;F3uJLhLnglGrLUVX/KCb4cOUM4mXpJpCVD2DTjDp5b1DdHyHzL/nOVmFT5KYwg581awyEJJQRY/E&#10;f7hNc67ieTGOZU64w3uwMopDmEJF/HN//8j8FyqsJTLxjiT/vKOsASe8tCWdVspyRJeXN3gLDEDl&#10;phMW6GKrFgjUgclG477wGC5MRCjnTelGHRMewKQTXsNv0BeFf3ix/GHaIIl5ZoE0TIqYB2PMWopF&#10;UH7ryYQ52vXskqAi4m93v7OPd1qj5/s3zKt61xh4kqozEQfakkXyeWZQ/B3jU5czc0FxVLS+Tc2D&#10;MqyeJ2Iq+v3qQpt8vWEi7/X+G4l1dYM565NzbHxh/jfXRGrsddrj5H91n0LXmhcPSGcxUpCnYStf&#10;CldAO7x45EgfMCwS44IVNRWdO4yWvEgCKY3Fn2b7HnRjuTDA7+zn8lfyau4eP7T0979fs7LlMzf9&#10;QfacPo2+K7x54NK2DoTKPyvcCitD/6qF3AnN56MA/uUGsvT7l3vMu11ew7eDTTJ9TS9VyL2zPkF5&#10;Wesvi2ywUCDVDSNVLqoeMZz0J5grUsIIQD1+pc+KnA14GgURSgWzBWaO1LDB9Fjs7kjQeCf8ViAY&#10;gH6l2IJvNyeaI9Hj01fuyfDhM7YE5VJkBntKXiV8FBNV3+zALQyMNvqM/PS9SK8w9PSEh9IpvMf2&#10;qKz3+O3Xb3/4wx/gs2pd+YvcNJkiK3lf1bN6HDKcEQq4M1ZueKWgLFMwhSSC2J4zqihhgdQ8/n6J&#10;YscPP2L71RvpLJAikQwZqBDL28mUWZSls+M0GShFTbJ2jQo+Jm3ufW+gcskzb2eYwv32hatzPnzC&#10;DB2G4S3MmCVCUpI6k6vK7F+EUJNdB8XzjNd7+b7R3Ud+UgrEXU9PnJE8P6ECfb94claCSjmaXGks&#10;zYObtVTZQiMhjPf6WoPEiwajgu7qPSRCpo0PnADDL99+f4KO+vCRq4JQcg97itbsBqkvTKyhRW1e&#10;RhRRwA2S74jLbY2cv5Uu0g48WZHGWhH8YQzonPP3a27X9Q35m6uL6ydOT6Higo1VLBHPjZ5f2T96&#10;XKajEI+1+2ZpebqpH6CN6DRPY5suF2ce4K1yhTFgo7m6esNI395Qo8XYwI1QNk84JwuIyFGjMoFK&#10;UmPXfi+uPfUYjQ3vnmR32XO+tFQe8y9/Pvvlr7/8m/8TlHCt5ZBHZQUYEyzuaPvSowuimeWJgcTz&#10;JoF+K8uo0zHLsdYcNHZ1wiF/vyO3enr9kflOowgVavRbT+hhKJNiU4L5ZB48bG/V3ok/aPKcf2j6&#10;euFfwR2rvEhYU+0V87RYd3uGZWqoaf3xxx+Zy8OqwVNyDjiNACjJao1qOuJfQgKAUFyuTVRj3m37&#10;TG4N0AYpxUXCPDxV38Mj2HcIdXfXt0gNsky9K3dLe/ttKyj6VlhQYoUg1G2qoseTetzaScECK4ba&#10;aMtX/uWvMK/vP/wAxwjulZSMw1JN6/l9U9Dj9eW0axs1DrH2PhZOWrbIkFTAUnhSBkjVvyFbcf8r&#10;99P4+DPGe/ryzqOUkTEV0cyNkVBhj6VFynHzR2lxwyVu103/5KYU9vMLpkeAFmkVTb4iqY1NARDJ&#10;f/p0CwzDpVTpf97S+o18nm3CDkLc/Zi0Bf/UYNSpHaVqhLdZ6qj5RZEfmfe7b8+k7PXNx4+oohb8&#10;XClLqnCXnpGdYYAo4IlOjdSoc7+yCAFDdZgamT5Y3P2W+8UWjvdfuYPWz39AvR+rBEwCxFYYNaBS&#10;g1Q1xMMbLLI3AnGuVugSITTDwAdY3gviaOwmsFk7vKHoC+wMu/P88ILKRi500hCArnJ8mRdA+9ZC&#10;7qWE6PQeCxHKxvlbfIUnUfcizDPv4+4Moa/LM/hpz3/9C0tiXOmNHQUZQKbKXZtEZzW55j+51SZf&#10;F2wKPYJSNZfwmvoEZe3MNG04OTJoyDe/f/n6q+zNFaQHu8/ACiKxr00VoaNZyWTOkq6RA8DZOvG2&#10;jK/b0gNHnEM9Y41mFW/NwkQXF7CRbLRGqGTFiG4+YKmBZstCJAEqE6fGEZ5nmonKvq5OR8aTDxPS&#10;Dkuhy0OyB69mWG5ydkaddX8P5pB3jjll21zjJjwLZpPP4QjSlzuJsYq3FfCCBVkd8cfGO6fAgSoP&#10;X27gV3344Y0TQ1rWLW7W9OoY9cJq/JUxXqdJjHZ/654THfWrAePk+dreOStKr8CRWNnAmjz5rOAb&#10;1Zq/q9acFCHr5s2Febcfq5Dxlf9F60sB5UE8mGojmmVHnu8vUHeImSiEpvDOCa9WfoF/LCGF0vwL&#10;VNjkW8z8zBhMedTSJjVoQiVsh0Dgpfvf2OCnHxWBXJh6WqNFhlAFSNNLgVihaYGT5q0lQvbicyoS&#10;I4A1wbC7xODzOeodv317hN21d45NLAk5FT/4b++FV09uexknO08oJsQ/58lorhpc1Iax0u6EBR5a&#10;nfnyqLrzH/50Cw9jzf/KJZJ6izakriwPn3Io+2eC9pitywhNW5X6jrkNWl+6vLBGiGnhnUNhXX94&#10;EMAsR7P2Q3YZL7H43c1tG2yim8/9gLoLfuJz8GXXZvA+EjT4fX/3dHd/d3mGLMjt+3m28nWI7iyK&#10;7BnnbAw1+AzNeAoOWq0la0GF9g+2Iva76Jz4P7uED3f/lTHY7Qfk/7D6CSV/ye/aV+P+TujlXKtl&#10;VOi8Qamtn1du14X2UUbSo4aUkOFZFQZ4kq34+uXrb7+8/t3f/Xz7Se9eRCp3pHGztiiAx5aJYz/7&#10;2GT1K/S55L9avpoupBnXkzDxDe8cvuPV5S129sC+q3gB2SVCK1+cLISwS74Oagp6mKjrdLE4WkBu&#10;Ce3L/2hVxg823qoJ1PQ0WtQcM96Bgfzrv5ygKvQf/6/cp8xVZCC4U6cyuA6EeN91pXYm6gEaZcwh&#10;uUcBmfLWJrQZ3pjxZxg0Fgl/RcSF0n5GwhoOXmaRQHvnja4XllWHRcsDcJyTbT3sGZBr7RzA6YNj&#10;Ip8D/gOhIsZOUJmFfqEiP3/+ZKsK35H2DitvtfoNOMFv2XW2zCI3qUTOPXL4JLHQQoA1P2kHmvlX&#10;/ObkHbdXImRgXfKwZifuvyL0ery8IdWwtpkLWxlIsiBb7CHZUSwvn5wjaEdK/hN7Ylxa2riFV+VJ&#10;9EYYBqheWgaJtad46eGemhkrYDXLxbyPa2fsiPE964eIIQOeJnp5XXosOVe5AJWtYzOc1ILbTe9K&#10;SMBGItiF+vGNagnlYMwtnl1KdlxfbhPJiicyEoeDNRXkpXCsaWqTwA/lJuYOnV+zFblIhXMOT4C4&#10;G2RnuLntJVQ0Y1rIcssCFHXLYyMWd7DwsJ1Fsr2653oDR4bY4EybFWrCmfO0LDnGMDlQZMq5LAEH&#10;5Vi0UZDBrAH9RekBrnqFd+5d8mRGVbiseBJ04oNioTiyHEP5hWK8iGpkiitrWTMkrciY9vWJ1gf1&#10;IOzrlMn7MP87vUYsy5WAE3435fbxsCu5vfW+pYYjtVZAOktYUKeZpAJWURrHivDnE0b+2EGEq1VS&#10;t21xk/DCmyJCmkV9Egja5zrdmwtVScSXMLR2zY1z8495Eve98vvilLn2xwfinDoDUnwuzPBxdkTq&#10;yJJi2Y6xh77cWsYlj9yX9tmMW7v1zo94fU0L4u0LNhYkh6H+m3PWwAjqbDRzJG/J2ThJBfe/IDaZ&#10;F5RDJqyXm8jovT31afjjt6sEzHvm+DFhGf2icP/uK/X17UevMEjSrvtNxi9BCalIpzld0FNpn9lO&#10;W2UUuhg38YDYFBkJYvzxHvHuHYasPUpZaVdJTmkQ/s+5Tnl9dceZN3EbPtFQiKLD3ePjUuSaZ9eT&#10;elgeDheUvz58u8UbHz5l84F6oFSP7BPJWa5DPDjd9JDlfSUF5ZCUqR6pvMZ/dJFcUpRgQGdhHzz4&#10;jpc3FHau9OJoHao7H8a1X6yC5ZsQdYGhW+509a6Uo/nP7hGiQQqJVj7B26BoaQ+blwfuRneJVRzg&#10;2vNHeVJm9LBshrNxgOORt9qqEQUN/lOOkYgZUvS8GCL7l7tfyZlcFUoDqx02RMdEkoksPSqh2qHU&#10;ii1lBMJeGTy+L9aG/Dn+kjOkhXBYS6CzCV7hs2L6muKN9bUpn4Bhs2cQZpjebw1HTFR0f9YOjwCc&#10;hknZBGdT4M8wqef9yFSB9vQFe8O9ffqj0t6sWu5VQRay5Z0L/rBrZ2Gt2qw1pCCz2UtJljxuTqNj&#10;Pw1UggnXyoXcfz25vT2/uo1S432nW8S9LgvcXRyLMiXWkkaCLaBM/BItYkL3vS8s9B/uPD3AOL2g&#10;6gNuD3ajY18qH6d+Uh4IClPejBpkGoM3bRqwOs2PORXUtPCTQ1HlKyTE6ZtyRRd4WONQO6hh1UTr&#10;6h23O3Xn1gz5rlmP2ghh/CAvWfkCCqcQQkMF+0vzenb2yy/f7n4/++mn2+sP1rHkBHfkZuQ4njw8&#10;otTHM9bRQu6F+qBc8JkxsdSR1dQWaSBY318vaRxfFEtfk9Y8/wH7rV6RqCyOZRUX8iY8Hk9mlrGE&#10;VlBdYgsBzKI4jLVnpwBcyWAd2IkLnWgFvErSvcRQ48VaceiH+1+xou7xD/89bKEKzlkWC+eCrZkz&#10;CbDG5Yh9KcYxc+KqDHOCHWkzG/nWmQIsbOI2C/Z7ULD0/Pjt5gqMhJiLylO4PXkkTrCQkFCS3dED&#10;wMBsNmJ+j6sNs8GLOy5u9lf4gFUKdHy5QwntHb0QnfXx9sTtGsBA8FGeyVhcYcxGuHoEy72evC7N&#10;pFEZkjaf0iVfxzEwrEjoS/2TjAefgerDpcdZyigPiSsIn++wJvL58gpHqDwhqBd1SCkKV0VWDt5q&#10;Mi+eE53MhHN0+hU5lOMePtJ8whX9s7cX2ndu9UHHhb7E+ytrtFDTQg4/57I+r3R8eWZRQWOs2VKO&#10;ncoFy3F0/IDd68KuZeCMZx4bQu+crKKqYm/+hizrD/j29/t/wVc3n7Ut6NspNDMwKBqxQLz8LaqS&#10;B0zcq9rHarAxYy/N+sqsGLESWjiHSeaUf/B+S9wqav16/6ugfWWVC5eWYWtwnv3e7UhgPb8Rk40P&#10;qUWWh4ccsaRYXGQPOwe+crz2rRFWUsTECU+PjMSQO9CKRmPbMa35RBMROmKzlbyHb5AsYg2VyJfp&#10;CyMEi+NIFK/SO+PeSmcnN9AJX778xiGck2+5qwqHg7JwVAGqtoe7W9Indl8WXnvkdG819mBVNQXc&#10;HW/Aw89n8qE1m4ddKzCDpPbe7x5/95Megq7kzol5hfTuAs+wquqa0mSBtTSZjnbfDQaVLM7A0T6M&#10;H28+kAlUoIhTYqQaCC1GRuWDbICbAnWEZM5aKCS23jMyBSFfFTPIoS1peuFq+Ghg22JfOybPnS9f&#10;79joG/eIeX7CatxHzJXgYWTy1TbPaLBv4/wH9wuybXR7az5aoVj7pDbA9NhkCZQfKu+cigZKktoN&#10;5x+heOoOjHWB3DkNfR+oWV2UjsiOZiZIhs7GXa8WBzcYWV8LCg5Q+OYsCXbzPX+4Y+4c7SCjDO9c&#10;gEv7cB5WWlDREhFd2QXzhAnA4RdODUzhNwUjdFB1X785XjHw6+PdB9xEHML2tfmKSMW39T/7JRgI&#10;misV55ZxGe3aKc9bQXP2FioYtgyM5RSLr0YRPRXlito7Jz+dcrdsnIhBvn6j3jx5Zd4LeMC7iI/d&#10;dfNMg8TnZV9NEY0a1pTax9WxmfdRNgLeOQQA27prrwDuqc/tvfiQVQFxoqxYiEmNR6tPuwKQVNYZ&#10;PJC4RnfwbwlxiG9BzXwZZzZ/Z5Mff6DmVa0FYxk8Y13v8mTnJ1RpA91qmvJXe7F40HksLYoJRkOI&#10;l8gF4S7vHFIDakAjv7yBlZH/4Ao/9EgaYS+g71zFOdFT0p4YD/e79Nad9s6Z+iDptefJqebjmP56&#10;e334BHVy+QnzEpBJ6BqYA7Idqz7YRGikXpb+nd45HjMpy9LbbCTdS0TRu7rmfmpYWi8Y8PvxDhrz&#10;6un1L1JDsn9nTMXhzClCq8qQJpZx547MtC0vfkapT0ln8XlXxxJ7qovjYjk6oXCPXlDUY/bGZVXr&#10;o6BsqvGYx+LsCN9V5YDHaK1tGBCW+76NRLHW+/UHWvGrMxxngioIUv/p9QXtn0MsMHYsHJG3xOdf&#10;WW/qzxwCU4wLn2byHlSLDPY2pf1zchWHSpd3jkGgqQ+3P9zd3Z+f/Ig3n9/+zLMAT7nRkpFmyNEm&#10;WrDJwU0VU2rW1ZxKfPBCj3IR5Py9cINeYltIwGO2lPjw8kizdH52yzw6He475FvxME6hoINCH5ca&#10;hswsn/XyjJ4BS4pvrnGQwg8/fI54cANmpqINiUEVkKg0uNI6kJioxJaP93j48v1HjOzx7Qv3UkDC&#10;Ck9e0EmVcgtRjMk+Fre0B/0bXE53uV9uzVHeBjAAu27UoTXMkXr4L5gmAE3vfuS4zv5C2eFazdfP&#10;P3AbB9spyKx4m+ro06cPOAMEmMR4oUjxFpDjsxjbz5C4ea4bgYiYzR4w1whypwH6Cm+IgrhqnTA/&#10;3wurYlFEglRLnHxo7xyuNndgUkhjlcj5MSZ4oJTCrvgKTdlaafg8wtAfPEHhD68P3CUMsRVmvd5O&#10;yXvMAgt48o2k0oLD1XFZn0h+xrc8SIF44HSSVIHGyF0Dy8ag60vu3fT2Ku/cpzGgGEs76ENaJRGw&#10;UqwQkzJDlh14NodUJZiDVYxDWl09muM9Ns4WtjTlq5IIT2XKotGdgKZ6/P2GvZ9+Zbb1yvKCSS8t&#10;qwN1WR/CoRHVzEDzYCpJNMkGnkEWAN1ZdVugTNzqF3socQLtHcEWp0ZpeuCdU96ekDu/wrFpGh0j&#10;bdp91AZcCTPl4ptqsl/EvFWEfxvDAIUFv67BkJawS8FdWZAZhTLCXO057LWOptc+CETmKXx3KGoK&#10;hbZKhFrwvggybZp9atTZ/xbR41o4mvXDaMR/ika1YYjfxlZEMHrPDHqjb1DvRwJ7Jgfcwuh3Ognm&#10;LqtBjmUbYnG8Si5ou8uFatLiBY4otrWRBL2d8fjO3+7/+Mc/okwJfXkIfgWLy41DQmg/Sn0Zz68n&#10;5HmPvV3z5jGTgGalSvLAsHqXthgL5fEK8ggQeWgO4ZnWBzc514dQDwuuTxzxLlZxdwWGYrBaOGJo&#10;zVrikFEJWS5ON8UXv35hKIm5A6hTaGoU7mIRB4MwTNszez/9YPa46t/i04So2ukTjiB/u9YKv/Gn&#10;PxuTxSu8w8yr6lkBKnZU5ObuFxwnJqXJEyUaHYLgdTOEQwO3yTvSpNSFY6bGCNLDmb4xRvgQNzFD&#10;KIiMwiNCSjDx+SVpgPkit2HM6tIr8erF6bq6ZUctbYNlVFDroACx/Gx1KnA5PwV38ePjE2Zvv1FL&#10;KiqlTy4Gd9vpgm7h0sLkLOezqXwlJqp69B0BifyB1mQwOUfHzqOgDXi4QUkcUp7Q768nsArI1nCh&#10;8iMWRnH2iYbw7YW1qqjRkCPnGc/YV6G9p26D5FqhIjm5INd6BtxWDSxHOJ6umcpAuSWyr5psf3rm&#10;3FbFNUmfOG0jb8PFWOWtl0Z7uNc8O4oXRX4Thg3TAil1QZuaIJhKkqH1+8UHmSiW24B+HDtCVsev&#10;xKVrHkwjTTyyDJSL23IOJWJFGDOuDXCnWk1lLw514WzBXvIbtfzF6UeuCn2CB3P++PKV6MLpqNqj&#10;hvivHEnzj0ncvGQl4oHwebn85zq9CyZONCWhVdKHreqZk4CzQw3y7QPDfVUTQXZZMXwdja9++aTN&#10;AP5UF64dEn6UCESDGOMOQovSguf9jiPietDXZ5gk5KgeWMN6//RfoLMwl063mATBagraRcQVVp3W&#10;mMSYFKWtUbsCpbwYKhGqUql8Swki2EtmubjtHL1zuuAPmo6/UAoFiTGswRU/oM1hbzIV4HQU7yNo&#10;8CEvdfktLQcnNrpmwDz/8v7ALBRnDFB8J87HBuQP8GxUh62JWGsVz36iVXEjkakcJ2vTcdNoX8Ps&#10;3mWNvNkDV7soaSKhUNLljWdnPn7j0qWX978QA1LHTF2LDexUt0ZdZKrcrZOPLSkmhN+1tjDMNOJa&#10;tsg9ZJj7QoXhk6QFj3I3Me6OSvppIwRbca14xpBchoEb8FZxh6VcVdBptdOjtn7DpZVApa8MCzZ3&#10;QTbs8UdWVF98YctcIcfNrAytEZa3mC/kyS/+yu2bpk1Z92sTYzBMBYMKmL3R24dbBhXffucar6sP&#10;zE3Yj8EcoEhGh5V+UQBIJUl3qvt2tszYqkcKabQK7YJpbPgEzsfyW+pGJKOoClB9wZhBe/WqGpsN&#10;uy8rBPVOj9b6TdXGzGL0wLmhSw1fzye5YCmelx+7/3KOPNSnz6zk8dGWOnePiQc/XLkYaznWP7Su&#10;M2DGsDVhrbOP9lZYLWycMmYDLxk/XBVzT+v2+Qdled/vZdpYBwgrY7lws5OazTZig8R4qUiWZRJ9&#10;XZWRyhwziMeu9Ofrt18YrX3+mTyJQzypuzgPRgaUnlFdhNZzw+DQG/BGv2SAFpOVKTB40lteBnpy&#10;c6WQzzVpSOwjdnq7Vf6LexaLpsSwOJCTQchcEGiSOf+1KLJleOTap7+K8VQ8YEeFK165NJNJGlLN&#10;m6h4BlC8x90IELporTxWWFGbcZm4T/VSloYX0cU9tjldL7U/iuKL6+yZGQnxckQw/cWA3hN0qHTA&#10;74dvlFwof3AUjglyF1Tv2GSLzNt1DeKX4cCVWSG2LaS4MC+nMcZSEH3aV0eakYtNvWYD0TvqG3He&#10;08nFo1RmLnx05Z/2sK+rEsp4yFVeljLLdD9lNTNKIgQt9aL9T2SruZLhh88M7L2WI7PxTgdznxge&#10;MOK0r3WOL1rJF+bL7HKksDrSFGNh4WtbaURNdPHP/+//58/4B3MWEi7aBi4PQkoGmKc1WhEk1+8T&#10;CyFGA+RB40XGOlV2gztQQ/gTs5fCiGapsBKG46dkws/gYLlf2On9N+4iCWtEXSZ30Je7cCrFy2zt&#10;yvi+PQ8Ii/+UtERz2aHEHbzrm34LryNHT7XwhswuzlUWEU5ZKQVjLXxl4kNItme/cpATg02MkqVi&#10;Sq6+ineeIThnrDzZ090nmrSLL+yJK61RmecqcEfnmbU0A5nMPTo/xqOEyjI1q1GUzZ1yEfCWdR/H&#10;8HDLKPDh5cPHD6/v3/gut0vDWjPOV4KL+OQrqeA9vO/vsp1+w2Bk2hq5zUYv/2RNIbdp0mcFG9wH&#10;GtndD9oIT+tQr9gy8K3pwpas1SDHpUSRBhKDF059Z9TBXf9FPqOl3UcD410BNf36cvdXjgjeOX+z&#10;Egwai/oableTz/NfAJnPEPJe/xQJt0W3dhNmVvSPGJIso3p91OByQ7cX7ncL4WXu/J3bqUZXSj/K&#10;zHjeP6ZIZGRI5lhMCsOyoAyKE/LKUkOt8gFTQhKkCIq1AcTnF8Y/l7ecR4Y1JN3BG1om70ltyY3n&#10;qakNHanLzGh9W3VKxS0bwP90Td5G7KqRcizwzrF38tdfX5HDuP5wB5GEbaIlgKWDl3OjnME48G0w&#10;NuOB0bJ7YUdVWZQ/xcOWaNICu3EzzHiUJ/d+/vHDFcZof8JWAVd7xgab41w5Zu+HsNxZsR9/dL4S&#10;PzgRYCNCI8iIjo4oPj/eccrg6hZeuEp2mCyLUSFlhat4n+rCml+8mmZxx3RvxOqUA6Ym0KbzrH6L&#10;iUYQ5Q2RACaAMOOEWhqFbdqewhTUqCMW7YbiDiVAFoWhsZIX4ja7fqFqC29WtSbpyAgBDz89IPH8&#10;6KJWbfOHTKpgcwrNI5WfobJCLgHiW8xVI6vnTWk3zo27k32VRm2bz+YMGF5/vvuVevjHP8nFF2q1&#10;z6wdi1DEWq4aNM7j0doEmM0kYokqqYGH0yzKtn5+/fb125ffrqEPP/7g+mwgGokDAyzqZEtI9dWu&#10;cxDfxBR+/GvoNEBDOLDypPxm+9OoCIKWwD7KrLJQ9I7Ml8xlEnsel5WDAOay5iq6Nmx6YMwFbUDR&#10;H/1Yf3X35Rxrxz9+4q4UybWd0iZSVtxev6U5RtTx05fJLKN8Yj1miTPTt3zpMXfsGVdONjHjgUqd&#10;BwYYiArYxSmiODAno3poqo4oCtoAW3FCocCAmY91NSS+ywhJt4UdwgmG/PIXTqP9+EdmCp5POK/o&#10;ihqKECF5lryplky7d2NIjXTD46vVi/HTiNUOPICUdo0nHHNDV+zZj4tnBSC0JPeqmjFrLTR3yn0w&#10;ioIZiZStMwv4kHQ+JS4IJ26LE+iyuqQ1xyuQx7BnC7YAwug4LcYjTORXavdPacL4LUSVJ8O5Nx2Q&#10;sBK9Tfqg15w3ZY3k5FikqVgBgX7hnUNmsQSIubZzzoCRSVhQznlqWjCRp5Fpr1Pef+ZpxXlECfwD&#10;7eHFkfkfvMWwRNGgFDt9ibN3nLDOE0U+fvp4+ylug+FkzU1N9Tft1GG4yNnVHlRTQb2IFBp1//Y+&#10;bIzgsivOA+J5wmf20Zmcak0IIY3arKcZN2XdYOS49MRAIctkraW/U1k6Ad6M4v/9v/0LbfwFKy6Q&#10;ucHnb9++4uVUtnj1g1CXFJSsrx2XJioloWYScdOakZt1UBUr1yWXg6uqCCY1O0ocFbly9dXzN0zK&#10;YE/sX9H7FTagKP+vJaQprTkI7sVrwcTnV+0t4AcqWeU1GbzDLbdVKmP7zJM2rX/frzT/wvAXtalA&#10;H9pRnB0fgsrIlfeuOx/yacKHBtrEp7WVEULb4GJTFSRpw1aAgIUyD7/8C+/8/PeMPUBX1n7QmV7c&#10;42bFo0KZkVxnIkxO8mPmeyuVNk7FH3rzidXY374+/PTTT4g7aTiULdCOmbDEnEU75Rm81FwcdZG1&#10;iWvzh0aahxoMfHiRLGnOC+NVglfTuidPXP+q1nD/AX1puR2Xwkp3rDmHFhh/8LcxHZldidfVM7/t&#10;dNJnkKUR5LQKd79D/57cfuLhdtCVvKmZr8BsgdR2Vq4+ulSmXyTQ0WjKvXUo0kM2A+BCoo+Whs/C&#10;S6ZNen25xIo6RHrQzohwmGjWfJ+Wm2N1z1oV5KG5TRwqJlDyd6hJv0Da2XUsWtHok1w5O0E1owyu&#10;4r2HXzkRcXarmf0znquMeI95Oy67QQYFGHCpEp07tcbXrPVM5R4UVz3qzIUerz8LYE78YdhyyM7+&#10;8pe//Pn/uP/Hf/zHD59pcbElKZUUIjR6rvQIsdCg/VEAWbwpBVkayvd1qUJJfOz+3K3ZGaRFES/3&#10;dLrDei9k7K+xBcQb6yxcEcWgwgEt+AE6wTBXI/CSaZGx1iPjqtjDg+Tr5Xb4DlvkTU32aSXft9/v&#10;UbuCGhhUNbzQwwCQyYoJgRJV6R8lobVxTUr5E1QL1KxeNal1ODBgtk+gunP1hYy1GrmClrj/ho0C&#10;rq9uVdsaVa9HBoEYMirqk0wx1gp3ZT3JxhugUI5UpSHBRdnR1gdIoRDDl5dcO8E1zcAHmaf28RQr&#10;c693am9bOznDniWg4pymrgVZNFflT8gbb5b3havf/nKBOet/+D9/oI8i79DrYQyhWaSFd7hp3Vy5&#10;U0MPS42LvRcvCRCrl1ew0/1vf70ATT/9nBpr8g+OfBA/skd65+5WQZHRHibJH8HgMO0SsXbvpJOc&#10;7lW1zPuL1o5/vePZMdi1GaUUOqyG2xy2f1x0YVc9gvEtG9MsZb/iz8bYDl3+8/HuHdrpGonOK8zC&#10;CLF1WpaQLCjFpY6HMZMf5JNjMgkDPlH5EzOBRJIu+RZyPniJhxW24R8oE6z3gJ6BD0fBOqUPp/VK&#10;eCFJNw3BXos/ZPcM54I8QEFS+jMYrwHTO1e4PBKxqK26/ytzTz/8CbPB8F3inZOf46Rl6xuJj8pX&#10;zvSMLruVNatAOS0YGsccNNGqFVbMjhN7N4h/cA4l9D/PhdNZ22xNFHmGAS4CZT483pRWEYEBJLz4&#10;Cp/xPI7fNHrVtbWE5zRoW22nUFOneZgXbNEJj0ULBX3Ig5a1cNUNCMG5piUE9iT5v6LlJUtLypqX&#10;zDn+EwU1cr4dICAbhb1DWGF1zQPTMBsDy8692qiKtQ8stIdf7xZKjlCe6DO6rCSdjIPV2db3EzYj&#10;IBjAY5jJhKeEPWpwGtHVhwyqu/CsqJnWvwvh9qCtqN2tpBm3tUZ2yk7elQQz4qIPg6NY3x4eH4Fe&#10;OWLKjDiZpF58ClIzjwOM5s4IUTIbzvMSDOeap6fakE/gM4Tff2GVOqqNAdbDPZ1sAIG6UtdhAwZ2&#10;X5vFMJpRBl0GqbEQMfMqHAsbXTXvtsNlxxJb1Rgt30/LJOGd42Cm13tsJOk9W+Cjr9gITdlBRV+V&#10;E2IH3hzXsu0d3yzM5VmmqEsCvypuxeKotJYieDnBFqVoAZWZdJ85J7Txztm1vPNKrS2qm+1cC+HP&#10;zX/4k84ZW5OidnpNGydxM/23t9/+G3XPT38nwHAokOLHft0f7Kwz/Vwo9ly50d09NmeY61DXgMl8&#10;x0VNb/qI2ivtl79+Qb7z8lZR6RnXfbpaw5Xip6wFBNOmEKJ7SY+SZDYbBRc4zKN08ZmPl9ZWHl3e&#10;+fvTV+ZOuEUo8tZnrKhBApw00j6VNdIE0/axdO1lrE/sMwyNh9LgctFiehFCPN/9xpNNPv3ItR0n&#10;Z8StOVlpex0YQmWTIIJ01ExOUK2YwVkrVW0yjo6lL0I/69gQjIIW/VTx5+vZly/3377eY94NM0L0&#10;VM7onWf5FjcRSGJA9Itm3MlkD80Rvb1z1BaKRmQjrHuUquW8Hk0LMru/sb7l4iPreuVRyVjwdU1G&#10;K+3Ge9IEvi++UopFqBYsZuD9FE0zG7xe5q012YgiMCxg+Jf//O3f/ts/3XxU9STrEIhEwAk7RGhp&#10;/pzCzDSUuiN0ReLGAT/Y1VuZnqg+yTUNCvNbjw8vLPk9vYRng3BeboHODRBNHW8wINFVfJRPtFt1&#10;NfP0HTOVACi1oxNAoZdAd+zZ7KQDlmPh2AA9Zn/FJSt+hXWx4V3xVZhUd8ux4+P5KtlZR8iqO0ct&#10;GbUkvXOs94E+/Pob96y8vsWOKKxDtaEq5cau+rPnDapl8iqiEesQo2K5iyU+MfDBMx1RPI6zw7SH&#10;Feuzdd4heIM+unbkqNEpC4hiq5o2iFpo7C1Xa+CX25qWN1D4F8Wx6vH07NtvV7/88uW/+wfKEfQh&#10;66yyIrMZcDFPe3LqMX1QxZH6Zu/JZXzKgzaEZn4EsvDhfv0z5eL2h2dteCLvWbordeeaZeKf/K38&#10;gv7o+K7jOjFwrkzpKKWr0xOhuso75+FaXAWLEyWBYawko8vFE4XlKxSRimQEGR7epJ575BCUUheo&#10;gmqI1SJ2GUT4D0/3J1++fIF3jpFCO5FzfGxrkJIggNzskTjnH+WgCYfCRauLoo3tn3LD2LtJ2BbP&#10;sbLl/o6robAFHoq+z845x6KCQnxPPbaIssZS3jDVZeV9CQjn+qxAiNLsf2CNioaMikSq3FH+d24M&#10;8uEnHRUPPcy6ZsbwG+/crck7PyVsHmG8CFeT6wrdi6sENgMQPEmooAd44+UK8Q/Sycyds8IEdfZF&#10;LHytc2GHGKZpi627kU4mTGxawY8pISrgH8sjCR9JemOtzhOWsDw9wZpzM+/s4UEM+RQF4URMwm7U&#10;VbxzBdKCKABMHRHOWLKkRDyeBVBYn8acF3aUB2Wvb8hR2O9h450nfNtohoHbHlecZUb8LDDVcnnT&#10;mE/7dc3oYjCcneayE9S4Qj9cf5osLx4wDp1dWuIg4dKgi12lmLey1l/VuD3PoCSZTjLROkyuSCnv&#10;PMoEHaO/JlxS/1YQ0ROWX+ulYFwMzKtcguncL35oYM7/6Z//Q5bsnJ8CFBxJfoOtdnkmnxY5wbPC&#10;ljFcl0rcMa5FlTZuYiUllDiyKXpAf/IMTfpDuYnP/BPThjxAhOuPscLoWYacp1NiGopPcpvMJ2QZ&#10;sUjx8gbH9GDM2Hf2DbO6NBI8JZgNslQON9Mv8njwfJ4xgYaKMuLNls5FnKC1VrL2aUq6yT/JscD6&#10;2RO0MdQ5FMjz8wNCQOqOc1h6BDT0WQE2KzTwg9ORGJLqM0+7RNipMaJ9gpQPfKZfoSsAK46vsGsH&#10;Xgf2wWS4iQIz1Jqj1pJB48UVt2vD0JDM4NogDdC/2Rpqj1HAreFjpBgm9wDhoPjDxcJeRePTFjEm&#10;n5vImQDe0WECRIWijnfMJkKiHp4fPny6hTND3YGzrlQRp3Iv2OAcbynXNUPW6PSjIWBEzAcQP/nh&#10;ipd8RRFSWZ8Hy5a5b9YLHH9gVdPu55znxX0cFoGaEYdb/q2Anhlr5WXo9vp+KUdmaNgggSQJNDof&#10;IEesCgkYFEet+f0XnNyLB65vFXRpQ1bEYi7eS6fFJ5rBF2OQfFSjHJGwJ8GmeBuw3CFKy0qqTF1S&#10;xyVzqAqA3H38eIttD+kVw5PjFAEhvMR+Ajr2QtW71j+QInaj86aEPTvJ5GKUtDx7HpRzlBqXSgHA&#10;D/ikHWBO3zDfwpT9yxn2bgYvcWkHo1fEEjxHk70xMNaoNViyEGIQ+IKQI4d/WmsqHtB5wKS1CSHE&#10;RsUTBhTUa3UX4NTW3e+vd9+euIgbK2C5+BXJIsBKnicnezWrUq5uUJ9Z8ijrQkbicIg6flDaC/6l&#10;x0/175yFbGC0myw1sIlAhUflvJ8hF84GFZbjK4yar8gYmyfNXfZ6lA23nWUnPkxq/XRC2VR3JTYh&#10;ZIIeGGa9ppw3CjuhxYwITwrWWY8yIqouVccSCU1iQyBJZTvxprVBwAfUWS1DywycjtnktAOGA/ca&#10;cwXPWI2E9OrlNTQkPXMXI0mPAR5pHrFEo1SBGFWaNlYjx9oay1q1ebCsyXrkEjm13gPcg3M7URWt&#10;fJh28NU5pso8CX/UL4je8TBMAxOluLgMWVqGIzUCNcYq9DBvgTcoKWJR4j5sdvKKU7axdxbM7s1H&#10;lmaCxzhPTSubiTWNgoxAb5UxZuYrTCyFlEt8FFnTGAhafC1O1yGf/uC3WKyJOmgkc8/Or29ZaO6z&#10;PSWceDLPtzkpTWhjL37WEHQ+qslhqVHlgNWalAkkjnoYTfI92nycRQ4E4oAecBQNCu2m5MJy6iOw&#10;o5atguoSS0s/29uzZhav5XPJkSARA1LEAMPLE7TTq7L1IJw0rHiAssdPZFcH55VC4AmmJbySJu2j&#10;07JGLuV5qMI9JgB45jVow4y79b9dOa1ke7u60T7rqJJlPs1+otWLrY+1fXSFmpWsSTOUUHTliWlt&#10;lhhqU2Ir4qL0mZ4PdMgVlk1ymoEHR0vpWC2UhdKp3xw+15vTsOnEa7ZQ0VacBvflH+kN3PehvNLe&#10;2qkMG/qRsG+ntzcf2Birja1yOLZCbWAuwbQhEOf5B2YZCy9YL26nGfzOvfokT9YtGjgjDbQOAdSs&#10;FxN/eBIyS9bVlK8wS4VJ8vssc0U7ep2/fcywdINuikeb8624dIeNcusq9I4YgILP36hvhFHgVC33&#10;sadL4GPCYZl4yJb0C/EZBeij03W4EGBWm0R4sJ0DgPG6jx4t5S3NSRRgbpYmAdvNAvkUb5wVIDPM&#10;nyhtW1ILmyRJQ+shL3/aSA/qZ8rMtjeXEE0RJe1VrGHnxDpClDWYVnbEn53tgCPCmj/szziBqcAp&#10;Z3Ew3NIVh8DZlgFDQPEiac3zWgW4oJO5VWKU7rj2jSdIoqDv+K1YRJE49lhvleBlbYegaO1GKGXz&#10;WHDiWEa/sasUd7ThmNQLT9Nk2C2q8Uwr4kRHbObSonIeOqNgu4WoUFMQGjb3Q1Eqg2wEcBpUc2kq&#10;7rTmMpYV56gKzMWmOgFT+tE6xos21DW9UZ0onbH0kx6aekR1JhU0yvpYCs86SwDqOQ6akOYVF6p4&#10;0qdOU4/hMz0t+F68YAUrGntWXaYg+s4uySNXeSuFzN5Z9uAFc9Rpu8sxa5jOwlssWGWdjvyEQ/4Y&#10;IRWPCg7uJEhkqvoohQe8LQJxhxmtHGAkrsvkWGyQdt2FXVZzrTHs6SmPXcrKyFJI6hQausZnRD+M&#10;VsTxHjuH7UJs9yYM5GuPtKJwe1E+D0ykiRgVcf2STY3q3nRxgaaW7nOvVZ3szAoTwaV8Rgbid8Mw&#10;IrF3GyBcTAB6OPlg9sGfbKpmRYxt2j9seY40ICY4Ub2XWSZl2QVMiYQ8Xw/XJk1yNDnK+Cm2N3sp&#10;+y4wzJn2e9RyCiU9S7Nor2faxJtkppSZ1t6bW7IA23OyKrF6M8y+o94FlPzlZhu/TbvBeJHfG/jq&#10;UdhLsVnxi0fn1gRjaVv3HLfEgFHJcFMW1ptlgGoxvOQxSk04pGDvBJp8wj/l5CmYMR2z/atJoNEY&#10;gkbXgsFo90VHQBxGdRh0rSczFjGT745nhhfLXq0ekhAV4XWFdu/cpi3n97Id7kGmhSumTjGK5DDi&#10;kHJ/zUNK6bETa0VpnHBXLE9xmrG/fpjwI6K4qljUxIYxUu76ZaKUfBKayEV2U5Uy14/4Oetxw2k8&#10;dtOzlpvHrDy0qoXchK+9KTOfqy1i3IJRFkZpzmkessKpwn3zfBipuKkJ5NYMJNeR1HY0eIfAZLGQ&#10;1ZyQU1F8mMAOoV31Mub8YPQI2zZPUvrqK3rMjEivTtpYppT4Jm8vI2rWkpE1R8iVoPCm5/A972SY&#10;kschdMuOmMZmRx58Lkay6rZSoukRyRKlK1BnyqyyIRYs6Q3/iLUKBgBgc22qDT2c1xqlesa9E1sq&#10;Oi9l74RFBsDakja1sSxmneiMaGBhOPrLH5od0AmzBmqx1XsNk2nmNnOCIVoSr3vGr6a/+CfUeSGW&#10;LkDUssia4Q5ht1OIt8x7xHPWBrCApHQCvSg+F850xS9NmzSn2bOoFkXokXE8gq1YTXfZrPinTaeG&#10;vK5yIko8rY0pdVlDZU/Jel5OiFKK0gURemtO9Q5jSp7U096Lgp+lFc0aaj4Ffm1+Wnc0jXYcm+GZ&#10;ZtvLfOJy5abdIqvRV9eGCYU0O1BGh5UyxYCbXXJxP6Y5ZGKWW7VBXUHSN8//4//jn+ExquJMOwph&#10;rw3EuwwBEdMrV+RtvxWV4URtpcF8R5Mn/UF0thXIpAq+dRBpd0DKVtqHCS6JJXDA/XceH7EIFeuO&#10;kWjXmYecGVScyyBaHanOl/d1B8/I5SGmeOID72CGRCWd+nFfnjOxd45vubSBgqrN/F9YsoKvYRu0&#10;6tbizQGUAbMJ9hgIiemYATs/lKoDQWXVSNj5fPIheZcE1+Hhp6/PqHfnqRB4EnzVvogNocimlIKG&#10;IcQxDjbWjEHua8ZMGzWaQ0UimHnl8r78rd13eHHIsIrLeATsuQpv1Cs9AHK37auifKai0SsTO4lN&#10;KyexYEhGcEXGjF9iDwAGCp8s2tBKTLs6xkPG14yhDBbnIBTPKYPBWV6H1/phLkfJSZGTbZthlCNK&#10;EKqUi5Dv3AvzVBgG0c7XrrkJhE6ok6SxTWVHKLzCcUJJ35fSxQccJEFae+N23OFqEqoPbCXONJRT&#10;62Am1K2I+Ki7QAWoD3bDYB8RW6ICAhM+mmTgfgsQQ6yxg8rVVIzmXjzxQjxD63FOJjMzqvrJXIQ9&#10;VKVn7K0qUhd7UDfZTBAIzDBCYK8/4JxhLBvgSJ01YbU2lyvxdTKMd0ASKZXs4Rhd86JhctTCcxBl&#10;QvBbTXgRC9yPTNWiSL8j2HvGSZYfeIaXXMcWaoxIAALtel25JWZKmEohjZy8MUtXmiri7SkSiYBV&#10;qxPSpAW6xowTDobQLmGIxpFWB/zsmos4JRQCzzkht+9EKQHQSmXHRkFB2QDR2ROf7RxwF2pyIKYw&#10;gGesRuXaCVkFqCbva+uWlUIjTrCjFv14T886xSgVotSVJ1s5KqW0ODgntCrjLviZDKNxYjE66ux5&#10;zsjpNVKsN+ZMG9+yOOy9Ah4bjXEJG0hfCdtCkVChKSRjw6ks9qj8Fn/IHs+PmN17f+KENQqF7WeY&#10;TNI5pozMomYmgX5Jp4bMhcDsTTpSmlLsSWMB7e6JI+Gf8EhuyU5Sp+fY/wdhLHZJS3kJVZnypjQL&#10;z5gS0TyJkw7KsHLsSrtGJmBBnvOApxA1t9DPSG0kMaSpCVIcYQUqeWAoscLMpKeC4UnJCsnZEedJ&#10;1IuiLVPOqFbQZO8498sEEkdCO57h3v/EoxxzqY7L08snrLB6RsHuLfYJa8NJDRbDqSER7dIUNkZO&#10;61peoh7lWonP7IjLbJkti+H8ALHGdDKWaCp3zg0sNf3rtVfUahyJsmSapmNG3BauYqxqyGa7Jv30&#10;rZwQzmJzQoDZTSV87D7RveK66nfsqIs73u1HyVdsRlWJf5lWGWtPO/GDtFGbAo2YpSyAs9QmQSV7&#10;JE3aE3SaQ6A7p+UhNx+03Y33g6YNcuyCLiSStL0O/mmzNBXGWWJiNOq/LL+NPweafJBQjldQTa7J&#10;NM7gnQPDz6+P17eY3NPsOia9OWR0/opNKbkQia5HIinNMCBnjzvyozTfxdk6LnAEE3IOTfaKIxVh&#10;2SMxoJIksTHuKuBBndn7G5FMh1wKR2+BuEmSko11uIoQxQatOrX14fzxHWmNfJDQy6QQcXBbeLAx&#10;fTYWX3JGkRuZsrSBki5Pj+ilp2aa6kd41xypZLmm+4hwfn6nPylPBrYD79rp42wbzw4WTWkZ6eA/&#10;2WNnZb/FTNDSVBByrO+SeuaqTVtSe5FSXJXBIYhbd1xsKQswfosoEBxub4zZUzR8c4OthxQr2oPQ&#10;eCT+YCyity4TSA8qB8Q9CMn1ikX0WR5vyo8pKk6bFAC7z5zmg2Ph/BGB4s44yuTxDXO0iBJ575Cu&#10;ogQ+5uZHSCEFogDDuVXnAv0kGlUiSXGecqxeBuFUsVPUEhx3TTLytm+wYWWsnQBQjsoPCkDPb+g/&#10;J3U64b3UqxR/nXXcqNEu84JYak3/SyMbciu/aC515hjIwRddGymhwN2wFtqJVWV329BWtqtzPCZq&#10;/jcHWPsniWWaxzh0qqYgFfXMaXmRTTFoBUvYrMgdJ9jEppdyBsMaNfomcJpGFC7FOr5GmpPsZE+h&#10;HYcCNhaiRxGOEu5kOZ0UFJ+FB+pf/KmskheEOexPjgTOCmO4BQwpLvXEhst5UX6Rzps3ec3lJCqf&#10;V1JQJOvZKWlo7w9qPa0KCV/4wyMnu5pzA5WcUV/iw0ZRHjNnutZKTO45BHx2ep2YNw8rX2VP3L6X&#10;ES85NZI96ZvOzeEeDn47v8iNUAi25w3qFAJBlyxD1I7hFSUiriQ36aIxo8tif/NF2N05DCDWL3Hb&#10;YOl+jMQCWNgoGWcZhllr84PGOUY7R2ndIkWv1IxiRWogRQ62oT2RLZXN3YmfC2mREVPQamC013Is&#10;Etv5Momt2Py80aLXOWNrqc9jZh5N3FsJRj8Hk0wQKlNuyhlR1Ff+kC5809zoltKv0aTeolqLedWe&#10;hVJX4aa4ZQUZoreuKGWD4kRD8eHSDvWwWTqPVi/60gj023QiQhRrIN3vdKzF1HFLLpsS/Vec4FYX&#10;pg0CVzOrI3NyUScpw9aQ4RwPLuQNhGTOkYtaiNK6kZLUzuZrXjdzEXwWr4tdmclrktR4bchpgy2S&#10;w0f3QEuTFEf1DEvxQfo3EZMMEY+apzVw4r/oLw7Wfx6XHGp5PckPOiXl54sSkUCyZZvLiHl8aPMe&#10;da9nccOH4jcnCJmVq6sYOWOssZNMS8+InFKYzK2KUjLH4snm81ZrokSpbEZ+LYnSwc6zlcOAz1ad&#10;AniJaie2o13M2pacyuszRanttmjiZeP8gOzOTkREwlizGHr3WvBLS5svYqeslYRJzysKgqk51VlU&#10;h4emCdHwksXH+LJAMLAXeJpF0QZHUj5KG/PCd0r0aNm3+pWrxFliX4DBOXgPz18rQNJH1foY4obN&#10;mlI0CX6oaD2jNJ416iwgEfwgk0+6u75CL5nU3Y/VEsXNPCvOQeYOfFd3Mqtvt0TUZOJJThoHaImQ&#10;5MI7rTnwWK4oNgEuxOSy5eBO00MttO4ubhBWwkaFTzx/dXnFHVe5hXy2CfFIwzPmHOlm8pWHVVcw&#10;nfX6riNQ7hy7NnAb33RtI+Cu+3d4tDjo/D/8x3+mV8+ECiKF8+dH7LArQYuf1mYMO1QgD0ZlIdcj&#10;lt5ddG7E8sI71F4EpD4zSVMSokY0KQPk8/CzF+5MhNIPHommSMiajxkDSgj7sL+zfCstuYGHZcFq&#10;+0qOrzjOyLTdF2alNpVfwaovMAdyO1gF7DO0uQui8lvckEjuFHiCWWU76WJlZ7MptErGOnQTnBop&#10;s3aNegSCuMOnsG8EY0SeqIIsIBp+vdQWKd55TVowisZ8SV+fJZiMSl1g7QDUXA6eKxYhbqL1yLqr&#10;Zq4mPj27wbgcm29iDwisGWCcSmDRMhwOkJ0HVdv4BJDMWyhDq0uC5yXCKVSwWjRKkTjWEihrYBOC&#10;OEM2DkINXcmdAohbbD1CrHLDEQfNrC1mrJzw2umQ3OHB0ExOqpRTY1sIZ/FBrTBCl+IO8wwW+6J0&#10;GSjDLnhU01iyqAheGU3liqJs1ZHsgeZX+AN4SPbkvogfdMKEjSjC2RqVz+LHHMWQmtlzkh7np2Av&#10;cJwn8oGBPtnBa/iYAJFXZbY1R5vaxTvr26huTiYQtU69WH7JVzwXQsSksj7F/AC4mGEt8ubMRkLq&#10;VVsR0jjnoZfFLUogCQgZFd60HnSJZGBKb/HxrDSU9sYrYFzOc9LevKIcAoGQIwhkLulxOrwjlYaI&#10;GrOyQkweR32JK1MTRSg4FyQoCV1N+wCzlD/s7I7bquuBEDHEesfeKUpggHZlWykmzFsr82j/v0dk&#10;GdFQNBqLaXLVmfQpmvIRTCTS21SG9e0Zx2GcXn/AYg8FM0quWlBEHXKyzvOTuROhZBf7swUrlHAI&#10;LBn3E851MaWlv2kx0Z7GTVWOY3loF7EDY/GoxxXZK7VePML3AZ40Ucp2e05AaTNRMxzCzza6FCZS&#10;gzvzwEm+uUZuSntVcXYo2S+NOd16KsffJN7yn6Q9PXWpyShkRpgalu4BowyPYWGZ8H6/RLYe1cmo&#10;O8cqERVoOsntIYpMzj0HvS3lYo2AsxYSFF5EYrKHDRGbKqKr4JlHAD4/3GnXduzUTxJZ1pSijjpy&#10;YBNnwsiyEQ3t1a7v7G5q4YXwbPmrBCLcJ/kVPEUS+pDrKKh7C1FNRYPbEzDyBnm6jRsEHWVrnFpQ&#10;IboxVuuUqWtSm2IWw9SdTnbwDkWKB1yQOJ6KpohKZ2uHHoPtTo83DMRJN9WnSZlzqp2+GXMQzw8X&#10;2C76+gbuEXr1u6z1FnjMJiu5ubK34kRZ+5q55e6BcoBL4uz6g4iaIiPjSn4XlamhHu4hwu88UJGK&#10;6FmWGtsv4EFNxwm1ZhHNwntyxWKRGWN9Vvuagd6k3CxDqruTpKu64PUc1YVPD9isGXadmONQOU3E&#10;s4ULaaaqOEKOhbM0Eg6t3KjZGGnwsADMCHUlmUX2VYO1KcEFm4yoChwEV1KZeAMnvHLmxleslcXA&#10;L0YRiHWCP7uM9Y6pzJFQ9fsdz8RhO3cI7BsOA0G9/tUlsMxsEZUaRYur2wNekbJYyzrB5OblxBT/&#10;dKm9BmXPLSIlnYtsCRNlb/iNJRRoPTX2A9jkLxiAEWgKxdIUWhXD7kYuI3ipOy3RdZ85bkU778jT&#10;oBgNhpbHqWHrBfufNi0El3zjSWHjWeoFzjOXYlxf3+IgqqRSRA5ZAuyIff3lCzdF1CuETq5CDzsi&#10;5r8DvZVPFJBNOSGIShIBzFgrHl9MZC7IT9w8WeS0I+ryc0ii++hNAXfSJ44wTOlSAnGFhZTGSZjG&#10;Sl9s00PjB8OpOf01YOM9zKbP+K7CRGJWRfB2UUsRs/GUxJockYk81fkPsreNhbvux9yLr+BOz9or&#10;6pH6qckxvuOivZKXsKASKqtuabG1kgDVlfslTYzeisSSD07CQEGPgSxyR30EsYrgHdOLgdo+LV63&#10;1x751dBpTbS0Kxl2+x3OFcW8sdseyOIcDpbPhq/0OZhZLBHqrASFsxNCqbtA0OVyMW62zoot23G7&#10;mvRIlH9SQsPbpM9rkC/aTi2bIpGRpKDcrfdo5mUZawkSCQxSWKAjIIuLn1zcGy8kyZs0qvZMTica&#10;8bXr2zXv5gmlAq2UbcapXEKT3tGAedyv1E/ETYHY4n9KOhk61NCf4Ra1WdmYAiB46LyRfartRcZQ&#10;coNJGiefpNcIigswsw5BqSn9gIQmpi/mw0zQPOC0k0/NrBEVMwwo+VJcqQKr2GYCGnLIbeVlj9zd&#10;dVYpX/FrAl/5Hv0dJiG/u4FBnuKN0gpGox5dzqZh9mavxoZnMhPMlEFNR8U+pVCoJcSuodSgsgkm&#10;lnCPUhAemoEsYY8eW2qtGLecBvsWoZcpzBG4VDOSnp7Lsqux8gyKdey5OPW6bIVAssSaz/Jj8oV5&#10;KqsaIQqNjPBooekWVGtsk0sycNbiLU4jwuJql7rK8xniE6Yulb7+nCp9fDY5iiiOMcoQeDycQ1v6&#10;AXZF4mwnL5mRhp5tVabd1qQMQfip/dXFisKVmorNaOar5IszLVm8y5tldA5UYMZiDikm6aB0Pa72&#10;XELmobcM6kXJjhLzyJJqXlQ+SsTQ0lM/ct3KzLZmykyJFVP/lMMTDnHfC2ZbFq1MiXbfDCRT932v&#10;cUu/yy6KrzJqxVu2XxyCn7EVlgpQR0xd6JBR4ATkY4W9l/AVLzRngnlpH2NU2H4RNJ3aQIRehW8L&#10;13AWWsbNLzGCVPKsDNeuMWrHcPrF5mT9lXsRYUtjPZGXNW/O0cpp6DaXsSuzHgE299kRsgsbGOJd&#10;BWlmauFb6oPyns6jOA10LranmW0ow6bQ+lbMZwfSl6dxAnAIWKopAhXYatWhS8RD98kw/dnRqami&#10;XDjzYd0v3scDnu6wIsUWWN++YZdaLEJTSUw8oKmxTISFqw119McS5lbrHr+QLPvcOCrbs2ulOzSZ&#10;/bjl1T7QsCnteS8vVq3Zg5R4D60Xyh1A3RTd4TGdqohi57W7DZqIQfWGvMOGcHBsiTJsQoWf9Lhs&#10;IcLTW9gydiE833TMU7FavVjcWGq9WzIqPEE2XBa/N9EbVyhDa7VnhA5JCjkKI2o+3g8ngzZTcbHc&#10;6Uz/uP0eu4dvVNfvpVDZmtxzA0/vimcNWwADwSFshzzWACxeqltt3VspT2gbKmksejlhRwMQ5Iae&#10;tgi7K6C2R1Y+h9C2/F2HHDs444KI+NQmgrUp22ORN1kMMpBcDFxiE0eTT0rdM2HDUjDu2+N9hVP5&#10;Ub5nmHxwpQcdepucDfOEoTltklvCyNdtCsUGW7C3qAfCJzJj6EaQaQx0F9TOMq72HJvZmoHRX1z4&#10;2EzIozeJyDS6ukuoE1iWpV5omC377kTCGgQDBqd5PRACYvp7XFGMmpHRSNoRX20a+O5xStBEjhtI&#10;3FAezgAMHzkz05gfNE1f7qh/N1onBefAIxojXjSc/u0YSOVRorh04K7TpksPpLgiTxqT/Zgbx59M&#10;zq/0FW86HOugrDXe7HHHLTu+3fU1HzYa+3dT3GLCwSrWk3IgYy1MTo1gj7Gu2b67nsgPQso7aT/H&#10;TIM/fTx7MXkaayB3/Nn8Uyy3HKMJT2SiiHFILOOcnSrD4qy7vae9JMr9zWRINdjt7+jeDKbRSU7s&#10;qioyLO+25FCt+VsNMxyy59tD6MXmJRlLRne4mty+ASz9llh4Cn7D/BzyTu20AH6vWYmGiz2ITOb/&#10;mf9Nqa2HX7knDFaLMbYmoGhqtBR49bm5ejfM/tMS3+DZlKBHHjfFrSZI7qo88WPdT+FwdNrAREa2&#10;XxVlY14s3HKqxU3DP4zcVKRxnJgHjdtNJHOUw5kmdxCuqDMa+JhlIWvN+w4qajZVeW6elspTqOXK&#10;+0M+83AwftZJ1dzH1gXFqOrk7vXcWweryLCPFupjyUicmibRWXFE4wVtAk8cu95/u/uKA/v+/Oc/&#10;/9d/+T/+5b/9119++eXXX3/F5g2uAaM+3/hpS20exZjOhik3z46aLUb8lgqDDnXT1JXNUmbu1VO+&#10;MFnbz3P7UdBWX4QiJ0FuFEfr09md2s+NJUUmtc38zKUtP32pBusf62W/NOx1VEin7JYPNOO5NciR&#10;v89A7XKsUeOTVKITYywaU23WRm4jHnqpfTrDOTXFvNP3p0gb/8FO7UXQjfcrlbJxCNv6OEi0zPu+&#10;UWow8NnY8APqS6pe0XCrZvC+33JGYVUlipXncBrURmcTOqScwxmG3/DM327BypGUtWpZGjD9bvjz&#10;b2qRqbmaYQpTbLvjDYeXwhUPUJQ0pl5wLxHFu0d7VjScoHj3gLUhRmNxNfuyTtH4LLCa0MUnQ/4n&#10;Zg+o4By1kXOItOXMGov2PsN2ioHq6tjpkMrblivK1QAwriac9EGBLeH1dhOASvNGG3HooG+QtQh/&#10;IDvfo/aOuC1NccClD0ZMWIl0CbBdnnk120xOa9GwvBAVJThh1JkIkY2ypWnafocfJoeLMgeDbJqG&#10;R+xJDTTOB/rt8i89SaEZp4qxlwgUM7d+GJy4xNMjK6waE7KKOieuA54ZJ3c7bW5959AfHbwa2Ivz&#10;91Ga73vuUflLLdUYL6k4rAtD7HFGZg5JPNm7ERIRHZ5WHhMd7UJpUpTIkVeH9FsUaUsnvtpK6rCn&#10;bG4FP6vfMTnegIWrNaeKz14g0Vp6mLINy7QiMWLTiHdOC+dK7emlxUTNxJXuaHq18MaHL57xMBe/&#10;DWkdwz9k6DDmZMLJA84yKO6qFm2g6uJXgd5DyFUK9lCA5jN2I2MvyY2uxUWlMrce8nftnc9O9yMd&#10;odrGfTaTN6ub4WnRFD7J0GTa3xqJJoDqiasHMW08fZXCtFS1PJIx3nyejL0mPju4XayY6Tu2QIPu&#10;lDog9wy8UWpDsLMgO9HZeHfOEdqHsCIwvduwNidUCNR79YwIocZpIpvqbKuyzEYgNwFWAMN9/1UC&#10;zksbC3XePTd1X19poxWtWPPGVmzf4ai9Sqg1eTm4g3Pc/vCHP/zpT3/CsSc//PBDZ/G1r1pWdhjD&#10;cTvFlW1rDHkLrz94ZiG+uIMiTfRlBqo5PBTeo5p/uwM33R+GwNgWiILBY8SjIav9U5cC2PYTd7Nv&#10;ujWPRbsj99a/qiBL+am8nPSpCjJRHp22c9kKQbmxqFZynL5ocW2/oQd7AF5xUUfKxV9GL+Ec7rie&#10;pptVMe5qr5VF06lJ0PQr0XVaf+nQSawMswOveAMiueRd7WecC7GygBm78NdfGVSjomltgfecnwSt&#10;XYxUszTqTEKToAdyyE1zsP2YlXhjpkmzzclmLH5sp2qlNeKUxB2I53UIgsDzT/NHwRxPotjPHC/Y&#10;Tr59+wYHt3u2L6F29sZvN64JASWxSDDSb4tUfnjmU2UeYi0C5pBzP5+sWCnRSM526J4Q3A3ZmtMg&#10;db+WPn4lROuXltvW/Ta6RztqUgaZKlszsm2KNlxd97upJWlBRYYx2ePQpPdYdzJS+CmG0cR3C3FT&#10;rsYa+DJ5XsV4s/FJi4b5EKsahTQSH0p5wHaMe878Xmu753Y4n3+Oz3NkcZIq4Wd2yeGj1l4Sbz12&#10;ENTtep/Gxl/RcbfFxQoDn49rMyEFPtJwR5iladpY7TtGXdu5ZqqJwyZu49+v0EvGKpxbnHaIJAI9&#10;hLJdYa64B9HSG+d4cOkqniyelAYUZTvjZaTZLPpd/I7azLTqRj9MBHazK39WILWINT6N1UkOmwD8&#10;7qjbRiekVLejO/tvXKWT5Qoqu+baG9dl8ytbtfpZy1lj40iFpm8PVp3gLeO+IdxBOyHfyvL65qhi&#10;mXyjIXd31ncu19b2cKWr06IGH3dw4HpCeIBS+aMZY9ibu5mw6A5rHLUFPg9TIeaPioZ9j75m+6at&#10;c4KOMXo+k0muOIfO67n4bUzexiYsQ2mca8TtMUdkOlRZfLudt+z7aCD+MrFc/kAFYGnHcOs/d3Z0&#10;4HOkJlnfCcEKhk7jGgwX9bnCLZFXCMd+ivrL5dVd8iqjJuzDf3GGdf5XF+fX9M4vrrmrPLPmvI95&#10;2HyFb89vri7wgxJ+/lycI4zGtk44TfGW5+zCm7e75dkSgo/yJfw8POOEFWz7iPUkV58/41zp20+f&#10;P/z40w84/BHOut10zLjzuG3vb7EtNJ/yeygayhUo0GijGIkdKDD+jbXBxiHEzvbs+tO3BwTjTn51&#10;krao4iDlSOZnvLoRFbIIIZ9ktldFJgorm37t2PHbHkP76HZeVtyid2yH7bLMafTFuBHRYOuAJyfc&#10;9gwJhmI4hmZqky3vGvRjguZIqd80M9b2Rw2Y+/YDyYKP6nOq7DjTVSlYaVDjqux0p7tSaL7rvTz1&#10;xDxR/aXwe7BeRG91YgO1U77zT38+NMb9zA7PK0qznzP4c7wSwFdHSXi2pTmgHtcbLz3TNO57/V3z&#10;DZ4B2IjMsb8H12d71HTr2PhONx0dzg4tgxPchP8nepSOymC9Raa6cBois/W604xAicgflY6djNc4&#10;P0Cv1ht0uq4kiXKn1skD2tKnHPSoy42o2hvT1e1bvpz4iY+a3Q9scgJsC5nnYcrVodIeyezjwjc1&#10;1bQEQzo6XzDS4TIDuFR40e6L7ISuaThhRWffkxmaG/sBtcA58TKrzazlUNgaeXpN3ZgJe9STvd3s&#10;JKI/zxz/ZLyFjZWZspe8Lo3a+yc4r7whQ1yvamhHyh22jXD/blTUtButVNYRLDrGY/ke1eZ9j7EF&#10;ZMdaOx3ScBIMqUF2rfLQLWxE/Max1vBbXTXCp2tlqPqrOKIFWcWflE1fdrwCkom13ilJ2CYXbDry&#10;iq3bLpjY0n0yhrTulJRiqOVONxcVULohQxm+C5eVk52vei7FhFgQLpkS9uRgDHv8Pd0+MTkp21xU&#10;eN5wrIHeMsCWg1TTl4rELas34dxFu8I7mk76mkOMkHi9ch/NkNwwU7vfOPBeDsbot1VEAv21ssVU&#10;TG1G2wKjq5C2loqVneRBufXwLLQ2WUVKYUgOTmngFWW3axTtbA29wWcYbpnXtiu2+EYwb5ozh0T0&#10;uFsbNDLnAL1kLjGEVsEpiV5gOLhSTwyCBjtPvPZgDa/Qy4YqQZ4clput9ueuawm6nCOnbaITj8Wd&#10;3ryFOXdPfAES1JTj/F2UsgAWbFSNrDl+4yk0zo1OlLbCHR0yTYcAf1v2cR+v+/fSrmUZdyJA8aGw&#10;xRpxqY9KD4nvCPnWsZhiYz6bBmnH7vpTTFERtZeam7m9meUiiomqeG+KnJhikaqJuri8JP/wq0G8&#10;+qi1bia7ZbLqLLmDTxu2GEgxguVNtoqXXfZedVGgFpc3Qszm7cSZYgwbpj9NJjjUSkZED3AnLa17&#10;hKhlGCbymzSzkRqviM26i2yQbl4sgWRUsKOjX2z0+s/JCWJl7tbgxJCxq50EOYMspOl4ObljR3PJ&#10;RyilW7PT7nf7oR3f5UybjkmcdDud1i8fEYOYLviEAV8NnGy0VZwOT+IVfHgXUTO4wgv5vPYRN3Gn&#10;m51Y/e54Felw4XmukFg5LVtLLoJ8eX3E1iIAAf2Hae1RmnTrk3EoThS8tiTFtJtgpj2eLSMt17Du&#10;x3205tcKWxdfZ/5tjteAtDcz7Z+JaE+lWVoPR9VH63O4OekJ04NUzpUxivELDL30OYu/Z5tTxP6G&#10;aMR3dKUB9oXgUXxJb+NOyqWyWbvIJNAPSbkkdDimTZNCI8WO6jcbthibZFtrpJCDcqdN9yp+Nrpa&#10;Ux0y1W7gO3JsmZxvRzPVcWNFMu79KlyJSSLyxfvbPkyICUl/X1qFMDsPFHJnP+BOQ/rtpcIN5+Sf&#10;2Wc/+j052rR1kBwC+jDXjAlnLc5jUTjxvn+svZKVuWlm3gGzwLBzExc6no4kMCastArueVEcNote&#10;jbVgTlvmFMwY6fp8iJMpTQKFw9MmKZqazxpcFf5t9Xy6nt0M5eZmj7B6bXBeIcSy1KEoNb99Q3ka&#10;20Z26v171PRj7c4eIGTjYhaP1UaHpV1El5BGiV4Ppyp4q/0GaXJkc6PwQKQaqyIii49d/IA/QpFs&#10;BHPcb5nDaQHZjb0532DoTz4ilnFVSSDtCNBLEiGJg1eWiXIAFQa23G9Frkgj4z0vuxl1r1lOIh+b&#10;GhsTb2/TQg+2m2weGExeAkMyS3pMm8FxW4lIF2MIxaHafbxYJQ6JVxzY45N/sn5UUqE5Im3lV6cl&#10;6HB6brWOc6ZUns6SImzxjrXdXG5rS4EPrlVTIcwV9LZrfrVzixO7PCgdvjvS9diA4gGro2V7m0Vb&#10;rIzVQ/6XfmQFLdkUtLfrifxfHh3vTATppQ0ZGlPFTOmPoEQ9LarjTTkubEHbtTMEdBS4yyU03brH&#10;YTbkalRqfI7NxnM3ZrKmXKoZtuqZlc2SA1mHo+q75v7JXn1fKBBPFRtKC8R411gkYCIca8N0oKQ9&#10;ftO4W+bwI5cRIJu9tn89ohaSrbTExBlXu+FvFJxynxk4kdIqIK6U8pRZ4oPWpvX1QPEtnrE60JW0&#10;kz97R3nsu/Tt21cEmqiH8ygwars1h6TpgRgbRkt7IRP5JPpw6SaLW6DdF+PAGiNvdiTT79obasWj&#10;PhZgSy0uZPNcX9lywuDZ+Zp2MTZ08K+2IRfwDJcPZe77d5KvMiC1Ikp/cVUokZz9iHjwBgraVE5D&#10;XIvTAr+TRfpbsajbskHCln2juLx5Ly8PzE+eXJO54GLM4PI0VBzGoRY92+iiRJNtq9y75WYnS1+j&#10;2tTcXSIWjWlrLHOdqnhsnFzxmTwHPhQf0r8XZ5fXs0LklUponmlOi3RoGZGmA3IYHv52ebTGu641&#10;ITecp5bTv0lzqwvq+3ba+KEY1AjsobUbUdglHg6Vknts7jW6fHN+5p+D4fX8wj+e1GIpuBpeFZX4&#10;rcWwXejoSYfj6ncBXJbQ9rDBsGUpt4IN8Kvs1p+sjUis8qreg3SDdY9nGy0fqMKGdjdwvcp3kQRD&#10;qgsm1Q9YhM1SJk38v4HDrTiEBGbDNJKHa7jtiWbDNVoEznppdKUrrGM3bOn32y409pq+pp7vz677&#10;ydJ+pBU8hGR2XRswQgHz3hhXMOu0ohs/HODsdwEQa6uciMcjOuKBDsjNxrg/VHooF6hksZt3/N1i&#10;vEXlve3ogRcxK5jZxEQ826Z9NClLS7PXfG8SFsb/IXpb6Pi26CvNR+WHh/EtvDTkWeXAeSd4Jm6b&#10;QyZd8NVUuf5spC2ayvlvOjutGW9DeyYyLyFlZ2HsYmluGrNx9dRIkjsDj0X7paInQwzJHTK3oAvM&#10;0cXl/GrjziksxsxOX23A09DDb+IeWZWmf+3uxR2oeVxonRhK/dmXMZCTF2rhWaXIzcyL+A3e1BwD&#10;TmuYyIe5pgGGuCMjjqqVf/Nv/g1+w/NG13jEEq2F5hwP09zPL09PcPbewA9ek2Ch9iUYliPkt+Zv&#10;AynloiddkAb2wg3OzqSBmCSPbof3vLqpbOOQ+zF5ap0vz34gxpUctQpsh+hauFdHwezKu7TnIawv&#10;xPmVYFyfJrMZKqseMHUdVTD7IVgEWNJmftqJUJNz5zXafwaFjLfkuVRDbDtnQ2VLLybyOUoxfgY7&#10;Xm35VR4KvmqT3zKcYS7kTTbb4N/+N9mlDizwoHo6Il5b4T9E93hGzbpYcF0NCUbUfetrMQlJSFME&#10;fcEDSketYTO63/JA9Nri2iVz+tSKsh8zaYwu3zRWxcVUaVZV7mDhkHwo41F988Ua12S5MFLxEr5q&#10;DWsZ41RBDlIhprzZn1kCQ6cPLe1irRQjMBoxzBOf/VnQBgEbY1AMmePTpI1QPgOxl8xzB+iIfbF9&#10;5XrtkMSl4Yql8romAA1PfzCSKiOfUIcnO5yjFE8WiNvqcsW6jQiwVeUQm5G5wVZJjcxmgO+gggyE&#10;8wgIPcnNwzXl23FLb+BXxbDcDJ8/3IseXM6D/jQlh5Uo2g6eGfA4o7temmkNmNmbH/SfWY74l3Yk&#10;Ucyu/pEbIXeaPy2epZc4fHOdrzl2fbXy8fkcPeBNL2PpOcskPWzVYQz4Z+qNQ+zZwHuA7hofuppC&#10;rLCyU85nGwPF5GbOqTxN5BqIPjH7JGch/pSPf9bNdKrP7fiz+PJNBxUz28r0h3UMho4xwuLaH2el&#10;n/OOxIXaJssig0Uezw9pAGHm0YMqid7wW/HtPoAPFXwsWlIP0fBGlH637VlDnqiIZKrLdul2VA40&#10;jT/ZeVzevbGYJAi39IT3Ks4377WWsCA2o0aex6Bbpqas+TNwThQy1csBViHZan+OyE32dKLEX3ag&#10;rYOlYLK0PBkrmCqRTdmAfSl84+pNktevs66dP9oiT+XaPIlCKUyOjRXDPjdU5yvvieuq65399Sga&#10;VHxg4lLbR3LoYuYK+CyZdnlCOkml1V1ksxfhdPeN/xLtpVeVIk3QRYRrU/lO0DQdpx4QPzBSddfN&#10;AP5gwygoSVs9wy2PdGUPUCkn/u0W5LNohTpLITrlFwfDGJO8ftfulLkxJpZpLgxEo1kb4X8FHs45&#10;Joluv2fKS9qqKGtiYNFVEMFi2oyqnC8FhWJs0pFsSYc3Bf3qkWtFZAaNe3/WJiykuE4LNmP+/3f1&#10;k0XfSIMTRK6mwuDIpuoLz2NiFd4453PfTx41sfvw+HiP/7EnxCtn5+7v+IcclXcEbqA4imHQvnkj&#10;jFi1Lu6vMe8P2uElSpCUdmIMv4tzY1zbM2+Md1tsZVv/PUfY5KSCD9sVB5QNa4YglmttbIuBtU8j&#10;eYu+DOmQnzbmpY0lcAHe1WyUmcy5MisRU6gYLoLantmksrX5Aqk+0U2hCTemza4p8s4jytTUbqz8&#10;+igDkQ9GQN9q94DTIn6TKP2MhVnLjhW9lQsb0LZ2usgdhpYgLbM98Y8nW6fbyFjxlfgyBKIZkGzg&#10;A9WQXUUJ23g5khNGrCxUs6nv16vss7v2B5MGj0GqwbQMjcpXlrts73IxPZVc+ZtsIVQaD/TQSl+7&#10;o+4XPVqNh/rCofUCfFYqrFUFHtsW4zzUREM+JSj4r6jD+rRjKjLqQnrg8Z0EnPIVB0uWKdQztqH0&#10;liTsHk4L3QFTzbBPUmAj4VcqehwiJZ7m//uAtgc1ieWhtSE85H8DxigrFe0hvTr36b8GxPjJ1uKd&#10;l7XK1gQgr7I6oaNfxNX3mwr4ap01l9CUI3CDdAuK6kSJzVBN+XqAs82lHARto2KKUhSOsmKOMJVf&#10;VuEBa6skR5OoS33vTyjs9g+pacbp++TZSlbNryqcYx/1vBgsHoHz/ckZRAbGuPqrduQ3bNaTOwkW&#10;qQp0sCORBnJQ/WoGlTQ2WuNBxVGomGItPO/6hJaMqZomzufwxakRpigAaWzRJbKhIcgY9wTMAVq7&#10;TbNrXMO2aOX7OT9ixw+js5oShumRKE7Yzx3tJKJlh/fts+lqvRTMF5s1NgJVQaIkeoQenxKKLN4o&#10;B2TLb4fs1PJihrd+Nb3MZW0XqWwqvZKyMe16buD9usVhmUyTRE7eVFD9maMOpBGrlmiLqhWLfEb9&#10;RF9YW9T+swYiPRSN8+f6x4rCjFSi2g7fsP61iUqB7bbXziqzEbeDO/DbVKGednoUqqYzLfVTDzj3&#10;xyMUj/FMMWHSzkW1oLGYM5iP4dM7ntxYmKlhLV4RuoEFdS2ryjM3vDRlWYqB7VbwQZ1ha64+VPjh&#10;h2ZcfZBda0tH24LHOsvQ1GvcWh23QV7K6vv8PDvsBid4IcOSAa6WxNDhID88PMLVxoUCOfrjmsfG&#10;hTtGzt3dHbZWxAVf+vfff8fN62tWok+mMnGb4dzPZAlHW7kLBnatgjK7Rcv415GKqQqn/ExF78+U&#10;vJxxfTB5nXibj21hWhFw7tOlWkGtmzVoSujkalUV8LbzKVOR+QUwGTa+EyqVf5UjeoQw2jr9UE00&#10;BtN9aZxAZLAq29QRMHMFDH44B7KT2C1nLrTsGKj5JAxcLlu7BZPSwtXarRmIdKq7YI6mbzA1/GXF&#10;rWa7wUMIB8WjTbP4RraoG2ILZkmsZ2dCc2mcHY8RZ1svth/YfcCfdiba0NqF8nnSdnRqgjqsSOdy&#10;+NyWgpiWRusAYAN/jQAUVGheVrwaxN9lflxAYped155Vwn5r5nQigenDDIpiWWrKPK89EyYZPP4K&#10;fMjFYwuMoV7H8LarAMcXEfYtg5kPywO1c5yKnm1Sa4hhj3eKdnPRThPtADC/+TfNaTbjb4bll0fZ&#10;FX31eKfKq01aI1Ctl+j1VojSL5JFXWgulYi/LK3QvnCqzOIOuHNVsuFwFH/jjkwu675kSOPko89Y&#10;X60qQHfQTuhalngGSxbeRHwtnhNv1lcGYEcLU8SDmISu4XTejvyrqKA4UHLWr0x92DenCto8eYCL&#10;ECj7MMijqsNZSPcxZdej2LFNC0FoUjxjmrZeOhQ93NlordZFcSvVf8sImZD430joNhvXzNYPNXqD&#10;Jb8eC1vgOe8hTdUQ79C7YzN/y7TiuHYiNmmKz60bHfmYb6xdxEQ7y9tgHhCsbgzUTbtQwV6HDaKC&#10;lhZnVYnLQCreOs6cc/hm3WazLR33Rp9oqcsMkIELsx6odIr+dxyRZzbpp2bgoHpbcTfstRDFMyKF&#10;UaW6OTwaAApvJuZdUTSuQx14yJ8GUfenIQ5ba6T+1jBskk1WUIRzYc+2KJzQFPfwd6aTDLO9X+Rm&#10;osRIw//aJoNZfyFk8NFygo97Cke5KoMskqiLDE3QljyKjg5u7YIXBlws7ouzMQWSUwlbHH6Xr498&#10;MXnPeMZE7uMzTgRnZTJU88Pj0/3T4z0VNTKDySpAc/CcQOUKcXE56eU1RNaCgEypNHqqX6bq2KuR&#10;gmh54fQAws2nmMKeotjgT8RbEr53mfZajbssgdq3Vx0O2TXYlsiNm1Dm86l2WytFPrYa0yzjq0Wu&#10;W/PWyWZuj4vsKzjFynpp+KnjsTQ4Obsws1SJVYLyCOa1hoQn0FePdqTovR2yxhSeHZLnwwa7xzjx&#10;48ekGZgOpM5w1Y1zOBy8dMBByW937TFO9p44n2DYDXVRqfOX9hhzaI7AWj4FwoMdyoQ53BuJjdU8&#10;mlowH3gb1onmDRM67o6VlIbv5tudaUhadK0PpsqLShhsaxjUnMpI4tpX6R8VYhggg219kbdKgRTL&#10;GeZD0sstbLZUklPQeVeplqTmbXk2nuplEq6yyrIb0W6muO/48Etz6OZyg32reWnquC7vWPxTXpEw&#10;Fox3Oz3m5kYjeceohfkNSH7Gc9PFycx9YVcEp7dLe5qLvZ1LGKkB4P2aS9mliNxpE91QmZPVCn04&#10;c7K5mf4NbzWzyDTFPgsf4yrkHyGvCGE6yUsW+AYjfbEuS4azxGq2PPjwwH73cJaZDGCGY9A3kBth&#10;bh8gaUEMUjMBe6YzTRtr7WaVib35eQ4b96lLB21rOBw1qzLfXj3Pa/smLjwiFztKbTG7IeWOsh7a&#10;vFmCPJq0jFVcEGHhgD3eHfb2guO/w35ykRrhwZUQJ5FnTgE3bdJkbkjpbnEnhmm2HDJ0wXcdXqWP&#10;qDEbG3OX3JQwcOYmxFBaTFH+aGXftoQTQ/xrVwNpTGYexlp0CIIlzrhx4rN4ZxUUxRhtdcJOEU3W&#10;nUrKjx0+jKFW2aHQ6wRWdkq198H3rAD0M1sNKc0zVEFVJ1ZcJJEpr9GKN3god6XdivY9jmLUxTMF&#10;X2DoQUnZJF0okcgW4661G8gcnzWHHeem9r8SY5TX3dzsoW+vicluHx80PK53MvmmQFkwqhmZl9GF&#10;G2z1ddjdbiA7cha3bKhDtGzn2KcgiHt3ip30LmVrlfvdHzNHqUQ+ZpPmqQVkVLVgkPka1LEwYfPI&#10;v7GEECvr8JddEZ12QtcccN5qL0ZA+NNPP9FS69tWR0ZO/574aTEs71zkd00qvtvNIKSJgyzOTpsc&#10;IlTTdkW/smchanzvxSYkfJ9wK2BFv7RqGZiGOSx21MsZSnkn3oDC+/J44pv8pyh/tNx9CoaBxKhg&#10;wdafewDN35YsiYCZWfG0UmXAsXfnUTnNxj/YkGeUiO005qFR9J2mxZQK9MuF5NbZA3tR8QcKTuPa&#10;y+3f+BuDnHTpzxguJsJcIgUWtgqzqzQl1pBbABr/E8n98OTpo2KvAWofujr8XaJqe8P/5SVkwFbI&#10;Uac1vNYj/FAO9+HY02CToQLNGV2snkfR125c3x+RGEdWpJzBYfzVit9tE2KdtQRNw+5h+YNjxdLt&#10;m2Ht9PJuyJZB7i5yMndDZ/9J8wxPc8fQc8iHRiVaJYKO9jduisaQceBdR4DaqlLbI2wvay1cPZYW&#10;Cs9g+PGprxr/TfdWX20XjcRlEpZ3esSD3Mjvd6TIktqwmPnln2ejRi0aBwcjqi6BLUPaFC+slqNR&#10;CjDw1zB7OB7CAC8v+o7TTWjTdZ/EW8r2bFyXogsjDeeg28Rbh9E1qXbUlOo1180aFxFzj3Srz5uO&#10;O7bcsffktMH8R/i8n5wfMrRUOVqUTPYNzxjOiVjjdmsHt7xhTbPzqNYYp6gG2tkaP9dkXd1XATHq&#10;/FPqX+X4hJoehTKI3nibdflNmqImdXNM09ASvWTgO3g+wgaOIUvR6N/pnqfxnTkhzZshGy3mgXk1&#10;Epp183BNF4dn1MtOuvGkpEprD5JO3cQG6mgDWEPSMBzVih7TyLs1/VEre4XTJLHi6ex0ZTatlw7H&#10;1QDvvmVYNTJ6UxrIeFLgzXHOG6yV1hbzPTdGpIR0fw43HipnfOu0xw7gSIfe96ZkJQV5UK9kWvMw&#10;uHaDx6VyCA8DgAKw5I5DVLKUFwYrh8015bVKZLWwEUOpd20RGJGwYPwrP0zFo8CB2he/6bThM358&#10;yhOqZeE64jNS4NjwCQ45nO2n5/dH/Dyg6uT96fEFpVsskXh5g2uO0WhRzQVOV2C6/eHhu3jYcX/9&#10;6ZwxWZn9bybOYrYiBjNkr5cngY+2X9xcVEy0yg47qmpXw76dH3XL/KrIau0/fLjimWMdL99kyxmG&#10;R85XFn5ReSnvKGk0b5pByS2lChIyOh9w4EfGOTbri8U3FVfxMoJOj0soH2IwNfIC4QDP1NWlyNjs&#10;8MPc2qGWcRtGrIWqhc1qcuIPDXZ1isBYXw7wF2Pg/W0OgGqH3hDrSbv211sOZbsGLpHQ5bFMLTwV&#10;YjNAQ9DMZsbQiJLgLIbx3/xFqJCb0Eosk7x/l29ifXUktpNF3FvlrbKOghP+4l6EK1T5IZg1MrXT&#10;JBiQb7aj2coR0W4t2/hJ2ja849MZGNeDG1nzXmkYQ+2eDUNzhDXfpOhQjMdEKPc8FrICPXSRV91p&#10;p8iNZY5t6PBuMmShww7fusKKe183f1sMjc7QFFNNettzQa0Tdq62uZ0IHORtjpqs5db7N4ZpnOMm&#10;OUzybnENqKJ4+W2zZHaZPT85pfsAv417kTj+CnGrn8KyVh5vtk/bOnlTdhZ4xXyz0wNgoitMj8Kt&#10;NsTJaazB/FbqvzuuVjtTjzUeZu8ZOVcFstYcqPRKerWwlmb+awickOy5ZytNh97zRkkuHmvJCc+0&#10;Ot2334j1WDauoeVPkXAJkNU/1imuJYDWUXQdB2vNIS9+C1Q7qeEQCwybqgxzalSHfBaWNp3ZAN1z&#10;cSvNz8aSvjiiEf3tUnolto6+ivWGMh1KzzLcZTZpqRv0kzYHB2ISKk/+KSu3XPwdn6upTc5IomgW&#10;M3oUCXj8kf6N6ZyusxHoNwVnZu1iToZ9XK6LSrasoNb6vZL4Rt2O9MUtQ3nrlrinwC3PfHKgUw/j&#10;yXyp+940ud2axZI7Q2ByWOZ3+pkoM2v4g1geJkCPBSENT7cwmbk/z5aLIaNjF4uKMKX3+YZ3gANK&#10;qQxrceBgVzFnzXMZPr7ly4wvsv2rP3rWa0ScNaenLiNAN91A5Ieeuu2PDISZciy8Rl4SCXUUo5tz&#10;fv31t69fv3pv7maA73G777vN7NCpZCdTj0SBLMRwHTP+Hdl2rbeYTeVYTkKpsW1td8PRnK1+IzGh&#10;X5VRTb1TXVueh4gMmFrWJzygOxdzc4YvZcHKrNHbkNHdqAhrK8vqvPZoVf+tvDiWuGdx0NSIo9zM&#10;ZDX8w/0S12+cwn2SJkzQUBY9jhKitAHx6VFp1r52atPus/MKlrQar0ddjQSwXUeGp8VMLSSny6hK&#10;V0lLgvKpZ7u1SPxIn3S/E7HNLc2HLufY0BeuRmkraxoXQUjkNk8ezZ00zB2VzVGEOUpFldKPLGHB&#10;B2dUXbojk4Qe7Xl0I9YapsgxfnZTZp+MUhhwGNH2Poh1s4529LFe6Yg2d/lV9Ghlknak7D8nMifC&#10;1SUhiX3rBG3gq++HCLVEmIjf6zFDzuEmRIyfrZy3tuLJwt+XxyekA9flbEsjs1FQ3YHJV+VYs9n3&#10;2FvSz6oDU4CuKpeW+n9EI4kVShf3gP7W0Oaom0yNDGsG1TasgbSYi2y5Gplj9A4zBXWRv8OIo4JW&#10;jQ2FyXRcmN0xXnCYvuMXjNoKMojbOUrThtOMlFTcSMC32+rYEtIAoxW1vxC8IJxc9De4dOJ5B1ir&#10;iwa7cFhDKOkZzomYoF2xGrLH/jdw257qIbenojB+gyb6ZPsBzE6DbRhgqQE2Obs+FNXJ4RNXQkhP&#10;LnWC28xS6so0PYR7cODuS2vX4lGXz7UjF4OJZ1w1Gp8YkAzH4ihxzVqTkbb9BmYrouZ8q1bP+Qel&#10;VvjVn/nRV7Rs++b1RZg2Ht1iwsnz5Xl7TYhnK9iu57wS/GQFKmA5Uv3ccOwoKPXjjNvyks2TxLPG&#10;2rOpsWt1vlUgrOGWiltqo4OxGaotXFUIN93zjuhsj1TfYl9npJZyw1ZKwA4726J3yLdBtV3eih7j&#10;HQsHaCz+tZeClDO24xnd5kZAiS3HZL79ZlNnXhOqxRMFtlGony6JUfJaTSCPTv9Oi6+4f8s71guh&#10;JvD14en5/PLKe2pxJ6rT87s7ZMrp9rkGXYmP7Dsy+fb7Akdcntlei5xJ9TkzZ1aoS2tKSADJhnmo&#10;QjLcp1qvkllTgoSU7ahXNJHJXAnlVoy4LoO4BqApnA5h23SFMJXbaOVyOEL3KnZZGs0sq9lb7dgQ&#10;BaL9NbU7qbWYJlxt+djI1p1alad+OBIznI+1GFEj7Ik4dMLGaxWftX/CEr0+dSt1mf5uHSRFw6v9&#10;K5uPHnuTfGLDLdSBp3PGLWK4dGX0apopvd0Sl7r/bnyxOGEobeBg3emQ6P08SPoqIupEr8XPX7vX&#10;/r044zA2sjOh7SwcQ+K/1NvV5llL/ZVbgScdOhuN/AljDE+ljHPGuOWcokXOyEyEPyxNVJO3Zy2M&#10;cMfG8sU9e+DH8LsrLibhQATnSpu14oFl5+/wW3g3GGgl72+TRwj3ly1WAiH8trMKTcomx1Cm4UpZ&#10;BZE1KhPyEimOlG2xtzxHDY98Xpi2gVn5xQiC+ySa3VH0ae0/aHQBOYpGuOa4qnRCz0KsaKsLQs2t&#10;e9hw3Si768Z7hxZxhV+Ju9EciC8qB6aUTOKrFeWUHogqHx7zxtUxp5QtM3oy4AjC2pw+EyPszqGX&#10;IAtRmncjOzPeklaNwh12NgzfdBb6c4mmdeGzpgq0cUrptzkX029uBNaDMf2m9qk/J79FLWhfRSte&#10;vKGDdVWKcFAJ4PamjLijxfRmeBqWqTbyRltl6co4dtVgno9jUTphMn9IIxq0SREdzSzWKFO19Pib&#10;3asXjcKLc2pM3G+3u+OHMik95G6/qJrt0RotjZkmYgjR5inLQ60PnPHRUONQmWKSAF9qaEvG3D52&#10;00lGr4rJ5Y/aMinLkNwXLaDGmPbLaBpBC3FjJMbD9oFoDvc3QF7SNNkDzxipI8nPVjuvfND+QgM+&#10;tf0Frf2kj1yQLlJiLzm3OodoeVMsw0ANa2SyxmewHUUsV6rMLSOZFvCMLorC1kssFztm3t7s/RLL&#10;22S0m1ZSqb5tUbs0sBFoVJfTZVmineHrIQDHwAS6VGLQpKR60up2eHQtUXRDY4fQSWs2mHSwpw29&#10;fNmZeoIpl5QLJiQ3KZSzkeurEGZvTduqOO5fHojNff+EwxK+La5vpWLOyv/ibSsJ6RrbQRKDXyCl&#10;wXWij49loCjjP/zw+R/+4R9+/vknb3n8888/+7BCSMSWz9nODiFTymxicYd7jto0np6gduqKmwiz&#10;ds0C4CwUd43QPrTRIzznTn/i+GfMBkgI+OMH9BvcAKcQipjCWY6L8M5tCrxO8dVc7l1OcawZdTSj&#10;IW4t2TvfakNU/pAYrjzCOWtsf1+E4OGpDI90xm652DiVb2pA3hGZmzVrsh6bxlNnlVJCcnAs2feO&#10;V0in4fAXlKeTHuQlFJZpkE4mYqmPWUX0BPx4HK+dvaFOl0QGVsFVF6oMOHk9e356x2Y8z3zL/fLY&#10;sVNsZSKTqD1NtIUzQERkhsOl8IPPOHwKv58rWYzXNAkfSdiptkVgSiMxz42i35690SzmCRDw50wu&#10;7UrMOFBcp5Q6AHP4FY0CGrmCXLopyUijXeSDw4Q6P52VEwNNHOLBM6BCsTEmsfGT5qWdrVlaI0yO&#10;bJ1LhUiiofALuOfZmLWJNQCWgwa8XgIzYglJ+dnlORUf6w7hPrLwErs5krlVoEBa4XgOMYAMhSev&#10;yqhU/aL/pmIQbrwuxpaYrIfmCMszQBAz8jeQgXUj2oOZPJEYhazDGxZm63ezOrDno926PKMslt2r&#10;qGDOsLGEkmVwVp6XZzhD5bLq0J7fTsBIEL+xk4OAn/gkBL0uVjuK+tvhuCx3p+lSWEHn5GZwEDb9&#10;kwcFapy9v3IXWrIN8HTCxRvCBPgbyMVtqbPCHjAEAcSrtUV56gYjkhaRgth4dn0QKTAusdwJZY+K&#10;ljSMhrBOytbXfDsHv0n/kEDUOxB+RHHkcO+1TIgw8QDq8nROFQsJ2/AVcYoIxoX1inE4XoBhPK3N&#10;1a2Q3i4gRgJBb7ZDnA/oQBpslDnKhDjTxm/JeBw/lgqdvIBthEx80Ftn51fQflwzCW1CSeTEKkCz&#10;ujWq0xC3fK+NdKTJTz2TYr5shbnlB0LBL73zNNmNl6wxBpmSP2ol1twQXzztkYxp0aHcYCReKNBr&#10;ERJ6irH6WwmL7QBfhbrFDxUc5PD8+ez8+cOHi8+fP7++YCuGNxTAUUcO0z7BjoLV3tigNfJQ2qkV&#10;b8hKmPockTqziccZmbAqXkvlrYoZHYs9+JlDsPETUkkLygoZTyfl6b48hGDc1d5hKnUqSgjf7pQP&#10;hEKDy901Gs5R3FgzbwvC/qX/aUOgMMv04UnoE9rAs1fVlwcTaNMaI+6D925XIbr1tnnS1sFNEzAP&#10;QeR2U3aYjFLZJe4p77DYavkY5qNV2pmQokHH2JIfWghu6DUj3sCDxp7e3h9B1dcXH81m1Gm60/CW&#10;573rTn+Gc0eFcT8V+x9qzgxiEjcw6XcyXmQzeDJwNE7P3k7P9Tu9GvnKfpa2PHQo45QWugoCVGQh&#10;t+KFY0A+VjY7UOMG/HIg7b4DvbgP5IgnJTbUQqyhJfdWIkuSGr5FKuHJkuIt4D04OA/4IW9RsGKX&#10;TUcAf3v7EfXY0hD2aeFI8YcnZtLL8d6vZnb/KJqFcMibU5VPmhJByZMiseNdvgJbqspfWnBn8WXC&#10;KFdnp6yzt9TUKILIJtih99l35L6A8SQ2OK2CbpJ+4EXhWD+6LehVMETTQhVb1kVBxRtWyda3RB4m&#10;WkkVGsVnz4SKc7cOOpV+3fQSYTdFbSsRgirmj1SWrb5oQaeOricdT/T3/PqHH87/7X//8d/9459+&#10;/nzyh58uri+fPn44+bs/ffz0EUsRnq8u3z5+gE59uDx70Q/k+gRl69i0jz5oMMymj0nBymQ7LiAE&#10;dls6OAnqy+I7bPFgCXdFZ/HypXASpciyduVPuUEUYadM7Kx40XoJibJE/K6gPQa2TbafqgTGgUdi&#10;9Wr66YOusX1kOYh2newRkMcWuzLdS4dkOGeOXNNUsXJUvN5kFbs6Kza3C8uXpPgyL4G//ZYXYzHY&#10;66BYj0vg05eE2zbXA2KTRlo5usuD9Ne56oyYxlKhzuRLm27WWDJqm19rsCeoo8LlQjrctIWIipfD&#10;vcBXC1rf7Ok/IVXhGV1n9RMFNmYnp9JvxxEfNGNYtf5VLuIl0k5q0vOuFzC1aMPj+kLHDyYpw/ea&#10;RN7kG4dYFHJEx0pbmt3Lkg2rYiUWGlQZkpSzxlsYDftk2V+DbclM4kGwGWIzjoEKedWCestX/hpC&#10;pE02vODYaRWzeEDOR0l2s2jxUrVfPGSd6njPRG8WirC7iwLKABrUQBZbb14Kg4kX9FRYq+bCne8M&#10;OjNi9ygFoNi37Lcf01ehVuINhd9LVSjn4kI11aoVzoyQ+eAYrPEqIHmpAAzlFuJVnvbHeg8aK1HW&#10;2m9FxRrX0i2hmkU5Cq8lVmhRsCUJ07NsrPNYDLSkd5VlucIKWJ1aVqcFOAuxiOrxrWupnGo6GDCA&#10;GwMgEdcV+pUiNa3wRp07UZwTX/LYnI+A5tjK9SuOI7CFq0oDLfXKbh6fTrBlsKEDZrweN+2E1DFE&#10;fkaCHbcyPN+SFpSGHk1wfuh5FqvLKAzWknq9Om7zqZqTsq4QxgxO21HdIYoUueST/7YUxL407C0b&#10;kYNyi03JaiKyVKYlNC2W3JDYR9l196UTjNZwR8kR5bW0oY8Wt1BoJ0eJaMMZP4cqXRsl9Ve1bzca&#10;N9PYPreawj0v7yUviXUtQd6e27rZrQ2KiMS1XUFZtgZmNG5RWb/7U/Mpv51S4Jy2Mq5ZxRGOcjdm&#10;7iF+eykaBDr8yncKJmdnMjTzeQtBo1cObgxkKUP2MRqPuVLPteyktnNx+2Ye69odV3glt6GuZ8nj&#10;hU2b9VJSZBCr56WdyBBlMvlsMUaI5E3uhlRKUoxktq31t84tW3KjWBryAN+jCMbEiNKqEjDmBc1f&#10;ltF02vaFaKeocphmz/TDj8I8RzlctXhL5Xb24w2eP6z7C0/LY1yaOmzjMnjEK2oeqfGffvrxT3/8&#10;I9LkyI7/+OOPf//3f48dWqxygCGYD5/JiEWiOFgU1+fPH3HplMZsyhmOKl0zxaCyU5qgaoviFWeW&#10;K9/UIJVWEbttdf1+5IU3bRYecyR8lmm3ehQto9Pliyozz1zLUhsmpSFuFvGLxUnh+TkqfXakmGv1&#10;JR3a+ktqwjkQh15qttxTdqpkm9IYCjYVAXs5vINvLfDVnaRw1IZnDxa3wWu0NvTWWmQ1SQxz2/qh&#10;U5fcCQnfaa/+7BxtkCBZYBTeGqfxs9UpiZidS/ABW047F2LwgWKtOvQIWHzuQjga9KzN9MgtctIL&#10;jiWJxfoxUj2uzALqjLO4y1NcLU4107ehoemKQ7aQG/ARieoO/gHnDG0GuEaeqQWJuSiuIEsD4k/F&#10;IKwA45O+X+qIOYnmJQ+nYTNghdWlnpwiy6mNzCridEMRg+G7vQBlV7HLqbK7SN8xMwWbB9N4cZkf&#10;zGgba6SofnjaIuZb4ieKQFalxerOWjL0Y8YCB0xB6oGcZAudB2aIx1y/8DnNv4nLFloXd2mNye2B&#10;N/OszycvyBIkQ3b2cnaO1BHzBkyMnSBU44QUfzD9QwYwOMK7+d9JO+au+AHTSkwW83mdF9h/JhMp&#10;rCDPkySikiTgG02/VdYTn5RpJM8iB3mR30zj4jn+4A6zzkoU9QOc0uBNvKtX+AO+QuIfXGHGYAvv&#10;J084pfT04vX0nElBhJn4fHYJpPNP/pw9sx6QtNKfTK5AWfvHWS/O9/BHd4AT/yj3zt9KwCMf9cKE&#10;PHmEU3sXZ/jK893Qg54WkIBXMlgibxGDMmFW9QSZmNPnt7MXZViBUiAWIG2I2BJFTXHM3VAHTGAh&#10;1XMG/qzSc0+hlxPmuVO5JmqH+Wd5tTy4obx/J5M3P1TnlEeaK2RnfdypWFFR2pnOu36SuQfm8Y1n&#10;WTf6f0glVZHzeaz7lMQdqP2Nwvcfy7cg/8NHvbIDx2NICQ+4KOcSqGtmz6LTNdrxY8eOlJgOzRYG&#10;yZr4M2aKmWxlHxXaDJBqLkQosrC78bBuvLFoZo0jmkczG4B82bij8uvRU+pjZz33LVsufWJ9l5Xs&#10;GilopEkecSV39fY0pbQr9U+Kbh0+g6OtUeM95izbQwpGJbJgKjDLrNKUVnWvrP/e8jspy2vrj4ku&#10;hn8iXwZCbh81gzXAAq+YmRR0XG9luNyJau1QDY5eiA0Zb5CPukm7yWvPFkxtYp4+vriApj9zdfKu&#10;n7dLzSFT6OF8vr5gS3j+wOHkbOQbJuv0Y3HxmHPVDjylJNu/wjOoqoAsYppa5lGuLe2OZ6ycXxZn&#10;WS4zt+JZPahiVWeMS0/o28g3tbqEVfPMfCVTAcq+cYZHvhD1HrpWqBCJaz7/2xIKfcu5l9On0xOc&#10;KfHwdvLgO7Avb/iTv/3zgA3H8RNeTcCxpz5SaixmJJhOVy3vu8AIlkpRZf4kKBVDief9W6IXrsBn&#10;WmBPASGtDhv+hz/+oAKuSx9oyolxbAaP849fnyoAHMpHiOmltZJBuoUm9AGWpGQs8RUeVRhn/9W6&#10;SP6znlFVu7Gv+uzyRY60vlSqXTU74uX/FftZe0jpq1kHAdF/jgACdnwLP96/Dwmffoso88l+0ZGr&#10;35Wabt/LitWejPqWcxCBHxGkXue3WeMrqcjzTrQI5UXX6IHWBQqbpEeSPtFQS+b8obRGsU3p5oCj&#10;NE9yOl7Z5eTUwTU29PCo9cThg9uRd+8Yhz1sBHzgQzcvtJSrbfHXpZthv9Z6bTZ89uOExxYOd7Qt&#10;aLeRwZgXiyPDIeqZ+VGHCr7s3+uidpBfbeQrS6FeFkNOcSj+bsw07T1qL9rzt+b7hEOFiGKOWGuP&#10;yAnPZb+N78E/Rpm1pliAX1N9GuqlDmKY0RQe1KZO2nVVl2cnvNMg87tBVvZFbXEbNskdlFUevaD7&#10;oSDC/aaIxYEPJBjjSMXdfiPhg/AQL6BNgV+MgAd7GbUGbvqsBcoWSqPKeGiogu+SEumF1il8TVNw&#10;FrsSxra16slQ5WqC5m9/I09FIZmEq4dJc7lVoI07q7U4D6FWdVOhFVyYWo0hl01oTaoiWXYlQ9Sv&#10;5us0zWQFvIYjh8iOU6v81qjFbBtvVf2sK3pziapoVhJUaafgNXMyIYj5QNbJ4mbT166T8xCViOmQ&#10;m3mmHLFq/oghimnR+0FHCKA2D01VDSLQDrY4+ux6bJq9obg8FjVTBXzaaoM+iC6PZcxnRn9UiTWP&#10;Fh+lwP5WbwhjhrcIyLZKPfKrRpSdgf8fZ3+2LFmSZGdjZ55iyszKqkajMbUIhULyBo9HdKOB18Qv&#10;uIFQSEE3asjMmM48cK31qeo29xNRP0FPzxPu2/c2U9NZ1dTM4PmW08JzHm+HdQaJ+HZ+ccF/m8nC&#10;Jixm4YIuvcTCn71hZ/suK9XQPTOXW/MKKNMMazIFNbpwvbpgI1vgt8eBV9RmGvlvvVO0bdsIohKW&#10;FPIYyIYNBgIZYUIQm3+aLTa1sF1pIOHSHVd+RScMZ680pM36v8ynjEXpye2uKQokLVkIwUb+Mjyb&#10;Eq8feWZ4PR54aaSIM0zAh9HQZK4K/6UQAyQb7E3+u3Bil7r8kEJPkjFxMvLCKBrZo/+GnZAF/1SY&#10;hTXoioLacnYZSvFwQv5RPsnfwyYLjrevjHgYuPZEoZjCy06a9ORPAXpsCL2k30rBVXMu/esU+e4O&#10;Rc0q9Dh/c3l5bdAW6sdE9hxDjIKeGOVNoe+HD2+iEpNajo3gBD15OgN/jaJoYCajal+4stVux2Fl&#10;3GGT5MErrWkR6hergtrq9O1lqztJmiQX6dwKUkkrUmueEu2cf9AWeliUiYzIzCR04PgiCUsLy7wN&#10;mV4JYQn3rhEK1EWJdcwMDZ01ApYsnRHlXFpnYtp5LfM8QoVMwo4rteJGYqcXcxgNo8tJUtY8e2Wa&#10;w2f5THxrhZ3Hk8Gj0Cx9+ArhU1C8Y2xnbGTX8PTh5d0XF6pQrMdOqWMrjEo0BuWJ1DMbQFhcNZrH&#10;ByfepV1X5QErV+eMcILmGrVVcE2Ub1qzalV7g1LFd9FlKfXtelmMUMBmoNT0GST/pGIVp8hU4Obk&#10;sxGmBx9V42zeU1lp3vrpWOn0c+fUje6Qx0FEFiaYOhVJF2bCAK1GKleEtxgwYnQgAjXkRYr8hFhM&#10;3guXo0wp5XEu30kIEyO1O28YpbOp6bQ2X4O4V/6G3bWaTGRVGS9NIOg0MshduiD5+JQ0JkXXjAB/&#10;pPhwTdeZBK0DPd5CeI8l4tl63ctQPE/uOYG8koqO7MPlHm4JdSOkcAJ3tz1eWdNxTM1CLKKtO3FN&#10;y1parwKJeYOcdIxQZqvcCZl4svhmTt2jrC6Dpnwwyzeyd61vyK91M5WFLElxFWm8exslNxzFqO6Z&#10;Ph6FGz3v2Vwrk6rsBBzjoibDevmIF9BgRno+LJNwJkb5h5QL9YTcRM4pHXYu+dWL7I1KzIlhkiuz&#10;NCUs2XVZdp5lkhAG7hdKWN4Va0sITlA2UU5zM+ZZ7ZcIt3JCdcBIYYOwfMlygpESmXbrsfIYM1WP&#10;K+M4zmLS8bikpG838EE+KGxPIXH4sML8mg+cxlz34xQsY5eD6k3l8V4KQv87aMnFGCTc06b+MpwA&#10;ycxHVTlncmZZXQDPp2IyWdQsLspG9kQyMPDuq2A2aJ383LAR1yY1xuxoXg5UAondenHk2q1A33hA&#10;7s5ipIm7zq0EzxsaqzJ6W/HFOiiJNore1enZlqrq2xeMQSC0oT9vDBaO2LQr/MOoyzfAztUkLmX4&#10;ydwzh8B9saZY6kXjTS31zGfC3nBiAFLdPWas3PCgXN9Ci6w2sbfHlH3Worwox+OlIHvvpOO9LAPs&#10;2ZNOSjnTR14c5dV3cR2DimhFTZYd3r0c3vudObcDwaI89zGTb5r+0sW8+x68gnBWFh35a42+x1NL&#10;S+JayOxpIhCZEEtI6XkaU3NoKmH3TBpXPFeZQuoXXUGPRbpYeVKlATWf6XnOLhZIysgzdfxN+T7q&#10;TDOoNvipHfCSM33QtKqc0hT3t0KOZvY8IfqZdyZaC1RVl2ve8uVEO45q+lAz5V7AYOp79Z68XK8C&#10;OjjVGmPdE0vhvbPK3oaJ4EPsGB5I5NXKu5i4lhYg/aiBXU0+Ml946fnKVnToIoqxO2x7ELa9nDHZ&#10;26LLomOGRcdkFK9n9ckUIyEr5GVev8w+JcTIwEhM5Sw7b9xOXAJ9M/42or6y13ppvRKqPRUUxk0T&#10;QeWWhbHJKw+p9D3Ntur3QztuVnyfzblpoQ+E3xzyjjYcNVK9uKOYt84Nw4Cld5bkUBUlY4jWqbGx&#10;J3h5m+rvcSQp3uqm4ieyrGPZGA6djsdaLLBy0qb+cmfrI5Ix9apQ0lcmlWvcj0+96lB0K1yABit+&#10;8DA1ZFqApfh1Hf5gCWD4qR9pWvu0KWPFfllecw/0GoQNoQFwGDG+SFJUBcJgpDb3nZRnpz9yOtHi&#10;XTUvZ8YKNQqLbTI7xELXLua5uKrMg4e8UITkvbV0p9X0Qau58Xu2BQaLsZ+Oi6uHawvDWBIPlQp7&#10;CNKIgk+sMWLwcSsr61PPbbpsZQqGvvciK1qDDULqCsQrR61oFA2QJpk+cns16mp80hmxWNxudm4F&#10;stUIFupLcw7nmsSxf7XlVne4MHes7ABa2Z3h/x5fwTXUqqEVww5Kq10zqCdn9L9aakdqy3euOqtQ&#10;MJBj9TDLPbXYDkhYWL9v3KRbixmJvgWQeEe3RKXw1bXvlRPBVy7nr3sun6NDiuKQjdbzCYNRnD2y&#10;HW6KPNZxv1nNlkznRof2TQ3sNtEBEw4Dt8u1qjEKkkub9QIke8SO8nkFKA4zXui7o8PqxvSFHkDl&#10;cj8YTFN7VmYHCYwHhC84AZYK4As5nTCySo4iq5ZDh+qOKbxKskDxQsWWlW4XNAS0B+wkJPWirTxL&#10;UfYMxshUSLDhZ4A2Y02/cEb9Zh+uaTFu6I7ENLqKJGhgRrCZsOSSCP7pp+aW2SiWzrp+CfjUbE4h&#10;zaYR8qryGuq8klmjMA/WL83dPV7/0r/lriFXD3amyHbaHlSMUpuYap9Pircbcelw5UZITDtrI1xA&#10;c8L7zYzJiFSZO0/Xr7mDNQxxLUrp4r5XsFCaluT9lg4vfLeBrHqwklYWH1DZeVqns83G0Btyy5wz&#10;0lU6RjNWeoaB+LY2DOFp098ivD2LW1CPr4LZWrisOJJdXW4Sl2vpq/RCWKx2a0mlFrou+C3eLGy2&#10;P9hS2fYfLkwX/N2je6E6umJ4Yz7v6Iiyle2/9yhjAtyM2scYCUjVkWs5O+2gIeiIVZQS9Gl5ZVPm&#10;ByaQLnPbN8+d6dmkIMlYYoCObj5DOtFcvWptme2doTZH7dCsWKSuVfqAbFN3SLf905JE39grxCxX&#10;MRAPDerLJPdWNCeZMUTdIcBiTtRya0zyLCWMqZUn29dIanUyQ14jhLptVTmFU1rAaXLIiFoTPp1+&#10;jtfxmpOaYFu2Zm/IK4cxtI388WfQkgsxHFtqPpMFugEoC8JTXVkqgjS5PYstjBsEwvSAwWcNofhy&#10;5PaVZcRTLPD0xfZXRlib6uuTHE1l6XIaV39dMl+CnzRPDSQujW7225nROi3MuVoG2zjQ2CQXbpnh&#10;17Ff1MstwkkiRa/4uxNSdx3/lp6LusxWMfQbLPGKqq1cnjHjNEapspoBTgi0nW6j7qKWyhXYxGeN&#10;UfHE/S4TTgIYnGcZThDtXKfcfe/6ElqgS2tKx2kMb9SzYwDSKm1u+cclETlzlyBkMyRJbMj0ktVQ&#10;DiP5jMNTCrspo5SBdoG5Ez7+rGyHa3mV5/DGKJUD87NVTO+UGAmJ7N9nE9x5MrJllAInVaXS8HRa&#10;HRn97d87HzaRgRuJMljewSOzHMxh8N41HOVGj+PHAK1ktW2Ld18SbPqqXVyc3Xl5UZ26qkjJ7YGN&#10;bd5pNYHpq6aAGmZy/0GO98VSnVhw4mJ3auXVvkbhslTn1mIVqgvy6HlHaRcVeobH8zzHR+cnx+cr&#10;n4/MjgiXxoDHyvXUAlBvwoBLRl20oy0/XPJVmUXPzPjK4qGtuewICAXb65vEU4gcGmBezZ1hXQup&#10;914p+ypD48JW5hjj02yabGxwKfcsTlgNc11/9U/LrI0odQtdM+KUXi0ciuH8htUIg+zmjF09XQs9&#10;sudPNvR6fHh+cM61woSZlvJoSbChcoxFb4LjzOU44QuEG/Ql161+cSHHk4aX8w6EW/EVtEWRZOYz&#10;mA9da4DooqijCRCwy7y3F7dtJmYxN9VCtB2hJ3RftVwNBlVUTdP+rp0q56kCmkU3hg039w6VOy8P&#10;sHFo3MYDTutW17EA/pv9mtp45Xf4dm252lx55zUeoj2AHpS4d5aNof9zbooJ3mPUDeg98r6RX2vL&#10;aDYrt3Pe0ip8KMM1szrb2Js5G8QMUw1dHqauXXvmHB1e6K8+Hx1cHL5cHKjZF389eLk4PLg81MXD&#10;C+mfqoPPUy/PpwfP5y9P+nDO+/lJJfJ6Si2kWYOkPWHOHp9O9dPLk+45e35yI1Fib44Prw6OLl8O&#10;Ll6e1bjeKbI/OHvJO9qSv3oEI8J4CzY2f2pm1NSM3tpgVU6oRmTFq78pFFVt95m+etGSsV8OR8+z&#10;lf7vCflY/7zA0vxt9ljNbz6XJ+RZkMysVqQUl4mcl4VGcs4qFMGpclzEepGJffna0ycSxFlyCVcT&#10;AO/p52YeTiOqnBuBQRKAsf0E+pO7wrPbT2vEI9Q9r9yz4u0OB1s0S/Znuw+UVzktckD28BgRQt7I&#10;SvnO8de3rHurFCjxDSUbcAZIksdDwjVI6ASiRR13dnA3ojsqciWyca3FWXWe1KQOKzQntCiZDtxV&#10;3VhpxYDXGuSbCnF+3eMsmoXDSiVt2PDaZ2uRerGUq0AphhyHMCCsjcPcPApIpLg29MraUaOJOccd&#10;am5fNV3SKw70JYjlYW6WIIzVX2EwskTKENAYuGk+ceDdM0rgLWsH8//cnacdaZINGi8sXNRANJOu&#10;yIcr6pe+GR6YxA+/YvaAs6mQYGw2kem1591apI1dJiv7WVyRrxlnGhr3KVnC4AyQ87M+Ui6lV3y4&#10;zSzNQIhDF1u7Gd2GmeRLvVATBOfN8H7ERVmJz7ko8DkjjaB941giBBgYSnWtNZq3wG+eyOP9QACq&#10;JFOJe9O7JaIQmE7Kawk14Hi94A2qkiyIa6lXUjKdz2b1sN1DFqhRQxW4edYzj7e3jnz0mUKpAMiZ&#10;0n628j2NkxClcopuOQRseVyUTsY700Upl/KvkdvicnQbXKKbRY5ih+K3rN2IL1ZyV+IxzBNQMtpm&#10;7aL7yj+bb5SdSHUnSj6VtUBCzrJJl/1n0eQlCPmltE7u60RsBZ/NQsg6CKI5tK7zApbujJWNcfQh&#10;qA4tar54x38CgtbJoVlz0Uhr6bT2YtNhy02GLdzA6qPDS04ij5NIBoElcM2EtnTGTgGCj2DfNC8E&#10;KbhvOYAWRTv9u2ebWg+377iC1EpgG1k4YVNNreia3Et2cDriYaAzvVpYHP3nZYL2MEtjtJ3CJjYd&#10;y78hATywwR9IIISzasjGGsMALblFiEUpweaVh0obSYnFNINBwT08lnbwinfQCLs2D2uFdDsTIwoL&#10;LKXDSmrgLnqYvFZhbAtVqFIsldx+ywZ75krbc2rDkcqtvLgyhmLynSUV8Ea0BgLCSidkHGlRC3Wq&#10;XWCAXg5Tav8Qr4PMPiJBZk1ypvehN85n2S/wSvmo1U3lhpkBrfWEVVncxpwZ5A1RLftefcGscNdN&#10;eelwcLMkTnbjvaJjoR0mJFJqogcJ44iGoyintOlJV3AN8odQtFj2RCtznlGSxbrc+fpV/Fm4Agtx&#10;aBi0W8mfpyeWe+mqhqyzP/X5sVPkBbwTRnaRpQdWuR0e1m132k47BYT42vw0/kaYeV7O0LDXtUU3&#10;y8tOWGo2KIWYYRQzRJEZ6cnLyR+LaJXrrmJpapf7Em24aSrsnAKlKn2OH7b5JwBYTSX31XtcVYZs&#10;PIPCqonrnci9WHszTSuKqskYP22P4BHlsAA2JNlcEHNeP4f3AQaXES/i3nfSKTMXdefAn6HATBYq&#10;eWxJqgnbkaBN1wDMjL3ahPX6xWcoWky6dVRIAGbdxgxyN6ud87tIClxH61CslXJGF+Z2NOUh49mn&#10;nc3rBSrGaAraoKqx7MVa+TB/zETbsTcq9zJ/J84K5pStJ2+Uot3sBKD0VVJlTqQBiSLk1Gi5vo0E&#10;T9Bb233oa0MLZvTX6RDdGRZ2GiPb7OA0pCKanVHSUqYRWJlhCg9K+TCbghUHLoSPbTfW/NDhU0/P&#10;CRiSRjFRaTLA2GAzS0BaEdtA6LtmsoEwSsr70Kt23hnEctK8SbPxQ5YgiTdsbe4heePVAvqgjviq&#10;H0tkc4R4dIdHjYCtGmpYqAbbbNY+kGjgjUeyca8efvKSdIdktfdIlGLDk2eNBFb9J2kXoWc3mmx4&#10;3JQCziINOtZ1grisXjnz9Czdd6cH9ZkdUbShiBt0St4FvsqjaOt31f5lQYTSOc46J51fm+FLvpXy&#10;LygoaxVNkuZPC05lbRWuyYKrcSuH7InDXq+aN07wI6gyf5J5TPjETCjOzTQA9cYSa6VREXSlUR+F&#10;NK3T0HCYKmA/BCEhSTSN16X8uplfXZD6fCyVcPhy/3ijnTPUmq8X1ezRhkm8+bChP9JfMzzzJDCP&#10;kawNHBiYM93q09LEZtthg2Qlen0YTloEUzvzaLBGsXYxRZll0xgzNEs7WAiC/ue1pwrW66MfXArj&#10;DF9OJdgetD6xrX14ePPmCgsqecmCxdjhJTweIdUjBI76a5UiUkRKivCtZLmi3UZZ09B+iSecNFwa&#10;t4xbu5lbSZWBHIQ0smbMpRo5czRPD1rsoraC1WUgGLiEd8R8cEZrrOhJ08TI9FkBWUWDRo92jZcV&#10;2iX1oQ2aPaXp4zkid7h4oS8Rk2MYXqP/8d7i31WmEOxBAu7EYJh7Uh1tvpuUTVGnqrzdb73DAOG3&#10;ICYYMLzSe2He3GbVPw6Wgz2rvkzPEn1pa2dtKmI3ajT1cI6vK4HsCRtvA5SChprJ9I4iZhD7Q9Ql&#10;Fh48EtfcBx1lg6BH+ETniWizXVGKqMnAyCBYt2beFdSlLxNYI1JLWY5jlLumXs+xbqXWgaDPejrH&#10;u7XUPKp5hhUk5hUR9sFHXuTA+QLLPG/vKJaNKbzwapyZ7JiSUD7LayKUnoPxBlfZ4UtvWTDDWNvp&#10;zqRfJ5ujrx7ub7xa5lAyzvS4dou6P0qVeTaPUoW09kLx3lPa30WFlqy6yWZLDy/aWuTJ29Lr/fTs&#10;DVL0rB5Ra9nw28Xruq7Px0ciulrWxva+/vikm/Wr2vT9Ry+PJxFot5m/cmX1Tkc1O93yJfpihiy9&#10;Rq43m+LNEiDDqW1bUsUu/SZ5lFHzDYc+3MPne7BINfOKtQmNtduTNJhfgkMsQ+AZdWVBgdvholV3&#10;tXCNVHkUgG1CM7dv+ZKmOri7tTG/+XqrYlUp96vLd2IXzDIpobU2JHJbwrsojANVuSKVZBLF2zsx&#10;+XprzylUEkxRr/wG5LlmGysTSkgB563aaUdPWTstmeBRLIkTUj0yEWjnSjepa/y8DrtL0qKX4Xzk&#10;MAJI1qsjtp3IYzUGIzKbz8r2F+QVCPRwJkiCtANE5/FjtxRMLgyZE/UBmitWSW7V9O04Q15li9Ti&#10;tDGKjljyQzIzMVSb+8twJ3YXkjo1ELiXum2wPZw3GQRdyb6bPpF8TtsKuHHiglSQAFYnqxR8o0jL&#10;C1/ZCEzTCBjjNqislrAZABzIisDpjqgdWhQe1gYXO7vOY9IddJ+a3WA/XYPfzbpHNFcz5i9bNFRs&#10;jIXgcbCH/Z6vkH9elT0CdxPIvdizYaT6K0x72iviR5Ti+E+ObQhefAC98FcXxrYLTA1u4AH+AGPw&#10;2UVYr8R43u4GzqMLit5a91kFqD+1hkMZLi0OgRhj4Pc+DzyYwJYqf+YRGInyGwaVFsgkRPP2iGoQ&#10;1o9VwlK80BmbTvwnDVJ49mfwmQR2ERJ2miUEbKGAnLKCnhsbvYYozE3ARC6qOCIYjlry4duZC6hX&#10;jhzLXb45PAzeEiMWOUgz9x4Orbnm37hchNnqg0yJKxET2rHBRU6i8l718CR8m2SYHcihjm4lntml&#10;l3EXZjM2wh5bsZlZgrAhQ9DA9dm7FoJcEweuI2la4g+ocD6qIxzoB7ieV04cQ/TmXUrEDOBH8lpv&#10;cJsIVP1WXA1zCkvOveVkLod5ke5Sd0BbeY2S97BxllU1tDXxG7ZcYRAeSHfpenZPLG1mSTw5UY/i&#10;YVFRMNh41x5ZpVtC5p04pCxC47D0Zo00I65ShK0nZApOQ6C8leOZN3PE0IQdN50NehDLyKxJUyPi&#10;tsRSZO8LS2V3Nu09qkA3gA+1aN/dExSnYj+apx0opSsGsgOGsSniHPNxNzIGd1MOTXFAbe/H+hx2&#10;MmKj4dEh3D6qtPVg1fLSLxggoNIVb1eXuuq6HpaAaTfYNqegjBdF8yir8O22VBqeD+pLpZbmjAXk&#10;Ovw/6b/WJzxVMzahJ7avzGgUfqUaQ6mQv0OjaiTYJ/8VLg/fMB0Br/d5C8g1V4AHwSoLaE/e6M00&#10;hX9CpVB+4bAj8UlQDgqqtWTlSwAHw9s+A7VgQEqP0oks97S2MIQFLWyaHJY3Jgh1Qt/KX4NfRHsg&#10;x78qvZNAM3FJsXwNP9fHHvJIWLRch1FQ5Ux488SMOtMFGhqnoCDRUurwGwyMSV1foy76YqmPyprH&#10;PFEFl4T9o9aP3cktv1MXz9fX1wIs+t/eP+Yguro8ovB5grY+YnaTZTgcPyFToxB6E6vGiwn0j//0&#10;X3xr2EdbZ6qbUiKnVvqwD6aWidgwlV/hsM1ZJbDaAAD/9ElEQVRt4XOkMCjNL/4Ho7Ct6yulkyyu&#10;g0szz4NTAqdnbjDJua3ZgXtImW74E9PikKXg6YvtCb9qh2DGzPR8fHfnk6Suri41p5oHkftIwsxZ&#10;G8RaqRA+KRXvftkAuDbxwPSnOp/LWmLc9zs/bTxaDz4o1FQ1lg50NYV8emX8BrRSvQvJify6iyAN&#10;jLYYu8MEbRgz4FkxUKh7PtTOe1+/6qTZo+OmaYScQ2UVmOpvnk1BFfP+oTpfI5hKN8TKRHq4E6Sj&#10;drurQqSjScXw93cKfo618X7SqIlYClSO9+zWwjU1rFJZ8QFCxsY5zNTTL848eY8dtF44MelBTX45&#10;unw5O5OCTuqseUCFYhkUBWul5phb0AunBFmKSivvHEEaRaLPObmPEKFD88ec5Xtzf352rkAPELHu&#10;IY/zm4hBbdKjJKk3r3E7aC1n1/pDAPazbKEq9ZDya29k4xbyx+RQ4uL+WSe5SD0q6sqEqAiKMo17&#10;WNbRp5Mp2672o5fDbpCuybZ+5SJY7euZE3DWBEv/cH+r1LIs573reewIShEqTWJFpb8+bLLyJbW6&#10;fw5VDT9hjbJ9RSUI3VX4Kdd9MblM5d7EJs8v8aKk/uRmPV29ES/d5vA/inedWRdQ/lwPcrYijfi4&#10;ueRX2Tg8ywayh4AQlRqS7CfAsZE6wM900qYEVrh+WtJ659ni8yupUfVE1ln3ix6OhPS4DJP3ta+N&#10;HDy6xGvJYppEBkw48W3ZQyaQoN98iGCwzBCedLhfkCC9dKP8ysWl9h9yqr/caD/rjZKy44HbETb0&#10;cKIkc5vMkb8eSdj1SGr9mUkwy0inquIzKgjilG+Q+p98VupcSNYj4uEgcDyPJPPtelLaw2wDrBFB&#10;KpWorq3xLBozL99fY6x9oGBuz7HNHA3wcnR3fSQt8fadNOKpSag5mYhGNIzv9OfUKWWDKXdtSZfi&#10;jHSU0lsVVymQmIbaNEyzH94YQQ9qmyOZ6Yf7x1ub14OLK8ppnCJwaGlDl+e8agL/jG2X8NrRtM5+&#10;Rjlah4xRaD8gczuRLvR/0GtfRfHU3Z02xnk8O7vwytv81EpPY5ZFMKUixUFXTjIlhgoSYh2EkCrs&#10;NDybdcjNiTIKWlwTw/ykdSM+W0owJFHHIjwNOdvPJ027mXJbRvQ/yg1z7yG3nXIm3QdQJFmImozN&#10;UyMYNF93gt4RgY9rcXfRssyW4Z3CKnALnkX7T5GeNkZN6EKUh+yH2Ogd02BuAxV6u+zh3jDEQZdW&#10;NMdCDWG4TLalzsMvg7JLxDENyYKXfUnjYfb2f5IS9oisih+VsLcvcXZ6dnZqS2pdYW7WmcoajQUT&#10;O1onpUTLlRWJSqwbgo6ctBtjYcAo9Ao3dYI0Fiw1Ajk3WZKfetEYbGuwNm1MOedwapZ6g+3R9sEC&#10;5sThv5ecdGgpfigOSeLS4Kct21AN2tu0P/poqznf3YIqWL1uhc2yoqMyWRBNJfkLmfw0jky409PC&#10;WaSUaTkTvYKQ4DlU9sSi5F2RtsTWc5hKM9oQxW/X006GJsWnpznuQ4S7v5M98s46YeySBDrFru15&#10;6ghLx73MJSZ19SSOepbPJo2hrHm8c7kXB7fX1xdnFyfHOs9ZHHeHX47BjdNvAdY/BCnFNhm9JPT2&#10;vlKWoRp42NkpBAIVbzemciFDCWfLG8sUbWusfiamq0V/z8DjpjH8ojp+P24Wkl4dV3tuqQfFL+1V&#10;bDes2CRgTLRUdovICeAXl2J1qPxTDTOQJ8Q8cCb5OIpb3kXRy6PrsibitnBZO6BFxbS9jD1qgkCV&#10;PFHyJeOzoojaESzACocbnkomERZ7t4y0F45GqaXTeqR0U242pAMPCJxk4DCNc1iUDKdQbnztanMZ&#10;I37z0BlQyasN39Dv9k5g3LGyayyq6iOYJwYtfIbvWwBqd+Huq9gB1IVqpU2C8dJwYGDGtTPenBVa&#10;nBCt1mipWZ2WwIoNbLfYWrtnvrg/XXc7bUjKoiQLG3iCjOTMrHcbP7gCSCk/DT55hDz68nL6YVI4&#10;6bUSOWGbMjwT/edn396sAk9npDgN4cY4QIW9WBrEw3jg15jbXMnj0MumdELT0Ff9kjiMrY6yz6GD&#10;egi/I3rcAJMvATkBxt2U7BukErJmmijq6Px4KqPSkS5lJhxmZePYSgzD1UF6HksaCL4qMwPu/Aae&#10;JPgbO5Xaj+FR1sd3FomBv3ST6Zhzq5ltCgW98U45DSEmF1mZg45EyzVi63MgPLLfGVokEbWt3ABv&#10;4J/xxmu2vSEjRdqrHIQab48vhhaphJQQiHnSoklEb7i0g+rRGyQFKi+AMaq0Luc+6tGk/kLoCEQQ&#10;jzsRA1mMxKhbOUQNkkeL/iwAkCmLZNHPLpoL62upQ2iqla1sazsatZmosFS84aZK+aAPW31nvGoZ&#10;VtFfpjgidN4d1UWbXeyn7jTeeO3kfVGkpU8ZLdIaGqHwHfGHVxzJ1zD9lAlNWDLq1N5DuZ4ejvi0&#10;prxCHrsjbrBHWkY1GcaMAg+1raY14QQMs9qYJRP8FN4Z0UOuDKmA7AEmhxGWqx1+o0UDvSUiPxE6&#10;VjQSSHHvamONESs+mEs3SxuRCqUiIDVLHANqTyU/ccBInDwyCGXgoo5CkdGEkKL0KkEaELaXPAjx&#10;nSE6nAAekhQxR+GDoCJKQiP4wY96nM2Oi8WnkVEnQBJN4lcBMCKRxsCzGsRMaxTKECk40aa3mc5y&#10;48wGRMqQO17m/XIHzbe14AQmR0PqpslSl1jFYMmet7i7UBZyGPOOuPwBkCDHCOUyLrMfSbcAULav&#10;0t5hFQ1hXi54bjfU8ERnkmGmIjzwVMo8YLtZC0IoXvNFJh8SagEapoWCAcNPGeagaARtiJgC9MmO&#10;+wZJlhLnQ3pBNf6P+Sd+FB+YKEU/8DIc/aHmRDWtmZeyJGpWOXO9Pn/+rFyYsub6oI506id+Mgl7&#10;qKgPJNFTHF+CgZZArelzrE/N7VBDO6rm9YfDL7d31suRltsvL9dfr88vrlx2eXan7Z5LEBzHOLFU&#10;/D0GuPyY3WYxCjZiPI0Sd4JaPicuhTmMkrUnz0fcX59pCG/eORdFApoXHOyb8+JzXWGPp8gbLa73&#10;656SxgW0EgXzhmKP05ub27ubOx2yI6Xt4NKbhuqniE1NUcWaxOF7jbhhhb1+VTuWKxbIRPpmsDzu&#10;LObNtcn35lLrqV90oo4DvxLUUitlUheTs9d7F2EDEsio19w5RZtG2oNrG758ebq8PD+/zNw0qsob&#10;iAooTXmLQJa6KLva13PanA5qmin3bHrKXRKclv/nT9kzVsWrX79+1UFDb99e3j/e2XAlDYdhMzpq&#10;ArTmg/YwzFjWsW+arMiBYgtjxPPXVyH35ovF7e07rU/3aKzetEWrPnncapP5U4yhBUfKWfhhUNat&#10;/mtdOWKTVvCzw4rer0Of4jseaqtm6Yazr1+vP3368v79++Q7feQirl9MVAyw+CCRwIjoqkoYpssV&#10;rNE4asAC72Sm2SOLQIhwcpzk0Yu2gD28vT2QtF5eSeOLfM9yJcViIYj5oqlZnpNHHfm1yo1XUG50&#10;3JxyE5KBiJMiyNtjebKC9u65dqCPpaG+/nakg4lPLr6OKcVXeXqR3rEElz4KAUpG3VxJ60pW31CT&#10;GdzI/aizrIdJ1v/l8fiXX355fjrRUckHZ2IqZ4MIgOOihxNstzW2OgZipHJ+8ixwXGRnZ1u3yDAt&#10;QNaMs0F40kbyB18+ecL43QfrBFUlCIXaxMWfVRFpJnddnJQwUVBkJ/5BNF+MYjF1Kui0xfGzHH5N&#10;s2dyrrBh79p13pozDMM8HWu50c310/v3lycnbj9n01bjiIzBeNbMsoyBaZWiXV+RzOlXKX6Dn5kM&#10;vIJUy5ioVsRRF6tYKQOkK9dfHIGIha7UrWr1zfHIVwBFpXvOIfzfrxkgWghf0neWZ+Cv2SNS2KsY&#10;2Ddo7uj4QMGI5O7647GqOT/8LOvw4oN0k3eGVRgUbeoDzhVj11/CNPqNFxKsVgzoK167oSLZx3qQ&#10;pjQvLRdG09Offj18904n7ebXY0tNLXxiojnWQ0Dqr+KyjH3jE0a/qiNyjozakurJAS8pLqXhLY9k&#10;QY++flUx/OPVlXp14z5EmK3SbVuLZGgzWpvX+pmBrNjmM5xgNpAcmiWKG68/ZSbw6ODtm1NpYN2g&#10;/P3FhTYICqpVdR1kZvvQ/cxiJLi0/QxHOlYCOOpLucWgQxU7PigTX0pP3Xx1DxcXp+ru6OTBdTVa&#10;VyHvxJzAoI1qulhGionHKEQrmtyTw94MXiLoigRQOFJH9tJu4gR7QZn0nfLWqiWTfT92eYtnPdJf&#10;ptvpRRaKmN93VkGROhVLEKgUnNi4jDr5bBVAk3mRbDxfSHZUbHV+fnHmPZP8uP46Y/z0qIT6sAry&#10;i+FhUPQLsVBQKR9XV1taCrujUZjJvYeJIz3dn7nT2/PTD5p4wmxpAoYVTc6eLAm7irG9H4oC1HtC&#10;LnrPkAyErGYQumG4SJm8u9x+24snqa/nhzuZnruryzcWxoNb40oW1kNL6aaWYy3DREVjWJuX3G3y&#10;3Ib55BwGAxVgA0832hjgDk7lNT3cZUOkYx+HjOdTjoTXxIi1zJau3I+nrpcuat9DTVsSbEDKoT7P&#10;ri/IJCjjuydv+Hik1m7vXCB3e3Mvg3N9/UXK/Pe/e/8f/sN/ePP2IpgcyD36NGF+ZDhZQGDJ0Nc7&#10;+fmujNmILu+P0kp4YPitoTos7zwzqAcP10eKDC6v3rpS+VJpGE3dwMcplfNEcPmvMypYZ0a+XbdG&#10;C7oruRHvPCsgUPaZU9alEwco16cixtVbT394gjRIHBoDNx3Bx/5ciaqua3kFw6uhou/yqOTw8eTz&#10;5y8Pdw+y9yeq9/AcSSZcmU8sWhJU7uvllaLD4tW0Pf90kPnNqrmxt5GWRN2vzuXIOxdm4p0nA7qM&#10;bkaqx2Ggdfh4llwEIY1/e9UzZLJdhlP9Ph3d3d5/+vTw7t3bq7eeUIuc6XHMnZfsZMs8tYm+2AhK&#10;4+NMYwVDPj8EGOxwVXntUld2Cr78diPdId2n+OfxWR9OjrULX/ytHCyXzUCsEGt15jKWndENGyA7&#10;C28Aapioon/H0PLO9Xr3/jJjicaJd94WgZRV4dCtxaKQdRDbuw7kWNPcMKrH6WdHkSmHcXQe4ZN3&#10;rmV5OUjl8Uxe8tfrG/GSVLElJJ4WWXmELgBYT6nBJPMM/BJA2humL+6W1xdn3CbHJzVkGWF419M+&#10;h97a7+Dm+kXxz4cf5E9p4s/K6PnQMhuwTRTT2mrT4VkUh0ojPH+J3w1Uw8wYDJ5tVyPUt3clnrZ/&#10;KedU4/z865Hqwd7+qPIhBQlewK7yNEcIDr86imjjiq4K09SCtumRwUp9hQ9b47bVJOutSMd26Pbl&#10;T3/60/nZuz/84f3TsTGPXaey0ao+qjxpTlOQXyFfxuu/glN/pW1CaxfMeFxTAWw+p6Ipo36QV/Hw&#10;9ZNt8E8/O3n0oIOMXFbiK0eH5gFZaNsiOUOt+pP3KgTSqW42/A+yHE7TZp1cYNayLSsFm1UlAPxr&#10;vJznx/ObawnOs6Tm+PjafsZ5+tLaqJ4X0s20CcNEQl18aeLKbQo8CEsSxuUW23Vq8Rm6R/btSTzc&#10;GT8sljg+8TKhzM8bPZUUtr4NZkXtKGfci7TgMTTBcVKX3HlUitQ6LoJ5y8NRUvNQpurmo0f37qfE&#10;xkoGuZrTObC4KVsWYLJT2aTIazqZJWBEvFafQF9z/LB/pwBdukgOYrDtOOTmy7lWo56ey/V+OZQe&#10;dkCOOMQnUTWIX9YedOec/rIiRX2pNYtoIqIVG4xUpf7j8x2+hIfviLJsrLXqN4tE4sNlE0aFbYzF&#10;g4qZxQMONMw01ofky3fsI9pM92TIztD72LhIvUXv6UqCLqfNBuLkWSNR5lG/3j/4r0llX0Sicayo&#10;jE5pjVeRuFWTrshTGWdLv56cUT7oDPGJ53somldRx3kw8CwdJSuj+sbTE7uudxJmSV8ie9pfDT2k&#10;xG8GgJp9z1cPZ8jtBdxsiVvpgLhoz6dHbzxHoZXVqtHN2dZeFS04T31wm4uzMsMRdFJjYPYw2wce&#10;uFoeGLAhKaNMjN4n9Ewic1YzH1xFq5zH+XJiFdXKEQJfPn8miwEmaY1R84FfoW80w4N4VTzAEgWO&#10;uTAA8TKVNA1PgiZvbHJ/4xFJatzZOZkvt2PPtqWjSVmawe0kcC8MB5ASMeZgiwrG0v2jNZ4o64zv&#10;i3EoZpGuuLlWxk25g+vwgGYatbj33HJxYjMKTcO6SaD0CwpmCDVeFd5C5cEM/AxlU0sj22H/8O4m&#10;GbGz2v8aIN2TDik03/p+rcU3Vzw+ff7yWS04w61NA4LhpmPNL4d2mwfVzJaqo6xHdjzw4Co4OdRe&#10;JXT/9OnTZ/HMzz///H/7v/79Tz/9pOhaVB1J2cM20iebGeJ6otWIOjn5fG3xCTCV9GCx8jDbcLhv&#10;+Xx9Y9wQ99+fffz4Ud65S8WUO0+UGFoxCU6+Yp9fl+Z2P4aps6TAXjgOarkNTpFjs20F768tIfId&#10;XdqoYKdzqyMbcA8D2KSUn9tDZYQQbCRh+AyFlpujU5/Obm5uHu8fP3x4r3o8P3icyCzc4ELU+HCp&#10;CZ6scHHtQLV2De09xsrpJxvN0CsT4JZvSJ/YO9dIk1+JCaeplUJw5wxncILNGNEa/TWNTDsg6vRA&#10;swRPv/56J059+8H+QcKBSpJGhHVfs0tmjL9JUMSJYSJdwIa1ZmdOGPTo0FnG2y/macXGytMoopXm&#10;lhUMOuymWMyyOqrdxHIom14bCNwzqA4A7tGuaxsPgNEfO74PZ/p79VazMbo124F7TX5pK+f1bYfd&#10;ggAQp2jeSs+u2jNq9xlbzohY0QY+CVGzFl51F9YaskPKncsifPjwVjkLE06F0Wo/dRGDNIasR1nC&#10;iEWfLmh8WDd1DYVh78eQdoJ4Mhz2g1X/rRzG5ZWygdrswrpSPkA0pgHsfqOY+rwDfWb912t1oPux&#10;T3ssl1SLrNm9YXjyMs3rjy5HOLu4kXcuVHrF4dHT2bk2f/WGJ7RQc1AOnMqgOrninyK/Ga3+2K7c&#10;15rXLgfSbEb4KthQGa4+3F4/aAer87O3P/z44fD4SUZQ/gRFEQMwa/YtczmMnesIBdZXf0VTcirQ&#10;d5h5BMpwn9p9P3w+k156urFsnlxoDwH5jtoWRt63aaeZN5PD2wtoTwqPAmj1F/dR99ARPU77gkHV&#10;k4YKDumFwrrt6cFm9vjwnTpRVky4vb3/1SgKH2qow0j4prQM1SAcGuP83JPgjJpsOqwOCxXdO5wI&#10;pdyCLG6ChxMZtmMlqrwA11rR1jYTuGY67eHgjF2t5pxBDQ8jI/Piq6b3DbnDmIi9wwFTR5G0Qbr9&#10;4F9Pv+hK+3l+CulAC+gphjmcSe4TAOiFO9euBTbbfUjvQXHwpuY0Pf3y+F4NnF04x3amtQzC21ni&#10;+fhtrjSVmvamE0qIng+GVx3YwltbMzFbHbmLxtDe515PbMWSqlmdLHguaRX11cjd/bWaPb84Pj8/&#10;u7mLf5P9u6AUNEKEUwxF0rYcdBmMdeyhabz8pyc1yQGiuOmVk7u/9GQ7Pt/Ls7OJp56vVifg2Jh3&#10;0fHx2bkJ7XwF5I6M2t53DB8O97FozC6SCFB0wRh1mxSeQaZY6PFMvqoK09SvFuwJJEovvITDCS93&#10;gyqirx1h7GXQ4fzsbMaK2CI0Vr4kHblzOwdyUp+ONa+ob0fOGlxcxppn6yFeo3VDyvh/x87p2LWN&#10;MkFSLDudUOep4TSpGePDG4lUTcjhy6Xqzv/4v/5ieb+gdoURBY9H1ic2uxkFkKfISrPWRXGI3nS3&#10;a6ifwlGSylpumAb8dCY7DZFkQv1Ko9hUJWuABFHlryWdSbdt0jFFZoaqm1tkhxziEldnrs1kSkI5&#10;PGG993gr5XYnebFYHdt6KhsVTjJ2FRdFLDvnuKWc4gtWNMs+HDYHmUvBDdhzLIl8kkN5dg4b71wM&#10;nJ0DMytO8VYI5DNN/LJ3fvd4pyyzwkLx6vu3hhOyzmD3dAVSw0tBq/663Nzr9u1RaN0pu+uKkz98&#10;eKes+b/7tz+7tQNnNiXXEAYJDX0rHIGL0oIfF+TKav3zn8wnuacz13kU/qSpvMxkhx+/XOuvZCsJ&#10;wfPffvstufPjl2PNIMuj8tizalBI8sjJpfFaR0uSZphs+sqOUc4SqQW5Nt2xdwQzBC8n0lnyzjWw&#10;t++ThVLUXbMeHgIcrE8ylgx7umCEaEnks7V0Jf9mtPyQOSmj0ZHxsyN7VfpfXl6o3sQ5raP46Fm9&#10;mlki51EM80Pt3ro0DlQMNoisGRkPWoFWrjoX2ztcZTZcSvHo6PqLZ0nknfupoyw3DimhLoPllZnW&#10;zVWqiR53isXduAEtADDwB8ErbsrBgz3Iz59tzg9PlFh2AlWro8RVRtphpCvzZVgXLatxZn2BJOA5&#10;dCY1GH7AuQokzDZ4xj8DMS0SwT96nlE7KgqXjy93TvgdWh/Jdx8vAV3ZZGoXOHhtLqeAoa6Amdhr&#10;iU1NRzL2/FWK6PHl/lTe2+m58wp45zJn4Z+U5GahKDw5rQGAeF6MQVJBr+ao8s6Hx86SvVBCNn+T&#10;jXu+vL6+0XoRid/jkydH5F+6nVAQLx8gnV1yqSubhdd8nzoaBoCZYy2KH/RV3KrreBjk5FT/4Aaf&#10;7Fwo02nSPGvVr26wJVBaEvmOR2I7rQrB2NRwxQ56t9CfG8D86szJDZYPofxupMbVjXdfHP88Hfzi&#10;9s/O3759I+0szSWaK0OGZ0z+j9eIbb7V7EH8v5SAJ+POqEmInp2rZJNafGVxTSmlU4UtTQCm4fjH&#10;Od1KH0Cpx3hauUnzcCr/8is7unhKQRwr8MT/mfaNrO06dgXtaWbqn5w1OHq6kP6/efyLRnd2fmUf&#10;6yy+r8/X0DRxODOnearxJOMPtDBs7KEkQXWnnz59EmNEgk6ViFBliB+SDTNmoJSdbzk2mtp+ebry&#10;gV1PSv0qw/rFyipzdwp+zJSRUGVOZB3VmkaR3fyNanYBdo3N4a2L9SOHTC4MIVx8hBnsWfsIrCVX&#10;3rnHe6iVi/cXV0z7eOto+WwuWKDA9MXBgDtJVdSWGXErbhQ5hbHnqxS6x1Xs4NtYUaAle+btr5dO&#10;7x59OhXFvSub9lcx8NQEF/O0ZUEq9ZdaBYOym4gZALjTaHlMTVGy3KK+XCKpKkc1j+/PRMYjoVGe&#10;6YPnRh6ImswY+JpVeULeaklZoBlaWLYf2on2lEWWc/tMQbUvKsnYq7Pr61t9vro6hVjaNs67Xpzj&#10;jjt6NE+2NosC9woIy0iKlwBD6w+DFu9wGYVvSgermdnPDIyGYx5zBHvy6c8Pnz5+evvD1du3VxEN&#10;yWzNEOYgWtsIlUabL7QxXtAV7yFFMgkOrPGT2IINFHZkNUh57Vqt54j0ydDi8nnP/OcXrbtVX5r9&#10;F5ynOm0+5Um8ZBXcmmOsWZdCGpIxeol2uMj8/pDVpeilxo+/DonZMdZ4eFYZ0sOnv3yRTX/74VIP&#10;SlKt0s+UIZISYCiRt6qHTi/tnQvP6B8N3zq8PWY6Nf9Ddx1MZlkgSg8kz9IVz7/85aMqG6/epebN&#10;82ZVpoWI99AKhgiMr9v+pyIr5WeZtrUmcYdJ32fJcrBK5bSjCefkfeX25kAcJTZ79+6N5yr061Fi&#10;ReZ5kjULnxnvSmW0Qx4DkN4ZF7jl8/qVKhdZsWjayNqLA/e7r8/KbH54/8GKMBVSeMaJ41LBN6+F&#10;vshL+yfmH3+2CwoARFxbXhUPR9rSgvJi03x/a7axuck2snpprSYhlkMIssDy1x4ebh9uBaGKIf/5&#10;n//57ZWj61Uj0fUGpLsv71zPO77zDcTGLC+pwyX+8Ic/yDP//e9/f3J8Lytwceko136Uo4UqaER+&#10;QeOYUVSiAbu7+3Jza4kmmLfkwtg4XFCAV7zzP//5zjqJrXPuz2SHNJlqKVXuXJ7UhT+fHNuqSX8i&#10;FZYuq6fkY1JV4JmsqmApMVo7CrDYIeOXzwoFyChIhm+/OKvxdPCbMKE6qsTWHqSkPANTQsiBOAKj&#10;OXT1ob96kIil9RpksgGg0F9SKhTI6pBqyoywWN/bYF9/tjW9u/VtN/e/OXA+xXnKYXvUqGUaTHpm&#10;fClmw91NtCFYhMz6gPfj2W9f3PgeL18zG4b/0WBLezucOroxAzy5R7vO9siZInCDkJDVj/gfNl2a&#10;FdXOpLjG2awtmblKIuJZhp+Y9w+B7uwLXl+f/vLLr0enX42HM5Ue3l+cv3NfroAU8yqx4fXWxv/l&#10;iYJOPYq7Fo/T+leVVz/88AMkYLUV9sPFbMZSlsUcWakJE3bR7i6cs8mc++3Dx9QuG0X6xRTqNIbG&#10;tScq+gne1XX1Il8NkUZvqnfcOMyzKKUPnlZr4X+8ybbYh4+SzzM5V2ZXyxKeTdk8TEu2pePIanA1&#10;6oPP6CZa9hWcSK/TE9C3HsKBJx/FpFIGhy9v1P7Dy68XF07C2Zdler1WHXiYECVdTURRmhEdbJ5H&#10;USQ3A+PlVLns7WGFlRqGVLbcu/5P0ppJgFTvEFl4F5HEosF2VQHqChkd6oDhWDiZl0m5plTzk/Ny&#10;yCCuxsuFsPr167nykYdnv6kZOdfm0iRqbQL8ojigSIZbHB3qXtauAcD1Mu2FdFTpC9TOanZLkql8&#10;rXPnJ28k0Y8vlpoQTvLpcTgUjlWbhaTkezJkVaCiYYPUvOgXZhj5NcdCoGwRwzkMqtmVpLx7n5Dj&#10;xPIehtAseXD1KK1V8yTT8nxQfFCageqQzl4rKRO6imO9oXle+GGZo8/+P18/ax7mw+nFjX7TGXnA&#10;PEMAeAYIRzmLxyCN9p4j3uLe3G9b2PiH+oE1pu5Q8+Paf0Cjlu9475yx7lbiU3Gtw0TZSN8aTn5w&#10;laSFot2L3OvW+FMYNswUjSKYlLEDc1ackny4/u1MFYY//sHxGDssURebV9y1gG2xjS9pKDr7zlfM&#10;AQTG93Hri+exsrrxoMDo/uH265l0wpv38YcOvRWdosJglZQeOAzFtzr7jHjXhEKLxefL1kjeb8KZ&#10;CJ2qmDp0tyjl7WTe/YFma1UgpiGlU61RQbcvXn5uF8fsCel6WwhnDMK3hriZGW4ZPr/9dPzrr79e&#10;vDmR9la2ImJQkcPwQDFt1TLJ58oqDotA7GstVC2e2ZypYifnaMuDzMbouOHXn49VBffzHxwnnFiH&#10;S+9Hj6WSp7lv8wh7v+ri9mIoe8DJCWJhZyG3r5sfcP+gu7xcSetf/peqaM5/+PnUexAdainFqVzl&#10;dBOFQsIMb9Kr7fw0wy/+GchaWIYK3KBCqHCY6ZsdRUQDz4poQkZHu8tjc4PRaSqvMRen2CCsv01L&#10;l0T31BY5C48idMzNiA6C700mkhTLyxRxVYM2WFceSuNQFVwqHr3fVFDitgifXX3eaz19ALJ3+0jO&#10;MXweKUYHovzzSPSIB1qsHllIVkc1Wmr65vpZ2vjtm7eXVxfKMMbZ8fSudFpwhaCjnUY4GvYeQjjA&#10;mOfeFtwRXzgkCV3PnZ1m31UHQ1cfnLKJetGYSyeIGZToVgTidLcPy3DuRunz//E//sef//jZLk8W&#10;BPTsnYcofgPOyROpw5QHB7ePRP7KGkstByUH9//xP/7H//D3/9rVMt6blFyJebNyFZkZiPoD85uf&#10;E6xaVG9uncUb/Rm+G07ngxEYtPihw//P//ujGSIS9XwrDXJ9fnml354OVWSjNRw28BfnbwTF2ak/&#10;O1DOzfA0PsfG34GXPoet020qPZwvr88arXnxUEmLx4cbbUWnZVeyRpIZ20JaZk95bzeGD5VKRGvq&#10;Z3x0NJrXC49DoDul6HXPly/2ROFvvcixpVkdcXL4eOd6d8fBQsSh/G9TJDdGV6YGsb3zu8Fg5qc8&#10;ViBhjP0q/ktca9EC1/CrOUP7ECkvfePnL6+UP346OvEckOb99IqvqWALprRCTHZEkemyZTgilNxb&#10;uBhny/E0L+Oi8zpJvWdO/0nFG3e//eY1K7FGwnPAcoY7ptIC7WA0uz7I+tr/0zykHS52D/WWcN4p&#10;yRFMGNU4SxLdDg21QF6goIu6U2DY27j97H2mLi49pfl8mOr2ACz6AGzAKx2hwfIZJJK8yXAsay3q&#10;ZQSgNd65pAhWDFc41vry65O61B5telaV7nrpOAz7jFEE+PfFvVX5HX29R8WAYU7u0mEe0RV551Yb&#10;PqNBswYei2YPtML48f708vLs5fg6M6SZ0aaRXg+AXOTlzjri8mfgrx9SbPScqom+P9maLM+nXlmr&#10;QnVFuZPb2xvNZiaywvV3j6zTEp51BVGiZbzzzDns2O9B+yrFiLBRWhOWrnc/fjqTWH35ciq9fHYl&#10;D8OrXhJYko1InJYaGNBJg4VJLsZshL7lW4TrnC3VbeNh5M4s1fWqNW269yJVe3p08f69Vk7U2vxI&#10;QHimPRVdgf/BZ/q1WwhTwbHAw09m4GYGmGogl+Ovr19+00zXw+9+fm9mO7a+8lEhjiicOTt8yixQ&#10;nfLzSuP12IeOJqv7iGmJv+tjpkDKZPUes2bxN60SeSfvXDcqcTpooSng70Ex0k12Ip4WMLrjEaRj&#10;fbCJ7rus++59CJ3E+s2bc6WKzOCeo/B4Xd0nPV3c7LTDgsPNp+Ti/ATTTY9e2dMWgdKrxwdJ0OHt&#10;50vV2f/w+2QutjRSuSmj0waHNAKV14vDaQMAKZvh7UKXueDIK5s/SWqOr955534VRNis2kJZY4+2&#10;J88i/x9mhoWaeeozGisaFKYqptdq0nz3wewZlvfwlXcuTtbk+MvRbZYBbH7tKoN8hoLr9e66Bj5f&#10;6XMl7vwkPN199qzI6cWRMlyq4TRKE67u0SvDwKLVuVF7XGdRqvkS35UuRrRr6M4sgwTltL6cymH9&#10;3e9dC6HpRpNM23r6cPZ5/BuMFKGmef2fQYGC/F1h7stDEj+hkf76J1dg//j7mH7FSFY7kTVvValX&#10;FhRlvyFfb5oi+IND2GnF/9DdG/XZr5SwmFksvPbOb+U4vX379twlq56F0GUd24Oh+wZtmlvCPNVR&#10;8Q4/lf+AYXLCBgOhVwJ5A64ijtS2lXdue8Si6mjF5ory6fUA2/qsXETvg+PXX4fKLgPwmLx2WHZH&#10;nKy0nSqpNI2XfXScJ019hGm/olGfYaRdStYtC5z4S3VjM1gm9vyDZr1U2eI6tLc/ej0J2FAwOJSC&#10;pbF3rv/PFi6yGv/9//h//ff//t/lgrvui70Om/ldu5I0nxgm63o910QCTaIpu6aJLXNsMlD/9//H&#10;/+Xf//t//8OPV6apq8lLxxrfr9xdhgFsqxyply9fruP/dA4l9xTN66kNV4d//OMXh6QJke9vvM+G&#10;ymNcbHeWdS2pwzs9vTQva1xZLUevg+4BYlEmYTC4LKSRV5a/4lhdNxXxJ1SQrGxcyvC0D6y3ND69&#10;YIqnYmgrvrgyVLbAc066y14GEm+K3PKrB3VPXHl7eyjxPRWv8SgS0OorxX+KDbSCPjGDdgwg/wRi&#10;ob7VrrbuGV8cQRLayesMDzXzxZ/rkGkR7+QRD73u+MtnRxwfPnhV6GHq3SeX7Jq51GDo5ZmE3lc/&#10;BgOvInVyqQSAAtNFDHzJ3pjkmIRnrRlXCdYf//nm97//+c0PHiPC4kPrPJRkMpQPVmNeF6srWYPo&#10;6n8WgPciD2crfIwiA4+bawSzCFaRhQHQiWK1LcnL199evnz+oulUYfjozNX2qiDUnTpmjMlTy3Gm&#10;2rMCbMtiEowyCeKetmNMdvQIhQSCYEpcBIxl+IvhSd25d5I2IeVZqaA2OYPUEoxpsb97mviTMJDZ&#10;JPi1KuRS4gqcwHN4lPrUF1cEKYedi/bOP/+qFcbvj85cJ6aGUvvrAZKCQg3SQjuCabA1Utr0f6ne&#10;tm8KV+eRHCwZL7/2TUrd1P21+z27VJ2SN+rQQMUaEMVjRH/15GG4yLQbMEaE6She3Y4dQXUqNaeG&#10;nWUyb5+Jpl8+aab4/PKD55Rq6+TsBs40eCqqjXWD0c6LfaLyNoxdlkuGAXa8BA4ljJfQY09e+eHu&#10;WethVG/w888/PTx/LeUWYEcQBnhbXq6aADmMdmi3GCdQAYAIeDDgxcrWe9kW8+tHrSa8++HHN2rt&#10;+By7nPnexE6asUcVAAboCu9sjuOKUm7IOnsq6Iz1MBvOXWKDR9uJj7+Wd24asldxT7b4/mJghu8/&#10;czG2Z8cl3aNp7qxX4PTb3HbvfpWN82pU7zskRKQ6nHxfNvGveqmAU2PpkabfWidD62CaOzNEx7SF&#10;GZwHV4geaFWo3Joffp8Uch6J5pmJly3jsIfJ7qXyNfTFxZUKr6474JDt/uKU1NHbD87yyDs3FrbK&#10;T8tZsOzCcXFHtCuMGjHdfMeN3GEMv8J98oTKO/cj+UFzp/JWNVv7448/HJxYdor6K0kKdcYwbgTD&#10;Wcc+KOUnft0b+xBIuvH2izVtau20loykQFFq58FwYfCwAbRycoO2gjsI15NEMvYArfUsO4fSTr/7&#10;g3T+gTIIxgGWK7tBAPA3mDPihe7NzcFlbgWYvVcuxkVOFGTKfvKwPvwoa6MF59mjLEsz5BcEWxwO&#10;5SfICAw+V2yYjks0u8KpnE/u1PkPwZUrapw79zYmmng6s8KlmoVJH6nFHa26DGAd0Vjt6qsy7c7O&#10;Iu/DBigR69l71/SrYjN7heU5WJV3sc3mnTP3NWjfwyeq+DVdEo7roSh37eD+cqiFWuJkL/P1jLQ3&#10;emIhdO2Uv7trxTTY+r+IuAopkhU6oo5K/P01B8qpwsLrnRTb3t2//ykZsdLDsZlNRMGAZ+gaEu1o&#10;ptKX+/svn+/+23/7b3/84x9VYUi1jxxOAZ8qRwnjj7/73e/UEffboFXmKG6kc+fPWo8h9/Tf/fu/&#10;1c1aNh9v3qdOwjn6g4e50giQ9pCpr4Ln48fP+Hjza3PXflTjRj5/Tr1d9ivQAhXv2XJ5pcSNzKLB&#10;zX5zWdcsIx0KZFPSkf9h3JWbN8Jr1SdeVJ+qGt5yZaH42wR7PLm9ub2/kQ95dPUmiwa8x59Tjxsb&#10;pQxxJsfVI9ILYWzV4nXpOvmSrIVwBORZv8U7pzwonuWJMp2qFb6/e/755zdyzZJsYtfzsC/bOmYN&#10;q/c5ysaew0+6J3F5JUz2pNqHNmfr1lALjytZHM9GHX76+KB+f/jhrcarWSFBqPiMuxKTuFc9iysG&#10;veOxGb7KFFIZ7xfOtMGY6qukExPmggijxz7cb395evf+3dV766bMlCg68lwPsxk5o1qfwV7NFBvP&#10;OfFEBszTgD6hVzl1qQHnvANDALAXJsW4nW1kFag5p5sz1dJcKMf65uro1IEsq+Y1Y26+SrwxXOSo&#10;PDO5HtUyMxMMBLZd0xvYqhIj91tH2xnXCuuvqXd85740Os+ZnHpmQFmGtZe0kJUG1q/osrhpjXZg&#10;4+uA5KE9e7GO4vNoK5f4icWEYfnKb95cHJ5pdxrtv0FAVcwUMc2fvIp2HcbtXO/KBI6qhohlRUh4&#10;l2U1ru6+Ks96p40QfPRS4jriq5YO3672PCbWN697KQ5DByTPw4xD3KweWB0lNDcrUjlVpCfPxrMT&#10;Pz1k1TiKCQ63gqAiJd5Z+Boc5huCWTLRjl1YuDFT3nlp5wDgGlmtHJVulWfzr/7V3zy+eD2MapRB&#10;ZpiosFpenaW1F4oxdQZjLa5zuDH17jAbwWE+a4LI7cSDvP6s8iFXtni27cD7DjE9UfN+OkejIQ8O&#10;v/uia3OUnq2l4kT/1kicDa/dF1yJ+6RVE/cff71X7vzs8tZhTK8aTwv0s5MFp9fpgqqMsbUjYv2s&#10;b2yoAdmGVdNLTjjd3r99J9Xkoj5tfydKOW/uLk1pR4QQdZPcWb8hs7155wNMkd5P9f5V7TyIMur3&#10;62/e70iVLclh4ypte08xrhHJwe8O2hcSeCRLwPANejiGdGWLeFg9vv0gcitnn1Lu7BrMq9tnRO38&#10;Dast7dJd0BLyJIaNrxHv/EDbxRXN5J3LLbi9efrpJ62vSsZx2TmqGmng94b8erzN0cVXwDzATGvO&#10;nV+fysIq9yR3RN55MLpWzbWVcW7FWnRN9a4NfhPnwAsXBQZLR9bBaS+Rc53e8sPvHL5qBt6KXQGf&#10;VqqIzvDi8rfx7nZGVNO0btqS7W3xQ5UiDZ5rvim9qIUdt65QevPOKYCD7O9k22LmRfO4TmL4P7LQ&#10;QWPTd1UUAJZfijtSmOkdFd1te+cSHZn11Dy4cXvnzqMgJ8sSnBpnGOZbwYau22xsvxE/lHc+mPEM&#10;hGYUb56US725udP+IReX2YPFuzhmeq/UXoEPupL+8YvhDAutlJ3xNqQtE+TO451TUSnX3M7A0Z0L&#10;2ss7p/J5J4jaUQXL8AcDydOBkNLT8EAwXlBrrZDq7m5vPZn/7kevUzc7WV+TUXV9GpVg5DTN4nkJ&#10;P7Ia3rcgmzFonZg+KLRQCyKWJKLqv7Vdx82NbtCEgG+zH+ZzULXRkVqQdlQEIunRLk+yAN7A63yq&#10;Dem6+HmUlenYk+E9aGNCkMiA8hN5TDyD3LPhbfjz+B//63+RkXBVvRfL6fkbPXd2Lo9GWzFoMttz&#10;m04q2pl48ra1HFlnGqSk3b86a6mf7CL4AL9s0Subk69KQlXBflrwbLjfalIzp5FZl05IMas6TdVL&#10;vsEQs1+n1ho64lMKP0fFqWW1373YX03mtnjRn+2CMPVU/boFmZlMcPstefJJhAI6hzyp9OLy6UDl&#10;Jtqzk94FtvWUVZWKQlSU6MpsO9vqC5c7E/ripJwRmJMIc7Sg57h9/p/Hzj697oR7HJt4a21vW6ZU&#10;oKIxh2jH8m8U/5iXhAT1pRpiN+IVh+o97RgGgw1IweRDlmCqpONBb7vXzlYKflGEAwi9p6w39bO2&#10;9VGIXujpS89nF8oli6a6LY6pH5RlkgPm8lnJnRerZdGnetGojYpsL8lmq3JnU5EiGfBXo8IMli1Q&#10;zFpqgYMMY6S0HvXhVlwhKVDGXAvZnV53GYBPcLQ/B12MN+FECJRm0RSzP3jOilMerRSM2Ogd7yMR&#10;JCce8f6A5VYJDKqWdL8CNG8vlR3HZQWFTNWda2OWo1Nh0ITQlAAHVS5UC4Mn6om0+G/29hGecf2t&#10;c2UC4rVZWFxvZ8xjj32SpQjrbM2RVmvYA8uSISEkWY54ZdmwiCGbyePNhP/TJsWFQWk21fHO5VbV&#10;wWdnL1zpY3p58lLenEzgw620RlZvw9udFrILFSFlN0iLkpdbeAgauzmTzHa9Ac8qokSb0Dc+lRAr&#10;Y2OJcem5DkW9vTGTX7zFh7PWcJV8NtM1FbyrYbQVkkgcm5M8MbbBby8Xygbrw0lmI0xLHlRgrI+Z&#10;S3EOQ5mPd++uZHGz1hMT70UaIRCEcyBDaFxOJBUZNphRhw5g/PbOg7nMdrohfH9Oski3q8f7G2n2&#10;h8srF8sJgR4e88ve31cDtXfeDyb3GGtS67yt5sIepsEGQ8Bp0xO9RB02mNHdcm3ubrNVyJmEMQoN&#10;FLZLw+NjU6PoK6oEl/omFEX7e2lgGudhGtksAbbBXKgKuCzmsw/nKYE4RQbfzRPmI7A4N0s7g/+B&#10;qwCtTtsth0x0759ijFVkLgjfvvfCH1iOsfDsGqhvrX/n07Q8Lezd2B2b+7U6VNybKmF2xRZI5ERD&#10;BFzqHF+YHMcOwgv+HoifKZCbmXw7M13boVcVZz5qH4LznFpQThKJtxlyU2pzGfeGwzAHhpUZ1vFy&#10;g5998azI6dmJ+kXGWfcyPXZrfgC34TUwA9Xeg8OZWO2eKLfS1mIx4fn8IrPBsk1Gok2dz7Bp+vZI&#10;0HvFlq+oBgPlnogX76AA/my6af2izYI3jc3OtrrBKitZcyu40uRREUG7ISHVuIe6lSJ0hS9rLTjz&#10;2MPOL55tk6Jg7Zab8vI0S8sK7SuE+8Ie0w5ph8iBZIfcuWLINRnsXReevRkIK0E5cLMCl9BjQVUE&#10;eqH73qhXYF4Pvwv+M4caXSG8ea1IThVwstVtk1Hdelm7WD1X8LmxqEHdybbgYWMKc2PmtxMsJ9eW&#10;wcYthS65v2LpzIQTK6IYneuUPtSO0ufnp+cXpz/97gfVzOsdZ8nGXUZN/glr932Cp5dKi9Txi7Tn&#10;w+X5+/fv5LNpvK5yEQe3vJMEp6/17ysxCV1cnfqYunNI7z9N3CZ4/u0I5+X4H/7xPwe5efl8e5UI&#10;a17+XPvfWWkzp1+rZAqhsfpFeluAWF5ea2LM3+q2stCtnZmrig+UOx7vvRfS0YncL+ouKv9gEpKI&#10;TpUeSLcVEaROk5d0jtKH5ARhTB8sleJYOa9hNLUPve9EvrnYIUYWHeEB0UKbfBwW99/Ml1IqcFvY&#10;DfJzpVinjoJDR3g44i3Br915pEAS/KnAxlXa9j2TooZmNQVR7JegotRCov7tvOmMniEBln0p9w/B&#10;8eksMdq+372qevLgTFvF+EdH2F7DUbBFrfo/P+AcSpgP604SDnwOB6HEy9y2pHRrWQOnXOO9dyPS&#10;J1VByHvTkDmhFGZurYHfgltXsWS+VrpWP7I+r7ImOAspp3Ar7C4VShX7eY7e85tZyK89Db3AlBcs&#10;3vgC27TWwgID82rR4bfcZq/OIiKaGNKsR2HFmIy9D7i3RwVNbZY16+f7q4KhWya3Z672uT2tneNK&#10;Rr3N2XuIWEmU/YkCk1W8pp1igqzKjbFJkJOANq4FLRMTdC+DonILZmgwUUZdblx1G0KlJLdSWkcH&#10;Xgep5TdeZ3NJIAqDpuo9GR2XKEdvFg9Bu13lNd6ktXLgyAOt1uvIkMxdgAXveiFFdOjp1HNW1uLT&#10;9JKLnJxM76AagdQH5tNycym5/orUwAPVGkxYaNezD95lXPsbqcmEXmEaIzX+XGaxOrc9TEg/3Mm/&#10;1eRG7fkBv73XcVriUslzf+fdb07OssvQwid7Q5hxtWy2Fu7BrmK7gRVx5tlBi3x4L3OXO3WuSr+o&#10;X0f75ZyXbC41jeCBNoea1VpTMq2bGmGf6bDmzcidKxfkFepXzs5w515rcGkjcuXZ+rwOBFLu3bR1&#10;zHCz52a2UT3Q+u3wjISIeC+iUC+35F8jQesLy1KjQ9bqXQxlzGT/A2rZ4Rh9cN3d7YPW/7wc+Txw&#10;3MINPLpvr2V6HBpxJ17OipO967tMcvj04B1I5HxIB2oZIZEbhN3FTKnkSFwhfNA+dFm73sU8BMZG&#10;GGXaMEa+w8mpcyglpy7qZZ+K4ozS268AWYecdq2a6mKgizLHoefhsnqSHe1ZrP68YstgOJXjYDqn&#10;C0VfrCrOt7S+LyozqD3ktF9hA1w+qCs9ilbSDfHOvfeA93FwdQHikc6bXoM6iLjpwEU3vu668NlQ&#10;hfHcpLMpPhDNtQzsPWDGwIJvyffizUGTkbepox0uYozDVwCZKxlM5e8tO9rvVYMVO2m4yQAmexjz&#10;9Yqdt8QBfAt6B+f6zHxXLO4IWn1waJmZCtk73VknrJ05vWuBi7YfE0Db2DteiR+02ZWLWIQ3fWb3&#10;COIx/WWzVA0kh0v4oq5kCanccFVaq4TG+Xhb/uPji3OJkJ0R7rRlL1XDmL7xYpgGBYBzust45+3W&#10;bw8WeuofI//4P/3nf0x2ysvXNN+rqaHo6DMXXNjSU41ETO2aKrycOAFxhXGwy1mt62EK8nApV3QY&#10;aQvn1eIpzMtEu898IuDRrJ/acZytSRKXUMn9kv+RBJrPpM3KCqcH1Y38WrWradek021DREJ/djm7&#10;/3oOSyvfvPyKtys9dZuiWv8aZCgUk59hD9+rUZVVFWOHZLlB/ZIwDK+nWfeS3n3d7ryLPXLRbOKL&#10;OVQ50ZyTVZTeJPtiDyHuixWGi59VK3ImtlYz1lx+EIE205FkqARmf1bNjXsXNphWiwteb2Bo2FQH&#10;5oOL02ukRWmDJ3kY2gLJW+pqPWgyYXrJW00ZRE3FOuHplwZYnBS94g29UiWchQmC0YVg5mz7nf7Z&#10;ddVmnZK5aEOiG8Wr8lldg+B401VDKluwwYOsWaMCi7jTpDTz1bJgfCYZ6ix0tBBZ3maqaGUDE8Of&#10;sqnhSW1oKQgurlQr5UoEXdd2pYl/8CfMopHpZLjd2X6uiMSZU6HRsHyG6UNUP5DdDzQgvHM5yg/a&#10;VN4zfVo76BMllVd2CK5fvPFFLIppjd8JAtJeJVxrxqGnwfNjBSR5Mj1G2SfsigR5T1afcWB+rN+j&#10;4GKDKmfs+yevmjmBndcoBgPV9+18TnQYxgjNtL+7a/u0j+KZqpUQ87TolrYFmGmXnkYpcxMXp1+u&#10;5CrD2nQ02TJvsBq9nCyRZhXPnzzD42JSB6vx+lgyQFiy+zKCmXnswS1OIhyWd78SRQfvZk0jVQKl&#10;mFZC4UVlpmgg9EJgc4E0QxRgvdfW5mIn9WtixMwyTBTD1lBkkkT6SitOHuyda6Pw5F/HF1ws62rq&#10;wGfs2xaT7JWHFZ57nCsJQhDvVskuQzK55H1Lt7lxpjNggEr0DimHn9prLIkptYTMQOC+VQZOH0s2&#10;77waVd457MdyFMDk9m866wP/GmasY9y73vixUHkSRruE3VgWlDsPZ2ctO7NcRCbEjJWtmHnXoCEO&#10;F2okQloWcBhpbGXAz+xKaQ7F8Pc6d/DqjWICH4zlopqYXpJbNnqNoxXPK0uvLtRfub55k5qduHOA&#10;6lOwDK2TiDyoMQyPRgIGqUWnlQpcqgeX0G6THDcA2TIT5MhW5Q7aOz+VBq6wk5b2cbmuzUPoJseH&#10;nf1WswF089z8rZGJ3AJ5brJlVRyiwxwtrD5h0L44A1NG3cfVwtV+ZUqWwxXLN1zRWd7zHhOGFan+&#10;saR2154nSKGzJih0Ik/n1smdw/gLcgfR4HNFOsDUXv41rlYuM9mYBAyMKJxqbxKVfKT+O1epO7du&#10;dDQCJ4MfE7wzNd+Ujj1FPeiIh5rtKqNm3fSDV6NmW3dOpwYj6oLsfHmiOwjd/TKjXjjKTWDKIXE2&#10;DDNQgdxVyiqXUnx7fmkVZK0eBg6GI49J3zL/XNsJJp2qHefkcuseAW6XQBFF7RHieoYketjj1QvE&#10;kybSxqBGXv09PnxzcfH2jXYj1Ub39q1YNIVq6mEFNcvrFT/XrxqF0t+tK8DVZn5Q5M2ibq6q4LlH&#10;txJMKGyglJlQo3JG5E4yXYtYTPRoCeTrMHuyAKAsCUPAz/OYnLiJNod51YRpCWNcKHOb+wcVoUQs&#10;VZ9EZZJ4eAmgEIL0YH/bUawzefk1VSkFmP/xqlC7lUzQsA1cileQo8yCjysUrQYbdEfxuIPWesex&#10;jtqOjCA+5QYXDGGyJdVnNnE9dyHZCAy6SmJjFIMo1wtgobOW0uUm6DZ82QSsqQpVusDT4hxeYErG&#10;gfMWH9IaHrWPNjCm01fOougwgF2loWCxCAYjGG+i1v6dkDS9GAl5MCor+PeCcu827aPpyLtblryX&#10;Za0B6DRVkcaUTYKzY+iNg8A6jVvhZtedstY9pYWrHQbAXlrrgi0IBAdGkBYOQNP47nGC0Ss1j11a&#10;f1pu5OgZw5ATXscz5UqWe295YjrTTyWzoRhcj11BKACejO2M3DDXzm4lMzBay1M8ZHZSw3K1uYtI&#10;1qh4YF5p3D8VurZfoDMpgdI7fY/5OeAZcMPs8hJtfO6SPqOLzEbOxNtIs3hXMyj4BH1SPONns1Q0&#10;wlL6pDSzr2dta73ATKo1NmuKQPAkpfawEMBPdxtgJcgxVJtKbL+2G4Yc+t27gT748GW2TjfGu6y5&#10;7Y95AD5Pv/s4ne+FwhJjmLPlfaRr0e9h2gBGiNzMAIcXzyz/hLaICyJcloOSKZQX8e3wWFimEAUr&#10;A23xbSsZeIb/oQdaAu6tR3IFUS1q9p2wb7dd+MhwnH5jU1qENXf6D1OjxYExwPXTSjLc4sZY0GWI&#10;sOfrX8AuyPvHhU7+BfuTuWze4MnMXjOZhZmy/Wg/dDBY7R6C5+olCYVuUB+0M5nrsT2Nyej8s5mK&#10;VxnBjRsGyIVBWt+ul9pkuMXRIX3DwO85cO3S7+MnWXSeewv4QjdcPZhkmPBPj3QYaOOl0tttJHUz&#10;XKeteDSHmSluKDhKZSPkShrgLwZbEUeufVe4GjlcrdGCyGlnYW+sGBQJvRakjVBuAOSupgk6NtYB&#10;+Qru+OKLjfZwsc01/dowR0NF9Lqavh+O3lu0czNQmebugbExWH4KVPgMpfeyqWIdSQZXcfMqH9V8&#10;sLUrtps6BU4Tel4ZozhHLOD/YoixdTn/yHP+vRpwayf+8faisY3+r5QXtqMEZ+zy9mETE4Gh2yKq&#10;teNHuZYRYf0UxzV7Q+eVTVd01LJPtvH25K4y1+bLFKj4FAdnx+Nd6h6lz0mce05Amb1k3Um3A6E2&#10;5Ml5tzmGNy+oE8YIJyxUa4YpkcQp2nNyVmEFX6WsGv+mozLIYqUhjDQIy1e9uEDhpsKjrilziXS5&#10;sPYLOyxzmja2RG9BY7bUZ07rs484i6Tx4fyG4Zwf1X7EuiK9pSOJcBwVEGp2lxLhrOHRmVfKm2kR&#10;hqvAXcntOmkVFgsukWRK1Z0LSG4r9ziJS9V43ikZdymzg2btZ+x8rUJeybJ7dzLOvlNibZcEuszZ&#10;MGrsXnI+r1UrNgGC1hYhUTGbZHiNnivcs2I8hhCnxDdDJjFxVhB3JiNkph1ITlzhnIMX9tlzYieD&#10;nBwlpDlHvr7ZkwRnvaLYA4WJus2TD0KtVnJmHzflsXWLjqE2CXwajPesVtLXxHXhds00bSUBgKRg&#10;0sePhb6UtuqdZRZJIjr3nxR42hTna9GI2J3wQPO5ycDKMHhg+KyomxnvnmsFEjyTlDXyDloTr2VS&#10;L6as4Vwl30NKtIVZQq2zl7wRWpFSfOtcyFzHQt8kbF+/WvZMWqsqG6ysdaqJIc9dgEkfpuzxKRyy&#10;qg60VRSkRlbjMb0EKsS7piwRpciUPdh4Q3YpvezSqzQy1eOAUIePsCslS4+yQCFMMk1JinRPJJHg&#10;c13V76/l3Xp/HiefIrxZ/V0SrX61MbOYwR9YZa3IS2/XASaoi9KJ7Fu7ELNYElO4L+q7ei8qWze7&#10;QF/vLDMA0+VVd1RpUH2e5r03rLR/kBBEYHmJj6YnolJq4sO/IX0GO7BZxPTBJ3mT5aZgsV8jv+WC&#10;7LpEUBlK+M4wWLIVWe0Uw+UHWYXsz3K2su1xG+89zqHBsfRpclg3jSSDhzs5Fh+HpvQ+uMvWBdTe&#10;aQZBuNdbHzS5zmdwL03uDaGC/Wg6KTHf48RXvlK6l/1X/EE/qfHMwOT8ZE/PKWPg6a5tmKGCUyc9&#10;EI085AxFnQitz+a+cBMd1fCiHTycVpJx1Y0J1B1IRpSRRHS0RwSc2S2C1nS9mAkPK/f4tqwlCH4q&#10;Fe2yg6yyqNu8QWSKzDQ4bRbWLqMNjGsp62AjPK3Vao5iHyUzH0KXb8a6kbVsqBrUuUGLcQQQs66x&#10;4/vaf6usS/ZO6PAPVoFdN+UT8Cbgb6Wxw37Dw8Dp3jzHSBE81aGJK2C40oJh+TZzPrSdTIcnsHVY&#10;eRDLOpXId1lZKEXGofi8dLIVUGpKPQ2q9aB1xDipIsNl3gtjo3pxSoo58WUreVG5hBX541hn2DWF&#10;DM0Mkc7LEcydBQADcd3Kl+qmyNkV6gbDIHxQVyzaF1sqQRx8XS3EMZdm3owSBsgYwTPCOYp5tKim&#10;UAEphjPN6uFk07cAqyGiIKIzx1YVY6h5rBtDbpwYPhivBRFgmS2JXJBjjfigWMyjSR333HZJnx8x&#10;xxbG4Gh4myTm2GLVK1gXtaQ3UTYs7XEsXyUFCllZyVYM6RiDodIYqqHGiANNo2ReEKtpHHnCgbZh&#10;ONaMq7VairscCIgnvUjSsMeP8RxA5vRduOHlGUKDJ1q0DtCT41GZPpzLSPJMO+NvACKgdsayZaea&#10;VZlTzEWSvLCftLBKZXyyuHfWKLledUt9LpJV46Zp0rEMbhL1nkoOboyU7ZGCCbPHq/LNbdTqJ6Si&#10;NUXoWn75NrDVx9rAWVVjs7XZqjaVYWwpsCmNXSQsE0CVR15D6XxoStNW/ggjcRAt47pAgNislBuK&#10;P+p5jMq8c+cmLTyITM7V9Zakt0kYF2Kgct6rmoIjsUc1iLbcgF0JnkVpeEDut0gFnC47gRXI2cz2&#10;+7mzmL55Za0LJV3ntuxPxYqgzMvbLSGvSY9cN6Cls5LtL6aM4EILjypRb/ywHDBRL2JKM5wu6Fd/&#10;psFa0wYfREa3DwFvsjs1h+iHiFJrgB018ezCt3BIZsd2XoWZhSFh6fUN/ui8PL/yE5sn8LcmVt5L&#10;w3TjJllaIT3jLiLWqP5SLo1zLzlPOz2k1JwshseN8JSZuQkcmm3Al3UsbABIyeyKhsqXRYyNU9CO&#10;NWw9iPrja9MlfAsXNne20rSbO/cjAK3Gff+oi6JL750ap2LN6AfcFuEAVg2VkOfraO2Sx8Xixm9I&#10;tVUDvw6kRY+lbJ6kGh4Dka0nS0WvVmF4hrHD3YXi0UEtR4Oxjtwdc0bqazjF6TGF6AfUAT2uwCN6&#10;4WY0bbG5nmo8w+3ROyWmTTvWiIQagjanm1lGkcfqOJPp4czoze49nFbNDh5QZE30sq5A1PcwNUlj&#10;1RYAwM+sx0AJLrqRuSYIXtLMPT2uzbYztn68dV3zt8HIUVbM92TgnhAKkCUpOwLY/Fb0LZVskOfj&#10;4DkwFv4Z3dwzHF7IzA8As8lFbh+eAUUrPkOUnZCg2b5sTgGwwMaV6qsMdwG1tN98V4rWD+zrRdih&#10;1Em1UMYsxnRjy2SgmIsbaJtzi0wM2RqvjeA68EwSl481AxwvcHQLQjF8xCPZT6wrAhZ0Nb4zQ+jE&#10;MxHehrcF1I0KC9WqK2iC4oElSzUunF/8PHqgWLfMhuU8ud5Ve1RDsdlo0AzMoA4qEslZMVlACvDR&#10;dQEmJBrCwS1ILWDb3jXkDT89be+hyEqaArXcDPeA+A9refVe+z/0O7idr3sX4aEo2t73JMDj5EUM&#10;/HuKB3zLyMIiMJuQDTJB/jSeRWdjfPxomnMijdeGXqOashmn2PPbZibaJQPvZeNiKMtGMDr2UG/f&#10;xiNJaz5jNb/i+dTjOyK2o+1KCSgxprJv7lf1odAj0F2DXyWx6BKop3+TNQy6necDfU1YMnb+KR/Y&#10;MDveKmqed7UcjmjZIoOgS2bNHjm0H1xMUF2Xdsk/d4Yn7NrmLCO/O3uHI6XYToPUIQXevCLZbe2X&#10;omecj89P2TPENbTJPSW7JKxmpxd28GA7EfXClXn7Nt2MO4pQkNuufLN5lw2d8sG2KOkgNe6tSLwX&#10;h1tmuxgXrQlIBZTZumTrRc9765Ld3rlhV6wcw/i65ueVrdSqFRnf7J/ooJ3dXfisRWjZvQS0aB8Y&#10;796SUm7gcL7WBfEmVyq8SM5lesIbBUOhGq8tXFPQCd0ypGYTLLB+Z98VzV9ocsM7tyh1lUX9vphf&#10;g9h8yOfuo/2TjkolVyl963ywk6Y699z7mWDGLQbJ+9r7L0iqtXJJo7cqK4/roT17YOlOvpqO81qk&#10;Hk2ZCYRMI3QpdEyYGy3z3fhxgzOt0YJj9rBUUcYQdWy26QoTZIdVBHhRRAVhJH2z4Lf9r2L9ksFx&#10;C3e9892xbAK2DNAXN0uZb2asZFfmJ1uXLM/ownlYPa/FvdgQ1/NCKza7+xW9HvHck+mJWtdg9CrR&#10;JHbI1FAgDIZrgCvM4bqEt/q7hkajDff85l0PICjPIgG9MKXNhOnUlh0bl86HPTd0Fg5Xh6PZIP6N&#10;BWpzl8msMqKyNjISQePG+m3p9S/4Wo3f8Bg/NR3K+K0exp6B1J2xfrVAeX4Vt81oWne38t41KR3e&#10;G5zJCi0UrGTJWNY0a7Zv/8zFeF7y22WTM7oBhg/TwspU4OE1KnZJUeRwjy1ZUQ4VPknoJhvXD8Z1&#10;sdLYlhRXv+hZ+K74fcM57F8/LAEJpLRlsklym9aIHfr6Vzyymf+t9ESBM2QF7NYV08/mZQ7maTM3&#10;V35kk/HsqjQ8byYH7loLtInSkHpjhvEKW5W8RjVMm/I/nIHGeti7bGJP8EaK/RoiDpzV++rqWVK2&#10;gCdYzWK4asEuhx0v1R9oI+ekiZIs1TYfPjIC4XDkZvVMxew35GXFzHweNqtV+MkDsj0d3l5pIlQC&#10;Uzoh+EqRGeaI5CoXppf/W6L05LJhlcKPtf4WiGp0zclLMSSxdPNnQ05stemN18R9Tcpd49tcGqPk&#10;ZSoxS2qTzKYMok/56PBgrzW6G7d1wacDVPGI5xDKq7fc7aQnUYaVEvPeIXu4Gj3QXJRyidAWhh1a&#10;o3bikTutnujYJDMI7f+Pvx7msksWZ4kXkNQUunf7zSGmd7ePtzfaa0vLvu2cJ5PmackIq3leX1NU&#10;5vNtMv9qSFeep9l2GksiqpiJW+3adOHBt0iVZ5bYDoxBwi0BMGamNFg0XV41ukW1gbgKnmLqmAGs&#10;JBAGMO0ssVG5Vt0kwcDAS0dwZzthxeEJx0Np/QFz1EN7FKVV8UF2Pd2hTOvk5vzoh51wwnq7lQWu&#10;Vf1fEG4aQWzBSlAzZZF90xUZjx9FVgeBZZt3FcsetI3nDJOMpcunXIOVczpj+3mVkUwaA8QMK+ee&#10;DlOrsL4wmtySOduxZufjwlyMONohNWqjfXz/thlLCapvW9wUdUZS024VfN3zOc3HBZKuU/rMsoG4&#10;cMkxpGwsg62YmF/1l3FtcopOl9wtjlGnrCOz3Lx6fZ05wDoXQ/bFkK4zQ8l5rDlfUKErI5CITFWr&#10;dzzt6bbYSagTRkq8G088VY1beq38m/xkvBlXluGWqUzjdXZrbXNUVXexaXPwO70jSoADwHwIdXYN&#10;aoG8JVQ2RlpUyeuuv3UleqI18qiOSCtVD0uuJ4w1zGxCSzFnjhmAmclZkggdMVYn9WykrSWXKeme&#10;gEAONsL1bTyJ8K6vGdFc3LQwdfb16nGgyJri33q85qnGM9uaWNAXo8LxWDukGQTuknWAQOwriZVk&#10;kpNGFWWGqZHp3La9GNSwECXKjbWxNFCqngOr/Il0Fy8l2AvjTdSyaFh4cu1rF9+F0TFA66/r2EPw&#10;YDKTXrPUpdsvzdW6FiaqlTOgNHSKxq+PbnKV6MHwHgxMY74mn1m6coXDVeB0chzx2ru7uqlU12L0&#10;UBOzjqUtrJEcvKBIy/uh8L8ndmpcGT3Kh9eeYA65h+LcBEgGGN/L5xXaNd/Gu4kVY8HsVoyxevuD&#10;tGpqF2OIYQkdwQwBYQvq8Fb2xr7XMk2tbaBwQsW6TAL3NPJWBFyeUsByModWCuO7FA98tk0pwi66&#10;51/4BO0/wwWhozNXVvFtuy4LY9/hq6bpPJiudvTNxm9Rx005/4vIDHHDaU5ULcHj1t1K0xWGgSrs&#10;yxbAJfXtOUB3LdnM5HyyqxtHNUU3ZboClM810b0z9pL3NtG+Db3B7HGxltKro096Fn1Yd9FMG8wM&#10;c1WwsPveX93QKsrPgjHSQIt3Z5C0KtdH3WtHxrs7nRSkQzl0ap4+6K8Ou9RLn3Xqy5///Gftp65j&#10;17R7ehOlNOSwAR/GX8SqqEa4l9oZhuzYzbwJHmr+oGGBMnumwgdQnK/OVQvVS4bbyT28jRlaOx7+&#10;txCeyB7/yXzsZV/k5MRb2UElm7Fkq1Q2VHHldD74Yq4PWwps7tluSNU1ddg8mxp/G2yipZplTc+e&#10;88L3cXFd6jzXw2+b02rkwwd7JMfIuvDcedEqDJoYBtZtKXKE50q0Xtk5Pae4I2nU5ua19+98VrNF&#10;Cygy88NWa1HPxdaa+7P+ycxAKE4NizeU6bWeo1PKBdzvsvY8xiENRsLAGRn6I39dOd5JZHRX9rrP&#10;dAAg7n2t7FGy+hQ40nwjGeO4CdgKJ9rba7u19EpFuA9eIOtmsr9PDkQv19NcldW1lYNdgi7TbnmP&#10;PwIyDS9S2j+MMkLm2Ulnx4AFdTyDOgoD1Chg/o3/4Z7FC4JZ1HD8twPFLqdOKCcgcWNxa3y/ichM&#10;TeCw5OVdpQ41d7HQcZTUpuK/xVhglSSDutHHLCwQ8pic4UV24RsD37h90ZdLPzvaegjdjUZYMoua&#10;eUYnxKqwGRYjn9/80HGF1Q7LfSLTtWx6cekDMe5MkhkkOdKObh4vxm4GeXqT2wWHZZsgZwRs44Q9&#10;5K0D5yc1Y70TvelVBOk972gwQtJMrHGPp55SQJ1HiRypFtin0yuTh6Kvv7FtQ6lqfOxlbF6l64LA&#10;UjnD4WOTMtxi3deDbXZieX2hN4cZYTUKxqqy7yyacUIia4qIUlfTCjPTiyZ066j+MDOi2LP19Ro2&#10;MIB1t06w0JE7MKBchtMW/ZLIblkTP0Cs7U+/TeL5MVazX803hfxi71wd6aOpeoKIqF9zv6GNlu2F&#10;BPYdKCMGU1Ttc7ZAFgRVPI+00t6QYO0xfl+x6YD911VEtdZLhAGfRvRJjjBcxzji8tbGmuu4ou4s&#10;ZeETy9oOHrq1lpo0ldeKw9KR5R7v2PTRrtljZBZlbVqXIuGYJCwizGfJy9RJavVyQ2aPS1Qjz6Wn&#10;Gfg4ihkqDLx4cwvTMMaNpssY0yxGdceGGMaIFVnqQaA+lPgk+bOrjcwOEyMZ8jB6O297UrKB+toc&#10;hK4VF5QyjNki8kmbKubWIjetcWJrxZ3Xiof5oYYP0zbr5c5ldmRxz9GIeqmIvH3FwhFjnOB86aIk&#10;8JtsvAdJMViTDAK1I2D/qAeONvOPIbo8pkMdsnx7+/Dly608819++e0vf/7t118+/a9/+eM//89/&#10;+Zd//tOf/viXf/mXP+rYKP2aipId8qUFlqTXCPMPbFZJ0NKnIDZMUCyzMONGznJPFu2jK2ux78o9&#10;hYVmxsJydr1JUF/RcLtZJd2IOA8FpLLCQUqp0B7PaDGM5or20RXRD6WI+VDsCHMr4VrULcNbIUXA&#10;GEHccZsWqLYbwF/DaoFheKTJh+9rCMUCcXjKQa8FnanzccXF4KCUAUPPu31EdAaMvVFmmIj6KWWT&#10;myjaMMj6i4qrqb6aAiwQDhvAsos23AhbVjPa0u8yxxuTSBNMgoHW8vA208f0UkL80lb0Fax09Lw7&#10;rtKOIbwn0VSOo1klqswDpbImLEeiyDmY92A95Er7DiMWXdd5EujCqziQNW8ZJWVJbjM7CE0Ez83Y&#10;/pG9fmQVBfsZuQH5dJF9a7dKdcR1CDkHBkKd4fnF60JJqFfORYuWxJfkMG1WoFQc1EOr3rvN1Tkg&#10;oVZDsG7YclUhX1pTO8QSK5ME4IjKrucIZgafg4vpfbw2zG3LVGvV1cFZ9WY5szAdW335czOqtVqS&#10;6L0OpPmq4Slm1VfctSquaH0zaocLY3crL5RumkvgmPW9Uhy4CgPOtYxXURm6covJlQ7zlVFNxMBk&#10;SCRi9pXyrcCwWd+MherGTQh5MlKww4jdgW+e4LqE3byjfJAfbFUAz4/k9IcWkzwIPyDOqOs8teOa&#10;p83yPdq1Ge1dYJPYRcc156AF9l8zTG5r1VHj7VCtVNmooLk+j++7QsXIM7oNn8PPzavVxoLbrdVK&#10;ucV4UV3eaezFadh14EbrlhwterjaDUpBDTCg+wc1gX0zCFKDSHRbiNBoKZzbNDNOQb9GZvd4ae96&#10;IaThmQpV+GtURNkHt2Uvc4X2VfvwXfFtI6Rcdrswy0+TbRne0wflMvEXnemL0tLIdH0kfdPSSUrB&#10;2APUtL8CBtbANj5GoTy95GuxwDJ9BB2Gbhv3rlxkjKC+lnFFbDZfZqHJDrZosTVAqeCgb/PMtl4N&#10;alvVXaj2YFj72Diihh1pSvNRNSjtZEPSerl0i6uzkuaVBKMlviHaG1u2Bs2doUPVpWyrmLjQDuTG&#10;wkjGHoNNOyswgw9D06xHWdQIWmDNj1bo+TcK2Jt4Xl8zUTOKSA8qTU4eXfM2yqzrHn1dS9KjskaB&#10;e/VLmxV6it6otAFApX/KtdljGs7hTMdioG8NWDdNCcGqFk05N2trYlmo0m23nNQl2Ijf03NKCll9&#10;nqM3TVnW6OfQpsi2/aKwRWVTKodl4o1eWgvEqUDi7YLynAqkDUrVoSRZjp3LlHMIObWq7MOt5H1t&#10;v53c1fbWQHmrEQ1iMvpslO6nKCrP+vGMLvyck0tS5wRXZdSItdp5PvbbzbrNnhNI8n3mEJL7z9bv&#10;iwJ2ziQ79cpl0nrivXeWiGfmRbtgqDRK8y9a9aWvPgExO2/oZAG/vdb63smOSSGNvhjDg09SsW5I&#10;EI+1cxi9TwPssj41DMa6/96HXmbD2AON+tszHjVDkq+eA3H9e1LCrDLHIcsBsirvuleFlz6kwl0N&#10;ObWs8nqV2rcTjM/sI3ReVNuqTHPQneQIDFlx+2Jfdz72bgXxnZL80bPsJOW3Y95y3jJXOldiEXt5&#10;wSx+6JklZLynL8LbtTlHp2yyCKFUdnF7xVs51bVnPPTgLEMpPRaWYklqRrJONeJ8p6ovMq7cx7I8&#10;o2lashYWNSUZyMgUAjgbpaUqnsRKhRCbpUHvlwyUZvPX4S59TnC2BQllj6m1d//m7WCFzY40uHXy&#10;IUGq78jOB6UWCuzB9p5VIA5fX4ToXNnT5sFh7UnlIZKqTBjjED+DQ223I87X0RjzNbmWWa68a5WD&#10;ssrTgx87qZ4WKVvYbkrrYOeuvEUSMxmrx1kqu92+dewYtkpDtJ2Lbmqlgru/uOxFqZgFNDU5/HmN&#10;vQSyoWzZ151hGi32EYIuEhBLyYfbV7P7a7i6J7jo1Wvn/vkVOq5f9ygO1XA+Mp5EPmWbg/6849fW&#10;PMmw8S4tdqAq8qTjHYQsjsWeG9GO3s4jG1stTTGctQu+8nc1u3NPPICKJts9G+d8v7VSsnl4b4zf&#10;vNKSQq66XgEjts41h7VZXh6f7Mjms+7JGuyDy4EQmcOzvYhfXVbXeEDERiIKFcV4hVYMbby0tLny&#10;bR8JvqORaNwy39heUZGfUN0dn3eJDhA3mIWN18QafTiqZgS2RxKN0X+Giwix3H7mMbsDRx0Vl5b6&#10;9dNqPB2VL2ui8B9u/ytRGkIMHY231ufBQHkzK/zeFdqVqMdevpZkUKKXnbGvCmFQunbHAwNS61K4&#10;oBxhjzgrE1W4N+5EUFH14oPMon5FFajl3chn6WsRmXBaVFPmBz1edalnyXds7Y9RjPn3BmR3Kjf3&#10;lnR6n59f/vTTzz/++Lsffvjpb/7mb//2b//u97//G1354cOPbi3LDiEN0w5y6LNjr+PJLlLfkQnH&#10;lx0OFmZxN8bkhr0ZYhzDrdpivAcYbHstFCpt0jaMXyzAqfsrF4e4FiZbhIFJnJKEBMTVxWv2aq01&#10;fmHlDjsNA5ncoLVwZBUcgSbToEe9eb8bjUfVBgvLK18LM/Hfss1QRAsfoU1tO4nZ9ZZ9S/KuqndU&#10;6Brft9AOArHZG7NV23hGHYRV+DXxXRk8585ll1N8Xlly4MR3sNcRusCFdL3KEgqrQdphoCHouCmj&#10;kvShveTNRUs3W6SLOnMu1sq4zOQ2ZoFYqrpidgBOzkL7IlXuH/DwK1JRmh0n8n9Jvg/qU0CWKd9W&#10;B83SleIAtfk7Au2OSp3BcyF3a2FPPZTHM7G7AY4nXxTtzY0L6o2R1BhzF4hrEO4NtUZ7olvjNDCa&#10;2ppzsOc4IVJDU8kWx1OOdqbSfZGmEprxRF/Td8Qq/RoQ4yKaAO6YtfNw4fBiKL4RrVG1o6m/ld4o&#10;xutUC9CGCLW8JdqgklXFdT0bsFlsxolHQFIfodMD/bWeLWZY0DKog/ONTPz90hc4q20UY9s3P2OU&#10;TimBYKFg2cP89gsMNj5Z421jupIaQrtab4AXsmmmIL8UI5y+Enr9XHzYPsRrKR5faaQbUne4hXND&#10;374FrwSE8sigaPrlAz8V6pGkkCpcSqy1nfZg84+vvDw70MLk09TCbCW1Aw7Nbi5Lx09FgJ6my6YN&#10;ZkkDE9W7NN5SH0RAcsDeuQemX/zjpnGpqPH1G3NMRm0uQeGvyIpjN25uadO9Lpevq6H0s6tyBuqQ&#10;IJuysWQlLpovxlg0lAX1PPJ6UHtXgowVVL5Rc+WmhalUj3r5gqvhmqzpvmb2h386dvBwonlhLnT8&#10;pm03KjTXQeXS1osH5uPlGxtAGmNcjbaNA13ufFVcC7UL07tcZ+SVgLe6WyZFyhRUJjdOzt7jK43A&#10;2muOgpMxIjFINWDQngEZNryF+BvDVB3Kd6NDpnJ547wt8ljtfQeG7UY/Hq8PYmFD9ZW5XwGir6z3&#10;sg0qG7qjrVpzhbpw3iJQTb0IVGjedOmUPFusZB+V4o8IJCASvI1SWplzl6AFBXKcwQNFo9B3ezdw&#10;7K0HSJUs3nniIuImUGEHLlP3GrWPaz040N8ffvjh3bt3bJSuLdKvrq70+fLSx54J+KmeVxn6x0+f&#10;fs3rt99+U8F6VBYQFnj6JyvwQmvyYQyyZuIYQVXYeMsEh2/9GqEtmjXQQ0W0NkbGlRtJk6XIxk65&#10;YuKT7BM5v6ovbZIN6bz7pAuyi7/1E4RvtCK9gLf/iurXKNxdhLP0FFWej9qbRRuGeJd9ZV7v72+u&#10;wy3acz2HTGY7SyrPrMestUlt+tU5eKv0To37AzGAvSvNJJKCd33ynIJE/rdUuT0GrxiXZXC9S84U&#10;k5iJyxWBTca9JiuWCYGaBHA5fBnkyvK7OF/7d54qUZ5y1q5lzclb3hU+qVZ3pko6aU3/de9PTrZ7&#10;j5Ls+m7mczaL3Noeu5cch4/XmYTwhrWqKptyxCBEcVYvp17ovF8zblLb5D7sZQpdfOi/YpGnqpPm&#10;1oSiXnwgXCodrnOxs2NHEShbtKqk0oGz69oT1mvzI+/OKxbyUQKwcZw8LeN3Cydnp9ycPXdcoBn0&#10;VVk8WyYL+inoTH1nZDG5m+QMhWQWm2YjeU9raOcZNWk21jpVqQ4tW/dqc89/HHPOavZYPle5uP6m&#10;Os4b/Aff7CxuaYtty9sfdJN+lo2xpsidVHgzIiUqUvLkTVM0qOOzi3OVgec+MruWiDHzq08c/tzZ&#10;Vnkh685Hq54ulQlJTTmR70niK/AitVJOwZdQ7gjf0h+6rK+RUJEDU7oKLEqR6bDRPGNG1ZSy08y2&#10;+Uw6b1LvEwxEXkYnLEZIjB1v1e8NgMoKj7qf7la7uH6m31Wzl/KJr56TRnU0hWyP5EiEE0t6/u3o&#10;8Exv1PQ8Pp8ZZgG5qFr0qnb4EafizVDOijVgBGY0nU56cnqu/06zv1ftEzWuOToQwJGg6nkd7FBh&#10;tU8rtNxA3CU9jfQ5gs8hA1ZeS0LU9tLvCEP3DQTjB7eGNM0HJ+G3JOcxpfrFG2ZYJrJLueVI04Zm&#10;g+F1WUPt1SS591P1zmZHWKKy7fnqX2O50CpGBc6/vhJtmRZZQUQhsTSgz+VxXOsQiXKqtBke9n/e&#10;zYOMnFSMrrNv1x7qQMLrv8CQ6mVP57C/VllUE9aSms2BYxGsk8dfApfaB8NcPK6LZ4y8HoiZOFkj&#10;sR9yJlirhtjDWaKv9K+pRat/n5KdvZ3VJhKtH4PTNizd/56AjFxwffWhm3PajVjqL+FJQmvtE3b9&#10;9e72RusyO9mHctqJaWneU3lzDAIUhMv8DsG3Wdq2+z0BWFM9FWRVRZ+20vD7SRUAornJSpBfvIHI&#10;NAVrIPo6cR1jXOkLEnRDXbTuNqF8IEsWrjBXae7X5Zrpdy+rvCxR005Mu2jFKn93DiJw80bDUmSp&#10;LHXCWiMgW5vUTGY1EiFoz2fkhfFgc2tcM6Ly03broRn+AJ97ciiM1zvZb0IXBI2VGiMNXEcxJBMG&#10;LFWvv9Xxmxw1skMdoEvH2YYscupd3A5kwXPQuxW8WMo7y0mNiKkIWigM5GSHzA5vI4VMxnwW7pSO&#10;3Q0WNu63oo4Zk4vhPfceJKGqZ8nRLzmi3SkvE8VOiAUQ744FqVYf8mdlhXV4/fsf3pxdHD8+32WD&#10;lvuzC58znd3vLLk+VOb84MhH2HrVm47q+vOff/nTn/6iOnWVvkhPkqrAax3mTKIXzdQcCVXiildc&#10;0nGgFR4cNrZHd6ppuUTjENDO2pqaZ52EfcWen0oWxgLjK7nousw5Wmzre8tfrC2vnxnM6BfgD2Px&#10;TlvFbLrs7pR11clPinJ0RpRjGp3j6i3pUQkoR2LfnAWzxLBpbeQZJVLsDggE65vEb8ZsoDI4pfTW&#10;sLGpUDgp0aD9DXoG3nF1aRldKQVdswJIdu7EOFTRI8bVwjBYqmF+C7mjXBhjo3TGu2BifTzQks3n&#10;wSbxhihaW7koyigaE8M7N6yQL/M2idqTmYuhLBPiHQNghIhsoC4/o/LQdFsM3JFzUbHZve6IVQhI&#10;nfPDSmW/9mirYa82OfqXKJ88rj6NYYMQw5MA2UiocEhXgiucr8H6lmXBQ0fBDgUzmqTHcOeK6AsD&#10;fYu43MZLQO7ltos08FdbphmLnt3S0gVPcNTZoGl5pHJYcfpNa11KsfBqmxbLYIa7zcCoh0Zjfmgt&#10;awegaA7e/EJNwySQ4zto2C6DVDcbt5W8o352K7XrPxChH3YwPF8FyJbY25QDdMES+f/yPOg8JXdk&#10;cCNlPofPE3q1UAEyFG13fYshd/28B9Ue/pd2prV60DxEmrXC6FKqkKmZdxvy2vJgcG0fYk0JwKBl&#10;RY760PSuJi8z8FonkCFVMBqkMfxS5o0JFHtZed2AR1vmbHNYowjQLeUml63J/CUZpxCgmtvFc7ho&#10;ZfuRlxn+sDoNLPcHvLI/OznjGqAdjM7UFVPNoHao09AD27bSdjNEo/8Ri3o66O9qqsYks+J+BaGb&#10;Vuch2O8Vnyw6vylSaKnM1VLskcbX6DTmCnGUe7O9YLlZ+9QqKIOEzAGxhg/M/UKieQTIG36M3TBq&#10;LEDb6eU2knd12x4zf3P46Gp0VoMXJcHc75ZlaLO4xCGN/M3LGv05I9rUSduwjk3W8SVzmklM0tUr&#10;yaKqC3HN7ysio7UmHmxyA8AOvTZkog7LHYopduJN+a+Z+EJj6gfoCKoLscWIEHHxYRbXzI9w4rIi&#10;2jiTelZIZrbHCnChja708SDbViKsHAgnbAlcJCUJPZy/xVw22XtojLFenu0JGvVdw5SXqCn60SAV&#10;5MWBiyugzFGlxk7PfArpOmUdT9No4cjSy8sreZtv377T1//5P/+n/v6bf/Nv/t2/+3f/+l//a11X&#10;fj0T6ZCChLIXRWxlTHgtMH1AHv7d4F9UdUnRDj12rVEzZZvMQUEADxV7t5b8tIrf4GuRqKF2db2q&#10;yF0RLRbZ4eviD6i2Ln2OK9R6vZi2ZL0a+GZHDHx4kXvGPEQJtvnAOOz64uhWLk5Ta4N7F/fGMq2N&#10;thunkwZN4wQ/9TL7ZnYm2quYt0ByG6HsXiffUNMDsz+UE7mp3HneacJeO7gqBcCev5uq3u2Z63um&#10;cR+40QJDhRatwnUjoTG5qK9I7dj2dVCvSVC6Jt0FrgUtFXybE+Jg+WfXufeLrhcNU4Ooadke0ox0&#10;pubxLBG3Fjrgbdel+K3az1YBpcoEIc/uNbInvK856vUNAn+PKQYeIEs0GxXdSm2aXXl7j+I93p6e&#10;zjND8aY8XrGP5GTNjb4uanTzj5suxU2N7y2n+D3Z2b9ehBo04lOw4cQuGuIv0u/KMOvY9+U9wsJG&#10;Sd1WKxA3JStlrVuW3h0r6Kyqp9fwv1YOQwVuHskyp69RTbc1IpY8Vz0UNjbOx4pPNIsaWTl5aLEC&#10;szPqxZ3a9DlNN8/wEZdyGKbYaXHlRhbWca1PrSha29nR0l05UpUtqZpF8/cEUd/xqjIBjbrnxKyD&#10;nVHs8kOJxj69FlO2/rQSkR5X5eM7N5+vvexFD4BMngLYBmba2Zwnt1yVWhvyZoxAtZJ4bwgF2BZQ&#10;6NOOjFRKKLYe5MCHo0Dm8yrX0+kuoXckoCGBh+KpdA36OM/d+Cxzh5k6w50nc+UbxmtP3FYkDHFf&#10;i6Tabt9xnMI1UBrttN/jJhodgu750C3R+0gIHtg9AqQmGbGZpwrnSvG04RjlsPS7uM57AwtDpSNK&#10;osoo667wV0Kj9rYYIdQZ8r3WGNMDrkD8zM5PpXa900yMqhZ3Yc40Gw8XEewNw/U8PEwdtrYLUjvA&#10;kGplmY5dXFKS/bZfL/2bgACCgRlN8Gn+Eg7zSsRgAq4uGDJ7KX0uRXJxodlOTiV3p4xxPGr9pBtU&#10;6CJ3X764nPW/+Zu/+bu/U2H671UM8/79e/2UoXm63Z5beefA0XoHsOzXuYdWIcH2qnQKBXlqpcQe&#10;72JlgTKZMIgHwSuiHeJB1G++UIKrKvyGbDQ7bLRvw7n/YHoXD7viPOdWWkf3TeA3fpDBX0f9vU5X&#10;Lyr+jd9VNF+BCdtolLPlmBiVsvjlYJ4u0Fbfw8brAX4PaTB06sMeH5Si8jSSsxckJKryqJzsPWmK&#10;3vqrr7kBFce9o+uAvzGDUG+iu/z0jV5WUCb9ucd+tB8pLVADj/EMYPy8BmFpdtUaOyqE1obT2CuX&#10;Xibbp8fLXEZ+9afbdM1ZODyuc/vT4fZvqCrhYuwudO9XcEiSr0zs5rWQDgHIdtrHd6+MTsOzwz/d&#10;+E6SafAJE7a7PGnS/L5Y6NU1YZqrZnM3PjGN0WwkLGiir2zoXbXH5OxB1IBKTk2/evv60zOpM+m1&#10;83OtrdmSdWUuFkYdnpwuKvndSfTXsjNy14gtDOgrMVb0Q5RViyRcAilGTod5pouV9IPteEzfEO2Y&#10;k2VjwdY8eFXDFfQCvWawa4/cMK+Vq78pzQ4Gcgi5Jqa1uwCHjIgOO+0H4nDd1uk+175qfURpsaCD&#10;RNd7wRw+ncD5JxN2aFHomuzQrrHf7YqHKhUKv7UPPUxYYrVmZWiEDAoaexdz9XVvmLvSWqSBbxGX&#10;sm7tVQ97rEYX7d9OT491V2RWx3hkautvVzaHPRjSMpItCsIEr4oGgmIgJoyfUiVoPWrhm8wTCsaS&#10;lWhsrB2dCbdUM6C3ZmfKX6/ncsfmYOzRd1Emo/3IO9TGheMe2vGqsyXbQ2s9W9Tmn34BG+RbA6E9&#10;ud6Fh0ReRNjtVEpLCiqaqmYCnOCM+hrB32Ok1/ILruCMTowiIv4+mKTP8ZKp9sbn9KStHMSNyN/Q&#10;M9/IEjZO9kBlfK1+Wlri3mC/hsdH0nH2+FrytStUfFvxyZdScchjNgKe2yInKVMLS7UyHFcK32Nr&#10;s6AKeMbM6ojH6QQ9veNw++hgMGUuXmjvjH7VI9AO0zS1pj6HDUNsNaW/8q0pLg/G9mJaBuhBcfio&#10;WOXv//7v//CHP8Cu+pVnRyEMq2SmZlyrTRrDePzpOiaQuKdAjbV+rUjv2+rfvQcrpmud2HujxgVv&#10;1TKpZSgK4b8HwyjBXdnbHIK+3kQdnggohQFbJQxh/rcY2olfx7W2P0w5PCcwNv4jhN0ihHQEd+KX&#10;p7OVWQe3exy8h9gd5v6WD71iA3SWa0y7CFw5GCkJ7SEanqX1vQHuCRpDGO+hqFNesafmUf1MgY0f&#10;PWNcGWnNCO2QuE9Tes11y5V9tb5ngRaNUNqqr+yXQa/4H34DnuGfQkI54UbtbBfNT9GsfUJQZkIH&#10;+cPA45Lq/jGHC3vjCTP5sOha0ATztApoVrHC6dW2fy2u+05UUDhrt2aH4/b4Pz3VXhnhJOq4wtfJ&#10;JCzFwRQc671+mCyGVJW126B3wcDGwoMBYYPEUMHTodfKME36ivxXZvueEO1xNSMiQQKZSjP3pPCe&#10;gL/mzBnFXo8rbMETawlwX6h28cuRdG+M6B0YOyQoFKfRPf2wyvv6eRTOyswDFQOJwfNyZAYrYgWY&#10;Wc25RN2jvnb8m4JnBWmRuIrVYFlEA3duvSefUbvbixtXkZm5uJVkuaG4qxuA34bl/JXd//XBC69t&#10;s0ruDFd2qwSqdQ6BL6vTNrh9TfQGKe2tr0X/Rx9GQ7QlDfF3ioNnCB2KI03d7FbZUf794Geh+4ae&#10;GBjqhVBNEMtf1qg4nmQV4wHbsH35JdlabiUZrIXzQD6imLl1gVrURL/e2a14vJptZ89GgnWJ3gPY&#10;2tEot2Kfgn+NEsNLoRQPrsqk0pxb6csWrcFyYJvxrrpiTw2u/IZ3OloIX7pfFcxg9RTo6jW0Xq3S&#10;+nkgLyloJ2uNScyxu9Ejww0nl4VJR+HzBaBupMPGXeb8psyuvM0NjaXoCK/03d++EE+9OX9sZfka&#10;M8CNZ1ZpKduaOY0MgcHWcALNkEOf2cmRi33dJOkr5cHFj4S48YxZSJJ8Wr/5dSrisgTICXIviNER&#10;3GwIk10bfO6tW/BSSO0L51Uzcs0vL87fXF29ubx4//bNm6vLVLVkmzw/qxV9PlGBpZOV2snG2XpQ&#10;vKGaapEtqRAPGYZBpBGrYss9qdsYMcnfsB14L1eShwm4ecEdoH74lA+FwVZ7YNB2qRNgqKl51i00&#10;r5fYLyZhr3G+rkK1Mv2eKlmfZVIEmIvAQZLBKFeKzDcaZ6cXvk7jzb7FiIvrUxQZq9PZt8DIqKOl&#10;B7A96QVFa3fz9ZsGeM9yAIn+EszPVi1k/NpaYybb49mR6oJrheGb+P/eRcrFR+9TSzOEBtqh3RbE&#10;7DZXiFoefN3dnqYrZyqBLjOqq7qhpfmzIh94BsJ1KUU7yhXG7ARsZY1cPuslMfbVi7VWzlm5dHSN&#10;cDspq1VfMS8GmXZlCo6hns1Sj+0M2OSRYeltCfUuusqGvR71So6VkWaGLvAYJJiK/S4YSM0UsN58&#10;jQNXm2ZO3kzjHlejT0YlQaNRvr0HoHtDlwGD/wati5oeQ7tx7ytV7p+mhT2eXEjje8jfC7stLzVz&#10;sWIVo/k9KdgT1diJCkX3pbhVIq11McCWrdhF52b5YJU9Nb6S+BX/B79td4V5fYTDN6fES/Ux8/Hv&#10;yvv6RqfD5OuHtUeoA69URjByL3qDgSRutVhqprObdvl3xdI38bzifvyt3QeZp91SUzBYcU5vpBiq&#10;oJP9dCun19qjtNZ3iA4zFDUivfU56emtVq2le02NIWIlaC1xGzwOnFoMu/eN8TZd6g4ne46+L4W/&#10;sik7lU1qACgdHNaWYgUqfsOaQdgbeA2xDGWggL7sTJZdZifpp5sHCe1WzlTVpvGmC3w1NDaEHj6f&#10;RONA7gYDKe9yWjOqRTrqY8USofVr8bFaKwHZkaxt7AurDY27z1oNtUuR/VmIYezmhFcTR3BkGFJE&#10;7PuLQelUY8TusP9bn0hbTgwkhSFbPJGM3QByMcSD4b7f+/AsuNpMdvNnuQ/dy+axlBhDv11Pphvv&#10;vXRaNg1orSbdV9Ftd6jM3hkB/NY8htHsyoVejrICM58bDSt+ajmysKt+Uo5yIWMXu1P96impSjlU&#10;msq9vLzQxiyqVDk7c3ipOwhyo06zFKxy7qUAaQLnmVlKfVVT2sIlYKN5tldFWvCgLo9/OYpi7l1l&#10;u2FtM1lF5K3bZiioVzLKodGebHMjFyHAIL7UZVN35eaBdphp4OG2vaaGG3TduOt6aKwGyMQKRY6N&#10;JgBGrFeWHVBXBtn7jE5ZcMCoV55Sb0ntLKH3qIGVPMURuwZ4xeGmPIY9c6ncnYafNrPo20Wl+pUN&#10;JLC+ObAhWxvsi+0Gy0aXwNQ/lHCOWWv89MnzXZ7hyanvND5jXMnE55GbvVjFY8lrHX5INzk/P242&#10;6JRnt9cCEM1QAjFiutvc9LLFn7uePfRLRyGxR5I9UwMXjD2suDLwsMd4liABH4Zfh+sWcpcEER40&#10;3kqC5rBw0LJKxPp5ZbORo1WgVvZbkLbZRbpmK4YmE1Kz76V+k6VftV/jXRlMPSzxvw/HceH5vQ9M&#10;hhZm7xaqkH0LY1a+CA532t9D7KiLBarNo9IA8UxSu4rR3Zif0XUYvz+KPWTwdRchJjjqGNWav57/&#10;dCox+5yYl3ZFeMXeXpsFz27xyTexvXJUojvXbgm3QrGGk5psbaWy85rG1wa/pwPXe8ZlGWmdoe5Q&#10;Z9kw4DXM/78x6o4rvyqH1RG0K+OM0irqs8575yJfVv91471dPfNdgKMd5zVi6CCWTTn69Up09pus&#10;Z81Cq9DVbagaBMHzLe3IWs+vZnvhJauaDr4pkwCGcQD2IFhpzU+j2bDxpbRafamduq2yCbV8cwnW&#10;Vjuy9baiInq13tNp+uVkLmfiI5oeGDd0ZUvylrM3RzW/3baM7rVgTuw6Tu0GKngbx3niJYmPake1&#10;YXIYJupwgWplrNeqoDX5PqusGQ180MH5ZPa64KKXpfZ93WOErLDDLE3Rbk94V9dr7kFCG2AzV0Jp&#10;y3QpUgKnWgy9qLFd7pkBAj/M03/humDYPeVrV7YUfXsEOxmEOiQkuy+50s87/7CwnpZbVY/YbZf2&#10;eHv9SojK6iD5R944y57Ltm2a9705eFHhC/l4b8LlanML5qTnSXSwuIVVodldNNMCeWX4ztbLGZsa&#10;2tfZ0cU773R6I24c5eLAJQIrLoGie3TdFeORB6uP9gsdl1RQOGF16zsS9s1OheURdai155lt9zdh&#10;vod9Aatn1fp4RYHKklRuViudWu4Q8FdxmpZfS1SDAd7DItFgi/3dlER/eq08N40wQHLzKuF7YAyv&#10;l8yMv9JnpPEs6MnMlP1yljfYq6yk1gjMd7l3iDvD95qNmQ9enBUV9EtU+qycmisf8AalCNJrr7Qh&#10;2Ck+mVHw+CJ2JZAaGRMjUZHrTmibXt6eCk5nRKPfuTI+bjiklhZJOwwt/HQlFVcX0JfYtQ0Ip1mA&#10;H6fBfNhKatBNXwuxKkHSFwNxGGFxndCVk0c35InL9+deupfJvhRD0dRE7XRgTZwQv/yY5ldQ69Bf&#10;npz282JjHFg8emJX/HcYaTC/Xh38DGIDTnYv6XgOQNMyu1NXUrISg43VPZzsYRWEI0dWwH38w8hO&#10;i9hGFu9nm6OqLdIJsLfkBaP9q+OlwW62SB/ga9YVjZp7HNpB1Ua+txRZnbuF260YGMuwE1/XsezJ&#10;2orzVYrTgh+cAh5dYLuYkGCTssHeyp+Dzz325iurpPt/X+kcqyfgCbHIjwznD7qmu9dD2+Gq5cso&#10;JdC+fQ2l0rIMqqfURhJzm/fmLv5vX/a1Wlg7XZl2j6vh0u3xooumyKtIxDoBxi2Kbc7KxnnNqDOQ&#10;rfe24e5mIXo2fPDLhwDlhSszeqCkPcyGyu2iRKvMkqlX5F64bhvURhpW9JUBAejy1Uh67VKq5OW1&#10;Hugr5oX2vI2hZJHqNbFMgN8BhuF4njZF2Bm7nWhjCOHa1bRtcTKdkxc3fNOTWTEwN7xONAXbg9YK&#10;WOZZwNt1LjffZq4PX6H6hosKr1zhOAu5fTnviZYLsAhbdAkzikyr9ghbUf8VTt6TrOAHMJIpgN+0&#10;I+DU07P1asdm9LiHyb+CYaRPBMLAQTs7aW289thPGFb8E02+TTWEsTlnpl6FkNDje7rir1w3/FSj&#10;MFowQBhS/Sa2TkyrqIy1qdyPHDHfm0DRrnnWBtSZcW4lIxVjxsI+6BjRngCni+2VMnZKUNgVqF8Y&#10;SKjelsiPrX7tnpKi1WkhH+aKh8IYUNG4FKMp4g0QbFYDsdH4DeXlGNQWIXCxaJz63J5ZWWpumOGO&#10;McP5qFWhi5+USZHYfuSgaU47/PQ9bktHNuFd8hhNlSvoL0itUEmfUgVRS7xXjK2g4h7BuEP+QfIe&#10;ezWlqrHiFSKPWZDKiYoFp4MlThPAZoKncWIGvWtHK8J5JLot5Q39AtRJ+ylujKu87Ra31yCkwtas&#10;9Aov7Psfe6PuZwtyia76Dusz6mCPXc9rgKWsh5R7nYI32IxGVsyLZPD4Nj3SC0HY3Eo3WHn5UIN6&#10;FpSurEuP0+9qFxfibnw7Kh8GNCe1dz4FyuW1s+A9ReGL6G3Mg57tN0XGke6caZA3dkdS77UxmsFT&#10;a0sGLrVSOe8DdeFRtPFDg42wrXK3x71DxBElrpRCrMFo01kvuJEGUv2qZhgFhpl8pjYXCzlKKQ1a&#10;aseODnr1gVhRHWEpUXcrw7e3XO4zuhVOCD+XEoMHjKZlnnU00oxuqLzQulSLHgzrWgYzcBczeWvq&#10;fgm9WgsrRsoW+H5TS11n2oU60Kh2ys/s8PiFKzA4SYPbXVQbnQnRiyExbNm8oM/OXMzSnvuyN9L5&#10;ukPfQhYdbIHfaHJ1Tbw3hECoMbYoBD68bn/G9docDM5RIyXXKWnVZ4YJaOGj4tyFmYuFhsSDwD1M&#10;7gFGJF+GpiEO45R+FEfnEbNTNMHOeqpR9d8UHz3G5FrpyfKc3M1oKuOqNQz9MwTrQx8cU6iojIN/&#10;347xAtV72N4b74rYZeKo1IjZMEuKvVvlouUCCC3vWG0gXCTFfNFzSt+r0Csu4lkLcm+R0ZUtxH3u&#10;yWPHHPXWFIto7JjyDauLp77y1RCzPqA3se55nZ2dJ0WaGem2I1AKllhpxCNrp42EmdZZdpLtakaj&#10;ykg3f0FWVoWmKRyrAiZqoV7Ao1ua53fs7MAwEPZIyy+HZNMyQWF6r0gs2eviK6LEaYEPM9i5PjIS&#10;SWkWjSowliLreD6jc3Sbpk/R/6u3QxjG6CoCrkjII8PH/t96hUutJaL2g546Cl2iKmjJHEVlhLJf&#10;vnzBMYjZJZHvfeUj45BeSr4q463ZMgRYBcuFugBVoAuA44JUGNA6JfwUqFLb0dyi78NkpWnmzh79&#10;yoiw5WQxp+8a7/LIfFyRGMDcIQ73K1Hf7h1g4P75yuf1Sn3lenuWif10rIAnAWMScMsyYzLxYvhr&#10;NU6DwV2YzVLB9Q661VQlqjOpEZ7z3NzEoDSyiuuK4RnFyuXcMKMbLDWZwzreMrMy07oXWsQNR5k6&#10;k9Tpio2Lp4XXQjWDLfCCxKRL6pcZwgwn+NhJha4Yq4FnGHvX6R2cr27QeltD2Ny8s0beQyeixsEq&#10;sscNJfTa45Chwtr1EJoWNu3XIsQNcWFrCCQuIPRrOoKZPSR3L27/NTKAB4aJRFv9SBdkoxi/Sqbq&#10;IxK+g07AiIDQBT9Xs+iRAZ+r3G/WbR9062gUri9VU+Ma0nE9vkSzc33FyYpe5BewWtWYr7WjInGI&#10;VX/jIianbqY7mtoQkh8xFbQM0sZbXbsuUUrcFUtXpjFPsTzXDDM8GmNUVJ4eZ1z0OBK6IbozMnTX&#10;9rKHURkvN6vxINFI1rRMs9b3XTQ8vAFNy71eDCT3D26HLZpxihU7t4cdb5d1h4nqS/fYjLeYk/X2&#10;amcGt/1mvaq4OSTzni1gGNKNfQXhKzWHQQefcCn4+RakvtYZ4qBR+Cn5wSzGEXQf0RWLhh/uXXl1&#10;uthTRyuhX6dII1glffpV45b86nuCMZ+nMTzPuBjOd/ReSWmjZUdpNw/v6FLubL/Fu8atYhLnEnVV&#10;rz1kjozM2Fc1YUYFhFhM25cueOMcZQuCA5Oe7FqItLa8IrBvsRDCtIt8kUHwe2wxk+2FOiZk8hq0&#10;8yu0XjRZEX34Z4+FWkI3B7o5obkNDQuXtyw1JNvaTJ5qKrT8F84K8l1mSwxb1rvFPSHcxopJuWHN&#10;GW/c0J4+7VhlRybS6LiGr8k6Qk0v4BC/K6jY5KsVfkHZ0VaBN/nEFZ9D3/XD0n6ryuYitP34flaD&#10;WdCdXMmO2glFYcCKH/pzvJz/f1xzmAnablzPp+aW+gyXCU6W/+qFpejwErwV3fJ4sUwskctdsEch&#10;R1mElTSzVm+hfdqYQmEGmWfc7bDIAL5+GAU3fQzWhvzj1RjcwI4dWsOmsHyhYBTWnvys/Q7VS152&#10;pWUPwmAi7vl37Ar3M+hpeeDfKLbJa11bxWxuA3ED/KZ2V0cvmmM4YDWlzRCbI7613O7I6+FvQw5J&#10;nIGbvS8bWPBv6qbqvNXspuwWku18XAGopxqZuMPNhfEzCptxbr5vRDcuLnXQnew+ssKxx4EMlCTV&#10;Rr/lplXL1GjHtdxlGN25knv5jFe/I/QgfwJIlAeP9ND3Ebl33YTYRLi4gIu7zIYyqNzJqo8y3gjN&#10;1u0gfseE79BuF8IVn9O1Hi79Fzdd94zKbpCbYUpqqhliiNXq740aQVjZe27QT+1GFzrbdSvMwrbg&#10;eaTmNXfh/u7xDGDvEXGwDRbXNh3L/e+r+XXsABBU1JmXJJt2nLyGqtw7Zqv9xO7Sog5WB7Erp80o&#10;9lAB4UZLNLPt4J52MOFJy9R2HCVLjZN9B2fx6l5z9WSCCqngFZLiVYejNaVhUDrtRDtrQf/rcc1Y&#10;9kizL2kRiTEl6hAzg62ZRgJNdGEFrhGzvHYFcEcJ7yGZ27en8CI9XNHM7OBBdZgUDJSeHGZbmRkT&#10;MBTqYLWndlez3+Ss+zOSIfE0ng8L5XcG7y+bU0tY3mHPDHMPId8UCm4enqyvzTxAzQ0rYvm6Dj+/&#10;eifvlW/Lafr2SGpoCBpNDRW7kSJ6j9RO7sjmHkgD3qsPzRK7hileqco5t+WoWw48TQxIK2le0WMa&#10;p9sNS8Q91ecWtzoaISjyJEye1uhmTjUP+GrF9A6UqpWRlELU1vo24qbLhMmbeA2HrPiBi1aGGR7e&#10;peMWEzLMcVsJI10UgpaYBWa9WnTOEvkmABswSHPvgv99ar7+xVblG/cv19R2Vjp7qtzzn4/yzmum&#10;qAvMovBqCKutMX50WT68YvMpP/sGEHk4ypW8QTdWn2DxzcEotQyffe+Frl7yB6SdaB6ZISppDPSk&#10;Cc2KrtzL196booL7VX6KeRvm9eveQFaAawzYvR60QXG/MWBuiPoZJr6/S9ZRXnsIYbxmuPCjm8yo&#10;mcEczNBupoSKDCvYqwl87V7sDVZf13sGnqC5vJ+mdK0EMp575joKYmrHv5ulXpsdpJQbWuFbjQT3&#10;dYiFg+Fg77Uqavy+RjNyHlMao/fqtXux7slTKIjmUhN33NwOJdJaeQjfcrz+CqchEt8S39I4M3M7&#10;1m7lkKJ7cmN7Y1pHhJkvHun7vvfIIlwVna8tr81uAth3zEj5sHI1YDNWyDHA68Nqy4uwgNuvYblp&#10;dqBa7dPKzNMRdQ6pSzIDGAyf8aQFNFsd6l/BXsnxAva4p6vb8ZqpPK4cWD3CCBOqIMaY2ewy9Nnz&#10;8MJUrZEGkyvXZxKpWhlPbhzB9sA28yldOPOVe0Z9XJB5Kh92fCxg2GPmPcEp+iZPmWmK1LvDe5vc&#10;DVOX9X0tyt9EZsZa3uKSfWsHbWZIUn7G8ajjNE9Z42v+Wdns2/3uCcCu/hjg05fHbby1vz4EWqwU&#10;WEyivZmKueyWiE1aN8x0Qz2DZ3SyOYMwrNxZ6d3dqGnaHKrRYEFQ5rqYrNRZ37AMemfA4dQtAbYw&#10;AHkEtz1iuPLMdP1NJAN/RTHjFTiUN3gEQLplPMk0suOFrwqhMbkt8hlR2u29avCGT+BTdRQnteRr&#10;zbBC4x7XeDq1IHsDvH36geQ1Lb6h+EMcdKONTgerdgzbsk+DA/OeAlxITCxZRmZU6KySJN0Q/6Us&#10;NVmAarBQXHPFTehNh9utXLznVTO8dnZR/u0edp1b2whyNE4xxJVaciDfmB9YdQ6gMrSuHQiHYrbD&#10;I0kn1qy+q/vCoygoDAyfSzDCb8AJNdPId5zsv6ovUufZ74oj4x4urEDo25q2IFGhMmOEHLBuO+gD&#10;XiqLFp38Sr72/BzvDLAjnFvTxVPmuvZaGfUmyXvys8dzjTLwtfoz+dqU0K8a0uzkvwCw5SlX6r5G&#10;b+OiJB8I92zS8lQjawRp19Xae3D9ChjDXiskA8NQJb+6VHS9TQOldJ/tKgdjr1G3qoYVzys868BX&#10;ndKayAh0GqyzRNMOI7bvXpot/ZcFav7eRfQK6vrLkKY++J/CUooPY+m/5QEPwMWjuy741l239j0A&#10;QhE3BgCoCtRX5KNYD7pwM6NFFFaNCUiD1REenkQtzLOrJMHDGG+CAV67npO/DZzr8HcZCRh2sR+m&#10;2Yxo66B9lbqk7sb56wFuKY2/Rr5GI3ioaNUXdzIu+8DVoCdB45HOFLM+zL6r4IQrzIG+ltP5NQuL&#10;C2Ptdk5CaqPgHjAZ+JCg6Dv3jGgMceenVcrK4HRVDAmnabWZIdfy2mMVroD5XZOsmYdodpZKZlVt&#10;bVmWZuYRe3BslLZgcvjqNQCvkLCJy2u7u/f4WBHYFcxOMmUi2hnj1vTy6TVL1BXimBGbte8Y6drw&#10;NTX3Q509GRg871mf73a6/DByGgVQ+aqZ1Nmxh6Ur4rJyd/I27abzAZWOm17v9Fa3bYagx0+gPYVv&#10;ESsZ6fEh5r6Nnb5nvHK9PJWi0zdRsJPz2p87eoWb6m3XhO1YAe5YbygymlH8sTyZvmP4vxBDiMY0&#10;xnLPHh+uOhMgv4cHHswNm1bUN/URF71CekzAeOrlcYwlKMNRaB8eW7teGa+BadW8q6MbnmGdQhit&#10;rSLzV5m2Gl+Bod+4fUUUt5YN+/FQLbOMBZwstR/TVxDvkhe44TUMexfnayBZlZ+5Xj2WhCxDG6Ls&#10;Nf5XEKuf1qlNxhChKpfTvZQ5L3dNq56y5vkse+QX9RO0uE4sAtsyDZr+d17WwN7azsxqwV8EvLx2&#10;rak4kPPGHKNXvasCOkl0K3ZcKL1A2jASKK9f6qqRiImcmwelhUANqoDfCQ++Qb7A+ddetAPHrCkQ&#10;HNrlTXS4vRr/FXKNUc+eU/8nnL0/nsVMrrAuBDI6V38FWup/aqOZxA/H+/zYYWNaWPlvbB7Imi42&#10;V9iC4v+XnzIPwtRq7RO/48C9bqRk71Xv9FizWm1T5/FNJsMV+jp2FybRH8K/EYPyPduPX/v9Jnu3&#10;0sH0Vuq9PucBnLDSIFYfKNMdvUDLwDYwg2coay97oelrKrxSBDtdTG/dL7YtYJb8fGNwULBC81dc&#10;z8iInVenLVyEotzEciJpSDDw6+simS2MpTZ3zPzgLI/HVQ3NhuuGsstIPMJVNJp9Ni4djn0t0jxY&#10;7VdotJM156cEQDF+FZMUMianu7LQHpBD31ZkBdgQPWmVEx9moo1kc3SzXsTwe3oIbnnNWjOIcNCm&#10;sgFvjxabvOA/7M4YOu5iomP1+mHR9nxe8eFr/JcCqTsDNZgMGifRVkao8R+nb2ShTJXvWXlp7f2b&#10;anqwtKMZ4urxEyFtz+wlWYUYLrzJGqbXDDP4H57cumte3p7KeDL2uiZaMGbmeVdirYTY0NXMiX74&#10;Hie3yIPA7j9b14O64XNUokW1qFAALny1aa0ZGq55EDg+euETceu4rcwJIqOtkdlhjbh01Ya0vFJq&#10;xWdL9ySr6b6c5l2ibIZ66aEKq7ZRB30d5mPy9iPwefw1VNOOSmfj9m2jgS4wU67WKHEQ147WZoef&#10;YYbvsdmwAYKc5mm/crF7oEa0SuRxQvqG+jxqc+1xY54FXzs3NHO0OQWG0oHYFhIKe/Ds0vzbo1xo&#10;XUCqFWepSdCkK+7ByJqZw+Tc3bNArxxTWHJxV76nBhewBmODN9qol02eO8zsUy1q2h8Ut4IHhj9X&#10;+lopvabpmn0vN9ePZBeUtfeFP9f4J58xOb3oYVds8vt33nmU03ZXfV9u/rRa+0pmZ32LdjYDHB5e&#10;mKrVwJY4qyUlRazyfDYfckV+tHx0wohNOXswAv6l2eGvyMuOTuG+tseJQ3afbc2VphGsvIbViqeX&#10;ROD0vfI6F19feQ3oIIsx6hnAe+0hLR2VBPyfjLxh+JaTtGF2eEeRC/2GsVZlUT2vBH7d5oqHkc+5&#10;bbif20p11YYPrcfbIBT3NQ0Wx6N4e3C7x3N7vXyTLXARUNHhndILK7EWvfcN4zdcMbwzzw480/Xr&#10;XEB4LE+UdIMQ46RGSrTAhlD9Ysgj2vpQBmAbZK2ebJ5uXdMqc3wpnhitE91SJmfRTRG+nRdcsfOa&#10;W3gQt7hqknfP8OvW9vVgnqqnwdUqETy1mo0ZdVvWzfKBk6ZOq+naFWQb8lrBpfvXKIUh7C2e4yIv&#10;vHC7aj7g3SkKYRvFbeFdif1tpbRedcMztPXDyn4rA8CuoxN3sAbHDLe4uXXWc18UVpQOwlMyx7ti&#10;m24SOJUR0GDFl8mWLZw5ra/8P82W2YiBHIKuY9zjtP0ht3NWvtHqNsbDzv3m5+nxFZfuMHPBUGJX&#10;DYyz37Na/nnmVeABpK9Fb8H2K6bd4+F1gNPIK/lyVMymzXtqZGltCwCH2xnstPb6wyuZynLGyAnP&#10;8i9o7NZK1EegaHbIN70MsfR7MeSyqAO8DQBh4HpJaCplUJ7i5rENdwHmHvZWKu8hauieoaQYtf1j&#10;2hny9cAZdO0kQ2ur28qI1oHvD+cVpecRqLKyIopiFxuj3/bZeogxPcyVvZ+W0CWqcgcC989WgA2J&#10;e0R4v4e9dUwD/0aFzXqVGbMTbEecWbfyoQAySpO6jt1M2ZprC9KD+tdyU1dWNDYOC7uFYzCdvzyz&#10;m2jl5m8o5Y3pB0E7PlikkbxpnWOxtbMxTJaLSHaHwdaRcDHOXYKWfPcH4S1vI9CBhBLe2sw8a7e+&#10;8YYzbWf0j25TyZ3ybXpXI35mTn1ijYF4QcKkDdAtiFCjmTl0qlcFCOpc+Xe4dMgd/OzhzS5GzcUP&#10;0kbLF1eB7j03x3d/oyYbs4t+h1Mr/qieo+brNWCHz9swu93+FhnYVEGeXVsowdwYekd9r5y2qXja&#10;prvisC3TmVU75akkiS5vADnY8IYeqZhiYsils7mhpq7TQDmGFp4kinSBHXZJ1K1DHqmP8d5xLLiN&#10;vlYlkutVm7X+hIdKg+yK4LG3Ll7aXzyOGp2bpLuGh3/L+dwGvqmpaYQ8ioFkU5E46EVL5Hl84vGM&#10;HXqicxYSwyJb6mVhFHIwK41bm2xVNPVggw3atkfstTOiHU1b41ycxUE1z5d7XKmoXsPC4uskWTOo&#10;0hGW3YVe0zjIaUnZYMA7af03jFdMVAFXUbD4dwe8ZbBuZxkdBJ0Lg4dRcMM565XNnVpEBjaIYIyz&#10;2k5DO9AzNN+cd1nNNmxAT5hqrdGlBsN1QQVB/pNQSmJ18NnODkqg8FPB7q6Ws7bd8phlp4tKQw/M&#10;edQVQy4b2Giq6+HAEYR5xFw6PtfIxg7yt61IXEaZZmHgzoq4Xha7UjU/bKW66B6G2ca5TmJvXljq&#10;OHtQwy0ttlPEWHwQitcIp+ab78IZGX1HCYlAqveKjlY9vKOWh3nGjg/vzmgrWE/XszEwq0U05kJv&#10;s+oQd01VjJF6nb/YANj5FHmMfwJDjmIblNJU8jWzP5gxRG6SIL/zlpsWITzz72UqIgjthLfE+f5U&#10;ND1rb2O2j2TblrCBf934Jx0ByZQu0B/sMfDgRcxU88ZRi8Vys81hK650M+fMJzRi04+A0ZAA26j7&#10;7etAHGHLuPwqBOEeAnz4uKQvfMbl1XuOomNYFVU20fC05i8iPKw0Hg/52tJSyM5gKSsl7YFt+qET&#10;qk1lNrDaWpvPdD3SwdcgIRYqJG7SlUeYZ12P5sbDMTwz2nKXM7fxDjMRetVtzRcd0PUeVr3o1C5i&#10;JuF9SJtL4PqHbfnEJuY2dWEyU6HmjUtNjMFdNdjCSzOnXa5cUFGSwuiyhHOruoGZUfrFVOkX36OI&#10;3QIsdHFz7ezjYTAAcjLDVtSBwCcbl/LssAoYb6e7Z7aJSrYkejWOs7z/XuKZ6h8FASvmAAdmCfLa&#10;SCzzxLilNNkVqnC4KYdNfgtFGJ1+DRusH1wAFzz62GrtsJt5t3PpDiupHXdeO+5m87xsjw6KKLiR&#10;DOqdWLHexI3U56mwUEo47FFv1RrpQDp16Njg5dAHMwnFh9pW2VGIS/K8VtvvHkZtqk8L/NbFf0bI&#10;tLwmpXIRAGa34OxMEpuvsR2dnPr8aO3ofKKe2LlJhT4Hp/Z0fQSU+cMTFlbmaif9ms34Sr/SSz2z&#10;xEXjIDcGMKngFMOpDT2aKOvwSQszXg4kxKqBfDnwDR61gcrP2dg4RVTQeqSoFDQ4GQJH2fVGEBls&#10;gwq2XeCetTJGr4ZgX+XAFBHCI3khWcZeLkq0dOsUlIS/UiMLqqkWQFSc62srHvt15JZfXJul87kV&#10;6OqtPdXvn56kRY5Udo9LZ0KkT92tXR/9eaNj4LSyC6caP0PZpqlRRBE/w0dTGOyXE4k8HAKEOrmB&#10;UeDt2e17Vl/BuWLiGOMJe8ZfxFFeX8AS6Cng89sDOFZg/fTwdK8esieHW49cVS5w5A3Coao2gDNC&#10;AIiSNRsgL1L1YlCNVG/K4JIBcMlV3NkKyWqCwh5V4YAQ1NSJSQEPUTeGKtfqhWcMYBOMcbE5LXzu&#10;5IFuEmCWiHQNvYTMYvciYtr3TCcrkLr34TBD0r2Hr7DllslMLFWuQ3Y2Syg1khMtEbq7FxOZdj7G&#10;TfumqQU56xqOMMkmtOGYtkCSL7l6likVBFqvSpp9F/WB5kp/le7RavsnHZCZFIlve1E14+PLg1bU&#10;h5bmLmk40TT4SBl4drTPuB5Y1jjY4zPWAi+KF1Th89PzrfbtlQJQg+Iaueq6JC/Y92uAwvCzNhk8&#10;y8iOfN7Tkf7XCRwPAttjidW3C6nufWaQbjjQSRf+6fBRwEZvqj0pWGHGw/bUq0XSA8bJ1A0RT2Pp&#10;UEct2USeShedXV7oRAQpJqFXW2Nbbz8fv4w0oXjdSHRafYCvEGtFpyfpWsIl2RecC6WrlDNz05bK&#10;wwedTyqpOdHwtOTXwzNJTFlzvciJzzHWd3SONUJtV2+lFASjossJ1p04amb1w8NHYUvjMn2FiVNR&#10;STt06vPDy93LkVB6/vxyZiWUfnX96eX+8flOwBt+PYkXB+5c7agRinqaZY+U6y0RSEYslaLuQ7/q&#10;J+A3Hr1pi3jlMQkLLPezLK0Ynsf9jiZkY2V9pX1d0VuftcFDOrU4ZLOXbLQVvhaZbZr1wSjoPYAj&#10;d/LcdKaFOsuyQkFSU39mZafmokHcXZgmvKXHqsHhFRkqaZbykMM9Kcsth1mfDPehDyYwNg5Uiaa3&#10;2PX49PDkTKD5eGpLgUcqWMxcGIDxjvyY9Y8pjNJCR+Wv9ooWsBZPGKB/DW1spX1yFppVPyn+sYI+&#10;0Q8y77pHzM1t2yv8i9rgfEd/bpsEpUOGUDc/xTfIwkgCVakW6Sc3fvQsX0kbhEoie4ZQt1hzNYvi&#10;tPTp3db2FZMkn1OeXFSH2UmPypZYZx1oYLKbj3pr/AXvw5PNahaMuSw1JxXIHaRRZEJLu4Ffn0eN&#10;W1EYEZv/hm3E0FvLtR4b0zAkcESCCcbtSYmJDqDAyuS28o7U3dnxGQY9mkl00JyC3+rb/lC4Ojaz&#10;ztM4012Pzy8PSSgfnh8fqVkvhdf/5vIIwvHB2fGhCs1NC4mBG8KB8OnnT7rN/Il5yysOtKTbb8uH&#10;bVYERayt94u0U/5KufmzlZXf6XBzyokP44JHLJw7yCogfTh6fNK5SEd6390K7nNcD4m43gcv0urq&#10;RiCVI2Ad4K2tc2aF5VREkjLYBCGnkw7i50P2W03LPn5cvcPienYrwsvv4Uu/xsOAePrKyWQ82GLF&#10;L3UvvmSxZAxXxNLOhPVDNmNP13GS3CyO06h2wG0F2QF3yza/4jhun+Pa+imsf27uAXTuhAwf14nW&#10;9EKlhnOtLdYcJ/dP9D+DZJyR4VnajCE0rUcx+IZOExa0veMbAwxK96nUTvOG3A2zpb+66yj9aLFq&#10;R3eqeBcMR19YutxLd8KnwmydjgEd2+hW+q5pGUCjItFZcfWW1hiDSJHJAX8zh6RWwa7V42Nnm4p6&#10;PGu6B4VNwTUXaABDyYYpeN0cIGaz+ldCdsEmlQAFRX/oQ+P52m6ygrEAVnyzWP2Oj8MVGzbgXHeu&#10;sST5pLftPiO1sfNLXnW8qyUn1EOrHFLRu7jDSRc9FXvg7Q6QRCk7NatedCBZKx7Sqw+3t3ezx+q0&#10;3AJoXo631w91UjDP2mup4piyacV8Y/nIFkBomDymrFYCYfU7RdGeNbzbdKmMWnBCC5tZJT0NW/OM&#10;X9CztgbTVx2LjW5xuFO7UPUEEQ8sGxuXRLD/adqFfKE6dps/POntQdC8dXuuo4dvb2/BJwTWQ6qy&#10;4SteTshrA8mgBCGckIO9fHQcnMCo9ODMWQDXXEwDYrwSHnHL/cN9WPFQHCXXTa1q6gl6URVtMDi9&#10;6MCHmjFqL651FGdLb/8zSGi/sKcsev9sK9ZOuJZDneWYpfF6vlWAMZOeiWarNVSmOrYnNNoWhEbF&#10;MbrxRz02VDBHLqQ0GaFwd4FHY8yI5NZ4J+O4CckmmDpVetL8UYcTMfGJ5oGJ9C1uUG3yzNRtOMfh&#10;VNS7t8nHW9IVocu+RhwZo0yOpBEuB8EsgJLJADNatProJZQlzLLoPRgV46Vn4D64xVQLOZTgpFMd&#10;4yt9GCorQttK+WMceobTo/Pj3NAmzBulhzeh/KtXw8kPbd282ZGaO9WB48GM/gi8fKo8H9gLIe3y&#10;wboblUMDIzzIWfgnarHmCa1twsuVBJGCShI59jRJZQ0wVMbX3XknUgA0OySbBXOT2JM4Cwt+wD/S&#10;FAIxPRV3M0y5Or5C4BA094Mp/3E6Js/iCaCxS8yjQ9JF59Hj+YUAzJG2wcr+6wg7Lg0n/VWInkPi&#10;KsccQdCdYX7Hb8wwoHOCTrscbKMaVva7KcIYORne8iIloFeYrWwgdEc70Wa4KNumxfrzg11FzvXs&#10;6gkzZ2/AssNYZr/WJ/lBYDK/54RK6bNWsO1DInpIPUYno0NblEDFAGR/3rIyBXYPAeDTX6nS5mtf&#10;K/GkWRuI1vP0QiynBzZhRWTRVrw3L2dsQz0bUYilx9W3L+1yOE98hWQi7n39H7V/a7UPq0cpMfgw&#10;cyl440FPABJ6ki5KuPYdv7D0P/3X/xJyGo6Dx5wLeCiDdHx08mxqRhuAT4fqfudCcIKE9QuMwMrD&#10;G4JOR2OyD5p+JVywwX05uEv0o9TQ48OdBnx/fpl8bjILtEl+lTa7ZZIV2xViROLgbt+/dk6tvNU8&#10;FQo6eya+Orm9ub2+vjs/v0iayL1qzFYuelgRm3NmpkxXQvq0p4xajr7zdwl35OdVeL2AIStOmgYg&#10;HWHrTvOZ/lGKSBRKVt1ZZgtKMVhhxo8YSxkO4TtyW0MeJPcHIxaK5z0Rf/OZ2enh7kZ3PJ+cOQt4&#10;eKR0QoysbjlS0ArvQzv160F18qBC8CWRwE9FFGOUSuAK5kN9pOLh6eH+Tmr56vJC8yKRPLUct6b5&#10;hySdO/WQmWPgHayWkUyPGZ1jZWCLh5UMCB6YbQSIdC70/vb83GfnKkMZRnzM7EBBrpHHyws1sUfJ&#10;/jppnZYSRksvKPuVthMa0IkjSudQ7FSR7Hc64eXU84wPz2eadDp2U4E/54zYPBnbUEcfxDbxwp0o&#10;ECPlAyZPTGLRkJKMCfC8TuHhQNPBILz2+IjWeFSPPnf25dB2N1wSWbEhDX3iEhkOW5367BOgdXPU&#10;dAivG0mE43m1DSsfLB6rfAhl7/Up+4coGrmXlT26uIx4GgfONurhFPM+nWV6pJK3lVEjh0DulA9g&#10;OVAGxWMwwwb+euoZrKhIociujNTIy9XVhebk2bMqeSL9ZD5m8sin2ujxHIiokIsjBJnhSKtFu0ne&#10;SMYNKlM3yVyauH7MyXnlKR9uj+7v7s/Ok1SJxg2SGbQyJTgNx0JMTO/R+emZGszxnkrS2MZnKJEP&#10;NOWzU0buS9llq4hkwKIvo+6OpB805JtreefHZxempBKRyZ66KeelnI7ScF+EZyPTcwvurlTFs+4W&#10;AxkbznEVmc2HIFzXnXvCTQvSnp/uNCyl625vv55oHtFoVZCgdp9OT460QYKyyUoU6i29obOgLC2m&#10;uEVHQmTkHx2cBKeZTXL6l7SW3smhJfTNvE5E35ImSMRJYr/7r4f3t/dXb514dUzrm+xKmi2TTI3e&#10;KAGHVdyENTbZY1ul9GI/0NOuEFu6zt6Gs+GB048w4ecUuhyLBxPr5OSWyEIjVb+0kzZ1swaSUAl1&#10;lO5qEhT2LeUfLV36Sk3ZBzVZJRHhPA0oilswKDfhEO7q6jI+tkgiU+1oQRg3sDGpUQLy9adyb822&#10;ONM0lrV5Bs6pVzBXX93cs3TduWz6+bkoeaaY157oSYpqkuRvJRCtFXU2r2kfLcFXjApf8f7t4YdK&#10;Lmr1ZIJZXW6b0orOhV76uYsLn3qrXxRIHmuuxOImFtP9Grd4Rxx75MmH4p00grR6BlChTA7EVS9K&#10;TXpuPWl4n06jWW/fkDk9c+jD3ePd14PL8zc6zlhcKXUUNe5elEeunfrS4/HhKfJ+Kn0lfhQzxsJ7&#10;8uxQuictC0I9ZelTqkf3+7Pz0ZZrM/bRgWRQk0vSEponOj47ufBvAsaY0j1uRJJLIj7jtV+hxt3p&#10;k+8UDCeKUg81xWAZEv2FKKloMZfuj3gdnml/kgMvkdd1T/RqvkvwWMxPJLaaS3n/7v2ZHDYftGVU&#10;hByS3HN/eNb8m2cE1VSm0nDb/Y4iQoMxFRwMJ4ogJLCq8QS1ZONIBQVp3dXVkh31K3YST/nHKHlr&#10;vDA6PFAtLGbFCf7cUAINvxlR8V/dBrW+fb4VefrUUYiC8ZGt9S+vzq0UTVbiHOu/4kd7VHBol1qZ&#10;v6ufhbFX75HP9UooiCNUx4SltcpEEQXIACopJzdDR+TJQb+8EBpO7x9uzuVzSDWncDHON0FiFtJ4&#10;l179n8N620pPv3sSvUmgdPU//Od/sgnElX88VO5H+kA5mwPrDlGT4IiEazLrs5AuahDDGmOOTxAx&#10;HiGvGTjrnwnnyFloMiOqQQZJ3qMDizNZ3jbXoyamrfg0pR1wVbknJjIjBQutZdaQtJWLH4D4R4en&#10;oFiL6GWKk1yRekAHxaUxlSraYilnsAatfL1DTxgMALgDfzHz/mi0uLMIrTIISZkQ3ybxUMxB+/GY&#10;00vGFVQWSKUtwcPrV91fN/O7W5NbY2w/aj73+ejElkD8EwWdOyyyZXqgGvHuvMGwHaE+rixXIlMV&#10;BydBVrTwcFMfdKB6AU0yqlNNgSWfYrUXh6pgw57wxeMtbwGfYWOgZKR8B5C06bFbs9inasjh6Z2P&#10;BpAbZ5IdEQrm+aRaSD4J/SGoHQJNXsfSkHUZHk4upDvVv1DCtxLl5Z92ao+dQNdcV/RJch41Rn9O&#10;eTk386+xXp0lBVOIqGmVYuDwB/xmjRU/wbjtSQUBrC1WlejNDhCyRbIDYm00S8DMwbd8blST0902&#10;8Gku8vnJ+sm6J4Ps/JAfx5YrgNavpyeawjt6uHMjZ+dlIZPRSjKSHE1kJ2DHl01yt76WnGxSDELx&#10;TwNt8wTeQ5JGcmjksaTOMuc4nGS1ceENLi8Wol/zcElXS4F/4M4dxo4x8H8Jt+jbJSKx9HbaFNOq&#10;97fvT+TcxAb4rmREKqPmsCHVG9iwYVFH/w6ZcI9LguDe9sDMgcIX2hUDqUYUcUkDyzsXTd++c1Ze&#10;O4hlRKaC2oTt7fqr9iNdq1nniYvsxnYNs3BpgN1Ryjqie4v7Stu5xOLk4f7569evclgvry6dTNed&#10;MujOEnmk+pKdc5wClfMQLqokavJeHpeAKXcN5GNyBZjnqCsBb2qq0MIJfsPgr3e292/eeZc0b9Pj&#10;pLKn+NE5O+lJ7EeataGOSdZYsl1EKcwIVxkJ50QdI6nw4FhgQw7lHC/Ozr5+ufn4UQH8+eWbcLsE&#10;l+jKQNF1Iis7hSmQAJOlYwyXXkZLxThxqzv/R/hZkheOCbdq8vD4y2fpw5e3b9Wr69PsruTEUJKL&#10;LplKYKghWpmA5PYcGLrebFuRn+q3lm4ultLig75/+XwrHj6TI2UNF62lYKxLjrit5d1wR8pKqqZl&#10;T+tPpVAEbh6cAi7jpOYeMldwryGfnJ5FpdgguH5JVO60ZYkqqCONaFyR1IgXwStlmXGafOwLOcfe&#10;RjCuFJjhV83p3d++XF6Kh93iw8ONJTp4SjDIfFkyoMqFxs3SVXL8aADrurQzerIypjl7QT+l6Fct&#10;a2bAisLEuj+4/notX8InN4sfXYXv8norkDtNcKnE34lXSDaTioxEP6mvuzvbD4Yvla7bcsXdEbzp&#10;ntvbm2Q/4va8KNJ7ur25k8xmOuE4KwhSqkbxRf7x1K6cyHSht/7XS3pUUOlufc4ErDGgZ9OCH89n&#10;389hxNfXt25ZhamC81aP3N5eP2jb/sxEuTiNExI8wetksueSlVVW49Jjeulz2qlm9avzmnnV1FzN&#10;ZBozXPeL0XO+U9Zw4+/q9fh0p85cbe/XfdquRHRxJcJY4tHZAXR3uxv5Vi9kdZO08seIVyGaeQkQ&#10;nPtTpw9iNk+ZCzy55tIkZ+cq9bm0lpV7Zn/j8PYGkmSuyRlSFqPKb+yZkEXK4L0VKvo+/HztnLxL&#10;zY6OlSv6/PmztNL791ePh7dWUJn9cNTooVlOlHogDWLOjF7c2i076V64HoOLO8ZWWUkQKnr2T2I7&#10;GYATc97XE2H83Yd4IdaQNldBJwC3ispH3FnUd8TJ5epR2aCSfkkOA0FJXbd1LxiOXq6ur2++frn9&#10;4Ycfnl9uI1c5bb5sMMrXV1yGR5qh0WeExL0rZZiMYEbnP5nJ1Ic5otnpUmPY9YKaijp0Nk61hx6m&#10;T389PT8rB30bZesnIB6yhYPKCSjklmHwYKOlusqjbXUcPGmz68+28WcXj/IiPCviSfBgxt65a7fy&#10;OfhtJoHEHgwIzQ+ISM21ZQYwQFll5B/frko8oeTp7uWXX36R0fn5559PFOvZ2FkLkmuHM1owJhnP&#10;gLeXO3f2a0NNKF6ihPfWdPFFK9avRzfXNz/87p3AUVGPtZumKZAEJxaktq1h0YYJOWoBdVr2NVR1&#10;PIysOajr9qFik4rrIgO2xM9Pp+GlawvphZxlpT3D//JsT46lG9vNDj/HRABP2DzxWLz/wINzmbxw&#10;8u1cNMeWAOfJ5zPdf/31/tOnT1dXpxcX516vYb8iubdMG+mL7LHrltO0+pLW1SeCen21pWzExjS6&#10;GwIILDQG5sl5C5dZ6rpyqdLsXz76+oefSG2qXlkkd82l6oZ9j+8Pk0QNyWm/v08xRksiQ4PGlvdj&#10;anNryFyPRnPyTRWHgedAI324PfjwQZ6yLR9+kXOkXXuj7zgQooIMh+Z79dUbKdTkVPkT6dTYvrvL&#10;r9FrLgGvhR9ioYPz8wP1paqWj382sf/V3/mGh1SxO7h3vtP3p3Ri001qVtcJzGjWszHlOviDU9Rq&#10;JDDLV9Ov6sgmPuG2bri/f1EU8Je/yAaefPhwcppsBQArexAvxVDRpq6kDFlPVXe6zq/0BQAjOtqL&#10;kq9cgeUcgWqW4Pjg86eD3377JPS+f5+ZLPWVXz0ZYa3lvykM2car1miQdvSqG9I+v+q68jwZQ2HY&#10;ajPurrD39ev17acrPX71QZ6NpNQ3nsqfX8BuuShk0qbAg2T0G1EubGDCQQvxtRCli7o/65oOxK+f&#10;Ph18/E15meOrDwblQbMCLgfN1stpVjnmDNUVTffPmuMthmvx9Ff9hB9WpjB6QTYUe+EpylHctp4H&#10;D/fq9JN6+eGHD5ozlLxookXwSEKTmpujVUpbqHEilmgM2xqLw/Hx06P9wgTSFe7DJFXUwRcCVMfb&#10;L7dfDZjSr9Yhx0G92SY+66ZesJumnBov6Uo7raJL55YpaLcFfZiuUjikKDr103aY7s7967ECEmHp&#10;UeGBMOBQ89Fx5rhP+WyNywAzhVLjZSD6NddNC/k4KHzddnYeFZBlvrYq5tpDuZtfPh68e/f2/OpB&#10;ivjp4Fq/qjJY4Eg1u5eDUDamGxgoIEnRkYMW7IKekhpn7GXnA4zvV4TsINMtO/FvsT/78uWruEV6&#10;+OHpq0vOTqSFzhUQyrfRDfbjVTCd2ie8UjUlL5eiSvRk8Ebxt5+V3UQ/62atjFObnpfLWt64nv5J&#10;6Xz9enF+KeCVuzXXycL6leU7ifRgEtZ/oCo9VdDLY6C1nZ+qIdTAoY4xxrPq2tjPZI6MgP4+3grP&#10;t0q6GcKDW2PvPNdlKlR3LgFuwhWX+tR6J7+hXbCKEbSFOjw15PQLZuBDSGNfw3g2zlXYbx54vAtf&#10;mpM9KeBX1pLJSXXVT3UeB3FSX/g05dmgUr7zCo+4+5pNCthGpxZXmj0S7SjH6mhQKwSent5cXope&#10;b9+dCSHnp67uQkvIO3fwY02lxHTslGslvDRnsVk7js0eSEaLvHMBcKI6fUVgt0e//fab+v7w4cPL&#10;6bU5z7M4HnoGZ+ra8GeOMF7MeIGbxd0caOigSWID7OyOVgpZmg9OQ4Fbtay6TQVY158U/D18+DEZ&#10;mi63Sl92i8k927eKXWL8kDkuI7M1lVEgBI+j6P/A1PpyVC2kPpwq/pN/o5HKSxaDegmB7YYYzn6V&#10;QiXpsnifzGDbVxu3oz3Xah8hgKW68KN4NO5YUu+efj9Q3lGxl8gZTvJMrmefMClZoeiWElp0ieHO&#10;EIzPHn4sRDzypKPn/oCRmzJ25fS+fP7y+eOJsmJXb+JGa1bE+Rz762Q10q0CE5BbyW3DFt2UxnFM&#10;yxma/Ki0Wnqpe8rhtyd58HR38OXLF43s3bt3domlEc7dQtbn7FDkm9IyVhlad9YZGDYGaE+3DI1U&#10;393nQ1H27YdL0VTRrPL3ytnzeDwJEsOGIX5MortoC4yps3HdPgoCZwgwjLEUe2Xljb1zt/B8dnNz&#10;K+9c8imb4eu78Q+2PM/W0vsoJtsFrgAM2EZDpYsnyQNP2WY4qLAm9OAffV35TrHwxYVzVAqJUpkc&#10;QmQIelzaX1q+JMUFr/IzSk6xCnYvMkbPrmTYdD3egD9LWhXn2GdS9Y7Nw+Od92y+eCMtaUlx2u/Q&#10;FbSecTVYRR1rzZgBZThGM9IvXTC0I83iOjeSjoMIHhQCYljCpYfHirhUUSNeun/6rPvC7UTCTqMa&#10;jU7r1j4YGLw0ayuThitFN6qDDyPRDNz4TW744dazcNcfzbhvPiRPxiSIzYztn7hL5RDJGFm69RK2&#10;pcroK5i3mcckl5WKbT49PwmJ/Te11vKPM5eo6pGDg8uL9zKHL0+Xeurw5FMCDNtORuSObd3Lfcl6&#10;H8OANQ2vyqsoJDCiwoNmJqXiFsHjs5uN/VCEKYt7eXllAj5+NWseO/emxPpgSXZR99zdm6+8EX22&#10;YwrGaj0A4KmFmNU4r0bynb2Qk4qH/ZMzf4+y4kLX4f3vdOXl9KNHl+yPln+ZaO2HMXb4lr/wrT7z&#10;V9xB6W1iLV/UDZ77zaJSmC3ujr0ip9y+xvt5cMnFy8kfzbfP9ntUBux63/gWWoxnJtbWBV6TqP1V&#10;apF066Iwwoktl/SAn1oYT56TxSfZ00z3K8Fmbj8+VLD1okyiqe9FhLrpzt7M+SUtCEKTPszDhugI&#10;y8gsqDjSesu89n7l/kEUn/318UyCLb3oPOtx7MvJoTCAPwSTwCelCbvl+bX13redms5NxVuKqS9X&#10;7OHKjHn0yQ0f2MLe3Zq+J4fyko1IkNldE3uUPkwyu1y0qErj2xzVOkrfb+++ZnheOJRJF+Wdzlxs&#10;cCPJUj7so5nzzLSTA5hagGjOqCe2eac4Ts2i7niNHkBmwScmIz/JSjKj4tUpjl4tQmeqbJF6Vqt3&#10;95/Mlicm4pmMQfRJtJtKrWoqJgZMnSpo8WqWIqsbOrXCerwXPySeLIdVBke8kalJX3HvWpWoB58t&#10;CLLjZvtnPXV8dI4KDepIYFp5Wktm5ajBlT9GI6Z3Ci2Q3wqaD1TUYG3iocZNBkXxBTxeNX9/fXB9&#10;/VUet+dsD21TtCoydAyDku1CXxFG9hQTbQ7CGbi88yC2NHYulveSLHCStdaWWolk+pCS0Jiomkmb&#10;rnpQIjv9QspZoWsKTr983nsNEyIHnZPE4SnD0fMRnkvMPLnzgEwmvb260hjPLw7FYz/9eOkTORjm&#10;y/GXr9c3tw/ZwSVc5L0cpQcqpRjmSo8w1ivYTCblL7BgXt50e/rx40cpRlnBk3NXtriozC2ELaI9&#10;V6Gi0RnedMA9vJSGM/c/J6jJXgvJk3kXgUDtjNH1Z/kfL+/e22CfqkSNPitvW5Yd92mctnTtdzJ2&#10;DK8e4dlJ5GwqKD4QA7q7UfJMtfzPOh1C3C8viEjDi81tiLf0jC7TVLJBeIr+KjVb3IGTQTLPucbY&#10;jMQz8HQ7Bv7ycHcsFWzDLn1zmhK2pHY6CURAWX1BNlTGxmTNYCsqLBNxqlcURQVYROTZ3Np1PD08&#10;vrMN874XygFIlE2FSJFnu5lyIZeL5JjNbSbdOxY3eS9DS37LiQPO/Y7CA1R5VM5d3caHUCGsapYP&#10;fY/cjKCxvH9GNy+6q5F29JweQe8EP/UEtjmFmOT8HY/Zwn2NzjpRseOFogJpO6mv0bzFDFEkEX2n&#10;+Z1ztgIV6X3CtocALjI5oK+zr0uoQBzP2sGY7eczuSy3N/dSyMGtGDsL5IP/i3MneWporXiwnRCX&#10;nxi4Pmt/CdtvVXwleWZKnRID+JUNTJQ8tMOnbdkyX2gLlD1AXMxsSp1kAxCVHqr6hDqr9CD9JpWq&#10;2onxjDFLAJNGEqXM8PlJaeMHLVewPyF3Rq+nm3MtfTw+/xL+iSd9hEl2Ly75a4nIRHCKTWNX6LcY&#10;aaN1HJV8Tf6yPCEN7c2bK5FFeanTY01VH6u4xvccOtfCFFfMmCeC9Jl0jn7CRQZ18W4L1SB5EA5I&#10;Di2SnENZ+cOJZ0yV3NT8+N1n1+wenPwSJ9+AyeSGJx+TOjpyHSBzaxEQXECa8pIAzVbFhdV1xmV4&#10;zo51j+dGTSNHNRqSbpOfpx4VB8XAXenx45PPbiRDZR7ARlp5MtaBxf3N+jArE13UB3ldqothILwA&#10;BvxwvYxxcJ6f7NeeHF+FWB6RdpVRO0+PnmE/PbnUs5r9CF8lk+dooRoOS5Zng8jg0zDqImtZTZOD&#10;RYgRnyy38OKj91aWp9e+RlI9jL6pggqZjhVyR95NLP6aNMEw8QlswE8a0Ljsunh+4bo+PW40Pl2K&#10;5re3mok+P7v6IgxpcGrKIHsxXkBwdZOlvzyyxmHJaaamJG6e25Yzro672sQ3HKeOq8TKzVhupEjN&#10;Dt4nx5oQFfJs7zxglwMR7V2fx2OEglwPB9eUV1/jftITMLj/mUcebj0VJtpJF6coIwsszPwlC56/&#10;i3bNujL8sc2Jmc+TtUkvdYNxxWyMCu5dR4R7YNJ8/WhUvv8JByQ4SaWQSF4DoaF+tRjWpDT9rmwQ&#10;rkCRwmNW1PJ4fOdTVYi5oOKLHeJT5c41hXnusWfFJluW2R/WUy4GNwvbr80SZL9CCreTgopH+Z4r&#10;DINcb/rpGp54R8nOHD9faEbx5kZJt4vDU8mpuChxRJMVperWMlgEU5UfthFh14nu3G+m5JiwRlmB&#10;IdWLSPkoeRlXTykPXXi5vblx+kSgJraU9UEbqwVP4NaSa82TiwGMfMd2z15N3i2XkBo2K9WSoGzP&#10;UTkUxdWhXQpvYvtuvj6rwuLi9FwrKA7Poj+1wZU3mMIQe/XzPI6mYtSDTy5WQcJL/JAlb4Umcf7L&#10;yoCkrHY38gZPkt93762REliFm0xRtkA1V7Bo04F1fOLplLuLCouccLEuZPrfn8svN2/DGyand86y&#10;uUhNlOt8sP6u+DeurJ+VDZQ6kr+eU/M8k3Or3bY82BSOki/YFfZF1FaxqM+Hf/lF7rhnbS2xD+fy&#10;5MTNmht6eP5s0KPe5QJZu4Wz13EyZEPe23jTKvfUyA9ljexEGYHxzu25GqiHFJkpbfNyf3shubq4&#10;dG3UqUQqINOsW8mMgP9tc9O9uKeZSogTWb+4Ezg70BRVgnmV0MiL0lZmuv/uNlmu56+68+7+s/F7&#10;/kb9nigZGaYQZlTIFvtXaTbyHGhD4BwRqg+OUa2c3WlG6/W+NiRee/fydO6pImU0vBuaFbZ8L/2d&#10;LU3UyJgfGh9kFkqX7S/ULJiHoXEOaGEkxLly9fv4Qdevb/8o+IVga7rUGrEFRbxzMo+yx5VTMe+X&#10;+2IYZLbdZuby9NX+CpNfqZ5kNQZSd3zgmYGkAoXtbO57at0nGa5ig9ZQG5NEj2zcldYYXZbq+hXt&#10;XG4Q4zVnLkcK6x4/cnfuLOb9V5vtpxs7CmcGnvu1ggCXzn+TbXq4d70g7TvRntFxhUdAgj4kSSO9&#10;S5RiG2OPxdM9b0TTz5/tNYqm9uESD0ixqDWl02l8KKWmMAOkiIaLuH59e2vwjs9ApiBXvAp72O98&#10;cV5QuYToCA9fdbRRH55/9PZ4oQg53asrp0KDu+DqRT7lOfVwujlteiaB/UYKP0nBMtepKzZYWg0l&#10;rjjLEB6FhDOh9vOnm4u3xgBMw1y5avJ0y5kLfEsd2y3ISGXqLAZxheHMkWhVM4ZjfUHo8K/ZPUCr&#10;Bj2WrDhSTu633z7fXD+8f//u7NKo9RqG7HtgzULM06EFNk9ibuRfXComSTtIhIWawBLOyXNVy5sM&#10;mRBsPj+xHTr48quD+ZOLGzeYuTj2nJV3HlvuqnTxRVqQC1t+ueyg3MXMBet+o5/iE93j/UK8AEcT&#10;Ib4uW2Jhf9Q6H/nctmoa2devmiU4u7oSp31J1tkVwzLG8sNv7+60OCxOuTcJRQDVDn2FzUTN8flq&#10;jB6Odi3MnIZJ1oFu+M3AiCyKYVU2muXFYuvsJRIRVwWBHhFl7cFrJVuiPtqZ1mIFq24k16ukBHxq&#10;fZ6cez3m3KHLS6yw/cThi6Tm6y/O6F/98HR5eapZYBucMKw/9PZXYafKPlA7JAo6n1LTX5WUCRf4&#10;J56de5wpeKjWXA70ePCnPz18+vT0+99fvP3BtUAqvNLSGH0wYqp7w6CPdj3zd31hcezsUsSfftsn&#10;lqcgr4uCUHwgNSuTcSTv/MuXayVjvETSwFtXRMbHNfcjg9jRjdEcxaXWq/hA/QquUn+fe3JrwuN2&#10;7+5vXMp8canITdmZTM3Fnkpqo3JtHWLRjGNkcNq34LxKi4AK+s+HwK+tNzMrghqRpP/2Z2dOf/5X&#10;55LQ0zPnepXaVUGxUsn14GSjM9TmTOYSK2WACjIjxhtwX6y1NVREIek32QpRTBryz/98rWrVtz96&#10;o5vUnKspKXzdDGkjMq62VY9k0MqyAwNDG83Qzto2ZOli3aBpGD2oyhbff3/6VaWN1/fOaXolt9qP&#10;OlUwVIvQGo1dayDOkf7W3whU0as9WocRXhpKOiwZ7mSRUutS5DWe5Z1rPuTh9v7t27daBxvbZNtB&#10;dZZte+ZSFb6jdcs3SA1k+pVIOmqljtG6l8jZWPZCjAzzyQGIHWlSLw7Abq/lnX8RE6vu4PjCleHC&#10;M5zp3r3Wq3CJ3FijlKW2a4pdIzcWrW0NQ6LTP6VQwcIVpa7+nd3Pyub7O+faLq9SCVzrvtJy9pmF&#10;JVOalE04XB2QFNzyckeLOwyhIXpeAiwQxUuPUDu6y8SkuVItq0o/WXw7WvKklKNROYtyGbe3X/RX&#10;BJc7oEqXxEGOfOTkuTheS6Sz1FZXZJgbImuqXQBKqc7Fw//+f/xFcHmFu4Tq1tymKPDy8kI1W+aP&#10;5BCzMaTIVLlz3EGwCez6PBadi7rBCl3q8MTzwlZlPWfBOhLFlx7h4ZUyfHc3x8qQvRz8ZjWx5FAZ&#10;hvPRme+LRdwiMH6VZYGJQTAD0192HJM3NokcM5CgffRc5OnxW2H59sacdPfwKeqJDF8cvuzwpfF5&#10;DiOzJEZRclRRHMmFdAUCXWd0fsUCSaBK34E+3XB3q1zgmy+fLbfyYJQKunwTbo53Oy0MVrcGO+Nl&#10;Ymc7MG6Gt1CsjH28c56tFhJjfPr1+O27t9qjwHVPR0/qXeUXbieypOQVDZiONvxb5V9wnEiDqODZ&#10;BXms89BXz8AqI2vPOzlmKiUOPKP3+eNX6co3V+9swNy8g09aJsLRswwBcQ1iJ82ZzUJAS9UN71hI&#10;SM+oh+hB9cuXXx1h//DjW+sjWUrH2a7Bw8OOmivTgtZgZhDcGr2OlMwgZp6Q2Dy8FHso7yYMuqI7&#10;lYJ2EV4uVdny66+/qWj3zVvrOzY2Fm3snh5VIeMADJwMedgVgvo6Ey6wdHIz1KvoQuBJ+lM7NGte&#10;/PZRS4XkrklaHWB5i2jnqll9wkFjcUk14xx9Uz2kQr3W7RFIu3UnyDc29lWyd8wKKXOROk1XoP3y&#10;v7zS92/+tWCI0XPhW3pMFlmeRzBTHAifmDcUEkSAh7vyzRuMQEO7VqCg6E71sb1z5Wz+9Kc/yTv/&#10;t//23zweffYiv1NtX6Ba0jN54fI93W+k2yC1KoDQ3ugh9snWmAA0k61Ty8SoN/xnAvowc8d3n1Ws&#10;cv/+d9a5nuTK7kvW2SRASvNUsZkukIakqT3KGglxJ/WgbUlqmoX1OJ7x76DO84kyLp8/KrK6fPPe&#10;HOupHf/q0rWV54tDKMzsMEP4Sh1R1JGhbCGJzUN1rM5mrJqZSl6T0o6CWjpKizLCITX3FXy6a++6&#10;4afbu4o6APPsuOxfc3Eq3/RUPABvYmWERfLiXMmdt4n78tu5GO93f7C76hjP7Op77MbVZruZsO5k&#10;bTilRgGhszJFrN7qAh0SVCPnYAPQTcHbwy+qQvt8pNWZb3/KFpapbMkOKnEM4hWQsUsjsVu8EKSM&#10;sUtcK6cwvbzIpkXNBB2YeU8rKcKUC3dze//zz6qlhOWN5/jnQ8Fi3jBJaXqw6tuj0ZWH1m+jHne4&#10;osdbIpWvT3fHmg+/eiPn4dzbNXlA4Kq8/HERkEQZiJHBKORimREr3KA4XfhPRkW2/0DPeDQyEF9+&#10;88c3H7yNL6vVVWiiS+GEum3hxqIw8lvao0KMLWKp2rlEEencK47NV558FruoOuvulz/eSnY+/C5z&#10;UIdey57dlRx4BWqWWBn6OooxOxqUhu1cWJF7/IpitXJ6I7Pe0wLPU/tUsYZN+l/pArPSCZv2zlQI&#10;bJtr8NHiP6AO+FUvfCfQW5YxwHo63o+buahlUK5E6SSxlL3kGG1zXamfbIWebejCWwAQftjG6muj&#10;LEfEouHaj0JZ+ZU4xw780f21MgguK9Jc39GJdnzymTGmrI83eVJpGA6K8w5QKR6/rhn+zI15vIWP&#10;yBfbd9UUL/3rv+SrIZd2p3HNt2305ZWr2PVQprttDm0xTSC68dyp7K900sWpt6PVZPO8QD5fF35u&#10;alPLXlu5GiRCQnGX/fJ7cvOu19VQFPG+eXMpzKcOwlo/NsLcqykMW//sfoUoaRkpNlHWcPXOA8ym&#10;pGEMIOTz4R//RY84jNPr9uvh1y9flUr56ad3qp0VpZFkV8v4iVSNt6ryhWCxgthwI40iYHqFQlmv&#10;kE1ve2I/EXDWXB48GYO3184rX73JEoq2rzwedJbEwt6D1uJmFkR2v4N9ONvTtTCspyBjEZHnR0nU&#10;teyRdLTMh1JUsmrBJqcYBL+ZZFXMZtvTOacIT1eKN7GnU7dQGAtTxGYUGzkCOv74243G++ZSG8Uc&#10;asc01aArUBiSrHyz0mmue1CLhA8qNDqC3RUSmE6sK0767S+q/746u/DYNa/qTIb33zBugxPMhQmn&#10;8Id2hoijiIM859t6+b7rGarKrWJZj5kmP3/Uwuo7zUV4wk3zPJZI+38aAtGO/pI/UEcQGjqG4jMQ&#10;Z98BZh1aeNpKebT5PPun//lFN//u5/dacueQ35H1g2jqspNotrRWmHGbWWmXtZLOoVJWJAl1TqXc&#10;xJqfyeOq0UmlnSs9xHh45xdSkTc3d/JspDviImZv42wccHSYdUiN3/lcAx2/CpiifueeWZStESVR&#10;6myxR/rkAEnZGvGwKmdcEeGjUKSbM7/MBqapjyd4816IVl3ecJMocusCoUpkBZttVADtSLFw6LNy&#10;XGv7l3951srLDz9lTQ8TKS860MervR04pIopRqSaWhWCgclrqGn3yoOOvVnCQuUk0Dy++flEK4y/&#10;frn727/926MLVVwkFZQZH1I+as1ALq55RpEZDO0ImS171U1cP3s2gg18B9R41UGCsUQsqppOxWGf&#10;T7WG+91PyVXH1hIxWPH5YTbhLmQa2rJkEDsOFjSdgDAzMIwrNGL1QmKGWv/g4vVPv3mW4+qddztN&#10;OLalgKDdKqGQOHoGbbNTFrKxGUtx+sV404655f7uUIl5TWPindu9RFI8Vn3CS6u9BVEPtISWGPkd&#10;edz6jTPGIqvsqAWL5wivl5ePv5xptvan3zsE84J1E4iEbsBLK05SJvNXPc4QojBqibXLZLp+oPqw&#10;EhkNWYN1Qfip1uF8+XQgH+7d72xxlPmJ2sqpCPUQWpEyX4Ii4xiI4OeCIspuYXbJmm1ZVoWCINrx&#10;zh6y69c3d3/4w++IZZQ/NXZxVGYJfrebJ+PdpMv0EoFKjysMUH/EdngjLR0+XHtFtfahE0dp9tK3&#10;xYfI+plV1mtw5SM1kqevpjIOV40tgow+SRQJreWO3D9cfzKjvv3BWgLvXJUkbs2csJezbERFUhhm&#10;objRjCB1SXU84PhkOY/G/yaEUvnT7cON/fLzN1Rv5ijKI+3B4MqW4CPPpqDa8UmQu8hC+4ydmlnQ&#10;wMjQz+o6U8ORjpdHr9n4+NtX+2rnmaUxnvNrig8KWSU2Q8+SxlIapSwCQGRkArAoyKBtYuxsAazS&#10;D2XZ8M41rxWhCp/4WKlK7FCdjbIzwlJNNpoJDbmCVwxR18Yc65Zko7Jp6sPNkeyO7lTO/ujEe2xU&#10;LbucdHF2VlRnEN6IdOGfJOHjRAdzhZc41xC344bITDSZqqJR41oM/XR/651h8M69/SOKNYxFY04Z&#10;1sYv9tmUzaU2fdTncFOwUaLOs/Gssmk6IAbfNpk+blIpXasfr7nSVqH21L2X4g8/vPeOF+ybkr3a&#10;XBuS9Jrr3yPW2BeyTvrqZ++cPZm4FyzsCS9X/MjHr7fqW8vK9P3h9lhWUGHATz/9eHie3HNaPlY8&#10;4AayniBT1RB1BInh8XWIPWrCT3kDYsMccvkeb/ht//dE4d/nX13Q+v4Hozue3ISSJR2lolo3cjX8&#10;X69hgr1nWRUXSLx3VfScvavn+3PpLE1G//TTTzqYL1reWGPeFo1ce7akJhsAUopAaEvPe+rNX1P2&#10;5FigErXpOtxnXf/x1xtJ8rt376Urj1VMpRQRa5xHdJuDZK7CJ3iuLS5ZVw6SIQKjs9cV7yGMAkMX&#10;jaSBlFH4+Isj3bMLWaPD0wvn6pTQzgDInWe2GpU48rtxTf0QR8QL8hSyRIAyt1vLsWMzcHKysvv2&#10;i9YsazOcS5UJKa1ptk9GgaPGPF4zq+DxtsRVINHMw6+8sPcZIgmk8lRKs/Sd5sDkabUqVNMmbz9c&#10;eDpIO7tnNgMEtzSXQooW1LVyFqdx+poodDAJPrJy3Lzhe5J7ODq4uL29V0GC57ku8bqyopGgzsc3&#10;vjLqMHBeNbrdtA1s7DvIJTp4iOy4RF4Op+NMFbVp1wtR9eryUtNoYRjnzmsjcaSMpb2ssooL572B&#10;w7rFU3zWN/uv/dlsUAJWe9fGGsU7v//lT/ZW3//oO3KUaefOSyIjRjNA4A8rbz8wdu7h1sSHq3td&#10;q/IzayfZkbRqn8Hf//7n52MtbjMPRJ9m+ogtbspj2bJQaZZSh94cE8Gh1qt3X4UQMbqxW/KZLATR&#10;FJ/sO779UbVPyomZpJ2KMD/Z2MVUb3SsJemx2i2AGWlJkLpISY5QwapxNs6LzqmNJLRW8v7jL/HO&#10;33s/bC/MTM0oCnZmckY0jAFWxuTlGdXueqPC4pdnvP4fooSzlHCylpBYyzvXEZYaKQuSy4OJMXTe&#10;00MuxTIUhNhEXHsvw5bhBllGKp6HqeWVlweffvGs6U+/13SVCqpqlwzJsb5bAJMMIuCgOwgNc+IT&#10;j6+YnBytxzIU49UeuyFu9PvTibxkeeeacXrzg6Jo2aT0iyOwZvEOnJBMGcgMi0/GACKEaI95TRfo&#10;5ygrfkqVlGa67J1f3/7hD3/QXI641t45fNSvUkgLseBS3Fk0/EgMcMyzDVLBx3X3+/VQVcLKnWcd&#10;jjfZLvwESQBftxah4I9uoFQXmgR8Fy4LETFu6P7wvaEKD/tuaQmln7pIyUt1lWAtvMwwRxfNYJBE&#10;1/1nHZRJZz9r9fYqcWc824BAOknrr3/2CtS3H5SE0n6OxltOU9VNyAhcyl/0c2sg+gFvYdT5DsbA&#10;drS+fiva+eKj9P/t58/jnSsEJ4JK/NC4tPItHR6POejUXchHa+P6wYorUty0KXcrVzRSb5CqdIp8&#10;c21aqJx9iuS9mYUbI/aw+DSFazfVGV8RfWGfBfVhm7ojOi6/pbbDAezh451z9rrkuQKVVTrbbA/2&#10;SOeE5pABELWKzTATWrp/9dATUOSVvvIN7LHDVNj+RYuBHrXLli37O2tQEha6rxazZkrcezXmBCih&#10;JQu89UdqpDafGSI2/2+RCcSF6ARF/qAcW9bfa1V3do2Md649WzSneq8F9Jc//uQtrpSqVYNrAqV0&#10;CIzkIpGa89BdauH2utYFwRj9d2HCRp2ePf5//sM/2G1OfKVZfqFZzK0aNVHaGOBIAG8Iay/R/1ej&#10;cT5LZRoMYzEZ+KJKRDUlYnFUsuNBKshbq8YrkrnR/U8PTm5dvckwPDuTWTzmM/POU9HGBU+cNCcp&#10;orT8U/31hQBWFG+QsOh6qRDIftPheXbR9N6oPqfcjiZD2Cq2qU7z9uBGji0EcpRawy37GLUfQ+eX&#10;z6s1uIgVi4trHEl6JRfoDR80IeIqJZ8qAIo2GhtrOI6ApAbDPGy1jbyAk4w0ZOo30mxg/fbHlENo&#10;9s3tKysmtPm8tlayZWujfTjRBDwF+a1viwqdpGQiotZlxCr7Qb1qRWNWQQkTpGNzSpkL2RQOmAo9&#10;F5+YBx8USa4FIGGwoDpDqSgzgS5KsihbXDFhqHWf56EevQXy2bkQmwi2M5uQLMdpmVbFNtbdTxzj&#10;pkFm+Ye3LU9GbernBkI0rmey7KkYvQHo+VRSq91nozVSxOwodLRO5spL/9ZFD4Yq5+2n8HyIjr8X&#10;bZVWotaLfaMIVJXubKLS+Hd3it1dhVVOhHFY2jkksaqDGOGT5LYRWjg0rJtXaFD9B0qYTXN5sH2k&#10;1SeqKHNgWKSX6SHaIfUtadYSlpaYeagmMemtl5vH0BX9W+QrdEH8UV1gwRGXVlJKWp+P7rLbuZEl&#10;sCjdQckNTflG77BYM03xDvy/sHfuQchT2xBEqAoiqy3Zw9EMH+3X7OAjZlL/E9ZKSpAHG8NRsyVN&#10;NWRwT8fF9gibhxwcWWq0oloa4vzS1SwuWs4rWtQvyEfKPOxQetBxqM+RSK8NxgBAj+UFwAB56QY9&#10;oVnilHV5Nw/XhxvBoHBwqw9EPsFrjasoOPAUrP2P7yKDUAQieZDsQEzs473zqe80P6zCRYfxpVV0&#10;UbqRYjOqoei1cRskLtoAkBZoIXR7GcMZTixqba6XfwvDZ5fZHdiz/66NYWgIRfQpCbr8gZ0QkqAF&#10;otfvzV8RB26s3oMw3yniZDRPzjjmNPJYumGCYXuuMRz8mHQGURuKYp66bZg9AJbqrns1Pen9znVS&#10;imyNcrqwENokrTRL+OPWRw06HJbCdDfdgpZeyjyjOgxq/AQ4MnV3Nv3iYUrz85sTvOzhW52PUit+&#10;Kpkd5g16W5H6qfWB4ujSFM70eQmNKKvI9vINqwKj7dEmuAhFHRjDVyqbBuW//4IDW1EKFBLAYNAb&#10;NMlz84ogKqO6zipMEN9g1Cx4bFbbPLmFeZtxm9uaH3gqmg/958pJNe2KZxPJ0yGR6I1N4efQyMw0&#10;/ZZsV8smIKIHAkpeNx7RpbAiGNQJRwnFPd7kWFMumzSYGWEMdLUGBFC4kBa28hPuuXX+6tU6r2Q4&#10;0rBXu+nB1AbKBGSKLQIBTCAUvacLTnnWvpNJkOdkIl6V6YtFpORyXvw6r+yzbkc8p+KwU7ylV3+9&#10;If3Bi2JdLc7U3/Yrm4NrlCioGmd5rVmU7cMoF24fdTqst1Dh8Pg//eN/6qlR5Ty1Q+ety4tcQ3Mf&#10;lhbuPO7sU626L6lx/61ZJuaa/BaOo92EjWxWEVWOv44mCoEjmfqguWqvUNEkSEzyo5fHPL55a9H1&#10;ZAZqqP9u6lEXUYlS7zlwL3YtwFg7RJO1ztSMBHonwSY5IOyuWFjE1gEc2lhey92CX7N2GB9N7WwW&#10;qtHZYnakLah8zGf8PIwpA8A91cCV5VNRFK6PxxuQnHMisWtp0gbYXipns35nVnct03KUnzGZMC5n&#10;RhqNLs0FBpnPTLxndw02mgSfxlWchzgJpkXhx88+mmrKtqp661xLGXyeSxYA+WwyZwo11pDPGsek&#10;ce+OIPPXsAXD3qXKh7SwB7/yH47e3YvVXxCWA/PspEnQT7XWzQfOuyrd810+eiO6Mkf2CCqQo1l1&#10;PxhfFiLmb34tVonrHzxkdKGCO1oUTULopCXEbMpRqdPLK68tsJfsBh8cV3s4ORHAY9fb/oE/62A2&#10;MJjnKxirWZ6kbmIVIgbGhWt5vIWTZpaciFKwp9+1KFPy7iV8594eQWsqMlGuckhtKVTaudi4nJ6i&#10;UYxHjavlqE7FGu85GVbBraYSy4sQJpNP07i7u/W+VlrDGs+bzeRLYqsUGPziMWd3CKKU6Pnc7A/l&#10;0ZU7E6aNYjGWa+iK8bw9js/V8IacoqZ2uvWa5qhRY5gnSmjcYyuBkDWxfaZ9bRN9xUFHjgBDdsKN&#10;iUs1Dodz5v/EzIZOi0elG7UkyLtVeleEGAr7oxWJwxKTHGjPxmwSTRmrtq0lQrPlV1Yf2q6E1aPC&#10;vIessnzeYelRp6ImlSvfohbcx7paftwjghfmDZp3bZC/4VlV0tK4K9WgK7iuoUvyI1qUIdlSnYnO&#10;uPAGx3YQvRgmpxMYOxbITGGytgqj6BMkLOTWzmW8G44ZfT6gU8cm+kKyJj7xwAdwvmiLIQV+WsNQ&#10;XlGhqGQTaYI7yorzlcFnAyVfpzpFb5/fDtcVS1nV5lw2h9CyoXdfFGQe6KzQbBUgQNRx5n88RalN&#10;D26+fPmsEhR50k3QdNgADMOmC/ooCPungiSAGX4vsnvShMSxtrY8v8ypyTm/lXmMNj0+pJGRIfcM&#10;h9E1hwvX1jyRIXMMPIF5wgwxbLXvPmRQtZ+izdxVKhD01HYOgG/GhTUk+FLR6moBGzpDlha1+kJ2&#10;6q8hsa9vtWnlZmUbFaqbH5+1Gbb8KBU/pLJF6SX1a7U/j6cpDd9/n2zlvY877aeUGXaTV0GbKGd1&#10;LY2kxSQpqFBNnVMSXhRoJ0RGJxucnl2h+X3Mc5SDDMfmYRc2l38qDGlErw5bMDDHkBGDhBUic8aT&#10;BvagjqwQLy6CRvaKSWoxuRQuwq6owpLLCv8g7pC5Adtcc3uZOPhOoVfmLZndx/vH881bHcA2nqTl&#10;ds3hJLRG9ZjBxhjEnWyWLp4cVCDI9hJSD63bskEzMcg4wdyDWtsGBaLSBXioly6TyxuQ+CH59yTR&#10;yNxx0rFYJPuJqb6xMFz546xOyRbU0XY7bxosvbF55E0QgrYFJ3zG3YlLpJKSHGFhi5MNNrIekbiL&#10;xSJ6CQcuUn1+vr/1QilISVLILpTtZ/yWV9754pdnIiDL0HySko8+cqWW1qTqdHnVESkj5sPpXHZ/&#10;pl0KKKago9AXDJe+qzinbL/xJqvNba2hN+oMJwxdjv/xn/6JJvXSASBeBazSe82V6/R1m1MUXv0e&#10;IUDxtKJqUDbcN0d0pFuEzg3GE61Fqdlo5XAp7xCk/Yhcxd8HZG+cNcAWxbbaytyTUIgAseB0H3XF&#10;No9prOLI0FXXvHGaChJyiBqVSfFgTMs45mbJhCWVIk02pcjgJGsegPP5twSPHZqinkttZGM99h7R&#10;KlVXR2nSjcg+tUpF0UghqC2W8kRYER1xxZPz75Vzjf6uB4F8o3WrAm+MfX97bZm/uMKvCNdGy9Te&#10;YbWeHfmkS3QoYer2Gi4MR2YRl1W1/YruL0rCO8J4R2ehQjpLPpy9KHZ3CWGoIp39EIPb4ihGWmOx&#10;cumMXUaa0QdRy4xwD9z/aoZN/2gPtYyDhSPM+dR4Jg/JSCuFXRQsZKamPMxaKWQ3o//jCYJkrWfI&#10;+BXPHWtRJqujFJbAI2ShyNnwInNTn7E0Lc6kxmBBsyZMQLIGLtIFsqcuuKuf9CObn3gFc/czYLfM&#10;lC1BQxdzlGIOEFg3jwv2G7XSs9HNDZFVHTYrl+rReyBcXvl0Ap/8Dk8hDkuOhDHWb6UuSnN5kP2K&#10;CBRxYDhAR456Gsx5RyFGdRfakBcUd/tEP2G/TS/BPx5opgvKcYeacYBKey6fozNK/hK5ulbYWaKr&#10;N9rDRyebQAhrraJWbl40Yfyzwin4Bq1zHwIeKWZvOHQSpU/Fbt7+TAs7vdBafQqfTlvWQAaLcXJj&#10;C+N5RLnRGXM+GV5pMZCJyNeoS4Lw5AOfky7ZOzU7DxhLsmUhXrFsbsM9bXks5kRfDVZNh9SYROis&#10;B/E3Cwv+N5RxhkKh7a2rR968g4vMzj5D2hzem3X4FHp28Sr9MJydD6UQG9FYYkL3ub/Ina69caOr&#10;SLXuxpPfqma0rgL/wxvDkFEedAL563MQyJjyG2KNFBS94aW87EjptN0X1wjf3dm2OnA11pGaeqUp&#10;4F8uDkfVnckxLX4XfejZXX8rreSlc+a1h6/NnASBZUtZb2fzVtq+wExGxjIbVcVrWm4Bt9y6L0Zr&#10;jsM1QVnySgXwg7cV0gxb/Wo4s0sYGqmVWyOpoE9ZAUaihhW8gufCKNq+OBe+TI5IsIuy11+pOLcU&#10;yOSmu6wHLWqUWkieLvw5lbqNwB5YdZm+tle3g3cepf3sqEBdW3ZyknFvMwbEDIZI3q+euShuyj0M&#10;sl5BQOE3TcAOTSyittTseS4mxQ5V05C1yDTV7Anvjtcebux+ti5Dug3NZePqWkxSlFSlhbQJlcue&#10;FQVFV8C2pXGVCLR6T2uVq67xlEy2q1bMYqempTcWZBQqklAuo8TWRw3eaxZIM2zZnwMGSWakOD2n&#10;xBnF2m7ryxc2alMCK0eYOgXO8aI+yfTOf/MteXF99R+ON/V5qHrKh6LGF9cJqf6jFQ06XuRah8I+&#10;fPjhvaRYxxB5rrJ35Ay0hdqIY8+9F6eafPaIlvVdRamV9itJJDD/8I//NY6OOFVpG61JUkLu6e2b&#10;d7KCpXocu8QemSf0h1wIFir+ByniKjSpK1wvHZZ8afgrjnJkSfoqnJ21dy8XAvvqDbk92Lhz4H5g&#10;PgcA80OSbKhMKDT5Cl9xbgYI8YldHxGwvUFb9KfKpbOA4MlzE76lT33HdiS3l7omVzLQFwNMjw7m&#10;0uzgsgAWbyi3nDtTd54VTRFJ9e7w1ht4PWhdszZ1J2GD5Me+5nQ9J8aK7cYmFELSlIdWuN1BOGo9&#10;dFmQk4GrGkGzExrkkfbVcm44Y4mMR7VB3xTTGBFeJV0KGm8CNiggbVaNL5yDqBpHvYm0oqkdXCfb&#10;93SkYi29tWrRHkYUfdbmjTNqGqUdocJHmM7oGGk0ltqUn+38TL2THSJtYZByiHylZGN8tJ2r0OiT&#10;IDQdRnyVwKsDXGOP/I/PGDfcKaaz64niDtGNCieo9DeA+zpRqnbc8SYAJq54SYeCOnOp6febG03B&#10;n3nvNBf0h+G9Cqqx1KRemHlV+twGBTdUj10wXTjoW4rJS3G9P3/mYZSy0vyPq+tczK/0lR2uuH1Z&#10;AIl7HGaGjChAFt5tFz38SnF6Sqp3B4l+jCMRfnfWU2ru+UGb+ul0gqwkQRadVMusmVfT+tyx4KeT&#10;ymFLhmZLGXnkBtdPlDeOdWpDlIxXDhnRzIbkQv1a7dse5HxPbwNkx9VxQmdnSzaLeRC9wN6KEvp6&#10;1ETssH9UKl/51Qn7mDmqpB7OLoOuCAnclJPV9IhnkDLhKlNttmlFSeDI/UF+64tkHzMXFPz3BIvj&#10;BwpbUjz2pHNbVF6iLQcmkxryITwR2cxFdAUbGVyYx/CT08urSJzMVI0dy84KvuhKg+nd0HKgoGJp&#10;pzmb5lvQHFwFDAppUImVx/IgmUYMo0qv6gPnOmULEHfnDL0/O8MvIFXv7Z0v7nz4nw5B0ui8foEU&#10;iWnvFcaa/5IgW2BLucFC8caKfIZhfm3jONp49HPEy4SX4uNkk0yTnSWPpTVCcdb80RXMxqyHptWi&#10;ohYze6UJiSyQy2JpHKLgF+mid1zG7BZifSjNr8p+uQAPV1eqbInjmzazDwmJw0xVOyk9lC67hjXC&#10;qHlnJOPSakdWJofcyUJprz3d4a/89eHC+ft0f6KDAk7PLzTadOjJKT/Vd6YFQxjLrjY1ar1p043E&#10;q55mzSph7VxxX4Iq92hGOiPNGj6lhFSSfKgdCDy3c6QjG9SmWMt1yeHU8r+hUAs//l8m1aiUsRRn&#10;1jp2iLxe3MQ4YdEXvkRA6q2HtMDfWiNHeBFndJK9ZLHmwPO4f/JmHF765/nFnr2wQfJ8dlGxMhz5&#10;WirZKsJ92tJpM0nv73TrnZrDw3pxjq7HEobItRiZspPhcoTU7M5YuMgVjAMOajBWk45cTzue3Ht8&#10;ur2+8znyqfeOzgoXqt+KmtI1Q2tco/dGNtovL5nqgBHFSKBbH6LJFNwq1HwQ0px3K2tcgCYLmYxR&#10;d1dsnStDx4w337IFR8lmA5QeW4JCXh2nYa2Sczq1XCTTlZYsspWgaF4emw5ryLSb3GkKU5wJp0JF&#10;jrh98Yc7HeSpv3LJ5XzrsBJdtk+uC7poHz0/3caT11brd1+/+B71++bN259//lEl58K6o3x7ca5E&#10;CL9l2sAvMUZ55wwbCmfV6rb7QjFAK+s9baWv8s7/C+JhNfekpc3PAkuHxqlGOfo4whBNBGeJ7xAo&#10;Q2M1s20VUs1suhtmhqGYvY2aS0t17oPNnAZyppFrfx4Hssl0Fue25K7wxySUBkRK6WAe4TulUVOz&#10;aBbl5soQ6GBhVxEpAsr6JwGW7XZHV+TOFLR4GpJskF/9b6nXreugMFBAHtoKCo0ugeNa4QfHu9pR&#10;0cXYYM7ULXGpkDn1o62yutGyRkXm7ra0lR4EnpYww1nLKZ02k0LXjqHPPju63Gn0AJ0URUpJRHlu&#10;GC6q1WDUL+vSwKeHFxlujggSyCgkGycqOFd0nNSvHQG3zN6UiTuz59IMtTFYYyl7GZPXr1Lkpqy2&#10;0ej4u/lafWv+RxhWFWu4LLsoGtULPpEVMyDOZYBnBKUfQQpjSn48gwXJ2mvH+LH+M+elXElVUgrE&#10;vZTtNIfAkqmndge1tGGpmm1u7CHDvZbt6g5KGs5R5HZzYrd4s2WNfs2ZbV59YmZLyKeGqoR3nN8a&#10;W/VTbWIKyiiABZxXVDNL/QDAFxXr5vzIc8nQ0bFXGPu0Mrw9Q0seF8CNOqsl9McYmo1VQE7hH3+r&#10;X9V1hCn5Bs84yT3P0a05tVS/6LIAEK3hluHG0QfTGoK/aYDANINq41S3V41+8nzPDzkASMsKtA2r&#10;p0ViFkspJvgh2RmkDsHAP1kgY6DC7W6/ducNophjyfkPPqDIMwqeRbz+6n0PTs5S44Ew+kMJGrSI&#10;SqmTwpLjHGGo+dz0V8A1gFDf15mXM3uFQ+ROu2Y3JwBofXxmrj2n0byGgYC2g6hShWFLd4rK1Tc1&#10;pQ/M9njyMeWxpAWMeXsO6sU3ax8Caf7zHI3qMUKYPKvrZrk6y6kV26KkwmcZTHvlw2xhidZLEaPA&#10;bXJoIk/g3N+5i5Nz73EUN5e140Zi1CYnyhnnWWzGdNagIKss0H6FkWofkR0clQsSv0hKKCm8R+2K&#10;rfxGIIxRKe8k4ydTnxcAF67rH1QEv5t0/JwVLGMHIwv9mO55vHc1tsp4TI5y+6uvbmf6NKfRGlgl&#10;90kvQYJ7KesWUqJ/SnMNVJk8eX703kTalwxrHXCb5xtx6+g82thNTENxqpsme9IeXfCDnilU1ISD&#10;vzq9emueCUdxuo5eBgCHD4w2MJYaZhV4dbOlswovaQJGs7zXMMOnyTMqhqEimTrs7D5EfT+eak9D&#10;hKaFrWLctji+mqRKsJT7ygUKhyQAzK/hidxlafFpdLI8mlFUbYt/nPmf5o56pHVURlQYGDZimGAK&#10;PR0o2+GEdjifFRXUQn+vd/Lp7wkdAnNzcHtJnRcPbIVFfcQNaJHeBttgADUqOr6ioyC53FIsqrDI&#10;zj+YJ3SeA3vvHG+tkkOnWK/yWTsJfPqk0gw52Hop863CEF5KgWeJtl+5UJ/1NQdL+ZXdKr2Hh/cB&#10;8staUft5/N3f/d2HH96F1tEhOe2u9BdmCJMaYdmMUUiX3Dm2kldhfvDfVChyHP/Df/6nBKiuGlSu&#10;SHZIIqdT+pTnrSAoPVmVeEc8M+hY8UJO0btkjRQUEp5eyfZMxkjPe8KJaWv1rPuU3NWNOn3PV4L8&#10;tFVKhjFktiQikQjOv+I07PBWmMT+cbG3E/MmXn1NSG5p1SbmKqh51qEhXtWbZqOik7ooiQgbEfKN&#10;Cm3mrgxW+Bg0b69osZAGX4Wq9EiPThDwDj3qSCugvPdcsputhDFMeWRzfOlihKpYfOmuhE2PMEwa&#10;mEfCv8pkmGqaMMg8gn+Vj5ybU4oVrRskm9BRd7qocCWoLqiKHPaTvNVoQatwSpQJ5NLIOXQ227Ck&#10;Os0Mkx21tHtxEkPJTSVl7eqW5BSDgGh6yJosXKW1azBZOU1VK6gOnH6GajlIBE6yhkEl4KlHZqYv&#10;oTX74qMl4k/qwdSgp88ys+0jwtH/X8b+hMeWZDkTxHLPvFttb6v3mt3ktEhAkP6A0P2/NNw0v1GA&#10;MNCoKUCjZpN8a1XdPffUt5m5RZy8j4o6lTdOHA93c9vd3Ny9aGFGtubB+wCbSwVEWbnoDGF/vr/G&#10;OTWXZ+fwS+CLYOViTt6SXfMS0hBRRi1njLs7Fpn0BZVyJWZatx8gTPKyL2zwFcPAKeE4QIppPLSU&#10;6G+hhgPXdCAmST1yCgS74w6qFL/PAKSMcvVaPzvdTO/C3iMmhzXc5ku1IcLYU8kz1c3q4zfgq7O6&#10;o7OU1WouDQpCQnOgVwOznwoIUTXjjO67F1cvTk5vkVDDTcIFspbz2mQVOHzNqwsc0CThxAKmaT7a&#10;Ucd9r6F+RBmjcdap7blOsJExz1U/w5y1zIQ7jNUaUM1HOGeK+9xSVJwTUGn1Aqn8JD80LviD4pQM&#10;qRZJRQL+R73EMyRPT3AQ6dmFdpzQ5h4bJSPyZU5Gw87kkKgJQlGm3U4RpU2EC6Hcqn+S9GkTW58+&#10;e4e1mFgsiVypC21/p6CkC0pqcNNhCjfnS/faRUBl7Zb7FSkH9mKZBCFEq8ZxdvIFJhtff8U8E2U5&#10;qwINgVxbTQs08F1NGGwpuvRrWR9bEHmTcaZZBBus3iFsxhjB+aXTkbHC6hEp4cEJW+VMI/Ow4y3H&#10;VRIy5RZUSquROfDpeVUU8iteesGP9vu7AVe9hJ27YL44M7R0sB17nOmOpbcriZ+oqEaoIsg6eEUJ&#10;bnpuJqdki54cTlDKnHHIjCWuWYSyx8bMXiWPKbeak1FzMUCWO8mxOF1gO5ovFYmvyc7zT/Uu98QQ&#10;iUlu8fkjtuYEjmkPsE+M+IBZUoKT3KCJGwc3Io582QjTmMizyDWFwDPsrV6K1sSDOS1aSjXBhaGe&#10;fOReHfBeYNgTeUmX1KtYZPZRIVjMXSRHgEFwGzs5jxr/8sngJzbjBfbcs4vayTOB7C3ykrnZwxWV&#10;sGasmZAmP4BoRSuGX7izJojONwOYxJJfqU6jIoxlLWVVWUwqqnAB2BN3H/JsZ83ZWPG6qMc50sPm&#10;6WpicXu1HjDEO9YMaJNrgMgiJrE8A60gxzd6qBhn8vhChEgQe9PaTTetUO6Yg4+Ki5mIMjJGLMjB&#10;QMiqQBjHN9KTVjIc4+OIlUucx8eNGdhZKhXTQ+wjDSxXgmofaP/hp59+/BHndWK7WJzcdPfp+gE3&#10;n6+PPl8/foLFvjl6/wGnLpzhBE58cEzQ9c3x59v7D3DRr5HjcIyzMTGwRd45l1bfY9brFXZq/uYb&#10;HOGCAQDOcuaAThqGeC5hDDVbD7MTYhpQAvO/cLCHyM9eW4aiTKxnTv/nv/8Hkk30h3eOsYJHY0eI&#10;jWU9auvn1kWLn8xkZqy+r6+T7Rxxt8fg/LOwHF0VzCBzJxPHKmbsJyxr8oRv04VhNRZcIXcZjFiO&#10;hsc+EFvkPCMzirjfHzfvkjJTHF//RHXYZBprhbpmpMA2GlfffERVpmYMgOZGxWQIkGH855G6T8kp&#10;fzrV2IK3zStizUaWJM+nHvf7cvd9oTSTAG/4Fqc3dd4Hy0ideS92srmelfqbCJ20Ts3NRnwlcwPN&#10;lPKpeHYA5oM4o5Q1K9ZK8pKkfhZprCYWwONeLDLVSEp2Z+vd1fe7z5QAbolD3Cqz0wsPMlYXKfO/&#10;iOJvUj3jxnbDLt1SmoHTwErVGiAmstJpZK6w5mU5DyMrF7YZfWj9qiZH1w0DnSn2Wplg8ZFZScXC&#10;IwTSkoyKMZOGMQybK1FQcwUOZC43TF9QocM5Xfm8GVRf1CzMWG6YtICzwXF39bKcQKNKQG/wU803&#10;EhY0AsD61w8bTtZCs+BNBhN2Qu/ZOJYP4ghNnlmdoBQj9yFl0UikGUYsdNwRUVyxZKTJ6Z4QKiEK&#10;EVY067Nak9BheuVcNo5LvYd3+lLVsv6JTSO/SBBCdwTQwx6r4CP5+nAXYfwuZaIwCzS0djPSs8Qy&#10;Vg3i5FF1v1lxA5nSJhm4Vw4rD33LTkeeFRDxLBocbcRKB4pBUC2oVtON2JhgszhZM0BFpAnqKfIu&#10;YG4uX9Dbk8Ok0UgmB0LH4pA4Lg29gfDXUlzxZw5wL/yLo+AbKv309BzDkCs5bApLVqpeVIFgpuc+&#10;eam7NpVtgVfsHsp7JN8wY18y5j8AXM0lanH8crj28LrRfrpQages8GOGct+LMYwNazi+h/3QEDhE&#10;TJdrqTUvrRM5NgIuwsx60rKrNW+buIFKpJT7pqwNud7SpAaaeMPaHzyGxVEZ1kNo8Lv0sCv02LK0&#10;XNSvbd/UVLPMluhqTYAb++Dgm088nxhnmGgGU9FVw2X+N+Sm6oimu4JZuQ3xpEIzGiBHyrdclSwH&#10;p1a8fYKlO7/0LLFXB8nGmRaDV0NND6nG89mc2s7PjXibQiI73gX3J4HM8iBIhws1pPGODqUBhLw1&#10;wFO9xVlDfMI+xkJbZ4DKqCrHotpv1LPiY88W+jAUXecdxFVt+s6OO0zzLFcbxHHRcnneppQm+RPR&#10;KHgyzOKpOZGiUdBIG5GEAc6fwFhgnur/9b/9v3//+98zVeX25iecOP3+PYT/xx9/dOAcTiDi69xi&#10;9cMHblr/9i2K6SQcRt+9Goev3t5+/+tfYvdt7KKIPZe40x7Tp5KPWv1ahB7CaA3gfCetCtXAZmqV&#10;iZMditqgcvcDK53MZ2UeKmzSxO7+A3cKL2kjTDt34ypck0vaxWkqWJ/gha6NJkJJOV3HJBcVa2mr&#10;nVndyY9fb5B2vR0CxkkJejyO23LmQLsTpYSFtdl4wrLp5g7awBgQaoWLmMyO/w5FItzGF28lSDmU&#10;/mpLMDu+Q8IG7AGsqqcq1PGcTVxKoLBEcKKshsN8iNIdLTbo6Ahoy15kKnZa8HOviWaVqK2J6gM9&#10;GBis4KpkMX2b5KFTCiZtYYIwNmXYp9X6aNJnOMHOeanIWWAaPFf8LBgtZKIai9H4KTUf37i0oKaq&#10;u5WNkduOo1Qm7kBj2FAt6yhzqe95XHOy+Rdwel7PCGwT76/di8k/VXKP1bxSMtN4MPmWSYyyKZCr&#10;ySaW6tnoI2Nji9V2L9pmpQL3XWqkZLtUsHvRwl58EmRvuLRdlmEsd3y+K88Wq6GQpsylYa1mlpzu&#10;+PMQANPMCKnux44yGcDb0usMNVCwXz8k1k6/ta8DVp8apgWteHuDc8If9ztT1YYt4zCrK0IZMSn0&#10;hiEnfRXIWnpsCcsGBVGqeRa912yl1/VtpyRdwppwCUI1P1toEd6x9K6MVS7DBNV/Fhi6O07cGuEE&#10;qsbAjrJTocXRKHe5u4cy3NIdjpR0Lzkg6TcHfHegFg6a0x5VZXbnr0ZhEDkiC9qWbo2ELUj8X/6M&#10;OXn4c3uQdkxlN8iuRvkAdgk9zqHZ0sZ2/N0bSJezFZ7q1+X5RZrQKr4amLZ6cQyGp9HY1o0YdON9&#10;Lv4ppy9v7AfMZXmnV2dQvWnBs+TmPJPmQoPk6i+6jPqCDW3WVwH+cOrkhCnRs6GgYrk6IWaTdRKC&#10;cD5y7xTvW+XBtFBSeNm4FsSS7N1eQ8xuNiWiG6O7Ny7KoqbEIq9LWIAMW3nj0De+3BOzwaRgd78e&#10;shvNACYxX6zKzHVe6Dnrcc140YoCvzLQfHP7V3/1V3jl97//nfxynN/HPBYs+ESqy7t3PyHDBVHw&#10;mxt8/fT+/U/X1x//9MMf3uOc848o/hbHIuCDMkp1w5k8nDrBFhtoq2xwzaYu81VDnzHkOLQL/57p&#10;iX08/bt/VN65JZQndVOoFKNiWmdwHuNqMdiqZX2zLB02GeLKKLTVrpM4FNuTlkDsHGKMFc+sJEdS&#10;dH3LGLSF1W/hCjNuNz0R4fsyh4sJ+ZTrDLhJINQlxAq1YaLVxR0Q4J9wXtIOdhqrdcpEh3wIM2Jp&#10;aatpiI/ORNeeLdzcQ7nXCtHXtPUOrVt8po/ivz+D6qVQjJD85aovTlRjjQ7+8pQeTTxlAMcvmc0Y&#10;iN3rponhpVAce/JQqya/HHDRbqwUKWA4CrSjye0zDsK1wmrIfbNTqY32QY7Jd8ePigI6G8xnmCmx&#10;pPZxd6dTr7BamdmrU/EmVzxqNjru5UeqKrpTOJ4MZ9QxCniM7HPKiZK0SrSE7j97uQQ5pRV//PLo&#10;NUHrRtk7nqQmNaixh+dhpKLLYOxw5ectBpOgE+dbfqbgKmZCzesGcHguAERkV21ZNbRlL9xtO1tI&#10;36gI93IORwukNWTSVDRCDpxxwp6KmkvluUvh7YN5FdVgPLcNWGjfMMpw0w9FG7QE9+JUdqj4S+y5&#10;yqhj1ckuazqVG7N6YpdWpyuZpndytfHvJzE52tsL7Clo6cdwYe/D4/Un6iKs/ZFYiYmGOFcNGytr&#10;4zTBaEL/GaYjSKIAdj7kVl/YIZPzMDzp1nw7PTY7AM5smW1X/RtJXRy1ZMAxTBFIq5chNZ/ePyK9&#10;88VL7P/gkx94jqXrd7Xd2dnovI+WGPP1s787oWPAF3vnc3mYnEieGuOdZCmubtA2Tnzf+yIsEnTl&#10;3e7Es1jNkCsVt7UXHTccjYw5CuL26Zj70pCNsiJi9fSQWJOdSA/j3yOdIWUTUalERLrRXKJ2umDE&#10;F0+QvitzvFMF1JcT5w1Je1c72OIbeYTj06aVhoZJLs3WUoKw0slbTfkyfSejNJ9YNPxjayp8nfph&#10;Il8lOx8vMs/onmamsWrOyQ8cAnVPgzAKShFqH4FrABq3jVjrFjTLTuLIPTKznBWk/KJdbPTK0294&#10;eoaVENX0mNCewEvu1jVVMbsvRBpNNfzAjWbpakxLfYG9MuEqfr4BfrnNLm2cA/Lu52a4FWYk9NGH&#10;kw6zszIwcQ1YUwLVdmi0j7LO2UARxey9fMXB07WEa4n/UFzqTq4whP5ZfopQMvlQCUGSJjIW+efq&#10;Jc9GMIcQ96Uuujv+ySe4YfSCE4ExW9Xhdjzn1gU6WLqHykgq/81vfoMjV1Hy9ZvX3+D6+lvE3d+8&#10;4RNsHIIHr3HA+6vXWDDowJ/jfUDK3O/cFB3UXMj2Q8bjazjaGNiJ1eQT5p2znKkODaI9euCdwwqK&#10;RvYIzOKZm+jmJzRNj9lYM/QGAp3dZQ5E3bT3zGzBBu+KNnKR/7RGxHYxsxmrzS3Z2IUPQdo9KeJF&#10;+SJJkgHGW5wCiGM/uEUAxNquuVmTHKG+e7zZPW2cHjo6asKanYJZdGIX9Yg1wwpa4/QMcmduTLr6&#10;fjBcU336QcFDd3+nx4VjKkeu9P3MtK2rF1zTCXEToGbj6llNouj784a2IWwVJmIIXbZLQRY5USds&#10;YQ0D58qVUao0vyLen2HNyUjmn8mvTdYBQ8rkxUeI36MyW7jSyzJcnMyqrC7cx/Yr9yzkifjhJUwG&#10;ph40l1jTQVVzI2OqDKyCwoXQuXLfyOdMuD/gz8OaXRXKxzvfdJygdmzAK3CknTkOgdam6qlsJcmD&#10;lwj7mlYg1mISvvs1B7ENMKGSZqgcSMopxiEMHpwpf05ua6Fhq4nNSWPWa9LRvFRwpkc73iuuYqaj&#10;dhTmDkv0zi2jRctdtdVszEBsTRVq/nmWKCklNpZ+wJbb15hLVY4fn2pqjyc/qHnlGspC0JVXT7e2&#10;fLkDLZtC5mB/xXCJTy0jx1ETKIB24WDAZyXd3YHnWCg8o3btl7fqn+w6ivlxgGzuxRNk+gHDsH+Q&#10;VuSbwMvwqUwlLeZOxb3iMawWGqWmqb+uG77YBl/ip1oAKhdsXVMPv/maE1wy/coVGhZu4s0UTR8G&#10;TloVNCSTFhvwQC1uzYbdixljO+WJWoDIWdEdBmvnt9eKLE1rlm4Id6QJlqRdzYdlsaDmsc6VoS/G&#10;g4BdLcQpP2iNRty7XRON62Ke4Hc+nxRXFcY09DBXiVxe8VwEspeON+dZ6JWHJvyYanvcPkvZQ9ZS&#10;X51VJ/dRZ4rjhA2Q2LmUmYYXsnBckJE2FU6TdXKOG3o28FeAFa+5XU0bYkRNc36hMxq9aiylIwd2&#10;EdkQ96F/fkCCohOkwZAGGzV7v1HNvTPfDwM+nU7KzBYOeC0oTcod0iIk9XTi2eJis1pyUMLUrgTB&#10;I9WAYZxMx50tuIEWoPL8BTs4XKaisN2qjfZZrmRDKEkIgNQqmkyD5hNQjNI8YiSvmT1oY2S2pF1l&#10;1YisoWwTrkMS3Z/diKsVRsFA+O1PZxGurBisAPuLHMOaCddAKJddbStAFtYFOOF5v3qFXU5wtOc3&#10;P//5z37zm1//8pc//4//8T/g769/8/2vf/2r3/yHX//qVz//P/2f/49/8Re/wVfc//r7X/7yV7/6&#10;5a9+gS9ff/3m5dUlXHOMqS+xNxq2fMLSHNwp6by9i8OYadE0mS3+2t55M/+O9Dspxlmh/0CcxkvG&#10;jgEwgw9YFYoISuQ33jk5tjwbif8YtbQ22fF0u0FhuXg8zhbN2BDVYN8FjHqFXmYnW7OV5EnkVyjF&#10;8LfTtrEELukX20E50O9eKYrdGLi+kdaIZzRoBSFrzSoEDx5oer8gQvaWFk9bNVEANMSczG4Pn4lb&#10;cOPIMTX2YrbWLu+8qTXCYLZKrnLjN8/WrVB2hKDGJY9iJbs5W/mdDnHEN7ISYXxDaF/17yzErr/r&#10;V8qvqGZlhM5y2TQOLspurLL3TPPwppqmXOmb9MDAz4eLa1U6VK+bxrwVT3tg5KUbrNHhAd1SFd5p&#10;TkVqCJG63NNVcT1unKo/psIUIT8RAGFCdJ0j2jt659gQQoaehPDuhvFphuvWfWnN0vWzuC1HTqh1&#10;NDTeAOvnGh1l9muHdQgrd7biHtVGKUMs2solE4ijNyLTYiQ3FKoZgX5CZtW1hJ3P5ThxJ+NH5J3j&#10;HrFz7WEvmyAfXv+FGG53MOQEZN0XxYWu+H4LK+Z3HR8DwYFHhUVmV0cn2Q+bgEboVtpb9WJpjEm7&#10;ifnnATLFeXoxY1GIOzLTkaskkY2tw5JiSTQd731dYgv1YPhVu3YPdIX5zckV3nKNncXASuMfWrhz&#10;zk7sfPk91EaWdd2/q/FLWNiJBs8BCaw44gBD3jnskOK7HTkWR1N8Ej8Lq5WyNQw6geiZy+4Af6D3&#10;u6QR7Ivv2K+SK4xxDh0VExMMe+zyrJg0c1gqJ5L7p8nkXUlLMbrFjRMwu4ZVoVc5ydL7uqLGzAHH&#10;a+bIqHXLrOrZmCibWAhwdEYDHFUCUcFuxWBlRvIUUdZsV+u2Peqm+u3f3OFtv/njc0weN+wOy+A+&#10;X3MEoqkvQq58evHq7FMaeRarz3rSfugNqb0A08NpDIDw9/aauyohdu4Fr5EOF01yV1o0vdxfI3bo&#10;jYXRlq8mtKu1fZDmxFCElk7HEWlXRC5C9c+OBEpBRu6yA0nW95cz08g8jHEGM5FVbGULEnq/ZnIU&#10;VlRjJQNGBfYA1AutBbSXOYE2vWp59WTpGH33R6U0iFqk0VMJkvoNmcUendpeydYzsXM5xH4rwSn8&#10;5opWDsMWpOYxDT7SZJsBRRjJw+RbbNOp9BJ651xnLPeRaLC3arCXMjRBZzefY9c5DSp3RC64507B&#10;MlAM2GTPKyjwPFa4B1rDtHlHOLSIv7CMr7CB6QkWkl7+7Gc/Q3QcueNfffXVt99++/Of/xw333//&#10;PaLm/+E/MHCOhHJcOAEUqy5fv+aO5gjcEoM8FfX8zVevucP5FcdC+Muu5gIj1DqoSWZhoAJJ6f4u&#10;dr6T3EOR13hLOyCJPDQNigNlBKaHItUQoSbkZLtDnWgGHR5s6koX4gwqFUkDHe3UvrLYG3RZ7ue9&#10;jZ0qMWCGxIOnQ59SG4dxfsElqaixWekNVpgTOXzRIaJ8e366QJgyzN5vS12zfKjx9nJbyozcfiXa&#10;SO31NdC8cvrlhyknX1c5MZMmOdynwVioK//SWo8TjnQ7CLCWwcvcSowLUfIRqjuGx38bn7OzEjPN&#10;DivspYjzciX9ioDx0dUovIRwcpGld9YcVKjeyQnzrQZv0D0UJyWkl/K2PYvFw2VKCtjZZVZbzexG&#10;+Q1JUSrM0nUzYVEWgJZQlTcTGpM77O20tn6tycvR1SkytqrCFh8zIMfVGnyNakwXxyXecne1uWDk&#10;FiP0pdbwUmzLJx6SuID4RJt2UPkqAWAYzk0qvyVnR5vBRc/9oq5ueH9fqhFhYQzqynA16tzlZtQx&#10;5HjGa9lx3Y7u+JppS2ygyA0yvYZB6xaEVu/3tqyLeNaQTFbZ6SX/2gUsTVId0h5yYOnGeQoTcXSt&#10;nJO7rLDuQHtzYAuXUTjFZ4fHaRf1OiQxHwfD/Lo4NuEvI3NE2aqOHAKy/Ked7trpWzum7eBap6Jm&#10;dIpL6Lizki09ORoDeJ4+0YGxrambvXCjQ73wR/fakFvd7Yg7yVRCZMItepqJjQ1Hl6dv5C/r0YHX&#10;Vc44BZHTp3HT2Bo2mWxzpE1JMsbeEctd61b6azG/Bf8ZsZlQBRX6Z7gO5F0W06gW3FdNR3QmJM3A&#10;jbTJwJPna2EPz+81LyktGMc8GY0e1pvmhN3Ok6Ft1m16DYWwUSciU3lDRRVV4vHNov7O7tcPIqtg&#10;SjeD2QjO7Gb3fSJkEUIeAvV+2X1LNgo4aiyTymqtSRpvzY0iwTKyh4SLwMTHRcn6ZKQnV7jsmbRT&#10;ArlgWGtKCXIo0MgJUxVeTfWdjJgoLcWlsjQBzd82gj8ehNEtTbPaRux8GIbb+HUbhOAtb/Aq+0o7&#10;5ZA8KjFKUWAqgfbBcOO1EPgVJaFkoL9fv3717bdfaQNr2rirqwvdYHTBGTskqPM89SOcT8bxDmPz&#10;Z5hcAqMiRPaEr1cvzl++uoKuAufiAHKcxCCxUsgmV0xAI3PycwtLE/rwxmj365Mup//wv/wv7D72&#10;k6KFwAp65MjfaV05NlrHBscRZ5FFp0D5cMWDCetDzWX0bRWldRsrdXwx7jAzarALnkSoctSmkBxy&#10;8JScnRQ1h5VrGMNpnou04EwKahE0CqxzS2zkKLMV/W8pjiC3PI9mXE/RRr1ZX62++9cESJSfjRAg&#10;lRf4hnlR2t+KTjID3Ctvta1OC7brlmPggfhKGdzhYScMUoGKd2rPFu5Hx7Yp/nZoEEiy0ywvOHOT&#10;rQob7eb17m/TVHqE0CWCEgxSW2CuHJNKkDGd96Tdx7VRkzPeoymKFyetd9Q0z+64qyExpayA2B14&#10;O7SCWE6gs/F0srHiBWPxQJGZqAkwG4WS5oY9mCAZOZYjD/HwHwd4n0nfszMG5RSjUuxRUyOzdzvB&#10;2TE2+crLlDeGP+2zJbOJkAIDDx5GDTp9kCM0jONagnYDesNsBnejhqT5vL6mdwPhvKWrQr3LnBZk&#10;tuB17MadqjzsYoH90ttBJlKh0WgcNhhbJycosZkRaZnV6s45486s6Ea7zi8htnyslcW1Exl/bZCo&#10;lR55CisV3SNOZ7vBni0K+Gnko3Xk2rMFA1FusliOwTNcaiTjrwV5dr+Yi2gr51xHWmCPNk4X0IPB&#10;vnsMymihZwPZleycFXe/9dKOY7/0FejzodXIQ/PY33kXJJZju1bHQrRXIeWgiuKiJnHrPyNztahj&#10;ZTgcqIiPh5BcDYJQ0A13xf7qG+aS8th5bos+Bj8D7omEbrS5dHJ146ofrhumJGBAiy2NGQs8PUcE&#10;FOAqKSiE1N4UMUL2kje5YTvm2ckvaa3u86xk8kZbXDTAvfOBBB59inwAoEjze5aLaZLdRPOzf0pP&#10;cSM0Wg3MDu65mvMw8iLvuf7n8vLs6uqSW3NxmQPTElouLL16siA57JetuYHpe9zwMAK+z/kfDWHB&#10;JuRk5A7hV56w4Z/ltNEEV+9ml823Ew/dtcZGd7DBiN6pHwAaORnnTNGVU94dd6T29p1oVtjuEIN2&#10;G+Nzu51j5tb1T9z2ExW1Ub2zXpLxpk1/+xO2XsWY3hW2bluo2vXI1HPRPfU93qALzpv6tXIK+IRs&#10;w3Ayl+PQh1EAhcQV6LGZQxBFuHQj+GoSDz2s/pFOITR+Kr9EeW7c6Dg5qygFbWxNqBgUD3Qybe1o&#10;GexDRpqMWr+GA4u1OqhHx0K1EXb0FJIrjzTqxdMh7SbZOzLtPAjEuzRL3L+Fqedff/0NHjKZ+fwc&#10;fjutCRLZMQOgmGLBTGpCA3ARwRlDM8iUAmURU0fJi6uZ9c65C8c6TabBmWEq+x6tDn2Gw1Rf/jpx&#10;MpEmecVcBTcVXV5slTC5A7gO/6N3dygwO4w3N8uOZqBTTmegMQkpQRrUkA+Urd+4NtfOzhTxNlhw&#10;V9mLSkIobu44YnwRd8quhu+TYSIp15J2ockejDwZlNwH/00Kza1M2Io0FU3f+GTm1AjIklL5Hw7Q&#10;zEG2MdDesEeN8UjskiwHcW1NtVh2comecscjiY5OCfHPzvBM4gS7HweCdbsql7MXlWmmLXVct1nL&#10;Tgp7yPfp2eDSLLnjBxnsB7dVf1FkceccpRjRBuBLTNw63UTnzLRIQ0dDYuMK8VsRxJrPZaXH62oe&#10;ZpeGtWh2WoRLt6MOrQK8zR/opBbZfQaTRKtgphoo+ixv1b8Yz+yyMVbsOl83wNLE2t+XcVaFPE9O&#10;kVvHjbkx6tdJ2of9Mjq7re57PzEt2R3LyTJawZJRoT6apddFc6EnewqmyCo+uWvituvq+CXEwzkf&#10;0jlsUXn2FdqRSPmtyR7THfeQdsLZyD+kQj/Rxskc5yCqa0nnai/O7SXgLbMpMmwtq2sw4XxvUe2v&#10;Br5CU+RKC5ED5+iHqYkLAPBFTV53ncUSoc5kjBq3R5QiloWc2etJIMkr7ZchKSUTziOPhdL2yeJI&#10;GoxmG/3EE4i6vwbMvXC8rd0yeqymo1gIGEVmP44HwV+KbLdYEE/azXaffb6jqfG2gTPOIXtKgS1b&#10;pg7N+KAjdoC6re+mwVmzGy2PhFjyFGk+saBwHLl7LQIWqAhhISPH/FL8EE525U2LZiEKlxsae87P&#10;1lsWVMOeD5k0RJblaTnFeHyjZD2zwZNzmo7NM26udYs5gr3VHLIneNuhVB+hDGm85GB5S6slAo1G&#10;S9khvVqULDWFZGFN2IoKMB6l0znGhJkrwQzGejeVtBL/tdudSmkyTN+XobFu95I85RGqN8io0dJD&#10;xzL5cAf5jl31a8jdAl60sGS5QyFv+huqLqVnPtngTeFz26ByOYj5NrFts5sQ+4QFGd2FEFYUXire&#10;4FdFjp2TlzirtZxp1NTsbuwwsGMzs6sxEJY0X5aaEbHNe9b2RKBbMTfC8uuIAK+sS3zdvgcC3ngX&#10;o1NEx19gUekFMl7OkJ2CGvATs5yRkUQ/HHl9rAcluaX66TE2s8Xp3/Bi0DjWVSNMw8114ayrCSO/&#10;NfZzJG5BYTdMaDOSf/ArRtGhK8LCbCNpD5wRAIzgM3IafQvZ8rKWdnAKg4fArCflxbVjN2O9HNLL&#10;+C3sC6ccoLC3tXFW86YJYD49bLUpFMelej5720iSp0ulzGUxcjnMEQz78TdSOfGwcuK+1O4OvxEj&#10;DTAOwi1uSC3ECS5OLL/T/nf76P3VjNdo9wxaiV+QsVigSN5aDLTT5tcyRXIeXZuB5PdQmZ7BVH/N&#10;NM03jfkNQsYUWwqQSCwynb/Ccwn6ARWbvs2yk9O+JOGGRL9GfRjaGDZpN/tQPR4zIcRGBvR5NjY8&#10;kwO7XP9E3fQFqoUHxiDEUtPllxu0bR963cRuonsogWexfz4eMr6cmTcuNcIoln83ZPh931+3Vrb5&#10;JwxmWTdGjRlzWkIy9Yi+aXtyFT2OtRyiOvlEFS7r2zxcEs12ChM2KsOLTUfYi6kHbJlnK1MkXZtt&#10;pe8bIc1jOxK7UclqqG/s4VWvgkpjQQ+Le5uvXT12U6prjcPhKbatLO5FPzwhiyB27VMnj2ebr2kI&#10;zQndqSEFfHbgwTzDWCY0fwAA//RJREFU4Q3b1igGRWYbi1UsiDxOYnIQrNtNJ4pbrEbcqnlvQ5dt&#10;uGsAv7JrBngL+FbvTcqGs7h040M0UZqNG3WoioExDmWhFf0pS5BsFmt/y9Eie0O7YyFDIs7xDEGD&#10;nSEcvtvIuuQOJ3lX/zz7U1cHAKaZaDCaN7sJDR7Ne06JNGvZtS+ypl6A27GAFShZVQ0OmgRtsNM6&#10;OW/pChvZ6SpZr7XATq5wRyYeus2Wrx3Dq1FOkyb3sbSGvQgrUb4ix7TYcPC7A0qbINrq54SnAbMB&#10;ra9i7PzPG/QLvIPWtQtcjqbeUXMpiuIEU7NZWtpmedJFghIi+ybFJ9oqWJHkuNMRNNOoqrFQqFbb&#10;o2q6se3yfTG6VlZD8Ms/intCmjqRZjCFLewU0L33OVnFCJyvm4Qt9S2KhrUW5TQdC/FRzhkcVhi7&#10;LL6pVT4VvWi7eH6YUBrvFdLiX/yrmDrTYZDRyNUL51j/eYGQOfcwnO5Zef9THHYIcZfbkM1fm9zN&#10;Wv1kWg323UZTsmz1otX0HACLllW8B3RTurYoXup6CtLwniMwaa5C1FP8UIWOilDK0Zgfsbqf0tvy&#10;s5Pew2LNCiWxNZWgECNrLj8m/NucY+ZoJ36H4C98FZA10CNKorBsx41S3SfrtH3iNh6U89JiTV0X&#10;w9UOeiO5f5r2srEX1HGiU0Y3R1XbpHKGLFkaEl+Bt8a+s/XdfbMB57soWozm6rOfpxM6eGaejpz2&#10;IrrnneJntfMwdQvjBzWEZkROeUuFAb4lFu/X4/8VaarATm0N+jZiJ85NJpLaw01datTpxJVVXH5h&#10;V2J6ubNTUkyRSbiqNTXzJ8dqli8bKP3QjIz/WlMO7YDfdHymjVJoTXqpikpEJlAelsuWVuC/fFx7&#10;bLwSxK8BVyxhad7FHv+e1JRUdrmoHQsyaee8L9XoGxdtIZstTKy6hmch6YfzV9+bLNW9MmscjXCq&#10;1DrfH2lI5sAY2/67uyZ9DU9fBXbEQbVktGzcOlxg+d3Vs6tq2yhdIHzG9MvGFs7ahN51TaEuadCI&#10;yD5neb/B/2Bgc0UDOWjZE76bliw1kkqGsTXJxjQh4n8IateJCqPHwnvxdP3wzzObdUVLH5xUMzPF&#10;lJHd/NJ+D3l+de0Z1E2o9k0TWRQlkq75QV4+hNOhZc9rmYHlRa3IQiN2AjzZ2/U8ey2cV+VhkhrT&#10;SkNkvlqFq+O6b/d4NrfrKX6yAHQZO3IjGhVORIE7r4ep1BELiBK15FWOPEnLdWNyCojlcWozfy0Y&#10;LDte+dlN86aE0mxLTR+d1vTkwF2++9ZTDGk2vL1Q4sHW5h23pZAtgMEqIHTbLPfs5Z+s13Ykayav&#10;X6IZ3GDwEy+2WKAcNEFljWlH2UC1j25vLmhqNpuobjwslRckSNHKhLrxdKHwVhLpylZUaNf9Q8Tm&#10;hWjUaNEutnBYtEC3tE+iWU6NeZqZOYfNAOlltU41yIMfKzHEJc0/0rHUlq3A2wW3CtVec5j6YbuF&#10;NBuekAZ35OqxusCA4Wc8n3zeX5vPn2WSHTdSO9jYM+m9d3G/5eryYRictvvn9KBbbTHzvd0LaUM7&#10;BFSJEjmmBLXKbMfGrzf37HTBIbsbC+7SbL076YdD+AXk8nYSS1iM11R1bwjM87btWdlDu26uhQ9V&#10;WCk7YtGDUrJWPCS25DLeY3/isFqJHEk/bvIyu9cD2xt1b7UnjtFsKWusgGj88Jq9LTFoUhoS1+x+&#10;TdiEoVBL8SKSuANHYCqLQWjhSjsMu9VfhnCidPLuVCKHaDfULepo0jJm2XD+mTo91OFGeRKqfbXS&#10;dIfa81CvoTlrWgNgPkyNHvSulZp7T/GwywXJFheq3CpArxCJHunh6owCuZTuqX+ZQ8E47np999nJ&#10;dXqhGlxyYa4B3lBkyasU03OCofIx6u6j/1qRVVvrzUXNni2t7sz6O6Cw0F7yPkS+gZ1dewZKsyuF&#10;t96w7gAOyEX6OXwhqRDiFp90j1xP+x/u5gZ1ZVysWsy/ZVBrvJelZxtcxerqn5KnEqv4N8uVL5fr&#10;+Z4uFqlR0EbAYxQkrwoviIFioN3BDVoHfSdvWLOJFuZKOxGqq3hAuGKPwhUldsZYo66FdD6x3nDJ&#10;nRRPhHc9eNhzwq3NDtmvrK/B/PevfdPx7ovo6tHlBR04xOUcsPdgZ9q7Vhvui4wIryZ0wVFuUo+W&#10;BiUOYVX8Ojpw4rB1Xt+00mnUdW394taYmnXt7mS87ntQU5FINK51GuoH7UgdKrOhiPX1gYvTlPVN&#10;w9CSUqKTyKLcvBHTXcPFYvawlliPCvQZzX9oiXa6pVxr1TCCBSArqebZyyDm3+GcprIFCqWbH8rd&#10;WtRviaORzVA5fLI4efhOxvmiYGvzxUbPy87keNxLzjWDVKM7V3DoCxwwari32Xh3M+i7ENXBQTbR&#10;edWKDqC8OLnMXBhvs+62RCEV2tSY2fRit2l18axrt1FsfH2nA/TAnW0r7PaaUVvvTQkCxjIHe6Cs&#10;DgXNTzI7I5KHWW1ahtXET9qQ6MuqavL01DI7OS/6SU7VsyqwFJmTleeLz1K9+9Oq2QAv9Js9h7We&#10;nKqualzuoRjyOzVsCC1jRZoLM2ZoujWfTb1sSOIWVGMrgGJgHPq0MypTtSZuhi87fIto+kn+2fcG&#10;adrLtuLqYHCLRivGZ1uYV+2G2u2YruRyF6qGDdv6YZvSA0ZvOSmHXBICJTsyAZZQHtw9K7o7oj/7&#10;Oi1AJUG2wyFTN0TRJmVQeV9VTTHsUG2OGoWXfu/nC62yXFMc+sU1aBl1GaFduxQKCyrkJNOjcUfN&#10;IYYA2KOT46CmJjmYAmswUciWr8Qk7R1y8k5U/XVSfIcim+VNiZUrtnGqCgNxNCdCCmk7i7AZFzU+&#10;JwDG+xzEtB7YqalDpt09mSRunveEWZGgNswSRswDbF8M3Upxh7FWEc+x0HoWydvCtN5VJsOhK/w8&#10;59sJ3syrlELbDve2PBw+ad72r85OdtA8gWDB4dH+dCsFzGKfqYeXZSsKmytRqfUSVvpqG+PIEWvp&#10;kjWKM7bbfbdQoxY8USztWRO7j/AZxJY7B03oXU3QC+9ERflFX6rf6OpfDWRHK5qCec5RCt+w0Ord&#10;MeotrdKFZ827qhIN1tNDOjZjmEMbSPs0RHjIF2Gs8svha/ZuYA77MluJC5VecaGk2y16OQvfsT7m&#10;Z++q7eaaNAXhPhHOz7u8CBcvGI/bQ7XBDS2EZCoqL+PhpyIOwuOOfIc9nS1Oo9wYwI0s+iPOe0dH&#10;mc/DtUMLnomrrh/ImHjuMqUGljmuYgmDNVtOGYyxihSp6+U7F5s0O2wGe5MW636N/vqZJoRrUt03&#10;DiM6hsCMPGVN7fh28ueurS2bbZDht6Jh7NN5YiudWbgvUQpjlAbWK7rEhNpKblgqyUL2Dpp0VPyI&#10;0Wqpdp28o5imuLe2QChIuq0tqllfS9kU5yaKC+wo3owxn1OIUDt9MqhdRbCt8ojlFfUsa3SgNw8r&#10;3fY21k24V3heMU3LoZdQ6EYux8Im6+jOdNTWD2f9O75PYwV2oa8YPt7GCqPOeFUkvyI8FV4kEnvm&#10;+hCnh/4rEWr1sDwbJeDxEFiqDLCx83aIYSmLdgI6fuCeukyjolHNtUXDbWoYPGMYN25YdIguqkKj&#10;2H1CyGTicjmnwlmm5rIlQxNiIW7ctd/vbmo4qoBuiY8ddpK1YvwipZq0p9n7+DeDReoWMzdlUfXG&#10;q36W/OMhqsAKDzuj7dPQr93kycWvzHBkW2eA6F3Kl1pLuZZG98spcyaTdZO7WWOBfQyspfdZfmZ3&#10;y24X1sd43yrGUVzZGzdqF372oy0xHhbAaz5nh8VDsbJlbVrLQVRuLhou1mqPqntKyMcIuc1tk9ft&#10;ul874Z0gWSJGYQKSzo4MilnbJPeYnlqVdP3Nyw3eDhgHJhTk0xJnRakpjKVVh5LwaCq2IUK1iu35&#10;eShr842zdPQpRWAECfPaW3jEyOdQc5Ks8Vkd2S2ZSM7As2i3dG2xHepYrNnrzJWvkz/ckZHKtTDQ&#10;HowhLN2iFuyP8oelxi2bY/S4qmr2HnjbDPAkgMuH+/d0Q35nbRUf8f4wAjWzp26+0BsRO5QXNz1F&#10;OEBaFVgu/S9NHwvf3jKrBTdQ/4ywrn14l+ROQuwaXVx6ID5u2gUMeZAYLydr0UCLMbYM3qq7vYjQ&#10;6MnlaptzCi0Lk4qE6HgLX4NUyuGhXyNfrjLdt7W5rU74mYl8O6LjvR2fLE0yBsyoTqlDMpHFwJS0&#10;7CdSwSpH5WKp/9zobpJYgmE+lpcvpWPtZz70KAQ4+RIrulOG3Pwz0dY9mp5kIz8BTbUzcS1LMLog&#10;ttvKxTPBjgnhRPXhvUZVG4/BOCm2yHDaHLBjlck8zwpRNeewwkJOSWWMv1keTQjBTByKIilEdOWS&#10;gmk7eqW73ZK1i0a5W1mJJ9eczVgiNJBOzu/0zg2JZc0jPYNtezW9o7IvVVa1T5/kzzCJf2J5bf0o&#10;3JZFdHu0iEXWAPQcG5tOXd0BPXZUczvWyWVxd0PYGoFN58Axkm7o2Y7NAjtKT6iC3aqNJTUEdNgy&#10;aibmUmZyG7tqcWpET85Qrcr32uAkTpWNbjqvfyYzWW6bxTtmJqDi8op7UsZC0q13l/1895M5TNbR&#10;I6X5O2v3apRw3cBvmGuEnQ77K9YJhFs5KZ8VOww6TfcLox1D0/TdwF9cNxXHjgFatn2z8qkqplIJ&#10;OF+SiM1zscQm06abtgQ2O5na7YKEYy2DwWYi3/OVZqFDSj1Tv/yaOD3ctSohCr+LJFrXrI53jm8s&#10;NMrYzFZgo7lymdHZ84jCAfMUwMU0lW3SVtmq1QZ/CunodRKcvqArpmYJh7uD04ZNDglIg49Nozl2&#10;Ki7ay0iXPBQfotSrM7HElvuKBH8KFCW7y461uhyTPDlzejYty1NId8gMn8Q4yRKqVXW/9uiofk2H&#10;uPEzmVPoXS5sl9+h0TCYFgs7Y8xPzrFZJo4WakcMiTXMjk+95J/URtx/azCN3vJfHIgaikxZ2Oim&#10;wl07HM1CRnX3ZWcd2hzs9EZUMHdy4DowqWsCOorN7KApH+sehZ9tbmmwuOZx+9FvrxfM4eFBnfdH&#10;Wph8trEWIqsXz6RMLeTnRlqraxN4hxwRM88WjfRgujuHYEwD2r+aNWxPPSCYPMA4HE8MSMBIDMAN&#10;dVtCGzaWVF5vA+/mbCinASqPZyqZ9NpIwA+tvRJYt+yspeEDJfav6pqtNzD+sTTJQulAUXDjEIZw&#10;zicz53jic2M75riiyBepHMi04zjdIXuWaiJ4M0+IFqY8ryHQJpLmwYabd0hoK7U2l/hqZiveY4zG&#10;G3eo9f6l52YWQidDtkQfMtJUmI1nFFPMVse9DiVv9SjXWbBXX3Ydsb9qHJSkMI98Ir/4QGyjfVCt&#10;o5Q5rJVXjFkjqJrOurZykPJFEV5CalTr9fICytH3i7ZNTZoi0N5Vmx0h8h0r4psZarMKZJc4wJBx&#10;YlZ+mL4ba2fcNcl3rU6Y0AEFcW89+vHcYi8ATT3ZQWztvDEEaDM4OLBJG1MR1AfdHX0skhamSxKo&#10;s4LdaCn+Y3KpocSfhI9gpeW2xb1QH5GPvioL7zrMNS7hLtg64KZ8Sq3UrEvl8Os63kismfdNc/w/&#10;c9ang4K3weIQJC1J5nrkXeJQejf6Z84uBBIyg7fRU6XllwSKcaUQ0v2Ydr2YIIWP7/YOAoLSr0e/&#10;2qHVBrLrqh8ti5FI653NR784VlU6SYu0ie3BsKOaqq6rLTckpMnoqMx2oA0B7QOJGXRmpz03U1Bb&#10;enHnDR16xaGvfyqXixDO+41Aph8RZqPL66TFhZwa9lla+VrrAcQImjUezUkwSU1xk3XEbG2jGgyk&#10;fVND679WiPrqHjES6OiUSZIQgglQrfvdAqCtxWL75qgWhYIslVh1uHUXBkWwiD7tlmFrhPmmr1DH&#10;DGYut0Krapv9GiP9LkwCpYVb5nMehm4Gttry+FPs5VWhDq6YT9SK2W+T61IaZqI6ZsD8u9S8lT+J&#10;ZAE0YgKd2XgIxgxq2gyTxvJmlnmowPQKTo86C05XuvHSRVldw9jIgI3MtI7uxzGSXpoBTrclnDDa&#10;4WI2e5Zk0kImwNsNlQtl07sE2cA0nhspBq/Jt7tpSzSfhwHK/RBKzeeYG7FuN5Msx8317GprDbnY&#10;+LBQlBTBRAfYPV2OkrBH2jgC4BWfL+HcNmpmCEu0qp586/t2jufrcdqUxev4K0p65q17Yc/OZrJJ&#10;v+tQF26BMpfIV4vvtzj66Oj6+ub2BvMFXNRkLFWFGagX/Bv9PBu1qLaDnhrKzpQgbw6fxuvYcIMb&#10;siWCwHZt/gR2KxPbHcvruqIl65FlcAqdYPBCI1ne5W+dYEtQPJJPaZomh8dcesgdHJC0neVEWSUf&#10;SpF4tUex+hgKbpwgAkKCRnHIgG7UiuXI4+Toj70NGAgoLjJiZLi1Irz0P+2DTRz+V6eWbC32KDXV&#10;FHehnb4tT3fjzgpXQVWcc9LRqEgOsH0Zo6vbb76NHLjHqm6AUUq1aFoi0DVZ85R/pmJtQFljqm26&#10;We2m2rYtbWtcfw2ow0uNsuarQx6LSuaeLQ/YYl6CunSxITFzaF7oAckYd8dP98zKWRTZWHcjtQk8&#10;eRqEAe9qs20zPgb61BQ2J0L0GZx2KHDN+CE1WcmIUGI194sbOkSCqI5hYyo8uZFnCuA571le9/6I&#10;H73pUm29xArlS0kbY7Wu9jbACIkHzSPCa0yZpctBsY+FWvowRaIFCIHvVA/pR9VXoSgmj+3jyDh8&#10;KvmJxzfQxj1hX3qe+o6aACgguNDRT6cCnX95agRO1gFannSWD7aYQTd8FgIRhDrcYb7OMSYrwYvY&#10;hYd7pJT7iBI84ZBbel5e38gv5kZthlFjMlSO93EO1hlGZTzV0x/pGIbveLQGeIwHbABTDlA4tZlD&#10;zvunOx1plICTpUsShd49OSjCiUXxMCh+DzZiuil+ZsfwQe344CHmL9gZ9ATd4Af78Fuv2P/A1duJ&#10;yJPnkmtQkNaPAPs4aR7Cl138QXoyG3ZCJbF7fMxl2FgEzRFzNq3xrBb+YhCMDgBf50cE35Vjlgdp&#10;WNj8FFuJY0YSZVHyDgdS+JjU06OL4yecuoFeksNlawHLObuYLIPITAuFh8R+OpSMtJi4FpgwD7Vy&#10;KbOqoY7O9wVJsHUr+oFTODBTqoMjiEJl8ZC1tERzueZDcCXgW1fdVmTaQnwtPvGxoiIh33r0Ikkr&#10;DatvwWy9Zo3GYs2HbaHRbtuqQgr5yikGEb4CDEztYA9PaKIResRZI3cQOlKYTWklPjurD5HAE6h4&#10;BJVVqWkapdR4dk93aJ/qywu25cxj7youbraazsFSVkSP5ATpKKtlC1y7vBRfjGVwyg/ZmmwGqvAT&#10;15Sn6uICE54bRP0A4UTu0CV+gy6AeKHPqMGyrj4D7zhf8wJ/cc8NA3hDDYYCAObuFoQ4QXm9QsWD&#10;v9aiOMvDm3fLW5a2JLo7E898IonSqWHqOCCjIPPAIpwuJhupE6/YW4XLjBuAzR0nd2YptsDiK8Y2&#10;Ktw0HkC6cAb59ef3qAc/wu6KnPEnzA/FRd5uiHgXGCLAmOxMWyVgB8DY+dTBNFyRCcRyGipjZsr9&#10;hkncEfNPiUCEsYXI/DO5KDbVo1Wc0sLj7XSMSEjPJ1C+cN/sFPLgNKhPkoAKGh9Nf9nYO563ierF&#10;nIExt0uvB9pluxxAo3qWUngE4WGqODkca4ufKENRAuwppuDEo7YvlgV3zZ2y8pkS1GVkl9EkJOEe&#10;+heaVYwHe3NJ3nuClbfN4PIFatMad6lyu+b8u5I9PY9b3ogVMh0V0t/2gQxEWkrt9/64gJP2BUoC&#10;tLV1oumDJ3cO3NbohobY2oEHbqlpVO4ybsj4H+oZaEslzQ9U7zpUkXb/ASImnxwy9wCB9Upo1Mtq&#10;m08aYx6m8iAA9AwDCcgAdXf0BHQOvjFIFUGQIZCFpTo8wR1auDvCgfY4WAsa7xyIoLLBcYoy2Dys&#10;ui6rYutlVEg9GS7tIkVi49yX7B7NCWYPxY6LGUgWGPWLcwAMxiobdioD32caZlRv/mlqWlmY78q6&#10;kVfoDiQ7PN6wWA6N24WAjZMFgFHj8VI8bYP8TM6DR0o3cieJAJywH+HAWhxK5Vj4/oyz0h7kBys9&#10;gccbAGMXyAxrgaQPkxjuwK/kA5Dc32Mg6rgzY84KYvCeypGRLMB4hpQ2z3W0wLZuaUQNsvA2fozF&#10;WqUjmGJEj3jAFh7b0avWz+3oRHrzagTewzN3KirM5rCiLMszIMvQV86YvqIqBUtPYRAsmwKWx0VQ&#10;NaAobyD6uZV7OCCBP0cN6G/LmHDzV6di85Q8yNkpD3Kr4Z31a3GQcNJKpNCXrgmt7q+YrmNFZmj9&#10;b8xSRHTZAXLsTXqiKzDm6QMMBGY07JE+x+tqLSCW6EnMs9Gba3ZrfEO61XyAG2z5hO5H84o6Hhk7&#10;8jtDp3Jo61pSvpRMzJBsuD4tcuGhpdbB8rG5SwWQmsUkxXbOY88MXSGn/atmqMJ29c9+A/11mfmA&#10;aOQspzM8GaMjpKii1j/prCilUHRt36HslVSlAGCSvmzJWqLUroIBlRuulyRm5Q62tWs8EgK/WVeh&#10;Sh6hcvW1WkNz2opYhFG2ObvyDQNQkaurDYMaUb5moy2bmTEoeJYyNXTucLu2BXOp71hxgdkTVqu5&#10;6rv1jKuT4qudPQ5REbbXm2RS6Z/YVGmD6opjqI2APMc/aiufgePV/SbEQkjUVyAnK3A0r/qriupC&#10;FpxZkqbySTRyHBXbKqPUoi2UFsdLDFG74nzcl8Cyjh+LImbOEg6exA59JdBkq9S0AzlJy7MrZtOF&#10;2v1+09cPOYFZKyxNssaz3B6pjgqKS9nSlTS81hplMlZ0cPBV1Hk8xjISppo318NPiIThFwDGyjUe&#10;C97jN4TtrPOXdI9xl/VzU0Q929kg6VVnIgtNjUor4e6FUTSwRFoZcLdu4FXPlNmwousx6kLd0r18&#10;pcOKS9bTu5IXc5GJ09c24rtCqoGkrarl031HLdL8QGx2pzZl3YPSMHa8NG4hsYOIEqVAKYJ633dL&#10;TYY6ZaoU5BHXGerCT3SjTAv/2MZYSA3FZJUwqrqO/11YfxkdM7NlyjAROGuj4Gpie3bRNfgUsway&#10;RdUc7llDteJ1WXzUTDjkupBXfCBcLIXs2ETZsmDPVU1l6/rFzxnTm1j4KqfercgIhfG8ZZIUgkkr&#10;Z1GDyxphrpfMUeYNc9Iia7FGuKtxat4IexSfuyNdT+nJIKbVRdcZ5SsOMR/OyyIj0i8mLzhtk5vo&#10;hMC9K7pr9akuT+4Oj6sVhg2jTW6xhdIKMggvKrhThRoFDTKnRIPLyiVAxoZ7jRvn8Yx3JTESseYW&#10;VdUvJtTrLjQYz6E6UhOYgn+iiQPTDBlxwxgCx+uEP0lUKqCYokLALh8CRLAz3IxOLJYK5i2KNfwl&#10;KiXnVnnLsW2WOD6+P+IHQ0D8Fd9qRMhIA7ef5JBRYQkN7Y5u9URDnLCEQjs8Rl27a+uGkUUMNPki&#10;YUGoSfNxiLOhULhcYXQ6eEVdKVnGrNNxj237byIi2t3W4V9HXvNhPXqIgOvR2RPD84hvMY6FELnG&#10;OxhV05bigQbx7gNHxI6Z6aPn/MrINQIB/DBi7l9JpPFRgEEfwSxgGItnLE3benQQAqoWPyGcUGBL&#10;NeMhPo0s4xTBELfFSIzOQVZIhvFJR2sVz0MUAd08xVk6+GAUr0OZYHR1HDoHOggV41fS3aFoa/Yx&#10;DDKuuZYaH56R/oTQIIHn8BdRanMFbnQPJnk6vsOH9wjHn+BX3PMTQhMxYC+IMaOXGqQwclABWnAO&#10;asAAHH1KzYyF6x4j4TxUAAyfJzTH8oxPAHJ3RIFSR99lbDyTY00c14yS5ajY7iNxSNkp8Hzf/twI&#10;mzmPIrvOIfLnAI8ZT3MG9lYVvJb8Dkek1FCG03awdkrT2mf3fOhN85jCD2zRGiAW3bpWdiDKt18c&#10;5tYqThIXy1HlGfAR62USIyWjLlCvXEocqHyOs93Ory7Ork6OLjUvASEiU+Ev+ASTFdCf+GpOw8lu&#10;+mgKRl6KOvhMHyfyTTpdy/DbklClamLHqk9G2eMmYEZ8xcj9g3kvIULtmMuH5qKEc8BIOhPb5siE&#10;k1KhsyJ9zlwPRGIYgPFIPtx4fNL1UwFSB57cQzoRhjs5ZSuSApZRRPb24fH64eH68fFGjA2Tw9me&#10;ZvLicLT1xM/D0c0t9p3AWdmanlDAnpu5Q00RvYwIeqKtTG95gZVZYEXk6G99xJOeoWrcm1/UcZkt&#10;crw9bxo2+ivhVYfcizHT7lB3NrGs32W2gWdRsQb/+DFmnrMAdMAQLH64w3yCUlowbXdnJZFKZGJB&#10;CH6Gy9sVEkLhQVKwklb5sDQz9aGYDgWo0MiZ6Ck0DtQsbIGmPhQItouWiSaHU3rGwF8HA/Ns4PCo&#10;+m8/D5f5djjexgk6coLOcp6HSl56A0ojG/IQe8wFp7E0RciGUibLPhd6LdkzMGedgxkP2DKbkuYK&#10;VEWlQeMVP7ynPdM7iaTtuEs4qu15sEyVdPeNJURPMacu8aEV8roM/6QbanvXY6WoaVdGpXuKm2Uy&#10;NpFN4z3MioPKkJrcU2ZDEU/XuICl2OjBVlmc/ZaJwXfs1oLey+XgBGZ60RPsTVZNNKXyQdz0QsM6&#10;aq1MKMcfQ9VgJyg0qDjad5hezd2hGB5CGSKQj3tqRX3AV/RGqB7Le4EUL68g3Bs5LSESM2gCtSLN&#10;ZngiVh4XQteceRJy4PLeINYni+yZW2geU9AcEpEcMjg5JxBSLlhYLgHD45zrs1wfa3pQitLOjJeI&#10;QOFbq0j23U3Jfk+D60h7Sl9ZyeBWldbcoAIR5aUvLqLmh8vD4BtInG05PGtnYjEiLn7T67zsjwFs&#10;9SUuNFhCxi4zbxJT5lYcDIFKzsa/Rp2Fdzj4OqkO1y0v6iegwyFzcz/tCIOgdqqtbm2rlh60vz28&#10;fyFR5dhdBXr0bg1fxA4rGif1b9hiFutGS6GDUNtPBiNqcNPlY1pjDaIYbEwdMTHUjEYqp1QKhYPW&#10;TmZSwxqieizWh5fK5bIjYhirD8Hm7qvHdAZ0/oRvY7DlqGqqteXyi35ZaruQWm2u6loKSB6H1QV5&#10;bmT/V6wCGXg6JNXHJqetNJXG2LfS/vE2NY4c7ptT4vxXhA5Nd75Pv6ESPfb1TJk/joI2Js03MZKk&#10;dfOpHflle0IdVqEJKSHY7STmIWZzEo9DApbAsjnlSvpV43PpytCdY1TjM7jNzH6a8Jv6n9zl/raX&#10;S2FpmGroXGXM28SBCVasVDPWw5nBb2WAsyyxsWIB9hBfPGkEGYyMftVhv9GId2d35FrbDhhHeSfI&#10;LYZXE4InkRaHerrbJoTfdTWtCuSsbxSFoY2Dtp1bwE8V3mRUj37hI88pg2KqClftiTdVcEXA7Hsn&#10;DSssLMVDYDe1Weaa1Qp44e4Y+f/suEJr+Sj4Z74qho6so1pXU83VLNFiM4foEqhz0A79w8dJgI72&#10;Weu2cjNeS8UnmGQcdlazu+mgA4+HHE145YCmX8MzCqyu8J8R5LGHed7YwK0pzpqdFyfNare71MDE&#10;5brfMd5gRYapUD/+gtaKqrLyeL0bdjXbOA6yUaWSTwJjhq1RFftQJtysKJwIS+I6CnsExxwuIzR5&#10;w5iIvRDb6NcI2ZQRI7z6JTUSDezXRj0lWVYaAsOXSVnob6YpOzCbyDBjsxyWFmRIYbjO3ZrlY2od&#10;gBK+jA39XVLTxJvOxCro3rVgF9RlNvNDWCkaNgvJNLPfsul6yjuPIu8pDvFhpLHuTSxdwVdabyuw&#10;9T3EBG7PvBEFUC4GuWo7CZMy1XBjvjWiapsqLpSLexGjaa7j5YBI+XaJo5u5rP9rQoAw9tCLls2e&#10;VbhTE7aBP3MXeJKYTdY1WnfFIgbyyKotSusklasYUkmAog45ai0rCYqIbrjYproWiKf/FuTYpIWP&#10;WxG26Pqn8ZWvVcDDtI76z5x1c0KAWJAMuSuOVpnuSM2Dtf8QeQxjGsFWALro8eY2nGYkLIaPbtc4&#10;xitXRQiUwnozpmCI6PKioc9pNeibS5/3LNDzunI8NflO/+4f/m+csJJsPtyzUqR7vHjx8vhMipKs&#10;JUyCjzwsLQfa4kGGGFd/XbR0uCWuFSBHQ5ojYGBbfgTGZXdMLLm8JC0YTds7tBFBR+OK6UNFPLGe&#10;bcBcpv9O8Or50eP96d0txiEPWPyF1GgemqDToKIwBKU4GqBEfSwbaafSPXL+qDWt7RUHtmy9h8gJ&#10;BrAqzMvYnbq/uEAKN4abHmrGAAvLrspr+Wn6XHOHWJzflsCAf7I7UpOrxpBfFno5jr+7pRtxgYxW&#10;xhU0vqcAggSckZDcKjiuhsINwy3w2Io4CQtUdIeuuTDNkDODf0pa5fT0g1ZGorM6k+KR8Rq1m8Gc&#10;sLT9MCCgwYhiJ8ofX/77pKIlMqxGrVtJlNR097ew9OydVJXGk2FRR7zMrlEOaiIM7JupxKTZ4vm6&#10;fQpYuB5NoGoELcissPq310y6OLvy/oaqysbPjsCc4N70pWxH6pdIhIC2KKmhn0q1URAU26O7hcW+&#10;nnZT9CpazxOqFdGfk8iFPeunuqY4757b1SduGLx6uL05htY5vySS1VUdj0jAObDsKm3PSknUXNmW&#10;juZTq0f3dHVTPAfiKaJ6wjy0z7eQ06Oza2WW1wSap3AoEYjiOMazZszE0u7vImBFxfJkybUZ3vzC&#10;RpEAxyw4eBQ8xYuzSvjJeYiYz0EriCO1qxG+NsvgVaa6Lk4L14knK7xH5hSLKliIbGQUR6Iq2oba&#10;vzg/e/FKrowEvoIgEvjoujw3hou3ewjUkzYOr3jGw8sqHPGVZ9KZgZzmegA4L64uT885xWQtgQ6a&#10;h7guR8w4MpDNnKLy2uPIklV+gHpYNM9zeiGsj5mkd7fnN7e3r97w8HMufNHIQOtHJNV0IDRj4xml&#10;crA0T5rpoxZIzRqNMuUh9Lv2SBDqw+qFe8yxnTxdXGGhAkyrdkRmHComzgyjiKAVb/en9bA1dqnB&#10;sc4nD6kPeawVcSh9jn/Bwnd3169eXWH2lGGuE6TyIxbr8KEtaZNmqqkNceMy6A0bDzIHowMtWsur&#10;4KMHtHvNBSqg4DlXZUgozMxmUM2GJuRsfUaStrYXbAR4JylSzpzWVla04sGRNgyykP6Nfj1evPBp&#10;izZYxEZzoNmy6ciQbeV8q0x6xwJxl6o855lZo/kZHGIB0STM08MtM8hx6JOS/vkcph1lGHJmVBW9&#10;SD2YnmWLsQ/mW9MhPCzffmnIIFzpA+IINM1ANcLSMOv3d0+Y3DvD6iSaOgEvueHCoEzv4GFyoB1Y&#10;RWPOnigBd3fsAKjpOLYbRa1RJALh4ipO8TxiaxyqxHYkBLL1uTVfC6SZbGE2a/giV3FG4jawDr3o&#10;JV3W8lx5dX9/AhdUSH6hLF2sHtNyLAUWPSwuPq7WzU6GRBQ1jB7cSwea59xlm5s6Flo9pVLl7MUj&#10;1GqdMxuNkNVjzjeN3Sc/M/mDOA5RS8RaTIrYJVFy0IM6dwHMQyOgBZPnWBfI8RDr9Cyn/Q6oLRl3&#10;hD65iwD+Uq1hLpKoY8xOnImM4pu7e0xjWkKen6zeuSLkVMetNYEM2+c9CngRPZo0K33c+XnLiLY1&#10;LVZYuOiWhOnlA5lvfNFnceZUdrOvaBB/S3xn2J4OD0R+ZEDXRhmKjKgxaU61sPFsyklySlFH8UOP&#10;2kHMHmrzt53pRF6HeipeipJr7sK7Vm92WrurBNZsgArxV2RTRwxunHLdkEXszSQcHjXq8gJtvqLo&#10;lXfa6w/fTSeEfAdRNIBj6zxTLVWpwqGFFsRVm9tS5Cye6SJuS78r0SV3KtH2LilHjuwdh2zZktyp&#10;bxLmAFYArpIbuRKezZOCSz6Hpnpy+X0579J2EjbLRn2kAyr2LOVSzFAhd1bcGkYEdaij6WsiG7KM&#10;Hov0/bDmbWpSYvWj2FUdIGSFQ1NBwBJtnufZJA0LsEguZZfojSq2/+5gQMdfjI1xGYpmrRT3BFOx&#10;GZETRa8R4v5SA36zRqjuiIBvzCw5mBUYFm+W2v3t1i2tXd49hYIaJqvhlJr2JemrWz3YwF3juKCX&#10;VqG81dYVZhHPtq1cQy/nKGO3JNYkKlcjgiRvqYkbTMdKBkz2Z8KZAbUYUCcBkWkdUS5yLCk13szt&#10;RcfM8s1WqgvknD46VwdNyJLXxItCOk66HQrUaKjLdwpquU27ymYwCB4tY8tV3/qtFDc1ihylBjlp&#10;yeG0T4+uCLeMzoblqMzNsMvjZw9M+hA9AEtCBY31cqNo3lS0zHza42drE1+Z2HGrjWqTpk1UM3cx&#10;fACyaFkMmpOb4oNq8QnciNuNAC09H3jwXGCHfA2DkNndTA2sRLbGWK1hnfkyfWh9Y2KycGuexrYo&#10;bP6MKSyN1+gdY4MasIX/2w5aoGUES+jCQ+64qNCAmW1Sf6E4RCl8quqOzYmCrr8YVDeLAQq1heMy&#10;A/y3I0Wsk1/TI7uG62QCOltSRdJ4RAdpi7/aiCwSFLstvpHBcFCyzKwYorSjwZXiCnpFnmrVilSo&#10;p0TM/tBfrb2zirh0BOxXmYsqqFdGVkxNf2EhOs25eWdJmco0IuZheXDCks1fsYImUe28xeKPOUIT&#10;R1V5NXpv2WElatfcPlrxlaES/Canon8xy4awZNMOhqcoY+XK8pQXFCSXdd5I8LISJme75tEl9RSt&#10;eNs0SUMLZzxV+lQKQQIDnz59+uMf//gv//Iv//Zv//aHP/wB92/fvv3w4QOef/z4CYdVedaxVlm2&#10;2gg+g+fqnv89/b/+3d9i/OUQ8NPDKaJin2+uX7x8cXImAscYeuDsHQxWlMtVTLU176shY5A4t9Og&#10;LEuanmgh3N0yZn/5QsMfxpw4ivOaa4+tOcY1BQmRfyVAnmTQXwVporidUGW/zT8pelTSIXCQTMnF&#10;oYzsapMH5EurvxoVRWIcCJRyGtl+zrutrjsW1Zhg14SEMmL0PMidzlPCznjoKXa91QYFnjhePpNr&#10;8WBafOiW3USMYdWfFsM0NdNnL8EaKgpX+uvuhgBfXvGp96mha7v41kP5NNkyEDU3uzfuBR8+2pSU&#10;AEjqADwX1iOYcqr5eUyJXGrfUi67trY1YMUeviFc+huOWk0z/2zm4SnBUftXOPdaAVY+VDr72cMt&#10;x/ccx2IlJdF3xg7Tdbbj7k0zPC9CqndwUPMgrtA6ULynaEeFWzJjIii1ARHz7GlRJMAIEZ2cXfhA&#10;Vo2+tLaPN7ra7/TURCiUYHMo5v5XYdMxXxm+dS84xKHzB5XI4dbjEzAsCth7ZMeMYL9rBiuu9nOL&#10;ZD+3Hs8r0oFdAI+bvSl6lNt7RguuXjDO43qIuUC6MYb5tZ5tOllSxmBRGDFAepBjLDkywU1DEAD8&#10;fIudIM6vsGlJJb63aGeNB5fazxUgykdERFa7GWkFiPIR+VWBNNwzZZOfyst0irBzNB/uzrFoXMut&#10;Ia0AjyUrv/b06QFhEgLrEJ0kt6mXdQXF5OtfzE+6fubNPzI5XkBiaQIyvLHo4vL+7uT+7gxJH8i0&#10;Z4sK/xt1rWWMIrUYBuuvXcxvTQBartsytNw9Ih6mTV0uL690TBwi51xigexPgsck1/jhWfBSYlOM&#10;ZIkan2StcZaDub8RexpsT5HB6sG03d0gs+Xu/OqBY7QE/5x2zM7Ft6jVLu5xZhrpYfAjvqO6ycyb&#10;49k1DZhINvODkTDK3OLz4yvY07s7DFckN9yGCnVYw6AiR3MZmi2hsPi3QrBa8BPf9NeUcWw1qomW&#10;SAbo8VRz3ZiXfiXZkwmjrq7UjuyTQTtXUfn4JcPTojS081QaWxHxit9LcDx4YMn7mxOE7bi1+9lF&#10;pmGkUexHJVxNTWgCOhs3H5Ok+iKFJ5XrjyYrNBtTy640cJLg3B/d3YCHn6APfeygdDXFVpuSyWZr&#10;ckQqVXzqVCSKEL56No6P5bDn4g/85mCZJyib5SgL8KKuP9Of01ZhKJIgkf0GGadS7qxHIW6ryDTH&#10;QH+kzApy8HUMR556ghdkRUWInd/dXN8Ax9j0zLMQ0olqwNueSKMKAD6Jpmg8GoKYJWelSwOzdXlK&#10;JQvaXSEOq7LXsFXInXbQcmc4j8HWs9eKDS6qcg2sWaFSSxJqjscvBW6Jkxkke5apjkkRU+E3+e0e&#10;y0MPI5JehiMgVMRMlWdQ0mws02NVwNoSQDQb83I0ki/KVySooRF+9MgBccU6vNJZPBYmviy9IWWa&#10;iXdvuyb/idu0xzv0TFx9EtQq0RUfkCuyuRYlCNtVHT1eXoG0ppH/J/ooq9636+jp06cP/+Of/+W3&#10;v/3tTz+9gztOW03jxWUJGGJA8DXkEGPITITgwzjy6VDyZFAPTRzetpQYUWZos26FFsLrQeX2H/vO&#10;bQD8I9VAGZL6SkyVAaZhU+4Or5ISg5GQp2t1r5i3oNR4DlfVQ6fFl+usheemb+aMlr1U5xgM878b&#10;G1bGVSiL22RsuNga32n07+W3hWKXaS3GBJLlkMWJzxZLHncq27IA8PCnEs4inuKQnsRwAE9NkChG&#10;jmtwj/zxxEpF++zQy+xwAy8iEEU5FNE5w00pj8gXyxWvNB2rHs6sUKfXZfwXn0auFUVgbQZD7WYq&#10;hwNhM6f4Iqk5dSMOzKd6J/irp27LwPjGkZLAyZeNWxLI+DRbkTckoC4ZDVvuoDCY1YrRutVKI7DZ&#10;3AKhOtfqxslIkZrAUtM3er9G55FJj9W7ZquYIRcVBw2lNJD0XpgjnOxYlFidyHC4MSIb9bGXR8lg&#10;qC+EaFwasbWgpS5zWkVnoxaC7ZIMl3d+P6tip571Sk319LdbEdAaYIhnjA0DgxY6SGO94akXxM4H&#10;OYqZomTKLLY1r9FnRp22tRmVEMMSN5OpUZc9rJy1DaQHDHhtOXsjCsesZe5qKXDXjM6NpAy95N5E&#10;A4jwMh4w8ExY9MDEA5JUFdRtFJE0fqgvVs+8ipWk+93qyyrLlzPaRbIkbLjvnLNVPXhLkDMDTQJF&#10;6tCpqjh99mW04V1dVRbHsvDBQCRiuVAKC1qPKfQIrYK/3neVY/hYjCg3qYVlj+yVxj1VF6UYg9wu&#10;GbNVlG3DZLy4Uz5yypuCmN/cG/NzzRhH2fqn0k8VVY32s/4PD1CzmZ3CAKSGzLmf25zr0iGapTEk&#10;iVaCpQWFilV1iYf31+fH+sp+jqougPRQ7/KPey3+4H8RNOnCiENc8EhoVWvD33pZimXZKRlFtWy0&#10;ia6C4eBy6rC5WETfhDYlzol5m2lD0LihPSewhN29a0elMSZh5LZyJlbPHSYsUtogcXJ1PtdCHbtk&#10;QjR6Rdpwtl+JumBcyrNS0ZOusrSjnAl5//IvQkpiqRQGIbG3KkSvkUPjsNVizK3nu8w53tKUYU2k&#10;O5uN1brVknN4mkDNV83SxTdlCoUlfqxMyDlirBDamDIz2wDXlCme1LsOiVoCbEg68p33Sy5caEl3&#10;d9TElcUO5sLj1RXjt1o37tx1wZV8fWlmVeLE8KZ1m1rfFGOK7rad7QnrK4a1Vy+ucPmsGJ/IXr4Z&#10;G8G90iKOfvazn/3N3/zNf/7P//nFixc//PDDP/3TP/33//7fEURHBP3Tp8862IcYacXuyH5zbzNj&#10;3+DX07/9+38gHqQwMOq9ubnGv1eXyJ+9U0xU2ylyvwUm5lV1ZFC5F2QRDqbE0dabLdDWGjC/TDHE&#10;niPcKMXuGrdoRral52X5ysM5DMfllYlCNY3quH8Hz2tIK833JkwTBF89v2OWMGP7ie1WCGkQiQ46&#10;E9gz+A5MfYfI7sXxKTcvx26nmsjpRRW4p6up1bgKsirFjZ+Tc6KEy4cxWIeoQPcxy035JeIQlkTM&#10;iVmk6K4CmnhygcgucrawJ/HlBRK2mGCK+A2gUegO7qYk1Omh1pieAdCN6nXEW8pCW+TWniG28ecK&#10;XnNRs+yWd9Qm+lDz9acTbHh+jr5iY1flimGXbu6Oovva4IWvq6fsI6BNIrP1BuO1FM8KOipN0DsS&#10;MP2O4zuYfmYBPhIbSL7DHvbXn4Hhl9hzQ4BThgCMhqt8veM3mDCxbpHXrgC21lxrS1hPzlpXFHdx&#10;ciT7SCt2GbcLLIrFe7d3NxinyIrRjYnua/umCqUZnYhKhwwiR+aRkmDMYxubbGYTC3EaU9tiYI7A&#10;AydyPmZFmNnJ1RoY5T/ynDyHu9XYEAorAl6u1kxrbwl/uTl7HAXvBhCxwg24WsyMHEet7XtEzB6b&#10;TWCXevSWoobzc8DK8U6UmebxUCAY62JdlRvFi743PFGvpfAcx9Tu9TqIADz/GenCd1jDgLbQTTQH&#10;0YaR8NBHNGKLrtZMOPQGhdSCKd1w74GTVW4rJgETbUuP8/4I8T/ORmD74guSG/4VEAxn8wLnjFg9&#10;c6tmkpRfNUyUi4dKkCPOjcefHu/wYRyYm+wDTPAqALjGDgjUN09QdyjMraKYxIltdHUg2x0KnAJX&#10;aOEG5aGquC+EMoa1XoP4ZoyOmRRkQ02ZaLMO6jJPA1IhcJ8Q5G/gKfdAolXmxuHUovgZFQG93HHl&#10;4R5zevQdNRZWhrr8MLCM3ekk2EQSpSKwpoNBmmwwUg0RGG0OxtY1l4hkGATjWZ7uHaWenAiOvb9H&#10;BPv49vYzmztFvJP9QhxOM5lUg5YXh/RgMkQpbscEOOWxcbYKqPGABwBA/D9/vr44v6Qr4gWLZgoH&#10;ZrXTEeXuEY2e397cX704uby4tLskujsuK20svceaPWtaO4K7gF1SVUXu077v4A2obMxsMGuTyk16&#10;gltF6VAHyxasHKIZyKlR8JZjS+BKwix8kZPwPGkhZkRfGYiWUNs8QdTx3M/0wAF+FqfNIPni9CMQ&#10;9/rVK8ybgoE5qwc6cIMOWxbpW4ob7zla4d5iZ7UbAoPOYH/uSsItrcCz2SMCnaIA+aCL7Egmdape&#10;43XYdORhX11dIAVdLohUkHbk4R1356GRUxyHYUt5kqLG4yOUGEBv4XTMTFtUALlSTjy4gtOTVlQa&#10;2BCfyOwHN798RfojloL4LmObmJ1X0hb6VtubsArpTHZMtJDGbns99Kcjo1qSxKnSoFqIJi9grRMW&#10;zX2EOB+/+QZqAg+523pZDXtjEHCt95BKInNTmUfXmMRi2twW6YVNuWun59wGFPDqXUIL9Hz+/Ak5&#10;DC9fvjg7P0IEjBFlRZmtj4xzc3+JUrmTajDWi8jFPizwLmxS7QyLNzDtEHvFDd+Q405BeDjGUhys&#10;Enz58rXsnVIEdQgDbL0kQiFlDpxl0/UXs4UJHIvl1JaPV5H1o+4iI3E7M1VFphYr0N5pqRH43RFS&#10;ntF2/IAJAx3hQg1D3X58gQUs9CLQEbaVVAju+Zxt3FjSE4b0o8jwtcVKTU5qO3k0DYmAemeLYC04&#10;TjfX93CVIRd0ITLwUa6j9xLkE2X2E6u8537zYmVbAl++twnuh35iddnBbbJ4+Q84ASmCI0VDRGgg&#10;hG0DETLScnYcP3Lx4uXVr7//9X/6T//xq6++RpbL9fUtDoGkg3HKfHTNqrEhxFLxL/YA0FF3xGfD&#10;M6E6/Z///u/FOQyQwK/6+PEjBmOvX7+Gdy6vh/220+KoB/+oU91Jc3N/7Z9s62km4UD7SDbOZkL2&#10;MIdrm2QNALwfw95jThX6kbq2fCPflPHeoTKIdTDY9p5KRDf4zX65IKDiENSiBz1lKMFTmHZP+cEz&#10;YfCGk4N8372UlZDQVtDaHoYitoxsyRcJSmtgYDedBBanyg5oZzJc59gM7gQO6xM2WVejUOjYgIIU&#10;c8DGswSmO8YxiOzIT1IPwkzuMsdccLsUC/OImQSQXm1Hlm8Qb/KWUPn1J2IPql6o4CBOjEIwheHo&#10;I/OfmmtOdhwLQHrTLvO0f/Y358jSEdAQzmc6HN3fYvoYC5aPXr16pdM/2Jb4ssKffFcDLQE55UT3&#10;4TdIfr65VanhtF1wDJbDeAkbpWGnORXkfLcWoBFmK8T1rkwUK2vP2HXLMWwfNeUNHp7qrAGeXMU6&#10;mZaQGjDiwwP4Ohc6Y9IqzUhKu2GofHNwobHcuC2f0om863GClyQelB8Ps4TqhEkAfwLD0s6nxJXs&#10;p0ek5gG73WrLgRNe0zUXcaFV3bKoUhepk+iJWEvwIksKnId144gacSDNAvoVC7o58ygJ0kij2nX9&#10;lFOAJBeIvcAXJ50bTfwommIP2687vgiLBamBpkPUAIM+4l+J1AbVJY0pAx72kChp4Z1Hs9QN5gRf&#10;8xXLGtCEFBN2RZNjcODRI6wHosBiPSr3POLUtWScro+4N4EctSs2k3iKANW3wihDxdyTy41J3Sja&#10;R0EUR2GLNPht2DILtxcX3BHc3RqgOqunBTCdVTyCdeqVRLPCgZIvakVFrB34IWapbTD3f0d9+MDg&#10;PfSJdlvnNAg3XM1ll9U2Aoj0gRpSWRyAEQkgAWNINcDDT5B9RJsoL6U3mtWliYlhPLn+RFxcviCr&#10;YloU2EDWn/nT1fJeIz0P3oSitrVCgtVmGJ4/WfObHOZnB71IF/iAdw/YFefzJ8rp2Zl0GveJY1Kc&#10;1Ls8US5jlPZIlKQFuQREIFk7Cxu5F1cQTOg6yiPHwPSrhD2GOWHFEYfzr6cXpELChJowcX9NXHfK&#10;9bt3pfZ45ku7ecSStn4rYuXdBuz6M+XlxQskNZ7cPdz4aE9fFs9gRvIoVlNoDINFhNWgzgySRMgj&#10;jnC1KEEgNcwWDzMfwFmOMF6314QEa8ebFOF2ecNWj2Jtmnw5W+6gkWU7ZOMnoNxuzTfiJakahXgU&#10;p3WPOBEHFga5yUQcFaihzBiw2uQRGbGK6mQcZYSlg/IoPHwtIOI81JmvD7cUJUzmQdU/Ibb4gMTi&#10;r776Cqtv8RJkyvPY8fbUVWNXDZiLhYSypZFx60Bxk/Bs/4csLpn1zAPEVtpP4TA0DW+N5/Xw0tGq&#10;4qWwbpsh1mwu9cSvUS93I1pIdjWeD6H05HPrf77F7Q6BZGYQ4V1rRbsDqplPYAocXdaLFFs7YOqI&#10;i1WIQTDQ5eMWzCrs0bior7CHxmJ5zqECrqsXCMjAuSXYmkqjmGh4nAlqMZJ9OdbT3L7ctUXqQXQ1&#10;amoIgBDGaHKY2ICJi3wRgchRRh9eXr0mzI+0yHDEQZHvv//2P/2n/4xCynX5ETeIvxOseBGMjuEJ&#10;FA4WjLZT5HobrNO//bt/tAZhY0fnnz/hPMmnV69eQ5YFkVSzIjdeJ+y1wXRP668DXfLwLAZ0TCuJ&#10;4fjTh0/kVOV3qWFUiIhyIlt65eTuGiSHutShWdxb2uTUNApRTZ9DB57lbE4HS2WEyLvMN7KPxC1L&#10;Hb/H/qMcCckTxajAWWIMh5hxnxij4jpr7E6DMhIkenJuMwnukhBt2OpNISh3Em/u/ek9UJPq5J/o&#10;NyODHwNb7LFN/uIIW0d8UYUqERCDkNubz7AL9M/pZ8CaAhU8GwwOn+YMEJGFp36v2IA3Ycfr2E7B&#10;7eIvRk0SFAYGWIaA0TlGbTpOjPE/HiTJiBl3vGC8EC4ln5zc8Cs2SLYsc+MU1CyFyOEnodV6UeJN&#10;e6foBDhg9RHMIAuTzGZ3TUEXEosbKgOdCuzCdwQGmYkBh+rh/vbFiwukXXHi5BRDlFPkfMqcAGCF&#10;4vhXZPVOAqKRPz4gzfwnplZMxeyokYA0j4jEIJ/EH/s8X3MCH7uYMLf/ghyi1J4ct2gaKeiCG+7y&#10;Qe1AdBEb8jR8DGUnpDO0xZ1CnJXKrWiltYBMNgklwYAEfsMIE3yFELwGeBwspZoY0gqdyGOQIrV/&#10;pvCoGNrBIO314eAdGdyMzucMj9nhw0fxS+5kjF6cXl29FNOibw6u282VbtIu4yotLawNdPEQcUOU&#10;R9QNtSHjGZ3XfU9CKIzA2Aljt6wNAaICCdhlgvIL7cbNCQO6g4xKBirLH1mSMVrNgQFjaFFCEYkx&#10;GplsTbKZs0gDkqu26bg4g/LS+nfm7IKsR4gSHZ0I0TVut2G2N0ZcWm/oKqdBHRcepsXiKGIMIeQM&#10;ydeXieLkDkbIt8jGzkgP+qf8bzCCAk3H9vmYSP34QMmCmHHtjoNdlmXE2jkTDU5zMewQjOOZuddL&#10;6BiLa+Ty+Fcus7pT6AkH9yo2I5RRLRCnPEKP8igGZvgfPynPEu2yEu79op+4fzOEXbrF4XlPF4j5&#10;SzXxRcx8XNzfYg8rRD7PXly+ll49I6EIMhOyediCaErGVhgAfaM/i9iUTumQW8upQ2g2fMXOl1Bz&#10;2P6FcUROB3H7DBgxaRbv2MzJNXy7/kAl/eK1RviaikJ7nOjQUInhBkZJGeqUkW6RENN48y9xgocx&#10;DkGRiOXmauxPG+GsMFxXF69ubx6wi8nLFy+RS4q+E34yEde3WLV4TYucYOaLsymGxig+UgwMDYKf&#10;wfOc3+WxrpQC3WcDfphH1IwdJjBJS516cnr76ejtTxhLn755A9vKEAYVCNDLehcrGn5zb/M5bjzX&#10;xBuwJVJ+iXUyORqmX6JQiwfwThVzJRwmfTpFZBMnd54z4IhTZpkUzt2vFafEu2Bi7hjE8ze4LYQm&#10;HBmAxMhCeUcMr3LXrQdGVeU/Ab1USNwFHzJ+CiEFxinm8B+0QydDvx/fwe+/xKwI8ICGURJerBQd&#10;9+fWbicMrHKWg0cWeBmGHjp4TBLgBnMFUL1ea0RtgwAiiknlkl7gaARW0S61EGK6dyfXHyE4Ly4u&#10;BTY20MDGLJochn5Wo34d1pcb+WsGiW3luGzFknlyAsugpwRJUPE5zy3hNBtpjeMUMJBGi5jsurs+&#10;wlTM+enrVy9wYrRWQMFn4xnOgRYjIE53aEHL44MrJwyKDecjpcclMcVC1Eb0fmgA+ZMnMNRxbtEC&#10;6iqmCUpccP2E5rHpGVOuMNKm3GhYwg7y7EtuJY7aQHEewa2PDk7RucLc/v9ee41rvY2n0BEF8pHD&#10;JL2oA1pgSgQz0wgyHj3hAAq6rdefufQLlEIx/Irr5gaTq074Bt1Zc46noMFitQKV99yJnytesKkc&#10;1BtSRHhyBbQfJFRZAFCVKIN5FdZzj2pv4DbAFjzhRgep07DrdHl2QdoJU2dSXEIIdOw9YqAaYWUs&#10;9JxrfvhMJjcOukwLB9I2K1RbqjBuPA+LpagwmHN3j+xzjJjgqWJOA+H2X/ziF8jO+N3v/oDkllev&#10;3lB8edoO/5P14fjflsiVq901PDj+w4/vuAupIhmnT69+/PGnDx+ukUNzfnUD1eKRrBIYIAGyd4YP&#10;mosTvfnrAY+GLLx18JH3J8DpLc+E86iBh2LgP4RKwGVaK6kE049vj6DPX74iGk60ctHQUi3z8sxX&#10;Zt4FUQ0vCAtgY63eZmPXTxtgY99vOUz4dI/VV/fvfvqInj4d3dB1VkxOc410fqngTAPMRI/LfVRt&#10;RocjXvYTCQH6xV9xTEAatPcsI3V0fPv56f379zIMWJFEPwMDn3hUaUXuSgIn6b5GBfkZhHe8ygNE&#10;OpVql/0qWxUIyaP02qCjP77jgXxXLxlgO0cQn6hwWE4DUh+cwRUexmdIiRuTwGSyPUgmLpHj+vUX&#10;0TfpD4BxfnLF2h7OkHF1d3P7zTffPBzdagUWz/ZAcMMYi8xI5ZDTFAMLnTTY8uVxhBqixRbBCb6T&#10;lwyb4z30DrCC45pZFpdXzA87OuXaTWdkifrELV9R68CkHjLzVUFELnPx1jpVPi3bMdcAC5r1QhHd&#10;a3H8FQDkwcp3dx/eMSp29UpHmmuW3xn/SmMIwzbzENriVUkBeZiDxv0cAiGBcyoESzroefAN3MAV&#10;/PjhI+YnXr58ifgu46MATSlnjBFqxSINiWsvhNYciHbQU8ZGtys4Kygo/POPk2bgqOKGqvDx8/tL&#10;SOvrbzi2tKqhpeaxLnSWoLLdNQgsIOEo3RsgMMwWt4OAnTo1AlkiSkTRZmea4yZ52Y1HnCLJzeZY&#10;w8Pxu3cfP31idOr04jNj9vLARAJG71Cb9YNm1aeCYL64eWdIrrtJPjSBO/bGG845YqhLgfr4jnHW&#10;V1/B/l1gmEA9xikvWANoDLAiZ8OMRvOS+d+OlPnT+IQE+ngF8AkmOhHxkgdMRU1EUaJlR4CH+0ss&#10;L7u+5gmaGHMRQua3hIHcC3cEjxjX1zI0dwEtBAlFa7OxCwhVFmeC5MAYIHHYEV7y9Wck+Vy8fv3y&#10;8Rh7Vh4fM/CNPnpHHbZFM8hBpFzkciitBERxJrqIsiQlOARI0xNSH80BexwuoO/wXMEz2h/i/Z/I&#10;n9/8glhFwiD/ilYO7hhy9xeh7hYZ3Hja0GCYZ8iCyChD5ArTSrrMzrhpjFHH3RxDaj6+P3/z5s3Z&#10;5WfS4NzrguBLXgKpgBz9pcmkhWKccvJP4x+qRuNwsh+kTaFW3iPcw/AAwiunCJZr7bg0/83H+7c/&#10;/QQNAX2ICBT5n9EHiMm1B5eTsmakprIVuxUspEn7CgBUIgf1AKWMHWJohbGQVqiLGcRaODPmvdZw&#10;YxxCfUhewsAJkojagVJEfPHW/S3nkKE7JcWkIdGiZD9UguY0Ec/LYR3jU0x+jwlZ1AnvlU8UkjDP&#10;v/0T5ffs8hP3gbvgcQHgLjEeLZFhM39iNgM3MBAcf9Nl5sJ3rwxgzUhOoD+U+TFjCSCSnbgKjfkV&#10;1N5KvOZs7e1LzlocfcSvyJUligS8mgaWUET7bzB65uRPnVaunnrWxYh17p9LquNeiM+ZLUzv8Agr&#10;plBo+u7pSsvWKVzXd+9B4jNkadVG/gaYhTW5ZLUA4DEZ2JW3CKPA5bmUuFdotScEqt3TjyLYsLAY&#10;GTIuYAJp1hSzIqenCIixp+WJdV9qeoB9fOSRRusyZgxhX35oIYqmPdGAkEMdSBQ3WQKXYTeSl68o&#10;bgi8fP78GdQDVD6CHa8rQYA74WKEiApB3ya6AbNgOilTfeXwUGXwysOLF+RwLQ8GXXj/oLyDq1cX&#10;Em3OnHiVkzfypBPBkQnBxmvaeIOtXL0k3QFYY6PRfngjSFCbeTjeuakj+08sKearBuWMwPFh2BWO&#10;DecxyI3GA+zgzQ3Od7uDF/TDDz/+7ne/hyn51a9+9dVX5M8LDJYZUHBIaOJ+653/6SckPWhhPRdg&#10;X/7000eksP/sZ988nlxTgzBAC8ak2HN4wMCGVu9rPtfg0qFRf8zl4nBNd4q+8jdACeojmGDyE8ed&#10;9K/EAGTEz++plzFrjVxA7xVjK2L0CTuami9rmh6kU/HjTGMzVoitAv7af8VtkONLZEb+8fc/fP/9&#10;91cvBKpGDqWbyBPKAIahvmFvbWU1f6c8Z25vaUmzVaCUxlToLSqQ4CcewxN3Cb35DJ7GKOoVlg5A&#10;4lgSyCVmGeN3837RXlT1KFklAh6hXznQAoVojz2Td15ObTgJLs4pVfDbH1nV199KkyJsSjJ58k/5&#10;Mzqgy3PrysNbzlwspEAxPMGzYVMGAm7lbHms9XhG7xyRu5N3794D1d988xWidti4xSvsnM1pfBal&#10;Yuy14KwmbRcMCR8n5EznIuRo9nCFtPawdR8Z73z5CjsoI75NHQrBREmMcCm9qjZcEdUjF9TEUi8K&#10;/4HTitug0oNHXh0HpfBWMaLg6gKM9YHh928fXr56+eKF8nAq24H8zf5Gz+/0oLnUU7T4yb5sNnrJ&#10;qMQMwKaxWypmXCBCsHNexHFz/fTu3TuEn+EQIJJNn+kUpvSBsbyMRjLWMqJcj/pOP5hTo8posmBx&#10;cowjAI7TdUSieIvyzjcfHpEhh0gVjdb1hwtg+OvviBMoIWLsDLmtmDTHyopwiJ0J/HUkD/fWj7jX&#10;iULwHpCkRxphNsn4UjG36xEU/QzmmUPPHR29f3+LpEOMQ7TfLQUV0uTm5EkcXV9LRpyurIeMxmvn&#10;AXRNneJb4lU+px6iTuNfzYoybo8bjgU42cbKP31AEOj29RsM9TiHxk55l0OcU8tpZh7QQDA4Qkbo&#10;Rn3XfogdrbFtwzy/MgpOmLzBBCRmuxFOWTv4JxjiIEZOCTp6SaWJnGQmJfN8oiOuV8kVKpoVqXbo&#10;FGqmkQMAanHgGWG7SupzGZOAk861EsDkAIKQ3cemGdM/v76+QaY4x1rH0HhwKdlHTxdjdEScaARC&#10;Q1G+voVFYgWvRx6nvAp70hnG03IVM1n6FNjFyAv9+Pj2JWdsX16zyOkRdCPYBF6d5mZh0amjXDNE&#10;zFw9Bz+sCNvdaFjC2Xbu55D8RjthspvyN2vBq0JFT7efXwAB13c/AEp4U6gWPjl0MgZfCsBzwJfF&#10;WPIdiYq6ogBVLSqXb0R8lupgjhBXFckJw0MccIvO3WIvEVCBEoE9IG5fvXp583DNHiE0OwYY+FV1&#10;xrOn6EmOLEpWF5AguIDmc/pkWIPBXSk1byYn3xWaW+4+IEXqAhF85Kzi+FhIkONB8BVQCbwHieod&#10;+k5X/gaT7PQObdrcL/Aa3rIa9I61XT+LKWTg+B86JvpKMxx/R+f56U+A8OUb2RrqLiwXcZZdDogV&#10;ffmatTeqoncrvOEZe+QtX8RX/FqhE7MXHqrvHOdbvR8/vML9p+s/MvvulZfxsUdewolsUjMG63lg&#10;K7fY1Ea+vvw5+jk+R4a6RJfR2JoNGonUuaP3zx3TGQB/TUFD2Anb6t38CPgvXjjCJcw7xVS1NWLt&#10;qfuybKu8PEscAKyZXBGSgBkEjCvaO4eIyDun1bj5TK6AZ0E8MFeWx4ULcOpbY6y9czW0DqgyTY3G&#10;iGs5Uc0/oB7VJvfrAz8o9+AeDiiBhPV58/UFOAdvwzuHyKJftzcf8aQoGB+dHdfco7tsYXTfNVfD&#10;h8KyR0eERzvHxxRwZgP8j5A59lo6Fy2875xydNlJpVOyfilDSLEOl6SfCi06B12m5pcuocLRWJKg&#10;XVAxgCWLvnt9ZDz0nANyjkMeED+CnyOZItE/fARiEAI4/dd//bf//X///2CI8v0vf/3tt99yGQZG&#10;WZjK0owqoDWPDeHSlx/fYU7W2z6dPN2d/4jvtw+/+MW3JxeKCXGNFL1zzaZFSakKRheMU9HVHExv&#10;gEbHKTAKaWiETOuBBWRgZEZrHqiP5KgzBILr7jMs0MnFJXw47EiHmdxMzE22hjbRmH5Ji51mRZ7i&#10;Bztaac0+md7857/8FzMoR68+f775/W//iKmHV68pY5hp4eWdJzS6oFFi/VgstWbSVckaXhubiiuT&#10;r7iciyRjUqV5kU+FiosLqMLbzx8fEBt79fqVDI/sn3IQgXsv5nUHJajxyPU1cTg2V8NclhTL2Dsn&#10;UwIPiOiUqLNT0HfSiR/fXUBVvvmawZ6LK2JJixV4VAXJpyxZzTzTpzEAJmLjzYeMurNk+hHsEZk4&#10;yhL+UQItPsAaffjwHnbuCnvvHYP6OAkj411Xa4yZf3DJonvgu8YAFE95VCSJ+I/Qyofz5Semte9v&#10;4J3f3796jQN6cMoIeyePEzwBPMPJ0lU8Ktu28Mw1KuBzJrFB3piP62oNre95vDBhApcy+kInjwto&#10;kFGj0fnJRxqU5ObK683i+kDr5sUqiokyg4cxewedSESKqyLOJICIoYwaRyBgGzh3ydk9rGnmxg8g&#10;P3t6dIt0PFCTMIiOksSlX8STVB/a5okuCCyH+c1JhChALYYJDi1g6y4rqw3+pXLjGA0/ebx9jcKf&#10;bv4N5S9fgKtvEN7CKxfnNPB+1+bHroNJjFYAD70eGVFSxISzqIrtrNEUkWT/WZUy4C7OXuKvolMn&#10;b9//APvXChf1O1Rj90LLzpDUxNNtvDTjlj/ysrISIyV5wDbGMPOVMyIB6TZ8fnQMTXr7maGgFy9J&#10;8YcnzpYwHwtIO5WUPdBv5gQxtDNTVnihQgVFYpL5iuJtYjoZpIwA3UdZUKysQrhX8fjTEySW4OVL&#10;wHN8gl1ycYZFdGkzeXfH3oykL+vgiWdsKVq7ChiS6nVoYb1kMuG6wvJeHvz9Et454pSCkLMi8M5Z&#10;uZaNOzqj9Bgsk2X7Fl5LpWFAsAOr4nADzrSbjgtCfX/H6CyI7UAyV2Vg21NQCiOW07O3f6JZujv6&#10;E8jH9ZzcgJXjMfoYJyfKlk4CNLIz3a60pdcZ0zO8v6VbpnNksUsikWS0KIE+lt7IL1SwRzefyG83&#10;9+9QD6YfcH9+wRldrQkGBRnn40Hl7HsEX1LpPOb4aq4Ql0lgqUXGAkdNnI3WSAyp/KeXVD+K1DKL&#10;DnL4dIc+YpEbEXKKyGvEjaYQ9KZbH2VrRrJRsJzixsLrdltyzd6OsITjiaLj2/eSqQsuQUPvkOpq&#10;7w3oYtRc0T5wN07lsx7Gc5TXV067c925spktthrxOtan8KfWTem5UIFUBDTKBcoP9zeo4QizE3jx&#10;DJkX/B1yxIRMBoVw2KHidkp+oIsAXsUN6jTTSj9obtNKGJK9zgEww2toagsl18Oq7ONbeoQXV0Tj&#10;OdrlpZlVReURliO3O0buLFZOw2b2TD3zcN06P/QVxfPRQkkcZC9tfKyo/D1CA0fXn2+YRnx8Q4/8&#10;3BOwzDuysycTZr9IAEmvK2QQpVSsBH+TfjbQK23G0JIcOOXQVyFHlJE7AV8CgGjEpcGJIspe36WY&#10;S2Tf4yW7uhw91VBTyMnlwhYTs5kKwyHmPcfsQhR9hjuwYnr06g0jGgwJUTIxq/N4cc6UPKKIGSae&#10;b2cZpY/GtzFijQrzqm+0JUaQ4xR9BsYZsxD/3zAG9Por+i32zh17Xq8onE30Kv6SJpIdkLbcr8bk&#10;xIB7vPxEsmxkX6+Qek7qy4y+taKkDdJgtUPOFHoRfmLc+foWftftDU6Avvnpp5/+23/7by8uX/7F&#10;X/zFL37xMyHaOGGjRk5TIaT44QfFJByPvDtDWgtw/RJZJpccUyJERWk5ouTI9WXOYGuEHs27ky3D&#10;nHJSRFAjPKotz+MAGsjc8eMLWghbO25r9fRwA7WOgp80Z0T3mYNxrVii01jrjdz5ELLxyuTpuFAx&#10;/AxNJeDa9DdN5JnTUp4dvQGQH9595jmLZ4gQnD+eEA8Y/hFrUbgcsUA7mV/NuBYulpRRl5XSigRp&#10;Kyb4nysSf0s0OSEJOpGzdUfclwa7wH7+BIWlUYT8/rMragoaVAoi6e+GYGdlinwv0yAm5tp8WylG&#10;v9ShYu60WDIAFHBnAKSsMRvhCvGAl6+pNy9faUL22PEMhTuQl8aqKdUIQ0xqGuE258GAwfDAAFPJ&#10;VjQK/YpZMQPFSNvF6av37z/wBzw9U9DrnHOd6GIMiXy1rl9xC4qd6rHE0t0H+IbHLfoi3mqar70u&#10;w3l29BrLBzU/gDXItOikiKZ6JQA1ocFquIQRQybXbAYGV3jcb6Jb2gl8eSEQQ5lhRvuw8zd/PWJU&#10;8tMHjUWf3pK7uLUw8SJJWXMgrqr7IiJSqh3PY4VCMgli70a5SVwzA/9PIR+U5Kqyx1PMKsLI08PG&#10;VAojf5/o4cFHh21QlpGSe+uSdrZUgtcah4bECMQQv/vo/lqa4E2S0e+vqQeIxbPHu6/xHFExBZy4&#10;IgpVEl3M8qT/ob54LiXmx/i0Ge5WZIAZIRNBMxCSQMV9pAuinIrz0xcoiNg5RzVPH9FTjNUlE4yc&#10;4R/565zxdwjt6gXHZnbcS3LX1K1GtbzolF8SZnRPc/dE0cXlCwbzGIw4u/vIvr/6+pKG/wHSqn0n&#10;GN+SrrijBHHXFzmLbEga0vB7YrdQLS7SCEwYYoI/seFRMdaBMI+CeQWok2sH789hcbEvNkCCe97y&#10;Qt6oiLTUmbY/UqjV03fScBw8y+oDEmMVNoCZNcK2vSkaTnylG43VF4zgvuAkBnNOzo/PqPIeT5D/&#10;ACXMPmZwaraUSLfkWjZVVZKeS9YYqiBOlE4DaIBbsAXFUCzH44uPj9//xJj9q6+f0F0dJwydyeeu&#10;1mQiFtSib/zXMkLINbfgh7LKcdxBVYk8lZIZz5zgENen95y6uXiBfAB68EKaxgxH3KkM8zrqKjdE&#10;UhZ1ayTHFOJkBBLPPQkydAsjVkJ7ziNJHa04R1r/PdKNYVuTd47dwMl1XDvItRAmqVuxBrDJm4rC&#10;yoEaQ5vJGjN+y9AZqr5EKcn1O/o02LOFQx1oCNbDTBiujSBRuOGMA9eF3tgjJcw4/cDJclqP6P0w&#10;Elsh3UlUti56MY2e1hi1ffiBuHrzM2pF6CWCesT8BPfLmBHzK3VNiXDy17xCdyX2mAsk7NQnRLPe&#10;dH8JNjPqrKyesM/0pw8nsOnffMfJhPunG3EIZ5OUr4CBA60/cMjO0urxeBWzU7NW3Eb76fYkaCg5&#10;qStCa/sIDLayJhWntZzq0JlrxkQvmKSv84Bt+ryXlIV1XZZcK3lT2X9FS49/KNFhAIkLWuO2NhYB&#10;2X90EL7E7fXTd999h/xbVSXzoTg3VvoQfCE5lJV9X8G8CZCcLrUvoZdqEcoVL+FQjL1B+/h7d4uJ&#10;F8xxYc4WZyNw7xqNVeCh0upB5CDpeNMjd9djAEwycy8b99BOcHuwZ5QzU8V98YpdURC/Idcc/tWb&#10;rxkb0po0jxXJPxr1uQbZPe3nBPllo8ccaT97BYzNb+RAt6nHa5SSGQxvGG9/SWOksIcPS9aMiLcc&#10;hFcLGcNulzBy3B2DWDj5/e9+/0//z38CXn7961/9+te/VjyIeTjEnvuvy/jn9b/+r/9futHKp4TP&#10;in5/+oQDh+8eTj6Q/04Qz77EnDU1jtImFAukBvRg16YI9aDwVIImA8l7nxAay2i7jpMjmh14517U&#10;z30Jr6+gCz5d096/ePnS1aIMIlLkDDVh72FexXaKcCepxrn2bLEzMqcAsHWEMxC2fPAMMq3U9c17&#10;QsKIEcym4mGaD3bMoKlr5a76Mw0kFqT9xlJa3HBoASxp5g7ZjbToinZAI6AeRki5F+NruIP2GzCD&#10;zAjZecKoPLWHc+uskzMdiqljfsbYdgeFPW2NbHMoJqFI1LyqUedXaPAR+bt6iWH9+58Ybf3mO82B&#10;XHCwpFUp2t+NfEZ/VGtqkasQw4A67WFIdRMh9qvMPbhMX/gLdC6V3CKDhLV0EufHC2S2wL1Fi5c8&#10;kxyzdMpElH5vfUiU63LMRi1Yhqnx+RWGkn2P9kQZRgbR4khBMRLoUiDy8PEU9h6rkUivUw7zaGNq&#10;SQfHobYGrE/7RZmmifiCpemoOe4lWU9s3vWzUXnn2J9a2vlKHA77h9yheyQsnV9ithrRd677taTZ&#10;EXKHaYuimKjuqWKhc5WqxK1h6YJzbCDvzWEcoUJ6HjV4QEISy2fC+lc4qRg5I1SE/Y5YPwdi2CoO&#10;yAT/NQBa41gz++AdowtjemY1SGmiTldOcSxxdlvcnoatMzMV2Ur0bD5wVdAbZM9KNjk1Ic7xtBNT&#10;RFkDM/i5qLGyRzh3ouiRYipMKaEC1Y0ESmyownIuWZg3jBxTSf/wwyesMf7lL9+A4ZAUBulBAWX4&#10;MZCDnEZbbRk7LbC1u3DMX6XEN/ZRXIeQD+cWlUOpnVUZ7wFvOPuZjPH+B27R9vqbFxBDz0swLEMd&#10;oqyJe2JYc5L0ctQeiUhhV2J3KtS9EQskI/ZMPj9hKBTWTnxFzkd8gDU8XEHRXX8CEc9fYq8jztVG&#10;27RcW3YsjBZDi54fVh48a4O4ASGeytdzJtXgP20C7FAodDo34r2/wYouHEf+xDWLmCFn3FKeKyPB&#10;qFlw6gwSGXz6Q0A2QiuoxKF6CoLCIpYacS+/UNxgurgKGNk7joRxGMx14/fwkl/8+OOP/9Pf/Jz4&#10;kcWFr4hZIYPHiWzE88/OPfHiVEf7547IAN3MNIMKYnYzpn000yvFS7mhL0NjS3uddEHSGrbmw9tT&#10;jH9evvG8q9efEJ+eS/QkrXb7UdDVIZAEp0nWTKPT9if7v+UIlpihQUeyiGEuIuQI8+gCxwcCcK7D&#10;QYRe0SdUS1dCNr4v8S2NAltXD6wNqJyh54VzR/GNZ7SGYTfREz+MrK7/CANiySDTq1eYjYEnpYks&#10;LrRE/mj2M+FbXLCj9fHMFeBSEjuj8IGgyLDCl9Ele8yqE2DLFdJGB3ay5Udxyyg53Lh/9ydSGN65&#10;CMdNCXTyl50fM15FeeSkeed7ckFZB+NBrrBHR/pJP4fzlWoaDa7fQNn3b4kTeOcE88TpLvLF42TL&#10;ysgJJp25FkorGYM6Aad2rRUNKrumiRGqFkX9uUyYVkPG6+kCLhP886+//poWhx4p6eu66Ge5aQ2l&#10;QlP5/fq1m9bwQVSUvk3HiYHsqybrLKnHsIOUenjkaOT97c9//nPsVajKtfRLWx1Yj8m17YGBEB5s&#10;GP0iiNrrdFkD0c+dF8FNaSnIZAN459BRCCIg7+D+4SP1DxZjMa6qPWoUCVLTQo5cVW+9hVq00jsH&#10;mxG3wryIG2BYRorcq/78v8QJSYbIO7jGjtDwlLRnC8liaplk+suV4naqvTYA0BWel4BkrFVtjn/j&#10;nZtuZVMMH5gB4xtln3OluHCGWSauAQDjcWH4+0/v6FJdYPLWxldo1JYKdJWUGf+Hf/0DDhN9+/ZH&#10;cMv3v/4VlBCsxwSk6CXU/PM//wlcCA1CEO643gspH/S8Tz7IcniDImYSa5dhGIHoDj7XHAaanEF0&#10;O9DCi7w3Za5zh3H6NYwWyOJC33tdBWf9Pn9g61cvmNOC7ppnMlQN/4S5KZbptUiX+EGHNMhCdviK&#10;3pu8LrzqjIWn+ytEH68/3mJtEKY02XfkkrJVyhYnG7Q1Adpy+paZtZGoQWHmvwwtfpRdQB9vxJry&#10;fcV92fGKy6WfYHex6AtJh4xk8GBWxjNbO3RONmq0jbdRIR8nPseRohm60GsPSfvCjLF414kpCtjN&#10;/8f//Z8hw3/xV98QKngIUPH2/6Svuayb3XZwIv0R/Om4PQC7tUPa5WA5l8b8I3nIpOf1BfbkB41e&#10;v3l9xslbLoxDr2+dnLiRSOKPqK7mcKNQH/U7l3yWZTUerJqNdHeza8P9hx+4duT115e0ZDrRE9Rm&#10;zYBfITTbQfocQhdiaOyUtIbrZ830v7NJgtsSY2n2NPMVHLUjzZXo4tDx+sc/wmu8QjY2Xz+Rt3rE&#10;CJy2X3Eda1hiFDcqTWKzl6N9Xo2tDUi4gQjbgpRh1ltzhNDO4GHwCPPOjy/BTsgoZToN5hlYlWrW&#10;XAQD0169ok0iCISeh1WEOFEsQYImrkooHkN5wn+iMhbUI0vj4yXGP9/I7lKClf8m/UBSeUSdkJNN&#10;K1qnf6Ec8FozIPywx/bDgoEQMuzBThDDAPfiw/sPnz7eQKOdvxyZSBRWRV9shAxR8a376N2auzl3&#10;UNC20WqxpiZ1VhK2YEHV1x9vPnz88Ob1G6SiYYzNeTB6mIEWIsdqtarV8I/Rlxq0e1Gdiueq584r&#10;ISOL94VIUgWzExjp3XykNL35mj/eHzOaG5enOMnM444bq7JqCrZ5EboyFSkpNTuv4DoVXAMm2KTo&#10;aHwvPn38dHfLESYyW+hbQD9jiO1MHioLTuzZRUWOopxsjCg0qpclbgwniNVZAYy+hZ9l8OIW0PnF&#10;qtAfwMPvf/k9ElugDxXQ4Y5SREy0LdElWllwa2LN9h41a/NKq7JFx42aCmSh+JN2VLz+iM05L7GG&#10;m1zJ2AKFVg2J7x3M1ryzvZkWzwwO5FhsdCE7SSTIdjAIIISJ07gHCLbrQtjrE3oDDGvtBGSVu0lY&#10;ufky985uxM3euKCeGfbq2VVW6YkEykzRMN9+OAJlX71CBtMF8i7Q3INXNHp7XeeSrYVMRKmZVvyp&#10;UaVCG5wY8lgn7lD5OgrxypmUFkcRoPDh8e0fCAf0IWPJmlvjkb38h0rN/4mxq8sNs1psbGTNn2oW&#10;gXKVxydrSKeJCID38v4nZu+8xL44qFmcDMZXawyuy8JaglGdz4OU2Ve3C2sLr8a/qRPhkj7EbKW+&#10;4tAHakjEsN/+hDXrby5fabd41aQgOw/7Nfckk4ccFWQJlWbuKH9JiqZE0qJjYawHGwXLNmnul3vs&#10;HGOPKFD2px8/w7JjBTkFWat+j3jWCjGIWxuTUJNZ8mpMKJehKGncqkST2ZrbUyq1VptYhwOFVA0Y&#10;WeRYn3GTQMbRwCCEnF0qZTiYNrIpUTYq0DK6Q6dQ8CVEX+4HCnGkTbNk3cHBP1f84pyNC2xSwwVL&#10;pJox6XE4ZYKdI9mxxZBiehr6epeO+m9JjLlprZczUow31xzcCVyNxLDjHJGJiLOipTR4UIRYog2v&#10;GUE9pPJCrrmjMmbQOH2LBcnM1dGZADEFqAFW26cUQSZBOzjoZr0p+tYDx3/602e0hM3L0OrtJ86Y&#10;A6bvvnv1oNUJniXh1jbcsZtURe38q5TNchmzYKX9G7s4/gonB1+1G/QxslcZZdHWhXf3mCmGfGAH&#10;g7sPb1n+q68Z+8EwwwikRuhYY8/rld/vWLKQGYG1Sm+pLolKhM+9JdcqhvR4d/n+3fuP76/BYS/f&#10;MPaDQxtQBgiXNZIXaJFRlp5edDIZL/aoZh7d2fA8fXFmU9g79+WYNPZKw9/rz09ajsNdkOAlM2ap&#10;4JvlRzvsptc9cPdPuBjILM+jIelfMbZtpFVPyUpnD5hXvf+n/+0P0B3f/8Ub4hyxMZpkz0IqKGVo&#10;obfLn2gedkN+3n8Lt1Lf9n7sRYlbHA06uj3/wx9+BMzwqF5+xScwxpQij2t1TbwZiX5eTVldDhO0&#10;sYcN4+ZG3vkt9tlgMJgjQLoEtAG1TMKlC4AYp8rHKJMz7F6YmWAplqmzNoJqjfDRAmPnP0BKzxFR&#10;ZuUn3NMXc9r4n9srdn+KCQ2A2cOQ+Gvj31uE8ikzDhdUwBLcWawLxYXgGlLZEEoAD4OOnMEgBZ2K&#10;553zPHkYq+NJadW8kN/EneSYhLY/Bx4mQNxD7fH20xW089ffGUeKjiDX0WMJDm/D9oOaW79pkKu5&#10;q4nit5oxtB0M2r1AltSnD9eMTl3C+4+jVpOw65UdGg9Z5FBwtvwgtcM9nRjn+PzxhjssIc+PPqvG&#10;rtxx0aZLPgY9lw1/dm2N9oahn5CyUnIONTiEZAxDS2Dko1Xy8M61VSj3rUkd6F2pxMwANaKqzEKd&#10;f7L33MzWvmYDYz2GZHWMf+5u7oFh7ARIJFyIpt472fFRMQ6PrNsqYeeM7cS58eAQojY3Szec7+tB&#10;zae3l1it+M13yibXmk5geOdnN4sOBK5uth7e/dpvbXgAMnl8iojjx3eM+F++ZGwewVANfhxhFQOG&#10;k+lNWJtNITV/H5I1tHCYUK4+YSAGOYOBoARnRTCs/eYbnreBOGS2XVncS77a6tvDVmqnKbpdLr/p&#10;4Fa1oszdx2P4cC9f8bhDe+eMxVKVccwQqm26YxTwmqat6dss5yfO86Cukr/tAQm889sPl4itvP5a&#10;SyO8n4QzAbjx7sZi7trq1sNCYiAdQ8TWSknmx8KYQ/pMU/z0nrk62KmDWZSnd3iPMzf0OvRKvAuW&#10;pudMVovdnJjcKcNJBcQWxc72zrHelyqV010fHqElLl/FOrCQd8Dl3SLRjkvn1zSqIEoplVhFbkUS&#10;P1t48GkK9+Son374jMyWyxfyjaH/ZYtFWBoCenCFKu/822vYmo7Gof2NlB3mj5N63FgxGd2o9ubz&#10;E0YjuEFk8+TcFkd8q+2caQfKFenazNVFuxVNozYTrA6nTzwzsUGJRaiXC125tS68c+zGhiQFrvgc&#10;wJKfhW2NjDLvoXga6wx93c1FibozbIZ5d9HiKWzHiyvjsXLLR9NoLZZ8dPADcxGfeEYQlnbA835x&#10;dQHMINSN+QQEduR8cy8EvMH8SZlnOr0fPtxe0+f0KilBvucTb05KzwwhRuYccttTHdfIU7UwXlCm&#10;PjUmhjeYFIczB3pgHhytoPPQ44yOc7MmvH6mPXq1aznKoAAnZrmSCptP4S/mveDbc29sVHhxeYpt&#10;4LhjbJ/mRReKr/vjcLCGPmmRW5twb2xuU02R5/kgSALh/gZcC0FgnADH2WBGPmBQebKG06+4hTYq&#10;PL9AViHCuHgXkxB4Tn8DwwakYMDJ0CvYxFULn5FdglCZduckh2hXVn84oPeOsdwqlyEvnavFteO2&#10;hYPRGSoQjwCBnPayPyZu4F78zOMkfjysD6NYVKy2BsuaveTHWzMqpkanwXkzuro87nl6ClaXnT5+&#10;/c0rbDKo/mLVF5fe89xQuHOqgTdyPnS5RfzlR1osNwLHI6J86KrS/VTQhGOazCKiHBOf2TySOB0I&#10;40hTKoTkwEwps6n0YSolTKQ2/IfUaUWUxYyZLZ6K8cWs59oayW7K4YXRqpP1KaWqmSXpp8Ybtoji&#10;YWXRqKSy5PpNf3UlrcV8b9OtHzTsF5VMC0ls9glVF3IETgP5nPyHmk3rFBapBVg9yMsZLNllw29Y&#10;aYwpqeIWwiaZSSqUOc2JSYh24HL2+aH5ce+6v4Gn4vtiu+USyRvTAEScsiIyDF8YSwnPd798M6/m&#10;8H64Q7XqdjM+Z8CMWRiT3uwONm77YRWfEvS8djYD+KIMcr4FaSHMjnNyl2kAYJgX0nrctK9RllHX&#10;3vBWcjdELL4CKa38uUZSVlOKy1LiLh+4/lWtnMacH0hJwaflYTJz90u92ItMCQJywaM3LGeMOA4m&#10;mVSbGgY2xrOmkYhm9DEKtXRZkCw1ZhcmRci4OeqRUQcDYBs73UScnDn5pKk2Gt/AMylrIcXPUnpM&#10;3TPDWqjNXgKBCXFzUbghnDrhi0I9NEYYWIJsxcW0NFbEP9J4Do7mmjpth9KWzSBKblDjpJl/YiZ0&#10;YRRGk/t1adZUys0cIXxPbePCX1Kwxb2rQg+WdWnCxiEkMTez1RWe2Jkn1+8mGrHdi8PWxd+ZCJq9&#10;tjik6aHBLER8XkO9Yv4lJXoL7z7Db19CLJoz2K1+zS1B9ca9yqB6IKextPjzsMviGb67SktpTdll&#10;g9KxAJ6JxzZV4qse2eKhGHiJfAlCWcdtA03WLatw4l1aQhkFAgQ2mWs2uMWNt4WhLtJHyrOipaP6&#10;WASryuZk3tcQs6Ec8h6s1ozNGOJs2L3IKD/V9XtefKpiazCbhr5sGfHVoV4ujFGZcbGsrSf+YgwG&#10;A4p9pbCwDYkXcLgRy/58/QGuOZD96dNH7dyALAMkXn72ITm3t9dYCYH5ZqbbQPx59tAt4hE+khIO&#10;PXchMzmfu6Id2BflrjF6geERD6tzLIG2NynIor0EkHjgeK527KLF4k/iSBIoLp1H1XKN2jcK57Fy&#10;zj5YO/ObsMDlBXKm+dEup/XRiRfGFBcr0P/2jL8YJCCpcilcP6Egac6XsxMcRdO+wqZwyQXmpXQ5&#10;b7IHuWJr1uAJDQfI4pq4WkoCcU1eLFfbkzWcP6vLmrdVh0xReIZMIDbAz+iOr2Ym3xSxFleZDY23&#10;+gSrpeXjFfl1dt9ZX5xOfelNDOJ2O4Aq4jrYUSzroUUkwQ9Vgzl7w9z1q/0nvWIm01/g2F1At8GL&#10;YEodK8+U/oBX4uvKGVkvfMmddk/l/o7KA3aKmt/SIinlgbiuxDijgula2Qi5R2WNpGrDpeJ3NZuW&#10;QwNry0DUSsePujkrJmFJOLB6HUOIVFCDq6amCrdPIjxnaGRXJt0r4rMaDVq42MA7MbWdU8MZgouN&#10;cxlmfnES+TTVen0qzca8iGJiOYgRS2c5tK7QxlWZvHUTRksruK6tidtmwKgrtOTfBjV0MxezvxyY&#10;0VdWv9g7zu4u52ZXv3uEJtLxmJHYBiOnIWmaiogRCOaF166mUuJRA2H7AJq5+SbBxPns2hbDFlsS&#10;SzqQCBVf7kkTrd3Ok3WdWat9XfbQBF48YiANo4e1AwEblBsPExtmIm8Bicto98DYYxUjFn/xpAI/&#10;e/PSuDXEy0coNsILpoLhRD1a4JRVh00R8yp5TJfb9cNDjtohvBnbL5LfzA9ejF4oAjdpnU8PH9K4&#10;Wml1sRm/des7UaIwFugRtPKySoWGLoANA71KLrdqSq3DVC9V7IeNlnJy8s5h5U3QDh/sUGdPZduR&#10;jQw2BV35aHpzK00n2FYPmkzlUdlc6fKYx+0aJLNZ07T7bLaMfs87zeH2Ttc1v5lXDZX0RCa6l9hs&#10;fd+GZ/JPS/T2V38zU4cD3S96JsO0VVUbuXi2ocnG9LOjv8PvZZIqS4p72DjjIxe3AbCnQWQYpz2E&#10;WFgR4oI9Qz6pMAPnWzYroWjp0+IWoHfLObGFy3R27KYaspfVjUZMTPc2WpMAPUgp2xtil2lp2jfz&#10;NcmmOGy4ZOt8RycU+VpA/LoFhEYQC/+vb96+QyrKTwiN4+BPpOxitQySIODVoHWEzHHPjfR1oY+Y&#10;RUFSPuY0uIWDrnC4LCOzQ+EOeZ11tPQKqm6YUNl1DDBz/R6S8p6QDMfF2sxzQCrKI5yq2/un2wcu&#10;M2cMm3sHK8zMSV6ExnXTX3HPHDD8pIOf+JU13ODEJi64YQAeBhmO2x3qQUkEsxl0P0cuIz88OExl&#10;OPumADYTPXlKFyfVFaVGYBsizgLcgQtLmuBv0+2uD15BHJ3TwVy9y4UK9poIubxzbMF1f43do5Eg&#10;i93HAJh8fW6bQEWm0LJ4j6cdKmIndaHRAkcBY3CS/DENkuivM1KrZFQujMZADFveYSUD14AmZOJ5&#10;JoaQGTniR4s7bXEZttGySJhCrFGrtvjTDCeZY+Tr5/S78B8hJAwJSGd4zbkLDAHOseKU2+fg8Aj3&#10;iMF+Ob4etDj+rfmBuppLzLVTnwpOXq09Nd+GjwRNgq8JOiTZA8/kQq6bJ0jxGFoluWa2WXMObq4q&#10;1+CBiQA1OyE6erIijru9HM1vKP8wcqXsAWt/arNSaNar/ZybXhlVilw64mJd1+FMPfQhlorlty2x&#10;nvYT+S60Chnd2aFnX7ra2B3P8NQkBx962GAF6PIb/0uZnNodwYvZGe+xW1Oy3R68nAPNz5hDMpol&#10;J1tlh2rTughFm7nm0vzlFUmzm/dbKduX5Np5HYdlsFvBxYI9Fwfdkb7bmlpJ/WIvpg2wAaKMxjwm&#10;5GBubL0/bY+xNPWsh8HGW3swMW0qWazCRVf4bszgLuNnDVB7OE1C1UjyS13edVBalJJid0+mjiMO&#10;eeq5FipQf52VbT3gcJgXLLVU9k13qmvo1kPxsAcft1dkqpl1LYke8TY1mzX9xFhFDQ5t2Pb0NVvU&#10;yYVycsub6GEunnjQhRdBEKNXklkunVrdYe9Zbnm22OTw1RH5qpNVWvPIYckgVPzgldxURO6+2abb&#10;mmzc96iZjosXeCxY+dX4gbVmxgVHI8SMuMv9tWPlaRN5vEp8nT95asWDRz/vq52JUEo/5N76cDOh&#10;S9jcnUnivp8StFhx3E02i0qqX6m/ykKhiUJqjAOZSh8dZqvDdRFNhElGzI058NYjtIsYrXoO0I69&#10;NGnFCLYwqaPFMx5vEPMipjAWGByG2kiYde5+YGnarbITS2IXR6lMANubZXQKttKWG27eNb/7mlcL&#10;HBHa+t4CZBMsrhowb+g4QNVzegoTVPkMTgneXM02E7V8MXslcZYPH9I9m1bH/aCuiN5X9IIehHdM&#10;EbnoT+nDOXvexN1IygrdSQJjI79lMLZegyjpolC5qbjpRTZ6oKPBNnVNWTjsMmmnMv6pF2FPuaLR&#10;hbN4c4cI+Vs45h/eI5UIoUYFp5Ancn6F85CvTl+8PEf2AZIRsJsk9sp+89XL7372NY60gaxjPQ2i&#10;49AJ3kTflffwpgVQHP7Mdfq3f/8PUotMIMVZu4jVI9DJHTSPtLore2iQWZWYcMwV/lKj6T/tdvR1&#10;6YvWYlaFNERM4pCmFnXNYFzFgswUlLnDDiI4e+KKy+bhYLWOHGpiolr6ywHyAYZLdODBTDniEFGX&#10;2vAD6Q/c3RbUUfBPUGnfIppNsr7UFo981/6xsxZqAj4zEnYhDYFgPvMehQSAoSNeXJOBGBnW9sUh&#10;1975CgEqzM+/fEkTgjpU1T7xElc+sS84I/TtZLgZQbXeQpUcHNxz34ALpskpj7mGrI4oJxlc6HIG&#10;iFE3vMb1FYgZEWFqQJkRQemJeMvaIzkSQ0mMI7HfrbIA6YIIQvdMYLp5/dPtkrx27Pg0Af6mgt+c&#10;3knqEt6x8Bikubiyl+w8XaPRfxiMqa4Fjri8ZqCGbNpXE7rgZhetB3Xku52VO6Z0nlxcCZ/EA0eH&#10;5od4kUbN/trYe8kL2WUzkWm3TEuoXAFKSA1pl7pH7EbHI10kEcnZVfgkXoUAlyOovw7uTSgK7fuH&#10;eS7KK4lCAHDKjDuknCE7maCopmTGE6RNlLQasrB0o93iDpLGv0cswrNMII5Gw1GWn265DB3r1VfY&#10;e2Fv1tn3XdK+UZhN96UfAhU5SsjXIFJnrNJDq4fIwGLUnpl4fTm6TMWaOkLcyahd2F0rV4NaQVQZ&#10;LKd7HIdONXRHhxXSSqrBjRtsaTjDJ8W/ZmkbOJLYw5gSqFE+7ogVSORIq0J1CjrH0cSwVkPqiEbR&#10;XOIi2HjBc7LDKlzJmx9DHT/vq/RXm9YYWb6is0VvPmMfzDvssIQnOYys9uw7kJT9g0OOcq8Ng/HQ&#10;qGjAcC4m96jBrjDYGotr2njmA3/NOhxJL+tRRCaVbRFd6O36u11z2JprDcjacQIBIdp1YPgC5z4C&#10;nQgMCVEN82KG5xRF6ZxndEjo3hxuihh48BKUMAyedvrTGqExIWCVdshOO7y1vDQaXaA63s6xqlbw&#10;6PMHpvlBH3L+1rFdUUUpWxtV43oGzCQfay6xUl8oMrYHVki200Ig6pZDiGgiWBh7CHNbRiSLogQD&#10;Q1y5w7OozcXOS5Sd104gjtpMUjY8o4OL97zLrXJu8Vd7yHJXeGwQyuNOz7GbfGlAm0FBuuFDo26K&#10;yQaAgBKDqlZYhfO+qQ/VJaoSzb1gn1nNKHIjJo7k2XrnrthqW09zSFROywb/pmlT1vemLIkpLHi8&#10;SR+bgQrZHZ8GikgoQwZ2VuxVCPJKiUy13vuyUJEWm+ixx+ygb914jJ6dADmVgJ97gY7TAAyjGgxD&#10;2qXOyJB9WZpwUbEoEk6rZY3d92Zt1KP0PR6Ed4ll5K+Qi4I9PV551hqShcMWf/Ob32C5DhxxeOQ4&#10;DfS7776mrHlfo3bHxNLohGszAvGjdSmZXR331fygg4oZ0mU8jxYIGzA/IVqOoC9SaBUVzuEmCa9i&#10;RSMcWm8eTYlxghmTkyrMnAFrnGP6aWEqzeAiHK9Rnce13JOaRwTqw22duG2ZtcywwYTYzTnuyHgn&#10;DwhEwDJZy+b1fqW53121NXLN6JdOcWHCtOqkodCmA0xbN2eKtzRcWb71ihq6ra5wC6d5pQLt8Ye0&#10;pF1p6wzyAn6CLX8cG+p5Q1R8OEKg0GOjtes7rDNQIjuz0uWJcSaBlOJZFpWiCj70B5jMDoClWorM&#10;3HcTFDRCbLyYAa8elgDKFPFy7FAKvCI3xTQpY4pbFvTRQVZakCHp1egY/cA5lCjJtHIkuGdlNl3z&#10;rH4g+1UTTrS1aDs4JMZIJq4oUbI0pctUONSk5A2feh+nojwDyXyhLpKc12k5KqpfzS2y2p7Jhu2G&#10;4B6HeKQOBe0bQp6Bu9Xiakty+Iwpak3d9rV6ygR9PVSQlScRMXZq+cW9E0soisr/4E8KRLhCt55U&#10;NC4QwaKNCnWU+mm9vMPt+iqJ2KhzMctInIkLqlwyW881tTKFpbvZ0toulOW0wM6kh0xK5LrD9p4Z&#10;b+oY/mlHu+9+XkThv8vkjIyabtezQeRCjtLF0tqVnAt/kneXDDQ3R0rT5JQgKHRUcrfp6wAvkCvo&#10;Rn1Ip1QzqJEILY/xvI1nbBoz0/dyR8xcKmC1wxe7v1M05kPZgkSxBARVN1/UlACxJLRBzyjdjB/P&#10;/rXBa+3qak0C3zdmukUrVMcb1dGWuVBHtYX6Qz5YrJlw0nc+PCzQJO7Zxa5HNEs0hMelyU2n3s1M&#10;vVk3Pl/VbE99UWEHyQSSSNBGNMCpYwfzMgProFyr4kw47Gp4Vh53jRb/O+4QK2w9cPi6Rh0ZTYVl&#10;1vIGo71ta7utQ/pLk0zxadxu8e/JzOAKyp+bsTJBlGgHF9ktMYTmatvlOfHVFc5iw+WTJuJneZNT&#10;xS4+NCuOoGysARvYkGaonTRuikwNMxVOQ+5Ymn/q1VALIdXKVARsewybJ1/5p4bMOGqPTValhCtW&#10;SD2pAHDTXcm87Z2Xb5h2Z/hu76C7L1N5GgJnnPq5Zgo4peivdgEXpRxTK+Luamt/yS+2S8av7Gc7&#10;IdZp2i5JbSowxKMM7Pt5+nbAKQDkhbfO6bQCKdggagpR37e+QnMy4lmUJVeh9zVhnj2S+OCXv7h6&#10;9eb1Vz7r3Xrj5QtsIXOCv999++a777558ZLbapuU7AZtBPdwQA0831dTlL7QIp570CIRWELXdxhT&#10;ZqtL5HxbeOp1HVilHAq1RSzij3teD/ncbGQKKsi3CZ9pCQz9M1Ox7RfK2zagciXRkqWsuVzXBBbf&#10;/FPLMyps1qzREZtoJeXajOUWb0DOLcZ1EJfTfgKVihbDVYCyXcglNe2kLiDNKwuhzXmedkivfRZM&#10;phi7LZYQa5qQFk/gH6PwziLVaLl0TeG6m2uc2O4Nv5lV6VG2Rrb2LnhMiigEy4vkJNQrxbF0hGBe&#10;PRXCWL0oWMN5OrHxz7RueDlS5ZY6zSMud/iYI0fvUObmbOyb8ZYOeoZ/S0O1mJljh5gVxxXAVmrF&#10;PI0BxleKZzb22Nqiza1p1NqBozqOOTEULt/cs3UqtuhtXhwa0F99GZ7VO0VGfLW4eUGnsBdnyGvy&#10;PEHhYuGB6CNHFFaQxg05N84H9/Qr5XsFwoaqQIrkEh5uF802uXLDxJIL2+GKRYjxEMUaJ91f2/jm&#10;gXkTV4/ubtFCrEmNVumADplsEbhw6BZxuTnfLKpNbG/MUtQUCjOIriEZLjsQCYKVP0dRGVuRWBN2&#10;KztnuqmvTqQVvUCdqcmQWN8ewPG3UgsWc+qTYhj/26JUanPpXnfc5f2iu78FTGgxYnVVAc3SSJ93&#10;0617XbLrxM0krlvJZeR7WDsyQ1ArSK8KOVeAg5BcoSZ8wggT/uaZvjGojY02zM0SfdPFgqLiAhsd&#10;nh8st0MkMUFMRI410X0P2Nyuuajx6Rv7l41Vb9vKaEPZQStVB8kwM46/bJRPuYlmEa4RtulBk8zU&#10;d51966Kllrdaq7REFjiV8rH3Vq4SKxtM8ecY2JCgOSslexWN25gSdnx6TgaPjcCRQVRPxnd/uUwj&#10;cPbfvoD72FHoaOON/iR9XBTgsXs8QpGjLedr0S4pxiGAy1kRIFMtG7EmaCBfjBweKKlqb9LAb+A3&#10;A9iomY2aGZqgk3sXDEbFekUxLxHWnlLJYzYc2FRS8mUERoWWIQEwjua0TvC7O/XbyG8iOa99KAdm&#10;xrcguLz8Dupq1DgZdTbR/DNb9EP2TyGBoYnFbCXfxeQbx7LZxsjNYpJh3CWwltoKCWzja+6+gcRf&#10;FEv6onRVPhXhxjYsuOiY5QxNksMLbzhzwgOHsNU6T8xoo+MtIsxLCpZzZtILdVqQG0WT7fveeSbA&#10;OFTVBeLRiO1C8BqVZ5hYPeE2LuBuHzzrgSX+gtZ4xUNHTXuSNJpVyf7/UvvcTEoyy41OlN3BJMuS&#10;OjivcOKgoFUnXudZPiRfq/vmPzEtesWMcqCAS7b8liLzjiCQiSvGYy60d27VpIQkTEbIL2eurCL2&#10;yliCcPHEVQY91UHlYROdCX0qR7zNpxSUA06eMXCw2cFgXGjAPhNasNYILMUvntdYGkUc7sgxPokl&#10;l8ds1iGQYxJumgqLokatVhmeAeAl+cMR6HbyxKzorxQ0O016gSJUXuqctorY+jGpR2TuRps92G5W&#10;DxvyeAscMMp1xCtiXJ2S4DZ6smfwo8ktNRdbWE0I4Ep1ba5oCTdyKOG6LG+4sEoD6kyLjMkZ/Wt3&#10;Ry8VlnTX802upKvatdU1+DneRIYDotroLz7qArNuFH3MKUKurbVA19/A9xN3X5yWfuktzWvx2F17&#10;q2QqdZlsWU42760ZqzaFHCorWvaUsy52OLxDjrnF7lOGctlLg3FT83axkaASI7sjFjRyC0GN5TMF&#10;mxyN4saAidWooNBmKmZZ6MkGbhCv2z+WotXIR0a2yapGYy/d1kR4o2XXugVn8oZYhdpA/MBBRzeN&#10;d73oAA15NGJrNNyRtNt8PTlnsg0wZicgyErIk+4an/vYYA3bAZzEh0DiBiM0Hy2kVVkU8yk1QnsG&#10;Ie3r2Ivq8KQNQ5OPnaLvQsidqEPmcbQT26x6alLk9jqwNvko0TVbPNtgtxyxjD2G4v/Gvz0gSazn&#10;xxmdMjA0J7WAbMpF98iVGFRzWtOacNsqjNFIk8PF8JOVod7N8LW8v7jgVSffMAb8pH0sm8gGb4Lh&#10;XkAgmvoMG+O0EtUA6y4Ic8DQ9BS7fPfCkBvVrfrMtNEtpe6W61q9NR4U86IecIiHar8iI9LncYlc&#10;jW3fFIeJutbMJpD5wezXiCW0iS7FBWkvhOqmnLyutklpD8b1zEuy7xGRsR3NrI60GhnDTh3kZ0fN&#10;LrNf0e4IzMvoFqq52UXe79ise2fOwSVXjDnEVjMWCk+c4r5O5K2cZmHT5HMNrtBk7Z523wvJXSZR&#10;HuYAJ+Cq89drPIlqEJHNW55BKy/FlS+MMjpNqBJoKBvXMDR93akGyazhj9T1stHFhCyuzim+Xer3&#10;kKCrzsW3IagaDXJcgX1leUoWcxogPPeuEiUsXhvGq85co4piXjB2l9QctsuOV/KqSWDqtA5xSRX2&#10;B2U80OaRPlT7kmUf/YaZRR06Sz8Qegt/caxzNGitobCoxmwpqXjax0a1ANmzIrmRikM90PylzikY&#10;57D4Nf/v7rScdMOFqTWz0IIkL5bfVsxchhxjW+lnpmJ7bMPzcYpr9S+TCWwF/VXOt5nGopeBVKvy&#10;8GL9KsFO4cFt4YAs5vAYV/BprsEboJaLK871ugp1PB99W6Ox5rkWYI9AFrurjcb+RiYTbJB1GFec&#10;3O7t0FitwFrUDR63fQiB0pZlE+2KUgRYbhkHSHJvUikRtbywqLyGZbS8fmpuLlGXl+KiFYLvJZKN&#10;/KLvxh/a9no/j2yOSMVSjhLUPSMfqjlFh8rbUHkPK6fe0f2qarhZG1o4BLK7KK/6DzVaO6O/HhLL&#10;76Iq9U4XVuqHEDbbNI+yqzVE6VeMgbg+YzzRb3lzK5q3rMxd6JqNFmDCiz56Ystqjnf7vIwls1Vw&#10;QcKyw6a4SRDGqz03XXLnSbR5nmavgVdV3Tpfdxcj4I5MByg+tNLYYjSgVv0LsFXPgUV8NnpxwFfq&#10;f5S1NEAZJ1M0SnFasi3jzG9dlcVtMR5xrf+EdE4nQuUpCUBm6UgucjxRdT/u8tA2obPZrjhcQZd6&#10;gk4cWoUpmOqetZyRz4biW5fUGGnkfF1NUL/Sk/su07xnxvJDdmQpOi304VQM4iU2xJwIYu81sm+r&#10;aU5rnjFWbW6nzzq5/VBFNC0ab83Axj1g22KgLIX0/5AIjWSq+5aFtv0AdOI5CC0XHz9l0xufTTNm&#10;I8PjC/9r/3i8Zdw2Hlr6RqfMUWt604ApdSdupVJrSpjilFgVUzVWF9Z8lCtvTE6UNrRbEkQSQTws&#10;XSsecaqYliIm5W95fn7dpJ8EMimbkQSFBTGXy8+nSrpwiCe2lkJVgHokaUb2aMLosiXZ1POcl+RW&#10;PWMA1kbkDdEf62Q/N/DgXPwUXa0nptoOk/5qmm4kxZSQNyKQQmfqf3Xf7hCUA7DpyuWxtCHXgHDq&#10;K/XM3FvDrkm6Ys9B6KZylIOKqwm6beqvD1LnJYTro4wXP1+OUTVlDO/sQsNhvZfBV6icsWgpxQ0T&#10;7rWWeuyJBRPIcMQnlpfclxtt1TGfNxqrCEuxb9Ux0TeJ2Zp9ZpTXjYbr2E1W6RqM+SZ9Qh7joQi9&#10;uGPdjjsROKEvRNAZnMZKTSyKcpTaXnKRhw93etkdnizYWlJ4tIwpFziKmcMahmmd2310enF2gdOa&#10;OTCDq5yVA7JY+t1rQYZrHiNtp1zZtrETioMYEK8MjzstrsIZ7/Q0FOLj2ACnQ9vOWQvgLz2pJOBw&#10;Io6NIn7kg9Cmmz+MsV83XdOwPWLV2r/6J+4fU5rSXg7brdDmkrGdn+7+dEPV1rbFpXOLEHEdAI2U&#10;skXL27Z7zUWIGkT3uGe4ad2vFqRmtcaJGSQgZxgQAeHinzpmz0OgHUImO7o7k5Hya3FWM9XE9sB5&#10;j1mY2M8Dl0RfDEbCw4NGWzEY4cBn5cPsVPhvIAnq8qkKWO3cKY8WcMcAFE8Nr+TL/lwwwJo9JxO8&#10;tZaXdcGFZQa+gUTqI2Yq+zywsW7LPWoWGYI66o9ElFgx5uRdFjzuVzu8PPAo1IThyeeSpjR2MCwx&#10;Apt7m4LuVzF7zZ/EkmYIQT1Svql1YHWF0Yv5dTPoGrQbzS2GnGyJKjPboIBN5wDoHk8iCp5VUJhh&#10;CDB5zCYf1iWTYy0yxknzuQM6LVlW6CiseZhsYEgNoQSIZoNtJZwMdA1b85MJvTbMq9EK5OwEzXhs&#10;N857/niuxuLGLpW5awW3k1mDYeL2tZnBNX09r6S5Pg9hRdOVeJNwyXNO0sbaFe7MUb6myjqU5saV&#10;0LhROAZpWUv7dcv/3xi4nbGfDZn8LlDNKV+/NoUw0rxrfqvgSd/G6qSaa+uGWnwm/8TalQj167WD&#10;LT3w8hnGcKJN5tLAweTzCnlgu7rp5RNioYymOeoyDlwGBzIgfUkzFsYQS7eT5H410rqz7p06YnM2&#10;fB27P4vyGVsa+c70C08XrUvMzSTWNp7ufuaavN3tWvqw82dv9T31WELaa0P0AOwGXMnsQsnTPsw3&#10;+KemLgvASW4Xw58E5tNIRWq3q/At3SUpz/e3JWhKk4XAL7CzEezW7g6YliGUhvsz+JzoGlpXG/Qt&#10;EY4CcYsVT0+tQiAfVyuZG+HzLABjQsTwzhk4a1TbNQlPVoa2n/gn8ps+Yt0UzsIb7sEHvx8frNrn&#10;QURm2o4jVA82frnhpO/FmCgm1JIjFHwulngeb0Q0YSmz6vZaMMzGdjUdjQzWhF02vDUeUzXP+16s&#10;4C6pw979hTyGksAE/splX1baAUjr7s1Io1kgnZK7qf9K/HVOrMfvSg71V0/twQ1HtHEG3TmX3Taq&#10;4HajX+rRs1wYpTF+k/trtvV4wz3ZRH2ereoL9QcPU863JaPImtvtSKHvKMYFS5qUWb5QxFbiNwPJ&#10;JQCtVlp6p4z1HH3k1bOJGgIp52pJWhPwUERFcWuPdQ3pNcpEnl7HP2W0k0DEO3bgnETezKRx3pRq&#10;N9Sjx41DaZae5tB9N7MKFn9fT9iiHFcplOQrG53PuRmbbrrCTee1iq55yZWHD60N12hnpXJ1Mf8q&#10;3V0MF4u4N0XkhC9cEx4ZtHSbtwVPpklI7VXLMN8LbYp1tWHm81awpfNXkMlNBICi2rIZGVvyQThD&#10;Ym8lW+OixUz1PIJj8NoV2LOZaMYAdiIiwfySgh3Ro5omQcMeJmu7Gm6IyjbRpjgnG06qQBeHAl60&#10;INfGXDfRMgnXbau55XjZcttNMT6bHo3MQoU2j1x5/HJxbhnAdkqGZ401oDFnrmtWa1QvXBX/Ren5&#10;pZIeYxgmxfBz6a1HRAnQj+j7tsWi+15qul3394CyFkaOnHDTMl51x+pZj8XSJ02I75m1LNxGSPe0&#10;mhODadDeMhLrI3nt0FF4b+34lkGQ5boRZJLZb5htLVZr7q9HOy0SFEQx1UivFUm4IsokvhAZ71BP&#10;DnkcuDWurPnGyFrbvGl6ruZaGA5jxlZlVTXPmGRTv00md7fK72epqauSJxnNXb3QdIEHPtbh1PzZ&#10;W0lOgqrU373iC+kLq1PoTIuGU7tzvEJ5ZWyyo2HtkfsUWZNgHZKMfDg8xWZpa9kuL2YwT/X6AMcM&#10;YqEgoXFs6kQIeEydd2SVM/tpZ611UZuV1ictag1DVLEgMxLQX3ll1gd4TFIUQt1A2yi57uPIhfFr&#10;SajkZVim6EnDriRDI39MdoR+hrFVfYhg+bKElofpZ7w6krG52ZZzHrmTk5nFoqVsxjPuoRPdEgog&#10;1dDdmNEiUTBQBRNFhraUO9B3HNJfE0TIPj3KZKV6woVJsew3ZMIoa7viPam9KJ9XplmdxoBYQZpm&#10;Zpf8i4VHGxdgNoS/8ny+Cx02G3pxuW4+Ip+6GjNj5qbmYuq41H7iwc3SjPbhQ/um/Z69rYj0s7LN&#10;K1k8/JcNQ1gPT5Umu2t7tQNt5U63QBoVxdb5FvxmjxYl5Wha3G2ZUczQO8L4SVc+TY46GeHdS1Fp&#10;xxKLcHvbwiFsCOEzlVLWAh85NAqpG9UtzAbDfyecflhPsk96cZsWB3CjzMwT2FcmnTVRVGRsdJlw&#10;Q8QieAstZgFB6iAukclom3WWAPfO+PyVZUIabUZh7aZ2D1B9KBKYBt4cdK+NXOxURrZLdbJTNcSa&#10;ttM20G253ZXUNchqJE9CLwLpaFsDW+gPe2vnmD2/NKuoQvsQYUhhza0kujxJ6RcNfKhQdS9lRhxu&#10;eKnxsNiAGtpd4Y/K1XY6oNdRkHKFRePS5Mynmk4VBZRj4xlwq97la5rJJ0+2PO46ouYaEgJZPG+E&#10;SBWMczrxa3vzaF6ZF0mxCPvWtAClWNOeloUpNTLzcTojFyX1cwZfKFu+EUwe5nygFbhKRBuCjV9D&#10;0Jb6wTwWCIVmqKGXYZhN2wzbwPT8g2vzeaiYa/KKJccFcfkkJpfxTiMwTNqTel2TF11/M/Yyh1v2&#10;cjF7c02svKUD4Lw3xaxnttiyNiVo9tTP2x7tINwwzVaSdkRssuoGH/In90bisg3sD+t87v7JfE7J&#10;jQEupmBfhRYetFSw+aGVYHuT06NBcVHfFMP0gpZ+rdzOxXLtAg+xWjFXNOgDSafya3/XXbPG1add&#10;7b2WaYp0F8xICX+N2v2mSGDkJGwhIPzTZi5oSvEkyCB6dNqYh6tpKNNAe5OG6KM519yDSbp37SRI&#10;nlqzbRkh35qZXU9JHJcnuReojYFF/QS2xFbU0FBD98ZXMYpnJc2uhw/x00JrSUmMWOkZD4g0qcZL&#10;OSbOBEuqSXsXrZlGB0nAKXfTc2sR6L67CeY+2Cvbyn7LYKySzZU/lhmKjVMioIU51+Ft7D3vnL3y&#10;KnOjOKFdDpp7eyn5aQZf44Q0ETuuH9ZVmhxi3Qw280O3mn+p3scTip8/fihsaqOqci+JVpixk89w&#10;xZm5RJ8dvzn7DuO0qytsZ8wM7dIYJI+lycZ3SASp1uq32UA3MbJ+2ASiI24JJ7c9PUIva5Uuo/tN&#10;Cw852DHBvOPy4vupAvKqW3Vekj58XsxK5BcfjKS64Q2s9KblQWoUpWsYAPl9ax9AOgS2srg4F5HZ&#10;gIyB0BUMjVCg9Dgr670+PCTyyImiWJqqseFBnPBOotjOdKkSfHY0YOqfmgHYBGUTMS4eE88WOUUy&#10;F3ATppsrnSQs2YuXpK/RCOCUTlkDKjRC4ECfETWrqnSA7/rWHZkYbjZqTepf/dwOWdGimJqb/1Al&#10;mUyayTX8Bez415iaP3Tledh+SkBm3e6kzW3gqbGIyW0zb11hT9qY2ZnhHS81U1XhYKRB6hszT2so&#10;C74X3wqgNRx5ps9feFT6Wqy1m9VjTxpLgQKd7ykgkUSdHdRxh4uDFpInhhsDeXOMQLwSI/ZF64p6&#10;zm9Ho2q0+XzvszYtBGFIswPDrGfcCIWWcQag6HXq8j9zCtXPrMTMDqOSQF81R/k01cKeaqZpgqrk&#10;oHq6SSFeXkzp3rote252dwze0NfLWawC1ODuh7WIv5l4qCEmUUFIx5INcNffEjrYMkizenR32hJM&#10;p9aVm3txmeHRTdkz7f+jaJF9dSPBzVHLbWNxk4vLkFfPSzYjc8VGeQX59Mlp4QOtg+UppKZ5V7tj&#10;SD8vdgwpjJnulEF193csymKFTJcJ0VWBU/b7YXNIu5i46V+LIosORfdSCHPJcggdwEhUxJE1fgMY&#10;xbTNWdFqxWvW/R00WQrHLTackxbtf7NHI0jIOG5Mx7DChVW1mOZmbc/eNwKn4NhKGXImASQ8zLyX&#10;iitZRz2rHNJOE33osbZLq0x3PIP40Quj1NRXJQ6EtdBthfige2an/ruBlrLJpWgQF9QClQOEWbg8&#10;y+R2eZPWlj2drLWjXdGaoFjQ3Jvx10vVly9iLgGcXi+ntctRG919YSDojO9V4RgD05IydcsUKLYo&#10;BE5RsjGN0ElHmXPUmK2eOuIeaLYtVlWwuGcxzKXtXUPqqUFUM0Dd8N9pc9VAlHDrH+OEDrRi31nE&#10;Ym5UYsrusurrC76f3T/5gdfYZAnjro8fP/LvB/5FtfgJCw8ALbY5L+e5EF1dbE5Vd5c/BvCKLcOf&#10;zYA7fYXndZaexSdY5GjMsSU9wQ+OP1nfMSTWN7aFGSaFKBa/4B8hAmeNSIpQj7cV554oOCYMz9kA&#10;/WUuJVkz4Opsd6PI4yAcnWL0UbFt8lVF6fhcmoFNO08UHy2FhKzkIY5c0j4vDJJyU0cer8Heefd0&#10;2AiaCWVC+lP7jCdAq8hmIriKxZcz4PCtvfRK7Q43RkDIuYnM6cAlLfZVkomgHgMuR1/zUNnE/Cgj&#10;aumSqZfF2h605YrA86kz94kK3fB8VhFChGOwmE+IUp4Ptc91awOwu5kNUTsofWipD8tn8ZNJNvTp&#10;UtCuJ9poGJuWzEPzY8aYGq35BA89ynKtLtM6QQ+NaX9Yd0t7d3BaeoMXTdQ+VyqqZZI1gxvfzQbK&#10;8Y1t5sNhX1z5uAobKyxnmCfdDVJetLRvC1gepTHLU3FD/tpaYEfT4lOiVz6EZubLZrNL+t8Yq5/S&#10;8ii2CN10mTX7hSZivUhYCtlFteKL7YQgWXQoshCxvJzQy7XZVZ3X7H4jzfRdhO7VLIp7lt4nygcZ&#10;7FavJ7OPeu4TYVfN3Yoa4t5W9TJXSnhxJCppJpGhywybH3YffZ/QpeDrJ41bPabgHypSt9Is0TwI&#10;5DB0JB+OOplyxPe9L4QHLf2iX28Gbsy4uYAqnLmQMZ8lZL6VcfHsRII+UnSDuKl1cmy3O3m+1YW7&#10;P6ncPzVgKOMCgb/5ZI1sy2DtuGc4N19qvcELh1tmxIcdbArb7MR+1Di7E5tc7tRkuX7DLrIFXO0u&#10;t6wIJCsgi2VS+t1dbXjXFqoB6AKHcmTAUj50i2fZb5V0y2KSacdh1CMi02w/UNK38WbsTE4pS/e1&#10;RocWfYBtjnJ4qwntHg/uWsI7252Y2QFGK1vTYkqeTEIs8IndeLiNo64lC2XadmA/S0S/pSAPe2L7&#10;Zclm+fg28qPyIZc2e1i0hKImn5mhrpK5fvglMSnZFHnNeOXmUadJI7pdjXw0+lJMipMJy+am0xbJ&#10;HVbDYHqxrX9rlAV1ga8mDl3zUkGq3W8BNoQVAJvP9cwS+61LDhwncSUOvILiuuzNO7Pl+hqfGzji&#10;qAcV4kbzFHeoGQUc+7D6cuzCIWh3ln+lCHnMTcCr54MgLik/YVCqCmSUiap0AhORzoXzsBPywX1C&#10;apuG4cosotedxzH+5JrMIX8iYX/cevU6eugQma3L2HOAeG97IHaplbwdPpvDpVioNqUdwvGT2uhA&#10;nQKje9cKQKn0d4Z+FTEaC4NE7vS9p/wyTSlHuiK1kRVxFlLrJJ3+UwfB6C37OsnHQ6xIu9ZIb7cw&#10;l9Ke7lj/HmJvvDmAuNRBeVGNfHkIpJ3RaI1MLam8sbaaGgU8Y2VNjjkR46raJ1BD7ZEXVezCeXf9&#10;4pve62OyRyvExT+qbMOkNchLU8/x1WRENGp9Yswowhp1nKBTDd4kyquprf8rmdejLrFsRbYA1Aih&#10;/DMrcVRZ+k7vpa1VSU18pFZDYM4PFxhrxRKqNo54mhPC57UxpYEnZYYXu3KT2u5umGcsIJn4bIUo&#10;VLASs0S2nmiJ35i5yHjVL6Oc6K9HoC4dlnNzZa5s2/h3epy6r43kBMlg8pRMUEavxp5JX/urashn&#10;vitWlWSqgCGBPpJa4FHBlppyH5OyTHplfD0DvTFCajQdMfs1zvHioGlxiBR5BcmjkMv4ea6i+Tlc&#10;PDC2gioVI1yOu3iSLGQpNpKX8RhL8dwj/JQJINv5mk+wtaOSjN8weSTk625OnW8T5WDb8uRkymAD&#10;XT/+ajdSbhhMgBPK2ZjzYo+0a9i6RVPH/v2u9S7j8t2ii7HaUuP8STtdNpaMT7/VJGh+aBTYb3Ax&#10;gzFhk3FjcM6mreBZp5ejvA38qDAtGkiDZNKgZPd7tuK+DE4LRDqHoXoqcejVMpMN3M2JPf3Kj2+2&#10;xI3mtGqibZV4isqrdA9dgYCQJ2gMEzYRu/U9V63vRohWlYbEE9oio0aUEWGVn6ALXXzYImBvrnvd&#10;AmJy9/NN59UXEcVTH5ROvAj9Qe+85kOk3cJabqAVWrT9tqumBSvkkD5SKnissjTGqJngskvyyqYW&#10;7chlGQjXaYVrvWpexXe7ToSxfPk5fRdhKcgHsEszB+BikPzgagdWA4M7M4TLTZQ8W+W3FajnbSui&#10;tVhoy4plCTKvlb0BPHiASw1/+tMn+NKMf+PGn8/8y6cIiOvD68MHfD68f//h3bt3b9++9V/f4DkK&#10;sJZrOuX280FubH+Ohiy8xTC2OOypecg0bQnyk3lN8SzLuH4//dt/+EeYIBxxxm4/YttmasmXL14+&#10;nebYToqgnQ07Iw4sb6xsDNt4SLcQr0Bh6kxs7WXeCxQEMeLAWMAABUgpekA6zdmr1zyKgvFwm9Qx&#10;k2vean4t8AmNPaipWfxr7TkjwGWwwqVUwadHj+fM/b/F9p/YPZTbJAFA6zHHyyhyijvDmXXPjXbe&#10;mNE9mK0P4/AaRWKsJL+DrE+wpVo5xhbn4ARASHSGFWccEXl3GSd8s3LZhChU19BSp14wgi753ZPZ&#10;gp3sujA6DfMJjvvCpDU37Lx6xUWxRDD7kP3qFF0QtsvzM8oOm/Bz/zQUClMkH48/YctR7pevmLS2&#10;xznF6esP96dXVy/OeL4xHiyL60q6ttRqZLL7GdsQRtJyoJqv6TP4vEGCmOBEZUQ1zi+Q+g4yasNv&#10;0LDO/m01CDRzCsE5MyStxSiMzlPuyjo1nIYWUy1qTlygTVrwL/7eXBOxL9/Iy+JhpZpiUaEOKKFO&#10;7c7Pns9cqAwKvcZBolZjMUsW34Cwe+2yMcedXB+YEIyZj8sLnF2VLCj0tcNIoiBhLua3Ks3TZ+nb&#10;vzaBuLKD/MFxBP5lht7NCaa5LnHOfDEDYFHN/K7xNu8AodrF5BU38SxqG4sxGSjZTCvD7lkn67jw&#10;gVo/u0EM4/MthgaXl9pPXnnZ4RZuvRovuWqefWzVkaYd5IiwS5sNrJzgF6b50kHHicknQLJ2Mb48&#10;Or4TH1rZSqfhnF/SYs04Vzeb5CHWskNkG6NNRtjEVikERqh3js60WRsGz8evXp7rJE/ucjt9CDOD&#10;/2pW00M48yQpYAkx27lrsB/hrCG5pjVqpl97f4KJ3Nub+8uryzON3E8vfMaQahaZ4iYM8S9SppLJ&#10;Wt2c1ZtmFpXi6Pk6AHjPLcKgIq5vPmIfjJcv32B3X8iTX6QaVMimm/BDY7LNfHOpmHwzc2gUWQA2&#10;PrcmMBH5AijnF0S9zyeIMvL8fAjTnJPMgVgQ6WEzfEhYmtPpB1ReJ0iJRG+oG/EdDIRVrxyE3D5d&#10;Xb48Ob2TJSEX7CCcUmkz4T4aG+6jh7qzZH91geq70HV/gYDgKU8BRwqEGZJQD3StqqyAl5snBhGE&#10;3stISi9ILYSxE4bSXG2V9/TpPRN/r17awaSIAYI4rarCTnB3f3Znd+/RdZWcrF6dESwQRCii+xu2&#10;fnGp08Q8dSZF5cxN2RXhnD3TC3XypRtF8cb5BKO9qHTxiSsxkJNF2Xw8Qk9vrrnpNXjYZMJFTSGF&#10;Mbm0qTMZu3Eq4DhLXvkJzDHwaj+KEN7h6e3uLZUYGOrp/vgKOvFMG9Lx5BKTizQU5ovi9Cv02Gig&#10;uxKNu0gu8kjLmeq6z+mckuJHH2+ZIBQ8VHk9PudbvaXaWdN9f5am4SRwBafy5eAO/cmUB9FOXhm8&#10;SPaXe1kCr8rkkZshXLuIedAMDK0Cy/i73/2OHXnkMRGoidHwm3vYEZ4TzHMj7uGk4y+j459vkK+C&#10;v4Di46fbz9d45eHzp5vb66fbmwec2nJ1/hIa8vEOwVyqSbDzN998/e13X2md5Jou0AorXnbWA41l&#10;RpCxj3A36Y/d4cacRhYqZSJWWTJ2+rd//4/WAUxgOjpH/wE9st1PznXGpKa2XZG8ZvtwSzK7dkMz&#10;7FAMQw57ZeK83hakqoMTTzztF5ru4QLkOb+QyaE0rXPCXf+8Sopalp6Bp3vYNwWYAKB1h7fKsTjS&#10;K6E0GBGpnUPtmgtKykH7ykFxSVJj3HivC28p4sI+OiBql0xrIsCF97QNKMyZihONiIp2Vg2tsFzh&#10;klt+o6wAXyF88b6NFrzGfhD4TTn5jnc37O/FFZ84jlYMYXGOh8E2trRtAXMr0+YZYOEJ3eXqdZih&#10;+M3sKQ/GA3Mjf/X49C4st7EpG+HtzkYvVPeHE2720yVtNWHzPX3ih3NgOGc7cpUoEW9QBW0MTNOs&#10;MWwLW9UvL7YBS3OmV9HNwDCsdUccnl2KCtJZbJsHYSz+nNRUsRoPiEtiAOz+VWM2MCxbtlnGz5Tl&#10;EnLM+fCIYPGaRo6JPk6wu++NseaQxoyZyq0Ue1Bp2sN2rRxSg7J3Z1wQ81KMEvXgd+MZuB5X0teG&#10;2M/wWGslG1D1khZVlTzCd0S638PF5eU5D2tTgaHIjJ9dp7Ytuk6PwAdydTuBpLhy6EM3+vH+BIEW&#10;xCvPL84vrhQTilbz0aGlzQTr0DmibfHSruPFMI7+ypJJZqDxGdij/YPsnEF2cK4fJ9hwRlx1rbvp&#10;2My212lndtBd2+Fh9zV0f2JcBtrp9evXGE1rVagO0Kl5D6kFdbFmGGYHm+Jtb8LqhMAaVOyZi10+&#10;Pb7Aj48PJ4hLvXr1kj0910tqaTqmLFaeeqrtmqyoh/89iTtKFW9AQjV6BIbxKke1dGHsV2i8JB0c&#10;Ty7vxxzsMJlxS0jtokaSnX3HwmUzxR6grWbRH7DdBzYQxlPrpUMg++HUt+0yMraiy/hvqCaTmKYu&#10;9njLpCmYX24YzK5rOLn4c3kDkzGaeRu3s/vFj6qMu9Zaghw55xfy9gO39UDEjZ4DPAvU6ObjH+5n&#10;uSceGhLqzxp0uVHBsybW1BH+Ma44uXBDel0yFcug0RCLNB4JGefGgEbbtRFCY9Vdntgwuoq35SQ/&#10;0junvZMzy4jq3RHXaVzEdUEZ1hzp3muDSSxjr5/IMXZXyw8JtMG6OErk5TmDzEHmQsEz7IFhBUya&#10;sKhjF50LqwpdcXenpYzFy8oQHqGtLr4iN1AhTJR8SMBYCxS1cbLTWmsD5R3qDr9uaF0KSg/VjMGv&#10;ZHe1S+cMCs+WXan2jn7K5tlP00FL6AXKaJ7q6Le//d0f/vAHnuFGB/zm7bu3N9e30DZw1hE7f//+&#10;PQLnULMIkCM6jpgIfsLDT59vGCW/RqgCNoerPxGKUrVMKrm+QRTy6Kuv33z77bcXF1BYy74bqy04&#10;no+N2GYcYYIe80yjscH/ZLwd3mNQbZ9olZJuaC+LD6Naa1eXRbUDrO/0l5FNv1EOq7nQl74xeuFt&#10;5DF+9TpMORvcbH/alPFK+1ipzePvWaBa2edPp4z0cHtCzZHGalv9sInkeXZq11D3aDGypNgKJIhy&#10;YxA/RxhMMRJNg7+Bk658J7otJC7LHLBxBbzBF80gQuxKwbQEanWyN0qLGAqV7mbNcg3suza30uTb&#10;0rG0naCy19uvOJ2HakPb7bZz3z1o9O7r7G5vAXDNCn0egqOJRkY9laWUbLllxroXEqSQu7HdkDev&#10;7vDsdsM9qsv6ARfaakk0CtpNMX82QlZzU0XVfZEibl9rUgEsBRrp4S1r7iCwUB9+3lr82YtJRJPJ&#10;LU9nqPlwSocr2bDWyixY2R2zAO5N7sOUg66trKAhqY+A6kQwJYVxIR33Vz07l6NGy0pnqpRRt3t4&#10;syNif229MYW63W3Uw6WKOTTt9OL8DFPakj5tFCpBLPvx59zfKdTFA6Fi3OsatnbCIj3v8LBm4eus&#10;XC+jFAy8LPFWWX+m181lOzZoEmTPlvPkXaBmbygmfVXWRRoiojdSSqYEmmR7t8YgpjH6GyqzTjIK&#10;obXvrbP+muumo9/3rn+SbLLljqUnZqr7C+QNQjTPZVSuRQ5TKr8wyJnoDVRih54u071SLrLyltPi&#10;NLT0oYjeBmOyyo6gbTQ8MTUxcNhHizPrl5vjdBvvTeR/B9U0At5chnddzW8bMdGXbanU0laCQc05&#10;eDjgvx1n+usyj/rqPKJZz7wvEQ7MjbS4OIyberhAw2b6Lu/H0jPGdVs8LD3bPXUBLwmVNvDwOAKI&#10;nywyAwz/vGO04G1q1/HWZsAmaOWYlBEsq823pYM2zo/qLLpk0ipfBYd9nw3/GJ9tl3eSdcj1abfX&#10;0IeKRm6gPSB1HkwMdxnG+DO94GiO7PaS8aFAttVYxrpODBXslzsND5yDJZs//vjjn37/+cO7p3dv&#10;Hz68f7r+fIzPjz9cv/3p9scfkOJy9PH906cPR7fXZ+/fPrz98fbm8+n7t9c//fjphz+9//FHZLqg&#10;DGIW8KeP4bJDcs2TGB1o15ab6RNZzzUCi1vWjqhi150PnC49p6n4k/Z18qAT0yTamseuhpqKex4W&#10;U8mlbafsDXekpc68P1C69ILZmi3UliI0ODx69al2RW1p35gf1zYlucncdHKBHYv0k2Y4W7nIXg9P&#10;JUxT9xzUtPz1KbeF5upuaYWO8ZYUR9IWd+quLW4L6q4L9gyFwUz+okBLOC1e7VkxejpUzMJb489o&#10;lFfX0eXt2hpX1awzrXV8i0zTm0Ey1uArddqzutMsuLFGxnP/3dErVBgD610Bey2tXhtIJzmiTZ6I&#10;jqCNR0rDAd0rcdUrTdcmdWlDN7rg3KqriqQSjAwvkWIhDSnPeUlms0r3whSfCqvuxeHF44lO96K6&#10;KiQvCvNjHNaHDUqJ++UiOHE+UqvDM9GC6k4L7OJJPdKLjD7FQmhIaa6Tiii9ycYawUnUdt9bTt3K&#10;5KUte7elFzsK9lZl6UkRwpJaU4IbZbMTmd1vDYPRNe1ow4bu2Tjgw/X9WqZpHhZGEHnVGCFH3Dta&#10;tenX5NLCYee1h68U60EkUb6vRvHWwXZbPejypjGsgYeQJ2jS+qrpu1X3PcjZo6W9wBaT5mopXi7W&#10;aMibo9w1qRzirNhsEXvXTDPVqMHkzHyODQqRecLpXXQUVgew+aBox5NMF1dlkJ7VP4W0TWp4Sxle&#10;Wbq9OAe/wju1jZOjGsExPwlQsbJWCalR82HZiEJQc8uk9cJebGZa9XOwk89HW1xXtjwFhly3tml+&#10;roxzQ7LBbpfpp60yg73kwcTJK4VtqRrOXDqwUUgN2857G9rMu9ywHnF7Ip94sfZs0e9rl8zVjBHb&#10;OtD6sLViN92M6kZ3xabONK9wSO1jBfGlRphed9GOq7Fo16M77IZ89fOdvHhZgXiY3bUTM7muh5Ga&#10;aowngX97QG+TMT+LwwWgPpsBUkTQuXwBcLqFlUGx+Lw4NlIrI9vOXNXRCx4mh0/eEmDlpyUYsZcF&#10;9UZwLZgX8BtmKlvf7F1d8dtBlpSfV46VdilJclxiksldcTkmeR4hxSh7kCPr5i//8i//y3/5Lz/9&#10;9NNvf/vbf/3Xf/3xhx//+Z//Gekuf/zjH3//+98jpfxfdOEez/H3p5/e/o//8T/eIX7OsPpHrRDl&#10;WBqI0upS6Ct6/y9fvry8vBrx+3Y1xWLjKsROjlocbjy0Cj1UJijg6VploUk1uVUvPo54h0MlfVpz&#10;fSg5XXK24fe0dT5ayfymHrEhIxr2TmfGXSI7+YLTUUgXzg7ZU2waGPeHL5Z9XqPhTf/cTK7+RYLH&#10;jWhY+eJ06WWplh57jNhYV7M8/h0Tz5YzpvW2evE1WH1Evjw2TxpQZdpG6+rezf4OKmy2gGgkmIJz&#10;OOLXDbd1DaPlWlFgz0bYcyqwk53tQ8tX19U92rHBHDy4YKF4/5bHZWya7O3NKNbqtIawu7yRuqEl&#10;2zDsWUsMYHiMPfEtR7b8H8ZQe7Tt4B+tbMVc3zZhpSgFcYou9dTeGDfcsM9aI3j+bjdYyMT0M+cB&#10;eehsIbPrmdx4+NBkqM8GqwZiw+aVY7pT51VmAd89mDNuk9Be7WSmGheaa1MSJPSvgSWKeWHJlcy/&#10;k9x/huIe0tZQcdpO+6+kj/VDkWPh51BkdogaRAzP9j8NEuv3pSZ6k3UbC7lt/G3UvPFvJgxWw2ay&#10;vrc8Wt24sHmunZuu2ZFyvz4vP3ExPbfJZg/U0NBrYyTZTk8rLlfirxyGaNsBgBQkY5BAE7nOwZFm&#10;CBNNxG6BWZCm8pq/MlmtcjWhx8Ysu8GDXnUScAPWfsMOA5OU011rp2rXXz/vXwt+J7m1vgsCPa4u&#10;3Ob+2S5P6jRDmoWX1BfOOE2u6Rer+8QzdqP98XXqjS0LrBUFKK7pbq7v8o1dOI9rdL9XF6WvUuXs&#10;l7qT0chkD4vJQclJa9ufJVZqfWReTXtSQ77JyY1J5x/P/jZ9v0CCDI/zik7RklMlR9redC7PetkP&#10;UdRZz1siFgW3XW2GdAFph8z/dBQG9YiVbXCS0ee9BemaK62VqeRafWYvW6bDP+mQDa5+SCpMZGX4&#10;6C1l4SaNId1ig72nkZXEMAweLnTndv3a0bdFTCNVIbkYe8cPGbdL8XQljdWpYw8xTOuiOUiToaye&#10;h1bCNvVahs1uaM28FVNZaFDYps0jMa/D/sUvfvF/+S//9fzy6o8//PiHP/3w7sOn9x+xEcvDDz+9&#10;/+MPb2/uHm/unj5jG/OHo+ubBzx/PDpDvOvu9ujuFllDiBpkk3Tkvdh9Qsr3V1+9ubpCgAab+1Ff&#10;tj0N7Uun7NjYCLFuaW6f6Br4l1+hS0Z07MVhBQ1IWFkp1MHEiwY79dHknE3SkbGlk8qlEZLDai7H&#10;HzRBncUVjdq587R36tmoRVFuoyDMr9bkbnErZhtmm7oybY8Z0rzoCgdLu9728Zu3lhI6vFPkRXYn&#10;77XXPPVwgK/27NWZui2HW4F0UcnjCCyZF6e/sHur7Cmx7WgcbloFG2eNqXa1dzI2y7S9LNmWYGR9&#10;Q1LWixipJkpEbl4nOXSdk6w7STbCTdlJTmNBfJWxR2twhwCbE8LDgz0WeqvWCYnRtTPtW0UT7o3q&#10;Gw693KMVMrdN8LhpJymusERgOZrCW3GgB3m8EuQbqCDIHuq0AzeduDhBbkabDNSuT4l8GM9Tm5DP&#10;a5oLTc7tp6wTBcjaNAmcZPVQ2C4DKHOIn3pcVHLKFgPR+GeqsOU3FFuCr9h0nVZtHmhzq53lFwMX&#10;upbF7XY2uqCGH80nk7toL3XOnHQxG/DCf9j7uNie2FZumPd12fJmmkKdhtOYbH9BzkFNjNhxr+Ui&#10;IAja8xFaZkJH6VyPoW0e2DoxrFJk4kv9+iG2Z08nToy6YhXtYUXHIgq2B+Bk7+XrbGZsd16OK1fv&#10;QiBC7v9ojwmnHQswMPoCvSSe4aK2SVMzqmvrvhe0MRDNzDWqisaYI/PGnlRlKixp9SEFCW7qIJLe&#10;hGGT2b/jov468Uy/q2De+rPZST3AVzx+dtB97MvyaJK1z1GNtl7fao8NiCrT3GkTHHK0Ol2vG70z&#10;gDLR3srhAAmuKmYzjlp1RGB7qNt0z3zITvmgCm8GZdeqr8bJDoDmZNusZg/Vw9g5jtdybbaPFpBi&#10;S0NcfL3B+iKam9jpkBq2C7USGfM4vpaMR/+kCf9jlugbI1pPWE83ImMhZO1cHQE8AjY9FsLztshN&#10;L0Xc8m3WVMyWYPPE85SyrcQlnVJwhtDm4bwe8poMlta9nzZNQNO9cGLMlOtRHo47aPw3y6GUZNyt&#10;6KJHGTVjvY2fbJvMMNDev/nNb/7rf/2vf/3Xf40cdCSaexsW6wpoZuWr0JJgJ3PMfmMFFyN74B6n&#10;thcnS0fxQq45OMpc4S4YFcUqAqoCAQV5Kxw5wMOPndzl+yJiuJp7tgAGHn2GSu9P0ENkxGOIwFXn&#10;rMwWWLYBIz2zSBFgEniHSkMvjpTMahhQc0t+zgfYcgA9v7vBWOfh/LJfWePQRtCkkx8W1RNHb8IP&#10;vTwIWfpdvjMWa586i4dK4YwZY9jIwVxiHtToFA+4ZfHg+8V5zzK33vW6wOzEHiYiNigzmO2Hu8Xg&#10;LqYnTjFgxrrFWMFm4mbHyZdCLw1w4mNDlZtLG8h+y9TGiAdlH+8voaZevuZwj6vJCxue0/CqqNYK&#10;W7uyGfaMF9OgOgs+kVugre2FQyzGxM4eWAR9jOO0Ti8oLbS8nTR12Ek9KQ2yVZnPDsyM2e2F+m9v&#10;nrDmA3u2EMNaszIXqyyqTT6upjuYNrvZatokcKOKhtiZJnB0pB4Qqj++eGFrauliMEW7aqxrCueO&#10;vqIjWaIGxembeyk0B4LEFHCuJNMvHrkqFNKgVQws0iuBTJul47Juu3vUGqHVGQr34KTAs6BpqM7g&#10;3NPDLfY7wuYeAsnxorVmMETsmpugk1ADH4F5TFtl2bn53Q46eIkb0F7fY3Xm2bn24XGv9O9QjhtV&#10;PtHu+51m/FIByoi69XTPnY6QyoKVfE/cjSGaT6ujqNnUuzU/Mwm60w/lO2ZFntVfgcRKvEqeZxIc&#10;n9zekLJYFcrhNEV2jULdhWeVj1nuy47UestNmw08mjo9uuAo4pYrjM+wipubvUIr0r+KlSLEJAV3&#10;3ijIG4yJ2ynCeK5dH/xvOSh+8IDkFoSpHjGPfHmJpfk4loLM0Gsld92c/Zp0bBimwzcB6566QsdM&#10;724YpPCeLdQS5GSnvJuFHFtZ6uiQVeaTZZu005fsnKT++Kzs9tHVxRX18OMxZsZPTnUOqzZO6b7s&#10;kNnyMnEbqzr0ZPsQE11NIHbonieznF2cXl5w/wO24l1/WUl6OljRe7PsWWVH8e674Jmp86Vuno5g&#10;06Errl6oKhdhMM77b+nZ8H4m7SZim9v7oZ8UHmy20h0aIQQ7b/kVe7bYCtm6sbw3bSvdKKC4g5kz&#10;xyaTjPoPyU5vhiA83ek30JfNQHY+frih63beDlbTc3PTuG2UTh6YnOcOmCGtLaSSmie1ZwsmCm4o&#10;s1hRLe1U3Gt8d7AnXx0F3yjJxvBC4+i0ZJ5eB+P7AgRfH+5yeDBXhWLPOaISv1H52FvuJqZLs2uo&#10;2b72LqKnlR0bbFmlbYheAmDvlHEannKjPLSghXaJ8guVhWwWLrvmTgaMRXIbjIsLIOj9hx+//vrV&#10;X/7VX3z73ZuT08dXr18A8OvrD3/4429fvrr867/5n37xy2//4j9+/3/46798/ebFd999+8tf/fz7&#10;73/1/a9/9Yuf/xxfv/nqzeXF+VdvXr3AflaXJ3Ddr64u4CHrwOAwd3VnswSrdD6JaIZXMeg9xnd2&#10;CJ+sbnKzwA/vuQoVm91xGvf2AoGiDx8+YUbg8fRTuajGFfw8+VjRYnvGXRpq8LpsBfUU8slVwJ6K&#10;Jkq4Nx1IzX0nbj6dY4Xsq68eKSraja6Hf/YbtjK5G1FlONJlDJky5HNtfAWGl44f786xlxeCYsDy&#10;2QXc5ZMnaEwqpvLFnZIvvMYm//9h3WldsGgcnaZRzS70UJDir1Mw+d31E4ZoXrtwfMaDSLlBAK94&#10;zMSwLiuvgVWPcrjdQMUD2M3W14rTrmFxhtRoFzJ8d//p3Tn+fv0zepDwb9heXBtRJ0fzWP7KCd1S&#10;uEHSu5Icw22v8Pha7htWMXMbQ/T94fYE49TPnx6/+vqrixfscpJBttW6tu7IjojVBJvze5RSRZ4w&#10;hm0947f0/Ojz+2Okmn319StawXPseUdvr2fMl0gYbuuAHqDLdBxy8uQf9o9+6r14m3syQFVgQPvh&#10;Lbn65dd4DueG4zphlcK4cyxaMTUmZjc1XOMEaEmK6FO8V9N8XByG1fpIj4N2xvKXY9t7bFOHkX3z&#10;nSRAKtW1JbnI3dl10wOnhm0UoELnGAOVPJ7A/t1+usJ2sW++odScnnvnypACRQCAY8aOMSTKHpFM&#10;YKmNsWBwGEYBCcWhEj4Sl2ErJT0/Zyrgu+tXr1+9/tpAKgI7vPOpInzfjDrl6BD5e3I7VAlU3j/c&#10;fDr+9PETVD22tn06/UiwQVn6L+dCn/ZtsLNTToNrm610/QYbneENUwpBL2lzciKe39InfuCSpnc/&#10;wf7dvXlzDHv/eMb9XnE5gt79aqaaEtTaY9epxT9LUsIAeB1vnR9dffjw+eP7a+zZcnpxT4Ke4C/n&#10;qNikdCk3cwWdn9P/7NXgH6FFtLFdZUBcsmDlqrn906dLVPb+3c2f/vTDmzevvvrqq+NzOFY2Dguf&#10;Bu+QghOrs7M7+vZPzc9wAYDbzx9IwVdvuH8vtnRDu4+0geRGkhfQyalryhr5s/JDErswzJemMK7V&#10;VfYxE0D32D7y+tPHu5/97NuTC/h2cj1GIkQzbauFRuOXOtslGz/Nh35CB+7jKXj48sXpFaIk2HeP&#10;FKwZOvYomSFdAyRd/dCMt8kl9dyeYmlrkziF7MaZPVE9ZOfTW+yzdPf1d5pHdqIfXFcfAhh30+JA&#10;rNLtXArezQXfHZvseC1+GOTg2wYSTMbNOd5xbPkK8gonjjuZQGY5noSyEBq9JbYSUbjjSlbeTQZL&#10;N8b42SKmixiT/H6W43hFJN8jHvT57Y834OEXb6hjrd8o1hqKTJ3gWlDATmRKdu1MmmTfeUqhWaT9&#10;VLt32RNCOxveH3G77rc32D8EO/6JkkxD0JhBdo//eP7WSOdA3znwrUyC5eKk0dNmfrQF3MGHQSHu&#10;EHp3zd3YoOHR37NL7eN84nO5swd8VbYJIkz11VxKVMgXNIRWcCaQQYYvIcpyZ1vYO8T7sM8S/GNv&#10;kUyxVUqXe2GjA88Ke7DgL2KvQDIcS0iBE10cXEcXcA/Hj7/eMgZtdxnoZYEjxs6t9+49gfrwgN3P&#10;wU7cbUl7Q+vgKe5uL08sZ8JIWtf0pqmsnhLfpUlIEugBILA1W2uSoQHkcLP7fFdHuwc1nGMKS0n6&#10;FB1MjqAs/Rof1Cus47ANPHQqvT9sL+JcZV2/WaZSJjVUWl5pG/I5g2P2MtNHaJojisBlHVbSZ3Ng&#10;h5/VdSeIRzcIQrlo4ZK85Lam3Ba6+azvyaEM2S5zUl2k36dpVUudWlQ/KwdGzp4YhUIwznKbiKXf&#10;IF3T8DSjN3iNHBqJ7bZreK/zHCz2AmUYHoG0xeWm19PRbCG3hu4JET33kQ1WP4RZ/+6zKVDmWaGd&#10;eHZPJxI887BzzRcVjo94MERNP01cmVUqNsxGJvOI4hvE7jCfr0JPJRSx644+6mG0LWvOSAlIqK06&#10;rU4GF03t7Eryc9awmxOTzm4Ra4vZ/TXvGR6ipQKUfm5b4pb9srvf5q1Zt32gwk8HhoN+tcJpY1dC&#10;Fak4m3VrgUp90gyMAruGTLsWavuduFwMA3XLB564ngKWxNEsNbaHS6JIEFLd63+b4q6hOda0noJj&#10;dPZfo9HAgHycaRftJDJ32HqVvq+kxvtgVL7Qhj8nr07ea7K777VStzY5kdXXTlucIXdCAKBDE50d&#10;2/P+3UTzczcEyD3D3shpJDSepZN9hErO/oSa+HzNc/IYPucp0fIblWfiFBoBnLCFK9+J5JKIweHp&#10;8mBIyx/pi9o0csNyI9p4bMUjLUQMS75MlM5iMsx+7l433xoYy/Wkr5ln0td2zX1ReToWUk18SMDU&#10;tIaI5dNUT3umu/tuCF2/1TUB8LIi9cUWpEEy6+F/5ohLybc8dhd2DNOdLeZZ2tIlZ/2NhIkHB8Lx&#10;BJxVAC+QZM1T94ABhHb2I9PZS7fJSeJQq71GPJETaKTxH3zijHRtNmctMy5fVdGxqtddbRsfwjDB&#10;a9l0W418wZmsJNGO9wDCGQhGMWjC8ukqb0nvGle09u46jZFJuEZp57GUFSfPNFPFo+qkWRvXbRq9&#10;MdMPWxv7CU12zpzq5PsQqAuUgPM5isPPC0JQs0ARo9VV0gE4W2t1VU0mt+urObzhdJwxtrHihg67&#10;SF8pwU+hsR3qGo1usX91Q1QsC8zlghln4efK1kMMyI4KWmzZlxAl+R71WwyhxzSZTDGHGr24PLl6&#10;cfriJbaIvcbn/uEzoioIV374+OPN7QfMU+KDLTGPT5Dgco1JrbPzBx1HcI1sl9OT27NTHMJwe35x&#10;fPUCRwY8nZ8cX/ZRkseYWU3yofG2M6xN/cFOizizfJPLrNdftUWA1KUdcLAtWuKOeyRHnGe5EVmM&#10;dei8NbLmDRqQKxk/td4y0lSbV9GV76JUn4iTgIsa7Trblcn7a4uSzcxyyVjGAe7nEjxrSPc/VXtM&#10;WpX4l/zosQ9ZyDa1q3I3XEE/NzfIro4Y5GJYYzqGTSvMfHLNcum62g3MASYOkJXLlpzOwtk8Rxla&#10;31piu+RBnRC77OqQKimz5yZaUBuwKfiRDfWB5lbvFIETUDSWrOna7ZuVPNOXgdUJYqM6evMLxZzP&#10;GuBVdCLT7wae+nW1MvD6BcBCdBLDElLmucsXmwQbs/XugsFrhDQAVrBmiPoTXoorvOjiybJssWcl&#10;3AI7gO/ul+e/RcgUkEnu4urISTnhEUvIanb5MDxhp8jCkq3qWEimr0ZCCdQSH/ykXUrYddzHgOn4&#10;HuZZZMVtZFC6RZJTXuNswuj1lWGPlXVt+WfkNx+2IOMJYRNxbSHQUwz2tLWtIV++NUIsiNDIJaBP&#10;7IYMj2vu+sNvorclkYk68ob1FrNXkzJufMZoyybGw6hHJbeux24rrub5jBuH7zg52UjwIKSRLGkp&#10;0pTXQtdpZEmqL44mhAQTaYcuSJNDEhhaCCdCixgds4hIQkMkCVVhQ3k8ZLp/dR6FnQBqOH3ZqLcn&#10;YZxP0jdlG/mTHMxsKLkT9jwcyop597EBNMVd3u3OOpvHJlQg5+psOZtmdz1fkLMzDfrGm0oAxbzR&#10;He8+9ntTmZgBSmaXGHK8oK2TQHdzmhm4OsJap1reKajWS91ZS3A/H7ivsUoGnxz/DKOZSE03rRfD&#10;cvLCm0uKANVGk6A7PlvfAmblqZSPO64fMN95p2o8LLMe38Bhx8OrRWnQJ+AmcD7xUmKuZLDhisgg&#10;fwGBmwHG5KtyKdrZWDa9GUACHmcN0oyArk5uVj/UXjSAQ4G1zS59vAHP0MChQuvSZnLfiAk5cWq7&#10;5D1mLZWqJF+9bMBLSPua7NRayB1xr+lvtMIpc2odFQ9QtZlDTCsec56Bd3kw5fk0KS2S6D0AlZLG&#10;ORmXQBSmQHHhBvPqiJ3DiZduv8ANvuI5Zg61JQsf4gku3EAJoVHc4ye/KL3ErWi143u5BIR4OH7F&#10;4ltHa8lmS+uBVil17AS7dsynHmeXvYSmwtvWL9MrndjfcmzZ4GPE/S+QO2kUSzl6wdM6ZdfcUbLq&#10;FzdCc6ALEjgp4Y8QTUUmu/KM5NnUPSuT9rSmy2r3alfLrps72Ky8FhpL3UuJpGzzkAu3e+Gfv0Sz&#10;DBm2HNCvVGB0QZdWxhDCAtk+SmjHf8xS0VlDpbYLtXCgjsTh81syM3QvjDzjy2rKzblHc2fWZscd&#10;/+yeP8tdfmgX4dlLO7VJ9st1bqW0xby8jTFy8zgMZabFmhRplPaYjfpEK/lwGTMTOR6xNJBTuLrw&#10;fMUlbd0HL+iZVWFFgwSh/M5yy5q33NmhYZteIs6u3mF/bOAPNMUQiJZcgecYqjQsBXrq3O5UeqTv&#10;9qi6WDtbs7D9cnuneU50EDT8lb/CicgIcSHxS5yww+0O/xtdV2SqHqlLmvfDE5esNaBm5KwGE9I2&#10;DDMR2PzWUmCQY5laYZWbhl+9exNu4m9pus1r6Yc3Q2bowckUk0jH8BIM/GTLaYbdO09qOf5Cjtb+&#10;ut5N0u/2GKCZJDp8MHyP/7t3JDoPuF072ZU0cWayLahu2BZaNCkbA80zHbruAt3TZmlL7uRD/zSx&#10;bZDaH5V254zT8m80OGzCNfa65ma2pl4D4GFPm5AhyORYbyGFq0QmUdImn9va8cxWZdkfSvTBAEyM&#10;FXr5rNnbo7EEjKJX1oRSD2P7lS8B4KZtPna8122R1GQaqYXa8TZiyN7x9lDuDnFbku26pBHGcLpJ&#10;b3goXMxC3YwZlgEolApRwbHHYJbkQ7X8LEcVaeIRtGNABpK49Yh3aoDmlsObXbujABGlzrhH0cCm&#10;u4MD+BgtuEO7lkJOdlmY28mpMKPq2gwWDPNkOT+ZJlu/JkiU0UAxhyliEEV0j58zz7YTn13fm3wN&#10;QFflGRN3PMl/BKJQpRYlqlg36LOeYi8nc3bryDFDGoNsCukDKb+4gOf9Ct44Pkguxvlnykuhn20H&#10;Hdfli+PzSxw/d4JlGsii4ecC550jEwZlsLegjq/Eq9xccCMI7Wq5v43Jrauy7OmzstC4slAonqST&#10;oEoAskJcTG8Ceq6k6i1hmkifHDlklRV0iCDSoSqtpDiPiiO2RGnFL+5Died8L4PXirX4Y01xNjxN&#10;9Wdlw0HmHfAQ1Bb1qYMYex6arvXIVBb9MOwpMPOw3R05rPr0FISR6lnOeIqTNu6grwmtYZ+yTWBq&#10;ZLmjrmf6pkotz9aS2dJmw+CZ5TTXXI6f0CNzyA4Y/6QZyjWyQRlHmmyAHQHadmGD/2eF2R10c263&#10;sWoGmhjYUROF2RePOqVHDxWE5H81oQKbr3Yl/eJqyzW50gxnKBl2LwZXzJ3MgrRD1D3Dn9BJ4h1N&#10;E66+d+U9yIs0KBqnmh1aYJW2jhbdcW1c8/4tHFb/7Pln8Z4NZXXSBFUt7nWTv7s5b8yE7VhMFZFh&#10;RgW5xTdsZWm3KGurovCtmcJi9gwai2ooPePEZiEDvtMSjQf8mjhUNYefMqzo6RJV4FdY3vtNJV9i&#10;k3E3qy1e0twa873sCGak2QzfEFrdm5wtX2ZaS9bsS6uvScF5b83ZEfcOBjuEbwEHrrQtt8NgccUk&#10;bbmfLojQsmDY6c829jVj31pREwU1z4CoFkoaKkDrCJxbMbH8d7KyCdfuxY6OJu50PjZIwBnRAtTk&#10;cyDe+0aq0sh0C87krq7W+G/bTIkrJiy5s3sRiaNwyn0xbHpRu75q9dFewxQ7NdonYzTL9a9+fadg&#10;u8vqk7ZBk4GTOV74tChMh8x96e402psE89eGfCNNUkUo5snwxpKUpa3MGvx0czsx2cKQ3nQrTfGS&#10;4c0vMnbcWtdejVr0Tr6LEQL5UBzNaRN1ptfkn9KA7Q0tpWqmGlUmFDyfbH59TnG1LvPNs7qt3FUi&#10;yZaduzMvC1u4lMqYqDEqjH+TeLK3O3tYfrIHhzTOMJeoUunV5LwZfiLgkFWa3FOEV0IMe2ylKhad&#10;5lgv+HVzvlXErGcWcBk6+Mkc9sBDguegd5/B5m7oIWPsjJTjhpOl2IEAQXTH1BFx50GwTo1LLCOD&#10;5MH8m+43l9YoKwRtN2aH/0mLpntYKiEqRUB97QVeSePoc2Zhx0zfgMMQhMeCaA+nNcqyhS8iiQYc&#10;2HgbUGhntO6NUzZiG1kqCs3fOj/pQAbc1makUp2KjzH8CTqSDBfpcl6X/9JuteYYnuKz2kSEW+y1&#10;ULF3d4ff6TUa5TB019qNcL9UorC67WrUSsca61c/763CjFQbaCOthgTxuly/nS0DNP/i65xEHiTO&#10;wY2sv+Sn2Kf28vO8WLb3CE93v7rzo6dx+PxTG2m7F8Wda5pyp0B9WIzdiz/DmeTGhdsoJtnRRY8d&#10;40X+sWIHRNOyFY4B1I6aQyV8QjQylCNmFnk33DzqH4K9yObRROkmUz8IKQzIzGNXIGmbEhcbRbVe&#10;EzJuuVufGJ5MZDAaY/2THnNJaPEGFssrWuCGvT1nackWtUbgbIKSvrVz49e9kDZdms1skNi0jk8Q&#10;ZYnuuNFbidh9m/w8iWt4JodMyEOashBcVbwd09tG2A8MNsZBDc9CZAUmpCb5rf9Z/qL850LXms8N&#10;tF4yWXW0QxzO3CrtZ7irGH4K3aJLMaoBNNsMWxIy6ZCvONAtnr6x999jgPa5W5nMqUlnoLWzuAS2&#10;qgIMNpaAB3p4suWOtQafpNM72e+v1s/u4Nad4sQ941DiCfNFhrlbF6nZZumiUUA1RJt7lGB/DY06&#10;U6WiFStl5bAvO+X/bMcPu9zSHQ1ZUHkz++C5gKkmIpWHsjnr30mQCb1ouuH1yKQY3KnqcRA12eTx&#10;yRK6YUemz7DuVTcDxC2n5kmDoE9G8y3Lg5FkZ2XHAnDy0umNWH7J53EHGm1LHT2rIpwspFk1zRiX&#10;Pm/8L3xUTvyf0U+NgUHlLPIrL7zlWN1ZJ4Vbi0BGzqGRUY9GmQmEyY6XJ1ecUKOj9fxQ++2Yx+7y&#10;6FF+x4s9Mhc2iX4LzgzT7Hq3UNw2Ubm+dZlcWrTM0bIdR36g62lfNVHPjRC83W0iFI9cKZu5zOeI&#10;SCojdIJPXAI7986a6xGkNB6xyEXE/PEC6eV4iLvLC7gUzNHGx0Mwb1Xf5r55b3awjHWelbzwa/+0&#10;Y4xDZmDcQrIaS2WN6fw/lzaCnA6Ios0s+XXji29kzHwrVec+JdCmFmmBOq0QrTi/Z2sBA7wbMk6n&#10;2m2b5J77qg4/E1NfBRbD+47GvlZnJu6SiNbWRE307brvdh2stfqZqCfZleboQM3Qv+2570XgOZEe&#10;clI/Lxu8tSLNMb4xACZ1v3rQRMeEN5hva/2sljG3igSJyhilCZs4w9UI2UbfJ8meJaULhEKD+hHi&#10;Z6GpFQKUgbH75K6sYbYRNkfxr0eQI1LYPorBkAaKEmqlbLZ06DTMWbvNhv+f80p3jLRBhZoQPtXR&#10;do7LXTCjJRRwGg9GgaINYdXEZJh83UlKM+pipDSwqovTv2VpRy/C9jUws5zufCOjtKWvb4opFgn8&#10;uvnFMiKRjrtjhewW6RN7NuqLTr95MvFd3OwcskmCDXtU2orZzMW8SoQOhxI/BFu7GmMJeLHTlL6u&#10;vFSNH3h5nZUjmShKspBvPKgeYsN9sZNhBbNDsn9tpO0AMHGbOo0KENEeMG5QgxNaqJy5KDZnWxZ7&#10;J5rusPes31RqeXfl+SpeoF4MsfMeJWtLZXfNJgZX6xzfHGr+HRtPCk6iN5XDJ6WCZHcRMNNxwpup&#10;Y7YeCg3HoZtrDPce9i4fvYG1a5twS5QGClRYztjOwmh32cT1ZSLOVKKJ7amRXNJNAz8bHq4veBcQ&#10;MDToo9kcdNSebq625p82DvGXRGPKWjPA9mH3AzuK5JIe9nzJjHRtbNmu5u6LSbkosqqPYIZSk/m1&#10;uByxNesKdL8RVR6rHHZj+2CLC1cIeNzUIVb1dP3YUfR9+Wde3Vc2KV5UfpaMeehwQsdc+JRJB2Pg&#10;OuPNthyZX4wWFT6qttKcjVTzYauRxu0ODy6TNTNJa/WzeJJbKj2PiPR9g/9G+F65lW0iXXqBONuT&#10;S8O2tRS7WDrto3Dlx9ur7jWQjKx5fEU9XHHFjmRlcC5UuRWsEjITSp0dZ7pN7x4iZz5pG7ejq/HV&#10;PDNvZslNJkMvZ0RphwHEip5t15fyzq2CXZGbeZaWko0IshQ0/WCpeygLbgttGyP9qwpTT3l8BWnX&#10;7/KtGtrM7GxVhhrDcpvAip2w0q6npbFu0qQ4mxi0x3YoNPNhGz9PMMXJLYvY74aNCl0iSTwok6e4&#10;cN9ctWWfMoZ2ihm1yXaI0v3VoDM8pDifEWh6qXP66KuM7nP97Q428gtdSYCbaKwyzIRzrDXwf4FJ&#10;DN6XuDwdMaWHN9ZqcZIGhSvBvQxeh7KKJ8y3s5s7+pohG2l70mvgbHGg8qv598ZAiKeBabn0CRft&#10;eObZJsQRVqZBSWOg5oQjAjM2qZrLh5ODExU1LYkKNCn3/BNr/UWr4gqppMSoqd8pAQmZLB7eEcXt&#10;trC3tFb4G7XFJWoRcFTD/aIvJ/UhAOxVWB0ttnmWfwzwlCzXf8hvi3wCjvE6uf9+Lsem/tQ6DcNW&#10;eA4kXxLhZnKJfNoXrjcvTiZ3IYQ+bS/LGuWrDprOhgmtgZvBmljd092TwSFlwUvba+kX9kTaZJUo&#10;uKDobwXIJ8IXP0x0eJyjAxPDzcWNFlLr/E4KkhJb2ABq3EHcePBgLsLfRsiOsiaWid4B4y7cWDL7&#10;oT4GSx6yLNTlB5rzdWqn2TkPGKqqiMZugtE6ipBjv0weMc6TrbRCkeMfa902o41Pw78Du8nXjrVb&#10;NzacF/SsdHuU1WEvCWuuFtLu1+SfBuCw2LOKa0llDSODHxktrycUiYvpn/N9u60m5cT50J/LgSvj&#10;JbrDT8tK65KxaLy1y6zgTN5l52k0azX/dLsTpBoqTwS2vt9ozo4pDMFfXdnJ6RIlRYEJnXIb9dzs&#10;o8rjh0RGTHcwFXWyqS8luQzHDpv1dZqAbrpB8k2J2woNuAXDgBY9/JbfVv7O8CKeZcXDhxOSCayC&#10;IMlvKbUf5xj54U4976AYLYu8mr74a0XK7RmJcAjQ8C98BE1rQ2SwclQh8BPs04LtvJ+g9k5OL46x&#10;HTb2Dz9GKzorZhiQ1kLiZG5r1NGTDfwjfqFRQSwvykxPderkIVNhJPXLAel6331Ohg0emjMSrSE9&#10;vBqsuXkJ9sbPC7fgWcVUOLNQw5TkMZO9PMDNAZasTCiWLV+GLgzhthoL/t0PpqSr1BqX2BMLwIzJ&#10;eU6KNYm/0R3Or5RRrmYtDIRjk4yhxoiTyQpLUdrdjsBuxqlmZkf7Nja4bLWlML9ymrW8fAlED/A8&#10;WTp9caOlldRWm1hcJVgaSjoXgqxvD6fCq9IJmiARHO4CWrGeUDaMLI0qWuwjwaCMpmaGxJxwDt/B&#10;CzQX1eKrZjxgqlCXyA4Ux2wGH4ZKNj7X4ICcvmOQSnV0Vhhv+FzEmjMGYZjGYZnzaMT+OiBfyrS2&#10;0zDq3DdryfYGzI/l/zszJPifGsSYca+aq8t0tTo23RR7dj2e5RFPakyPs8No7+HD2Rfyf+0ldOtG&#10;Ug9vukfyL9OcwGiyRGr44mApA8PtleJXakvQuM6WxGeuep4C/op+y6tg9QqBbJY3WCkLr+CiVGs+&#10;iezKxMqt7wn64NmdNRzd5QbLOO0+7Z4TsHqE+p3kxvUxOKrH6yvqEroWBSNBJcKT1tvmIkqupvmH&#10;tdU7eB6+qJkuW6PqC0nmiUcHTZf9Htxr1mq2XNp0S01ir8YegjNMGa0zJ6PEqTEWUw/LTFD/2A+3&#10;UllaJPh25eQqTReEq1WhskC9zTCnRFocDCmaBYfvqOavvprr/NC4muVNz9ZFltYhI4wpWyfrJqbe&#10;NbhYpELNefA2gZzMtKQlVLHa5FzEkj6l+Xk0bT53bd2jSe4dr9aQleJv4g565nbyHh6BfzEuAAtb&#10;UaFR4ceD6inc5MYGsqttSk1l0jgvPGx6QH1VPTJHtGO5R90g4mzRvQ6rCIO2gKI3GSlMX6hLcxot&#10;Q0Mq7Y5rxvwcT5QTEq+C7Ke+E/muSpdtqFmlJX3ph7LtG5RZG7mzUSzKnrLeTkOp0xw4CdqBPDYf&#10;19wV1haQZXVtnUu9qrRApcho9MWRRmkuy0TwZ4ZNzlUtpQyuw3iap+NP5m3KgaBUj0pZM7tPk5Z1&#10;qZQrarkW1VRPoVSA2GVqnVJawnWnocWNpYKMT74bDwFffa6w2T4zcqKr1aNoXWspNUeU1q10w0XG&#10;SDx4ril2ZwUNfun6TRTzSbZnEQs5T70mrKL9QkqJFbFdFxsVN4SfpWWaB0YxwRdeJKD4wvj1wx02&#10;v8cRNef3xw83j7c4M+fp+B579Z+f6DAFjh5wUg8dWAz5tT5a5EhXNcmck2bYR8VnEXqhPKAwdD9y&#10;t7GpEc4oSGY597TH2nbkS11ZHjjBdIKDvvDiC7lU61NrscF8cDpYoT78Whca8rYGkEbsw4+mce4P&#10;t68XkLYZOuZQUxnwJkAxbLaEl84uznkcBc5UwYaWTHjyCyzM3GGMnDCkUj1eFc7XFRxHH+0V+KER&#10;Ik8V545CVNBB4osHaaFnKCZo23bghnr1/oGN6oBNLC7Ga0ATdi5g0hVKAL3eq99eOz88UAEq9l5Z&#10;zxj04awFoJftZL02DoIBRbHbEd+DewxIKLeo5/zUm/YLE9iVndMWBsrgS6ZQH4j0COQQP6fHd1gP&#10;gNOkeKLr0x08FWGayEb15xhpHj8qWQsvP9yfYB9S4dco4jQII15HN0fHtyAHqpMHRib1WBJEjC9/&#10;jwNjmT3mCA9umGemUy1QkmTHfz7ChIjUuAIwoHURxDQDhFq7QDq7GNgE6914WCh2NL3FLs6CSvxm&#10;D1MvapMK9og3rXbL5AgvukqbRZuwMEXn6O4RM4vYvYn7p/D4CfC1DAFOQrCbN2JyGWDYrLrCOU6L&#10;OuO43Vtkmgs0OpJtccdZr8e0mubDpq04Xoo+DLe84A14CVuzmtncXzGL5JarO8jmNhP6mIDevdgz&#10;BmaGumFhiJZGhcQuLDz3A/SYFvA94JR7xHeBBp5opmfSEnCqLaoWFuPDUlwCFZdOXMGSZxdn2GH5&#10;9v7m/pG7bgNfxzwsk4eYQEwRqDi/PD8+Q2egse4ALJDh5eVwonDDDTPIBRQOgFlrlsqAlCFX12Lb&#10;2t038tmi/HoMdzAmYG1gf6oB7RCgk3B5hNoTAMjUrr0rv2i168umYneNn5xTjpp59h3Jyr3eIZLA&#10;NZMusADp4sXJ2SXnggywQCUtQHysc8O+5NDK0ULVjFVidxAgNiT+yTasXTpJFtQz9s99RDcBC9NY&#10;Zf+8Xh+Xkl2oealtwJAQKW2YwJP9yO/cTlW4sUugE6XJhiQu+ibNqFO7JG2MYOmDFm5uP0O+H3H2&#10;4BEG8zfgKpaqs7jtdtjPa2QaDw1/D27dO9PCGPArXdgehbwuDgp5PA5VCA5RhhbhSdFP0KroJY8Q&#10;k0UDQ6LsPbQgdauCbuyXUJAb4AE/QdzMFmtTaMoU9n270AKVPvkBwNxDVLELBCqj0899uDcLOpuF&#10;uhezRxb57vs08KaU3+p38QT4e3iCBr6nK0Hk8KwlTfdLp8lLiVGjqeK+OR0sAAIBpNAIhPH4JBHY&#10;cUfbH/sTeAMMQraEOOJ4QSGfyIOM4AQcHGPoNcCoHOhqiTOZDgVk+i406rQFtMQUEtk8GQ5xEJqE&#10;1IDuICgaxSEMdIfv8VErTzDHp8c8RBFCjDV9VMz3DzQrVm+SrGl20VX+iqGvPHvcmL5iAJtjN52M&#10;ACAWYx+d73wKDwLrb6FfddyvhohH58dP0FY8UucMZwBCrPWBnPFcR33cl9yHu/AEMVx+qP0hoBSo&#10;4kADblMnPwBbdGNDbkQROOwBM9OGQ/FKz7IQdCLdIVKeXhfI9QDyw8jQR3l6usD51mAJfkUrsOd6&#10;AV3SPZ7TwwAVkYtFBDzo+ERUDoozNPQIq6+88HSElPJaQvQcpx/pcFME2pFeRTrqNFHZSaJa5i1m&#10;Rq4x+UpNyLxbiwO99D7wAS+f4zhhRcNQmFEqnnNl5RPCXZ2d46SgI8Sq4EexHiCECxtPgBZ/4J89&#10;QcFBBs5PsEScT+g/EeH8CTiQVyb94ClbNIHsN0XeNVkg8lGsgSHYJXSUzgcAwPNzfHDusj5gPJak&#10;blkHBSRGAN/MVpgOmzw9oREYoBRpLMMvp3/7d/9ozUY3Ap3CCPuBZ4MrCx+YxNGpxIB0gV9pZ6Ut&#10;ke0fhx0ybazawwUrF+I9CTp+nee0WeA9qLq/pcEAwhS2WKntVjnUSgnh8JsMocYf8LPlFKlO6XVr&#10;LA07CYqhsfNpMOSDKjpycYtg2D0a5RAI4CCmzGJStb4cpdRTq/6V+y4FxO3xHWC1OKocdRaayiki&#10;3HLVVgt/Oa8Hm0ojZOnV2atxw9LRCl3sFpQIS1G7Wagn5yv/xwUzyLSFnAgOGm+vdWrd4yVw9er1&#10;ubxLbnPmHglDdJqlhdkZahX9amPGqhTAW8M9hxgEErcCkE9Li63hBz3fwIXTSRGzucXCZ2fVahpI&#10;CyZFJvHT8iTMKh6tteFheUikLpoKZRoQeEmuQWLQtdxc3NzfIFYEj4ILR7C0gzqaS/gxY6Ct/WPp&#10;tRHkI+azlqdisqtOc24cc9Hff/hfMT39KvWUf8iWd2yC5yzqUvDAATztHmNHWfVk8Lka2qR8PGDw&#10;lYEcq5EshSMJm85ehFnBLboFnPz/GPvzXtmSJbsTO/NwpxzeUK8KbECAGvyCgtDNIkV9Sv0hgGqS&#10;aBLFqlcvM++9Zx611vqZ2faIc5JSZOS5ETv2dje32czN3dWoNmGF6OLhkNXdyfJUStTMxoD8qAsy&#10;l7m64vVAZQA7EweBiBBi5yJlOfHx6dGB1smZfYtMiAUHGJpy65GX0riL/g3YmeAmaPEAFaZ7plJt&#10;WgF5EPLIDSyhi9lPKPH5ajf3Pq3ttIrN1B/JplAtYWLGXvQSsC5LS6jQqG4e9gWYLViBoaOlcJtk&#10;S5JYeX440MSxqOqN2HVmJ7MxHiQjrY2MjAB88dpZrLY/L042lJUzazoIVtBzoNN/4pc7wxEOsUt0&#10;/V1Se3+hTIV46OREiEo5hISxkuUEA2YEYczpXttx2AzBFzxORUdJDMt1GriGSyPS8P7+cqINtKQP&#10;o+0NLRsA2rvcCs2LdYsu9o42Zw6uHqqVj2XcZkFtlKlxVhQSYewjyghIS0g8tU2CtKZ+VNwFQ2Vu&#10;31S1WGXOtghd4gVLuwY0n7xk2VRozQk2ij/Hc7XnkbNsH3KQrc8/t9+k2+SXFidHRSXwdP/ZxCbT&#10;nsJL1t2Z5cwqUh0VZoNQM6pPpKwIIaMGYzEN8iQzQSR9qHAoajaqNxKHfqAF9C2i18oohiKvfPDN&#10;ZXQNa6mqMRJBm4H0bM/TkXhY4MumyxFI+bc42UwdfmPewGKii3bcMfxtj9Bk+ptTYCLkOaIE6liF&#10;5v54F3YBYhQsydh0nQKj76UklOrKuUjRafWKGjZI8IWh3mY5/NWb4oWvmClDbGO/0GMZe5rjwdvr&#10;B+258eFjzsWMJ2DvWn60I9X2T0JZmYKZU6XfWZflp1AOhQdEmXgvZwViQNg18lWHUD5dXV2bVU7c&#10;ZrKZdvCcsYnCqMYjLjw4dDStW9d6vEz75JjItB8tSg6qzIrlICRw5Kx/s/N2DpDJ8TIWOUehlXkB&#10;UGZqwxV4QcUsfLAdQZ6WF5QJlhyMMYRQ1gtUJF/iZI549kNRw+rFeiw1YxBZfXXv5RmW4h3dW0gu&#10;T4AJ1XTEvFB0drzTlPI9KGtNgwEPcQlsXi0pn65OVWNCOrlz48HYCgbwW4bWeZZpqELT4bEUUZ3e&#10;jDyyFCZKz9YK6IaHZZuyZ87AD+Qc2lpobu/I/YpkAlHqvcS52TSGaFxPyHB4+LevX0MgW0cdBO7i&#10;uPt77yBz7kIUtSbSKzDOiAwlZ5wWt3Z5rjFeW296dzmUyIAnBDupaV57zFzPublTPjGn6/r09Ujy&#10;x/DHkY9UbR0O5ct10LN6IAF93MMwrtIzgQ2g4Aj/atLGQptrjNZ05x+jDl8uZe9V6y8O0/aWuSFn&#10;UB2cWGGmtaS+LdnVPv4LslJ+wNJvMBIYomicl/HXlO6QtHdJyd21Dve680Lg83MdkOeB+hCspgr6&#10;GN3KANszG5wn2T34D/cjdXkZ1c/PJpnlKu34yLeXq9+Odervn//+Qxweq9QUDDtBHdg8D5htczZH&#10;VJ8thG0V8E1bq+JxxUOx8SUojhLRSxMX4ubXs+/fr+5vfc7woUd6pASzGzOjVwZlGWyNCMkxOUD6&#10;4YGcF1hLf6Wp0SPTFx/Ud7xha/C7q8Prq+uzC6UfjxWNOBZy+iuJ45ZR+DNVaLizm7YaJYWohA4d&#10;YOmTzYEz1Yqa4xEmbXYgH+7h/vZcv55/kDPndGI8OG+XpmmoUXowFmY3rFqU5J8mqyFltg1KF3Ht&#10;dcV6OcUVR/31SAvYJa0//PCDiwLMw/Gr5M/B9yELEXBMWKb5yhIw0C3XCLbRR+VrhtrMUZ0c51y3&#10;F9nX19urEynK88u7LG5XyihZEd0svaaXC1GMtYSI9VobNCekiFmPZHLQ/jfAOE8sKJQoU78vNgDK&#10;q0aVnMr4ff3t+ocfvnz4LNNod9xYikWOzfJLbZYbF58jikLBo73PjayjKXoSf4AMaZwEkwJ1Junw&#10;8Obbi47i0+a4UhIHpw9y0ZSK0ev44NxsI8cnikVXhHM4U0NQ0TaafhLVUBA2y7l7wjMn/rpsxucL&#10;e22iPj+pZenur784Tf6HP9sOZfar1shmWixAxoTHDDwx5RpRtaJLcBFyHGr27BHBGYGC4twAfoQn&#10;E/bh/Pv375o1k2ejqEDDeXy9s6+mjJJTbphYk8z+WBC+6RxPJdtrge7proTRvJQiKLiRXEYS/opm&#10;Hd7e3xx8+3Z1fnn600/niqcDNi0c6VB2oUX600Xwy/HJ0Atk6uUYJD5TntWgegKk1RG3Aa2aFTi3&#10;tw9XX5UxPPj4RRxoITEbZWd2TnonyRh8Hj7pJMG42GnEb1ZM8WFesTZujWMAnHL0MNKvneHDh7tn&#10;HTAuq/zjjz+eeDdlnTKfjSwThDKclRXtsDbfghD6iglO2BGhIw3EszBG1JoRkhN5nu++nUjzn18c&#10;6RiWY5/4ZLDPz3Veop71V58v7FNprRd00ov8PbQFP9m9aeuUnHshWWxm5WBuyByLErROLfukmNeD&#10;O32+/maJ+PCJfeyslPSTvCfpkhGH4SIEZxziGY7p8aguWDzlhDC3gQ2G7FekVV8lBd9+efrw8cPF&#10;RyiueSGJof2NDIepPs3LmamOjyTF1nkEJzhoY+8Q52G22As8Ztqpok0T4vVUhVfyJrINn5n8+bV8&#10;CfOkdEa3YxQtVQ0QPe5lVbDpu7wC+3aV6SDVEq2vJDpeeWIhvTS55TnhJ0vr+Ycz+11HyVhpmtFe&#10;BzZ0m2whmyDfesZYyKt5ua3ukRsEh61nFOmJ5iwljJqvc631qSYWxWjC7/3jd92rDcRDEfOARNCM&#10;kclhyDTKcGR2+g0+lffX4o9MJkeRU81OZs2TT2a6ZOg07eE8osmk/32nisPtMRodLIqhZRvmuFa+&#10;Ev0Gyw3jIUrRfm6gU5m+8nTgIjpyjkrJGH6fWRZVLwaLX66pELlYznWbb8x1iB7NwjOO0CqWVlIL&#10;RkVrHcmmfP36nZxU9j1zask5dpI/pGnAxd++/iZ2J448fDnR4W3lnRvhut2yoR9IUZh9BXGszOZz&#10;ZOAeTOxxNE7CbKQ64SPT2qJagDyPwjOSzeaPT9dfLQYfP1u3yDtnVAx1XnCMBhERqhPvo6PYuWnz&#10;WXlknAwAhWP8Of6ujJpG+nD/rIyCsoDqXSY1B5daAyVdqT/Rj6UCCLuHxA5CWtLKYU8vdj+dR7d+&#10;r8w9uSiIdXv1pH5FGO2jKTkMb/nxAAmgBXzIWYiFq3hVljApk07Yu/nKH1Q+oxjFGyzEaso7l2GQ&#10;d04exJBL2IQQ51jhfkGhCQQ/aI8hL6nVRp1dpXiNAatxoQ/UwqWyKRVQBjDyfHj+22/fNF8t3/FI&#10;ZVOKB45suDRFIQiI44PAGLrForu1hFVhmCNZW0bqPE0SY+1wZJ46lI38sw/d0cv9+d/+9ref/vBD&#10;pOXBjGR3WSDJdfOp3bgIVi7O/T2phKyIaiwveI4Dv9F7pC6WW7gyQph+OLR3/v03j+bjl0Qg8s6N&#10;ULZH9Rxr0ZKQJoMFwxtZF3cnz1LTUvfrn1NnZRzoW008WVNIAcre62J2Y7UUaMZADCjDL+0pqw33&#10;0kuoVujiWglwwwDpgaqhNYF06rGuC3+m16uPCL27tgHRSDOQFCzJTFt9WIeqXs3saIfVP43c1bLv&#10;lJhDOF7SJ340+R7BIgsnKRQ+1YZaUDWVfeLn45ubW0mrcucn5/YpaVzsqb9C5vyFGfB4pK8jVTUc&#10;jASdDk7Maf0qLKnkyf63r1/95przT5++6JCK1xNlO1TIZCOgicuIQSoTkg7R6XJqXI6yINcvSjSK&#10;2cyUyaOkEtJC4XKRwxfZcB0IbepGH4oZTZyjJy0cPHo997zP3bnuv/z0pGSQkD7KMHYHBVhI1rSC&#10;kuv6qqbDMhI0c12Cc0+EsqG4hyzwzh0u3t/dm6BJybv3AwN89PJB3rnGZWNxatP76HOtXVPgrLyV&#10;gzHpOajXyuXj3OsvReFOCUcMTdO8wKs2JDOvehY9/6bmL8gz2E/34tUnnQoiPXxz/0tWiJYDquyJ&#10;yK3WJKGdozXhwif1t0jW+71CTf0V9kQLtlUBHoAxnGeKvp5uv1/aaTz3vOLTy63a1I3JkUf5vKJb&#10;zC2nxxfQkZZXhmF1Fs1iXKTYHx9vfVNiKqJlVTgYnpNL720Izm1Vj07PU7mQPXsBEs3GAOkxgHGg&#10;bLGx8MzSL242PvMgIx3GBjN6nbz86ESdciO2TKYU9+jnPLLNZUlnCX6sEBgDh/CJqOyL8b3MMJmc&#10;cWsHmZuNd67CKFP28N64fvqicTy92Hv77evfOO3FwD/XthswCX1JnCXgNGs1iuULnLfXd7khHMX0&#10;X6OLsfvmpKJNSnlRLx+t9o5UNKWbvSzn+OQi2LMX61Pcbd2cwFIZrTHsOfziqzEow0iQIADYFFr2&#10;j8nKK1YvhXly8En33N+71EPZIeNZmtiW1zDLrwXIwRsfWGVB17z4qpPk/Www0Qgpq+d7Kg6JL+Ri&#10;UYmfhf3s8kRumxAgDEua0iyTCU1uEymcplqt7pdhohhhpwESQxkPwZ6hvXPVgzz5ohSY7cuT9NXj&#10;7cNvTjVenoehLA5S/6xKEq+7z35lOBgdOgHncTtkJsSHkqbUI9hV9bx9XN66N7mMFPUpi2pwgy7m&#10;ZPDO6SdskHAm3wwV3jkpqmH+gGeTRAtJ3PmTi4wcs6aQ0YJqSfTaI7tMwoaLtaQ8T71VmgtrpVSP&#10;yYQWDD00xAhbL4eIMRdU0rS//PJbtI235U+MEZ6NN2R4KjY7lORcB+isG3h2Nk46TfZeN+h0ZVdC&#10;GmF1VIQ+K/ScGJeaSAMRyxDv1rFgHBf7OvYICF1ctehqvqys8l6SL68ywBaqxLtedvhFGUAJfPwA&#10;BjZIZ/ARHouZUMPKd2oowuCNiPjlobHn6WA7VGdES3Xkql46FY9eXanSUVUBF4rsNSgBYnnzfKvO&#10;mJKuqWm7yqkvggRs6FBzUisUrni1r2gcx5uZNTyxVKcd3FwfCMPa4OrDpeqjQlH5nxXqlWkJFiv8&#10;MEnzGsdCZ68mGolPXFwOX5ohIo0k8yRU/iDloGH+8ldtGvD457/I6kv+62YrZ7bJoUEbQjdFHkgN&#10;2uLnA58zcP8FAL7qX+63d+hExdG593tQNu7gt9/uZXuklBXQKVsT1KYILJ0aM5QDJFVzf++Zx2Zo&#10;AqpktpzVACoZjxJCrgADreHzmco3ouztx08yBoePznOImgaePNDcLwMntWD76romX6fHFnPfzNfg&#10;s1AdDGO/E+m57t73JN9pYnz8IndfeVBIlthG0t7MDD/z10E3oWxH2AVE/oHoWYcTlOWpnJSZ2edn&#10;s7SkJ1Kg2p/TE62b8OyeEn3OLJFFdrAb/VYRqYoFzRPhxoXl6BdjQLd8IE2lGpYgRSZNz8pdfnm4&#10;vdCFk/Pb6JBj+4VH1rB235w0dDoAWdNFgZYSbuRhM6589Q0nyjw5GqTTrLYhC5tXyg0knYb56ejs&#10;XGtjPCcoJGiMlbFWtJL0htRCkEnWp7IdtsKptKY4hGECHj2ADf7qpfBA8LjU8vTk6e5Y7ehUCv96&#10;ai9E2tnKRHWbto72a1Urr9wkzoFKjGwpc8QMThWBLss3dUW+gsIZH2xxbHummXA/mDyNrjsH86Ic&#10;mPD8yb+eXAnmb9cu/JisOTwzbo0TSp3oCj63hB96zxoveikrL11SaBiylThEeXr2VN7Z8Y/y2pUr&#10;Sjxxa9N7cOdNAE+kMZyKym6wxrxGpkY0LhphpPprx7ZfoxJNjlNmlMn6JeNFKufwwvuxPOncvjNd&#10;v7u//3r9z46+ov7UgrwNHawN9kBm1J1fIIEXY0SIrHhDR+f+84om3JZw6TYKC+9vLi3ah9du+eA+&#10;djLpKG3dYIokv+tCbNkqZtK3+Um+FnsGh3b7krgNLfAoUvIRr0z+vWlxlzq654O727vXY4vn6aVn&#10;qk+UumiYQ+hKS4n0LSMJaQyb/0gkBxvczNg7HebGcr8jZ9/woBpOKULNQbpA2RTXGpEnTYk7muJx&#10;xgJuyXVamTw7dcWgtqmhLXPvTaHDt5EdvJkqgU1k+PDx5vrm6uafRUTxmCmrVV6xm2oZhoGUwE/I&#10;AQyMCzzHKBhBzVSuf7arltVZpBjtFWQcunj91Z80rWihO7HOPD2TF+6fUopoFyKDtdy5kS6FApjx&#10;tAY8xC1S4EoSySyqC1qIE4+eL3XdNUSydgeZrcoBUEWZnEgxSEZa9XysHj+B/sJ/kt2uUBjk5GZh&#10;xtLl20isug7KKsWr0OwvGl2PT3eytuWt4pDWWir6SMox+bhu0xDAMXZMZwYK+ECTshViJ82diqcf&#10;E1s+ORJQd2aAI9lQFYtZa7iC3YkSJyZM6JnFy9C6cgEKV7/GrbW9DI2NlXW8lYmL9FafW1lji7xX&#10;GXhzlcBV0akhTf5lgiW31t6g4BFl2pYUnuefcNoWB7r4DMc+ZHEv4Q0d1yalIVkISyQvYLM+29+5&#10;wAamavxtA8RPSOmzfYboYWUtf/uXf/nXGIXyzsPbnqmLd17/mMq//HplsifOU7hye3sj+ERjASHl&#10;LFoaX3G2Za5STrSfQoDhZFuYbOOG+SDHwUyveWqPx3Mxjw9e9uRMX6+Ne7iRnB9eOJRVAo4qmn0H&#10;HTNDXxqXclR4xlEcpVBGBjwg++XkzwxbQkBrai+zMM9+cGSP92ldqfmSu/juFkKd4RZBNcz2T3C7&#10;2wCEDCnIdi/LzF+6TxW6F2CkztKNaPmGVY8yfSenCm2EAbtT3tzdOYZMVlu5xM1FbRXXmKTLHAI0&#10;J0uxosgCG7cHwHQPpZwhq9ZeudLm9kp15y8fPpmactfzeFo7yuxVTv6yd51wVlKndsSOCvKw4iTG&#10;0I8wN4TQ/Q+P5FB9UXluw+9668O7q9iAE6fu7p+cydBEotX9vXMwI6KO/jvtpK4p8lKz1jvpURUq&#10;yJ4uwgN66REcUCgOaUKy58OHj/r7/epX8bAMn+E5PZJHoiFwZ6FR173K41j+1hB35dvJRYFYhhwV&#10;wCxtrHh759JWzw+fRdmTc0uTMg1Bju2uF4GNBYWCtBatFCVehgeRAZj6HO8cP17dgSgj4dEqXMW6&#10;lkdZB7G0taQ4KrN+2bOFxB71i0kEC7dG6Xg/Q0EGOGgBgNxPuYCWoNglMM97gdfL463zjvdP/2Lp&#10;i+eqdG2eMo0e73Yc3yyxr9rl1VWdsSu5K7ypwfMLpZOlCuX2HeicNuHC+kHrQsWZL8LkwcONHYX7&#10;1xtARQZNevT7oSpri8TZbfDp8tL6NFGrZq9eVJKIBrAqSE4IdGeMRZXwmBy7BylS+7JPpw/3DxJK&#10;RwKX1gZs5aAI1HTRSncPW5Pa9xqm7ld+MJrU+WY3G/NIHQ4AJ3eOD2ffQZkbewPO/OnAP2XdJEKu&#10;q3l5kuf6fH5xJ0rePlg4ldAuA1uRlabCbuFDmJ9BJEQRPp0dFzCRJ78wXcgUSCBzYanBn3i+uL6+&#10;U2I0fdmTO77MbGFKeTzTa/st10SK2rmlfLUHyFxf5NS+2vDwcNRrKh8yuVZVPWwJfmCaCoVeMpgI&#10;+fXu6TfX+8WnFEiqgvBkusQzjUap4gZuIa6GHC29FVsaWpn6TFYUcXehImi5+upfP3zKUI6MAc2l&#10;G57kjKhCZKW9LLOGOb5ahr55Ay3aNSMXPsqK/0RuXpRoWQp4jwe3d3dPD886ivDyk/Jt8hZNGifW&#10;Wp2CvWjZBLrJO5DCHCZFD5gJzdu+DYXpCMiGvfRzxh4H7fHk/k4WV9Khqmi3aVfCwrXpGQDo3rd4&#10;tbUusmJbOZNe89UZgVi9oCUwefuHg5srheWvFx80raTyJM8LqZpT12G8jT1a+RiwpJNWLgLVoUtN&#10;EfhrFCfQVk0/1jkidvPNR6+fXiSIVdGc/56l1B4OTDVX8JYtBTSvUYkntp0MDIV583+ySFajlQMy&#10;D0tckv4zI5q+9pqUO/c81cl5Uk6VJY2rl8yuh7CMusRkUrbM1cfzlneeTB6Vb2CD7lILj7xlAaF0&#10;mHTaU6pzzy7sfKnu4vxM0lvuSniggoEei67U/uho0VH7ahVG4gOpmRArY8x5vp4Ck3f86AoL3akc&#10;7lGK+JRvNk4PTr1wqDxRcyRqZ4g1lGUgoeqrKljozZguRyviVtNdEXrXtHipp6w+a0W8ln5Of4t3&#10;jgrHgzrBqcrccypPg8S9wSb1FXkFpfa/EO421yz/tXeulyclYk0iaczVgKvyH6qN9KPP7asE23Wi&#10;AltBHP31r3/9p3/6Z1NNS1ijenL+QfSpF6Iu3vl/+6+30XZeQuS9J+S9JTLTij4jlxntTBPLnsRl&#10;qTTYjJmGo/TlDRmD/o7n5FXgHrHTJJ5OTZbr0cdAnJ07EtWaX9uYl49RRrap55eV7PFoM0UNZpkl&#10;DwxmFHWnRtyFdnBQMzE8QwN4wr5Xcjz6Syl2LOhxcmPOTqkW0Jv5H94rDnl8urHiVr20szV2SR+f&#10;PXv1rEKtVsc5zLVmM6UCIHfMX2Ywg+jDUydstIEVjG5eie1Rjbs83VfnxthNQrr51qhJohUBJn8A&#10;PsmjmGKLA+rhvtbsZDipYgariH5WPeJZ6qJHcfNyfnZ+f3uhUT+9/irH5eOnM3GGxh0yJUaywykh&#10;MQ6FImfOHh6UCOSrXFuLYIy6nhhs8Pn2Vq6JxAGmNCGUzlPvF6cfhVthUpfvNQP2oHq3R2VQ1A54&#10;g7KT37Lw9/IUOBuUnsW/1/32gNvV4AotgDEMiX4/e/1BEeb326/6SdWWxuSZ+VY/KTaofZEqw5o5&#10;q16ky3CGi7p2v+ZMZ9RatufxRjLJTEiRmP0evyTuvLIPLffM8unMYrIjxgwUGRbVWjSAh0nm5ek0&#10;WyCUU2FVv2rA3Gw5TamnpMFrFtW/M5RoKFdVsZRF44apYsu3mha889ZUlSyvlqeLJYnO2lJnTF2t&#10;pZnup/trb09wemEv+ViZRTtqzFZ5BZg4HdIMVzNqF0tkRep4FYDxoNBcqdvFl1JE6UjClUjKLZx7&#10;FM/HrtX77frLlx+OVe+XGfZANWVOKXzqlJvT+apJyAFnc1rHjBF44Lf1ItfJwrm2/eDg7rtrhZXt&#10;cFR5eJ39VfLrof0MyZb+opHcThxxWNvN9Nw0VIDW87lXDGcVvr0BbyRo+F038nrzzbMxP/ycGc/M&#10;JISgWoalWQtp5gcUIMYvsuDOXQKUGiHwLOXP5DJypOvSACsT5tmKA5/uj759+3Z/8ygMX2ZxyvOR&#10;6VgJwNQsaZdUjz0VOxlmTXEkCWTzmVfVnIx28r4X5j8cFraESyXhq4h+otWZv/766/nFmTTD65GS&#10;+lJZ9rZBlAForU6qBesLmuOBV45g0kaZLI8PkfWypA2YQeclVaVo6re/Gc4//f3H8JLnBKrsMdl9&#10;LfzLE5n3qM0AyOZu+sETW0VrVzl6RNlaVvkIASNHIga/aglcPvuqOZbru9uHn3/+WdOfou/Ty70z&#10;nQmdoUv0D1MEnuLfViGD7mgLI8R+R0l0qE+yI35DHAy0DG0+3x+Kh3XeoaqxpYHdRAs9WIxfEp+g&#10;5CFee9iXIBbvxvKYsBMHsagTHy5fvcdGdJH+MTa+/+Yk0cfPzsTpOaFIRifAVSyxI3ohafrPTMsE&#10;AdZ7zLpscyNVfe51w5UlRWgN5NPT918VD5w77lIjqVNK1gD0Cj2zGs/eZBi2nGB6mKGtPBOWq4A7&#10;npnc8/v40/bED57PpZ20Zv3y8sPlB2NAafT0x5FbVcUfXRPsBVSjd5m7yNjxm4PkVImAZD6ohg3l&#10;EjEyxVU/r3mY65trVgmSww6qgkDPCsSPzys0jTYwa+VSuGioAHFJKBR3pb/Ul0rjJQPqJKemT+2d&#10;66I8BOkJ36CqYEd+9hwk1eDQI8mmC8w2jw+cn/SGn50/NBc6GpHsFWAOnawHsiWLH0013Z3nHi8u&#10;hZnKlFUBSFs3p0XKVYspx/VMbQIYSFPlrPelzbMH7JdnLc4APS74kKblZAkpqM0ZsxWwknd0HRYo&#10;MpVrs1nVEN0i3mujvLnbf/tv/+3//D//uxq8vPgQ5cn5y9m1PdY2WitC+P/+f/1rnBtbXO+A5G69&#10;A102TXMmW89J0SenZS/EnskyWspJ9dKyrRRfWu/EkNismqBZpWTn7PVVmI0FUu3fmSq0bF2sbeVt&#10;qJZOGHdl5+n5EjSFDIXWZtbUpGYjDvmRSjFp3VgQXvSH5sUcnpj2DPWT/HJPj6Yu0KudDg8uJU5y&#10;vLOjSErrjhSWyQiRo42HKtPhFcjkjBlnm6DwFaxkjAWhxFyHJw9iedncuuiZzdiYzPg/3Lsm1bMY&#10;tiyu5fAOSAj87K27+HAMqiL1yuS7Po8B8hcFrQ/S7HJ08KQps9Y/Jwfyy7UKyr1ffLQkyGdVJY9K&#10;3x0RHUcjpJZUi4k7XPa0CTKs5Y4cFOyROTIp248ii+eXer5IfvIfrn8wdQ4PfvnlRnOq4ooPn+yj&#10;P2rp2blTg/APDhmBhKuNvZag4gryKzgB3qvIsYrY2gyLqOtB8ZcepagG7wSA774d/Pbr1z/9/Q9q&#10;UHG2kn1acKINwUnihk9iNt347EuTCtskb6b6RXe6+sXul4Ulq818z8PzQ+LJ1KW4bElbZJm1bq9V&#10;Pnbw6YcAGbm13x6TkOGWn9T0krYrLxZsgOF8YHFh5SzDdVH1YANh166JJsSr5sg0I6/1XqcXyuAK&#10;k7ZMXphj7631kZmy9KMHjivZ2oreadn8nVdDkoR9tLPE2u7gwZk8m6vfDOfPf4prqCJlr1wkW5PP&#10;mYFh+kU3sDAx3mHFn5E1ZRVre1pskoInozpRmZbZuD6AhY8mgXZDu5Rn8y///Ouf//xnZWvMOSru&#10;Ua3Is/KaTrpkIWYykQ5OssY5lSR0akjEvewVYwjNe6t3jgZDzziVbb50sfjL/fHN7a14WV7U09GN&#10;7V8wdJhZkVRGph4sY9EVBmuwayu6UkqljxJiSZULWiFb7k5vkRPh1a5hVuOetdPKNuH57/5Brpvy&#10;YVa8wObEnR3EqOlQjcHGwaga3KGjf2W20FOXLtjUB32tiDQarTLfavbJ625vr+60ZvHi0vTVtHlo&#10;4WblcZozE43oOU2K+QPIFNUTtHs4vol+CCO5YKtv79wXkQLr/BOtPvKav9OvX79eXNoiHBzbIlR2&#10;yttG2lRljF4RFHEjYRlU2KHMh3BskziruFpS0FHD0nzA4n79xbHKn//hU9bSOUMkYYf+kZb4bVpF&#10;HRZkIME/psZAiIgwmG9ppuJ2pqZ1T+JMcYvnr2VONQ/z/du1V8mfWCvePVwjGnHuPZy1IrQ9uera&#10;vlW8qUBRMUnhISIQxzz47gw6qx6eH460Sl6Jc5ddHbgqOvsQVIoNw1HsBL3iv+A9KfinWsxYDafZ&#10;1WqcRjFNNjc+ZXxBzcao/uvmu2X54kPmoDQ/442YsnJpTe5v8WFsXKO3Yoyic9CNxxRQiZ8xEGwl&#10;RQbdDpwmXG6s5y8V63lpleEjexNR1S8VoKYSyKutkt/GRQ8DJK2ub/PBCr1ffYP46N5VMuImZ5TP&#10;Hx+e7m6d49NMqRfwJP+dXKI0I+FWGesgL2jG5ya5XRimCBinnAJkj84d+SVGDSSG2SPSPJxiApXV&#10;yTvXbK0GoKgvs2fiXjecgWyhVNajHyqzng7LTwV/iYqriCjId1QeYDwTaIVJrY6jAlVTnCgYUUcX&#10;lxeuRHYO16pC3rmjSrs3RWO1gH2X++mBtf1aZQn8MOrY8gwxMt0gagyejNYsgdOstbI5uXOc2PLO&#10;8SjKWfJwnLDQZok1GzOyC5s315f3WBT24xcosVCiXBQm6CoN4YfZmgItBLr8caSKBmog8U3K7c46&#10;vf/s139VxdfnT1+cFvUGuqwecsZh/HizhmxeWnEkqkrCf/3Xf704u5Ak1xhSh9eMhHQUvfnclsNO&#10;GxIi5nARUteeVhYws/PO7ZlPMxtOtX5CspsrY+HLl2T1Mg1YqCSSSPdM58HWxdmhoeoCwwRuKMld&#10;WBrpNYbW/EqUuHOfWhUqtr6/fUjcGS5MhptiMKZKJXa6X2JNykTXMyHs2oZJopDEchVauyB2i4wH&#10;DkTI7iWVFHDt2v2dJOpWPrRm4WMVjp+0H227R4a4Padil/7J2HPtvip8I7eNhPU2Pg9y9NlS5+24&#10;n//2L652/fxTVrdIQuV8ZDcGr2yzLMX4sVsCLmy3BR+H6cviGgbMYbAlJLnOLNni9OjtjO1Dv5z8&#10;8suvCqWSK/JP3lk5K+TaC8ShLy/NZjIJto3B0iWrQsfU61f4N0jOZnDxXEu25Z1fOYZULsF1Doqb&#10;LTrZRsFWyTvSmelCNfwbyrGi/kuioriqzTxXoXF69FK+jMWrQr3fuyXPVRM3VzZjX36k/jORRGZ7&#10;zUsVFgxpnG8AVwnrdpLo3gLKJiUPmcqGLvwZmmSnJseQ0mpPmri4ldlMrWEyHC4Rz3SctWrK/Buf&#10;SG2sLvJbjNMulIeJw5pt+7AHxioJCXmeftY7W73cfvcSrh//4GVhwZ57RGzcCE4aPpqxFwpl4WZl&#10;WMM2yLXv01rh5Gf8VMoS/G/2CdGn4yNHm4qitdPR7c2jilXONVYKcN10yUtzLIa1Zp9ArHcs7z0B&#10;/RSqP39BwVuJcxQauj9cHyoqkMn1bnTHt06TZdb30KsnvTWCn+3ZLdoiMWg0ElTRRbuMNm7KSZt/&#10;ko2W9xYk6Z6TqJmjgwsFKuTOv/yU5xEeJKsTTubPPMYyAieJU9UU8rHQCYemqO6+uhhgBg4S1YK9&#10;/udz71l59fDly5cT7fhnV8W7eGRD4SrmJoOnhCTYRs9kvFtF+Ca8jViwlFMgdL8zyuWa5HwhTdDK&#10;O9fiH69YPb63J1dVAZCpjKiaRQNb1TRbpx0rVc9cefA7c6fD+ZBDX2Hps0OvdFRmV+P9099/Cg50&#10;Fod4xnZEORqP6zC7LWlNo/T/keMldF3j1J8g9PRS4hTxMthewaiROChiHa02Qlam8+b6NhXYId+Z&#10;jKB8naw7ap1WOug9tgzaoW22mVg2OXEAE9ekcFP+jYn+fH+uWRFpBsVd2pjUbl12usCjLf736Cra&#10;ccqhPaQZVKwYnjeFzMXZpqXzxBpudlOIXHl1hmuHnOP79FkbVnpm1To/1Dwm8lmIGBgGu60si8zh&#10;tGbjuNqA104IzlVoIf9QTsj1V5fgXn603de0a2hn3UTBQqo3a5sBBWJWSrpnApulwqRd4SAVvzH/&#10;O9pyZw9ZUpho8PHk9ub2+/ebj58+aubf3tKhMy+u/XKPaNygGpcN8SEMbWlM3J4XtVW1TgP59R/p&#10;CpO4uEWT8Nb/wvD9netFvX5Kgq8aopzeYaimV/qPuOoXNCxAlFmNToSpoEVbWwOCFlV6yoY09bqa&#10;IWY6XXbnzNvehOoeEg5PEirpcSN0tbtzgZsi14YEPBuQMGbtIBcJUzGRxqtMn9wJVQR7TtTTrd7v&#10;IXkHhxD2FOZV7Jl/etVWhlzcuwPHCma6W5uxdlMG2KXCSiB20LQNjbE23potLd1lnyrWMQ6TM9J4&#10;VTD8n/7Tf9Gc4Z/++Gd52oLJOeIcRIB6Cx8k8vjlb9/CKo4jVZYh71wElI7Gb2DG3MmX8DSt+9FO&#10;50Rh12yU78za0Cz9LM2l7FrwQniROOmFSnTH8dbumsm9cpynlajWwjkTB5uONoKHQXg+QLxibE02&#10;+6nkFcqVn5/xA+D5iGkMluuwlbPR7MztNXtH+oFsT4IkWFFBS3qqqx426Q1reZJkGYgZlzyPriix&#10;lEh98tnS7x4KM5bKncc716y71kLdm2Cpjea1fULLA00lhvWF1JH9oWK/ebK1OaQFMH5k1YjWLOrK&#10;2QfPFim+zxa3VMdmNikhkb8GUzb2VSZb6/lqsIRGoxmrg2ghExDWzj6vQsnzifhP6kNWQTG9R+E5&#10;vqrqAsLmwnRdg91kg0sT286I8Nv0LAfNRqSLblIg9zfHylFpPbOzPtk70ucNJAcMLm3Y0Aj8VrON&#10;raoWBKLzaTzjRldipcxF8s7zq3M2t1fm888/IN2ZEc4pDUWpUvJBGTOMPQGNran/rNMh347X6Av1&#10;EuYAAP/0SURBVF7IGSVbL1tsFnxy7kS74qT+L6hPhQm5JbJigzQAMdJmKf3KRMEfghyzFJ7bYbK0&#10;rKBEudy7C2H4y0+WpYR2Vt6VLTTJlCaBJsjcTngTehVnRnWo7pAy0pbuzELpp0SJAtk1BvJvlNm9&#10;vrrzSE+1Fd/on1IC0ZAxMN0+c1n6WVtiJAqqIH/TG73B1IqiIrSlxrGipklkd49VhXdxfnTqvTIp&#10;GqAu2ecjzQbxw7Y16CqICrlbe1PAeujsnbxz6BzpTqPx1HVAmwh0/c151s8/hgLRnyPUgbbtZ+Es&#10;M2+VnA5RNjSUZR75WlmiYLM8aPrXs/PX3+4+fLjUKUiOLLQOJd55P+J9A0xX/9BkhcGiJ8txDIOv&#10;L09+bb6CaR6d44OkhIz720PN/1x+kHk616yjM/219ynQDQuWuY+TF2eA+KT3EiGfsmpQVFbHmK1F&#10;JD6upFfdhT25n/50kW6cH5GpM5e4klOeCJulWWOgYyI+5czU17bi/DRawgfSuDn0drzzVHx5Z3ed&#10;s3XrPftjbEVsh9qJrLpJ5DX91KcMCoFpJcElvwqq4jAeGySAusPnuzN55wqxtXeWTiaSdMs7j2Du&#10;aFp/wYA1t65ELO+jqTHKMLA5A+IT1Jw7RL27jPD6mytIP8o794FiNA2/ooPLoC9NlcGffmHaOCnN&#10;6MyUxAyBl2L7FBhnfYgjW/Wo3Zlt4c6QBGsndxvNXA6Mc+OZCKsNiUBxG13w0JqqVGf+YTGq1lt5&#10;pOGTw5dzeY3XV7fyVk9VS2ntZPvSW5vCPQEVRxaV0BhY8azLWscYj97jjqiXf5XSZOfCiqM8C/qq&#10;yQ15FN7/LUexKxsV+YotRiJaVXhw6XwnVxw8ljpuOODG4aWkODXOmAbPjSgYPlKcKRLLsyzvnOqd&#10;jt+i1mAl/zv6fqPs0uWmOJvRrSTj5dOCx1veuScnlR3lBIKo9PI6orA6R063xf4eX3URugHDwui7&#10;6E+HC0r8Jf5dJhYwwN32eltL6yZTQOHwOG/IDdgpwz6Sd/Q//umfdeXzD1/yU3KHycCkBzPA8f/2&#10;7/4xAHmHXw3E5HZpsvYpdbTcWbFycm34kxPKKCMoQX5sgmMnJeh1pQpovM4iG0JHZGH4PJBsXK9n&#10;Sv7AV7TPWEYQt2knw78rzAYX9MPzpcPtVWRseHVwcWjU2RgPuepPWO+suhj5cDJ/9q3dr+/Q/yiQ&#10;MnKWlDy4Dby6iCoKKNHrHmxc9A5dcI8yXQDIkjzvMusJ8WyopNl53atlg1JtkiXVDMkS+7TJMKWu&#10;uMGE0YxNTnMVXfX4t3+b7XauxP+0WtBuSxqR/HJFgG7DF0FXU8/gacgKzh2JZQ410zGCULmWHFtW&#10;jAx0oJfQB03ifGMgzV7+4mmtBJKMqdjbe2Hp5u20qZJl95/8ZqbtYP06Fa2IkAQEYhA6R39mHmyD&#10;wQOpCkD167MSPFvt0221bMZ35jCuOJ3mupy9xoSif/LutFUW61/rnTMDGZRnCKvHsESuxzvPB09i&#10;usz0IYsITi5TYev9yxzLgjdouDXi49eiAwppESPsiODMXun5WlO9ySYyqDBUVHw2wNUifZ9soIU1&#10;Pu7Mw/TossNugoYM1u5CXCKeJZtdx+mUKuLmGHtvu5oteDMZJ4nORKjruwpi767quS8t9h7aI44+&#10;lM3ZTOXSNHXgSao5nM0bBeSQzVx0sUMOZtRkqL6qOBQL6q5LBCG5wp+MVtpYtUlad3D5QTmxh8hj&#10;RDkfeI9K2PRAkkgIp9U3CmjzaXa0CjIbLY8OSdr4xbuOkvTwzlzWTiY/NUthgOLkZs7IemBroY/c&#10;bzrX2s9HTDrXmHSyO1OdDP0KLyc67+/xViV5B2cXlj1vYFuC1go05wG6Oi7Spw+Z5K2uEUns4jwI&#10;NGjKeA9oiQwlIqB91pVWcJDknf5cP+2dxczJtkkOy8CxlZA507pCv+QgRxIRzkqqLGj3LaI7v+iu&#10;GCD/+4/qzvSP6u9YJa8VdaqP8kSN+azUZdSXyaz7PTnuR52boMsM3l89/2YMoH6jrF13HvPk0CPK&#10;I7+22GufPnGh8xTBhVdM1WmJ2cY0/oR/Sg1V1YwGipLNdL19Rnj5m6vBVplzfXCgI0zounCcKjoz&#10;kgiRE5Q6ldP8FOwUWkO2ola3mWEOOTMp4fQiXY+WDK40BK0oUBzibfCcD2JP4c3vLKALbmCHzXJP&#10;eKRe+TiMNTYYw2blHsEzDxuHWrCoRK72V+hcfW0hXWyAiiteLXU3ZPcoSuOX2SzMlgmKCoO4SLSV&#10;V1Y0ZJ7NI/dipS6dizLKhCTN+IXuMkclBpvrDBImLUYtnuW6/8IHKakEH8kgqArcq0Jd3GEZwSWM&#10;v1Tt1L0Zd2xnOmlRHEyHhGJU4zPVKdNLzgD12MslkF70ApOnQy0utI0ua56uUUDFj0W4AqCUc47Q&#10;9L1qdOcdW2lPIBJjy4DGzsXEAK4Nk5ugVbDZcMj7WXrjkIzLdQRBFQSMo2eykeTyOz/F4ORtK12O&#10;teGZG7BiMTqUo3P2mSurUw2Ba4pFk4qGgkZYxC4sEo+CXcuGBsPFkDl+1+AzH1zPBuqws2kQaW6F&#10;3yKBR+S+6aAZqQU2lzPf6DnD3KAqt1OZcqUhPn/WvnIfNBgKz3WnU6alvVnMGwUUz5KGqhKXtY8b&#10;EOhVEgqA7Jxx6jsiHHIgUqJSSXQejMGze5pRJvc2CrOW1GDeamSOM3wWAlLQvmCwSDqNVyw5GsmS&#10;4E6NwpZcPDkS/6myL0HeGoRvymgjIL4TsSDNVrzdHYUqgZ++rK97ZnPEB1GVpWRXrFJfTDR7ZjAX&#10;9bjsfa/gbP3RsIFYhKpGuy1nWlRGE2b9F3PFs2al+mtLkyWRpo5rnHIyXpDGK/y9obsObmw+21ZG&#10;R0kFD/VI+ccorw2SInGcq6nZaDVk4EoplWfB43Vn6F5ILioXHkpU1oTPaFCPvKOQ+F5qLbuoaecP&#10;790JEyAecbRSn+TQsZaTo7ZnXFChCFE2OqkJ9HKJ6EYOHDt7wex72la88u6+vyIZnI0K3goB4VMy&#10;AVExVE2lUrf1f1DBktzCdpgLTu0sgiHzqTY1tNL+1Xj5LsnwNfxD0PqA1GSZHU+hEPAsEz84R6uf&#10;HAJlB8PoR9/rO+PcczNRTXtKOBXVCHGIx5F3EpxbUoFK6HCAX+iTfDBm9NXLV+Ch+GA0Et8MBDZ+&#10;I8W6KB5AldGOUcQBrxFJSIyumL8waBr0oLgHbgG2YtFoA4BfxLDSmXVx0eaN7biSgS7IKmXa4lYe&#10;QDSiX/EycTORbBQUeSM0WMtO6Y2S/0jV9hoI53pRqm935kbTeN7O0ptPI4+lHqrndn2NsR08RyZa&#10;BkPperdGQr5QzN0smGSMHkuyYdhR9HG+DqMUBWt6Z7y08Gfi+7ygsj54dyCJUSrImppBe45QcWiY&#10;dfyelgkMcLt+EF9nRq5Qp3uatRhltGo+lhSHxI2pMhCWlhRDQrj8LT6JkawinNRC1haK2BaIbAhH&#10;PadXJiRRs81aAQSvpP3UskBwaiyI6845m7MLe6II4eqybiWwEfCV6LtWmKR499AjpuWF9aptT4bV&#10;azEYgbMZO8xbKx/GBCH0zjbOpOXiNoydKuNCC0Fj6b21JG/R1cBI4dP4G2ChXMZ2analqGAcwxr8&#10;FF7KmuQoGc0oeneB1BN6fJlcN/mjpazTikOi1eEi1Ajbj/HOqGEYNE8hFh2r77qJqdxYc4Nf7FR6&#10;srRTQdje8LTSg0cMm3Ghaxv3ATUoQ0abknBmMw+kjBpptkQ+QDDYJ+k0/Ib5rovT1OrrFaLqUnW2&#10;uYLdeyntkQYaXVzGckl2dHProBaybVy/96k5ZDRaNdveyEA7DQw7ZdYuy99heNSIXtrBRLt0qAUZ&#10;0B9//OS631oYah9jFDtYPP7f/9G583ZgtPP3w/XNzecvn1Xn44SRUq2KbpTddHGhAmOf/Bwezcm/&#10;8UKLnZJf1BXfiSPqz45vHDmRhtSumVlL5qgoSZCorQNtritOO9UhRYm9wWnHWCMRWT9ZhrmTrFpW&#10;GgPpxGSyg34rftrLR5A38bPOL3qwBycWCK0TPTvNLhCesQHm9i0CCWlOC6ArqSvJ2ineTkA6gRr+&#10;4O1UvHcqwDj5r10pJ8iVUdDZXi6SfNWJfAleBY0STslrMk1TnlyS0H462AJ4Qa2B5JyjNSaIqEtO&#10;PLc4fjlKPLel6WcxhHJFwYsDVrWoz9BAUZekLDmYsj5WB8gly8rDfRVy5PN0VB+ijCsGNYRG24k2&#10;W9QOYjpqURsZGDw3o2TAGqo6ck0OQ4k0olj95aInCjy/Hncuu8VzkbcYOeM1hhKKoG40ba29sVUb&#10;q8WSzgHq1tXG49P5siEJGlVXGjwEIbwPM1mwhNTeos0lhoG8XfT860Q3C44UD0sAfdK8ascqnCZG&#10;KtFFY6G+uTqGanaGxEiEjbmHofnl7GgsblgqOwP4OEBvCKm981LaoKZTM5PE+Q7VWmE2iQumFZKB&#10;p6jbkVXSuzIqOtIyh+/INDyofOv+/FJLFyKwZnby5RpekhaLQi9b1pkDQxeW7Osl3cyVZXSxpKjh&#10;VG+L9tp+g7WMEkCd4YLrTDDDCy9hhpBxVWq91AI+DuF6tEQFD9gT7G9o4kVd2R8uNM22qodHWv6U&#10;XDKJEnGwrVLRBmftzQsHZTA8ECp/2ljSDWyBpeaEZNWqMs0ug63s1MP5pY9bSgIzXSwe4TTbw/e/&#10;6nGPtVbA9n4azEW4Dk9VuGNxtXuh1QSe8aN8vY3z8KxPQXaRi7CUQh+/LRea95OKi3bST/6reqQ6&#10;5A/luBpPi6qPK5bmz9643v+RmkMPs93/9hqs/HB5DRKJx3y1so9crI9gpfm10DcOiK54y4+D+1ur&#10;PFUE+BxLUcTtRr95j3LvnhD2MhNkneiSYkzpWU+vYnGcAqz8rc1RVuPBERHF4MrbH+hMk8d72WZV&#10;Cad93DZH4rUqYKO0ny0SlcdTKo7yxnaDyvrGbjQTzv3hCZeiKeml6FL7t7nGL3koCwEasxKZRE4x&#10;1nELQ9eKtMr0ZEeNYD9DdmjqzaCo9CuKZBbM+leNPJ8qY5dt6BL5hHLpsc10oS6E7IUnSbKSCU+i&#10;2G9nAWJ8tcrInUYRecKnpj2tCDOHqQ3gfJa7CXR2keyv17bByYY5y968dL5TvIayiZvPndDNAKXQ&#10;SPpVljdaC49Vd2o9uiUnBeHeRun+XucDeILHyzR8PrQnMzPvi0oXJGk/bTq55yBQg62/dBRHJi4I&#10;yWcS520s4jZZC7glt6ozAbR9x322YE8GGl61ZQpP1pRpmrUalwbT9Uyd93vJHKPdxsoj++VpxPR4&#10;XtWIfjrRpheaUzw/u9RGr4kqA5ZXFKD+YbHIVGhYcMeqVqgZGeqw03MvMabxmiwYMdBChQekljXJ&#10;pTyFNzxxzJ4SkHFCoiBLgyNBnY9Dg8FvbFwG99Z7IS7yVpZ3R+eVDtzBBphZ1OOePfWvxGcla7ER&#10;rA5KSiv86pf+ssBUzeGZg75quwdiLuJkO2tA9hwgS1ADzlfsDY5Q6Q8L8YSwtTU1P5MkIOVMlp1H&#10;Mt4IqxOFdpFrlV77LnSyKKdYJoKPSoeP3p5Z3QSppO4GSDi7zLQV+Ay9o+K28Ml5txccECs5V94Y&#10;M+4FAxt1NYSVVcgNerN6FUxHuKvslRyALmZ9rjN6uieiHk+F1iIOTfoYgXAMt2X+oWLESDzefPFU&#10;0uFzJSoW/k1yIfYA+hexIHxIUQvOIDQBeRJRtgPFMhZOtHOTpQRiLvQPMcLpptfjFtGL7GT9moFw&#10;xDA4G2MWk6a3Zr+AX8zoi4u7E0XlzYVJHFfSN9mIMtGhJ+Q335L1tLPP7qzN0SFhp2S3e4uHYzaS&#10;bBs8LB7HlttGofoFug1seYQ1o+oWRkHaoJHGCpCwfmnl+mIAzQRMPjUFfOHFR81nV8o1j2JRZ5y8&#10;Wvc04N1GiWbuYVyVteapxeVlQJFkp/XEFTmJxlCRgjZ2MxB4EPYsJdFyX6NrNRhUZ7RRBHFnS0Yc&#10;QnnKT1M99p90l1OptYEg3AHdtjEWx7czWz94BefcWxnWYarGZN2br5W7A2lOKEeiFQQFPCaNSzUU&#10;7JUmAw2F2YVMND4eiZcy99wAyJt5AruNUZihV7Yz4riGMBRMwSs4KxKFdqXf63qx+CTWegpiWl5/&#10;ARtxcDhkIAdLlbeHbIBpD27Se867JOuX04jZJ7EmEyB9xmFFMhSCzgzAkED5pLq9vWA2hG1G2CSu&#10;0VWLneAZ8BwM1IQVnc0JRFgYbgDB6LQQsbiGg+65GBuUPUMziQBnYT1s3/gX1KOePcQCsow69CjZ&#10;3zEOW0tzT7HukL6Yx9xFwEsDSFD5aOCvqD4XM1LsFVMxHmtJX3AM9xcq8nOktJUYBKmLhVVEuFRQ&#10;wVM2n7HjOfICLzHvMIDdNKOxxC6M20yExOZZvHC0BO7UovSa5WCYRQu2LFcysvKRpM8xbNtgcxQ0&#10;IGH12laOnHYiH1NYinej9eC/0L4NOQCD1Vqs7HknJyfySsGS21wsac3SYIN0Dy2wMb/tVuVN45Ds&#10;WcLoU4NVppMPfqkbeDuCU+xVdPHvqxeeduHhsbX1YaP15ldxq1mo/PV0WApbV+nXXRPQeVDJDZVK&#10;K+IWI6FH9rrOheCwbQ1WMKSI5ewpzZKGFjHUUTk+xV2lpvrpTWSLZYu9mhtbAIrtit2LQwqciOOb&#10;cKUbaobd1DIYTp64q0j0ocwcMPusyhMF6Wx6E3UUwE2oTudGjBng8T/+h/9o25okpbZaQTV//PjJ&#10;25T6XCYV4LKzrHKHsVg+ybZyg4HGMhG+LEJ22tVQxmPuAskSOaWHtgWYTDfd3/lIJ51Gbg7MQRCM&#10;M2v36h3uHpEv9w4AKsi33iYBvPFTKaewNqjXPd4DU3XnsixPqv/28ZnIRvKpKC6S7bgnxSz5WDka&#10;XUvECJhwhHqXx60VsTcsEE+UnJo3V6xyaFF2fXPq/PHyg84P8K/4UWlDfzvM7Xgdu65fNwNPWFxV&#10;vNaUCYt1n3MMhIbeUZgWHIkr/vHmkKoCv/ygkSpd7J/CLYrBlRokQtdf7SbxIj2R1IUDfa5n9xr9&#10;lBA4AWhS2TxibglmCEzJEOhl9GgeRvrRK6zPhTepYWcHM16qkCv7kqCWB4myKXGrjAVVcQbSyRu9&#10;c5v71YZ0jqzDJn5KyTr9lLyjFg6qjEfyrT2P6wai526hPrh4gWbTyNILF92R8hwAk3v0IdxVmI6V&#10;9AnDr/e3R8ooaCNBPAfT0/v9iK/w6iqpbN9iUwXoJ/SMZ57C+nBvhRJtAjOJ0iyY2QlRST0+3d0/&#10;ffjwSVNAnp1wqiJhCLMNiVZj+TIVgBedwAB11/0ahjg9lSop1Rdlqu0uM5shsIXgUy/Y0P6njzpn&#10;xJMJ+uopDq97k1hZspgBChKyLtbikRFV2oc5GcE0eZQy9NHxhSXdwQSKIbKC88EFdzc6nubo8kMs&#10;WbSZMYk7bukpVcH1ihPKM4rCa3NiJPc+JNgVhJwPJAy8WZcY9PFAOTGdE2CH4yRlPAEpNEqX7qe8&#10;0h0XpA0qTdJykJA5oEogRbziGWisifi1NYFSRDpB5uzpUbuj5jiPcRx8WyL5xWUJ4MlN9ijKacJm&#10;L6+5B1TMS0XQRtLLqReK3GlPax+h470D2InMUJl84ZmUmBrcCGxUREQGMUEh8NnSGv6LgjKWwl2l&#10;MJNETKJfGtirUw60ouBSlf3GoZeL0g7JjexB8Sq9ZAhSR2BFSlLOnG1smu3iS7lTz3NlpinXtfWh&#10;FwsEbUlTBzN3tzpGTfrQxsq17jC///iowgy8XaKSIxpr2+TZ2eyE7t58rFlyh/7QTkPUslGUXa8t&#10;3d6SX5s7uXAWM+I1RIYZzePng+R8NZKDDUQoqOghc72UczKQXkxWwWHdyVdffTqTGvZmuzr3wT6j&#10;VUfsaM5syDvTgKTfEEx4OVlMhCNuSlZdcLHEOWlOn2hOyJSrVtEyQKr/1skmp2dK8zmFHNwh3WSF&#10;/K4eO6nGFZMLQ79ZVubTC/nxIyjIRqYoOjenZILCDol2MUkwj8GvWeUoZtlcnAKBYU+m2KdzupDS&#10;JmibQfXwZ+Bghoyfth21atXJskrrPr26kNJGxxObGoL1vifyU7+Ni1D4DAho+wBQh8qiUWSd1xlI&#10;JMijd0lCQho2wtfY5MLI09OOHz52jWpsIySRzuIsbaiLxFigIEdsn6WJ9yZ087nmCgRArGf2q/Eq&#10;K4c9PjY1spPFKYg2xFjUVKu+YqP5mqEWDFERwD6qUt/xXqKZzcdSyw6jtUWflVN5TVkAU0omcx09&#10;rrb1RONBS31YIVqvl27qO1vS66kWhLAOr/fatBtMSEbSQbB5pXtDkLkmHwgo3awtsrpi0xlqrRwI&#10;HqJ1/bIZ9Uk9uPBiavJ/3nBwMg263YghmepXFdcW+cOiyT2kwQSOil/TmljYq21sCiu07V4d54U2&#10;/mHNd6aNQBa8Yb5Kllcs52k0C7Fb7qJYFh7ltaGYporSyZBhmEvUfBJTShHjJpXM42cAQHlQGWGs&#10;3pCnwAzYapcMX8WxgUQ3q5wx3r8rxjRFT67Ik0OdtJjEQ1prDV84qJGUVgmz1uce0WicMLgbNcXy&#10;ZphVHJxJDOe6ivybMAwAIWVVW3b2izWsHRpBG7BfDbQ9a5uvO9j/uLMaQSDYJWHreT1kEk7PqFtn&#10;B7cFYm6bF/2B66i3lhM4M8mz4DYDn2bicYnPWbBSji9UjeqKzQCO6Tm92GSRsi/9sy+ToFd/w+U1&#10;JZOmeNImOSw1bRtpPe1eCCy1Fn5jRGTJKjkRZqIXT+jOK2PkfKXcUflI/a4dryquK8zZ53SuM3KK&#10;US5t1YIxaSoUD3IIXSZHkiF5AzLvK/zghH3fW4lJ47x6xEV2q2SEMZQb44RVXMPBNEi+bj3WPJ4J&#10;qq7UgD5og4K6ZeONCLC9k/hfaaaRlrjfp6r5NSoO8Wz5Rfw7Wsl1aT+Fk3rrMplsPaK6i3LNGcHs&#10;SYWHUSkl/9JDKcwM4xZLx4kqKWmMwHi2uGiQiO0oqM6IhWDloxSJNuEZSWht61Fk4zGmk1A+tMAL&#10;TgUbvLzXqmkdDR9Ujs7s6YLizBLWDDw5whLt0teltct4TUKlfy1ht87OrF1lPZljyk75AzO/Amsp&#10;D2QA+5HhZIYhW0tlSzJGgTL3DZvSgjUsBaGyNZMw5KU4prU+R44SnaEWwhbyujZapLki96b7ipzF&#10;eCZi5RML1vzurovrIgheD9OlXHZ727cC82ojmA2hUY38CxfCTJGwspfpoujrH4KlQMRzCFdUVC97&#10;qOvRBdFWGLLxjP1U8bM/FBygvbSZbx5FYbsbUPEHwL9f6JrNkPsj4QntYBU2Q8CnvscWrQwxXbXN&#10;LHGINkP5OZT0qgm9e9O9XqsTqKALwyx5HGK1pS8vI5oPwjJeUpAgJwrAe/sg+xkya8naF8yDujPc&#10;a2lDGGoghrjtydJfrFDpInimaWozFEgAqGyBOTn+Rrg+tVJNghKBym3DJp2ibpM99wayQWuAY3qE&#10;kBoSFisuiqYtpYfnpYs7GgYu6XmWap1JLLtsfpcVQhEVn2RkvMde16ijjnxnsX9Jd3t7w20F8bBe&#10;9K0Lcvye1nc+zHARBRgE0YIFykubpvneV5Msr5sscinCdB0mxxhF4TQ+0vT9o89VjKYqC5jTgWh+&#10;615fjv9v/9v/XVPITmKo5UcdD/GUVcAXOrnNeSuf/GdFqk+1ktfPJ0YhrM9AYliyb64nSbNHhPfu&#10;JRVnrmGcvUzYetBVUMG4B3OvozQfLi4pwOjYK4G5db/ZhUSC+3KamCuMhoxiRVc6Cy075uepqBdy&#10;ukhkbvNud8reK1ek06d83pCzm44omV9BbPw4SeUqjqiR0pVbM0IwlzkNT59Ta+ndpGK0ardpezC1&#10;WaxPQVfFkE5Bkun0vs3OxZqxg0umJtG6FVjX186GcN03ECKGjwi3zPOltoEuejb2V6iSpbq7NRYU&#10;s+mhbNkOZSpBlGo4M7/zSN4IqlALvgHParRxX6oMz7Y2DSDS0BZWLMLT4HxMo3JUOvZIlf2RYWeb&#10;Evdu6ZOwR3I2nV5p8TQNdmrKe1yMzgWjoS3AqMcY5MOne1enxeiqQjkZVVJC7kGZyGR8DbfzXl5u&#10;z4nWLZTjk2QBTytWDzyKXdd8jHPyhX7hUtiledTxFKp31DkBJA4TojpDGM1GijQ6Aj5svbejTJCl&#10;aHa7IzmAzREOwPWKIpgk9RV2PO+eLnW+lPdJZVMUY8SPuGoPIGPFzWEpl6br1s2wUigcpq+cYeEj&#10;rOdpDbUUb8FmSZX9zhoduyg8YOghJQlEDOXOze6xYskkVl/JDeFA028bbpkWVTprMIFccuTmlJ+N&#10;mrR/lLSXhnMmBfh0e6ya3fOP1JYY2vgj0ej8xZ6MqCcXtGNP+gtY59veB079MDt5bk317p4t0W4M&#10;r4c+ZA3Nwigy8HyJ78g7DXq0+YwnhQlfaJ7UWwQ9+M4t3lGetnSO0r12FL7/oDUMSpfoTFlG0YFi&#10;ByCcRFHKKjj153Hrx7dggOuQMYc87p1G4xZr8x/tnaxuPn5xMZEmQgKV51Tlo4qj2OVB1UbYmphx&#10;PZ4g2A1WNkySiWIBaK0P0eecnpj/8qw61wyIEfZ84tPrDk+kD59fbwTSnVcXRB+QE9NnUnPpwl65&#10;Wq30rhnAKejUolpCvBNQ5e70uTZrN0eFVewFZ2ZWJ7nceeHphfa/M3Wi58M/ZfOTviVdbPHznlPB&#10;IaYlD+hiNrZiggCoTDubufLZxH/a3UiLZ1z6rM13FB3fq9/jM52o5TlN7S+ig4qTfiSRmjSgh6TP&#10;TM4VniPbMDcWQEg2cqyT4ELmycAbMzEp4RWQD7KwKsx61qb96BE9pMwQIgOCg+pyIdwkkxd1xR8Y&#10;ezkr7ZaErMlombvEFRJzyhr09fjhVoVGOv5P+1Kf5dwenzoWM1DHt/jJVjuBKrCFFTWXYstt9Bqb&#10;I9XDw2G6cgfDT+GrIx+DdPdVMxQvyrC65uToydtH5ggxdGHIXcsAamPbxl96r2VmuouMAq6ddcs4&#10;eKjTCJRtntEix/zx5VEjPT+9SE18uF02Kn7oZPkhUPHPNKLWPdcQfyLNhs/t3RjUaBJvOZBZ9sTS&#10;xQE2FZrYe7p7Ui62PB7Z90TLekkqYIsyka6CCCwEBowtNg69MXoT8UxHviEsnZONzOvZFeDZ+yxJ&#10;z2ifdRUi+ApnKaQd07QGEnY1k4Qn4J+x2KgDh3dep1DL28AP0MCs5WgJBrmoygqpoF/TaN7pAaVv&#10;COfO7GGQraLNrzkkCf4pnGVcu2+kYHnFVi4vD4LZ74as1Snm48lrhcTfR1qz4+N/H3z8vMgiR1qQ&#10;aAGog6eOnKJFdIqZkwTdR8hJOqAuNZcIPXLbM39avCv6TZp8s6JILiiLjmqS1sB3jETfXGFHKmIp&#10;77PcFX8G7yFoJUjKkFd9efrJLcU11ePCRyAHXVWwbXFYgVo3JInApjKVPPZWc8mVW24ZFgjokZXA&#10;Z9wV8oWzineaQs2Svil9cJw4kW5b67SpX4VnbZlSyfXsoJm12M2l1X5UbLlRWGRsPCNFv/C92NcX&#10;6544Qf1q52Bj92R368T7HQ7s9hKDrTjuuDaWoBlgumsqBUXFIaifgMGovb0HEWREsPb+HEUVXM3j&#10;hW3rgtK5oz72bsML6SkQdw4jZbMWHy0mWngdIR5TIAoO03QmN2AH4FwZDdyW6xMwBsMGr+r7g43c&#10;NilzgIexDV4aTTuVl2o6DnvkNlwCSECmOY+HixxN5YaaB2haFpYRHw+HMoZwa3zj4giYF8aFZUo/&#10;ruTket1XdqzoE+GCoeDAUGHBG4gLgsze3vSjtnsqcMKyjKKRswncJBlHrgKs/3CMgHOgpS61WtGH&#10;H0n3UR49apQnyntR2xGCQjkis0jQyvbr5xbYmpCBCpqqVl86kEh3ys9wrBuZK61UHF/UpCNMHdSE&#10;7Zro7eyARmxYmCgIrX1CDL5zwD6eWW+97CRw32K3dnRm+9lz23rn9A54mV2sjhmyYQ519DPZdn1m&#10;Doq5Jn3NpIvrwvUsieoEwvUqroiyRqwQOoPsPQqKwyMXvP1gOLwGpa8SWYVAHrD2acs2Ozh6xQ65&#10;v0UlkpeHM+SxpgvW3WB2RR7hRAx9sqn3j89Y/HC2y8gw02KxfXmm8Gx1CyTYMhL2Vbe+TWZlbipQ&#10;TFPmfNuGV+1UTKU7aFFPQWwZaT+y4nOT20nRzVDj8WzyXnJdxiEsVxSx/Iz4gKqJ7FKAF/eojF5x&#10;j+WujfWgxDxfo7Q+ty3nLShaM4AochjGbE5A7O2Swi+8FIzZV8sLZBaV48MVa+VO0DgMDMH5GkFr&#10;zYMPV4pOckpNS8ZaOr45sIxyaSYUCDQuSrejsrkK3LNzJzkhWL19myzYgy/wMWYBSXXR4PYYqkK9&#10;mLwBa3isTdEMTQuOf86CkNiw4lfS88ZInF1oGQJkRK34y5YWCYKsVkd1LUqtLqLnEYc6yg1BKPRk&#10;lgYvcbMHxWjlGJY2bleggGzNA0pBYO8FXuI8TRboZYgz6ZNJApTYao/iV7aBy+pgeJ25ksZwfeBr&#10;6xZGMO/db7gKlYIplEQJtF+XbiTB9/cv19f3375919ENOltNIRNTl96te9n/CmRNOcNiGmLfg5RW&#10;QKWiTU64rOWhPAxvvudctnk9eYTylsttbULPvyNFEap6lb9QgoRolT6oFXw1FWWPyrONqdla23zT&#10;z86F8k/72qjn9aZhq+JvSNcv7tx1eUfvj4vSLLxr2LjaSgKl3D7lpmwrI+5kYi1rKxup+5cQqvTO&#10;HmAQZc9Bn2GuH1AoPF6AtaVcSMPQ3yJ1E6oKWJebhqB7/aaVzfXf44TFmJbuQFRabeThBZ/vgrUw&#10;0jaoQdGu4h7HlVmEpJKaP7rxHmYaW3G1Bzy/rvjcWAuYyxps1s5yRLMZGQqd0GKl6TrklQyr1NC7&#10;+rGLOJa4TEk91IhM6iLuHSLMC+eF9ypQG8F+Z/grSHxGL4/EuIXIbCOn0Yg6LyFoMPr7CkTJf4MV&#10;y1l+wOhJNUpUAzoNQdfANCnHYhbKh5pv2bts7YKfDVELxGXNGuGerPVsA9V3Za8YY8Emi1YhonsY&#10;blwgae9g81DbodzkdBibaFPnzqqG50G58xxA+H1dJ5qBVK0ajFE2clFonXDeoeSeoK26AnxyQyb3&#10;PA9bY0SC0niul40YjboKyKp2huFxVMofb59hcMhSdd2jmiW5tSGyj+AtHl5IMwCvo1o1xirLEIJH&#10;cKH37gzenNmNuxyUbuVbZbt9tdG7EnTUQnO7+xr9HCUAaTesQin/RGFNly0lHOJQ0jyxEHH9unY0&#10;9zC6PWysw9yRwMYkTl0BHCWJyI4a32tzut4bLEKxBj+Y9fGfJbsrRTY4U7k01Jlhgp8FAzvcOyI/&#10;oj3OZbDvR3l8ZDDWthaUlxLse3Zkf7ICfXVYd4+s/L5iePqan4YoBqZvXdXCKKIlAVodc3sbzeKH&#10;jTeW848rxk4KpjchzZTshr4xXpQhgCR2Ke35zHQL0vbGtYv6HkdwzK2TulqH1hB33PAGV3vMCZ7t&#10;Se8Yjs35o/FhzmGnLXSce3vqKYmGwae0WQJrOmrXaOibi1ZOU2qTrNi+ZxhOQ6diigrN1g86q/X+&#10;6fb2Xh75r7/+7erq++P9g+6TUOvEMR3VpLkFZ5TYNH6SCDVedoX6//GKaU8sy40oR1jTMQpVapaA&#10;kDzBMXfusR05vL2fNuZwKxXxxLFJ8iUklP4kSaNXVOLW/h7s7wl8go3/qauxjaVSgFFLm4/gcWys&#10;E1HO8HosS/j+jvrbc4IytgU9nd7ZuERzxH6NYnpvUNv09IrSRtGOUmbsaNXhwqHCihkyjjIOgimx&#10;7DucoWuT5VgHq8/DIbvYXjx9GgyfFKtsgrcbuLToThd7amJVfO/i5z1O8zUwkJXNTKLWGYrdyNYY&#10;KhvS74GxCvAexTdtVl6rhTc5gFqVYUQ1cH7WKcDyutZmB/41B6CL/hrOI9uLTIGctvcMs9iMe1C+&#10;aLIxYEUNUiobO7/x1gPKu4wNGTO00nKMRfqRLCCDNQ4DEcWX4wwNTUHyStONfBsPYmFjYvMBB8CA&#10;ZT5BMzBRiD7OuhEyCm+HkzsBt6+mAGAwNojl4WYD2zl1RHpGEiP1+unTJ4kXTlXua+Q7V9UrsFim&#10;tLwWbtwKl3uQqUmwbcBxtMsUeGrklSZSvuLUR/as0rFamfFZx+rHdpbqQi2uMEU0/FoYvlqHrKiI&#10;JO+Tpko2Qb1nZ4nKg2ZqqkrD9/C5Q4YWRrIxWJDtFQgIBoAqvJSRbvZ1J4swSNjrZVibIayc/EZ4&#10;C4hM8rhmTG2mOt/LJYc9+kPLUkMBDyOk5FmGl/iwJ0cMZlDkgyZIc6rhzMyoz5S8x8AuziWP7Cml&#10;d4V0b7B77BeoCpuDvQgAeSJ+qgCz+b/qnQYbi2gU4vcIQeYy2mnLpHp5VSa57Ha3mPh5Clfy0gcN&#10;HE4jyz74XBll/KpVTgkUt9fybOX4e9Jggv89RTisto6Uz3uUnYvT3TwCwPGPir1rCO3IMuRdyItK&#10;KxrXLrg+lEURdXtFJTAeJBYehn8Ru9UFYThuNsragPbnvs6v9S43dLu/fSX+ZcDDtAvmd9wmeKtf&#10;e0QcDHdWdKaXQZWxWEgrpqKBYptNNMisg/4xghkMd3eS3HC8558HviWdzqwHs2XzgVBwZjlyWKPD&#10;fuUUdNy8nPKrqyst9FK3csp1Iq/+Sm1r6o7sA8bRo0ohT8G6hW87jLzymD57VYeGNpNBESW/vB1R&#10;Td8Z2OFILPXKQHvsu7J4WC2sgkvOVBMJhJySgGejF0y5zNdtQA+N3x/Hm6ujaOZBQEKBFjyLbgW6&#10;+mnHIix3dy/T+NotqZdiCPTUcGZ99cHRzpT3VBSGmZUB9eDqyy4i+nb4c2UFZnUKoRdsDqVQiJu5&#10;iMO2EK5DXl1Po3tIXVXJSN2gpD902j13EOaZ2llTTM4mkzD1GuCHtfhh7WuTw76Je9br+/RP2uzp&#10;WcfWsHuMqTF46C7KFaK7PSw1rsrx3esR9LQXieXxwDakdYvQdR3UENp+3nsjjUREN0S/wLH5WxWa&#10;7Y3XoIXxkJXESDbpxF3sHMm4kjPSPWldqbCPye17cYtGqvymlojc3NwUQUrf9EwF3uvua+/KyEaI&#10;Xb5482KTucqiYAg3Gt4ZTqlBrP7e7rg2EXnLVO9eaXuzrQOOt+rKKGFYlVnREZC0auQMVViRZ4ct&#10;BxJ0zjoPWzQvr82ARG+4lZ7ZCwIbh1B29d7yeXPm+Gl7me4pY65C2Wwn5EMxvNIxxdV+64ZMCxgA&#10;a377TA48Am1Xv9S+YNmRvcq3iFjici2MCIoGqwNM23Dbz/gokZMIGyaBp9pDxYurwSKDb5sdYYSp&#10;9hlii7LKdR7SlLjlAQ+zF8uSp9DFSQbng9OuK+FWmvJ5QN0nQdyajHJQQhG7BTmBjd30cEsxNpwz&#10;r5U/Z4AzcD7Q6TBGjW6bAajGpnqzZbCvV5KQqBuFE1FbrEbDv8G2wkBDIdBuCNi+yN7jbjxMoKeE&#10;2Jr37xKUN9RcOy3Y2ukoDQOC93VLnx5Vv7ELcF6/F/UNnEMyPuxRZCGEK9Ah33t0m+6qx5UPhm2I&#10;jgbbb9jYv6xEQW5AOK75uDEjBVV31+Ns3hgb2PorNXUsN8pWQVmxwK5G/abujjUVjWfgeTPmFsNO&#10;ee6EFisPzGcALqmpgpyVQPtdEIEEXsscFWvFTpNjbeJ15KHNGMaXh0HfvlcKz2eb3/HRtw/apubJ&#10;m9VoFdKT9rZ6erm9f/x+ffP16urm6kpG8cPF5acPHz981BIwz4bpHp1N5X1tslc/xe6qHdRIUuG7&#10;EyqsmNn7XGenmdp2k73uOPYmvnKmGteLv8e4wtowEwPtbpAh/xdlW/Pvasd8xvqpZIoqRuz62pXx&#10;RynstrwzkNGeo2JoAacZeFD3fbEeX9To/wRL20+rOmiSliC991O6DluxFpNEoC46OszzY2vX0Q1U&#10;vzfkvet2Dt7oFKR/pFr9uprIYBiGdbRDsTdqYsf+rYpsxGH1//bmCTcbRmqhu5le8Gn25PYtGVYa&#10;/R6EwyTcbIR7v+yaIlieAk/FL/pntcGDVZD2LkNkUN1eOSBlKTOd2tuBTTnnm2YGLRCCjoZM8O38&#10;1OzaGaow1GoP2ZDEoy49DNmzoG0Csx6M5W5HPDcpGBTtUTmbFbhx2pCw+hBWFwcvO4FU9qi8uxHG&#10;FZ8bEcmzMer4A/zHe9KNpE8y4eaOKLGbHFup64y1xXDTOWAYMFYNMMph5ajhhtzuQEjPJlOuNSTH&#10;Un/Ki4CT/G59FfVYaYUVn0PKQeb4cE2LpK6T2wof4Yz6i/Pkrqq0b4gz19Zwz04vvLzjn9X10iqG&#10;d1sHl98234vhB1qPQp+zuXydWwnGNFlhlx0r3pZuvHOr8k5Ug+1W4PscVYmPkiY8tATMrVpQAvpd&#10;hkbMrE1C1xT4iOEMe881wWNYYViJy+dhSIBzDX0rwJwjc59TGJNqI20WE03qbeWZvZZXkRmWo4uW&#10;0MrL6fuo3BIKBLvNE/gkQtvj2NYAxeYznD3lObANxt7aDqByX3IfytMqaItsi4M+DTLMNQiZm7fB&#10;4nA0ZaUFpSTYP4fa7MJk7wsH+wHqDPBNs+OXj4ivyrR96KzeLHTWlvY+amMJsdipstzTtZfOyu0z&#10;7YDXVIIslTfpyIs86w69CmnFcO+4qjOSCd9GaQDE9KLPTGc5qbekR0sPVXGRV4mwVMAFzQUmCVRw&#10;VRim8dICiH+5ZD203FrvDd8oocJdk7uYeb2LNOtadzeMWv3uUre41Phtxu6QA5zGHjTMmxsCuxZU&#10;0ySjHeYYSerpnJJHCIhz/Dup9Hbi+54gtW5GSEWR29s75cu/qtL8+3epLFnDz58/q5RF8PRqlGy8&#10;ldUIPT6fJnGnmsV7rz/Zk3EGNegd0aCypVwEU9oFeVrDl8XxXZIPpnh8NN1bdbCL/+VbZxPwIEg7&#10;6PFNfeQgDA5VWQFdG1xV4UK2HYdwNYqjr8f9io6ZULaGso4I72B9jYe21/IAGXYvjtE/GVjX6LfN&#10;YPpmVsuxyc6smEFK95T73sBnvCvyV1MhTNLC6g3QLj9xsxV6i9Qb3OZC1lZz8zzFYEeJDCrSY31L&#10;To6TR3z7uMDyNLw9tffjrZqBvbEMGwx3Tnd7amu33xrpjGKglSTZV6gN7DfjCst17yC8UvlryzPw&#10;Hf5sbDSZwNHm/iK+ab/wmzZrm+W1/fm88vAeLYh19Xcx3qVqN0K0VWO5HrQrEV3otWnnPGmt917U&#10;sauNiyGbLYsj2H5AUGm7Qe/WX5O5qbBvJ8ZIaTyvDLMjVOQ3xjrx2yjX8tGzvUxm/+tO+9kGcw6Q&#10;Gu39HicH+0teeZWLdxm76R7ODTo5KGRkauhF1pJGmugFwgzqraoFw53R6XrQ0oQow1k6v1SRubR9&#10;Jc5qgzYcrjK+SoQH1W7w7/EbZWClkLFc6REO5w3n8JeFWSMm+OX4YetrAXqZmWwDKo6xGcv/eKXO&#10;5adAU+653ZHlNb03868uWt0Hwve132LzIh9+DR6QVmEIwqTCJv/1P+SSxoHbA6MdoaJaO1XpJaga&#10;v0MzeXrTb55KBX9mRd7VDKtoDBrjr+xQfMZSArQ7NFqO5l3TruXFtAhs1o7WVhSt3cHq79G3DnKK&#10;I5J3Fb9tXItrFxEH01UVwJL9lX/26Bs8lCXa464V1PLNIe7hobYTwSua+n4kK9qxFnS2XJDO3zH5&#10;v4f8XXeKR0hatIJq6vjOrLUYV2ZHgPvLSrVBO/hp/zNIy2tNAVR4y8QLnXqEKejslSGAt/zdl83p&#10;fWLCuWMP2ncw3zZuRMmYD/r5F7Dnb7HiYn8XZuNOiLc6mE2HVnj63XtooTPY3Tss1f63aZsJIR+s&#10;RtGHj06tiOx9CjTA7ZHvpr36mZJsbxqj3Ll2Zbl/1LZ711d3UlRKx6mORfXlFYhmO9rVQQcS7+Xy&#10;+Hx7/3Cj/+P+7agLRp/XfOBrzWNaSJK5EZG1qtoLq71Wpny+ts9uZc+9oBV0xx6Bp7tOk7AfZ83R&#10;2z3N4jkk31mTJytlmlqhXK3pMATUw4KsRpEH58res7mb2KBchFU/ogpAUrsLO1hbb95zhasjfIt+&#10;5Z6qacTkyJIRhwT1rrrjOmCtA5mR7n3g5nVciDTMBOqwHAheETElj/qauK3Mfz+CEvTA1Uo5nWH7&#10;ym2Oy7nSuJFcAUnIioytKhWTV+vy8ckWbbrHoyvh+OldXTm37akAFD2/qpPsNyo2ruV6zVHM6ZWK&#10;S0q4QtOVCkOOYbMNkkUtjJqSWqwqsJRsrSkEXJk96RgOh45DO/NA04IeeTy8UVFfwZ+8KwRq12p4&#10;r7IiGVo5aMMYewKyB9iqxgIA4bSBhI/DV085Z2HfxQ7jtap9EwNsEt3WOmSaV1+tC/bFYRv3l6Jz&#10;NN0eMg0Yh+3lxTAHnyMs5u1IBNvQ6rXeuYza+FR3cs2VyxZZhVspX93gagTnd91CZNb9UpVBUygE&#10;PkPTkcrB+Tq7sof5lFhYL6GehivW4bw7tG68lN6AQfvzyCiN4WQ+gDTvLpzyQrZDkPh0OYobIcdP&#10;e8QutFaM90pCJ3X5WwJuOi9PpSx4AxTV6GUh0MUDj47yJpIdVg2KVhlpt2P78S3Rh9lWZWgzqS3Z&#10;cP2jDMVjFVoE9QnXs611vTyJsROEB3iGzzjGR9/Yu9Ge26ohidGkwHLVUxWrZtijDizEi3EOwhns&#10;rrNYLAdFwN48MqwYnyZ7qvi+mlNqam6ssra8x8CrctioW4p6xyrpTjZ7jsMczI5hCgKJe3Ubrgxa&#10;utsMy20DqbGsQyOmGg7gIzdkD3uvV9EkjGQ9W4I0veDfQiiBa31bNcZbiRsKjIAD6hBmSKmLdiIx&#10;AYlX8DmHfMNbb5mcBtOUkaH/sy+wNcywQT9VIxE12a2/21/qsxqB9Wz7qbi2g7qBbe/KgtuJTzfM&#10;qc3ykhfUZEPRWls4AE9fM94dVk82h3b3fPON2aJS9CsmoFxNjA++ZIcEsCu3EY/R7Mq36+dOiq/e&#10;uTt6742we0YR/01ftduhqsx//vlnfYCTK8bPOUQxNGVr/MWv2kRumG2Qs7AcChYCZXdl/athiQdY&#10;8aOB+WgG55lL/1J/YrVS6cCm06I+hsyrWkFfgMfWNGbazo5soU3KiSpUAFYUH59RMe9w1UKbGeE8&#10;iAjx1PIsMmCIYpk88Pp1ojh80+CI3OQb8SixDjHt6LeUN6cVZ1RSRkPGCoJbtaYPeAnTMmDzPOOd&#10;n1bJeffzJLzncajgkZI7ifoTuwiMctpyK9OOnVQwnWSlsbG1llkCkOo0ztTxEZrCiZzRvB2vJhDA&#10;L0s6Id5lqdoakTVORWUm7FBqYcoAE86A6KOLh3ywxN6zg7EhsXiIi4k3XS0APlceKAZbMoK0vPLw&#10;MMweK1rZ55028W8UZWnRl3dqw+Tn5eQZecf63l0MW7693sNx4wmiNrcvopQIqlel6JBFVK1dxmxA&#10;W5H6g20SJ17NiPyh+Yr4nr6GT2b4w8GDk1LmLdjDY5s2yIGs4aJ9bTi5hIVwi8u4mcucZkoo0RFy&#10;Qlmn4+TKoDV0AzG8X201wACvjKiM2UgQFFxFQ9w1o6vWaDIv8UxYsdIEqnwwZX3AysZ+8Krx3y0v&#10;AOwkm1emSvojedOa25k6N3qv+VyRj9SyiV4Hy1cYFr9kU4wrbwP8qjTKZvsoBitubPjqSTBkXRID&#10;o8WSeqyVDNFCUQYL6XNFeKhy9uLzFLLvRFvshJ29CvALhzegcvFDJ4AsUlqM285LQb4z3/VOccWM&#10;d9gYaibU2fxahqmLsWvuWrht7zDbzCdNFS+nuCCj3lQZ7eP70DIqGgHkysZROVuqJ1jUj6NH1YJp&#10;YQhWQC8L4Lalb/HgKozgZ5iH9umO6yNQ+rw6+vwEN+qB+cpmKQb7wAKVaJ9XUVefkCAGsvd3tcW0&#10;yZMeHruj2NKbfmBJM2xZ7QlWu4tm0bkyrueigTdHf5s6M5z0Wcp8j8+hJsArAxVQXC1moULx4oov&#10;lroCldq4hvTH9iZey47jHFtsHkkC1RYqXkH8/lSFaYz6KTrVXeFSj1e7DX9w3f7MULNpwdg3JQZx&#10;4bphvNblRr/g8T8cP9s8r2b7HJwi08QiazvT8vS+C8YmDHA8f+B8gRR92EtH8gPstNfa0GVtvMi5&#10;hAno/earaofgubzIHBkJQuyOmtaxH6EU13MSvE6g020Qa3MZ6L14qEEZIeoPe665b+enqRfXMKXU&#10;Lj5cfvryg94OwDryhDdomwhBuVC/H5+lVlOOoiPqS4RXZ2bAadc8/ld5QUE3swb6kERUrRJop7rc&#10;a2i8MgHtcmVv5IMO6vn8H8TzzQ5tq8jOtoYXs1GlfYaWaIrpgq9Ld3vO9/+MBksNz8ZCUCBtWr5L&#10;9XqUZvfZf5d+x31clOMui1UkV793psmHy4Af4suRt0EaH3iM8Y4gcaW5ZOO4BflbLmFVW2ht2hl/&#10;Fy6tZ4ua7RJ1SJqotEqe6JemQpt6NlDhq04wk8/5QT1KSSms9IQ1c3Acj/A7rz0VNhz/ltlWThvl&#10;PtjzCtRyJ6NHIm6rK9a8Rlaj0rdDzfXDCmlfX651aOnGc3qEuuvchfX1uhgO/K88PADv4WPlK8YB&#10;R2QUQT8qEsv43q5MYHL4tkiKWm2D+hYY02hxOxZuLBDAoR6Uzbu4OPcqZ0dl0D9stJu0a0drf9Q8&#10;sHHpmprZSn49S6t7Yt+tjiQw6l2dYgKKpYdp8mGlzcgRojTGexysGexIB7d5tF3esfil3j4/X70s&#10;iU1LiDnHYR+oAAMxB88rb8euONGCgZ9YojQg9S0YoRSD86y+EueETG52ZZsmrKULeOZXD2qaiObN&#10;u9rsO32/LZvLhVH/OqUr4WWzzSiNaa8Rvqd+owxK66Uj3IZdwQci+6ypTtZnjFrGVdga1IHGUZt7&#10;KJ3BLoKzea5Yig0BkVm+tk7wZ0G8ejOYOeMNL+89uYBbRo03NsKc+T+oazXmI6K7nt4URF7gt/af&#10;Fv97wGuuCIF22WnV5+vYGV2xX9sa3YxnY2nSaoqch4prE8qWdbDL9V4SQReHCgy8iNSsOFgdxQJC&#10;bDFTrIvdxFwsumVTt92g2ZO7cAkWPrfbAEJxBZushWUAK20VbcboyXF02L9oiUKAn9vtFEtNe/Ua&#10;y9XDLwxg72AzbrUvMYXBtR56G8RiX1YJDg3y4gO/bTcnpOd6uwnUQDspg+penhpR2tqYzmhzfph+&#10;37IQbaLCgp94aKn+4mbWAnm42fVBL3js7WttfO0aE1pjhRHbxeffeFxWRGoBcRvMhJkK/FEaKMmZ&#10;yku/5Xf9Lgy7se6qPMc1V1+wFtiWV8OGiRAJkMrH3TnMuzI4FSrD0EuC8V1cLRdfLbQjM2MopUmi&#10;luqgivK+fgfvg6/f6cytss6mNBGEZDexXtRVVAk2p509Nl3bHw7riK1+HOSuXLhBuLk7C+vn1haM&#10;YpA2J1saDMJP9mKDrcGqK+UFNTzxDglc8FnhM/9t4Ydf97C3SebupxbR7ao59D3Uj36cYGZgrh6D&#10;/zB4YaiYvb8DLbCtzy5jL7BbVUZHRKojI57ZkXylj9J2o0f2Pqxf19E0XfaiC3T0qpIgojqSRl90&#10;RMe+M7TmtHXgG/MMWml876X74mls/e5hZgeB0aUTCO2RiJZXVwMs9QvzUOrYJFhCDj9HOUcKOmhE&#10;7NSl0nizs4HpMlU2amwXdTOKlcotFM0AgQyToMUtCuezJH2RqDQ+2nCPl97SNNjpcG5hcnxjBM1W&#10;gQ3o0nhsfN8aoWn2LP6c3+DwYZLB9urTzGCHyQvIMfwhB79mq41MQ6HNAK5dyeETWljRuIuHWnC/&#10;wAkC/QhJOHoMb5g9Jjs7Hirexht2au5ZftkDA1WE78hL7XQUIQCYovRGh56a99mOvYn7FvmUh7Q3&#10;XkzXjHT6hS1xcKcNPo8bJ2gSMvnxlJ0Uvw1H4KHi3nVyZEZveFbyLXzUfLufmEjXnWplJW43x66O&#10;Ndn7O2p1Z5h77BTdQJp2XyUjKT0WV6J7w2TvpfP+a3U0ITfq4u3dM/wZ+9BCV0Aalqs4MzgjKGgu&#10;qPzFaKTprhLhmRhc5QXmKeWGdmqmLDAY6ohrOguD+bVdf8PJgMQNTFCtN8/nSckDSY00UyLTi+1b&#10;i2iDWI5prfpjIrIDksHktEDjPZTy83I/asi/xMx5GlM3M71pTCSSf8sH3QVe/SarCNS7rODrkfkF&#10;D6V3hh9WnKtlUI04r738T5jn97puqMqHDtMUHw7Mg8DcvK+afq9TAMsQ1oFvkcPCA9vQJTY6Eba0&#10;ARP4IYUmLvqcNOkxZ9DD+Ysv3OIxbDmA7aFolaP5nHpxe8pyY5kwc2pcSyUnactCBwejtS84zQ5T&#10;dVPIyr7/CTBzna+ZEWgvgbV0ygyZBttESTH/+AeroM4IV95adHd4bgtz+3ayjE4wlnux5LSGWkUz&#10;1CVDTctMZITztvbm5h0WH7wXSO1b8dwoEH9BBhZnHwTqHm4GwvKEOidd/b+xlTDcJnKZ6wQParD+&#10;dly+J5aoyFURr3r5rRjXGBuGGTI6ArBVdwH4enxGASb77bGvlAUqugOYPRL7ymg/c0v4CGodHV5c&#10;uIBHMGTe0ycBG5PJ/K1DeDv2YR4+zHDGO4Hj32U8wxjUlUjAMxnXyHeRvnUu7LJw7BuHa8lnDE7q&#10;maAEBC2iWLrb92wmcIN5ULqOdIYDOLvIHt7fSPD7zxYXb5y/ND3Y3hvv3DKqhCv62taxQvgN7YQE&#10;1CyhgyqLs+Ua3460eablZiPjmHq8EM9KB9paCAHfKrO7GX2SFXmv9nXPPOhBfkVyeXyYGQEffZ3h&#10;hwBh0hpXrqpri3A8BvZU5NZ3HSau7/F2WmNdTckgXoibKlMdcMi02KN61gp/ypPGC0yb/7Oyt1GK&#10;O7y6S+Ay3mGySmouOeYl3Y9Ez1L6TbWuIjw883a8622YFIQ/mqlYSwPuKzU9NGgf0jRKxlEr5Lew&#10;FK+uamH9PAK+3j88gAgHsO00kwSO2d6+/ctdCQ2T7L5GcjfmjnuYCMWbDrE4oiWrZsKwx/AkKi7Y&#10;2OrOV1Fd+Qq0L2pn8/63i2HWdfmN467aQGUb0IqrNd4IWju7HgcRn4KL1quL85dfUnkbpqb1GjyL&#10;r96XiFIBM5yRwbcIB+VAuPDtgisi2pJ0GKxOz0FV7PjEAZ4J/LV3+t2T3+HkhRzlLURTlGKB4Pof&#10;B2z8zpVY6IG9qAQSLBI03s5bf4agqOZp0T8ewxbGLM7Mbq5wD6Ur3VfhHb4qSWzbxdjBTLLmbgC7&#10;7ynrTj6+K4YrG+8JTrqu/ieccBdxR/EfejOALUlXcX+taBg1vjnEq2jscteO1Lz5aUKv+qUCOHMJ&#10;hsNYnIi3VFOVnLMyeo+hdrzDPbFdKYIz3/ohCRqwEvak1VontFIIOYO1pzkeXAm2EriFs25Z6vAg&#10;b7y4tgMIVN6UqZWPR+CQBzT7yelKdYWezf0N0shPsdQbKd9Tcwy4FyxmLAuqYj7MKhBj79kRJCST&#10;nwetahiNnzbDRWEqtm3RB/U7/u6elE473LAntEPa3e6WQH53ee4QW2D0eLd6RzwbsgP9YYdXm4jb&#10;6N7KWI2+UbdyosaKsfFAuixjCanqGdrc01/7A2ynBb2/J1GrXhu23NNEKzKHaXEu916/p8JqIN09&#10;7LHLbLvSsRuzzYjejncX6ehlQ7Fe30us9E8Gf7tt3SRri2a3R1esDnEHe3siz9dQMMFVVaZxVmhx&#10;8iZ09fAGS4RrW5y+dVdh4Er91DMQlJSnZIUwHrAZdDJ/9ZyHh2gucreDcQZLI6sLPs3usTegcw5D&#10;Kcl2PtSUKvGYBSr3xeThv7011iX4K+32eh99MjwZSDx65kS8YyV7VkaCuK1DCAvs0HEZewAa5lyY&#10;eO9m3yWXpRxHdZrNDvJqmFWmpWCmJXfTUFQU7EQde2I77fABe1aIanT7EXWZtBbcG1NXJ4itVmaV&#10;0yU+WUW2Rw0GdwPpYc6NsbODc/qvqeoY1+46941BwQmCFfa0yp6krIwUe1CsLJ8t63SM2cwVF4bd&#10;Gs5uRWV1fSGar2As9tzlPQ08XS/kyygaIYoK2AK1GClOxtyxIKwYW0sUWKXgt89ItORrpttTknBO&#10;NnAmlVVi0jAN/IF82+/Iv3fqp+dqZmQd5Df7VUqjlBaoWgddnQxFsLQwEk6qPsSDrJzBULAMMpgp&#10;Rq6WVzTOKPaovOrtjVJj2tk+MtN83XWx9x5ZQ513/KgFhh0ViYCkWdJk5fZASaRsISnyVkZkzYWt&#10;nLyCNJzzexdRtfg53IxEjOkZAXkrFxuZFirORxEp9Sl4WTPq8Msmem0OA5+K77Q9u1GR/waeDmud&#10;2K4ah2jKVfeu4I2uswLs9zIlktmtoNgTudFjeOSEnnpzh9RY3vmQQk/QuMrgYKxRXeHZKIT1/pUK&#10;Cby6Eg6e1shJ3ZA8KF95x3etFkDiHsHmSuOiGXHLocNkhZ++3xCnQWgT/JfJ9q2BrQwDo/X9XaM2&#10;uACYPWnmawDd9cEbE0kDlGpeRMfIAIMTDQ0rr8xW2eBoiebUTewZp8inEQit+kHJjET/W53MHrvr&#10;fjhsz7/Rs+OeDt9DgCHqigpRljXG+l+des46O92u92w4aFLu/Qr8Q+uVe/ZobeYm0nx+ubvTcitT&#10;TUvnH+69d8rvsSCN7Axn6aMEtb0TfiF8f6s9V9hCjU3IeWR6SbDkFxz8dnQtvZv/ndtKSS2cD/rh&#10;kGJgmMwuiIOSrVJr0DWP7HuKxT/uCqCQx00ppzfeIdPshbcbCgxRx4bCIb/DJ0PflfQLrgzAuhq/&#10;WTrjo81CLuWJlf9910Efcm8SQpDTzhAqct3MYfHMVrEDS9X3BsLKBFGpQIg0cVt7ujsZyjwXfIbI&#10;e688ssdxOyZ2z5Ga3N76mLqG5QiGE766fj1rM2oeYEaVGOG19wZdwWlttgNiO2SBY+XnPaDroSZa&#10;nCM3CA8PybqFcFo9g3KDj0qHQA9SCfOa3t8KKY2pl1UeC+D3EkBgdZ20HIeDrheOLlbQP5vrt0wE&#10;cD9WnA+6De2OjLU1g6cm7VAqfeW8d8a1oLXvtMEaT23WgKo/KKQOhAc6BWPwzO9xMnhbMb/eucd+&#10;06aua4GmvHMYWNcnf7+45sUAxkU6mKzYjtpsAuNGwWRdn1k5NfAGPxRHMQXRGu2tLHPnoHcs9B7C&#10;6Zw2hahpp4Oh+lnLmoPVEDq+bB4h279LSnTW6vx3YvgtqofiaF3+jpMtVGivGLNTRXelPsJWy6LY&#10;UZOYEvp/z/qsopRGtq2g4eiRwbEgZDfzU4lo97ajy6bTVWB/73NJCkwQGMIh5iTWwMC0ukYZxNiR&#10;4cyFrNXJSlZjoQS4/PPxKHcG2JWNm57pxBgCsbpJCMg227asbuSnEaL+VjKV6yQr64U+TDZc6zt9&#10;9q1KWbRJwK02PL+7Y1ZTKMjsLcyw0R2qNeZKiXk9Zzvu5cP2Pz3eza1HDP0SYbN9j6Vy9BdqY2MU&#10;+H/JF47AQCf+wjojSDXQeq6aQAfB47zKonvp1U4jQ6QBY3A3wOzx1nD8Hmc0T5cfrqcae5mHWl6G&#10;oSFbdfaK6w0ti5iJOrln8x0T3rp5ojChh/ALR2FEa8UkgIDJTQf110HvoLo0zBYi7EpjHePolpSN&#10;0wT9kr1IsUs4Z6zgjvAsrDqEWIi2ywwFdyHO5TSZyk2EE+e+ils2XO8Rbv06GCj+bOPDqFcSz5WC&#10;/Hca5deFeUyRmjlp8/AuFdbxFvumy9bqvrbX8mjt1uT7rvMODndlZ9cxHBagLAoA0b8ltoWYKsXY&#10;qNdjgf38bRW3FUmDzxWT1dOh1r9bKwFwc6P/rfbT7tysD3DU8NhSRtWwbTkSf0I1grE2LGWxmKYm&#10;JHdGOay78H+2WockO9HjDv8jsyuEb4e5/Fo9rjJYv2abp/TY8rmw4rSwp3yabZE+ZzFHgwMGY9Qn&#10;CqCJGbN/iD+x7x6Iq2DS6CiW21MFzf8lHSuJ96SpGswuLuA/jhsL6UpF6NIYCt1FVTo9DnJ6CGWE&#10;BrEbhuFSXNFwCpRmdEOnKIqI57IafmXLtWXsTMHMUpO8Vmys5BiRCKNsRqraZ9vYImVU9zBMgOan&#10;YbO9vlZU9D0r4ut2/YP6laumN7s8sdXJHj+sI10t3aAdUu6RgLHAbNM9d5qy+FOdJthDbHoMbjqw&#10;nghtzzwtTBgxSY+YTvhn7br63DzY0nlDuPXmlT9zvXRVtOy2pGGhcuklIGRoZt2z2pcmpO5XzK+f&#10;XXCd9HIwudy4cvjKQivRF0xXCa7Z442TDReh2d5yZmKGjU+G0DiDK4nRbHtk9Q1vo4pN0aVpg1Ro&#10;bC4s4d1j5ne/Dqp3gd9U6xve2Ozy2wZngMUEC+03D3OzfBlfaxuINuyNPcCnGhTqymRzYDA8af2x&#10;Z82K5O2lvKdCuM6O44Dv3xOBiWeeTLVPStOHh+en2wd759kU2zK9pwHWkfJ59E+mogpqGGOPB9Z4&#10;DwwVD7GHl6wwE7vGBTtMgYXemiH8vZUC7wnY9AZYYAPkFjSlVny9uGvJg6JH3matADrcsJe8woXt&#10;J6KzkcAJIQG4/OWoWZLklud40rH3i5w0Q5v8pbbxxLaO9Hgn5GCRHd+rVMDicrmlQKBrskOKvdSp&#10;Wog9NkgjjcMlsCNPAXHn0Z0zaO4HvUVF9VIJj9IWbsAKy2ZgK5ePykARw7fbC3r5sdFiCx0hKEHF&#10;vMD94A9DjLev65IOJez1IFvpEwKsLPn2867EbU5V+4VAh/LZXhs8hbXkSyjXqdxz3dy+rIfIgLri&#10;Zh2WPw8k000u2puMYs9pzuEuXmm5XJCGcHrbt+4zBAayyVE+tYRve+Xm6s6oCyGdR4EGi0Yzu2IZ&#10;Eb0CNA2Vz5GeSl62vSPGIymg5uRkz8NkOxHEcLxeuB9TgCkay92oqzHWSAtJBdKgoh3ZjVeDUKtd&#10;rcghppWWXMhRJKBT6DWiSrP4xMCDFMz1EYpBfu4PcArbMnHVhYbF5FV8t8QeiFq7nqX0IN9KjpEd&#10;F3CwSLrQPEqy+Arc2puIaMdT37ahaPW9zT2uTgjMSN1jDaqR5UbYG3jPqB/U3j4VE8x2xdnyvPVa&#10;WUfYfGXXoR34n9dcR8cmBNmeQz/L0GSA5XnMni1rOEc7NDu83eipxY6dSh8yVvjEc22DqpEcaLId&#10;1GdEtTAIbyUpi8NWQNfAyryjMVtog6TWBqHe3Ma5B+W2Cp+ZurQXEVvmB1NN27RKJTE1Y9tgGqdm&#10;zsnszsVmMyEZb6ItJOarXjguovy2/qcEtgi1adPAEGru7G+rDmtOv12ZcYa4gBczBhoODMmyMIOZ&#10;mT5vCwRVoVxHbKNvh+IeQk9zDR2bJWojJm6WtNaO0o9Pk8P2eahwFboxlJ40XCnHRXENzltrFiNt&#10;Wdi0VrRTQ01rdaSxgx9o51FHLcALZJd5cOMxPI0afvHqekPUXS1/1OO03G5ANaX7kdwOgDsY2njI&#10;iGf4GU+ttQP5MGvAAD9tzHCZc93KENi3XT1M1znqIQxj9ku1hZr1o6OCAGS+bj3SO74IFqq6L02x&#10;eMvunx0FjeTmIutnFn1mBCh5GJW9qoO9nGCUF84OrOeHqLrMe1zz/hzXKJUt5Zrb13/WXgg3NzfX&#10;19ccl6GBQ8GCoC05YxzaDcnyIen2cg6L45rz13CysxjCfS0tjg49887q2pzbaRUvT/W0FLUQz9pu&#10;UiSGC8HkJkjpCNTgwGEO9coPKhSyvncoE/j8q/z/EJL71SY3F7t0g4xALSPgCnqyk4CIEQDEtWGs&#10;VMjVm0OP+uij+Joinq8cHEtqXp41Q5DtQQXXc9+nGeSDkyPdcEA2I5YoOa2sBZOcpTb21Z8PXmK8&#10;lOZ3AZJF8NVbHGSrEJdsasM0t5BDf0w+H0Xh8KLslGpanh7tBmTBivxnvbM814ZqNmsbwNygElcp&#10;A8wxtO4ofemifqq50djw0kAuz6fFcErs7Iv2nzXmDUTKCUNUDcfJbSfGfI+onAAvTbk41ahzJWKn&#10;tXCv4ad2S0QL/X5+cKBRzMSQOvD26vcPtzp8VkU9hwee+AtxyyfsrWRDn6Tt2Fm2HRcb8Y6zNl+Z&#10;3sMP26vYvDhFxxnGw+tgrHbSTm0Zw/bez/ZWNPoqoZ5BMS5jpnOW4xb4J7GQ/VA1JWQKWjPai1o+&#10;0mk10hJaQa7HxF9nwuuBlrstZS0thAVs63Fvy9rkMkf6zESfQqDb/JMagIAieUpzA0Vdtwp4eLp7&#10;fn1EB8KolgqtZc+2rDV1I/oalXJtRd+6RwgKz/guCYXGbHQYgHCFYfKdsiw5iSiHCj9ZIHwsz+vj&#10;64t0k5DwKP/ZT7gW0Eo2aQkLwmyJHc3r5Gu0mPfJ1phS+OyOOe7FdxhodtuJ/AleO2+iVARVRyCp&#10;WZ1gFqPRW/RTAegXPgAtSamQ7k13+6wCrdEzkfLV4zQr2nJpFd/p+fGpWpHtvdMxAAFGnv6JcPny&#10;qlHb3/Emi5aSCnlMLLkEeWv1XcVBIVaie/OzdE+k6tHvBbbXJ6VhzrR/sfoS2FrFrb4e7pywGc7J&#10;B7+xlkFysVPGlD3IczqB3qrQtOaJtFmaBzVSTzo/SHO13jTEW4c8PHk4gktrcUUi7aYoFZWcpcaq&#10;XQlqGvdIDPh0NzCPyAwy94QIyJRvErkgjVnOWDBE4sbsmCxV+XR/eyfd6//MFttrkeuS7b6CpypW&#10;PDXXeOeTUl84xDXb7BM6zXKTKgsfeppCyPFO7GnGTlQUl0ZsVsNzTGTvat/EatruXtclA0fie0tH&#10;hChX9NlP6Xbfo97x9+dFmMzc/IF8R0FzrxO977XLh4VLRKoi79gptK7FMIpXu4hrqyD99Wkj1gjC&#10;paWHG7hfeyk/3t2rNDw/vUhkvPc4rYnJLMBHtWe/Pp2cgTfzrKWgmKuQHp8T+HEdo5xtdaIBKsgZ&#10;Fa0rJAGIiuMr+BRD7QZqK2in1RtFa0sTtYuV0f7PghnbJJhjBN2fz4nV19INslHCtLfk8E9+AW/Z&#10;nbVcZE+EJbBPr/LMnuWy+gwxDVYTb4fH3tFD78cn5Rhylodal9rTR5SVeaZPdUWokBgPrXWLbzAh&#10;TCOPVir+1D6DNKIE50GcHAOrTdbNdRTrm0+ixNGrsPi4K6RPYuGx11HjatN7myap5fatjTH64oPM&#10;vTiCMp/q4Zejp0ch+V6ktuPhkwdioyvu1Oj0YLRNvDmOpgAGLHudhBCPxTCjMErTiF6ycCeIrJHh&#10;w8SP1Ymvv54cvUpFSgZtVNX5kb2JLUk0krz6iqv6DZwvmR1Bi2yvXOqcSy/9NDpMNYEXB0fhUEaK&#10;LbFraXEUDCcyaKa2tv3V3ueisugul1tfdeTLwdHTvXnT/IAQ1jvbKEmM9YwUpJ++e3y69dFSTy+3&#10;N+Ji6b/D2+9PJ4cnuvL0cP30eBP9Y8aQkmlVDUd735j8jeco3NjWaTPTKoIJjxVLo9hbz/O4xff4&#10;P/zH/1i40+9Px4oPpDt0POnrwX0Gnpo80rJWJKY+Bg31g+9C3ovvkHV+Q5Cil6OA/ex5nKdyK/XM&#10;86MnCC4u7c1LWibF1RqOCNivnto27wkGn7XZW00HjvHYKnhoNUl8FVuaKVqdDiQBfnx48q50ZCsU&#10;e0TVZLjb/KBbiB9aKTJGhvbi46KKw5q5Li7x/EPmdKPAxNPGuPW5ZU+bZQoKJzNKBxLbRwenp8hH&#10;dzYZr8I3OXWuxp2tZ3fmy3i6wvdHU/b0PGWC0pyWNkdMBW38tBqoeQoo/MrHgLJk3ZouhMn+hj1L&#10;C7lVMieRyMyJRgoe7NXImJUzFKw16gJHxluXN6wm+RRgGhv1FU5rj6AVgbyBI9fWyyHwkrqE1HFS&#10;gWq6HEXva+NWpJfEU+6wODkdF7Fpw6/ZvF33EoWf67ezc6Y0B9wiTj9VCJoG+bnFEhL0OIu4YL73&#10;y99maE2izN09afvVxHIBGdHumVO0dBqgXUfFsHt1NGP3nSuP15iNRJ6MDVW6QnvsqlPvm+xITyp5&#10;iBUvJaZuWg00NSQkJv0EwpGhHQQbt7pHAwuXYvjl06hTP3Z+0WlUus1Y8p6UQfU4niud5t5FVjGM&#10;5aBMLspJmigZz275TAaZq/Bw/FtkOdUUoCq8VZgtHIHdpOHBZ6OHztvudXobqNBNVtzu8fFO0nqv&#10;I5icQUCfFJP6qeYWrqOJNyTPGEc0AHWPtqsgWFAOjzRde3/jxi8/ZjVnjilw0+QyekaEyaYlh1Iy&#10;U6VVrQCGkTOoINowljscTFqO5e1opFqj8unT54Oje90XK7q9gMF/kUY/hDZAyjxXsOBkURO5dUwC&#10;OAy+nPG6vz2wPjzVtJ71oSczq6PMPMSg2vPBU8krfny+DEjd5qape4ywZkJWgRoI7T283N8Ze5cf&#10;vWW+w/AcWOaIrbRihglf0SmkH5M6Ob9h6CBhJ5WQhzArwboPMpT3IJvOPAzOKC5R53OrQMj4zGlf&#10;tFjJNSAZ3bBAmDjZPpFjrrpB/1jDiLKSoDMdeXF2rg3W3VSQav3DsOpPBjBT6CUJQ67Mi7X+YKw8&#10;EJU4ahVNYMQ9P/gctw8fT5VRTmySbVtoYjFs8EKeit6rM4k2u7OwWHGa/nGeuhc1MALfJlfVGHVr&#10;jmx9zrBvcvAH2mqI9SETSWNHaKTEhpvRBORAsyIlKbbGWhrL/IZ9/tene/Hw8emFCaZd/hgLX9Iu&#10;FiEsFVecvjZq5ofCTGM96GqLZ4sh4qpltJrdOI7m+fDhLKGCFXY6zeTkUW2JsTvqEpogHDwUXxdo&#10;RWN+QOczD2/1A6Uk6KJmqsIUfgZCp2AKd07yStI8i+LD+L5+/UqUIkxz5qOQqAkWXdRffa39QND/&#10;9U6Snvw6iwKTbVd+4u7uXq3e3N5yWJuiphy1xVFQZsiIC8LFuJFITK0FEQ9ZfeWRTBiiuGHMRng+&#10;eERg//h//8f/R4fIligt4Lu/f/z48ZPTRdWJYhH7mlFXklt/3mbHLVim22ZtnHFJ2gj+DfMTh4L5&#10;zJCY48o4isMe5VE9xbNR+iZLcZlipp041EloGQVJRZM7IjVYOClZQEcoSZi0Jb+2a14QJY6x7tBs&#10;hXE8yzb8ZCXSRuG2v+OgsbUkufiS9dKm6TWphJiSdpfKqurJ5NVSO2RwtIxeCcjGJETZVEMgB4Po&#10;MmjGBADi1Z/BdvRpB+GlN+qpLMASdmWNjk8sOanlKZ8+iWyPupRlgvhmlyZgkiJJx7x5de5ESQ9r&#10;/AwBgNQPNvb8XBlBY04xeLRSDJzD+C5VNJUN+wQkfObtFBdDhiXCFcUbmMrghuvmrMezR61B9fyP&#10;Ay/lIIxk+YwgMPm5CCMqwuyUBgv5w04kEPhatitgxzgXjoqjvfO3fMcjTb6dnpUCQ0atFLZGWii6&#10;ifQbJ2oZe7g6PnWASl+T9zQ8pcdsWjlC5eTs/NK+oBHvMYKsdOZkDSvcSdw6G5GZioggyTXQUsgh&#10;D5HcY2joeSN55NZhzqAfOE3y/KTJH+/b7cDbqRjrCffeKPVnZ/BRTzg6Y40CS0bXDgZSxTsjNTeI&#10;XJmGyu7bBtiGKOpf3GTmT7fJGiD/kVyn8MPMzEiEuUvRhUEQqU1XRQttvWMHpRM8n2TKYCNfX5Ty&#10;5ETtiimCv8yxOllFYprUoHkw6ioKgJ/6bUgoaxmaort9xSXJBs/HHD4/nkkNn5w9n54dJ6wEadGE&#10;vp2vHmZ/aBXhn5JJQaHA47mtCIFy7F/DTaTEfCzr4/2JFNT5hc6sOXXiT3YkznnwTHIBvYTE0hRT&#10;UyT+FjBCkbmIkuFmuM7Nqmrz+URZLZW//fDjR08iaraCVklr91ufO8s7/NNi79yis6RxWTS3Eh6A&#10;+T3R5UAr9kvw52uY8/FeU10Hlx9d+W1DaeWWhHjxDNUdNjPOvdrnMCxIR3Am8H1d1hCVGZ0fyVOq&#10;OvKcjmS/4wrbE5c+PHi89/XLj+ceqXVPwuY8iBqvaACujWoqdYe3rYbUL2SNFNSDfSf3tw4xyyiz&#10;q2knHSJ+fnGu5G540jPGDvzQxCUXxSzSmWNzwqZJjFa0yd0luI0M/KeTsu6t318ejzVTzka+CnUF&#10;qjARTraAJHdtVzIGaNP2qIrQ386kVPjqgjcbR2D8pO9tZewfdeHpwdmZc2X69Kyyqx6hy3TBZ8WQ&#10;wRtT6SDf0lGaogQNRQqS2xZHnsvlyIPlY2ibV0XVbv9YMx2KqpWv8Qjlpp+WHmUqPOIZkqF4w+kF&#10;QPi5AEN94cNFiBD8KhHIJjqaME3yV1OKOtMr58DKvkYbJ7sRsxXYgwGEMWMi14kawpABRvRQ6eb+&#10;YCQ9yxt/OXiIK+wCCsna45O8idszbZp88iR3XPKkHLEnUaWuyoIyrAy6NF4ggnMRYneGhuQhA++/&#10;0eil8AiJbZK8y5NtwaHOOz88PvUU3+uRe9eZPZ43EEv7CDXdIPZ+eXi6vb+7fnq6l0OZ8EzTRw9n&#10;Z+fOyfoo2WNvM+rSRZQ8b/O6z/T0rJinYJQg8kTM/bNWgT4+vN7fPWjSS7BdXl6oKehJjoqAqMEe&#10;Q9OjiPhwgxxdJC13lzaf8daHuiOR2VpMwkSgrhAMgcxCcByJTmt0vMFF5gNpO1CDcUJAt1lBiY2f&#10;S4gSfBG4V6SSgjwCIMbUVA5Tdf0ogkTNjD5VIsftVxoAj69ajmRv7fRAAiYHicVtjJwPxngEpcCH&#10;nv0b5t0Y2X1N6LXcmfCXkSWvaoDEPe5OLw2TWKqJ0b5Jt8BtZWV32XxleRRKKFDoZF4SQtTAlx0q&#10;6A5dWM/V03iImJ6oOcbe2APU9UWnUT3bi9vzlNJRzh8Qflph9FHDeQoPJjBETScBBimqniYq22yV&#10;Bgu6IU1InHm9Bhhup8Vh6U2z8ys9BMgSftQBums6QhvQmFk7j5Rbq08zDbMZQd0H+/b9Gyw8iAZE&#10;mAI2QwOBKP/+sKnrkvYB1WYwacworEphlhQ1sRsDlBvFgS4XuahnboQGkC+M1u9gLv/rKpMA8AnY&#10;6FE16csIbJLScsQK/igQYF11QzARuo3u3hofApklrNTcCEsW7J8nsQfYqPeKl6ouEx7YRBYV2Dxf&#10;PNucO8yLOxt3MKVlOOWeFPcuabN7DPxOMGjUcn8ZutIYbcdHgcBvrREbk224CgfGBEMqpV3saqXk&#10;rCppGLIxlT0AgdXue5iE3TZPfeH5Uiwlt/aV3LnWKVL0zFd94FRUeyhZoeqgyFxRHEXvE3aVYLXW&#10;GFz3qPDUWQRsIjE1sZwXnVkIK3dWqOCYx+g1FZOcaTkvds5Y6q5yboYJRjGLBHHM8jwmBK7atm3x&#10;DpJ+V1uJ9IIg4NWfyqTp24JupA9ThsKPR0U8VMgPkcMxkV8bnQSBQkjAqHrOMqDNwT2+EdAMaxi6&#10;XYIi865+NtvwOmHVWlUbQ9YiXKjQVr5zUijPdgkgLsa39WbBhe51Ms2JTDNGURz57LP2omeYfi+j&#10;2YITjop0Y+aQprpShTly6BOcEgfUhxHfogwAwSQeaodV1kUBT256k6BZgJRXuealMhbtgH0s6z+2&#10;hw/DdyFfs2q2f4V7gWRkucCOR172ui1QoErWqX/FFx/ymQlL7ZawttCVLm717emC1r0tZUMRzOeY&#10;5uZn9H/La7HWfB1q7rg/0RWW3JxRioNT7cQcu64M+zZ+ReRj03tloKFm07QMIXBupg02jMEqj66Q&#10;jzFv1VMMobycVmq6EN9TuF++fPn+/ftf//Wvv+b1t7/97fr65l/+5V/0WZZaX799+/ZV769581mX&#10;vn2/vrr+/v2Kt77/9tvX3/qlivOrqyv1wjnccXJs4IyF+K7DQl2O6LGX/t8wsjEafNYE2ZF4vhz/&#10;+//4/ywaixWejx8fHu8eHi4/fHB0gnkmdmze8ilyRGiN3OWD+TOiAvpiQsj5hxWQINL8OBnOoKjW&#10;8ulUatrz86m5bYg3xw/xyzA82lHZLbGbRWnA3PHidoz/kXE4q+HMrjKPsQVxRJJdDcDY32QeO93Z&#10;Sm20W6GyOSO42FSn2lDxGeMgqRZloBy2SsRCyGxA6xKXymb6RjzUamoGwpXRC3vXgXgZ6Q6EaEnX&#10;T914yv7jJ+eKeg6AHAxhCdMHMSFFpBKy6r2hGg4qbRGTa3szsQDg+63wVHPW9z4bXNOMzj9F1x8z&#10;r+AxNXOVs97ZR0uoc0CeLzOPTKeDnBWMvV9VgOe1DcfPOtvRRRlOeCn6rx690sAtp3bJn+QR5Ery&#10;h6njKkd8KjfLBcqvEQVpYU8hBXnqXKrDhcLKnUuHZP5nyXGIppVArGbNwCRZjYFK3Ja5p2tSrYid&#10;3xUnEM9UiofUraaVnx7v7h7Oz1WiKHus1CGOYBLPNWSAgUGqNqMo3HMcgBFdV7CVG2SGdarM5PWz&#10;XmiRDcGfSJyYrMeuIBK2BydqpBJDHnggoRC6Z5sI/cYeVRVB8bBTmCRPTlUgq5ycwx7ZaOd0n1Xp&#10;qGzUhTIf4AExVWtV5r5lqaFmvIckVn0Xk8NRSqZdx+NJDNfckZnWzKyGnzWHp+JFZVw0U6raoUut&#10;rs5iGRtlJmHKrpJUjhgFyySSN5HMT0nNkt2nagJRc8ax7o9xV1G73banhzPlHc8v5C+fCR/FHi1X&#10;LQUWNIQt+mEktf2onRB7XJm4OcV+fk62L0vjJa2PD3fyZo4vPthA2ifrbEKJGH0E8+W9THxF0i78&#10;WeoKN8+EIMUbBY5JDp9buTrGPlK39w+Pnz5/UpIrGOqprFJJKCJXEHNhMetuypX6FmrFchHM+eBK&#10;xbyd8PNPXi2g2lhzghZ4HSh5dnLqGl/l/NB7SHcErR0soGRIeRuE2MXNATFHAJtfTsXbQNo1DNH1&#10;Uvu+IIvz9GBTdaq8m/Um83lx1tHvuP7rh+49eMPm7oNUVxqkum2irOczCnAvL1XZ4rqAykZEPjKl&#10;0BwbLagiXMGZ3rDW/W7YGDg/RweaPpR3bdlDDfdJszFP1CFIknSjxhjjoslMFu24JDfCbjBcSJ85&#10;EKruR5QyhzVEADebJxoExkrkuhOLVNR8cEmI+hRlskW7I4T2yD24+loYrTZBb1F/6N69Q98dAkTu&#10;5ZF60boUoZSHsOs1SN7+QXtAJFm2IZPeyt2CoLhBJSG5UvF+Bzwd/jXxE6gE28n1vtzf2FnUOgLj&#10;wTvVW+OFLgUtohqikyuJju2/mU2CFm4W9bh9MEmZdDJri3Dyfl+eTrU5s+pzLy4/el5KWsvAabDp&#10;wouRWL6XFRl53G89HvpuADDlVbfl/qzJKcbI+ov0rkeU/1Zlhw6deFGp1PHxuSfik+HOQALVsyrH&#10;AoYK8Z90tPPF12/Xv329urm5Pzo+/X51o/mjb99vNFP3/erq5vZO2XAV1KliRe/buwe9lRe/vbvX&#10;PJ4eubt9VBnL9fXd9dXtzY38GB8VKmdGfPTl85cPHz9KC0iNMIsL94wKhhUJwqO6y7BGzB3OFCOF&#10;PnDUaPhiv06tHv/jf/iP5eC7Ec0zeiOa1Kh5f+425EzHwBcOclsXbcqjeboEKTd0HOk+yzXP1Rye&#10;nCv4gs9PJ5Ko8wv4uzMhAX2a7QijY7bSIJVOGXjaVd0A68EXLjAfIqErWx6sPtg3wH4bQNtbL3mf&#10;Z0doG5st1mkNhBD4c6cdpUhEUSjqw2sPHmqmIkmULITtepnuvZraGcDypREyl0pJLhjYhS2JB03O&#10;C5IzLd2M1xv8j6WMQOZVT5b1fR+EHQDUiEzw0iG6JhGXdaVMvmp45CjHVsGXzcppiOAN5AWCbquV&#10;P5oIBb12Pbyx6m5dlHZO4tO5QPbfizcFK4Y5zVfw3Trk5rbGY6Sr3J/mQu5BlXp9orWY2/Ba9dfn&#10;YFguJaZ4Ho3JWr2nDGR/sMPoBtKQ1lhn4AOwW+utaFwV9/ByeXmpYN5M6NVD5ZyFmCiN+ZtJ9iB2&#10;HXvMbamM5uKiEzlvYwwaxNFU7CNjpIIl2/rjhAHJM1o1xx1uvsEyQbiNuVaLnztjjuoG3D2/UzQi&#10;Z1lRh4YmD+P57sZh7fnHTuoXpcpPiBJLQ90CIK/RXT0RCYOdynes1BIm29yRwEDDtFujOz8oW5Gs&#10;JxEmOAGxYWj4Ez1buF08irrOT9wY9csFLhZIDriUmLqTh/FycWlvyjVjhdIyy3QAwwxeYbLGPJ/r&#10;Tfel5POxeR/S2Jv0MlY5Ng8WmLOLWsSaRWJVrkYWyzrLC98ZR1EWGAxMjYcgs9V76RmeSa7dlR7V&#10;gCYRHcPfPnz+/Png2BXMqR9pzZ+eBqW0hCEoInhcXpq7ISIWqnGzYtiGQ7O2ctTVwOOD1x0Jw0n9&#10;puKunCaQQ1VDdWfatMlbEkNjWcNGfYMnyI3rRLz2P1IP4OjQ1Zv3t+5GlWgJ4mtquagGauKNxYuq&#10;ywMJw8TqM6XnfyOiBqDyrBsPYCmPX1UlJc/jTj5cQujhmyUS2PjGuqvhCYPD5bBciDGY52s5k9Q0&#10;o9XCGU8Pjn9UD+bpl/gSLo8kM1SRCLPO4aKs3Zm5jvJYYHCqRyIhdD0qceGNGBUvdpJR93LSi4+o&#10;/kq9Fx+A1ub+zrzR6IIC1ETrPChCXxH26EGziTvMRIPLnbX5tQspTy1orlm12fWiMlR5W47NyjR1&#10;B5rAkBEnF+tOSWgA8CAe9tA1l9M8PV19vdGqGMV7HoRxHGbwpGVhaxSwnHcPox7f6AhOJwpqXJXW&#10;QrArxkAyX5S20AJL1jslCq0cX5QY6T6Gsr58YVVQGwJQnoWkfs6jCb/nIesotjyy+iqnzzguSQmi&#10;I4P26/SA7hTjiQP/P//p/1C+XItb9FdpAOXEf/lFeXQlyLeXc+Z++a9cd9Ws9xV9vbq51ubmkqEn&#10;fRaq//jHP8aZSYUw/J/h+k/4RGB4r1Tv6LJDZCgoyu6gpVXc2HfwwJOqO//HVPVE5Tmj7GpsWaOj&#10;Y1dAJrVQeM4S9hc278Hbwdz03xX7gTvVetHia7JQTynQ09+aBLFpeJJwPp+fZ0LTKyqaUs1hJRLh&#10;jZGT3UHybZOztkZlQspLCPMbi+Ywp+Uc3DvuJKfr7Gg8VfMq6o4YQ6/WKRuHrUKLa57bwL4ehk+Z&#10;93PZrsB7ebTs6aJ8DkW8vj8bA+xzcusgfpifCx87//Dr9p4fi0AO49TxqQbrKjhFl9lwN2s39JW1&#10;uS2rbdLHQNL7Ct+qHP1DpB03FbJhnH1idHnnSjuaZ1TAHDxqebu+OGTP9iaaOldUXdF8h92VXGG1&#10;+mBgGdqm1IYNAPP16VS6UkRM3Tk57mQVovxCBUKRViAHZ1t8P4E+2QWrR3nhBm/vHm1Bw/LwKldV&#10;cvfhXLG0jv0Qe6dU1yki/dXGJtnXIVdoytmFftfnbko4cct+0GKS5ed6yz2N/pThUXoVePTh1MVw&#10;988XFx+Un/K47Bk0tSjw3SmrTmqkfDOEurO8WYlfyV0zvx6Mm0FBNfl/Peh9WpSmPBFxPWGsDUxS&#10;dz5pEmHd7IFe5ZEkclpXV0qsykN8j1cv5fex2qhlbQcQexEPRHsV6DAtxSHi5PMP7PRKzluvyr6Y&#10;xOw0U7lwUuYoz5KgCp51aTJW5ewhguH6BBneaCE+KwVzUsq14541RHjZjolf47uMqL4npMu12OD2&#10;zklW+RVPTY6mIz15554/TYZV5qaJFN0Vc2Q5w/AXZoubdaUnFRBpWjci7BPXNAGKmvphTc7KSdTe&#10;Lc4Za9sJb9h1pi1f1YE1GB24+CJCG32ujXvCRpkCCkXrs5VJZn6a8CluThSTHHZURJYbpV+lGK0N&#10;QtnHn3/+fHom42JitxKKSap3RhEfGsXeqt5Z/uIB0sDZkImUW+cFfbFY0WxjLnpWDP/8JO9cM3sq&#10;q426hfzMpJm1vMYuu+JMkqlIFSDCBYV/1CDvQ29QgwEhdtMr9fv24bTXm2+9/BAjmnm8qOfKBm1z&#10;Zpu3gnbe1B27F8bJLK3vVYg5hZor1ARxgxPIDjC1mk2OhXcu8TyY+9U0ReYczM+QJpuKhCeQFxzi&#10;TKFsW5GW3hyrEGFJiBtvGO1jLtDaCR+6l0NvT18P5UvgUuklByt3ZEKDDdCS5A6TZBok62i1E5T3&#10;Fmr/ZzOCo/AZcvQMWs9U1hMasGrstZ4s09UmJckhkFgi4xHyrQSff8t9zgcEs0pSgkx/NUAMxMLv&#10;+1+805HW+4oK2m9dt2mXmkSzvaCtNEsRKK12MEgfy8s/sLlKVR1kLzMKvsKWdpG0kY8o+6y0/cvN&#10;t/sPlx+kK7aB1BQUohl+tgZP1Ov/lWG2KmeSM/j3Xl5IsaJv0yJcwQey8dkzI9zujL1mMsXJ9xfC&#10;8tFTfg6Hpz8VYEDBeauR5rpchO6Z5kq/ism9t1KK2uEeQcguTwgjNoztSLVw/JC1DOGn+B7Bp/7T&#10;FdemaxZD02HaW/NU20kff//28J//j//q5ZR3DylWuVLm9G9/++3q6pb39+839fe7vt5d6ev3W6XM&#10;9b690cSp4hAF8y83N3eXFx9/+vEnrcm0kdbZFcfqQc6DacI0fYiT7UDkTZamwvzAV/6fTYGb80K0&#10;MlCxPet3Cde/+/f/Xpfjc0uXZr+n+0fvsyG8w4Tmrfg0zDl2A9unyPBEt0tnFhvj0OD7chSrvssh&#10;i33C+LoswPlO96leHXfCv6hgbkHFV9/UC46KiKD0EJvRFxmuaLthj319FVrlnWf3vVS2ZPciigDo&#10;1CUBGMHpiCm/vdf8ii8Ry6GX5zSpKYzeQZ9rH6IDxWH6GrXlyZFUttAFKApCsrAXSvF3hv//vzdQ&#10;GEh+5eHeeyPIKrhX1wvI6rOooPVaKNJjKVQ3ws034b93XpRnDmnQfsaEVlg/eYtQnRCh7LkdI7dP&#10;gpelk7Eixoyr88cA0VahjNCiZydgBlTqTL8yTC4adffWzipR5uyPMXxpsugSowt3RXFVZ+MMJDWV&#10;V6gCP+DA6QsAxH6b2tamyXZ49cn5hescShbjWNi8x5RjZsLHseKFyxqu2YMONlMMWO2UJIRu4xlW&#10;eTkUTa+vb7NikUrWZMczVwASUQyEjrxqWJu6AG8zte4+Kl0EYgMPidIsxBZZHdaakCZgL3PEjzIu&#10;fCXeB2KJD01DbZ+KY0IA3CK2nGusC4Y8ZlgCxIn3zr83ni8/Zdn4sNzmuISbg92yt8ttiyl23GEI&#10;c3emnvMAA00gYsNKyKxlR1lOkLxjIr1MIo4+gitKRIsLO7tWXFDDWGWEYTd/DWhWj9L7UhpPj6cy&#10;M1qdqabjd1n7M+LpC1yNjoCNilYo/GJc0Lgk8HJbRdNZ5RYt533lH+8ct5+eZx1I1jtRggx+shg/&#10;QX2L/ECkLnR3K3XYdOQ0zyULwKJMODxGVz7ckRJTmmJWnajWe9lAwC9hBqgZRoog1qgaB4ze6z4L&#10;wAWeagPO9fDDja6ySEOq4XHR3dmBvPPkziPRhiwa3mGenvJqJj3UmKzJmYYP5WCmAO+8pcviHpND&#10;ZYM553y8CZ1qa7TtnpT/ecxVNs7TwkFGa/7qsvcAOxkwtBuDhUsNERLWvNgyG53T8up2vWWms4mv&#10;mp1QpVTGYnVlf63EEcALVfQ8pwTofi+1k3bLttZ07uHFKTNiIwFIC4tZQOHD3YvW0sWqnjy/ak/S&#10;CALOVhFsWNRizkB0T3CAfU8I4wCw8Ayqk28p9PAtT9kl0kNadyt+0iyxfYSwW2tuuKPrCkKRtgIj&#10;MGCkkMFYt1dJdPMiHGJ/MJNsD1bUyge5W1cFOzgsNDHe0lSloYpMhfphVzfKWIydtsOWxCzNiheh&#10;t391elH5r7tnVTqcnCUVYdVYxVi6K2YsO/Bk5HEfRSJWJRqrsd0gtTiQbDQYaCoRd6GHQ3St5M6M&#10;ouZsvUQ5ufOaN7G0Ml8RdmhmjTiYLZvjqguuxIYaGB4UiEUCcxcRhaFVSihztheaFa8JP2+ZCqSR&#10;MFY/pppXwGr2VRD+3d/9G138L//lP+uvGEM7Uyk1rtyH0uf6rP3L9eIDv+pfjgL1kUMPypXY5CnO&#10;/OGHH/7tv/23f/zjH9jsUvMGVtd9YMGwboi2rTk0+5YbnYF6bnQqWyBlKbWgAkJtr+N/94//jjSM&#10;rr88aZ5Rm1Q/nrvsPYNMEV05JohdUbra4XsB16tDqpv8pIDdwqdSIKdnmO+LONk2eqrUO04+eDYq&#10;u7Nlw+c3a1wWmOMQMZ9UxjwUzQthKhCHAQboXNHcQJT9qc8vuH/UIceaeUu8m+tBUbwKLxIOi1fj&#10;wNCNNSKCSQPUtXqkB4Eue6mqgew55ayKCON5A50G693HXYlnIziBPUOYjsr2pwtDDueF2BFXk5lH&#10;BoABb9oRPD4u4UlJ3JfDzIckWyY/IOlkL5zXP8mTaVOMCFkyOdhFO0n4wwFmQzvK1m1mPx/c1Mhj&#10;AlpH5g4fxU0SJ+HYd7sQUJMkjzkbJW63U7SevkgnsRlCVJzYbH5dKwH0PZskcpPl2axUaCnlW4Kd&#10;xZaqitZOm972SJGIwHm5V4fk5EQLp23clvOU+tGr6ytx66LqWrGKxiEecc0iBbUoS8+Q55A/sKfb&#10;XHbhekftF3Ai3ectEUJcFdjU5lc5NEBJR1307qnGjutosVUpdq8FFWZQjF32NIjP7t30vc0/98TY&#10;C/NeXX3/oMK471++fJR37tRK6kzEyeBWfUUP+3OSEB5y8CDf2kR7fvFK/JDVIFEjXtuMpBcCNuPE&#10;y7iF0rNk1DXgx4tLVbaImYJxJ32pcHLOWxkLHCurzCirsBOzNKWOSRorpikuoqbfpYsEt0ZARNFJ&#10;FI3hyScoK/iRvGbn/m5Tn4tLnQJMRF0KoNwZd2TZI/VrRg5Ulm4ies86GLpng62IWm1ru3HPDBw+&#10;qOhcNRCOsU1KJsHYN8waDO2gATwLJMlX5a3VnuvTk8uJh4A2iWUKWRM0Zm9okqthrWzA/8LZkbfX&#10;Xnl1eKTCAM+xOJ3h5fveA0QKRJ+zh7V2HVH/uDKaGVP7jgxdSew5FrXrbUkEpvSENzJPLjn1t5rM&#10;kY4VwJnmIjbxfn8y9e5eC1VSLXwRnzaBQUwUPlJtcGa1pXJEOwriCO/xXPvkaK8xzTMIDhXnmGs8&#10;Uae9N3TZ9aneODnVpil0eNY80cXdjbbuPbm8+KB95Z0C8HUS0M6ZWL2Iv7Q3gxWLhsDbUYwrJD0H&#10;lWiwPNey8PZETFvSJaWOcfc8GXV4fHN9+P3b9Y8/fjI8mXVxMWsV+AlLxmEoI8XhuQvYFV2vZtkh&#10;djRk9+5nTo4vvXmiOVm+4XlcQFdcHx+cq2r28dbJyvPL4MFspL5U7OjRnjlHbR5QZzk8ygOOzolz&#10;n7FwqJS+KmsnDomqNS7yXA7ZiILKqK0iVLspXtaQFf+cetc9aoiVDj+TBopAnEbNOG2qqgHRMTAk&#10;WI6XoRPM9cFH2iWpY4ZIEBEO9zYaycu55jp5ARtCg3R8eHvtrTLPVdWobUxs9PywS3U1lyiMKlMf&#10;iczbcYrzRdA022kHNlO5hm9uMEKCgaTeSQUnYcDAuX53da+/P/34wQsAtAOSBxGHI7OB0oFJq0hf&#10;acdfJE8p7rBUWb0oIsMXVPs2TzUkJeDuhOdobrcr3svJMNKHSiV7L5GLSzGIbnDW/+xU4bVtSlwO&#10;s5AMRBROXG3tNZJ+KYWCxJkJSvV3ZDsMhp3NCSdRoX5bvox9acWX+6cfv2g3UvWoHXJsOXWQgb0p&#10;lK1x3QFbTSdJh3MCA/GDWZHi74hVJC74F6THh1oi7yS9+letqH6Vayov8fpK69iOLs7O5acWM7hB&#10;IUnENZhebxXxjM7xvvIinVrzlUybB4boJR8KIhUmLnXvOlNCG03rHnHxSXq3EtWW6j5ywHXnZydC&#10;sSMveaiyNrpBisXdHamo1K2dHIm3D87M4dqCXSn3o8tLzbee/umPf/fjjz//8Y9//od/+Dc//PDT&#10;X/7uH3748tPPP//xz3/+iz7/+U9/+enHn3/66Y9/+MPPfunDz3/8+ec/iRRyYH788Sfd9Ic//OHi&#10;0paB1RSZUHX0np2mzMDWq9F1VlxWBV4wHf1OqsIaRQGGyMly0ljDWICYCF6JgTt58+v3b17BEI/3&#10;5fFcYcP1txsFCsen9+w2aB+E6WnnNlRur5NWyh1PY+W0JM2Qkjg8SIyjPSm82/hGZCl06IZm/Y+9&#10;bN8ehHaIvz3T1MOHT1nFpeiTHc3yso1vHzQDcVtRjBVX2jYkpl99Wd0nLJQ9kSXsmlR90Ab63svy&#10;8VyOozSIUHx2rkFZX7l1S3rsOf6EfbsEgIGnO06o15Pa+EFOQRGHeqT2UqwmkzXJrJAkyqtVHu69&#10;s49yEcoVaU9FPaJioh5K/sWcgNSOPqvr2N6EtHFzs/HLeOdK77ksV14s4RoAO5PhTPz1N8dIx2cP&#10;2Wf9SUmUJGs0zLhHtX5F6h7dDJcQ7xILJ8cWJhhguE3aNu1U8tXMlYMklBVzoHd/7yqppGwka0mE&#10;E5J5cgBuyc4Y0oEVbtF9UdP9GhIGa1QHbs8a1mFWGSOsHbZ8vjtUcKyKuA8f3a/X3XpVlp0BeCae&#10;NvfnmC2fo1TjnX75ECXMB6wxtxmftuXZM8be0En2l/rmjMLlZyOJGmWHQKobNpqtmRHCERCPqHNR&#10;DNDhVqUQ4sOUSFsNk+7CN0h6xH6kLJ2PLvt+89NPP3kNgytNjGGlGMK3Hq+VrxfEWdDIW6athJ2R&#10;y5wt7psTIoL5IB+s+v+Uisp0+8uZTN39zYsq8D59/ujZiRPtCgqPCFwvY6fwkKbs15ozyHD4RU7I&#10;BrP6KumuFau1iq7X1Rn/OZXt4FIJjpurI2Uszj+65N0SlxkLj4ioVZq/2SbeWsXSlDH7LI+OY1FQ&#10;mXy0KohWqfuZedDYdehZ5PpEvETixLVDdikVmLkgI+37VmnnxMmZBws/REKDZCxkhIhcoL9mlkOV&#10;z5E1+/RoNMlRfPgHFXTefT+/urr+458/WNIjPORfaDOKvbQr/woARRFKKS0KoUAKH0aXJKJNOG3x&#10;iaNmm6GCc/Wv0mAlk26+etL4y892Al69dM8M5CrKDk0ZkWe6TFwnVvirKELCblnLuVGCR4RCzNV8&#10;WjO9VXEWDpHJzaoOtf94rv0THp+P/vKXn1+PvRFEfimMMW8WQtsg0zvbUwxHKfXMHrVQHFypa8ED&#10;m2XvkuTespGxOhdUX3/R2q/bv/zDZ915emaBfXhMKOMdLIWrZBbzWR4uXSekqWSNc7RJHyLU+bUO&#10;kC6aem2P2Dh7jStzLDBeTm+1GO3aWbfPP3muWPUPvu6lg9uIGAIN8jfMQ/vk+GvakHyQNQy7hXRq&#10;DJYbFB2+XGobCmli1cuKGIGZORA3RnYMjPloJM+WyI+3PyCdpr/eD/cws5FVkJkINYcTgVWluGRq&#10;j048UuU0TSrlVQ4Ovv9q5f/zTz8of/l0eGt15z2BjnMeWr2ouxc/Vrw7RM2HxoOrYiJ0lmLjLQdG&#10;HrvYr5ybhKB1OuPTreTx+csPmhsXq3l/a48vryDF+0THaZZl9NCULQKr64uWQ32/QoJq4ezca2B0&#10;8kwS3MlXPp9o94PbW4VMZxefEr+empPPzr5kjykDltl+55gg2XALLZtJmpo2Ov2KJWeNmGHOPJ5x&#10;e5yj/VQJ7YMrf7v/05/+dJrVOPKcRTXtA+hzYBBS1cUR1pgPk3H3iXKjPRh4ic+IGw5GMVvmLlKd&#10;kjSrD70615rK6+t7+TAn58HAYU6gi0vqE6Q2+W2d3J5MgpqQOxLsNX8qZAlawmA2nCDcvqeiHCd1&#10;5UaZIUV25bMvzj+ol5wFcfTo49S8xswZ3uAwjp4FmEMzdeHK6ztvVUcuPtQjqQoxwoUizTnLa1IC&#10;ZpLltuwnh/JY1EuIcigLyy7pEgrPUR/bptcqr6wQUDPQTvdwDCLUi2fOxJtpF34OrqO/2B0r9V3z&#10;Gr9r8c5/+fbdYmYHXDS8UL7/62/Xskan59ZKSKDDPOHdfqQobL/BBBgN2bytFoAMuvKhjD05s5o3&#10;vJCFeHq+zamDFnXZXelK9enuThxYxMbZDdV/URmEg7nWjhLDEl1WVx4XzdjxFqfxQFvHGaR4D1ba&#10;L+fSONdXWrYvpNu6yLNx26mQwrPxB4+32JQRIcO5tPmp23VfhEHcO4ySLULVmOhx9HB7KFaQifz8&#10;+aPnCtSU1pFsqESzVg6EjtJIIA+56zBYN+zMV4cOVosFWBsM+ECta6RXX1nvJc17Kv9KTFnV/V5z&#10;ZjUGU08cMl0zNOPZfkzZobloXoz7SbIlaNMXk1Vl/BJg1ixqVZB8Rx0TpC6snieoyMCZFEP7g2QQ&#10;0IQz5OWdh5Tmh7657m8g9fX+6uCXX365+HCWE7Ue40HCoEZV9eWQ3A63csAguPAcjqNNa9kGJrP2&#10;FRDqYxzrsypZsVi6dPb7b2Z1rWK3dnZRdlU9ThxSEYENUqowiVQMuYNBkypOnuH0+GGwStcIrfKQ&#10;jAdbPl23dpMTbrVy/aI5a8WWEnhR1s8pL5ucZ7gu2IvjmHx5RZKFjvIafcOGhOZzOFzJWjkncv4c&#10;djnNdHj9/fHq+9Uf/vCTxdQ7rWkA8b9f7Wsm2+1XDItnORLMOJyQxiQRAPn0176FTynVaBK9hCjJ&#10;JSVVFkc5HCIt+XTzTXv8HR+e3fg83TO3wxhZ32KtYKGFmiF4UT0KI3u21JUUUssEcJHTJQKefU2r&#10;OPGobZhJ/uuvOiNOVdE/aK4c2NxaGrSJSQuk0hVjKiFAs2rKVjVLr+k3G4zWU1kdULEugwVspb6k&#10;LUzSr6eyf3/5h49GqrJI6SK+VErA7TRUy8CjB3VFv2pLsdThGN981a+PdlOTS48y13XZPGEMb0/e&#10;mHB4fnquNVGPtz4Q7sc/mFKens+CJPRfzKtHouiBwgOUgArl1D6xpa5Uomc0cLID5rpoflS4za7y&#10;jbHT2ndcxaDyJ37++dNhshX3niUrnWMGiodE45aa9l2Mmbwc10RoU8fWCsRupeYTXNQBK7r3rDtU&#10;Dl/m9vtv3ofgx5/tn0kPC6CciSscmZNFx4TE/nx/k00Dm6eNfdu1ZIxzfD3t83/wqYWfxpw/Hzjy&#10;Pzmy/3d++kHHPd1+V2unJ+c+HuXl0N752fGneJbe9gOzxShw6WZEFb23LbNoW4LsPSNHjNFch4gl&#10;8+Wg8enYnuPR65cvH7TzRJSgyXR7e03Il8VX3suL8FITih6aXw7SIDT+kzVb+A9tTPWLKGtQT2TT&#10;DzQfY+xkP4CnO2fc1Knk4vHVR8xmJlHK6G6QyejAW80TRrsNA+hXuZyYwxj2SFeeyuRMxQzigbhi&#10;fp08fzDpTrXJxoMMhZXQsY5DUrI2n08qZjY/qG7bvl3MfFv24avhGUeY1ae7lXeeM+WFQ++obhpp&#10;Lw25xPdO1j8fORJ7ObyNTP1gRPmUUtcBCl1xGZP47VAKOqZCxuytNrHjk1/wDaRLcpaf0eipAOdv&#10;lZ0RJ5+8XGjy/+Hwxr/pLCbtOeIqM9emmzM9W45S1XMcFl77bSMR4zYkCi0u0gd7RBU2hJF0Xqhg&#10;i698fPBBvdzf2qbfP135yll8j+RWlFM2esLM0YHiR0PL1wwNGSql5GIGnfeT/WditRRN+Vl2LfT5&#10;mz6U2VkDJXmUQFDuwkx4Yp7PlK/3mA/HkjXLHOaRq5tQF9qyXLkkfVX75AoFm3x0BcnIi8YCtCjJ&#10;83N2lXWS+/hI+8NIUm7CqOYfVa4aOU5D+CUgXfKRRDCnvGdoZWkijPFmUzUAt0NiUN2LrszRY7Os&#10;W/rL4fdbS46CUk/WP5/++qtWtd7+5S9/fj24sW9uD8G+VpAPDXAzNgMYK1b6FD8yCbPSjFJGaSJV&#10;Cski51RFAeC92JRFVuf3t2fyM376yfG3evG+4NEs8ZWwwUVRep3ukt+K554EJ7tuwXMkFXC2yOtH&#10;pSryTpLpQD3Kybh3Nu4iyU6P7jX70tlu+TEbkMz+loscRwTXPB786gVEAAyLsWUV6JxlIT3euXSB&#10;YLj5/qT1wZpnUfwjr8708Vz8lvarvnAQC8dkUILh0lNgo8mxMH3QWyGkyW//yFmQ+5sLDerDJ1vl&#10;GinGLDKP54/ha2xn1jLJsB5aORGQwuyU9jPb4IoCSwjbWrtq00s75GdoKspZtFPrMk1MiYFfnm5J&#10;IhaBOhXkB1G7PWxUUbRzUgsQIh3rBwQ+jJERtHp9unVG+cMnC6CraJzvND8gHgbAVfgPPjTixOdW&#10;OBPZr+C8XjQY1Vwmk1+dHJQWONJMBc60IPK53N9/syb6/EMKLVMj4Sn6OECoiQwNQ1DJKqeZkhxI&#10;KX44zlZkEmZqPBvGx3PVgmJ3x6IJ9sx68fmvj3dewyCpSabh1jKbqN1c0N45WIVGHsJiigAsUPkn&#10;0ieFU3zjV2lqlYGp6NtrwvXTw6205LXQa+46zjFs8ciz75UE2qUgJSNa4KiDu6W5fF7GqQ4hdpCW&#10;TKeVlHKuOtg83gD1oOXfZB95InkyMdKSqhK+uzqWaTw4/uYVUp788SF5cWKMcJqF+c2KZEpf5I05&#10;18JXCCF4pUZFMoEkUO2Jxg5JTXsXgjCbyjOEaFk6/VoMmSOyxTtGfHJ4INnel0/7ckafc0ZhbGVr&#10;1Jp3T1/YVGBIgXvthyZdvdEDysScrJ3CDOTzncB/vJVPc3rxwfBrozBIliPudJuXBgn/uoh7JCwB&#10;SVxM39xGwiMaA4m3B9h4VwjF2bl7V3JCBuzw6QfLyIUXQx0rLeYTrKO78sI7P2E7wL4oMcM4mTHS&#10;HSLDrsAGL7o09VT+qJ+yLEJTHcbLydEXfdbqK/36dPhdo0vitV7Dq1AH3HJxXp4dwist1W3fyRRU&#10;GiIiQFvcoJfW7en67ZXNrA4nkWq8vvlN0H7+LIWsc+6hMlEfGVYf9ZUwbOOrkRokCyrQl2bSjKzM&#10;1bweaqJS0a1ZSNW6+vtwo6ynMo2Zr7ZzpR1GDIm+DjXjGWdCI/xpHsir9MOWMCZ15zIpst1AYv60&#10;u18bIz6p0OPgQFvG6ScpC/99ynxmx+r4NDylRs6OL8iac/5WzjvLvOWSzofNuCJtE65WHZTmZj1o&#10;l2B4i7uPaufjR9ud++evZgzv7ft4rlq4gLpS0wPJrrtcrGAnqkkzzWAgspaNPsP2+pZcMpmv7dCi&#10;48dL89ux9oW2dx6KOF0aIOVQVxoi47XYjvFkjJAyqNbH0tswW4TAfyNfxBXG//GB4pAnFb/YEjzL&#10;uh08vlzp17MT5859aE75qZ6mgBUjpMlkZ2gxZ+7OMpKgqPc4jq6OVVXKOtfD/JZ1Fyl5a5d7N3vz&#10;/KtlymGI8HNp9MaocJYzHprmNuM5qZoxzmZ1TX7eaasKk0pYbPo9YHGy/7GarRTw84XLsr2T4+nz&#10;oSosjrVS3xBabwsycwKywEgRlsz7VZLLbodXN4c6SR5VjJ0qTFlt80/WjbGdurw1D/xJmQuFPY8+&#10;3V27rxoV1jziHP89cZgq7ohIlt4WAApJBK0uitZmv3MdSOTdZqSfBUMS6GZ+XdRt6utRi29MHVs3&#10;xT9qM5pcoUK25DnzEFSERqxllRss2SMiyIz7Zycr/omKEE0LS1LR10eZ9nE3ziu1YxCww3kmczHh&#10;4fcrlf152tPF77dH2n394fbp3/ybv3s9tKol76i4Lo9lxoHFhMuLr3TJ5WE7j1NFZ5UCEwnYe85Z&#10;GTl+UqeSfV2Q3RVqfvqDdVmWKtjTpVnTqf0nSA65x8Hw2uW8EC1gyFO2VXBAi4fxxTyFYLi7e775&#10;fudZjA9y2uxLhbpJ8pnJxOXuRVVcMyia4qvNVXMeHyK9KjCIRGWemrEolRZ17ZZvbrQw6EGLiS8v&#10;tcW7l7RrdsYrk5zHdWoH3YTf1oO19z64JS3n+Dw9eiwN0gZGdn7QT0aCih2F5QfFu8/K2YgXzy8w&#10;z0TSmSvMlsex1/INC4HeDzhRr9rBNPrOinM2BsgW0OJNIvtMyGZNlc+Kc9GS06VPh+ZIWSPFJLoe&#10;bkkOTzGhDECqJsbBSo8WdaapTk6cecI4wRIWm06+zkVMi255uvugvaI1GS9kPr3IycguDQI+dJNY&#10;icyK/C1scnQkYJbNYqmNwbLK0qza3jlEV9daimPu9UnvSsAbhweHmiLQ6Wkfdf/JmWidlb5ZvKA7&#10;STgN5OnC0/eIpcyo+4ZpmfIjyRdelsAYAPb6jPZMmaXOJc38jzrWotvjz/qirVrt7x7KvzzT2DUu&#10;aglcxud2iGzsa6+8OjpU+JHrzK+tWoutwp8qThXStN+eNa92dddMlxISZrBTawnvs+usYfIW0RLQ&#10;JcXxHqA3bjiVxN3hreoKXqanF8+xIptTlmy6Z8l1g3wntXB6/MloUe3bp0/fb/+KdKMZ5GTD53QE&#10;u2IVAEPF+UgKTw0d9SBQobj0qwYoX9N7wUlCT+Qfq1TJPopsv6xCIj3dZm6kjounWOWsoalxjoz2&#10;JEZe2enSNgPu5aLqjpwWOrW1kCybsOEinflnep3419tvl4pqzk7vrdYuc7+nqj1LLruCYQB7BUOc&#10;D5CAzdD1cU/VKc4f2g9IsEl+HE2SFVdHzz8a2oO/mRvj8ZDeCEt41tQGQceX9iw8WhdI1LJ1S4wf&#10;j4iq3tjhzN6SGHnaZKLIU9r2fVWN/XRz59nLw1PPirCH45APeuEMUWHSjRdUss0TnAMn3N41Swno&#10;0wAJBZfyPL9cfbO9Pw9uqdiUjgxberadbVpcESn7/2i/tlm6lK0giQAOn9Mz+YtsjJVcgjKtTklp&#10;Zkm/Pbt05O4qgc3RzYcPlyf+UUspTDtSp5FRP6j2xQDMdaDdkUZdSfm0nUI2f0CaQAtf8XvsaQXs&#10;w+cPYvWrm+/hFkeG2uI5nrfxUUVu3ou90hAstoE3MEZp0+E0YwwXY4jtSmZjSFk9Zyu0C7Oup3rt&#10;6PHG630/fnRs/Pj8XQ94c7RxQci0FDUdtKXIoeme9bgMOfQNbpfXfHWxcutMks7Xv1lfeUW18gpn&#10;qcLyhmBZ32UNqBMis1rCqPQ6fvkkDHaaBypsKyDNFTO8crVeDWKKpKBc8u94xpn6ZCukVJQ7d5uH&#10;Clw1y1onDzIK2gR+PozrAmpVxhxlVVSwGx5rgSXqgXvUOb3y7uku+a8Ln3BMTKhlKpZQO/kadSKr&#10;SvVWDDYwIMhYKAKPAgxvPi/t6OD8pw7jVGuqC3Ze4VTKX8wo4rre3V2aw0VBYSarYwtnjTffks+e&#10;hEnGbQuB8L+91UmzRNaY1UyvkjOB1tyueXjvbHGhze408x/r/OLQzWthMW7+a8R7wZWVs0cnBzPe&#10;gqk/+iq0JuctEmQzmKTP4/BQgOTFCN5LMKkQe4mXjq41UYKCjeFIZ5UvNx2hKbaMscek2uyaObLC&#10;kCABG+WFBwhp58SQis07/+tfv8Z+2yOUu6jx317da6785eDKnOGtyXM+iAefdVex8VARpPcrGPcP&#10;NfFn5eu9qzY/21Q046caT0tBi0jyqE6VZ/3wyQjlYBwL/DbPkhmKR88DGkFVzFoh+DInzlKNKvCY&#10;qToS+SALhrM9PvgkQLWTv7XPoTdREbGM2Gy3LoKGazMaTrDrF3Lb3FYi1JQgDAANWfVP/s+n1WRv&#10;KFcmuGpfDrprEu6/Cc/SGqK0bkvKxyZWXakLiRx2PWK5HUOVVQj2X7kNXKl9mAYzrAih1IfdAVPq&#10;7vrCC9yef5P/oX0V9awOWLFDE6vpkxT8ynRHVrL7kbs7ikdxO/BjnKbICzTazMvfNTqIggyMl334&#10;YBXVCt/cXd+qx2yI9/B8cC/v6uTQnpaeUCOemDtJ0i7u2iS98KJA++GR/Z7RleH4Og4XeUDXxGbE&#10;13n+2SWhh5ZkVXaOTdJ9NoFMPiiRZVsVOWztuVIWNjPVSn+VNrFJI1D1HhfKoDOP5vTSwcsP8jNe&#10;DlQIIf1kngF7ucF/aSofLAXZBsQpjPTlRAV31j0R8ywQEr/Es5F5d9Ti670OylFTZt6FH+9RI+88&#10;KRkVM1gp6X7Nb6pZfR3ODFRpJBJMyhlUIB1QH/z7RXmbErqP8pIvndp5Ve7E5sd8cFprfK0X4p2f&#10;nZotlQ5J/qD4EOmRw+RjrqM0cGHdi0/bcTJl8O91SAYstAt11K+WtV1/9Y7ChydOhIQxrO6Ufzb8&#10;4V/gBXiPLf/JxwL/sNMQIhPfRE1ixax8yGIGZfqsHbMaQdJgDa78oLCaShuiqczYla9vZgvtYBjk&#10;BZxz4lgWR1au0VClZl1ZoQAT4aXI5UU4OVCQJ5p+/dfjX3759X/9v/7d5eXJi937ShCwegGnHEcO&#10;my3vPU6dJnEsUJY1x1QuvUU0bOKDmSQLTSDCJI/RS5wVw1vPPN1eWs0fO1fEoRm4qTwrwPXs47Mi&#10;W5t5n4vx5F0RVn0YKpdUKvOrHpxW9IA524G6nAhCNiTWxMCvv6kq+vCPf/ygmkYrsSoj8eim5bDr&#10;YkfauVE7mgdFduYFoXmEp0BCOR/Rh1ffvYLi4lLb+Hp1fmKbyLLP1VKcSZLPCln8PGwD8wyVI5Wb&#10;xQFLUuFDZZUtJj0WMHTu0sPz/bWKVg/OPqRCKVHz/cM1/Ox5m+Tw0GMwNmeXdLbYKTpVYsK6ZP4Y&#10;l3nItE7y1ZlI17mhTA6fz3777UpnrWh1ihNj3n3cDpm3fu+KQTFlZmYilV5TXt6crsA5oxbApJ8V&#10;m/BTFIhmWtxC7Ds29Pbbq85Y/PRJBYYfDk+cnXHc0zIyFAmxPPzJRgWrm7wwu1tc2O6sQ8gAUPkR&#10;5D3S9Ms/30haP332tIOUn5GT5d/UaNk7z9pKa7UDi1ZOUvOLMaozNEghoaesIa5FJvbR9shVcClt&#10;evX58Pe3jp1UFG0+P1YWVhrRfo7iOBC1Wis+I4AYu1AxgoN3nqgs8kf5gpePJZwJnPHHpNSVUrn9&#10;dq+c17n8COdxXe8u79whbsahbhOG2d133bnPkcg5Nm1oNtw6aW1PFic5OIiP4ay5tB9VTybXwfOZ&#10;vPOvX79r7aROabPxklYgqPZDWTRYEbFBCFZZqUx9Qa9xMlnFoviyXrMUKupGO9OZgvGkWxKmdhXi&#10;nT8oSPTauWxF4T1P9ceW3FpVuHIO0FG1c4LUAOtC8GzFBsKhBQPFCYH3yh4hrd7R2FZAd2oTdP36&#10;6bMDPnnnYCzkM2yoZqQQo8Tsehh7LGAmvlTSlywGc4x458PYgRBTuHjn//k//9ViyU4ET1qF+qoq&#10;HbPmoXNj7DMoLWNocqYainB4i9bRhkAJ9PC6OQbvnAoKbxYhxnI2JdNcj0Kqaf/6owKKk2P7rEfW&#10;UX48Pqj1C8wN7njZkHRhE5SQ0tHfFQDwBTH4oDbjl8dcHX7SdUWeuv70fBPcRYqSUaYdZUl1j+qv&#10;aASvlHZQoIyUsU9fqDnqfXPuj34lCndG4en+RGUV2uE+Y/cZHEfn7KiFrBbAhqqm1CfY2KlHBC2R&#10;NPMi4A1+hihuNgUY338TFypPrN33TrQ3gjNwp4rEHsTJoZHlUFLgqM5bMZi3cC80LhwpjDod8Rk2&#10;kHXM2MMS4Q4vi/feNOd//etf5Z9rzcrJuUnmRYO+yf5BGFduhKoLzuTqrW3yayPWphfnlUGBKEIR&#10;cM7NBMp2zlVN8/hw/tG1t5SVy/9wpVHWLdVRtKmjANsW6m7ZDU5PfTHNWq0gftaYZkvvceGj4Syi&#10;tqO3V7buJ6fegkbRUeY0k2CzMiprF1AdLcJRGUtmSEqZVUiQ60t+JUP2HECWTHiwqTBREabWmd3f&#10;alL+84kK5JRvc9WQa3zjbRDhGHVon4qFAw940yNSU8KSbszkuFsFtsEJzFCm5UDegPesVNz15csn&#10;y8up9I6BDWU9J0aWBdHAOx8y0TLis0lNzgGoOhbcrNRKScsJW4rhnWp0PHB/9c2Z7E9fyslOZtG3&#10;q/oiKiIgVGhh8Pksklqb5XN9wO6FCux/N/xmFfHkQFRMJwoKMUqc6KL3+0sMI1x2a/qamhDXMWfZ&#10;cS3ZdPCs5qMHwpmjiNKRoAivep5Xb37MqHO+oGIDeTa/nevsjP/l//KTMX/sFZ9ZOVfJRcIQ1oGE&#10;gW149FVaEK2LPCZZjrCYIoHKGDNL1OJL5ruCmYMjWfq7Kyvfjz/Yxc/ZjW4a5KQf23hZgSyletLh&#10;HeIK+XwxhKhbFq16WilyZOtVm0/kHJwqgIvqyLFd2p36TFpC1Qt///d/OTpzlJ4RQUigq1gxq8Cb&#10;xlwsCa17/GwCMh6BaeE0LAi/WUW9vH7/1Vb58pNqrjTXRC1yckO1SVFk3plIYbLMUMBCwZm30b0A&#10;27KcrHYiEJeKuizSo5Qe8k3PXhV6/c127eNnJ/EVsVgzVPKsOJZwC3qBcqOUSrkwihpEJOHn8LC1&#10;zLhE4YANe6cHnzQ1r1SFdpyQ96YfmWfXc63SzRXWGMmVq0TDG9wmZLQ4LLVSuhLXZ6r5g9UU8hy6&#10;0s+lKxlGdM7dqdb/KOfo/f4u4ttl9sKJjTic4dOqiXLLqanLbRvRdd34bDZoPHOhJMKqyXlbb6Ll&#10;WZHfVMf89Dlr2Ij8qcNW+BnPx7Ygu2LYcTVZsmYmrBSc1p9oD6DBZyryG1J4PUhM/eeBx/71N8+b&#10;ff4xMnjsDMLhQYqUvWt4LdWjE7iaDxAx5qs2ltAPwUNxlX2CUiC21JoJDW+FoZ5so++uHpXzOj53&#10;BYsXuxmzLqbxTiZGuc908xYwNkVZTs5Ud3lrzPYUE5fA5Z8Zco4SNoRux8pef8+kFbW/rbTi8Vn0&#10;f3J87eTFvheKzcCOYDS9lmWSPeTkguM9FyerVKXLtend/naKeqI15KJo9yDV6N7LLbu8vMjZ2BWa&#10;oRfZ1c22iK0jIu7W8tt+DGWJ7NSnazpqifNFGP5M1X5aYOv6fp9n5M3CXl8/XjrZkSyYdIYzlSxr&#10;UeqoWKUVEmbUx2K1ZSlkRLcog9e588RN4Sx4oOmw1J3/j//hyEB1h/r7eOsJDvm93hXh0LXwZOnJ&#10;BGvvLLMmxZLxJ5qfN95mwIi9q73Nykwqbt65uNZtxoor8ypYNe2mv58/eTGsqvhBXKmerDqsuCoc&#10;YIQyDXfk+1dhDvrSUYLOZBRq0gpQ8c5Ng0elbBUMPEp3XH7wsirxgcOT7F0KAPJyXJR0kioL8rKx&#10;U3ylIwFJkTGpxw0hsW3sVuECYWlo7Ul0dPxwo5BAgfXRp086i8g9CqAsQvI0fZJzUMtkS1LB4lPu&#10;RIQ23kYtC5MyylYSgfxpa4FJsJilmjH//tWHd/7d30sqtK7LBz8JRTqYVvKiSU6vt1Z3ulkHnh2p&#10;frSWzQktEofUH7pfBBnYAMntZ6FOjT3QJtV7oE3D/vt//6qU5//yv/zR2zS8HJxeKh+vIxs2tpE/&#10;cH7mpEvWNhV3Ii2bQkyOZgnN3LgcJ6c5uxZzJE2u0u23OwW7l5+V1LuQRGeWAWsdVenV/dIYdr0E&#10;v0I6eyaQOy+4Gh6bOrzQ17UE2d6E+Q1HLE7OeHs164Wb744WlMyS6CpiUft4byUFzMbEE6w9aEtT&#10;lzGORxX3EUPrqTtf0TCtoLMBVdIKlkGtSTWre5XM9dO9V4WyOlNFiDbqiQUyBFtpfXC8kHltcGur&#10;mNiPSRv8jFldzfCDC/+H+hCN3LLWXD0/33zzsQ5amuLs0bHtvSQl0uFabc1XCKtogHi/zq3FLhoM&#10;i569OOMwXp03GXIX2SQs6tRoCBW8fEpTToKXPVu+f3W92Q8/ZUVU1XQF8tSDpTIqKZGkZGCmpII6&#10;jZp9aXjJVGj/dH0TUUXLINauf4TaY/EGktLrT9phybusJ6/JDso1N+0pccNt4KPQz+DJ4qWs5AgI&#10;fiV1ZOXF6LJ+Mfskx1sRjAb82XtVaa5AvXz/24lWhX7+8VALCF9UO8sC2TYnQVep1AwWhziF3Z2z&#10;gQGSKffdHapRwFDrdEdR2089v9SKK+07JHz+9Cc/qGyoVz264sIJIctjBETlvsg/pBStUTXFcmEw&#10;jqFpgF0g6KWbtj8oiKjxLDHTmsivX6+0PkU8/Hz4VUJbygVUgTFQ52mQmjEwWVtmi2rjnhIn5isg&#10;oUmwIPrkA7ReX7UqVNHIhy/+0SeqJHsSo26CqvUwLKbE4faQErnQrzBhFoYma5jNrtyjpZjO1U7s&#10;5oHnZpW2VpXw3ZXj/C8/Wv3a7YyyTO+lRXHM7Jf07HGU0sxx1b73paNSpCFpomxpbB9ZSOh7f63p&#10;iwdtPaRt4pTpNDfKI02HlV9Ewl1r6plFLelEDfIChxWHdASAstLNGvuZ/BiLjDxUrSRmXZmu60St&#10;k5trFfBoqla7sDnfl3Pa/WMJYQTKWKb0K74LxOLFZx8q3q+6GmaA63QX3nkXbj1pdkI5vi8/ZjPd&#10;mjez755RaVyagbd7oJd+1ONHZ2mfwLN7HwysV7iYMpCaVpWCMBgHZ6ps/Ne/apXt0Z//XmH8y+Gp&#10;LfqBVgIrYNYRJ3nSCqQtAi7NVJwQKakvD6vc90FABS0xwdlLKLGbpVtnp+hE+qsHz0hrflqyW1W1&#10;qfrTUiRbkMe4DzBE7XbPQFYq85UgdrNEpFG01ZrHkvqc7Nn/8niiXYC+f79VvHd6YeZUAX8kwPS1&#10;Nm3ZnDGs7MRF2HVuSJ7LLwAIy1kuMgecnJqXGby6gPDoJFoiFTvhejOVpzJsTch+6Servnjt1B3M&#10;zHwMU/HRRMLDYHCRXnJy1abqG9VjVmw/X56zhaKm3hySRUNqFX80WzMsg4rfZVxW+84MktB0IKvI&#10;ysY0N1nbNKtHUYdNrLBrpfvh375eq0l5ho6YH88lxprjU1T0cnSdOYt44ckfqDs9LxytwrMx0SJX&#10;fXFjgIiGcM+erK4v13p9JxddPHf07TeHLB8+qD71NJv7lZOEUojw1ArFqtNdxBiRLvy2i7cplMAK&#10;1XmhwlQm4NrZ37yz4cfPcJj4WC/teisQU0WT3RVF6j0+3lgtTRcAXE0a0fB4J0A36r4iG0KkvaK7&#10;Y626/XD+xbPeJ17dryqqUnatjzaebi256Qjr1lIiG1O0pHEb2NCH8gk8D/l8f6M5mpef/uC+WKmg&#10;dIMhTIzk8yk9XnYYJPeDQWyPIjZg6DI4VxeO5u1beZNVbdrrI80yv/n6ePZP//RPqpX68ccfLj87&#10;XaH5r0BYsxMRrAqfiHsgdFF8SFaaLUgcs4F/wK2onhr4wc03OQc6Z9HnLh0eZ5Y2e3rk99J0YKbq&#10;+RZThEPMbeWae5FgaJiubDJpxDJpJBJRSTtrvwvx8OWnbZcYJUOjT7c2m3PcIP4rUy9ZBBl3wFfc&#10;W1E5mRKyvLnmImF37ilby4Ts3/3dkSLMo2OtB5W2AntumYSNZ3QLO+rBJ8x5CWJKUw0Dvaf0K9xb&#10;Yy9nqDVHcAxYDlFk/5I7/+JZ8tPboJ68ZnFdeMC9l6xByo2VzJrgWS953xl6uKtWTaU+Mgi3TbdL&#10;fKaRXv1m/vnyx5QZ6uVcUVnWFKVUJ/FEExsUZYvoELFUSsO24cYA+ZsUtLQxW2mqBk+W/vbGlX5H&#10;p15xqwgjiMpKxHhygruAsbw7UUQv2Jg44nmixdWWrvrSJaqJLH2KQCGBFmNkHc795y+OQ57Dwykj&#10;LgY2K6RsqTzdhD7mkrwij52ksCfUEUm7PUCShzxKuyX2gTSFpW1BzRysHVelX/xpV/hoNaPtLvUe&#10;5DKDuBKoeDZ4UWNxEWcjweQKAsx2rDEws3v/DfX+cKZY+rdfb/7yl79oMs9+T/J/1Xh4qr3HrKBq&#10;5RZdYWxDUDgCHouliYiRoGnDRAghOGVrVf/tEyUvVSjvPJRJxw6SwVLOqlSQG9+RhBC7J3UIPdnQ&#10;UT/4diFD9HNFU07oqnrFOkTnITy/3ny3pfvyk0RH7tNsV+BHA3LAL27ZTYf3z8375ocyHAmTuoUx&#10;C0GiWOXem0ve3jx//PTx9CIbWdQMMLbJ8xXaH9aYT5ToPZQXSNohJx40PSYCdPP2nELH+IveLcqY&#10;Mt7uvjrTKYm5uLxQNbbDOvxldmfqaYeidZrHQx2lMV+52QaoWI7VECnXiKKG/jJzznReOVL94UfP&#10;nb4esWadXTJYI9T7J1q6E3QlJgl/7qJuMccA2ToS/4RCjuzv4QMcH+6+u5bm4qNrC7WWybBlO71M&#10;v4A9mgmDJg7ssTf71s/Z0ckColHFJc4LzyepLf2UrP+TLZ0qiKT/Tz866sBTlC7UsyecJFZzs9n1&#10;OISlweoaoWHwuTjC0rCW7yQll3y4feWn+0vt5Pjbb9+1R+fFp1gcmuE80dniIM3S5jDndNR9eSTG&#10;R54avzkgOdnSh0epVFeLWLyjorRe9miuVEvyVVkhSklO9uNnGx7TydmFLWfKBVN+WdwCSHoBZ4K9&#10;oFJAJQ9L6YsOQco5LSFgCSoUZZ0Vlmg0UfL33J3ZOsYr/pYSZDKz50IL502KUnewjE4j+veJ+xOJ&#10;JjcmN84nIR16NZXP1YhAp2limnk5q5BXZhnQYtPJcGLAcrqx5kf0rU6ODCclWsp6dhXECqCc+m48&#10;M9UFu7RlstkIDL6c+YK6ozRwsFG/gpkoFGDLV1Stt8o33u9d/ut13E7rkMOTdfMMjD7nsFjW983I&#10;tg/RHf6p+c+N61LZUDcFqxhjGX5SUAfGsLbU8jb+yovVZHU1y+iCrkx/VyMBPp8B3fRul3S4f+QN&#10;hsDbU+8O21TzcH+k3JhPq3HGIp6NtRK5orLuWMJ9FTUSu7TpFLKtDsoxqta0sFwEKVn58XrqFXuH&#10;5xdaT6G1/LZ/mUlgn/LmFhwP47kEF9+hhry6ICuDhT1i9ReuA3XKYIqpwpNOVfT5x5vewY6aLDgo&#10;jWSagqGt2dcJTZrmGXRZPLPEHMaERF47G+ry2YUbz+7aQjUH2Bjney/Gmzi7BJgbSm8S4RktUzNn&#10;b3FIrOu5mSUm3svJEZGrxMLhxk0JEXNqBXOdllPJMMaEcG0uTnPgAFwgRe0jbSraFw8nPSC6Z0tK&#10;5lOaHN1dqWZQuqRwQGR6B+GpHTDbo2z6lMpcDbZ9dkcloT58js3DicEu1EBS3ViWBv4pciKkQ99t&#10;4AsGisJdsuXVcHZ/XQ+mUMa7gmaHJbvkOE98NNCVIx8Vz7RAK58onRZJDyc+RbChn2xSlJ2KDISj&#10;gkTVFUt2VN3tZT+9anmlF4RrdbaxV3HNIKVV5aocEPcivTO4lhelhOzZ6Ewt7Xp5KlcmdRdumEWC&#10;rnkNaWTzo1jyG/EAaIY9u9nWisYRlkmjc7JraM/1nH+njbGffMKGVrCZo1rbt2gDLiwyMmIIkPG8&#10;quuFA/17SDPIKCCDePUregm9WVGQufjsFo8sRJOnXe9uVuNqbkp3jfIF0/mYR6ID4cA6YyCqP/NU&#10;j7bKF5fhrmQHy9KXc7BBuzD2+xdRIMXnfTfY0LfxOS5OvfWPJkXFw+eX2c8n2rsGGI2RjH80AUq1&#10;6UhTRe5FYw/Os6Uv4EVU2RvAk05ae3uknH1WNWiceOSWb01GR3XEo8BUh+uZ3gEb0/7IFAwMy5eh&#10;aF0dPuxEgGOq2nndSsL7wpm0YCVEsfCFfQPzYu1WUq4Dr+Gj4KLkOs0PcqxchGHNxmsIp+c5rYyQ&#10;PPmvkrXFBKC7Upg3gwpEDBAlthGBXFuVEjSKkD47sI/32dvnLOFZpAz/Sh4EZMlY4nE1v60j3YOh&#10;tP0Y/aZFkG2Qzd3aQVKrT3RAzYcPp95ntjgDKSwqpY9pfO0F7uLXQt80AT7rQXu3GYgPqBJgKmqQ&#10;jhL5c955mWPfHNtRzi704W8pjQ2VAxvZ7RGWQQhPxeik4c50eHb0HBwWzePsUGy8ecXF0HhoDmgY&#10;TXghL+8T13nF0cMLNorDixMiVHbRnIiLqMiysILVx69nBSuBaybDvdp0j7Tr1xXp64DDUp7mjnpH&#10;d+SMn8zymiFcF6W8mYtgB7K91sAslG0kWv72OGD7tX+YduBs+A/K4YSRZmushzghcEK6sq17UE0v&#10;a+PcM/K+hxni1eq0+iRrWC/TviGc2O5t+8P+AxIfNo25DDzav/rYVGEBuuOHt5J9JxIZdL3LzSBo&#10;I3e4W2+xypBm8ogunBuj2ypgiLLTTh42adL0u/jfu5j7k2RwFYpy+ZXFzBwZDmSrZppEhN4okc3s&#10;7fKWH4on2Y+oCU/UulImFasJizXX2ek2u5Rya95/RdYqOGuCQJFo76kjKItVNmzPbGhIpJpG4Q1H&#10;oQ3wfPPJ6shhVZf37fHPKm4QAm6cv76/PV5pBjY8kZaImiNzDYYGPyVlc32A327eiGstpMAtFjxx&#10;SV76MAYDLptf/bnuYiaxTP4K+QjUxp+gOMmInab663A7XbMDRlyOqIMxt8GFfZkWo4EZvl17XD6X&#10;08ejaSyv3DGuCZ974DDrprsWhBSZmsM62G79VrHfGwZceT7d+D0KJGhxqQB7AsTsJd3tfS8Wd21X&#10;nW4KpO+B6wbNIV7NYsVDGup5nbudZBh0y3dsorMCvCcCWNkVRaPh3xJ90uqNT6ILZlQ6z1d8luXQ&#10;FtEqeF/p+7aL6StxXUhW/5fSAMhEbm4VJYP+4bUyHn2tF6HOMO0qlQPYKnrcSfmflFI2dVbpdfUY&#10;zePhAQx8QjvDLEC1gjH3bBctA+4Hs47mpwWw5z0Ksmmd/sGTAB7ykalEqxfXWRQ7MCCngyIganRt&#10;4CEsoBfNqRbiTVZFVjVYgXVuQPIwCUuua6UF+N9e5Z5v9PJPHU7oammVrWUyCPsvni+9vbiqjKLk&#10;vvTuTD/uKOS11WRTyak6sZ1m7c9QItDapdJ5y5Viub5h40CovJKA4EediGCusMg6Ge4pQcjdfKbP&#10;Ye/189BxFyOrA7HZDkPRIfLcD4nNpd0Wemlj1GLAsqSJ0LbhwKwLC1XDK9FLxkqMs3Y77+yVXe8e&#10;KXY/gUKxJu37tVBzkfHm5xXtYHKf2XLHJvP6gqJDPNDapKiivyzNqcsJ2UkAhRB188IK44HpKWLi&#10;UNYlj01UPJCqHxDxNWfB6WteUbR4e4M4wIhTFU4q4doh9JD/d/ig+AYdXRQN9JLkYa+MqMfecruA&#10;sfVYJGl6gIty7Yd7gsmMHR73K5vRpl67X7byeXED4JW22yKEkrcW/9EwY+RpDtJUc2qSsyS8sfuF&#10;ZjBLjWY6etdBh8t2DfDwzR4GAC+8mDFPQpDgR+fqnp05a977DcWXKY8E8GZ0uh+WW8jXlMqKnkYF&#10;CNnYeECaBwWP/EXnEohrqxa0dFx30ejK6PHqEKoWrZWpdpgcjMWF2KwGd8ebiXJxQ/k51ijXq4vV&#10;xE6niNIw5GKAy33bebzj8eDYLx7MPTP1Ni51ORwxoHazMJkAjGw2GBtiW7SxcPTiXNAqXPrJEh2V&#10;Dc+3O70NcWUYz5gvGN7Db1TKakwArxymgjnsrIvDKoa8Qo/WqFFQQxhLQmmq8jz4ab24J8Lz1c+2&#10;tHJ/iSO+ViPOrYWTh3sZ2gAJAhdGBY2FDFg5Qr9T7NsE3fEtVnyGRjtYTNC1f3Gg2pOUeVLNeCY3&#10;vlT0g042yXI6x5oZtW+1WhrthAyDEDwvU2rXy0y/hXMcQaz9KK58a/3D+D3f5sWIfVuxbun83dGO&#10;CojapNKgnIO5EULztfG8SVkFScXUJkfUIewS/Zn/goE0DrR1hzmjhtATs+XPNL/Nr5PHCz97eZIq&#10;iHxctKrVW4Q3jdbQG+NE3bvAg/Yh6y5rlYBG1sszdtATfotcuMADt7jSrt49IrupBEmxFHXQ49rv&#10;Hg4BbNXYvnluYq449bsDJ5hDnjbuR7PsnlaDOhqJG/MRDpktBWukjaWs5MBpY6VLr0dydjNZtn6R&#10;SSn/cWGVPQMa7twhZd9L/FGvHfu50KUsbFBanbdR3viYyCRDGKNfzDzBAk/DS9wPpQbfy8A8siwU&#10;yY2lTmmpXZIGfCXogoRouMUKb7AGGW4zEOuuPeO13jmezMDW6NoJtlsjDe+XENOUviTInewMxshs&#10;XED2bYwN7g3w5a7ze+Yp64UgzPiqv11FGpjdzqQJQEiP1xzrVpJTxxVdDOfwjPGIYoTbYXLzJ8dC&#10;LQX3C+re+ViRRM4C0LIkvUvnpsK5Ig/iY2EmW/VpwFgCp2oCPR+cHR/XkF/jwPEmKuIeWFytq65F&#10;5WjWOCAr2A8DjgQEZizCCEY1Hcew1OKOb1d8xnBX+rdkbjhiALb6MW8tDJ0Z2wVjl9KbRtrY2m0V&#10;V71hyuAohIn6KD849ZfuGjQ6g1hTuFsKASQbt/wtBIJGgHLK2EsWWFZdb58fg+fiOxZ1uedsNYtX&#10;S5CJ6Y55Z3XF9g7A3kM2ya4GAhmOGJvFszhDZe/sFQXzwgAzil3+qeHHcfRbZTm7TMWD2wD5jHsH&#10;Dr2flZ/1WQbJ6ZaH2cMvXuLm+BXszODk9zAt/Ll0RL/JzMvA1FJjU9iCVzNcHq/nbY1tH+KgZ/Rr&#10;u54Jz/rNZNSC3iI6m5yUK9DO1hr2grqMpXlV9WY1iblwXAQzt0Ey1Ly8H3Va0tOCPGI7wjvSXeIT&#10;bCxJ01CbaYryYRa/cJOgYc0MoE1LQrnmRn2IqdnJNGT8viODdQVm9Gq9uLwn1OM+pvcd8QcP7Wm3&#10;bd4VhxKh8OcIiz6roST/iK/K73fv1YUR0XlH3W5UwzZM1KAA0Y3tPY/NKp9+N7XjBsNg1oReS9RL&#10;Szc1B6yDwG4PgdKfWkIQJPW99e/bRtqr3opzgqggDH2YZjGTtGcfoPSMRaZmpWq8M2po53Z8Vmj4&#10;r0W+HfWmKemADasVZmBTtndlOdP7quiGH+CPCTjpfrgRFGwY6N/8b4a8x9/t0iGzPn3eJQfeit9o&#10;mYm4XRVhfbvj5Ded1MmjDmbrV1owUle2XLl0nNHh3hkLbLkzlsZ1q7jif3NkXLpSU2HjxkBJ2PJI&#10;RR+0vLLKisNh32GpKJbQN03O0ziIHkhcRn3QiPG2h4EZJkn0cWWGcOuQF62CArcW4aVPlb9poaD9&#10;4BbdXu7HW/638onDticpQL7LP8OKg/tqD0bWEFSjBUEJJGihtR0fMKxWFDnk3WyVXbOITjMaJG2f&#10;wrO1yAYpOLHbVynhssXgp41I5DA2ZWWPPVRsDsx7pGeAuLZjduClQcFC1mGNsUcbOy10fPvrxmjb&#10;b/FxxnOxn9ZRa8jQuhizuYTK5UbO729I3KK5QduytmiY8r1d0Zj1ct5Doov/l3xVgNw80HTqVVFy&#10;Y/DnjTnMtLvT6FbWYtj5u/EhiCUVsm1riySXf7Ol1iwMZqvalmhHeHc5G71Md9Wr7sbChbh45waa&#10;m6JST5S58WYXffzNtNlYDYGLaMsoMPV5rdRev/J5/oJGdw2ZEaOsomu7vuO77s2r7WmuGufmQJUR&#10;a2EwcM3cG5yrnHTcUvDzdRybZrhtgOB2G/Zi9t7CZnRTm5htN7IRuK0haDfX4OCjEZDhco3WLvbR&#10;mwbrhnlkKABBNHtJpYc9gHaYminLeAc51Xh+KoW48a5izVJwYLoShHqKm1v3jePrzRaZqdhYaMlf&#10;DrYDdvRl3MzS9Mu80MADhhaEt0fZkA+5SiOr1SGhRcbBSfdSXtqmh5o9IKteBn4L+aN+kjgBQvIs&#10;zbNbPqkwlmi6pCts10jAfHqxee9j5V8wjWOH1MgO62fgg8ktbZThtdtqGxPmKRSOMG74Z8Y5r3BO&#10;ibK/wgGNYmgCOZKksUgy7abUGOehjJpFxDCHTb5GUsvjiCcmk5sbjAGwPtAapIOr87mC2+K/IBCr&#10;7852eLIYYYMQ74Rp536khttDh5nK/W0xGQgNQzuvALACPfy/KMFtEfOeNlhV9tZIRT1eq+SVzTqR&#10;PJv5ZNjM2OaNUmrjwQ3w6laKUDph2i7ZNHVYBEwgBhu01YxHXYlsZiV2h7lnTUqd9lhMgZVjR7qH&#10;2XosFdrx4HBLaQ/jrKgZDizGnEZaJ9ezix0ea4pnEBQ1yOPNwablfKFrgSFHzr3h3s1kAEDx9E6t&#10;VBnWt/wwzi4/EQOoJxeT6AwzqX3LkW2x5jZjc324FTW7uuh13mscDi4Qifc+g64SYLsSpQe8z2Co&#10;6tkV/ec3VVL1Ihk5Hjn6AY7qXH59ZSCAN54O9rxa6BX/yGpYYgN4VHHL8sQnxajcyyNwNWK1r/Ob&#10;FgGm2WSHQKWly/NpQnP/6ATGglZnCBP/F6+mimzxWeqLfbHNOQDI5qXxvC2sJa0BcdeqLwZrT0CG&#10;0wop+7ROq0EUmtn+Ulc8l8ouDjcZp5EdQixND7YD7zbVAM6bL/quHtDaLARbVONwaahJzsN3xDr1&#10;a5WXRQkUGuOI+vAZuFFP50hQJ6Rbh5et2RljSciwdunyMjQBADMVlp3TKgqqXRHeUe+WXyyMLqt5&#10;NhNk5xe0yUwb9oi3ip8wmV/N0Ctl6/PwepIKngRPps4l5uoSAkOSOvZ5XLyFnTupmUtZlbXRqT8N&#10;MO/y2crslfJFviM3WnKmk/Ig6NiPanj3yox02IvhczNyHv1cpO+LO/KvL+NgWV02i428rWOZz9vF&#10;jdl2ED4g7aFiZtACU5mhjSdIfGzsu0/EPWD25C0eX2xPyWQsVzL8mo2J5tfct9Zw9E5zi3f1LueM&#10;zNQHatxKY+4w2zre0fUO+Ypzwm/JUqjqUm+4aPwz2tJ7jAQjfdvXqgdF3EqLdqSesSss1rjdnIWw&#10;PAav6NDaqLF2m/gu6mfhnDIMk/yb+/cA2+c9B80CwtMm2QuuzrnoyIuYEwtR8wj5sBN1IonvvtAP&#10;C4eUx0mRaPaIJRBCXW5Z2E1ISzA2kZpozQhPdDQ+e920yRQXsAil4zY4xxPa4WK3yj2CfNC14n9F&#10;KaObOzPP462qWquPD5oAqdP6+azitH2QVnkZZh5gbPWJZaJ+MjNQKeqAYQlNrSRZVTewqtkVpf0Z&#10;J/B3Xzy+pxOKWmHN/rXUStwFas0pCai4FxQ5etk8mU1eVt21x59hPqee5u4ij/daqPxiD1a1UjmS&#10;cPVlZpytBEZgu1PdX7OOk5vsCbeaE5sbpJuxwRREb76i9+VMxAVZMPB+bWqmvjS6d9RCA9l1Z/10&#10;azH9q7qhhJebpbeS3GAoV3Wnyx0jOHq/3H4mrleWQABHBvXBp2aeaXtmLw6Bgk2HVdHhKdbrXYU/&#10;Xu87tyHdkNnuW5HXdrBJRq2UqJzy9wpIGp7xq6pthjB5uj08Iya6dVeBFZkY+6Jf41XmhJMJy8eE&#10;rVpoGZfZKV83HTIKsPVGOS3jLegGJtiy5tXTtgpHqGd4j5fLv4deM9Idto9+mVfpgbZQ63WGxmR1&#10;yWaAX2Oh1QYhxUMamtr7Ou23mcDVD7y2taXnNy+xnt/RRe9K8aoc3Itwbd0/C76xyVaJwFiCXI/5&#10;6wQpxT87QtAk89Zm0rSxei3D+ZcZOb9AQkCIX9lVKJJI++hZcbnieXRFBBUWw0aUYqMp46j+z2ef&#10;/LUpkbd29l0sbfgv7vFul3XMW8Wv+SH6szN/TBx0/mPjnabuMNTKWUaJGSLT63o4wMbY1gm3aofN&#10;wrPkIAfDtlSnC7RSBenDtJvAvEluD8ZXCOti48/IzZoYb5Kf3ZGbYys7m47BTRnvdxkaAdvhuVC/&#10;ybSzyKbtyg7VZ2HMjjjugd5fMeuNkUWCx3lZ530CR4or/IIPSOQJ6HrCBmlRzdNRD2kAGS9/uLBx&#10;E4e8XiY10sUipJIBjw2VWpVUoej2Wkn2rqZotbjzyIqkHt3so8euCym2TtLBfFyLHwoSi0q5QVZt&#10;e4w3NB35Kd5xNYz/w7Hhf2lYMJz5vmx1n3UF4/2sQrgOPFBVAeIgtty08llGk4ZM7OZSs2UGGt0c&#10;+djMCaYoVzZjViv8UkZCMn7Qbq8rrzfSN5qlws6oA2dMNw5f7M+w2YpPPdL3lzSh0PQ/yiWQtF5b&#10;/CEgtIxqb2mt8310Ep2VbW+FZRIJe6LDSPEfmotq1mUhRCXU44XUVDhL8it5UbtP7iS6GMMo3Mmv&#10;rMzM5xb8EsANfnszflUmxFRLuL7jTywYWaRyhrM33mWYNb69G/g6CPTsVlbn25XI6j0mOWGfvi3U&#10;yWvUP45FlVcWs+13BcIrg5dRcoenh0suSZ+Fo5Gm3wknpipjzGpU+O5O5M3SaWSVsw0VxXGj7res&#10;9mjW1aGK5lr4rXjoDU5BFLTr8fYcUNrQUe9iXamiDx8uVd/v4TRvEJCvCmfv88o/CA5IYv4ZalIy&#10;Pk1xRd6wytyl9kw+vI1wGzM6ia99ngDSxy8r3mh81V2jIrgeRVgsXJq/R8U0SMfwkbigETF5hzaD&#10;QByPNmT75rWRpgExmoRU1r1IItreLbQlAllpsByyoh4ER61uL4ZceN2j8yJ/QUv8GfBTOGV+Lgc2&#10;gWjgfPuaeKlRVAf6AMjebGBdbIsw6kIk3KhjYDb2jMEtrDM+KDVTiHskmEmwldxw9UK1mloc/gzu&#10;NtUa1O0kaFY1temQQQcjbR+kBS3Q9oxWuX6LSASk4KLzF9h3nmpvptq1pcZr2qIxI4JVSzUdkzHT&#10;Q/Rh5e/pBabqDGAwXDrKgGDKSqqAoRNh+gFs0zIiyZU9sQLPb1+yRj5Dy+pDp6TqqMN+mOF3qXE9&#10;nl7eaYWOh5ZzRwvzziNgCoSGrX3eXtVjlVQWT+hiwp0c/ZD9RmcQA8fkctZO30LJlTI6OacqdRfa&#10;GOjeJtnnQpnk4ZSIewss3gMDGQ5ZuRbst5HerNE4RnTNhF3aqUJA9A79LOy681XX4zGgN/0Kqzks&#10;1Bp4vWVIyUspwtA7X+st3clO+XqcxfmBMzjoBQWZ+CnWTOvvkvd3fxnPvoSwEITF9XpO2W/rKSx0&#10;Hzyxx51Fml0npnFSLdbYR2suniXI4f6RnFycdbdVybOG3aByXAOeHSuozyNUK+8az/gEdcx4TkoL&#10;hjVFoKdUnYUZUHu6jjuypwfXsSycA2/ACfyN4MdzDXcll4k9in01GrWHudM1noJjZTMMQ0hWLm9P&#10;QVJcMeuigGpQB3uPr7nyZGiQ3cdWzRcjZDUXjw0uVm2EvOiILTmDelPfHyPqcbSuzMpUi8Hm88GM&#10;Vg6633nlsKyTEMfnFy5+2xg0wLRIllXeFSawUY5aV3wizgzG+m3yrD6hXFv9RJxjZAlgrGE93ZkF&#10;SdgEBuj/Kur08EE7RJzgZw/JsHr0TKq3S03XRkD8OpI+4riKPw0GsSSM/RoW1eVh8lxvL2PBS/NP&#10;GTcfjOqq63Ld9JTKZ7HsAcBYon0Le/e102mgCT/uej8NFnw1yOnWcgaTN6I2fdWbdVSOaxkBWXuZ&#10;IJaLKE9uBifV7KIZBoHzoVbF5ESsuCM1HyK44UnwD1eQdxuXjl6M/IjiqbcbK4kYKuAQ98pLSokb&#10;JwFQWkLXaoDJHww5hogr2AuH79hdOBP2Z+zYU3o371ZQWjtV6Tat/4kv7tsBOC4HB2yXxwwy3/5d&#10;eRIlOUy+uLy9yjz7wEIv/bU02dp69y0qB3icoa0qd9A4qG5yNOZLfNpLmPvSXZSPCcqsHj4fMCDU&#10;IK1YZZGaYZ49FtqDZwgULVzmHYVgrkixH8pfnMPKzKHOJqE02i7sPAtXZ/Z1zNY2vJEISBPVG9XT&#10;Z9bW7HQvMMW+5/nOZfSU/hrprcDvTrBszAgQZCDVZTiltu6AkxLhQM0ERbsbPAzkg+QV27GPY+yC&#10;l7xQYhQ/RcsqJVPRjo4HgqmiAXBYLLCJdpDWWuUc36ZX6sUX8qykT0Rzzlua2js1Jv+tvz4sxFvb&#10;+pxvTRx2DVaSySkBftTWlXKV1b5tRPlyGd0mmEZPjgSBDeJg1CrCSj0k7QL/Dx7KDyyUl1zwjSl5&#10;iO0Xk3tBSsLt7NRSGn+BY0+V6P5M4ox7Eahbjab7Klwq5ty9s0i4wMfjtABHToJ67Xpouydge+DR&#10;wjSlcSgOyTIv9yDwrDJSkOeBD8dkmg7BQ/Ymf7OnXPa6C9wAP5SDubfMAf0uNX7jitV4B9oxSzWE&#10;7Ou2q6qJ4ftlXOcNc++siZnnGh3FXTbC/IYzNK9B3XplHS8smA6R1AQ2UVj6E+Cjpr3f01YLXhRv&#10;Eg+hp+Xqrjap9TeYmL/DG3tQuZ3WFLoXRaYr4AG3r1qAr9pz3hnRwi3717sEjQebN8tdxipDezIV&#10;yZ23S7vXFgA1BubHEttR/9tT++0YG9kWbcTbGqE18grbogtgyx27OGBs1mDlDmoNvZ9GaYbO7K7w&#10;EHxtmxYjuEEF7yJcsVvhpCbTNs4J8BjULK419sp1CB2jrHa8sRVv7UNsgGWwbUjr1rLQgDSZtmHI&#10;ymJ2uygHKQYaR5VhIvkKOOsAVx4efuPigtfl2yLMNf40PuSAQFyBnaadPTmtxzsx/JarR3EV47W8&#10;+EGymjWX54h6G4gpASUTkyywrZpwT4qHt1eoCg81BjeVVXE1ZWovasn/NdJK1kAy2FgV/vS7x8B7&#10;15t8g7NNS8c1H9EY7qTfHc0cKnr8wJwAdfFodQpML52KdPKq7Qt1f2YUazJHX9l2dsYyVCaVs/da&#10;8Zmf4ha19096b3qvjp0g1H72mbxSQid7ukemSmWN91ajj24YfhtCz4eBsFFdgCCVwz/4j+MWd47S&#10;BERYVtIQ0oCE+bsy/xu9VHfCV6Cfe9TCeJx9xX211fCsZvVSIrQ5GIuiGPA2lnjDS+EMArjNpyQE&#10;LQ62n2g67qmjkYC6TsvNlOWEhEw7jLf48ey/Vd5D7NlmfEEhyVx6alekJJeOxpiOPR0ErpLVHGit&#10;W3wfnpdO9m4/CW6Bvp2PCsJXEtPIXnA+sCXo92tVlQUDZjQuybjr7WcaHqOuDI1lYQ24GG2rrBwS&#10;004RyHMFkpNaqUOKGZhVEeSbmh8qaE/Cyz43G59BNbyJZROvzTnREGgTEni2MHcTnQ7ah+cH1f0h&#10;OInBS2I43MZrHo4pylWotyRHVipi56bdkeG50m5049Ll8dmSI1WAgtkqzNvO+3C1KRPk8ZSqd9i7&#10;a9/QTytjrV/DNovpY2gJAR3a6rN2ocm+N8QnIyM8GKav0kCDkdfghw8zUoRnzSWjPRsDVVgyXl1b&#10;BmTnndf0iLMy2biVeCtpaWJVZBCohL90btHYXFavWbCIRt3Jfq0tvEXmoIja2T3ABraZ+xuEvSUK&#10;gx06bmwDTmG93uiTX/cIvXJafq3WFjd6B8BYWLhqp7Vp9l0gt0HVyR3shxrLVPus9wbtCU6oqFub&#10;+r1md0aUUS+v1uPb8sHivQml2CtiAvRWjjt6P5MqG9NC0D01qo73HMogaAurgh81m6hPJynLu6p5&#10;VvsAwwZ7A9gZzAhJWRJGl79x/zL1U/oeAi2MsaSld1huFfP18zbftcefq6SA/JEgfYleqrpk/XJ3&#10;rzx3qaDVxR4BGbJaKPJ62x3DXEmDm+35yTpwbrg6mfWoE58D0Qq529yqJ/fw7P0xtllx5nB22b4Z&#10;awAuHVH1mD6HKMnsFf4Nn2+FfBhoz6teETI6WNKSvdNjdRpREGLTgJ15QORXtbDB3AphGOOtWE2D&#10;q6JY7FpwyMiM/1IXmLoobucxe15lw+HIC806IbciuJJ5ZY9jq8tX6xqSvrtXYQISwogZ5QP3LZxf&#10;0uoAZpNaIwlzObZpR9Y47C+OMm6afs1QmzFK7PAq8PPeUQvT5spvegCHo3KcEWL4Sy3VXuPDsmH0&#10;d9WC2sHlAgkMf9hjdWXmV13coqAMq4a2RjXJFiNxjc8CAqBw3Rb3DnttJ2/g7Lm1DeMbo3YGYlii&#10;mg3Nd9BCd7uuSDFGj7qfXUO1TC120DUOXZCzk0FDoUIJ3Z5swinRNKBw/zDAiuoVqrm+R+7VV2lk&#10;F9fP2IOx0SX7TtfKyavOLJTwcKsmfUhUQ7UELAEXbOm5TYpMLZyHQnLujw+pPVKOUsGSUnIlxf0h&#10;b2VbFKj2V3CMiy6X0GsbtVect4w79VurNs7PtYjuSGd7yLXWs5lJJbPDrr7CrZPqFK4IfImv5iJy&#10;JEintgOWCDNzFO/J1B6PlJX18ItX91MXmc6I42aPp83H6I63fazW3WogRqbyC+0vCgqcTv3NiLzP&#10;PaHJ6nDXg9mHADW9qp5og+01WnjVaDuqqn+I3q+6W2srp3izm0UWhMEN8BOER/HBHLQxwEynmyEp&#10;r2/jtwEbWZl03YCzSXX6HkmGKycjMqSjwXW869fVpG1wdsoN9Nr/CDT+n/g/btEM8C0OV8D41Q/n&#10;bNDGSe2UYq3QJgeN4UmJTaG8U4f3vmlJu+s43/XgVw7U/eqoZzlzNGm0b0vvHo+k/XSwx1f7bAYk&#10;0eToo2Ajf99ERCu5B4DlqWq7G6mvQ9M9rm5I3tQwNKsMpQAGdTxPrfJBlLdK7tuBI7yVP964Mc5y&#10;MhmmVJ3e0kH7HI+QiotxgEqCBpTBfUstsCLjJQKNU/XFrAsxFE2R2B0peJPEHcRCKL+aaHzeIXQz&#10;bQWpgyjBr5+snXxmyoNPPeRBe0CVqwPPYAM7uTKMvk5yZZAAuVs3YiwLgcOA3LDX2rJDojvZY5u1&#10;/RWGVXTWp2h8/upLxj8hetnI+HzjT5SQdE3UJiwrqJXFeiNIjLv9iSrLrjAywDAZVlD57NKksnpP&#10;j807wctYMLgq5JWTR9b2PhhXqa/Yx2HrxOC3HcSe7C3O3H1qp+XmNi6Wyq12rB7h4eS1PWGre0wd&#10;u8wVezQj5OpOapkSJuheLIyjuVGweO8dDvSdAUmd2ifgaJ6ufEP5l8YIO7qDmTbIsPN0u3ntSWF1&#10;cRxFqrHjjKlscuJb5qIjTay4LQFctTDwBLBRxeUij6+8y/b19Jauwt5Ea+msCz6YfRJs7DnFG+lH&#10;Zpd4dWUMxr4n19yAl7jHRmgnFsr7U7s6GI3hkbEhC18F8X55aMXh5YxWLwnJ6vOANEyICuupL3tT&#10;Ul1Nt243evRdSze8NC1vqrovlbmryWejm4rKYuaaKzEYU1o9fe21todWU79txgAA2yzcGIlZ8ncl&#10;ExAoHsgwagd2IVS85/KiwxW8CSgHgYtvUs9IZLyi+vxUR8Tk5BZtcKFtjmqBdWSK5Q1lm+BVXdE9&#10;OkL18+fPnz59ury80J5IepxlaT7iICcP6HG4tyzLxmSFs0FdzTSNTQju5N80chg/eYRI6x6B6WC8&#10;qxnwRmke7VX7aQ13sPQNvAnbCyljqtUsm27Q40rUPfF+b5zVPz8N/6khOyi+4hFLiHxSN9OpOXc3&#10;fRkwe3hi+B0fuCBZ2Q6RGvXhjoghOyLpm7fqQEo8iXneuoYAjIT1HOiWjRtyrlR4K107SqUhDB5a&#10;4ya90Rp5lHI7s3vP7yJ/CLHDW2/8230+2SKp7dY9wu09suivTY72ZPvtIw2V0OzT6eDnZr8tMPCD&#10;IRxJs7Uv9OMbHCAHRlznoPVclVuofXFq6tjLDUQ17Cv4TdntKv5dc7tnFRrS8TiJE9o5LvhVkcXb&#10;Bx54VyT0Vs2ZRNwai0DxLrb3BI0nCuo+3hy1N7+UFowa5PqO4tvtFMhLqabtbgfngD9VZxeXOGm4&#10;fukrbtsKWHPRO9E7jev/t4MdqZnGBy09idOYjY4HnWXzwGqHZyvSBl3rB3CyeCGl/jaShFCNyW28&#10;mJdBISmUMSvDotyAX0IYTG97iOp22hUerhs3LISZKbQFaW0p93TdrmZYRWYP4dBhyTOLytJ/j7Ic&#10;6CSbXlkvCaXCoX5nc6/smP7yiix5ntcbqLOqw7/uaKGGYE+ih1vsM6EGSxGCKJvrAQ461H/bRn6D&#10;vBKHoS88m0R8I7yeHh3isaubuFCuiTZ43ivWZwO1D8p8iEdlA9mbSywC4m7eWWlQ8lM2DgSs0kFA&#10;riv23rICOCNdyTEKGZW4gbF4jbjd9e6YwZZqxEcftroaee2vrq/d6l1LkG0gxcZOTDr7iGhi55Ff&#10;knTV0aKbi7TWuctrZBaKlxg0TFtMUzHPRInsyJuGdvp4Ry2/dYuH61coiw6l/sey4U7g6mBwDGaq&#10;FZwebgen6G7VV3Pw7ROFWfOnPJM1XlKnWdmr3TIfs6/8ttyQeYMMMlmzPglh+HbP+I7vO7IzklWQ&#10;B/r59Y2JzF09wlU17ZkDGqG7XeQXMXu8mzoxi1jSyx+E0PZfWgknG8JFq8f0WBp3lj+NWLVwMekE&#10;eZhJ898yNzo1JYfbqiLk9ExvZdCPzs4Ptf+csul11GFIXtF4plzofXJbMwDBH1nQ1kmpnV4wsA0y&#10;HNISV5ezPiPdrFxK4gryZNge6toQCFplYwhDGFdfW7tEObc/gW/atZV1IEGCTjFasfJw8tLr9Dia&#10;ktTE+tqUaP/EU/N3HcjWTlQ0WAuTldjqyh42GVcb2n3X3L4ZqGeqYakE4kHaD4rKfxprWoLbUj7e&#10;eUhQrxXtc//exVU1r/fkM3Yi5K4VS5n+DqCGffOcx5fzzYPh9TOEtmWqe0v3+eYlA1Tzqt19CfFb&#10;vZsbRskW5A3Tuxh4qwv0FHzlCYeWhIEPEEqHV+HS+8N8l6nyMDxcQdtKMkFIng9EgqjhgdF0PLKn&#10;Gfe6KzAb2v4V2W0K4Uh1cad1xPzUt3QvpTUpg117XxE4bDOqc0ZXbJuEmQ1wu8sl3GgGq8aNT1Y6&#10;jujtcSa6fPOUdrBABF+WyQ/ie2ol3g6L7pCv29/RCb/Xe4GMd9Z1hKhaemMzUPXInfEjPVmkL0VW&#10;tkcMPCOkDKJVdg0JdbEgtj2JZmsrgY6j2q8u93qeHfTgnAztdsRzXX+ykWlHhFc0OzHRBgEMBx8m&#10;ZWvCwnfJ+EJi0LLxM6Hr8lo6Co52dTV6chopW1MRyubyTR49WK7d3EtB5wTzmIDyflY3aPyuRXXU&#10;JHjn4FaAixHphNdYqB3GHGkcfb64XfqRbF3LAjwe51gnGa34yfpd5edA/yp9Y30Gu1iVVXLXdFjj&#10;cBGM1jA24jFHWTH5xIjsIGfJGr74/7ey91qSJUmuBJPTS6qqu5oAAxGI4HHmG/BhAGZ+cVf2ZUSw&#10;InibaZAudm+yYJl7mKqZe2Q1ZqOi8kZ4uBtRPUpMTc0s/YjlmvvqSkMMfGgGliWf/WQ5W1luxHmn&#10;Wb7aP+PFmipZ6RlVHHK1guyOT83KyhMLaalZm1Ru82CX26snSk2Lm7F3E5XUsy5k0sp9f7enfIKG&#10;jpm+ZL2aJD2o/92fanlQWjgLxtzrEkF+nkLvM0OtJv30EDrDIFpLxl1tyGjTIpwGKLYyQ6hJmqbU&#10;P329Mdl8T/hdkNL8QIJT9g/dcQeVZ6VEoZCNmOFS8q7GZ/GArxkH8jn1buFotawYeJI0RY4h4vrU&#10;mz203htzUDO+izJZLhpnXQ+lyyI4qmME/PrKupFHkTN3nH3GB0XWbxwv//Tp0/39vX91L9CfWinO&#10;YdTz87MH5ysSlZZYt67MRukaw0/wUv894DMePINQ0nXMxXd5X5HLAUMzwWMUKl/Y+0vkBDnBvZAn&#10;R2iie67P2t9IbAyteuZezCgJ52wpT5nrqeFO3eNBShYEBGRoYY9HbSdcYF+cq9BPdiiMsEk2C6Az&#10;iaJh1cm58UahkpaygIBFlvM3kLjscDF4QaEjLDrEIuiIo/Z6zAs/udDxZvtSD858L4Asu1q9WUHw&#10;iBcL7nSxQ0bLYMzqw7ctKDtdIZUqYm36uzvsV9ro7luV9LKtxchzbsCagE7jYamMx0s0WicOl6IH&#10;ojXDmWLmZnen3pWj5TApqBGyllCJXzJmaro02WJU4qQwBkQzVixvctUYP1iESiiuSVH2OG6ou8r7&#10;NQPj2MzMl5nXa2bVgS0svBZymFFtglCm9FD0ufPOaHszplVdRaMZ8St+rYh8rBAaTi0+Po2CdcP6&#10;ZCDNLQKaxOqm7YewtGBIiLDqsptRXrU0qohte9pua99TvZjz6JI21u18F6Vu8PTTaNx8v7njKwzD&#10;gLKvWJbHPWT0uBuXl5mSl9tcryavQg5rzbH8VcOJ6RYr28Ibz1itVi0WObRFdyMMvP4A+wEvF5e9&#10;bApvRSXdNX5WNxVwr2BId3xqXuZq3DXzqlm2glADZka7ycUIXB2eq8722IMfmOCHg3kua5pbuaLu&#10;fvex6+KoaWkUgpiJcY2xppsifyGp7/eKNYlp9Lw1PIU3wdXhoM/+/0qOVoIzk25mChjRbEK99ph1&#10;Rc4ZY3aU2/KkvUHqvP1FxKeJLOIM2TGh2o1ugRqVcvRe9KzQWDl8LqqGtQ5TTTHHabSVgVA1g+1d&#10;ipXaOdEIRFBai6KaiX73yKbkSESc8dMFzLzOlqaFQ9NKVFqoG3Gf+EbShfa0oAVvfeXVxoJk0Wba&#10;6HAFaTO3xarV6Qy59Ldd/cRNIsJ9J9sgOpo1nQLg7RpbptwmNVA0seNUZZaMlz3QjT1hOEFxKKJF&#10;m1tXHavmFazDxoxCxdJeQZfPlKnztwvIEI/Z5qEiPH+9FJGMIFenmIDe894yDbu42TxjhxnwYrPZ&#10;PT+/PD09PTw8wEFnTKH0WNGgezDy1tLrOJKFHpTNmi4ThBeTi3gS+EZYU2qGV2sNcnQEaK2terjp&#10;PQ0T8FPfEh0zqJpfNoD2p95RWMnWMHT5tyhdKnpWJF42pwGGA6uo31utu1Madtaa6wo0tkeexHt7&#10;dhochSxNBWFXWjDH7BFSbrycGPcxCjQxmtbM+WDqocjeIma+o2E9E5l0tmoplZEWVft8g17Dr21N&#10;54dwr/W0qTxZ4ApAiOspRZ9xI4iTfii4UEWRQN0Ro8W8S/mT4WlUrpTCSo4GG1OHNcoECV/ApkiX&#10;vKpzUbmzmIlS5FqgIaBy8yYamUwEp1IlQ9b2Pv2hlHMRNSaEHdSQv2C89N6q4wPJR8MhuxZxVIcv&#10;FIZYC6jboUBwMq3xdwmKZUwpvF7eXaxdkL18TLeqUT2xmyXJB4IF2nnOmsKtZqaz2SN2HTVZ8dFI&#10;qM5IYKMWmszxawzDCkT1cRXZ2ys8GPwcobvCochIRhb0S0KIVDtrk5LAN8u1DaxYAC3BmRDsToAX&#10;KBBBq80T3VXzon+KTzZ3m/XxPfSGydwyNtpYJx+97x0OofTQqF+zYrRRdJWzC9FaahY0ECixLmnZ&#10;WUglsQ20BRub6tPVici6WhJH9ScCsF30JwbvMwOpZT+126z3YXAJrdZUdpji30Ryg6Mjza2adHP7&#10;TmPKAqxss9puWZ6SaVio9Op7XP2F5uCXIYlFt2jCupMtTEAxG/twYZOSkukuKx7iciZ1GwNxPDke&#10;wWm3oN30yTy4ZpMvH7LAMTYF99Zuj9Jr1dRBc2m+lcw2csKX7qDsmsWs2JVRursBnwwbFqO/NC6y&#10;9RYYmshsL8OdM1x+1NpCMbXEiOF6e2i2pE94jYaAumP+Rxy0ycWHCq6xTCsW6Wmvb8mMmakbnVMi&#10;JoGKTz8L2mTE2H9vAKLHAx3b+tLko2OWyobrLMUgTNRfMcd8t7zjJw9VHBogFes0K/fOszHIc0Zo&#10;r4QoDlHJ4GDurAe6ltXFaqfE2YrarpZ28tWJS+yv2WubZ1VY0S+WF1jGXGclsStisYCostV7Q0wB&#10;yhVmoOW++6t2y+Qa/fg7MZEOxaoF1YoVjP+zr+09zTea2t5lO9FeCg66z7x0bvR3e3sLarsvbNlu&#10;jxMG4Iv/9PPP//Zv//bjjz/ioluG+xFft0S0OM94t5c0Y4zo4bPsObMUWlM4IXtApyylaT3rymbA&#10;jCQ/6KloRjMKLBIyEiJ+qnflBLl5gDn3G07jQAG57tq/gX/N99WrBjsydZoc1pUkKIGH6FK/8RWp&#10;5LIUEkhstXt6iikLthGjHx61iGND8aEYr3xHJj5qj0xvGOqUR+Y+2o9RHiR4p+vsqYdXkSkHdnAj&#10;CsHRlQdutwelYGQb5u5vabz86yvrzq5uWn7luYVsH/fp1WeBSPMyrgKSbB1j4daSZdiH2geVllOD&#10;cfWXLIJK2pMg3ka9m9TVZnBcQTPBADvHi6GK/Sh9B0xFFBfF0VhBSb4rJMbou72GNEPWlRHGXUnD&#10;ZXVTaZhpNj6g14DsdleHZTqm65Rz0TKSwCt8zjDWIbb6681QzWuzOOz2B765w7G2OZZqQLdMdX7H&#10;eBbHAQLF4LDde0WutAK83zrMEy2ndvFFwci9wHUtUxeYWGggJmTDNzzH3SI+antlyTw4DaNo0BUb&#10;MkRQ6EOfHk7PMUiAUgApGOOX0KN8tC4zzgGoeyonuwA8nEbf4ykCHAzw+oZ4DMwPdhwHwOGj7zC8&#10;xRWJAs+8dNLjO0JaiIkOENUKoniAhGj1YFqiRdEP1HnJp8SNoA+2bKZy1kvgJEXFaKLLb5MOXCba&#10;dCalTwMwQRVuRVlSuZJxI9wU8IgO3ISGwM7RmiaNdbSHoCLHWNqA0UxKQOFiXXIpB/YQz6KWQqKN&#10;C7NwC6Ekk9tPELzyjDYV42wEd0rI02zpTGcTeCgdeaSzUpldH5dgp8RGjzj1IidBj8u9au98YS86&#10;LPIy6aUWW1L7aMAQcYPIcv/ga7y5tMdno6qB2pj4AEV4fXXHFWaePT2/wDIgJl7gO7dOcFgm+iGw&#10;odI6taJTr53xSRYqfsy0Zoun9hHK7vsKvLChfIRgQS2SXoqXRreTlpBUajPktl0Tkds7bO1qdojO&#10;hBF3Uia3QVB0Eq2Btt9hoAcvDgEEdEt7LROEUzwks8elbBjvt4518j03fYZCdiJ+L3+Rosab8Cbe&#10;SKEsQEHnqHu3ICcwzmknRv3oUWmehN4GThHAm817A2/U8oq+H5t4I2ch4AxGUCDEBTKBiIIl3+2f&#10;np5Bj6vLGyyNkyesAZWEyWZTmKGX3siZGW0w6+akJawcdEQlSkFZeQE4OKITYkJKOcAIS6s1QtBX&#10;e22LBJXIXbY0lwLGkJrdI7O3J2HcTbRAGW7aZE9rHSyCid3UoKRVBJjlHtmZ4+9FsYDeRyVkLByT&#10;1yMEjWHBQyPRWlEp0arXPhGkQ4aPZ51QOR72jI+8nSNs4ij7DhtU7p41/DIB8QGHwOMQA8ryZAbj&#10;7zrC3Tpk5rIxILqoPdCUeJ8+n5y+oFoE6A+vW+ztznAnKI8jWLCLlyOuNqbSeJYEMEOg1S5mAi06&#10;I5mnLUNIjRJRiZceDlk2LJrkhSzFNZZqIvXbrl4o45NBOXgpa2furT2oBXTf+TKb3S6BF90SscHO&#10;IFEOBwcx9e3+GSHKHQSN2hzkvfjlp+3PP25++mHzdri9vvqAXBg8h2HUze3Z9c3pp28+X9/eMFVk&#10;wsDE6EWznHeuiC8XlXMCLtJSu0wFXjINbQMmvRwQtwEwpn1nW2w9PdxQe+f28bWQKUNwxWITxsgD&#10;RWRzq19zJ3pYJ1UdJywj17rP7YkADhVjJ00F2IXRq8QnXVO77e1OJq9Q6Mf9opughIKU0/omI0jt&#10;C6OjFhXdcYn6v4IHAcWkBN3yvj4k2S2v14ojFfWFBsrqUtdyVH6I5/idHPfB0Bqy6/SOGqq5kKln&#10;nPTPoJYOBTMdFZXQIt8Mr7mrlwOCLfBz43+tF7jugaZblcd1dygezgSZcmml1OPcKXpRV2r0XmWZ&#10;Zd2v4f6w/Hnn4NCt+Ww0TJR3e6zmNLJPaHZWD9XgBdcKWSoxFLEP2b/o43ASXJUzVfjyLgHJR0jX&#10;KcTlz6QJIUi5UI0ES3eqrEbQqkxRPdmSWkM8ezBLCqhlufQuMn2xf1JjZcA0KuzCbAoUbvUCbr5c&#10;9AhN5RphaZs0F9vcH0ioDDb2VJ1vALveULPUgLovn6K2exN31DC5gyUliQwFDhbJIikJOwUFmyXd&#10;VbU55SnSmrkOA9Vcn9YWj0jSXIJb3lcC/OWYfxbell9X56/VfbkHgvHkVSgx1J0q/Pj+duDIn0m9&#10;DGYOufTtLiccMA9ws7WLy4S64m3ya4KWYhVlW/9ZIkxe+zozEXx7A74qifbAc0IRf28M5IlAbRLA&#10;gt+ytPFctSFXZkY0Sd0X9Nyoc3+txgmxCF+Uqm+xnnYvxgBAJYZ9kVnl501TZEVZFSoyTH30cjkH&#10;Oz1n4v0tI4NDA1XVJhFuthJ27b4SqSFKIhdWiWER96ZghpiexRtwisSZeSqkgTfhZXxsHRhqzDfh&#10;aYs8XsWalMYQNiPKs0ZxdbbToau6wz9zjxpFsx6bQE76jXuaCNL8wjdLlEryXFFtNuuIbxR1FHfT&#10;1lzGX5ZgCif+HhqXrEniKpwcCMmm+iwR2ttaQe6hi3rYGtmsmZjXnFADBlwnLZ3b1TWFkI0Cvjg7&#10;veVqVG/hH9vnqEHpwJBb7CZ4DA9DVy+Uqe6XNBbezC+WZFCFSfyntX0zOEBRlGHCu/taj74Lsfcv&#10;tvgbqXlPKrauqp/Xl9egwt3NDeLlv/zy8K//inj5TwifgyybDSddsQDum2+++d3vvv94/5HQrGNz&#10;YmyDyPebgmF15VTxrDwMaQwkjDWLFcPm6spErxk+JuL8d1ZPbdAUuharhXqUXXMiYfxKFs1gs3b1&#10;6vKPe2Y0tCxaAKzFfLFb7sLzVZ0bcIgSeYdwbe3WpVG63AMUUw4Ub6Kxn3UlzKIWYeU854Boqfu6&#10;baOF71mL2OP3+Ftisuhv84gfoiKjuubu+JkS5xBzebGrlErxqj3tfmD+4q/toNnh0mb90Dxa/ep7&#10;/OsMqpnjA13F6MHEZUVt6nTD4H5wtdZXg45B6Zj3jCNgwoQ2hUv1sVSXumpdNvel+9u968qK8qvm&#10;NQtmLWMpGzz1M237h6tV7THl2x5MjJgM7UTGRSMGPSIcMwZyp/hfPR0C1Xc201cAG1ZwqkVMalOK&#10;lnfJhJMfsYPFYicPZlEL7isXZ4bc3KQWupkvZg09pwmB2ms1r2EVZjdlCcKmsKuYKV8+etpevhEV&#10;4QRpa8dkMVeThgyuhMgtO+6FLy5Ju/hG0Jraum3y7NMWaQgOvymJCIMxKDheU4P/QiXLBpTHMLkZ&#10;2SvTu+q6Jb/S7IUR+DVQHaOu6dNUakn1xh0hvnE3yU/8zWL0rK9mXdSdzw0jXKPuiHSExHJNtoMz&#10;rZ1K0fWQwxHSWfAXFra72VxbEcQ0bP05YYZl2nWe5IxfNPPgJAq+OpJyLEELfjeAphGFTS1duK12&#10;RVMRK4gWo9cQVZ/Z9rn9KyLPktVUwocEgaoDpn8jqkW2zHRkc0WlWbs2nevD3PWhYnDV3ZR/Q0cW&#10;fpVlyhpAPuhY3zUX6/a7kSuONy8mZZM7RSB9bgtFJzvOkvWOaciX5sgXXKsvrnGWuP6chi3+iTaO&#10;O6Uzquexa7NsVdeqzIJZC1sF6Uerhtq3eLrkGiy1OzHVQ6ZqYkEdbs9Rk1GzVA+9tWwkaJX5q6Pr&#10;YlBNaltQPGOq2cWrn39++PmHX/785z8/Pj5ihmO7e/nly4+YYb7/cIOdFRHr9/QFgmmzLZj5MeuB&#10;xgBdVrpTanx5VJr7GzARg93jd8axoyMzA+YS9Ljc6ymYj5udKWXYYg0kt9DnjYMTC07PIjhDNfCT&#10;lRnKzhvr2DOMa2LvnLDwI0egjHO+cml176prxtYKiKkp0Yhp1ErKrocEIsb6NXdx/s2iu2BK3eq2&#10;qQZZgvWLB1YtAJF7wo0q03yNjugyR6UyzK1E+obGzMCLOKgcUzZMC7vDUNu9VkPdWrffjewqpFvy&#10;UjnL7aJ+xedoQoU1HVRTQ9sBmhnXj7TIuteK5+XVACgiDUL5J0f78LGBQTC+y5Cl57HCVYGind6w&#10;s8Ouos8shKKbF2dSARO73lpLJS9Q10PKFUZWHV/9SqU0wUp9Grpi8VtD+j1VaEEUkVKDYUs1WlfT&#10;EkM90+CLACfqVi9aNScKOicYmB020uGOY07RLOnNQENRahGnYSSqUsKYJzENY5YEcpv7mgHcMPCv&#10;DaQE0zKGTxQzz87CH03F0Xt3xHpsiGSZ87k5uGXWAysRa0Z3m6fCWX1fRw88CWZGlG2fJpomURVL&#10;h1O7wo+HjXbbDJDIy1LNuqnu30RPXpj05ALPzV+L86w9jtowLjjoaKVkLBt9ChvFNy+MlmmZmLhi&#10;97K1aXzgbxjXCwklpLCgYL02HKdWvunuYFSQU67Jyu4YD7NadntGIwuZUlASh5IdhXt7Yc1oqPcK&#10;61Bor+dzbyz8A+2OuplOdd3twW0tC9Oob8Xf9/2JFikLU8O+qV36LVjq/c1wAwO6zNNwewd4ZoSo&#10;QJNugZwJQmuD6y6r7w3JCL6nL8ypNmJWW5LwlNpWeMGgvwTd9NutdY9Y5jwH51rk2fC24Ldi8JNB&#10;TztEk/+T10yu+FFy1FoLkb/VteZLk2YljC2qx+ITUM2iUoOZCh0O0z21fO5GBn4uY+KUjPiIengo&#10;2hIfzNZFY3vxlryM3M8Cq1R6MgE4NQTa//LzLz///DMi5Vj3+fXrV4jPX//1X//hD3/4/Pkzsl88&#10;QcYUP6Tt6WXpmDk5N7u7ScYqtTukBgd61bDxxTZZjeGPnbr/A204q4wIL59idX4v6DgJfAvejCGW&#10;doSpqQrLYjtEpF675nWdm2ViekB9ElksvyU7jeypoIWzO5muPOMWLXqaMejCMdI9q9YnoT8LD498&#10;zS5z7vcsMMf0mG1Vczo6Sk+2CE2/dgeHEnEk7ViAQ+KlCsZtPnJCA3jtwqlZguTelVedtpWTYkq6&#10;O62z7H/Patdt8BWXsJL5dxo5bsP99PzMIjmugoi0ayttk2VFzJmSM3Mlk5ED3eM/aYXnMXO/GqzY&#10;yXpc0QW2iB73a+pmNW/ZzrRCVLHdDcvYk4WszIHnGQAS6IHeZkeTtCizAHgKL+d7kM76So1QSmmW&#10;Zygnm6EMJnY7kiMVgg9UOtJ8aUmjLgpSbNLAw9z3Yi97NpOtimg1Qga21UH0wisDpjcB3l87/d1K&#10;W3uLOvJltMQfPUYIC6kBwAqH881u2MCwUNGvQhMLmPc7a9b4emFmKJFZIhYsm4cRBexgY3aL6ycz&#10;VDt7XGJoiSnqLZY1Md89wc4MMcUkN9vVzXIhARvDtK4uohfYsQTDc5QA/oKrOnWvVOqyA6qqHf8F&#10;c4tBDcJ3eCSZn8W56TYpxorfxO8QPWqes397p8vvjo5a01bnQ6iKEFXf1TGPVXwWdr0NELezwWPi&#10;trKatRY+z+BfKVV1n4bPXJ65psNozU2uy+sDTeC0A3TKScSKLCwy8XHIHYW1+Dq/F28xbnh8C8MB&#10;9mrnsTou4Mh5UnvSqhk2FpqBn2VEw6RYzjVZ98BPcqyv/2aPh6Le5KNOwjQzt3SvQb1+qRZOjxeu&#10;PKqLaOBX07l2f6DTrPs7Qp8CG6vNkTDOp7NFNy8kacnlhUvh6LWb1KZbGGLTCnIZL/yaez6LT3+e&#10;9UwulvLHrEhtut1DyMmiLD0eP2tN2B/Y1qaxLekE+yZ9RKpKGCO9IL9FiqvJ0mBRgYqcKzLsl2Qt&#10;Yj5oYQ+37Rub7deZ9GkDARBTpkVnWFBGe8I1JM4Hiwg8Pe7+7//rf768bO/uPiAnHqrs228//uEP&#10;v/3tdx8/3l+dnyKna4/tijAul6xPGZg1r3IMs76SMd8k/BmqFt2msYhd8yPQrtTiXFm44pWIfhfs&#10;URBXMJDHfGEhA7LTSjbWdki2cOUytsIKY1Xv+OwAQGm6xVLljEQqyaklxkanyklXj3s367gZQ/V5&#10;7dqqhMXMkQEn02H3zvKYLw1sA9IWbeXftxQ2xVax7W7YUcq4uaBGth6Yam8kdAkWKmUkrR3lFpXo&#10;2YQyFc9V+bNFLzGSSq75vpbVjo6nXZNfjpudsOUSrAR/DXWTgDteXm50Dyrtnmc0OtA6Y2/WiwtV&#10;FRJkZdvwzSvWvpI0ifGiiv6S+NnyAdSbKHgiNHEvrGQX2noeVEQpB3i2DSp4QaXV4/i549Jmx3hN&#10;Qt6UHvQRb8N6OdBTJ4wrueDFJP9svUxJmJVIoMgHFnQuOyOnkBrNoEmRo0I+NFfvG8pWEX3HUDH6&#10;XV2elzAaKEKMLBsarFZ5SCBSTlWtpTw0GMUe8d0tkZzaDKFgL1KPdvJFCYKlVjsKl80y2FT+gq1N&#10;t5YOf2hSzAHX45tNhW6sQYLvGmB70qAHES1CC48wzy4Er01cXZWpdHcke4zULLHvRr+7N1fTulim&#10;e9PUowG2O+6K2xsITVpq9GuTyFQNj321SOK6c23+4WiI4ipKlIQVa3BRMPivzTdsDps1E5dH11xv&#10;y+YxudzN+fp0v73nvBRd1eGdlXc+RaiGkgGHKjU2J5DrQb7clmV7lnJYTDHlcSdykrF/HCy8O4Jq&#10;Olncbe7GNy9mOme41KGHJSNMfjevSYRyuGWJjmPsZph5bkNXWjBfSNMkHRMAJgrX/I9q1kGk7obz&#10;8lVpD1xD6NZa5QGR6U4rapwZqAtWxlcKa9rQ+J6Z5fJyvI9j5Osd+IbcawvSqGv6H2Ns5hFJOnPB&#10;wyD1MIxQv9LIEv2m/Mz00jM90hENREl7Agp28YgJ0Zpa048PhMwWcNlui1u9PHxavjOmGhezT37I&#10;yEdaC+tzvDT8jpmZx8enn3766d///d//9Kc/IV7+xz/+EfudA3Xff//9f/tv//Vv//ZvETJHO0dm&#10;SMyx1jLVOGrGvzTuO68ksdjWOt5srC/8cMax6sJ7ZqmxvFIW71RYti+zPlUrG62SqyUL3T1nhkxl&#10;2ry9byfbNZ/BEXVWT5SZzGBVjK+924YtHFL0LgXni0S55HU5jOFiaw/h+qVUCKEdmxgotltTKPIT&#10;OE7TYIvao3/iiuFfe816beB4YnvxyJ6+vpXamrswaahcTo1FkMCj5MQK10S2eUM3vQactraBZVW6&#10;TF9xyXm2fg0QJw/ej3Yjj1v4a23m8YONEMmXUjmzhoH2ItZzyHzLfzdsrlfx39mPHPTtFvpBbTU1&#10;vJkVSHDPOEVv+q0J0teGiiucr/Sz9aMHe6Jm+1IW//E6Qm8x9hjWa10x5GJ1bxQxr6qz8UmEg+Vr&#10;5nW3LLcIi+P2eta60zfTuam0KN0Z5DASftz+akkrh5aOvwx1I63/godOn+WZRKJtS1aGeFXuzC83&#10;rv+OR+oTRboiFUcMMulMDeWKSg1YUCpa+ZesrM38jL1j8Rnq2pa+vNiKmBJR+SWc9WY42oToiLMq&#10;YMHABewmutFqOkJTfpJt8UpXm6hV4pLBC5gEZt2kejDcaO6rQr1qRnV+JCfsmqhTiiq+HIWE1lA7&#10;xlX0xmIgNzyq1ipuAL56zmQFy5l9guP7msT9mp81TpbjbisiBRQQK+QeMriDfk9pvzDEIzE8LN/I&#10;WxeMcePc0wk/QyhsVgpNNArc6Xn7vD9gpxq1c5pzm+RlkcjawmIANAdbe9SDo9eNdjYbK+dUi8yt&#10;8pdqxbkKjI40pw3DmYBHtQj9kxovENWcCiUy6oK7z+jAdt6v0D5LLzkviYg2szdvACxercwSj1uP&#10;f+YWNkfMLUYi1Fh3yq1u3RgHdUrv7KL8YT08qLahIIotb4iht4bsQVE0xKSl3a+JxQFli2ezrJ89&#10;xv80NxIquVj73HP5nPfJKIkmQnFuZHl3MJFhcvOhzv0YccZB/IX7Ll+tgu6qDuFjnscKv0YLXzG+&#10;ws5W11eXt9pm8A37JH777Tf3t1c3OFj0AunEB5wqivjzbr/B2621emnimEJTRyLjgxQOVfAmS1WD&#10;yKchSF7D7Pd81GawWBh+dIe7GpRgx19luUE8gdbQdhvt3ECejx8nyjRmmFjIMgyqY7z6Np/m0ytk&#10;jYwUPnneuHPF7LVbodKOtfCMp9FTWVJrAbnWKYyjmxFX7oFQkuCt1qoKGeXkCThwHlFjM3p/4ro7&#10;/u68RH1qrR3i9qfVEbnRVik1h6uCq6nvWd+VhnJ/Tcz5J5cTG8hqtQVsLT/ybzPdrP1x3xwXf0f8&#10;apveFSNmpvTn9zhlxRyHybyxVZHJ0Nd6mxKz9mmNzqamdEtNeuN/nPlnXLqdptBMWD9tjrRObHdK&#10;lXqf+LyPVFweiq6R4zbDw1XP3DkmZt/gCdmOVZih9fDMpZq9Cd3iLTmK4P2bFdqXXZ8aMLfEjHbf&#10;VxiQ6zGhItGSCZD61af/KYLCBkTdlfg77d+6271wQMde4Luv3FbCtYCN8KGdcKgcEB1BFNCIaRIt&#10;yL6s4F0N1pwzwWvGeSjXnBGY6SlboClnSWqgvJ/sEdHSN4SxZL8QOMAwa7nuhdWvKoskOskEVft0&#10;SbfTMiGZH5ayhdGXF0wsglg7m/NmR6joQotSXRQ00kQ98XOA0vWsmflrqmkRF5hg0OtwVopCMuUp&#10;wpgUY9kAGjJZFK7hVX7VSGry/sr2tkii/+yPYMwwNnaQ5CKBpIPPvbKYNE2a7yuemul9sWlZCiSK&#10;zBJHPEvWi6LDnbHkauhFkgwJKg/MFc1iO/GkNpM64gvKgVbHMYqY7kcJrPrkzTtDz21esXMu2eLs&#10;G1ZKw3pvpkAvYKt9sxhQDixLxnW/+BVMziU37ozYENYKu0Pmvj4QUZbC0ws+VzgVqCbrQxddRQkG&#10;017V3cEAskc5k31pSKTxE7VxLo3ESguQol2FnyirRsivasKmZBM/AtBdJW6NC7rBbid7myJNsdr9&#10;c8lRF9U2bunFDW/bN0zcD3+9aFt+cn7t6ZcF4mJ3wjjZNR/7MHSMPzcGOpo+Md5OgOPqFpQRXFcH&#10;uY6uLab7hWWgsIN/8zd/g3NCNTxjDbLj3DrTM1EWwGSqV09bl03wnGgnbU889R76dj68O6M+JRZm&#10;/TyBbD2zaXBYivxqpSCKuFxf5yATv8J1dkig+YffePFXDOqsNUo8joU2DViBwJp67noIXwxTAKM0&#10;cGZSksjVT3XXWinMOLT4sdeJH4y4rEtm3ElzcD5ErXq5mNx0FYWhwM8E8U+OpvnrLPbtAjbEm4ys&#10;URbXVkGKxjOMwuCUmuZCfi1clAZUisJMhG5M0ZDtc0vgv5lKXN5QimtFN8vffHEqkJdnRA1S6AGT&#10;q/82Ab0hdJ05P2jFZnfugiRfG74zsuRFUp6wmLeNJ82zNzmTmNUprjoyW6wsQGRIrbUz8wF0qE3o&#10;XArdbG0y+oYsU+7ED29PO6spd7NGb1WCSKqbq8CgpMkoGvLPyiFuDWihKLvCCHFaWGyqO4lrcTbz&#10;jFYzqYjCTVIMqV1203da+lxFVxQ8SPnGC5SGqOgPm693qgKWsGtVTgaRVvHYGwXCJDtHrrvvAq3Q&#10;5kpbLnzdqnbGXlrFrAPP0lLDGqKlT8ubqTXHK4HFU27JLDKxTyKF5LHUUdykkYFDEiSRtA++Taub&#10;dB7dzSQ1N49jw933hsHgnd0UQdm3oWbRBKMgBgLdSIkFX/gpdChz23mJTVVTr+uihxQlY8OX8aS8&#10;h+y7moyLHq8WDtUueYwLN34Y5Rb2GVdNInUnI+HRPDZCeKZ3cYl7eLoW7WWbITbSENZuDDhKgHvz&#10;e/ROVaAjC3iRndF7zHBwZiCUMsW8b5eQYNKZ+9sNxns7It3rRiaRMenaYM2ENVzNhUaspx2of6oc&#10;t9Xw8yOBnK14yCk8S3jNWZUDnZmk6n7cZOyFAbOkGDyW3SrJ2oBcQ4KJwnFKDFPQwbW4R7POn/k4&#10;yS+NJqMnxXA/OKE3P5ggTUNGNeVamIzqSEq1xMyCqZbohBL6UnCqoFLaUxAAfGDJWJRJ2205MESa&#10;PhJJVsSfFI2DWmsN4Gb4qxvWnO12jt5lyDMMfYqdup9B4+vr5mUDKZNvwf9N52oDNYkrElMMqwox&#10;dWuKv25AU9h8z7NaISLTNgZX1WCW7NsaJ91x985WxhcXQXetW6sQKmMFJo9pjm8yNQu0G/CsGg60&#10;+ab4nmGPH/E8d3vEZuxv3Od/hJzLNce/FU0/1hzyAfRW74ZzDzDoQTaHakGHuGDG4u7+Gn65DmlA&#10;hI4OvFMXC66M5WPyFQfMnJ5cn7xx45OmAMbKRc+Yg4axISv9y7cbMizoEIsKmJh3zexZUP15Yvdw&#10;33mxlIA1vAmWcXw9aPxhr+i52Obx3LCy5ausQVMz2GqJbbDOGq21vRnrAFIDwjqgKTKpg0UVczt9&#10;j/s2ZGF4VCJAqBNtEaXjTDUDsYxf0zJl9mDLNmOh/6dWTKOaIWN1bDKoLcQy2GkmqotWVtNr9bW5&#10;Mw28Z8Gb0b30vobqnAV+lvwZLQTipLBWNHf7mj6zR4WLrW7o5cl6gRKWeS8lbJ0UhMT7zTCHmrcI&#10;UCRpi1AGLTrVWF74B7M1DWVEq1ZKS/oO+Wrt3Li1xSqyuBBb09XLRla6Nt5LhgpSbPJuhwHI413O&#10;KDCOdW4Y9Bdam9piX+K4aVtxaij7woltYveoGTcERH309fe6ZkQWhUtIZBeo07QEWVxgAhWD93ZN&#10;EJ9ziGKqkZ5D32P77U7N1HSPunkB3kR2s4AW22U3e1jUYjp4rr1lxHU1RIPjCV+tGXppl++3WspO&#10;jtJPswi0Hl5Rkvg5gstfuADAc+2y6KLgPelposWqhRnRqwZGS/To13L9d3wXbRXve/yI2Yi+mB2o&#10;k4Mr5Tp7jIQW0AdeetUExKDYcA5mxdL8NZW6y3NrfVGHZcrflpD2MGloCcNLnG7PzqB0uR0fQeHO&#10;VkxEY3K/mgssRF31s4pAXVxdMzeaoJpMtd0Ld6T3lnRf0ppyN2c4GXVog10co2gWdhOTITHsicac&#10;bG5DbnwN3Ri8WbkVxPWv6dmyM9McP6GtCRpn8z62lnGoC7gjI3DY6E13VHK1M96B6+oajyxTWFqN&#10;Y59KTFiURRvMQA96esr01BDRAB69c3GWo1la5ztXguPS1MLMhJtUM+T0eMFBv3WVXePqg78uuy8P&#10;RJf9U0tEM7egKCIrRYDOqvPPp8FDl1yFJfW/i3XtK63YHS/6pA0ajuRH1WRZS669uj4FbiYNL0jn&#10;NYsqnvV+O/gg05X4sIvFt4pekQ7oe2dDVBTU8cqIfIEqxGRF4XxDePVhYNvIjJ9ZRVok7ZR3yByF&#10;us2AMOwO9jK/vuHsEFuoLefRJG14VX5Gx+NtR6ezaYnbon8P3mbU9VzMAorkSlkIO9eiGy/1fStY&#10;z/yurhYne/orGq4sjXnQ/odpUwRdVFQYdf7cCrKzMpqhf8yT8C8jtAw4az4oFUYR18Pi2XgtyFRf&#10;Bimi9Md4XR0c2km63Uu+0FFNHDsmozgNsx59BqbXxWNPTW+AgQM4K0Sz0o9D/MomNfG70ZLM6BE1&#10;eVivZXci8osHdQcnYUdsxpputoJ6UFZLv41IlDVmJpoqce24/Cby3J7ZNqzIvvrJykU0xf97xr7T&#10;X2sMvoYKtk5xH1Sx/+0b5sLnpjaX2zrOIlCqoRzEXqq/LLzrGox7F1LRFGnm0mYu/NqJF+qsZ+cL&#10;h/9ZdcMiTu0ZxqBIkSZCJyIC4hkJewMww9YJ5cFzJ9MZG03V9tIW1C6T3BHyiS0GVamMMudtqPBh&#10;VvptqsNK/ZNI3nA+0pG2hc3Brtdon3gSEjkKJT9JsTSBfYWZuWurn0LJyF53So6X9av2xLQv17Wn&#10;JTzOkvrBZdrZGniuPtF+8VS+4VF1OXOZM/BQFQ+uoqOoM+Hq+DAamIRErbvyt+cyuiX+gBbb/3Ow&#10;zf69pDJpuDwbLy6UtBs+az6K4CnfnfcHt2FL1T0Nb44GH7OruqK/cYiXic+vmHSm4xiPVn5bE7x9&#10;4CatFd1RlTM4dG8Kt6qZFHR+mAbYSFzl6MAnLoXRDs0qXMISFJ9LeM8SLY1arxLthmUbZZfTWi0D&#10;UTdPapgvpTCxzX1Ip3W5nAOvLhgeYRPQj8/K0BUxXSdEtlMIpvNtD9VYdSH2tFrcpg8TNYtfBbhI&#10;xHxHPShIljh0aVQIWvXkwV4JXRq+RL6ZW8KzlprB0wZVfzDkFBpZZpQGYwaadM9yxr5x0h+apGFr&#10;7W0tqqqcauB8py0a+2h462Yln4xerwBTJOCUYMgihk1oHcOyBZ49x5JLaVBjfsG8oy/u1NxyIXxI&#10;yULVTSZ4qi4CaCjgcQ9rfbIRX5Iasdu3OMJNggCvjDFMDThu4FHrBsb7kxtsWjm0zAN4ubHV6TnH&#10;uiApKgE7MHu723Nfc7LEIpC3L6mFcEQyw1YoX7fKC+PUu2mCVVhq4VRTnH2jBSUVS5nUyqJYd6a7&#10;YUmInjOFREvZpRqwauDT6ibTso6NrV4VzejhfiOsZWxU95chw5aZr9ViuY8lDUVR025qybFm6XrG&#10;TwkhvEP4rm20TsTw5IvqYiBHNTp92TcOm3FsJ5oIdord4B5eB7oqCD4Uxp0I2wjiprl6mlfchbjY&#10;k5zMve6Wr3TKoMNEMT7oBfWO6FibFT1XKJp1RCPHxR7XFVCVuBp13f85INSBMZMmDI3LY522sHxd&#10;8gpBzTt8aALP2GgQps0aJ5TsrJ3pvnn1VOPNzXLvZ9rO9G+6lMQd83TVicBjNHvphE53r1MCjMn5&#10;dhEKPtMY0sydcqOpVss/blhaxdhpTo1iyzyc9XU96/uGu4lakAUuz68SydyUiuoshFTLVTp159iN&#10;mwm00h7dWTcBL1qFBrDb3ke6TCEu3TuixUvn7x2O9CXtv8lC0UdMIWo8SZn1WGspLxTh4KM+hVQF&#10;maEZipjHcJWSYRRG1SoemFnvFtX009yfAMBOLnybsVydZXn8oOgmI+Wc+B7eT/w29M67/6IyMNTh&#10;z/Z2rJqtGcdM/BH95k4FM8t7Zjz4FxwD7swiU1VItfYrBVponGQwxVgbWw9PwmsE5tX62t9z9ynq&#10;TQbq7BKx18toYz1kAVGxsUhRhMecdceNkUZFuxRzIgHvKFuj7mdrIBW90Dl2/rqp7myr4kZjOZBx&#10;jDxxx/hTpR/gKX4uX7kJdYzGI96W9DdhI+lD83V7TAEKnqYFGE3mkjMwWiI7xlfNx7k36drcADzT&#10;QrfW7eXkxEOu3R7a3TGgEjD1xNR/9lr0PX7S7FWyLYFTrBi/UVolsxIuxZ4zSaJTWjtY5tq1Iyq4&#10;b6i+27vuaWNsaniF3ApYUbtVnFnQf5cCktZ2AKXvlBFxF4J049/MZCFSfrY/bky7yo32yVPiyBbr&#10;ZWAjfE6r1WkIsPbEPTIZgqzu5z2gHgeN1Vpa8IK+8rIc1NFaU2FXiYyELP+6iigCsUuu0II+szVc&#10;oNCqbwiARAIjE267mWTQ0Tc1PRpNj/RPzRUzeKGtrNiNWf6J1yIbFv3TOtTWdKVz3T8VM5yV7sXK&#10;z5vVsT/3nbNqEPfHqbwL8Tj6sirnuMDFE/Y2hj2rz1NLwtFpztewm8tpUZmrkxYWwyci17ML4sxc&#10;dQm5MnH72CUyP2Ya9rORoqmJTZaYsSq53SnROCZfLRjNaPk3in6NwvipnapZ+FfEaYI4dNcyPPfF&#10;ZilX1KhytkaXV6SeAeOfpnpHmKp/Gr8WKdqDOYb0bPy63mJu+7f5BU2c5ujUEAtf/aVaMaZznkBG&#10;3SbsCjPh76Stlg3I1tbdGPeL+l3zctY2tr9D+aT2M8VLmakP1dI5/Zj42UNz+SfNpHGjWaXtGhjH&#10;cG3erYhDrU1jZCZH74Gb8+i0HuFNufdIL83YWPE90exSHk3Dgf1qtQElfliXLRJVM/iTD6w7RZQ8&#10;Er20tgaTl+TqnNMZXsRyU/Uv0RjMI2a4irMO7e1P9XLhEUPNOam7To/muIMbXdMMiPN6BWxpgzPx&#10;EuiVFUwAWOTiNubygIkB71YmMWcAAh/mQGwbSMK3xj8qPMyteu3zhAmtQGwvZ4UQZEyjh4H/k1Mc&#10;u+3Aqt04rs6MtMZOzRTS53B2cs0NNk1vZvsd3qPyuOpxVnrmL/5PpRosAq6ZH2cnh15qjjQ4XUWT&#10;17p55qMC4iJtjQnDrLpJboRXVqCfWKRhFntHCvXuTQdMCkEqawTa68HQvP9x2aG81EJc+9Y2tdw/&#10;bBLjcJ/b2tAtvvDfue/VhWi3/qm1xAzj+TORd36OfAMsP7UtUCRg6O0ZLW10juWiAdMfViRQ/6vZ&#10;9Zt9TTWSP2WKfJQeB29NzcmsyNFZD0v6/uht+6rlCnPOzcKShFVulUM616guj8s+4HMPnKbSRotW&#10;xOx7JoM2IrByyRZSI85GWU3Pvv9RbDW87RW3INgDyV4gvscjESbCJVQxhitOh2lAOulc3SSsrByW&#10;LzzrFIySzqM7KkruAHUJjLbGwZtueYVzO2PHkQRLE7cL0v7oNnkZo/MY36qDAABiTUlEQVT4D2aC&#10;zTCOYIq+lgKBNq/KOz/2e8N/3xwXE19mb6nxvQJQi1PXV1fMUHPUVfZX8ahe3YHcMaKuuS3dUExr&#10;Dg+8K+e+uX+SDFuFaopKM/TxSeNCmkbx2wZ4f+XTLIBtPwS5gQDrv3QnwsUrbkNjqEnadO7GrzRF&#10;09bXl5Nooax7iC9AqPGKKuchrOhsMFjmh29eimbR52NtNVhc2Gp70zfznkbcNK5oJjZgVkAyNeYG&#10;r+7ksFuz6hNh1d/YbE/7LJzIzFBUmlsy3ZacXXKqHKmyK3FWQ7XiZZWQYGsCy1RAszS+i/Bl5QuO&#10;dH+tJOpx86s6XcraILfd1Ie60FcX6ybf0Ul8oFfI5/epdZNv5E41i8dXRwr8a95qk/gQMEc0ImIu&#10;J2DQP+mDe7E8B4firty+urFyf71UqLttZb/Mk8aFFZZSaZm6tKQMjOY/khLA/bSUmuUmqUemc8xK&#10;e4PVhI4ut3zFmFn/4Z1HVKC0jQgGncYkEe7uv91xN7qiz2JX+BE6GvzJ8ugVX/37bKWa4G3V+hEL&#10;ToCVmgcOaizB/js3GkkEBlqnmNdwhQrHy0bN3EaIIEa6IgJF1Xc4INKJeyjF0ySKecKQTG0WnqGc&#10;TfekRlZmqL+63e2QsRmOidbaSvxkY2QlQwb47hxgEkQVriZCC62tnETGOLWe+26Sue94Od2is065&#10;4Z93UKnVC42fUU3wPKSjEd7cbPLOHDTObRbNBe07xD3h2PcxUvImA0G0fKBfnahoyWohsv00Rthr&#10;JTIFyTXjVPlOXn4w9yydavFZ/DYBL6Ob4bp1KcOhGdguJYl/MQGlDKKMXaqZRmtxz1ip19z9+AeV&#10;xN987JsDgTKYAtWECqYg89UhMKLvCLrrXieHzaRqQ8AvASYjIovWxwGVIsIfw8w7GndX09sp7Nb1&#10;zt33xbmnRZCGOmfD/LLqa9OWZ4OFMeBcCaML7ypG9+N9hKdDC2nOnaoycz4cfWmJkeEUVdxibnUd&#10;WSuStR4wTic3s4Vm8UFdM6Kjqezpu2SdzEO9QeKcnSFPDT8ZLWCNtZ3I0m8Nrsk27oi9onwj3Twy&#10;1zM6GZktk26olkbJtJG1GLeS9efj1ww4qa2FPKhidmtx28DFGF4PxmuP6nn4sMJEI+BIwt/BQbSv&#10;l/PUXAX70qBpF/XdHJtlHcctMcKNm9J7VkEIYIydHNifyWityll1pDHdNJ8FyUBpxDfQfE9Krrre&#10;qyjFt9Bbflrv4+tQDbMDNDh7PLajx1xVe+ktveJuZ8OmezrLbTdyxs/8yHEvfAXtVFZ0HPqSkNKL&#10;k33wWOldi9i0PdbIM18a2P4w5GIen7XwFVeaKb8G2nbdZso0fdWkofsW1BPP2jU3DruD7+mh0dBx&#10;39TDKKAiWg9WbXljbo/0RsbbR2IyK4rx4+DIcPzdcqvIwSFVZG/DTpXbgBd82V5SadwautKO846/&#10;C5TOEJrlK2x1LLGySlaz/CFXxtuj2GPRW+FcmFsL9wwJekg9HBUDexWBdDxfhU9Ho+fXOnNsvt+q&#10;YIU6j3ykqeyYRiFmNeoYUgd24/BuFTTUC2JyIvvcNzuIvljSwSrQKlqyetEacGN5pwPxVgM3HV2L&#10;aGi8JBq/HeuEGQwt1IYEfmqeurJYg0lOuop3FUL/ag8GX+kRcjVtTLpLCpkAXfnKq2anzT2j5Hml&#10;Et3A0s5v3JqMsrqzZuiiO3q8W6VJDIfMTSXOT+sEUL2WQZPmactXMW7QpVEk4cN5VZPTV6vT4EEx&#10;75czZGl5i+uMkPo1HltjWwDgn+ObV5Be8YhjOW2/WyOfOFpzORNu2xFay4XhtJIXfEWHBXNvG8K2&#10;MOwll3A8IiQSFCKQCSwkTLfMDVpCV2kR79hTl8SiK0JvDcySucUSd1NRvfGe3ylDTWlgzNSeZXkl&#10;10vSsV+G8QoYvrIegVXfl90NQcTgYc7qnmk4PUa6EVgMMqt5ltoaTYsdLsEOev3NHke2CPPAeRL0&#10;fGwnZyqZGxm5rB72IKbgRTWoE0F0pp5fcrE1ktDBOQ3AOakoprd00TXHFi/MhF+7HYvR5opQy6C0&#10;fiyoDjEk2R3u4byk4Ok1IqIIFXtBKlcsk3qg4lD2Ve09KM9bVbk1k7uhWgRtu1bSpDG3jsrlERen&#10;3YidhypyxJpbYU34yzimNH6aMo+iOBJUX3Kr1JiBOOP4GGcrRanexMWqcbNEqtMx65yahvgYZXlz&#10;LiljIkxUtVKwWJolvr9l2D5Ko60kIlg0Lqt2UtUoPEJnhMWjlPmeRTRomYVSfZcPpFGN2U4wCiXa&#10;ISFodqkm4OjUkqBNTJP9vXZGJi2HJpQ/WyBUXWeI0VR2jY0cPqb/TeHVq4ajAeZM+RKJISPGhtAe&#10;ryKehbAoS50GN4rmPh7DyRiu8vr3aYBhANRLmijzxeU2aywUgdWJ29nypIXdsiGoT0ajYLY0WmOI&#10;U35h0tss/2yrQdl6M/IsxYuyHP4wgtn0nryNeNgj8fh74FufZN48c2mU16mxvh6LgGWNF9xGjdJa&#10;p8SJhgvBNZdbBYd+8bCLmtYwIm9kbeKQJdAOM3uRoUXivbYzErYib7W6gFcNshOW5eIhSwtpT4KJ&#10;a5wY7OnBBDaba46zGPfqnFXpwKR7URKHf83iRiDuxPfa4IgkVXVMjYzUmGWqwtTmqLuCrGxYuyBO&#10;D53JVcDDo94QhtO94iWayNwXzQ8gQxjNQFY//rKEGsBUj3itl7LRWjoIHdmVyp7Y2rLsJpsUxSGx&#10;TvlYDSh88BbGKpCBSf6kvRcMV+FvhJOig/WT65UjyGGLn1JTs6+uL0Y4iguGsVmAx3sTFev0JH6V&#10;jAzvRcJnXliaRUZ3LVl2aYCbLAvIfeXqpRlibRSjNBvl5h7wrPCFNRXIVM50R59DZFIYDBHeKVKT&#10;7BjbF7Uk1lcQdO9QFEsTgT3Ca1+iOWVpkmtQ3pr0htLA1ASPSz3JsDRc0XJJgtCGxUpVEkRz1IYr&#10;yu66Kq3Uo9tsWVeSUm3NYZ52e0bDrM2cO+zguJQbe6WEJZFdOTw+CoKWqMuxfMTGh7OTMrTaREKx&#10;j1GyaRq3MVtM2eRaAIqSEcTF1pw8N0bFkj6I6Vo5iM6JvVoxWfdwE0AvldRJltna1RsXyuiY4LWJ&#10;pO9kjeW4oV4ta94Jw7Hy+NWyDiL4cT/Sc0UONhcs1YUkOOdznbkWXrgQjnw04W8JQq0vLy/yKIYO&#10;aNao0qAuYdfIdI+X7S9Y0Ffv8ojqB980Ryvsxng3faWd73ACEXb4xRtbnn99fMSxuFgRbWsp8LRf&#10;G3todWTBd1OjV0X0cbd/1g3n//hP/wAVy50uuFPj1Xb38vT4fHd3i70btT02S0AiurxLbICFhDk9&#10;J+eZqTVV0wF5pNaHuMwRtV5nHDL4ovTCBfchkcvt3wFqiC37fNheXNyen1+dXHBDJqY8siAn9jFh&#10;5+wUs5/wLNlBa1dcZ9PYHHvU/ZKPWP59HIP8KJWG6l9PdRga0mRRyR4yhykL3IndrtBn+HiGabm2&#10;bYmnSso7NKCa6GCqPJKhziwcuAC0nJ9dQit6m0yRFZ6FCVFm1pQp2jKxk1lMB6tc53ZKDSZXhGRX&#10;Lm+JINS9c7Nw2JM6egAfLzYvJ5vNFhENDsG5rgAkNRu8r7N01rnsTRk0Ky75fbKpFfixskPRJs75&#10;2RWbcsZEYssyruNuDCvJ2R1ABQu8O78ExshZLx7oQgID2RLT0PS0FxUQTZE23EYgqQTf5lw0XyTL&#10;DhoQnuyvri8PPDWMejo6UT+4BlGMOlVnffkiex83MxJE4hd3SDCILHfPQQ2vpCOWa4Nur68v2GTp&#10;sD/dbJ7u7rlh/9kJSUogIdd6cvXaKs+dXUAqzbCys5oTeCTy/DGkIENgQaAlgNEbHLx1LT+JO3Yw&#10;L1sLTyCFNbH6huayELyh2K1YZQg4AiS0yHqyW+6JFqM0kQ/8irtRmrZ6PcEO0VBMXnSlndNidc5e&#10;mapMvMl62a44/ZwbdjAnz1fk8KE5mujjv9CCuz32vzyBICI1FuXQZ8AHJu/hofO3SxS4eznbbfaX&#10;N+a+WEkNIGvHNEswQROO3PCIG/Oqw9gBWBueqA3gH7Ni3tCXczJWefNsG3sLVcW2EfOwJTKxl+dX&#10;EFWkA9ze3oHZCNKjPaAyFRHODMd5MqTLuelWekglyKyRYQK2YSd4Exs2k5Z5Z6Kj6bamxNcBDQAm&#10;X9EF1Ph6ss1ga4AYN72RXAJFFAN1AEEZc6XSyVg7gpU9TeA5vUdRRjpk2GGDOhoUfN1tDtvNy83t&#10;NRhLRaGpC/mXsjoHoOQMylq4tHO6lwuAK6QBFbysn4SC7CB58VVXqclO9rL8rP11v7u6OD85nD4/&#10;Pb3uzj/e30APs20iCJnHKsphfcW6dtgOL4kC87hrg6ZU2QztmjB+Mq7wFxcvMQQgBrIHDdnmXh2u&#10;Hh8ecFIOKIyvYMrF6Q207CUW4iLYDJwAQidnEGt0+QL/negvbkRL8B/+UmZOL04voOIQPQP98Jdl&#10;708uzi5BT9ixs5MrcPMSAIEXfnoDSm+f9mjw7e3N1cUVvGII1MXbxenhbL99BfhBjdPXM7ThHBsk&#10;Q4zwBmBfUS/kDMTihklQptiY+3WPNzgIQYNowNyihZAYOtlMLgcHiAVslAN7dvnytN1vLz5/vBF5&#10;sRL3gBaevV1dnOI8wwtwD5xlRSe4CFBfn75eXJ5dmRTqLFKOLvEr/0IS+WaTTvEX1hp9fGXHRUM8&#10;dQVpPeX7bL97u7m+u8bK5tcLqEeoHhyZgMLZHfTlBH/xGXeiDWgAP7BwXgQLLsAOBPHOCCteYY/U&#10;EkoGQpbYQPqVjUe9KI3tfwPLzk92Z09f4cDcX6MhACZufru4vrjGDaA4uUaq4jpYyQdRAn0fyB8q&#10;Ur9QBfquWnQbmOINhvQZ1pgnrr6SCGAE3m/7Lbi/eSJWIVio9PL8+uT1creBFcKvKB/MQtsuTw4X&#10;B0gzq7h43V3g+gmwg6QwtQq/vu0vdlvuuo5fDzsoGvYR0oHrb7szlEay7FAgWYYyoSfedqd3N3dQ&#10;a4Ai1h6/0Ue70E8AK4zuFaACXQUzDVUFjpweQEmUeYo3amQ5+MxGooMi+/4MVw7YLlxXwBHecNhI&#10;1d4CchA4GlncjM2emEp9fXFyBclGw4BkAB/FwnvfvsD6g8iXaMBuc+K/cLJwEW/c5g9wh17h6p9c&#10;odnozg67t29ZNfu4Pz/gw+v56/Z8vz3ZbU83z4ezcwDqBiRHL6iuX4HRcyVtISX8bfcCP+6w2W7K&#10;jWrHjMYeHp/8SWcAUhfQUeHxDrRBUKfUXcwozxBQQxIOtFh6jjTm8Ga7YcIesISqETPnHkUomPJY&#10;UKFjYI/Mdko2nCLGDWS32qKeql8GIOazHFh7QbKRJ6dPLy/4grG0zPXNw8PDTz98+e67b69v37Sr&#10;v11PbqJ+cop75O+UbzQcC7ngsoz6IJfEV9w4X/TCPLQR3bZrJXfqDWedYuRxfQXvHFjddxoxOu+2&#10;yxfhNu8e3NG349ol/1cOV7n8dofaXbcrmRedA5pO0Ha33T0/0dJf3ezg0eL0UgYXzm9Z/okOH6aP&#10;9ZdeXbKbNN1KGyBc0FfTYQeyCqDz7pojrS9Pv/vd9+cXW7oNZzmgQWRdVwdIOMuWPqijsAoG0+yZ&#10;N+aknHUPDUfWELqKfXBPLzD0efxyDoB98x34CJPCarCJizwKOPd4kkSEMhBHRD+xLBCXy2NffHag&#10;Zek5duJT5zuxGIui0CU6fJBVjAdeHnGk7eXlHbQph2HwFWiCxBt5/HJ4Ceo4y+0+i2L0udGF5Bkb&#10;eBoq6Ed+xbNEC3ofATvdPp+8PL8gbPThwwfoWJbsDuklMJcc6HgdDAsrhGDcVC0GlgZC4IIaq9iI&#10;QcxxZtrwdrIBBZ6+XoDCHz8zgqvN8TgqoI8nJAi3lg5XIJdNmDEZFYLhjRx0k5vCHp1T+yB4lKM+&#10;KkMNGahrdm8YuT/98vDx48er+xsi5NR7fWjbLMujOnt44xG8iTdbbziXV/qpGsWRAPsoJ8snD+DL&#10;zcU18+0OW/GaEannJ5wK9Hx1eXV3f3cOs8vEu70iroxabXDMSo21vEcQ3BdG6Yrs8wd02ocD032B&#10;DGpoqAAQjhoC5Dg5jvsv326enp6//MjeffotmapzQ3IGGyMLCsECoWi7ptFYCfLEybVwPtDFbX1C&#10;lonvuZcGBrwgNmjPrbhft1eo9+kJpzR/u3/7ggHJ2zm0EPDGQCNivhpBjuSZOSaKMoQr+vroEnqH&#10;KoAQaRUPu6gZfY8deI4w4YxTLzEkxhlTvO4FOr3EWQ+dWJSTx1gOvWdP6WKQAzOc14x2i7b/0ofo&#10;SSe1BBt90eo8kZ2fv72H5t8eXnDbDo4I3aoNrpzsGUiAnImTYZs+eQhvLGkdyBnzyI1ukFNAVkrA&#10;iUK5kh0oHQ5jtucbBMSeL0Dh86tHxtFtOzJvZuvVJoAdtBR3BNqzIY6IsWoddWey6FWRXUZV+dBO&#10;cNxvbn/55Zf7+zsMbGHciduX18AVeDiFRdD45OQE0UmVwhiH1RFFVGoWfQYkQHUQB5E1yrtGJrht&#10;f9hwYAb9j4z8S+IfAsRw0PYG2uz2o0aYkGCcQQu/kHxh3MTNdjpQv9wNs5IvH72coR/lkReJ4NiF&#10;VtS+DO8WYfKHh3Psyvx28gWHd8J5Yy1n17hzC0eDyehsMyfniSgELChQ9lcc9cB1NJ7D/1p2jxLM&#10;AsBWWplyiqeFYfYClhSxXRfiQBAcoZoDiQZ2C/1yHwwaS4RhMEdm0m3Nb4zknEpmYGsBM7mRhxPG&#10;WW/vuFPOBh4ftwaKsBg8uMKoM09Nyj6P7mk1IDLir/MLUUuh3acUue/o5ttu8wGR7PNLdhlUYvT9&#10;5ATUNjtMPaPaNPSx6KawqzY1pJX5cmgbvMNnqAF1QQSvp3Azu0A1cP6ye+YjV+QUtAZuxlIDFuiV&#10;uEqGQSwG93NH3GqJ6zWP7u/vu5tNhGIN+PfMp+Dri5Is83CrZj4Ynp5vcTxeqMiu86Z2miq2WTzd&#10;WTyJE+/tNPcJALl+yTMQoAxx/+UZrRvqfHx8gknUNKnqEpKBKzzCKQd4O+dXiBz9/PVnlI8eCdVu&#10;lEN40fPWFdRW7AtYQ2dd8OPggzQRFJmSQT3JSYDtDhnnYC4cUdCWAvLh7qOG2eXMlFJyBxMpS5Lt&#10;SCiCcoSPjUaKFJPdKS3XNGcLcfqe6MsNIzFiQ/8fvr5AV15cYezGCIs8CwSzURB1q6MwTV/2pOZF&#10;FFJpNa1byZjMJHpWwQgrBEOOaTC28s6vLsmDi2uMLlmOaUenU6T0NKi0rfS8TByaQY/CPnu65S+M&#10;kjjmp+a118V4jNp7Bs349EAVc30HJQsbwtj5GSIHJJmP0jSwEsG1zBANSzqupJdV02ST2QhsqIVO&#10;U+ORadvni+enl4ev8M5/e37J8LZ52oX355YclRCV7dtcowc8vN+738vJow/niUiVyxmoE/Z083QD&#10;dfDxM3+6vJJHCO+cxCFPGd6CeaDLEUe5axlFSWUz1KSXmcgqoGQYjZSuQeRDSCcRdueA4O7l9Qax&#10;uHtewbokdqqsiAtxj9xZ93SuGkxHF2yuWp5dtTEQyshYMlkW0YqXMxyfdnF1wRNqNACBc4S/XnnG&#10;zURIGtNQfgMiIvJWTdeMTexplJ3AnBY+c7K7hmGgkwK7HuFyLPf0FXb69er6lfaea4wZJnXJKoh/&#10;7A/7BW9HTumo2tcxrpB4awIkU401/rSrDf8Awx9o2/0JLND2cX97e3sJPxmcQUgFP8pSepMqR06V&#10;I8nV5FD3+y3nhVxX6cryrKbuu51gC0Y7pNvpASeZ2NQ+PhyeHp9QKQgMUy7dKqGAz0qaMlHBAo4+&#10;0iPjFDqdXdeoPsYswcF+2UitM6CK4KStGu9EJIQ+wQGxg7frs3t09OkXODqXd9/YlWHECbdpnRsx&#10;zJKV7snBnsLhpASFIohSr+lOAVHRHQaSRg5MHDT8GEOj34St9zZP6B4sxP4OEcBbncio0QJISZ/7&#10;hLNg55fXrXvMaBYiG2YwU32hwUIDnUuZYzsgwKF47aQOA5PHzW0Qw8Z6UA6cTy+vYWAgqsq7GFzD&#10;bQgj2bPXHisEp8d+OdDNtWuOXB5P+axmtp1a8fiKvTijLdxvrtBxMJpa9+Tl8vLKB7lsto/YBgPW&#10;gSOfU3mrjBex8ToMJUfPsECNJ+0tc25nv0cIk6pb6XyIOqKR6COqxZid53QifnY4PPxyivK3b3/G&#10;nYaKLVxJBNsQ+TUFKi7B5lcWhzHgl9ugOZG4RF5ihHuub2h/99ub56cN5BS6cbensXx53sPqQWmw&#10;ARfksozx6/39B6YQbGmVXJqHhfgMjdpX8NmDJQ2lQSNFu96kc8429DMeRa6zT2jm/vUr7B1C7Wpz&#10;tJ8FxI3EX8gX/hoYpkN3sMWn+0s6eOYzltE+Ll8wO0TyM33xL09/Irvkw2HkoIwp4gLhXtAHR/Eq&#10;JYA9BR3cNXlI7Avao0EGueMsMgKGi4I1jEe0H9c5fkF5tBGI1KBGWADi5JyyA/ibiX7xKd9e9rR/&#10;6n7hg04Fyf35wBmzDBv8rAmVi4cbfH54+PL09PTh843qpS66ubsnlxWLvMLcAEcacM2vUL4+x2c1&#10;wVlvldkscBXQD+SERiBQJxJaxJlPtrSw+4sb5j3gLuqxtzfuHnNDNnskIEiQ3SQsBmYucBoAqGbq&#10;QNzD3VSVuAuEwMv3g4Vnb4TA+f+3LfXM4+Yrbr685VaSl5zURKRNaSeBEJ+FcOLrNYejMXmy1alf&#10;zeOXwKYgZ4/g7XTD6Cp9V6gyCCnm2RRlOH+WuPF4TnwAPdEz8lTToiaCeIyZ83HkSHOcOGE8BYab&#10;d3nFq/OZ8D8XjkvEMNLjr/s38PRlQ0G7IjyhGN0vYpJCB2qcchi53b7gTjqTnJZACVTvEA58dXtA&#10;B9VAO2C/XM6AdHJZZCcDMHYOtYV8nj3iJlAItL/IZkHh337+hnGxCxtZAYGf6OTrs9e/+bqEUf4A&#10;lLW988b+ghrtxlooHh4YwaXShLp5OYUVxIj306cbnmHMlz0DxbBPOYyrQ1NLHpyZxgkfugyCbLk2&#10;cg4YWQEtlmM+UUfewwk8yAPiFhCcm6s7jnGu2W5jwx+o8kdwOjwmvpXWxPh0dXS6zY9bHjIYdZmY&#10;oESNgBV07sMXGtH7T9zC5Q1TYhwd6qjVCy8mgAwM75wtKYl1sWaJ0R3+IGJHmCq+hhIw0SO/XNSj&#10;jtg90/wgNsbI7gXGTx7CjM13PcizEhRfOVZTY6jgSOeKsni3BLZckQYOHGk22GubIqW4nOw2SBm6&#10;2Dzdwmc9vXiC/FzfoM1oMX+FnVKvpe8wE6hd77o7JaH8l06hgigNJjcJ3rnIqnPUMROnJrLlb1cA&#10;Mbxz0OLylhLLOmtM2UQbWrW8c1dqNYEuOHUSaqisDf0MM8J0AwU0ORUX53UDzm4vr2H74ecxa+Uc&#10;03p6ab2GRL+9c9raW3O2DBs5GSfLs0CLdEo+r+apOg8AIRfQv5s7pcM90HSJ+154HGLWKFlMjEVx&#10;q4wc9Zn/yTpSsTSs6JkNuyu8SQjQF+wOh4lvZMM9755wHZ5cz3fhIdkJDAMQExPAGPXUPnnybrws&#10;WnQePHVKHW6DXcGz9D/eqNE4R8sxEqiNaVPYDxbF/r4+ogtgAajHaVOOwcZYAl8VmaOvw6BdyUuz&#10;D8++bBjZgl1HdbCaaJLHjc+bZ+r6E2b7XZ99YFFPWHxz/mXzH2L9tOxY5DAlEd8kLPEv/DwP4zW7&#10;Yjm1CyXR4ODNqLYuwgsfCDYA9+oKUkNsv3CDPPSAf99+lq4nPa8uaS0g6yhhoxh289GsJMXg1G42&#10;+Evf1OnO1hKaYXCDgZMmBd015syyRvSAtMWcL5p6RV4gkmuIurXuBXmnUY31pKwRrpN9hrR7ZxFr&#10;IvirW8hmI5sR8nJOV+CwveIEMcmAPm/gkEF2cc/h9QU0gXNl71wcp8608QmitfuKj0PypihoJjqh&#10;JAb+LwRqK0N553iafXm7gGn+8tPh6vp8c/iRv+o0TQbSEiSW5dSL/QrpLJXU7MigUy8iR7xPHTeR&#10;zXd32TSHX4GviJ2jjxhXoOwzTPjvtoDJ9fUNimXQ8WwPHns0jh4zTC49g+5jTonXtYoV6BedoauZ&#10;LmJ7TPXJGUnPCV1Spk8xzw7NeMfHt1ydeXktdcpsQIw64pSbifbMgBe41M1rmQlNu2fgUVhyJCi4&#10;imcvRrvTspsHzYo8Ix8Ajjojdhj9gUaI4Eu3KUCOFAgmDbNqztGqIoJHUQ98dmjMWDIxXanqUAOQ&#10;1sZomejs0TWyI7juaA9xgXeuJ8gUN7jZ0fJCTPZAmkWVbqQJDYbFW0XNakhmDFv63Lbt8zlECZJK&#10;vSc7jtEmbsBMmluOvkCPkBfMZaX331CxXKxg4yv+ie227dD8HkAhp45W5uXrFYh3+5HUJqjKSHkT&#10;vblYlEadhkFSvapfpq1lKvFm3OJBn4FhAjYmuRvPwyv0w/k1+nuBhBo4qO4XJhdNkFIPcnvRMkU9&#10;3BfX0gxtzHR/+bjKObwhdg4UUjNDjKExfvzzC/Kfb++pD1GSm3fFQLi0rgp3a913To0unTHdgMCi&#10;xvka0SEZVg0OPNgMKytkRhFMr/C56U3cYhTCAQ8oj75gfMi5DGX6MQ+fjtDZf/zHfyBJAV7WxRVd&#10;Gk58GaCZH7Y7Tr+s3PL6zHNLdRYb/HLOetKuaYwKBx19o4+OCVWYsz/+/g84KPRSI08JTq+0Zvet&#10;b0tjWXcpweHtFA3DKLFg235Net3Sweb98MOLgtCasNgh3wO+MiTq8vI688VSFor10FjvLs5o1Yzg&#10;hlddiStsURGHKP7w9xVE511CrQ5t5sIC0Ix0h0OCey4vOA10Ih3hwiNyGhuBc6ml1iQZWJ77bokS&#10;dj1t4aRWRpXw1dFljSkvQHEYNUwZPX6lzr37wBgh4svIvoCmpWd8YT3IFsNh6M4avu51N7KBTgsB&#10;T20Lb5jqm4s0dvKqEx2R7/t6S7u7k6rVuHO/4RZxGr1xMGCp1viBjjiKwigCgic1RwQDGYx/MPLE&#10;1VGWNDwFlSOi0RfRT5moRVDo5vYWuoObar1+UUQ5WTdUCiecw4XsqEcwy8x/beJz5qS4LA2S6Vdf&#10;tIvG8ZEsnEijVUdSv9fnN1jA8PSgM2+vONbk1CligdCZmjVua+RybBK6Oks1R2tyRBx7sABQpCHT&#10;CPjpKy1uDWZ4ZXuNjBpIL2aB9m+I/11e33rv22z34UeEEEnRBb2N6CkhutHbTZrRxYA5W+k5BIu8&#10;oom7D6D67vBVdWlfJ5wchmbL5vC2ermPkE/zkfc7HqOq98AhcaD4U3hB7WD/jNE3UZjElt8M2QE1&#10;nvdP+PXimroSv+Mer8WCMpB3rtGCxAFjWXfH+HEfiXNFBBnNHFEQurOwZdSMmDDmKO4cXtrpyTUq&#10;F8yQHfZApXwtLY8IuCIZdlNMRsYzkuNBXSyvivd2wEiTVJy3oQ513OgUTjkOYyPO0RdFYpEhcHZ4&#10;pu/+fPhFii9U5WdpRSUeyG1lrj99Rw1rqZrnxlhpisJ0trodkmwqDyU1Yw6CARVktmC2GjqJrssN&#10;J0C9VoQZxuwDs6hhDhq0rRZ8xZQ0SoUBDmMombJejFxe0AsXepFSwgwu9IAjao5okOVNau/fgKie&#10;Nozr4D0xXB3H5xqca+ILjEDCc+TI+srsVvREHoxmZAw2iRcOeNph2IG/+2eOuxSROt2fUu1c3TCC&#10;i1azLyeIvzLpW09lKkB+8JjXQlRL8sgSrJqAJyLBcZZTzerIO2eCNkl8iTH8l58P33776ewas/Mg&#10;TaydiWY1a7jqqSl2EC1USVOGVDlSkWh58LxcmS0gAUj+8nSpoRq4cH5Fs4MwHWvhdA+tM3P98ZCV&#10;jLGkF7PykDmASgAMi7Sksqb+IIMc58CbYbQC+hv3XJzRh9hvaL8fvzAU/elbRaaRpat1KxYTd9PC&#10;Ym0wLIt9ZcEG4mxg++bMqEi98DOSWysG78dft29bLIh5usRE//Ud/LaTHdfJoCiOA/GVFAZmyJih&#10;gT3edglkMWI5mbsevnIaqflhKRiOIBht4mIwaMAzeMlwJ+DBaFTGXkoe+bJ7rRipghJkUHpsg9N8&#10;5+olFW6Z0oIOBhjYNa+brPEADS404ZfXr18ffvP9N4qLb/AXw2FJh3wYKZ9gw/Ng/XI72ItgzDEa&#10;gcr80Hy1ZUcUY3yGt2OU/vYLh5YnHz4pOnuuMK1aSM9KwmJ+sc3ZkCqC2TOZzkEgpDx9z1WlnkeC&#10;HDnbT9IjSIMC9JvweiQkLmHi4P5i7MkKNEdBu6yooCnLZ/gUkw2UUKq+kI7tLw1SxLMS2Wnp8A+8&#10;c2RLUvNjPQkifV+/7BE5vvsw+GJ3C6RpX8sxWTPdmWAmsLmpLEo0R2LFCFFisqISOu5YpFxKLsU5&#10;INf86fkZXUW9WKUhcGJpC5dH0kJxXpSJCRZU5K39+OOPmLq4xbBUUz0UVWRgJujJR5r7xrkJ7BZy&#10;cQFBo+yaDW0i9lGk58apVIzkX7/77ru/+qs/sCUct+jlMaNMnBjlT5GpqGQWP2e2tBCk6m6SP5z+&#10;r//1i/QpdDEWOtwyovxVsxWnT/iZFgQDTQ/Azu1t6NxnmTdJyIjsUkFYSN1DGX7EwyCljt7ZOwed&#10;ZdrpFcE7583KgoCF5WozpJZMJdO6096f3d7dGd/WUygBgkdV9Zpl6a6xCe078YjGdiP0u3nRABrG&#10;FjN5j+wIEEZrdKC3BHHgU2f2/Fjd6RlHov1qBNNNqfaQ5Hr1r8CwYKmYtCIK8DTg+56dYI5+g+uM&#10;7J4+oJbD1tCJ9+am4leFjamy8RUg46wZUrfpNNCJh5Ntu44n8S+NJWM5HOm5v6gcxpVN4jqRi6cv&#10;8r8vsZgP09aMCyJaRBKB9DSiDjwThUC/+mWw2jryI/6lCNTATOTlcgpYE2rnC+Voga5wj/a6bX+B&#10;gQSXt+HXG81vkrwY6Ac8xp+4GVs+CFgz740Euac6wrcMBhHIjHN+59R8eV1IhUBSAKOSXF3IfGho&#10;FQ0IKZB+XJ2i7JNQJ/A79U05TDZXJmCLq8cPMqWIDZN6iA8JEk76hCU+eXnEpB6i12ynY/FasfyG&#10;GEkLRQt/NyMdZIZbYmCOMDGeJe9ciLJMUYvRSsJX45geoWEuRfjlhyfoiOsP0mVKWABnUIJDVN5n&#10;i9NxuF8mHFPaxq0h3TJrLCl3nApRVsQYIBiQAUV7wzmwk6dHDhF15AdnLFnLhXwC2Up4qyavh9ja&#10;Xqpj2yJxvUwWA8yzDVBoRLgOdMBIg6u2RUNkJzMw8Ehdef8tIqseobE6k8qy7+6YkuWdo5uuR3HE&#10;kzeky0t7MC3BBDA17GMBLFzMzDV8RCmw9MsvGPacfP58d1B2siKF0IDk6WEPjYHBH+ZMvZFWdlZ2&#10;92f8uHCTmuN2JYMyPswIED8zmcSTjiwKIzfuBY6lezfIUr5kd1x4DSqM2xFLKzZxgYTl0WBtLsvO&#10;0XevLET7GYxcYEYBt2F1CrzkzQOF+uMnLjPGeA83wDsHbZDSD5uEOEYBMwSH1VAUluNtLouW18L5&#10;H8mZ7Ct1Cqlh3YiVEb6HPGKGFZa7ff369ecf97///ffXH5hBAbubQWnclnUMqKXSFFaStHw8D4Fc&#10;kb5pOKT4txxre9iWqN3mRmEUzsWfXaBerCJgNF16HJnFiFhR+kx2R47nl7x29M6KwpJrpqN8+GeR&#10;/QOWDHIotGH0a3eOeNvXnw/KuIBHC9wigILguuJ0smjWBv7bysr9cmfx0hx9PEhdsHtKnltL+EPu&#10;Ab1xtjhs2zOjAFe3XHJ4okg2VxDyfqsD15utTyxB/ts6uax69IZvkJqTd+5hNyVMxID6353+/PPP&#10;2w04+3vUSLypp87/NhO7U/hMO+4f6tW3rYhvVIOZxFI6m6KgD5+/nnz98vXTN/cUrysNZhQdp1DX&#10;SpXUXrF8+iXyXy0ycsIzAJirNgU8E4hYr7jvARLzzp++cnwL75xmFzjX+EESx9pTuDZpqI535Csd&#10;dV1tfdzNboBzj9siGJxc2fWV/bq5w3wA1qxzBOt4pVKDpYTFFYY4GIFVowshxVz2uaoiJYKe/KOJ&#10;qfONIpvCHhXU5u1wdcO1zTvOZcjV1u1AvkDgVTSSDhQu1SetFRST5EZBmYSFzrQVE8ZkrJnvhxg2&#10;Im6PkOL7D/fweumAYVkpM/HYKqxtx/3ICMdn70eE8Pm///u/XyNp/QYLGimtGM5gfszxoAEzjo/D&#10;lCY+95dCja90U+EpKTRA7wt5cHj208ePQPV333EEiLwmCY6diIQS2F9KAq2PwaaXhkOn/3/yzv/1&#10;Xx/wBJrAeb23a+4R84R5TISHMnRD6QrEakk6RsSat4pgGi9sGKnfkmxhKDOJfQ/gWfLQZnSs8hA8&#10;RoH3oEM3lHd+ecq5Hnhy7FvBUkqKmouHulF12qWjjUzVHPGTAguK63FZeo0Xy93E48gy1JCRrdpt&#10;oLOAbDq+mu9DtVrGcaKVgmdsM5YGR4sVkVuKjPLeHTKgN7gd2dJMEDkEXYixD9XX9devT4pBXr+e&#10;fpVTzvLMPdEkL2GOdLZRN80NZ3y9ukZEkxTGU56vx222P9ZBuNNble2QOIw8gQfmnX/6xhELIuzy&#10;iqs64HXhCgwrK8KqcTgNnHGLfi/v3MxgzMk5IdVxWRRms2Bhgo4deWXkzHs1vG7eYHcx2sbKiesP&#10;tPr2S5Dy131p19DxP3e/y8fnRlRbr7Yc6rKcOWX1OVCH+7cPWOD1cjjdwmf1OYBc1HHgBKsRaDlS&#10;XdZiDkw6qmHHnR1URUp50jiEyJS3sUGWM5WutZyKUpwMC1HQjE/fkHrKCkNFlWntvhWLHSl3G/zq&#10;XhPVdmClRfF2f9Uww952mL8irQX24OcfHhGduv/EvNI9M3k0aqfSY08dWObeLArjtCQYRQKDMpcd&#10;tuGeOpzJmbvsqA39MP7D/j4+7L98+YLpRUbjoDP4pCgJ9c8c6EIsY0iKnurgOgmd6FxTWxGUxBzk&#10;YzlS4hkJ7IjAzmsV4OEaqSZPX3jh9hv40ByZiUr0OAuNniG1OOm3itlkeCOj4WxO6augS7i190Bq&#10;cFWqZgEYz95cIgbz/Lz57W9/e3EtK8tIJ2CPGBI2zHmkfx2zRDKw2VKGzVm6ZURdL0pTkhvbxpiC&#10;MyLkqWNygCkFHplwvcbLM3QGhkCAbUPFJXsDTQwkVFSGJZ46IOOM6sJVuFwjUisXFZI1wQpzc8wG&#10;LL08Mo7+6TPzdjBLTv2MxQZclo10j8356R3uxO4IhlH7ptJvhhLGSRzLsQoqO8qo8azNd5LZErWm&#10;uVCkEWGOC97599/DO0eAhiuYTcPJL5wCQAE3hca57466ucfuWtmCsotek1gv79n1/IjYwRN08t3d&#10;3evZE+iPtADuf6ckfizVEYicgQOaZwrIqoNai6t0zAuWbS0d/MjV5rYr7LA08B56HgvUb1HzLz9y&#10;bdk3v9UqN650gpdHPY/brMPdBT46rbQxE0l0O9OzE2tRt7teRCg6kBaYeEek8+ELij+//4YhG8Se&#10;JIaenVOaCEcR8eylc4IQVOThDV4cni1DctZF3KCNRFECgx60z49BGbTE1y8Pf/zjHxHZ1TCA4y7v&#10;ObZ68dkKOvZPsTrslgZq5VCJWtTpoXk94N+3Xy+Q13v/gfkPWBJC1X/AbOQFEhO6L5isFBxYghZ3&#10;xPKK6dW4qfrUYNnxHcxp1GHIpD4DXU9fEFvcfviM/Chk8pC+LglBWOFE3hGVC3QokZO8B5HL/Kpm&#10;BMkiPhMN1FPOFhrbobDKxATO7pl9ueWuAEAts1hLNVIepSFCOW59pxa0DxpQjVkFQ88VGVNEusRx&#10;R0/lkBAMevr8yGTFq+sXygl2LmHrlbmhhzuqlEaHwix2zXvNHVH7wbf2VgQSJXjChJXprFVY2LgE&#10;3jnwino96wXU0W/OeFwzJMrF9zqxH3744V/+5V/etGDE0HV/uwFEr+TOkWJ8Jh5eGZtGKIve1EH1&#10;yjtyaBLkA67+8Aeoq++vb+DtYCZN+2LJNa2wuZWhIeshVow4e3RGfCrvXHKjv839bl4u/vSTcjH3&#10;W86i7k6+fn3B7DZiRVc3jOtwqA3Eb4ljOKvsBvUVp1Nl1qmeOmhU6LfF78wH8vj2BiFejoS49F9T&#10;lLIOiEJRmz89MqPo4y3ShJCZocdFQ1p87cRFYEvhF7MNH6olxmDqNTNemQDa3XOCPnmvGBjoDoQh&#10;mwZm/vqWSSPAHz3IE845Yh6fKlrz1+gvytFk4ggbzJiL01wROCpJwYr3AM3shkeNHKKgez/88IBV&#10;wt99d4ddmDQRKXkzasuLo+6urBW46RiqolX2vGmUwIVKHTO2yMFaDI5iMK5Cfb7oPRYev1wjkvH9&#10;75n7i+ALHfoLJllqDRm3JcIn+M3EIs1TtJVscH/2ateWLpIVbhJ3raIi0XnRWL/H9G66O1enNxi8&#10;gs63d7c3Hxi9lueHnVuYlic1R1i3HbJ7XeH5+Fgourx2p90nHCh6KhpargY7KxV/eDqHDD/vHrDG&#10;S+umvbPgpH+HLhZfsDOSHCbrBZdcw2tqBkcFLD/0YsUvbh3Fi1YMTHZ7ebxERPmb726oubVSRLnj&#10;fLXISd2h4/b7oY9Eh8kk6AZPUNhUU5vrkSgVeg/0XrFByjniUsxge3zl2pRbDo+x95Qj93T46BjB&#10;DtAueudTjmjlayehVl6jbPpg8eThqE761tzGWWvisZKJWgh7tjw8PNI1l++oQQSW47DfiqUjMTdJ&#10;0pbLWSpNEF/xulW54oAH94TR/psgC5XNdv+C8pWycbg5/wjE/vwfG3o2v+dKL4mYtVoIyGwC7tlZ&#10;1TEmSf5y6kQvjl5KUkhbqReOFYhqkts3YKc7t5l5uBvO+/3448+fv/l8i71TnNnCcS/laLvhGgMP&#10;etwjV2RIS185GTcyY+MA2YSmhRQoU9kDIc11yE041+5YWPsEzmJ+Dwrx7YRzesKeSnQCGNGlK3If&#10;VSmhw8FALIEpHVfPbdPctLy42t+JQNY6aUwRQ2yx0gszuPcfNL1wre4wSIFnXgQibMmH3A+s28Hd&#10;XAcSzkLDyHvSFDzHVGwP5UKzoNrRReda44Lj4tTmWNMLpXp+wj0WfvzzDiPMq3tGrJ05ppIN+wan&#10;BKX+6Ec7kfIR2VVSxyxQfy2hBluJP+8iKuCdw3fEfh2QncPpI2IlzlWILdN8BZpifUubnAg9r3Ka&#10;yPE2VSMlZknWlkfaKUvBaFzwKgIky2L2ndmJj1841L/7pHEL97flPn1uuq2nG+A4glcqezAm1cTY&#10;vNglllXXvMIl/PWi5IRC+QXBK/pSD9S9t5+oA5RfDj2sgAgUGWHNqSuOdZ0ba1vUKlrkE0/L0RNN&#10;qQwpdcJjZkXMNMX+9+fwQn7+6Zff/e53N7eMbsKLZZDO0JiMqTs7X2l5YjmVb+3+mq2SrDFRb6bT&#10;g8LM1wsyKp+wturmFnt0Ku/8WmMP5erIW8LAHwlm2EZRNgUDbLWn3Ji0H1UE3hPmcJuDF9o/iYs+&#10;xGbFzr/AEB8+fLYjGEXEMT9nbjVgq4yAgqM1XzKz1TUCiukUzFawnhlZnfErRAWvYyRB4cLAXz09&#10;/fDpDuW/HJ4RxfR8ozeKVRdkqJi3NIIfJrhF2Mw1Xp04pB4LYJRGJeadvih0ga0MKGtA1E8/bD58&#10;uL/7oL22vHeNRAMYYslOOsq4iles6/hTio/2cEzQwuQgvMhL+ko6NHOrFa7wprBICVsbwjtHpj1D&#10;Hsqy2x64etuKBUCExkaBSEWBOUZyy//8f/4ZSaS4DboaEd6XDRO+nRhs4nPeT5/FXM+bsdfkGbIL&#10;qZKyCpwJRNfcXeq//Jc/co8pLyDiTkSLDWfcQbPbHlRZAFvyxM5p5DQtYeLPfxt45//wj/+gvZCZ&#10;rqTVSBsYBoRmkQKq9E5el4uCAmCcIdtaWcYJcll90I8XARiskWEWChUX59U5/MDkHaKqdMkYk4Cd&#10;V549ZAbDgT0iFoymIHoOYm73j1iABIbsT7GRClQ/ysHNiFMeMCoArRiPxI96Y8MVOAT4ip80OUgc&#10;cMhIoAm4HDXQlaR2lyrz2ym5IgXZg804IVHQzLLWXgEDWU12qRwHXidIOXlBKmkf3dpQV0Trt0mh&#10;fRhwJ9tPkybiMDSmfWCwZg4qBEHl+w8fsVWdihWLPPxiTNCfzTM6YhRs2kgD142y788u0UhwZkW/&#10;WkTsJWRmTQIP/YGdTJCNjZ5y70j6hpy7Y42ujg4s9/lUQXJ5pESVy+GeS9TkUOWiVtqJqKxCO22i&#10;pVqwQj8AbEYMHbtPwMZcc6tMcNGpIymquKLaq1J+UHjMwFc8rqLU6q+0ht7jA9cv8CmJMTYYgAQz&#10;NxQ+cjw9lolRGvVVRvWBBUsnw7lRIeDKvfmAWFZIydcRe4QoQcsOcq9jRIWcfEIwcPMUYhbM3bzw&#10;8cvrN8QRwG5uodCywKE4Js2ZoasmcVJb4zfSrPd2lgOjG+RrUYIqk097KArPMgfGBsSQQXHkNV1g&#10;W2NyCVVj+SZmU+BqinbKH+DwTEMCv1my5JTNcF3cv9diy631pA+r8WyGWgi5Yw4DqcQIhbIb4cie&#10;I4sIz4ImcNBRCkqm12gOtdKx4rMBtuYy9+VdwrCTHTKGQhoYR8MXkEPdwH0Flk5e4ayf3HxgRpNc&#10;GW2NrXk272LDLaElC2wJtZPoy5g+bmDd2rHaO7B74leLExX01A3cHj0ItAbBxr2cdTjDPMEeO/Pk&#10;tBlocPaRUVXZELeWe2hpw1mfIiZ8COoeJblVrMFxSguScJzoL3sEOMKHwxgeIRJMZuoCNxkkKKm8&#10;JPtM7icgpNq0Mbc5zalYjLOBUUolt7uGH4IgHcGNpkuz6c1d1dl/tdn599ojHvhFeiVSx2HKJIjh&#10;kRxrNA+brys8ykcVudfbbeBfr5hzeNt6QwyQw0fxFMLxA29WC1A1cpZen58xlXeN7Dh6hxI8xa0p&#10;Kjrnh1WU/uGzEiEJLYd4jJ7wNm5dgKEp/6Kp6iAL4XSEwO37Ma7BQOh1f8NFzNic5OaOsxAEJp4l&#10;AtQXUw8+JT+oFp64yVZRKXAPd+2dSJqwnTqHgt0HMHj+hCDBhF2e0SHVDM1+g/AFFpXgQJXrW/gJ&#10;3MxAbTO52FNSh64jtDEVskAE5YY9oGDj+FWU8YY1rE5vQ1nI0JJvKXHgRqkXxByWNMDCIgn79PoG&#10;6v9KckFLx8C9uKbdlqTb5XBm4joK2NN54L/aafEh/DTy5Fo7QltGUDN6dM5YkPaeY9YiYo0QL+lJ&#10;ji4sE1IDeGm0wKGm/Uh7z1b//C4X2f6N77eDLtunO8sB8kUNUffc5gunNzLrgGe2IHLA8Koc+lSq&#10;QYa9F88cMsI+1yt3PXPyVW+qVsYFJZhwlmxzDx4ELhhewI5AAiazzqz9aghVgSQbNgsIfFKM1VOu&#10;CuJP8h5s3JjeIX8ZHxgiIautSWi8NVeBVbBaN0XNr/MmtOCfjrJFpFwCGxcrX/HHbWAfrCdzt5tn&#10;6SaJOb7jJRgv8o8JeEA4pm1BMLheyBnxFDFbRTyOFAaymRaLhaAAYbsiKsUJ9lEOi5WbQSszkdCG&#10;n+Uu/vSkuZIHk3gYFcglwT061EUGy5AA4AokBBtaeHv14Z//+f9FwgLa/OXLA3cQha/58OQ35kWR&#10;KrJ52eIv3lwp94IzhnYveL/sYNOhh52y4BSJj5/ufv/73334CEeKGRYclMokm61hrlEWoEpYRWCP&#10;KtFWRTcSR+hHDPEGukvgllg6kI755cjB454eCIlBO/vl8Z1cRzuIqkXzRZQ9bjvjmTWWY+dSXOdD&#10;WuOogJOUSb3NdyyKx3Si7olr6pNHZB0l8cGQQiKKH3A4potukMcdGAQz7KNsUQm/dR1f1iYyYTql&#10;wcZGSLSj4LQZnTYK90JYlqPvDoSefMDv6gJ74i/qpuZN+mXPI56vbD9K8tBZ87yeU0t0RIO9xPaE&#10;YP+oX+NeyMApbUzdl1ooSibOFCXFavOT5CT9VZm0Q3jdYPMHWgXqfG2mJWiLsAUxWeLuXwmtSCKL&#10;YO/ZDrRMgjYYUffxN5sNl57R3ltOb3AkRhNMfiV5o/SXvSXrZnHfukNMqSseM0izEicSSkc/+fKd&#10;boP5a86YI/HnWJ3tA7WFtEnUh8Yqbh77Vm0Oj0mrqAyPTgKAoNPJiHrSejnGI5aGV1shWnDVYFrJ&#10;oSVlXRS+iDBHxFWooGn7w66FR0ILLaQwLRfU2JPVVJesPvIyQmx8OMfBf4vZxr8pIyzpn2ZZFRwC&#10;JYkzFtT3lpLy8CJiE2RZyRXKVIFamhxAMYup2Hp5moV630KhzblyKITXxEXSXYqsu4hgGOBKFxV2&#10;ShWkXzYVRprRNVgfNplfHCP5vMPDXhun6ISZomekphInCoJEppWPBaQVmtW1OGYyRJSkx6Qm9HKD&#10;fVM2MNXv0TKijAWOXh/xbJXmPVuyIYy1U1E76dctsBZAFQNhoZBa4Xs5l39Si6gojFt76sViY6De&#10;khdKh+Bj/NRTlJrB7BIus76MyoCnDDWfz/Ap5qoYJ+Q61FqwGYBSKVGejoPqrkhTN11jO87/40r0&#10;hvmR7s2yXSWmX77FSo9npxufZmUI5UZ0L8IZ6hubJ6/q4QY4tR1+aGVwhGe6ZhhIUnPSqlxVvg2O&#10;1gcTbAwTdk0moylrm8J5KI6tm0cFE6HIWiEENcztbqvfepqmliSVenagg6pIK4ADyIlHkBtnAJdZ&#10;l9BVy2NSy8pa9Qoq6ZpV6PJKWNzPto02SVACAqU+UbLzABVZbPJaVtJxQSSz4vM9Nh91pR4pasr6&#10;GKjuTW4QkWVtu5tCoYnvD80Ri4Cslc5uq26XqrdRjjByDkeF9CtKBGuUtYEiPeeo7Yi27tRKYt4a&#10;JVH3RJKN3tLd5o61oj9Q5q1rbETsn4R+0beae2zxaRIFY3FoPMunhz3WCukioxnC0Jb2oIgq1Kog&#10;a/iiRnBdxRCuhRUWbgobA37ZBHz69Onv//7vkZqIOTpOWh4OiI16u3E/JT+WXbDei3ZQCRx+ME5P&#10;zY+/f/VXf/V3f/d3KErXrpEUx91yjHxp7GZ0OpsLY+MsdSc0bPtTIFpgI0R+eGSeDdcuMKbCUz++&#10;/vLw+fNn5EVL3swSiw12jgMBphl56byCO50XAVriZYyKAkKwCC1HqDSLZZ5/N497ZLZcXeFsiKtz&#10;5Fm2kBYbW9EYVvRXzVEPCTW77FF8RGoSA4liuSSc8WEbMKvM/c6fyOOLq63mLGxhqD29g7ViIUYZ&#10;C3CRrsAdLCi++681ozKP9SimodBGnEaEmZcvPz19//1vcHIByTv5TnNBphWrkmyFW2lM/Pimdj74&#10;ztY/bqv3KHi8RnrMN99pnei5Q788E8SRPu8CboKuejUUTY9PupW+FVFahsZEsTecG5cyzg7MCnh6&#10;5KKNG+6Kox0ruD+JhXTU40+saG69LRxpZ0e0bVdZPMN8gpxL2L1cYmYT41qkXuAIP+9Rjqct7aq5&#10;meqa/dVayTR3trcUihtW+FFU2FBmhLJQjZ3c97uXW2xscfdR7qxOYHGnMIEqNsRSNvhTcOotK6N1&#10;nOqVnJ0oSqPNcsQ/OjeXhEFPd4/sKVYFMQdGM/L2eD2+ccaeWeL8FnqcrWHTSsNETCmrw8ozqpZa&#10;5A4buIFJ25tnnILE+UGdbMLdZBVCQIVc3T8rIBO2AV5YCmX8lQc8yPczuUZD01qdao2sAGS6fOFq&#10;1G//wPVP8h4TCDCi7NDyvzaaChW9/yrpjZqatJaVnaQWe7ZwZTNWyX/89PHuk5uoLPAchqwUPVI4&#10;FG3lwOvKSC4UD+3BQXe0VMKQ/g0jRY7hT7kjx/Zlj3z325t7ZkVfcXWmfVlpIYuP5oo8wAvdAmOe&#10;aLjSAGULZ1K04Ox4ficTqRGVenlgdOrzN9zZFlqC8FM4BppfvIFP2V6OwLhQ+A2rKEnrTap4toep&#10;D5xBYh8cwtGOvQem7f30w47ZWXcv2rTGVlmvWedOzJwuG9lDNVtd5un+ZNlWgZ6R2W6ukNmCMBaM&#10;N3bAly32DrMqDjO6Qa7CvcZmk6+MTFR7/SLOcO2FfDepLeyqROphuxsAhycW7TdYd/T1299yzc8F&#10;d7ZFdZhuqs5a+sxm6yLVXG3ARyaw8VqRyPqEzzj7U5rdnllu2595zxZc+vARG/Jgok3rtnG+I++w&#10;VnEOOrkcp7s7Wx88IIr9nYjBTRcTPWCnNQYhz2Fhkdny8PAEbwZWXdFxzFZ4xuidl72ukkuHQv2S&#10;+lnaJbfEF2cQ4ubNF2Y2YrYWmS3cjwspRbWSQTenRH32ntESdlczldnKqquuK/azuQ6WO+pyWoYj&#10;kJenC+SZ3N4hLgC/UNNaEltOuZbJciWua262JugdRGYkUY5mlph3M0qTGyosGf9CWl9+0Qa499xH&#10;CEm4nmOTFAxBMC3ddfskq1cpLjZqocT4lOVRp2/iHFD8feVSt0fu5Hh1fc/l0R5WaYJXFRWzBumC&#10;2DTJnRq3sV3Z5HhqGJGpMLpnQjH/c6qsFeoK5Sbgd3oymBvRrz7mydm5Gkpqd2BsfI8h4p/+9Cc3&#10;0n62jzLQWHXoCwOAmxQrpIUyeRAvd93Yw5vHsBqzQN9+9wk5LTe3PqqMGcXYFkBtTvprA6kY7Rme&#10;HrBxep97GWkfd7VIDoaB2HahEHL+D//036W5SAvk2SDvECkQ3A6FC/w4z+VogTz1RObcjbwKhWKs&#10;mMAKJyZV1W5A/h8hZD6H6QOmhGIpDfNp2R+HA9N2dyKtd3Gl0OiLcAcxj5bcRXZEobWpz1FzLLmE&#10;QCqMnUB6MLcDYRwEJOdJHF7TWe1tqkVDL7o/2iksSasKg9J6TXhu6agT499ofYEJnOWCzBw+s4hs&#10;inRLMi47QuBb8uWHOOg29N2sStROzhfhGZwPDN2BmU2iSnw0LzKWjQSy+VPvorBMO8azqnXmQDyD&#10;qFtRjDOkKoT+C+assaicu78DwNxv1Lk3MqeDuP5kXMSjlHUbOjMEKZtrxsT3TACuGk1rg7N/mcRJ&#10;WVLXdeeYcTO1XFg8m1bQ1RTyySHPEMoEdi1ics0vW7wYP9htuGcOVwmy5VWye8IrVUTYGeY0F4TK&#10;AL0qzWNlsqs15Lk1LFTJ/vmB+4Jz52aUkAxYxsh4ZnVV6g622rVYOTbq9rlbbno1F5/bkFLjCdtK&#10;hd9h3YKOpuL+396NxP3gr1Viy2xYmSF3OBX+i+WDoXZKaKc43rZGhyBTKlnvFkvTdh8+w9TbWQWD&#10;1KjoeU+1azSmqJFlIYFddzIkLFbaFTLYGpGmja/jaFBo+R1O1LpBfo2GeYaTg6aa47ZGWWBJsuFj&#10;PET1hYFXg927sp9qp0KRykLBelMIzgb7GTKkrVWhBqKK1WQRU2bN0zFTki5kgJmZnMJA1RXps1uj&#10;hkWhilhYg3GC/AeAGE2s1aXstRaXMEkGvggNmvrbEilHdOk/RaBNf5JZ/2bS3hSTxcFC5t3u6XFP&#10;i4N4UC2kVmfjX7ifI0BTLBs1TrpCyCi+Tl6XSCUCMvoLW85TEVC/9nT3uls3WaDTeN4c0j8NkODE&#10;N5khwU4EXYPGiANKtQw6bYqYwenuHIMh45wnbHimt/SqmeymmGbFXZtxi6v00JiIsyizlJ5zozMY&#10;1rh4bSjEltzyzDLu2U/ZmXVwao7LW9IQcSRcTQQ3S68ydEzL11fPwyk2o2PMmduq3UN5soen3L2o&#10;/IiWLtDxS/WuyS25cOLE0cumSvenTFTAQg7cKxNrqBjp8177taOxWexH3Anruvlil9kVuvzpup1o&#10;PuiovM6UxPmRPL4XPpxWK+Zp3MaUvHp13w3dUrVRu7rQoZPhz5naFXwXmTXrKdWEqBAt7+W10hAq&#10;x4R0m9ocbKqnTqVpUscyGc/1ywCAM9kIcx05p/2g0GvwFdkG9E2vh8NQK14Gq7q/oXKFxtL9Ir2J&#10;OXE4ZiCQk8siIui8IWw9wbRV1ytq5JyjyAjuZBCt3VbF5zAIh1cNtx4fHPbGB6x1+c1vf/ub3/wG&#10;P+ErVAH9729/g+ufP3+DK58/fYs7OdF2dvb580fs746TFaGodBgDB5zxOQXuFWAameWFBzMM0Spa&#10;P8EqmJyx58/wzv/JvrCeZjY2nCpuX8hMo9zvH5Es7v09u+IVrBvE83Wl31Vmm9IERWt6/PyLdUFM&#10;UCNosEIImz7hxB4HiWrOFvUp5ZcmzSZhUELzzMCNkrwZhGD+q6wm/iImhKEk893rJ2gHjlClFrEu&#10;BLuR81SCK/jJfGkgrB3lnPJbgo+IggqpN6M+01fWxVgL/qIB2E2QmfeqFwxAs9ES/EVyMLMflTv1&#10;ghgKFvyenmGjSVr6Wf4njL7Db5spMstcWFrElRYwHLj9M9foUGdBOxNTJiPpy4aJm0pGJ1kCa0fS&#10;JTH+4ABwSbVqrzlvGxJZOKz957Cf4w+sb0ONkCYsxri+hdfEKoSe5P9ZC5cunoXzXRqY6aXU9KBt&#10;1uwlECTYE5NbS+51/A39pxgv5RHW/WW9WMC0XoG/G5katfNuKQ6HyRMs9xhVT8mwWl0edjzlCmfH&#10;0F/SidYuS83O32RXZMJY9EtAW/InuzvH6rKkpFyBCClnPTTlzGHtDsdUMxntRglL3GrQ7lrWGpch&#10;scFzLWXiOzSuiY3p13JoQy4pZyFGa0yxdhMLf3FS9yXOwcPCaUlOFS79rzaUqPrgd+eJ1LbXCizL&#10;kFv5U0yw74GYxXrMAQkOJQuagYFibd+3v0PeORrmuUTeTDtFmDtzVH4CD8yQupjzhsQ/iD+zPfEu&#10;7DVf+YhTKpSgCY8Kokws7XYY/yD1l965cE50qChoG7Scby3d4UVXIZDrit488cBvkkWpt+6+no1a&#10;yxwRL+LcC+0yxG2MPYIK9qQFxURNAaZ/ztLWHl70N9RCxm6dw5W3SM2YJvuotDfWy2xgrPTiv3xy&#10;e4GhCIwPfqbtiSzQPDKmd8I1YWo4GsQinPivhGwn0i3eCoPjigJRcSilNrQvDRdFIsi6x5rF3eNX&#10;JA7dXGEmJnsXFlBrDC60kw5KvZcHLN8oLayRnzE8vQP7Mkz2qCAk5/stIp209Pd3yGHtEy1QhXLi&#10;JYmialUqEbazG7VQjnu0lWIlWtaU/HtJD/fpl0+CGRZSD2N4hGagJbTbj11e2jCrnRAzX53pnhQT&#10;3saCfJsy432/KayUd2fnS89xmQF7qjx4DPZ2L1i+j/0xNaYV7rBnaYAUW2zUAOBIYUaB2DKJnMpn&#10;fGUteuM68Y4PvI0rF0QX/WWreFY87B/r5UGsmABy5Itw0ZKJ9/W7x9KVz2BdbUVAykeRlgGSX1aD&#10;FlsBiSXM6wvXLCKhkhu+ak6P/kNCDymnHlC2ojXjsvxfaeMwQD3ql6Wgs4yVXdCKt3c+wiJLV207&#10;baoqxtg+DD9oiqWHGXKEvZeRYWGtqa9KLuGqFe1xkHk0RYV41M7VDVIsoJ7bPlIRymCKMqaPra0C&#10;H1EAopqiULH1IqIaZtumYaVemPXCU1pWjs4y/ZtrKbDoz/oJL3vnv0bJeCyWnjJLuTlVECSqiw1Q&#10;8CXodwug2LUdC0fyxBtpIMwAhaSKs1I5QNGHpO9C5WKoBvuICSQ0mHvXnsBiYms6vLE8DeNVTHfz&#10;yCdcucZyBezEohMjNAfCyX4cJIPb7u9v7+Gd31xjC12560FfYhxqs/A/ddCawoZ97C3BzXy9E0D9&#10;OmDZBHQ53L9eCw/i9Xa1TufVoM2L7hWyKXfQjDZbaiCokIWKGbeNae2Sqyg1gUCGWAAOQQkwbQfj&#10;6xlDKRuJX0bgx1NkdZNuSJaVi7LibvfNz+qvhzt4VKWVZNZQQNCI6+be+J7gQ41mF+mCJt89pItG&#10;ryAHcaJ8Mj4e2qp+FqkpGBVdemVZB28bV8xbc360w1baV+pfR9Mti2H9mFXoFKvmzlG3TFI7KBaS&#10;OB/pQtl6CoBbJS1hHJhhqMUzQUhVQuzEcAor3YtyW+sRlV2er1o+CqzPJqB9E+sbhxPy6nw114V6&#10;UTvawJ0WzC2r8rAyXHBjDPImpiksLgmfRc9i4pCUArq9Bma56YzDGlN3r10/XSNiR+Xnb+nBqQ6b&#10;1kh5hh8W8PmtMqIKrcW46j2LLyykHdIwPhrCBQzxymJlBpiqeXsaLILseHhrEJWQMUAjyFaBl83r&#10;yg1WY1S7F04oAtpjylmiRe5FYyzdwpQiczRRWsNAIVS+hG8wbbzaUgtudHiKlxywPWGZb652Riot&#10;Wep1484Baqo7k25oYpu4tNSOUpxF32OvMaIXOqnGEKe0TWoz9XRxwSJ+b6lJSwKeUN6TB6U7DXEn&#10;kBgr1sHqg8je/Zb0aT7UIFMyQiAv48dEYZ1XEO88Qe8IkW8O/4dPKQkQNcpjNlVD3WpSoUXPM3qk&#10;rFa/6M9p0w2zNWR0K0UjczMKT+d3ksUV2pi1tLsjESiCFAcs8ih1RJdZUygZvRkSOoAeGlsq+2Xi&#10;F6OF6LIMIWYbkWqZMMv1/WAMwm8owOmqpe3MjxG6Gvo+zUCzvapHkLPrJi/L3TVxSsWlpbjlBo4J&#10;/A6t5lC4j4m1OjoxYxtR2CBs4TCMWw9FEsXlGDiRUamK2ldgLCeS3cXDjjja6HAwJmhIdIeesWha&#10;OhyKnLRQETjMHDKS+836qPRgUnpY57tpsxfn6wtps09ibVjcblvZGsDDqYXGHRJlZTlrVMOaW4LU&#10;iRztKKEmkWkYhSiK8kyq+VHC0ds2cBZqKzgzaFLj9iVAXFy3FfRynH7FaPiZtufeD2soPdcf9Jr4&#10;k5thlRyNW1rEV+IcjvpKqY8GhMpG+ET/Ip+sorSTYCH9HNfL9MVf1SPDJnaOCZZqeDOjZdPUNtzR&#10;1/v7O8TpEAL/9tvvMI2D6DhSrfBXp+XQ+zZH8BUnn/J8JZ6AeouN5vABKaN4BBcRTUeMHR+4PTS2&#10;TNFJOwqBmZal/icGRQ+QRdr62mdAFDnrcysog2i8dANi5//4Pxw+VHQEuwK9bV54JA1WD1qYFVjV&#10;+d/U5Uxb1jg5b26wqKG8FntbJVJrEJZ84ydGvyRIFksHmXArg9y4R/4/I1UYczNsw3M6h56I/urA&#10;ScuMuKEaESFgXIfHJCGid4a9VRGxwFifXxl303vEALTimamFnPCjj44kXi1m5Tyjsurxl6d/WSp0&#10;GrNW3zOUgg+IgeONyAf2QMAb5xriM3L49BUXOfvDennMry4qH8D7PGDH0BsaIBzmRfqCdjh5Me6m&#10;NQ3FI5pXXZWh6kxMKybzcNgKSZSlt5S9HtGt3pR1u2H2IU5GV9DJUWTyS7zQo/LBVI7mW+3hxW11&#10;q9IYEab8Oe9NzZuxbgF/QXkWhi7sN4ym80QgrqBKbrFjxV4C4zdvj69v/Su72Q6hwoOxtQYPH6h4&#10;ZwuHI0gyEjgOjCfXbJ8/frjXmFiRbFFSvWPpjhxIDdFpnrojpQydyL0vTGlvNtGaEV3VOnG2xSYe&#10;YUFu1IHcIZgCHD0koydnvNa4KI6ZcYX7Kz4yWOsYuINPDKMyi3PEonCzhAoqmJMziFuKdN60imfB&#10;0fbseaDsOfds0ZYVbA83nJlAMmRekulZHS/AUIy5ADaz2w2mNlEAR63FW5kt3EAeW7gwQMe8enLU&#10;80VeZRGkOM4XBVIX5/Cqoh41yiNm1PWavNEPcUR45gB4suVW+tjvwkJh4Qjk6asx4ksFRbcjy8BF&#10;XXFeFVlZaTdCBg4VCmIhnhPw4w5WCSDYC+2SdmH/ihlNeBpxWGqfI88d8VwSUyiqL/Fd+TeOfumj&#10;wC6Vq8sSa4lwKOA97L2PMgLYyOEBojFBcXrGfVdTunuisoBtN1cB6tbIeFrauPZBah9LyK8ZksTE&#10;iDnLIzPSYD+QGPz2evcBzhyu8bhiAx3nbfFJZ7Qr49MdTmC+ZkL6igPs/bWWdWmmLgpHGoPMwOZx&#10;2O8I0Swk8ihqmIDhNPmgnZGkFLhTEKdKtF2SsyeYaWOVkdAdJcufbY3qV5dAjwYXsV8XlixiT6n7&#10;D3c4aYXB/SglP+sJT4sen5LCUhU2XmG2K01T0wYmVUpYnNJNs4IVR14DASyh0Ttm01B8vI2SjW+r&#10;2EaIx/JWqMRJ3Kq6KlTFNdd0SLzzObqvxgJOSIHgxjLenUz6mgiShDlEaishg5f3sOVljj3gN4IL&#10;AFJECT/IyWKwg3nn6L5OXz8oKyy5lNmEKqpYA28pWI80Sp67CSZ5shRKA2sTn4R75VXWpIpZxJk9&#10;nzPlLFktvORQQcnfkUFm/bUaNnWrTwL8kOVWnX1R9VHG9ZPhJad4zxPKtD0jXglLcRdqQXHls7JT&#10;kjvRUgXl35Yph0ZmLiTSZ7+Npsuu65aK3KvBufWWRVqZpYGHJaEAPQ8yu3erD+1jiPwkB2PnnPNS&#10;mQyCAFIInGP+1CnEvpF+Re3OENziNys7OlrTyx1Qz4VAO+eSrGqMxMeJNaQWRJ97mQOrtzc8Fg3/&#10;6eQyPuwm+mX6iEQsmac+Ygc5nNijDU88jCHueVwaE5q1Nj47mqAWDJ95gj0HsNgDTDYNmUs6tBGu&#10;OQ+zQ9IFxAl38Dwcb9mFVng6K3xsAhrU3Sg5AtzPWgKSV3PfT/WzJd7pFckFeeLxsMzJq97GDdGI&#10;SYDpAdUYCJuy0hfDHqgymejAP00VDXvM4TY2WT3YLQhaJ8lI1ytjFXlc5EwtGXaw3I1L1F9jSblQ&#10;0XDkqMRUgzArEdvMcNRSpPv1f33tWEuDQGDyH6e55m34jrCuvZ9sHuIxPQ8c1kFJi7m58jMsrWaJ&#10;tWV/tZ3XXH4d25kbo7JLy5S+Nym8nadjVKazem2bEL+hKaBeD0ZZDFqkTRi5nRmpOx/Oa/kpwNwC&#10;7gLDS4w+mQ/NzVC7jbxTKttJzEKM9ZNqCYgdhZJUWqoDruKK5c+wSQxCRPJCEPzEKBMj2R7d5kaq&#10;AZXk7ihMQ0YlfayURUcHo1HFSHfV3Wj7ZUqawnhp559srq+b5gZmxsBAt3GyTJieJrIfMpBcsKBp&#10;lIlgosl0gd8trU7IMxMFmOi+araut+6IVEq2rCZ79qBa2JrCTWshbTAWQrtcZfhoH2K+iXkaRiq5&#10;9hvctPDRwHabOIRjtKPEBJLslicuMULyThE2QYoBqpjSpOUxlajKn1W65/SstEIildzjPiMtjTOs&#10;ur/NXxHQiEuM3DzxyzFCq53ilCE9zIZURZRNwyPqW8+okHTQoMJtjirlHTXJKpQ25o2z3AwPs0mT&#10;ujndUL+Zbub7ovDMBiHSskCa6ABmbhAxQ61kjdo1opqK1FdHv6IRrA8nu5CfPPth0+F75CZSZtEP&#10;LdLiVG/mRkobR/e1CjSKLToRZ6v6mlltbnlna/NUjewInIXUQd/8qMcjjlQSrd28o7mBMVpun8kk&#10;sEKxaOU+9VR09ahfRJagMZas3bt9CDSaVBMgQZHa01qlTY1SuKbJ4dRf8d2uJcrNFjOKpXZwD3D5&#10;U2Gg1Jr9QBWaPliNiHbT21/7OjHPXYltRgz1MIh8xDZHDkmW0cmeWq7Mk93zdN8QnB6UpGEB3WSq&#10;WKXirr6jCWUg0quDEkD8i8sYtFsOz9Gz22OOTFYvnDKHB/BKUxWrrQRJPXN1MCd61bvYmfV2VRgG&#10;s2TqZncw3VRUGJdbIRYCOHysmwo5IzoXAfYNgljNOUQ3qV41Udz1qvFIvbvQdVobuB/SMzOm02A0&#10;2mpcga84oOqctj3S5E8JQv6tK0M+3DVPLLjNluF4dh5UqkJribTHH1yZItyZXTEu3bv2+H0l6R3W&#10;NKQuvRHtRsUkQcQmcXS3Xt6MxU1ydTBUuMg9WOSr97Zhng83T70TIspBbB1PMX1X+bo1cg5t1b9B&#10;liZIWF+cVrX54l4fv87/8X/8d86SSyS4XQAi5y/IYvpwebmDiNs2cHNxj/LJRe8EV4Y1eivz10p2&#10;pPsjg8iAlxvgXMsJ1CxFYztGvXD8InLFkNqJ/7DOrDg4oAsqCPgFJQcbnT6XbYXxKytR81xbqZqo&#10;DrsBtibsEpXDDudunN7glG6szj3HWRtgg4K12QXWQFLgikx0WIVTARrTKbtUnxND0p2cNWAcl28Z&#10;cj6ocxQxUYCoOcUSgMTehmfnjNAs0Fz9az7Nv4brmr+oNI1BIuPML4tBhFwjxf0WYMJxSHBYEbNX&#10;zhNpgFthifGgoxraLtVin1EVOR43Sh9IPakUX+WRVzhyXWnrHK5r/+xzn/l6gRE2NhflXveXN1xL&#10;zi1zmafsbQSrjPIM7DepZkVRAxuMfYmUsn/5wGAPNa/2AC4Lya8MW+ucAjAUYsm1846bIt+Rbefs&#10;qjiJuCnnT3jeVlyxWXjEdUI/qqIilkKQI/jKMOb5tVT/OEbnsL0E3HHwuRaOC4rIrKXKcWZ/Xmyt&#10;XuU5mA1xUnmjjrKolfLU73iDBm6lH0cFNs1c+v2GhSp3F9xhibvxCAU49AolMuvUut7Og8oUcr0x&#10;Jxtn6g257ComFcPmiR9ENwVsz3phirjCDGcxUHVZxhz3dDyeCsBjZc5F8IPOkS7VavxJwxioGrNK&#10;wap5nIKVmHnbR9IY65AQtMAhWtoPOnMbDpBYIqSge5TSXenBVRmqdCZdKkkwFdxcdAG7aLM1mIXB&#10;7lt0XK832u6dy0d4j2b8eJy4n5eGnpirsK0ppyCqB6+EbTl76j9Xu/qXeNXccEdHFWGvdQxyr68Q&#10;PTd8aobMkhHlmS+Dg+FUoUqaSTelXm1vNdYLK/IpCvPG/f5mu8M5xtibCxEn7zovQBI5yOFVuG9o&#10;YTkB2nRLGxJzysJg9txFxguCmUSafZdiUj60O7nniSqblzdMI19hS24vDom0NyxZA1opKkR3mAaq&#10;K2Eax+CIcm7DjbTp0o1WH8UPZUBB8LGsbQskI5tUY9QLnC6s1HztuM++w3JTXRCNak88AX7OdEeP&#10;m8rbY3tM7/j1ik8LU9AS3Gf9sD1/ed5SDTO5VfSgxm3XKBSQ2SCcLblCR/Ks7AIbaXZvSd/cJpNr&#10;P1uo9P8QrQ2OdISPcoOzV852OMaZTXfcxO2NjLe7UBgLDdsNGngzqOILcj5FZNYcuyY0cHYVVhRw&#10;z67Lm7PLZ5xhoKk9HzVOw00tVo5sC1H6pRY1A+dKrZfw7E5bQ/JBeSkx6uenOFES+e5QzJEdKh5a&#10;QIc6EseNz0pK7rEQheSytPLNmVPO+RpuaokHTWIkWcw/cgaEaYUSMHl6Cf/86hrHwDH/n23M1l1V&#10;bgQxvZGK9ByuxqlR7LTC9IvcIGpMmTnv2iG827PBy+79Yc/FRjd3PmWFupdT9GyU15lwblMb2yem&#10;oA5y8Y2PtUM1+IBDnChiHkeo3xEXyjRdPuUCYNpViTSIYTORkq3GCIjNwOwQNTB2L2Gs2dv1R+24&#10;99NrxF55UT6gSCzzz5bbQnaUx9jwU9CMcDkYxtFkmnU+Ti/QYE/6QS8T0zNeUNKmsRWsA7IOGspw&#10;cHiTnC89Sdnk/UzY0uImEBWr6aDRsEhf+/q1lMvbgSB35+YGOLZiMfW8hcXZwSMYUP1KzRY5tQtg&#10;SOvl39gXuwy+lr7Nt1af8ZPHhaGCgasXyefRV18cgzEVaX+g3m5c6B4vSJUvhxFuFQNEqsjjSgeW&#10;LFTND3epBSmYqKFCtSqe64qReA4FxluJnIY41UyxejhRwnCJtHlmqnq06nBOd7fQZugwO9ZLp31r&#10;v2Y29+f5gyMo4ZTaHFI0+3S3L/pBJ+HRgVSwjdrcsXN7ZV5lbx1dzmipdavtgMWBusIIf1Lca4dd&#10;E/GZjhqyHHgPd/OgNlxOgMiDcyDcVCqR1KVcnQlSF6cR81BzuL/7bkjQ/oqYyVDzrKpdO71m0OMz&#10;6ZMjcsICNXuCU3+R9a9XuwIRI6IEAqqxubSGvYdInZ4coyYyz+mQCuA10hvZoYwoxD7KDuDlFFWT&#10;Ti1x+JAtF1dhqnQGTsL8NNpFU95d5HXDDMK8mvrml1voz2yfpK4wqtzxavdQAmpU/pcv0m/xSKXp&#10;SDbrKvPCgoCfAsuaC7J6wauoU7KljFIFPLKBfQlmShU45+nC8N0U62Kr76b+wJ1JIlpJLpo3JjdP&#10;70qw0CMT3IaLYPtEyZg2WoJY9DI6LkSvkicriYHPqcqJNcXx2MwJiMWICEVRXT0aLIiwhfFVSoBU&#10;lDFN5CtbyhUJkeOFBhoPDmoVHhO9pjmVLTPphAHrxPRGcml7MVwQFWZO4RdrJ0wXs+7BkIAqvmjJ&#10;b0ruzjZKZxFtm2TqRzdHbFgjZbRBrQ/ycUu2FNeLw1AwUUda/5jG1mFlA6rj/En/B38SIhFKk+GK&#10;ApbuMwaCQwE9gpnCh5xSZFzgkM2lvqqJlEQfw/iCMarGg6iczkqdgWAG2A2KbzpRIZpi+qehPvE3&#10;07/OZ3fJ9qo7WGQ+s2s1lxAVVjLpGoaeb9mRubc/MOTRLVSeN7Wi1K3pRj/c27MmOOUsi2h+aRxz&#10;cOJNTV9PFpD3i0c25XpiGgCoay6MuqL1ITVwbztjcWifIIRrbWP6DB3ePB1aRzRqXRE/IXazpQCH&#10;zHPlbclsbW0uhedxmmm7YNzEYkOeIpEYcMHP0LKyKgC7EOGPFdHZd14IE/1p/Y/hIcoZ1wPY405z&#10;zdEXuq2WzfHSnUOpmil5nM3j23dLQwfJZl+RN2AwHZY/Ebp4cXq3lmUoTO4JXK8V4P+Z+m26uedV&#10;Wzepq/AVmew2/fzRCDeY51eVsCCguykvijqMuap+mLpSa2Mnz8/xp0wltZroG9oVm+s2N23cW+2u&#10;4JIfSgI1Dsurmd0CEHxUz+avMzJMRl9xJwc40o4jyErvrVTAXM6qDV3m8XX2WTVbFsud1ZhQbMUV&#10;05atWvZl7sWKUOmspGkJsjw0t6R5jzu7U4FsWGxbG89r1NXqYTQll7zMomXQaINP+r//9L9/+PHP&#10;OAAC5SuZBGP2WHOry27ArBSDjKrlXRabyO929hgJXctcY6NxAY/JMJtFc2NK+Gtwt1Q6gZScnfZb&#10;3U6Fu5Ld0ViKZa5Cui8eMi2Q2UiY7XrBtUBlRNUIp5xp8ZF6sHojL9Peg6/VtHgPaZoga3mcClel&#10;7ZvTeWtvUpZe6kvb0yyIVCxroUM5symapQyffRSOZnUy4ZPcp4k+IYmMTeu4hofJXv2NZe1fW2m+&#10;K1ArlUoGzb7mDD+WOK3TLavTCncmqQt55zVGJs2rNF3/RKF6EMdRlxZoNk5mOq/61RTuSlsJdAm+&#10;x3xpig12BDAKJukE+zG4anDSXMZeFuxHmXPVDdRZtN3+mGux0i83KWZ5Sivqjs8fZqq+p7Hz+zFn&#10;p77HQUtj5KH8Cr9Gae/fUDpq/jXjk3bd9N1mEH8GDu0rRnvEn2geNZ79wX9n17zZaurNqnIwWlpK&#10;6sr5kNbMToi36yQ8LByDRZfnwmfImVngHRtm3zghl0EJA9pKr1o7Cu/JQFfRQQFHioyHdtlnZbJi&#10;RHe87/GHck7KoZCC1HToO71dPWuCN7rchUl8QgndNpwt32Na8K9a8C5sFrooA+qh1cNNjwH0qvs9&#10;PdjpH0xFm+xdhotFWLN9FOKiiId6dTf7tq7RfUdRPaRolHg8pARdjeRr/ON29oiiq1spoiaI5cH7&#10;BPQ4aP4Vv2E6IojVkobZuLt74iqb71F3v+LmlwPfIGlt05k2NGy1xaGHGc3uWSMN4NqdDMlClRU+&#10;m8jFPrTMy4HGtuhLYLwngScn/x/dhFTNWv45kQAAAABJRU5ErkJgglBLAQItABQABgAIAAAAIQCx&#10;gme2CgEAABMCAAATAAAAAAAAAAAAAAAAAAAAAABbQ29udGVudF9UeXBlc10ueG1sUEsBAi0AFAAG&#10;AAgAAAAhADj9If/WAAAAlAEAAAsAAAAAAAAAAAAAAAAAOwEAAF9yZWxzLy5yZWxzUEsBAi0AFAAG&#10;AAgAAAAhADsm8PmUBAAAoQwAAA4AAAAAAAAAAAAAAAAAOgIAAGRycy9lMm9Eb2MueG1sUEsBAi0A&#10;FAAGAAgAAAAhAKomDr68AAAAIQEAABkAAAAAAAAAAAAAAAAA+gYAAGRycy9fcmVscy9lMm9Eb2Mu&#10;eG1sLnJlbHNQSwECLQAUAAYACAAAACEArpnLseAAAAAKAQAADwAAAAAAAAAAAAAAAADtBwAAZHJz&#10;L2Rvd25yZXYueG1sUEsBAi0ACgAAAAAAAAAhAFaPcz5pYgYAaWIGABQAAAAAAAAAAAAAAAAA+ggA&#10;AGRycy9tZWRpYS9pbWFnZTEucG5nUEsFBgAAAAAGAAYAfAEAAJVrBgAAAA==&#10;">
                <v:shape id="תמונה 17" o:spid="_x0000_s1125" type="#_x0000_t75" style="position:absolute;left:163;top:8488;width:3050;height:5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Oxua7EAAAA3gAAAA8AAABkcnMvZG93bnJldi54bWxET0tuwjAQ3SP1DtZU6g4cohJQikFV1Yos&#10;ugF6gGk8caLG49R2IdweV0JiN0/vO+vtaHtxIh86xwrmswwEce10x0bB1/FjugIRIrLG3jEpuFCA&#10;7eZhssZSuzPv6XSIRqQQDiUqaGMcSilD3ZLFMHMDceIa5y3GBL2R2uM5hdte5llWSIsdp4YWB3pr&#10;qf45/FkF1ee7rI6NXxT77924nKNp8l+j1NPj+PoCItIY7+Kbu9Jpfl6snuH/nXSD3F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Oxua7EAAAA3gAAAA8AAAAAAAAAAAAAAAAA&#10;nwIAAGRycy9kb3ducmV2LnhtbFBLBQYAAAAABAAEAPcAAACQAwAAAAA=&#10;">
                  <v:imagedata r:id="rId29" o:title="" croptop="3431f" cropbottom="46761f" cropleft="35380f" cropright="481f"/>
                </v:shape>
                <v:shape id="Text Box 319" o:spid="_x0000_s1126" type="#_x0000_t202" style="position:absolute;left:296;top:8534;width:3115;height:5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KV28IA&#10;AADeAAAADwAAAGRycy9kb3ducmV2LnhtbERPS4vCMBC+C/6HMII3TRQV7RpFdhE8KetjYW9DM7Zl&#10;m0lpoq3/3ggL3ubje85y3dpS3Kn2hWMNo6ECQZw6U3Cm4XzaDuYgfEA2WDomDQ/ysF51O0tMjGv4&#10;m+7HkIkYwj5BDXkIVSKlT3Oy6IeuIo7c1dUWQ4R1Jk2NTQy3pRwrNZMWC44NOVb0mVP6d7xZDZf9&#10;9fdnog7Zl51WjWuVZLuQWvd77eYDRKA2vMX/7p2J88ez+RRe78Qb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EpXbwgAAAN4AAAAPAAAAAAAAAAAAAAAAAJgCAABkcnMvZG93&#10;bnJldi54bWxQSwUGAAAAAAQABAD1AAAAhwMAAAAA&#10;" filled="f" stroked="f">
                  <v:textbox>
                    <w:txbxContent>
                      <w:p w:rsidR="008F57C6" w:rsidRPr="00E77B04" w:rsidRDefault="008F57C6" w:rsidP="008F57C6">
                        <w:pPr>
                          <w:spacing w:after="0" w:line="240" w:lineRule="auto"/>
                          <w:jc w:val="center"/>
                          <w:rPr>
                            <w:rFonts w:ascii="Arial" w:hAnsi="Arial"/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E77B04">
                          <w:rPr>
                            <w:rFonts w:ascii="Arial" w:hAnsi="Arial"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>אין לסמוך על מראה עיניים!</w:t>
                        </w:r>
                      </w:p>
                      <w:p w:rsidR="008F57C6" w:rsidRPr="00E77B04" w:rsidRDefault="008F57C6" w:rsidP="008F57C6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E77B04">
                          <w:rPr>
                            <w:rFonts w:ascii="Arial" w:hAnsi="Arial"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>היעזרו בסרגל משולש או בנייר מקופל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rtl/>
        </w:rPr>
      </w:pPr>
      <w:r w:rsidRPr="008F57C6">
        <w:rPr>
          <w:rFonts w:ascii="Arial" w:eastAsia="Times New Roman" w:hAnsi="Arial" w:cs="Arial" w:hint="cs"/>
          <w:noProof/>
          <w:rtl/>
          <w:lang w:eastAsia="en-GB"/>
        </w:rPr>
        <w:t>בסרטוטים</w:t>
      </w:r>
      <w:r w:rsidRPr="008F57C6">
        <w:rPr>
          <w:rFonts w:ascii="Arial" w:eastAsia="Calibri" w:hAnsi="Arial" w:cs="Arial" w:hint="cs"/>
          <w:rtl/>
        </w:rPr>
        <w:t xml:space="preserve"> שלפניכם זהו את </w:t>
      </w:r>
      <w:r w:rsidRPr="008F57C6">
        <w:rPr>
          <w:rFonts w:ascii="Arial" w:eastAsia="Calibri" w:hAnsi="Arial" w:cs="Arial" w:hint="cs"/>
          <w:b/>
          <w:bCs/>
          <w:rtl/>
        </w:rPr>
        <w:t>כל</w:t>
      </w:r>
      <w:r w:rsidRPr="008F57C6">
        <w:rPr>
          <w:rFonts w:ascii="Arial" w:eastAsia="Calibri" w:hAnsi="Arial" w:cs="Arial" w:hint="cs"/>
          <w:rtl/>
        </w:rPr>
        <w:t xml:space="preserve"> הזוויות הישרות ורשמו את שמותיהן. </w:t>
      </w:r>
    </w:p>
    <w:p w:rsidR="008F57C6" w:rsidRPr="008F57C6" w:rsidRDefault="00363EFE" w:rsidP="008F57C6">
      <w:pPr>
        <w:spacing w:line="320" w:lineRule="exact"/>
        <w:rPr>
          <w:rFonts w:ascii="Arial" w:eastAsia="Calibri" w:hAnsi="Arial" w:cs="Arial"/>
          <w:rtl/>
        </w:rPr>
      </w:pPr>
      <w:r>
        <w:rPr>
          <w:rFonts w:ascii="Calibri" w:eastAsia="Calibri" w:hAnsi="Calibri" w:cs="Arial"/>
          <w:noProof/>
          <w:rtl/>
        </w:rPr>
        <w:object w:dxaOrig="1440" w:dyaOrig="1440">
          <v:group id="_x0000_s1581" style="position:absolute;left:0;text-align:left;margin-left:50.15pt;margin-top:20pt;width:397.85pt;height:93.2pt;z-index:251671552" coordorigin="2346,11910" coordsize="7957,1864">
            <v:shape id="Text Box 26" o:spid="_x0000_s1582" type="#_x0000_t202" style="position:absolute;left:9763;top:11950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<v:textbox>
                <w:txbxContent>
                  <w:p w:rsidR="008F57C6" w:rsidRPr="00D12A46" w:rsidRDefault="008F57C6" w:rsidP="008F57C6">
                    <w:pPr>
                      <w:rPr>
                        <w:rFonts w:ascii="Arial" w:hAnsi="Arial"/>
                        <w:b/>
                        <w:bCs/>
                      </w:rPr>
                    </w:pPr>
                    <w:r>
                      <w:rPr>
                        <w:rFonts w:ascii="Arial" w:hAnsi="Arial" w:hint="cs"/>
                        <w:b/>
                        <w:bCs/>
                        <w:rtl/>
                      </w:rPr>
                      <w:t>א</w:t>
                    </w:r>
                    <w:r w:rsidRPr="00D12A46">
                      <w:rPr>
                        <w:rFonts w:ascii="Arial" w:hAnsi="Arial" w:hint="cs"/>
                        <w:b/>
                        <w:bCs/>
                        <w:rtl/>
                      </w:rPr>
                      <w:t xml:space="preserve">.  </w:t>
                    </w:r>
                  </w:p>
                </w:txbxContent>
              </v:textbox>
            </v:shape>
            <v:group id="_x0000_s1583" style="position:absolute;left:7331;top:12100;width:2432;height:1552" coordorigin="1543,9147" coordsize="2432,1552">
              <v:shape id="Text Box 26" o:spid="_x0000_s1584" type="#_x0000_t202" style="position:absolute;left:3435;top:9228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:rsidR="008F57C6" w:rsidRPr="009B4CB3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B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shape id="Text Box 26" o:spid="_x0000_s1585" type="#_x0000_t202" style="position:absolute;left:3005;top:10117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:rsidR="008F57C6" w:rsidRPr="009B4CB3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group id="Group 296" o:spid="_x0000_s1586" style="position:absolute;left:1976;top:9457;width:1651;height:773" coordorigin="2544,11830" coordsize="306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OjlSAMAAEYIAAAOAAAAZHJzL2Uyb0RvYy54bWy8VW1vmzAQ/j5p/8Hy9xRISEpQSVXlpZrU&#10;bZW6/QAHDHgzNrOd0m7af9/ZJil9WVd10/KB2NwLd889d3dyetNwdE2VZlJkODoKMaIilwUTVYY/&#10;f9qMEoy0IaIgXAqa4Vuq8eni7ZuTrk3pWNaSF1QhcCJ02rUZro1p0yDQeU0boo9kSwUIS6kaYuCq&#10;qqBQpAPvDQ/GYTgLOqmKVsmcag1vV16IF85/WdLcfCxLTQ3iGYbYjHsq99zaZ7A4IWmlSFuzvA+D&#10;vCKKhjABHz24WhFD0E6xR64aliupZWmOctkEsixZTl0OkE0UPsjmXMld63Kp0q5qDzABtA9werXb&#10;/MP1pUKsyPB4PsNIkAaK5L6L7AuAp2urFLTOVXvVXiqfIxwvZP5Vgzh4KLf3yiujbfdeFuCQ7Ix0&#10;8NyUqrEuIHF046pwe6gCvTEoh5fRZB7OplCsHGTxPEymU1+mvIZaWrPxNI4xAmkUJZO+hnm97u0n&#10;4aw3jsLESQOS+g+7YPvgbGbAOX0Hq/47WK9q0lJXLW0BO8B6vIf1DFBwSiiKIg+t09zjqj2oSMhl&#10;TURFz5SSXU1JAYE5fQh/YGAvGkryR5SfgmsP9jNgkbRV2pxT2SB7yHBLFOGccgn90rhykusLbRwl&#10;ip46pPiCUdlwaKJrwtFxmEwmNlUoQa8Mp71fa6klZ8WGce4uqtouuUJgmuGN+/XG99S4QF2G59Px&#10;1EVxT6aHLkL3e8pFwwzMHc6aDCcHJZJatNeicFPBEMb9GULmwlHdI+6ps5XFLaCvpB8qMAThUEv1&#10;HaMOBkqG9bcdURQj/k5ABedRHNsJ5C7x9HgMFzWUbIcSInJwlWGDkT8ujZ9au1axqoYvRS53IS2r&#10;SmZ8K+rUR9UHC+z+bzSHQe+nxwUTFBg+HjB8KS4VBPhixk6S8FGD7xn7u96+o1VPVw5x3LHUc3DI&#10;PCEt7Vyp/wGhYFT3vHmWQySFPPqmsRm5HfFjHs7XyTqJR/F4th7F4Wo1Otss49FsEx1PV5PVcrmK&#10;ftpcojitWVFQYUPf76softng6jen3zSHjXWAIbjv3fUshLj/d0G7CWSHzrAF9tRzbHMjFpaVM+sX&#10;q92Gwzuch+t/8QsAAP//AwBQSwMEFAAGAAgAAAAhAMPYhVrdAAAABwEAAA8AAABkcnMvZG93bnJl&#10;di54bWxMj0FrwkAUhO+F/oflCb3pJobUErMRkbYnKVQLpbc1+0yC2bchuybx3/f1VI/DDDPf5JvJ&#10;tmLA3jeOFMSLCARS6UxDlYKv49v8BYQPmoxuHaGCG3rYFI8Puc6MG+kTh0OoBJeQz7SCOoQuk9KX&#10;NVrtF65DYu/seqsDy76Sptcjl9tWLqPoWVrdEC/UusNdjeXlcLUK3kc9bpP4ddhfzrvbzzH9+N7H&#10;qNTTbNquQQScwn8Y/vAZHQpmOrkrGS9aBfM4STmqgB+xvYxSlicFq1UCssjlPX/xCwAA//8DAFBL&#10;AQItABQABgAIAAAAIQC2gziS/gAAAOEBAAATAAAAAAAAAAAAAAAAAAAAAABbQ29udGVudF9UeXBl&#10;c10ueG1sUEsBAi0AFAAGAAgAAAAhADj9If/WAAAAlAEAAAsAAAAAAAAAAAAAAAAALwEAAF9yZWxz&#10;Ly5yZWxzUEsBAi0AFAAGAAgAAAAhAJsA6OVIAwAARggAAA4AAAAAAAAAAAAAAAAALgIAAGRycy9l&#10;Mm9Eb2MueG1sUEsBAi0AFAAGAAgAAAAhAMPYhVrdAAAABwEAAA8AAAAAAAAAAAAAAAAAogUAAGRy&#10;cy9kb3ducmV2LnhtbFBLBQYAAAAABAAEAPMAAACsBg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11" o:spid="_x0000_s1587" type="#_x0000_t7" style="position:absolute;left:2544;top:11830;width:306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ELNsQA&#10;AADcAAAADwAAAGRycy9kb3ducmV2LnhtbESP0WrCQBRE34X+w3ILfdNN0tLU6CpVCIgvRZsPuGSv&#10;SXD3bshuNf69WxB8HGbmDLNcj9aICw2+c6wgnSUgiGunO24UVL/l9AuED8gajWNScCMP69XLZImF&#10;dlc+0OUYGhEh7AtU0IbQF1L6uiWLfuZ64uid3GAxRDk0Ug94jXBrZJYkn9Jix3GhxZ62LdXn459V&#10;8OFvabX/KTf+vUrzvM7MvjRGqbfX8XsBItAYnuFHe6cVZPMc/s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hCzbEAAAA3AAAAA8AAAAAAAAAAAAAAAAAmAIAAGRycy9k&#10;b3ducmV2LnhtbFBLBQYAAAAABAAEAPUAAACJAwAAAAA=&#10;" filled="f"/>
                <v:line id="Line 112" o:spid="_x0000_s1588" style="position:absolute;visibility:visible" from="3804,11830" to="3804,12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</v:group>
              <v:shape id="Text Box 295" o:spid="_x0000_s1589" type="#_x0000_t202" style="position:absolute;left:2107;top:9165;width:407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zsNuAIAAMU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xROMBG2hSU9sMOheDsjKoEJ9pxMwfOzA1AyggE67bHX3IIvvGgm5rKnYsDulZF8zWkKEoX3pnz0d&#10;cbQFWfefZAmO6NZIBzRUqrXlg4IgQIdOPR+7Y4MpQHhNojgATQGq/dl6oMnhcae0+cBki+whxQqa&#10;78Dp7kGb0fRgYn0JmfOmATlNGnEhAMxRAq7hqdXZIFw/X+IgXs1Xc+KRaLrySJBl3l2+JN40D2eT&#10;7DpbLrPwl/UbkqTmZcmEdXPgVkj+rHd7lo+sOLJLy4aXFs6GpNVmvWwU2lHgdu4+V3LQnMz8yzBc&#10;vSCXVymFEQnuo9jLp/OZR3Iy8eJZMPeCML6PpwGJSZZfpvTABfv3lFCf4ngSTUYunYJ+lVvgvre5&#10;0aTlBrZHw9sUz49GNLEMXInStdZQ3ozns1LY8E+lgHYfGu34aik6ktUM68ENxyyID4OwluUzUFhJ&#10;oBiwEXYfHGqpfmLUwx5Jsf6xpYph1HwUMAZxSIhdPO5CJrMILupcsz7XUFEAVIoNRuNxacZlte0U&#10;39TgaRw8Ie9gdCruaG1nbIxqP3CwK1x2+71ml9H53Vmdtu/iNwAAAP//AwBQSwMEFAAGAAgAAAAh&#10;AFBjGJLaAAAABwEAAA8AAABkcnMvZG93bnJldi54bWxMj8FOwzAQRO9I/IO1SNyoDSVVErKpEIgr&#10;iAKVenOTbRIRr6PYbcLfsz3BcTSjmTfFena9OtEYOs8ItwsDirjydccNwufHy00KKkTLte09E8IP&#10;BViXlxeFzWs/8TudNrFRUsIhtwhtjEOudahacjYs/EAs3sGPzkaRY6Pr0U5S7np9Z8xKO9uxLLR2&#10;oKeWqu/N0SF8vR5223vz1jy7ZJj8bDS7TCNeX82PD6AizfEvDGd8QYdSmPb+yHVQPUKaJJJEyOTA&#10;2V5movcIq2UKuiz0f/7yFwAA//8DAFBLAQItABQABgAIAAAAIQC2gziS/gAAAOEBAAATAAAAAAAA&#10;AAAAAAAAAAAAAABbQ29udGVudF9UeXBlc10ueG1sUEsBAi0AFAAGAAgAAAAhADj9If/WAAAAlAEA&#10;AAsAAAAAAAAAAAAAAAAALwEAAF9yZWxzLy5yZWxzUEsBAi0AFAAGAAgAAAAhAO4TOw24AgAAxQUA&#10;AA4AAAAAAAAAAAAAAAAALgIAAGRycy9lMm9Eb2MueG1sUEsBAi0AFAAGAAgAAAAhAFBjGJLaAAAA&#10;BwEAAA8AAAAAAAAAAAAAAAAAEgUAAGRycy9kb3ducmV2LnhtbFBLBQYAAAAABAAEAPMAAAAZBgAA&#10;AAA=&#10;" filled="f" stroked="f">
                <v:textbox>
                  <w:txbxContent>
                    <w:p w:rsidR="008F57C6" w:rsidRPr="009B4CB3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S</w:t>
                      </w:r>
                    </w:p>
                  </w:txbxContent>
                </v:textbox>
              </v:shape>
              <v:shape id="Text Box 26" o:spid="_x0000_s1590" type="#_x0000_t202" style="position:absolute;left:2330;top:9147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:rsidR="008F57C6" w:rsidRPr="009B4CB3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A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shape id="Text Box 26" o:spid="_x0000_s1591" type="#_x0000_t202" style="position:absolute;left:1543;top:10099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:rsidR="008F57C6" w:rsidRPr="009B4CB3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C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shape id="Text Box 26" o:spid="_x0000_s1592" type="#_x0000_t202" style="position:absolute;left:2327;top:10159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:rsidR="008F57C6" w:rsidRPr="009B4CB3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P</w:t>
                      </w:r>
                    </w:p>
                  </w:txbxContent>
                </v:textbox>
              </v:shape>
            </v:group>
            <v:shape id="_x0000_s1593" type="#_x0000_t202" style="position:absolute;left:4993;top:11910;width:492;height:375" filled="f" stroked="f">
              <v:textbox style="mso-next-textbox:#_x0000_s1593">
                <w:txbxContent>
                  <w:p w:rsidR="008F57C6" w:rsidRPr="00D12A46" w:rsidRDefault="008F57C6" w:rsidP="008F57C6">
                    <w:pPr>
                      <w:rPr>
                        <w:rFonts w:ascii="Arial" w:hAnsi="Arial"/>
                        <w:b/>
                        <w:bCs/>
                        <w:rtl/>
                      </w:rPr>
                    </w:pPr>
                    <w:r>
                      <w:rPr>
                        <w:rFonts w:ascii="Arial" w:hAnsi="Arial" w:hint="cs"/>
                        <w:b/>
                        <w:bCs/>
                        <w:rtl/>
                      </w:rPr>
                      <w:t>ב</w:t>
                    </w:r>
                    <w:r w:rsidRPr="00D12A46">
                      <w:rPr>
                        <w:rFonts w:ascii="Arial" w:hAnsi="Arial" w:hint="cs"/>
                        <w:b/>
                        <w:bCs/>
                        <w:rtl/>
                      </w:rPr>
                      <w:t xml:space="preserve">. </w:t>
                    </w:r>
                  </w:p>
                </w:txbxContent>
              </v:textbox>
            </v:shape>
            <v:group id="_x0000_s1594" style="position:absolute;left:2346;top:11950;width:2891;height:1824" coordorigin="1339,10773" coordsize="2891,1824">
              <v:shape id="_x0000_s1595" type="#_x0000_t75" style="position:absolute;left:2654;top:11654;width:168;height:260">
                <v:imagedata r:id="rId30" o:title=""/>
              </v:shape>
              <v:shape id="_x0000_s1596" type="#_x0000_t202" style="position:absolute;left:2486;top:12248;width:370;height:349" filled="f" stroked="f">
                <o:lock v:ext="edit" aspectratio="t"/>
                <v:textbox style="mso-next-textbox:#_x0000_s1596">
                  <w:txbxContent>
                    <w:p w:rsidR="008F57C6" w:rsidRPr="005B3F27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  <v:shape id="_x0000_s1597" type="#_x0000_t202" style="position:absolute;left:3860;top:12112;width:370;height:349" filled="f" stroked="f">
                <o:lock v:ext="edit" aspectratio="t"/>
                <v:textbox style="mso-next-textbox:#_x0000_s1597">
                  <w:txbxContent>
                    <w:p w:rsidR="008F57C6" w:rsidRPr="005B3F27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  <v:shape id="_x0000_s1598" type="#_x0000_t202" style="position:absolute;left:2472;top:10773;width:370;height:349" filled="f" stroked="f">
                <o:lock v:ext="edit" aspectratio="t"/>
                <v:textbox style="mso-next-textbox:#_x0000_s1598">
                  <w:txbxContent>
                    <w:p w:rsidR="008F57C6" w:rsidRPr="005B3F27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shape>
              <v:shape id="_x0000_s1599" type="#_x0000_t202" style="position:absolute;left:1339;top:11391;width:370;height:348" filled="f" stroked="f">
                <o:lock v:ext="edit" aspectratio="t"/>
                <v:textbox style="mso-next-textbox:#_x0000_s1599">
                  <w:txbxContent>
                    <w:p w:rsidR="008F57C6" w:rsidRPr="005B3F27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  <v:shape id="_x0000_s1600" type="#_x0000_t202" style="position:absolute;left:3185;top:10922;width:370;height:349" filled="f" stroked="f">
                <o:lock v:ext="edit" aspectratio="t"/>
                <v:textbox style="mso-next-textbox:#_x0000_s1600">
                  <w:txbxContent>
                    <w:p w:rsidR="008F57C6" w:rsidRPr="005B3F27" w:rsidRDefault="008F57C6" w:rsidP="008F57C6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  <v:group id="_x0000_s1601" style="position:absolute;left:1813;top:10817;width:1272;height:1216;rotation:19721094fd" coordorigin="4109,6233" coordsize="1443,1380">
                <o:lock v:ext="edit" aspectratio="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602" type="#_x0000_t32" style="position:absolute;left:4109;top:7613;width:1443;height:0" o:connectortype="straight">
                  <o:lock v:ext="edit" aspectratio="t"/>
                </v:shape>
                <v:shape id="_x0000_s1603" type="#_x0000_t32" style="position:absolute;left:4109;top:6233;width:0;height:1380;flip:y" o:connectortype="straight">
                  <o:lock v:ext="edit" aspectratio="t"/>
                </v:shape>
              </v:group>
              <v:group id="_x0000_s1604" style="position:absolute;left:2643;top:11064;width:1271;height:1217" coordorigin="4109,6233" coordsize="1443,1380">
                <o:lock v:ext="edit" aspectratio="t"/>
                <v:shape id="_x0000_s1605" type="#_x0000_t32" style="position:absolute;left:4109;top:7613;width:1443;height:0" o:connectortype="straight">
                  <o:lock v:ext="edit" aspectratio="t"/>
                </v:shape>
                <v:shape id="_x0000_s1606" type="#_x0000_t32" style="position:absolute;left:4109;top:6233;width:0;height:1380;flip:y" o:connectortype="straight">
                  <o:lock v:ext="edit" aspectratio="t"/>
                </v:shape>
              </v:group>
            </v:group>
            <w10:wrap anchorx="page"/>
          </v:group>
          <o:OLEObject Type="Embed" ProgID="Equation.DSMT4" ShapeID="_x0000_s1595" DrawAspect="Content" ObjectID="_1559248012" r:id="rId31"/>
        </w:object>
      </w:r>
    </w:p>
    <w:p w:rsidR="008F57C6" w:rsidRPr="008F57C6" w:rsidRDefault="008F57C6" w:rsidP="008F57C6">
      <w:pPr>
        <w:spacing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before="120" w:line="360" w:lineRule="auto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  </w:t>
      </w: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</w:rPr>
      </w:pP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</w:rPr>
      </w:pPr>
      <w:r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3680</wp:posOffset>
                </wp:positionH>
                <wp:positionV relativeFrom="paragraph">
                  <wp:posOffset>-25400</wp:posOffset>
                </wp:positionV>
                <wp:extent cx="1943735" cy="878840"/>
                <wp:effectExtent l="1270" t="0" r="0" b="0"/>
                <wp:wrapNone/>
                <wp:docPr id="12668" name="קבוצה 126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735" cy="878840"/>
                          <a:chOff x="1502" y="4919"/>
                          <a:chExt cx="3061" cy="1384"/>
                        </a:xfrm>
                      </wpg:grpSpPr>
                      <wps:wsp>
                        <wps:cNvPr id="12669" name="Rectangle 58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67" y="5120"/>
                            <a:ext cx="114" cy="113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0" name="Text Box 58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502" y="5239"/>
                            <a:ext cx="455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D4D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1" name="Text Box 58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08" y="5848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D4D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2" name="Text Box 58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502" y="4919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D4D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3" name="Text Box 58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08" y="4919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D4D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4" name="Text Box 58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08" y="5239"/>
                            <a:ext cx="455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D4D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5" name="Text Box 59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502" y="5848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D4D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6" name="Rectangle 59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71" y="5363"/>
                            <a:ext cx="114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7" name="Rectangle 59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67" y="5120"/>
                            <a:ext cx="2377" cy="9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78" name="Line 593"/>
                        <wps:cNvCnPr/>
                        <wps:spPr bwMode="auto">
                          <a:xfrm>
                            <a:off x="1871" y="5477"/>
                            <a:ext cx="23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79" name="Rectangle 59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31" y="5120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80" name="Rectangle 59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31" y="5363"/>
                            <a:ext cx="113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81" name="Rectangle 59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67" y="5969"/>
                            <a:ext cx="114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82" name="Rectangle 59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31" y="5969"/>
                            <a:ext cx="113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668" o:spid="_x0000_s1127" style="position:absolute;left:0;text-align:left;margin-left:18.4pt;margin-top:-2pt;width:153.05pt;height:69.2pt;z-index:251672576" coordorigin="1502,4919" coordsize="3061,1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s+AXwYAAEw/AAAOAAAAZHJzL2Uyb0RvYy54bWzsW2tu4zYQ/l+gdxD0X7HeD2OdReJHUGDb&#10;Lrpb9DcjyZZQWVQpJnZa9BAF2iu0R8p1OiQl6hFvs9mkcbZlAhiSSFHDGc43w5nhq9f7baFdp6TO&#10;cTnTrRNT19Iyxklebmb69+9XRqhrNUVlggpcpjP9Jq3116dffvFqV01TG2e4SFKiwSBlPd1VMz2j&#10;tJpOJnWcpVtUn+AqLaFxjckWUbglm0lC0A5G3xYT2zT9yQ6TpCI4Tusani5Eo37Kx1+v05h+u17X&#10;KdWKmQ60Uf5L+O8l+52cvkLTDUFVlscNGegTqNiivISPyqEWiCLtiuR3htrmMcE1XtOTGG8neL3O&#10;45TPAWZjmaPZXBB8VfG5bKa7TSXZBKwd8emTh42/uX5LtDwB2dm+D8Iq0RbEdPvX7W+3f9z+efu7&#10;Jp4Dn3bVZgrdL0j1rnpLxGTh8g2Of6yheTJuZ/cb0Vm73H2NExgXXVHM+bRfky0bAjig7bk4bqQ4&#10;0j3VYnhoRa4TOJ6uxdAWBmHoNvKKMxAqe83yTFvXoNWNrEjIMs6WzeuO6VviXcsJXdY6QVPxXU5r&#10;QxubGKy9umNv/Tj2vstQlXKp1YxfPfZGLXu/g3WJyk2Rap6gjJEAfVvG1oKrWonnGfRLz+oK3oD5&#10;wgDtI0LwLktRAtRafHKDMdhNDWK6l/NW6AechZ5lN+yV/Lfchn+WM2Afmlakphcp3mrsYqYToI6L&#10;FV2/qangdNuFSbnEq7wo4DmaFqW2m+mRZ4NcUbEB0Igp4e/WuMgT1o91q8nmcl4Q7RoxxeV/DQmD&#10;btucAnwU+RYWiOyEpowvyzLhH6QoL8Q1iL8o2eApBwZBKdztKVzy57ByuNL+EpnRMlyGruHa/tJw&#10;zcXCOFvNXcNfWYG3cBbz+cL6lVFtudMsT5K0ZIS3AGK5H7eCGigTqi8hZDDBAR9W/O8uHyZDMvhC&#10;h1kNp3S28szAdUIjCDzHcJ2laZyHq7lxNrd8P1iez8+XoyktOZvqp5mV5DmjCl+B2N5lyU5LcrZ+&#10;HC+yYW0nOSCzHQhB9laHRjD9IacZ1ywGE2yMAWdCk/03nJGjC0a0wmZ3UlzN3DpWweJoFwKgg1Ae&#10;AQ2XOLkBRQIa2KeZsYOLDJOfdW0HhmOm1z9dIZLqWvFVCcoYWS7glEb5jesFoFUa6bdc9ltQGcNQ&#10;M52CNvDLORXW6aoi+SaDL1l8tiU+A+hc51y5GH2CKqCf3QB6PR+MBTAhYSXeM6Q4x3tAMY/xnpHS&#10;oJhG99DQUv+ceNaaBM92GpPAqGT2xPUaW+J6Q3PwODxji1ECXIcx/w9UiSzbNc/tyFj5YWC4K9cz&#10;osAMDdOKziPfdCN3sRoC5Zu8TB8PKdKIcCj4B8vRw4UBsD7QckjgYOR/DGrQ/eWe+1UBt86dyiog&#10;ad1N4MxdIPFfCpC4lgnuMPiW4KKFjChuIMZAwnFP+pUKSFarxgj3lK1ndoV7J2xty9HG41JA0liM&#10;kfvRAYndqobySIYbqwA2gXc8kqDl1ovxSLpN6gGPRAFJt9971D5HeSQf2Md0QMJ388ojafcrXYQm&#10;cA4ACTf+L2FrIz0SBSQsVvpvB0wUkNwLJHwbrYDkAJBA5PSOR8LDES8KSDwVI1FAYvZjp71tG5o+&#10;X4xEhg/V1ma0tYGQ5RhIIh7ofglAIvNvKkaiPBJI0x0/2CrDhwpIRkDit0DSSz5HMjZ9rOQziwGz&#10;GKvj801pF2O1uuTzUyZrZN6gl168L4XA8pF3o5oPNo8q+aySz6JWQCWf76t8+mANTQDFKsIf6sOY&#10;jIwfC8Y+WENjO4xiVsAUCYR7olyRxLFnBq//blZbJKV4JdAoA6NciZErIcsEeS7fi2Q8GdRvXr4l&#10;TSnIR9aftS6AC5oySLOC7oB3wHSnNb9t1WBbW9aUnxWQk+dVMg8qP/tUzYGizKa07L4ysxemLL0i&#10;FVnOMEzI3qcDIJ4j1BsdKpuMZOjxOJDvWk7juR4om4QsAlu1liqbVGWTUHL4mGJQVTbZFlR+7mWT&#10;UJ56wHOVgc9jw9iBDbiEMbUBV9XfCsZU9Tc7IxTKos3+BlyGXY8DY90hlsgfFX2rOKI6xBJTdYhF&#10;HWIBaOoqvUJZMtqHsXHNKA8RPN9ZvG5TeQDGlDemzuIpGPtMYAyiZPzINj8p1BwvZ2fC+/c8ltYd&#10;gj/9GwAA//8DAFBLAwQUAAYACAAAACEAizv32+AAAAAJAQAADwAAAGRycy9kb3ducmV2LnhtbEyP&#10;QUvDQBSE74L/YXmCt3aTJhaN2ZRS1FMRbIXS2zb7moRm34bsNkn/vc+THocZZr7JV5NtxYC9bxwp&#10;iOcRCKTSmYYqBd/799kzCB80Gd06QgU39LAq7u9ynRk30hcOu1AJLiGfaQV1CF0mpS9rtNrPXYfE&#10;3tn1VgeWfSVNr0cut61cRNFSWt0QL9S6w02N5WV3tQo+Rj2uk/ht2F7Om9tx//R52Mao1OPDtH4F&#10;EXAKf2H4xWd0KJjp5K5kvGgVJEsmDwpmKV9iP0kXLyBOHEzSFGSRy/8Pih8AAAD//wMAUEsBAi0A&#10;FAAGAAgAAAAhALaDOJL+AAAA4QEAABMAAAAAAAAAAAAAAAAAAAAAAFtDb250ZW50X1R5cGVzXS54&#10;bWxQSwECLQAUAAYACAAAACEAOP0h/9YAAACUAQAACwAAAAAAAAAAAAAAAAAvAQAAX3JlbHMvLnJl&#10;bHNQSwECLQAUAAYACAAAACEAYzrPgF8GAABMPwAADgAAAAAAAAAAAAAAAAAuAgAAZHJzL2Uyb0Rv&#10;Yy54bWxQSwECLQAUAAYACAAAACEAizv32+AAAAAJAQAADwAAAAAAAAAAAAAAAAC5CAAAZHJzL2Rv&#10;d25yZXYueG1sUEsFBgAAAAAEAAQA8wAAAMYJAAAAAA==&#10;">
                <v:rect id="Rectangle 584" o:spid="_x0000_s1128" style="position:absolute;left:1867;top:5120;width:114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MjcQA&#10;AADeAAAADwAAAGRycy9kb3ducmV2LnhtbERPS2sCMRC+C/6HMEJvmq3QRbdG2RaFngQf0PY2bKbJ&#10;4maybKK7/fdNQfA2H99zVpvBNeJGXag9K3ieZSCIK69rNgrOp910ASJEZI2NZ1LwSwE26/FohYX2&#10;PR/odoxGpBAOBSqwMbaFlKGy5DDMfEucuB/fOYwJdkbqDvsU7ho5z7JcOqw5NVhs6d1SdTlenYJt&#10;+70vX0yQ5We0Xxf/1u/s3ij1NBnKVxCRhvgQ390fOs2f5/kS/t9JN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rjI3EAAAA3gAAAA8AAAAAAAAAAAAAAAAAmAIAAGRycy9k&#10;b3ducmV2LnhtbFBLBQYAAAAABAAEAPUAAACJAwAAAAA=&#10;" filled="f">
                  <o:lock v:ext="edit" aspectratio="t"/>
                </v:rect>
                <v:shape id="Text Box 585" o:spid="_x0000_s1129" type="#_x0000_t202" style="position:absolute;left:1502;top:5239;width:455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4i5sQA&#10;AADeAAAADwAAAGRycy9kb3ducmV2LnhtbESPQWvCQBCF74L/YRnBm25UiCV1FSlUPDZG6HWaHZNg&#10;djZk15j++86h4G0e874383aH0bVqoD40ng2slgko4tLbhisD1+Jz8QYqRGSLrWcy8EsBDvvpZIeZ&#10;9U/OabjESkkIhwwN1DF2mdahrMlhWPqOWHY33zuMIvtK2x6fEu5avU6SVDtsWC7U2NFHTeX98nDy&#10;xoa+bz5/rIrhWOifNE++3OluzHw2Ht9BRRrjy/xPn61w63QrBaSOzKD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IubEAAAA3gAAAA8AAAAAAAAAAAAAAAAAmAIAAGRycy9k&#10;b3ducmV2LnhtbFBLBQYAAAAABAAEAPUAAACJAwAAAAA=&#10;" filled="f" stroked="f" strokecolor="teal">
                  <o:lock v:ext="edit" aspectratio="t"/>
                  <v:textbox>
                    <w:txbxContent>
                      <w:p w:rsidR="008F57C6" w:rsidRPr="00BD4D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BD4D28">
                          <w:rPr>
                            <w:rFonts w:ascii="Arial" w:hAnsi="Arial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586" o:spid="_x0000_s1130" type="#_x0000_t202" style="position:absolute;left:4108;top:5848;width:45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KHfcMA&#10;AADeAAAADwAAAGRycy9kb3ducmV2LnhtbESPQYvCMBCF78L+hzAL3jStQpWuUWRhF4/WCl7HZmyL&#10;zaQ0sdZ/bwTB2wzvfW/erDaDaURPnastK4inEQjiwuqaSwXH/G+yBOE8ssbGMil4kIPN+mu0wlTb&#10;O2fUH3wpQgi7FBVU3replK6oyKCb2pY4aBfbGfRh7UqpO7yHcNPIWRQl0mDN4UKFLf1WVFwPNxNq&#10;zOl0sdktzvttLs9JFu3N/1Wp8few/QHhafAf85ve6cDNkkUMr3fCDH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KHfcMAAADeAAAADwAAAAAAAAAAAAAAAACYAgAAZHJzL2Rv&#10;d25yZXYueG1sUEsFBgAAAAAEAAQA9QAAAIgDAAAAAA==&#10;" filled="f" stroked="f" strokecolor="teal">
                  <o:lock v:ext="edit" aspectratio="t"/>
                  <v:textbox>
                    <w:txbxContent>
                      <w:p w:rsidR="008F57C6" w:rsidRPr="00BD4D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BD4D28">
                          <w:rPr>
                            <w:rFonts w:ascii="Arial" w:hAnsi="Arial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587" o:spid="_x0000_s1131" type="#_x0000_t202" style="position:absolute;left:1502;top:4919;width:45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AZCsMA&#10;AADeAAAADwAAAGRycy9kb3ducmV2LnhtbESPQYvCMBCF78L+hzAL3jS1QpWuUWRhF4/WCl7HZmyL&#10;zaQ0sdZ/bwTB2wzvfW/erDaDaURPnastK5hNIxDEhdU1lwqO+d9kCcJ5ZI2NZVLwIAeb9ddoham2&#10;d86oP/hShBB2KSqovG9TKV1RkUE3tS1x0C62M+jD2pVSd3gP4aaRcRQl0mDN4UKFLf1WVFwPNxNq&#10;zOl0sdltlvfbXJ6TLNqb/6tS4+9h+wPC0+A/5je904GLk0UMr3fCDH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AZCsMAAADeAAAADwAAAAAAAAAAAAAAAACYAgAAZHJzL2Rv&#10;d25yZXYueG1sUEsFBgAAAAAEAAQA9QAAAIgDAAAAAA==&#10;" filled="f" stroked="f" strokecolor="teal">
                  <o:lock v:ext="edit" aspectratio="t"/>
                  <v:textbox>
                    <w:txbxContent>
                      <w:p w:rsidR="008F57C6" w:rsidRPr="00BD4D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BD4D28">
                          <w:rPr>
                            <w:rFonts w:ascii="Arial" w:hAnsi="Arial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588" o:spid="_x0000_s1132" type="#_x0000_t202" style="position:absolute;left:4108;top:4919;width:45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y8kcMA&#10;AADeAAAADwAAAGRycy9kb3ducmV2LnhtbESPQYvCMBCF74L/IYzgTVMVulKNIoLLHq0VvI7N2Bab&#10;SWlirf/eCMLeZnjve/Nmve1NLTpqXWVZwWwagSDOra64UHDODpMlCOeRNdaWScGLHGw3w8EaE22f&#10;nFJ38oUIIewSVFB63yRSurwkg25qG+Kg3Wxr0Ie1LaRu8RnCTS3nURRLgxWHCyU2tC8pv58eJtRY&#10;0OVm08cs63aZvMZpdDS/d6XGo363AuGp9//mL/2nAzePfxbweSfMID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y8kcMAAADeAAAADwAAAAAAAAAAAAAAAACYAgAAZHJzL2Rv&#10;d25yZXYueG1sUEsFBgAAAAAEAAQA9QAAAIgDAAAAAA==&#10;" filled="f" stroked="f" strokecolor="teal">
                  <o:lock v:ext="edit" aspectratio="t"/>
                  <v:textbox>
                    <w:txbxContent>
                      <w:p w:rsidR="008F57C6" w:rsidRPr="00BD4D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BD4D28">
                          <w:rPr>
                            <w:rFonts w:ascii="Arial" w:hAnsi="Arial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589" o:spid="_x0000_s1133" type="#_x0000_t202" style="position:absolute;left:4108;top:5239;width:455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k5cMA&#10;AADeAAAADwAAAGRycy9kb3ducmV2LnhtbESPQYvCMBCF74L/IYzgTVN1qVKNIsIuHq0VvI7N2Bab&#10;SWlirf/eLCzsbYb3vjdvNrve1KKj1lWWFcymEQji3OqKCwWX7HuyAuE8ssbaMil4k4PddjjYYKLt&#10;i1Pqzr4QIYRdggpK75tESpeXZNBNbUMctLttDfqwtoXULb5CuKnlPIpiabDicKHEhg4l5Y/z04Qa&#10;C7rebfqcZd0+k7c4jU7m56HUeNTv1yA89f7f/EcfdeDm8fILft8JM8jt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Uk5cMAAADeAAAADwAAAAAAAAAAAAAAAACYAgAAZHJzL2Rv&#10;d25yZXYueG1sUEsFBgAAAAAEAAQA9QAAAIgDAAAAAA==&#10;" filled="f" stroked="f" strokecolor="teal">
                  <o:lock v:ext="edit" aspectratio="t"/>
                  <v:textbox>
                    <w:txbxContent>
                      <w:p w:rsidR="008F57C6" w:rsidRPr="00BD4D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BD4D28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590" o:spid="_x0000_s1134" type="#_x0000_t202" style="position:absolute;left:1502;top:5848;width:45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mBfsMA&#10;AADeAAAADwAAAGRycy9kb3ducmV2LnhtbESPQYvCMBCF74L/IYzgTVOVrVKNIsIuHq0VvI7N2Bab&#10;SWlirf/eLCzsbYb3vjdvNrve1KKj1lWWFcymEQji3OqKCwWX7HuyAuE8ssbaMil4k4PddjjYYKLt&#10;i1Pqzr4QIYRdggpK75tESpeXZNBNbUMctLttDfqwtoXULb5CuKnlPIpiabDicKHEhg4l5Y/z04Qa&#10;C7rebfqcZd0+k7c4jU7m56HUeNTv1yA89f7f/EcfdeDm8fILft8JM8jt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mBfsMAAADeAAAADwAAAAAAAAAAAAAAAACYAgAAZHJzL2Rv&#10;d25yZXYueG1sUEsFBgAAAAAEAAQA9QAAAIgDAAAAAA==&#10;" filled="f" stroked="f" strokecolor="teal">
                  <o:lock v:ext="edit" aspectratio="t"/>
                  <v:textbox>
                    <w:txbxContent>
                      <w:p w:rsidR="008F57C6" w:rsidRPr="00BD4D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BD4D28">
                          <w:rPr>
                            <w:rFonts w:ascii="Arial" w:hAnsi="Arial"/>
                            <w:sz w:val="20"/>
                            <w:szCs w:val="20"/>
                          </w:rPr>
                          <w:t>V</w:t>
                        </w:r>
                      </w:p>
                    </w:txbxContent>
                  </v:textbox>
                </v:shape>
                <v:rect id="Rectangle 591" o:spid="_x0000_s1135" style="position:absolute;left:1871;top:5363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2OIsQA&#10;AADeAAAADwAAAGRycy9kb3ducmV2LnhtbERPS2sCMRC+C/6HMEJvmq3QVbZG2RaFngQf0PY2bKbJ&#10;4maybKK7/fdNQfA2H99zVpvBNeJGXag9K3ieZSCIK69rNgrOp910CSJEZI2NZ1LwSwE26/FohYX2&#10;PR/odoxGpBAOBSqwMbaFlKGy5DDMfEucuB/fOYwJdkbqDvsU7ho5z7JcOqw5NVhs6d1SdTlenYJt&#10;+70vX0yQ5We0Xxf/1u/s3ij1NBnKVxCRhvgQ390fOs2f54sc/t9JN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tjiLEAAAA3gAAAA8AAAAAAAAAAAAAAAAAmAIAAGRycy9k&#10;b3ducmV2LnhtbFBLBQYAAAAABAAEAPUAAACJAwAAAAA=&#10;" filled="f">
                  <o:lock v:ext="edit" aspectratio="t"/>
                </v:rect>
                <v:rect id="Rectangle 592" o:spid="_x0000_s1136" style="position:absolute;left:1867;top:5120;width:2377;height:9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ErucQA&#10;AADeAAAADwAAAGRycy9kb3ducmV2LnhtbERP32vCMBB+H/g/hBvsbaYT1FFNpY4JexJ0g21vR3Mm&#10;pc2lNNF2//0iCL7dx/fz1pvRteJCfag9K3iZZiCIK69rNgq+PnfPryBCRNbYeiYFfxRgU0we1phr&#10;P/CBLsdoRArhkKMCG2OXSxkqSw7D1HfEiTv53mFMsDdS9zikcNfKWZYtpMOaU4PFjt4sVc3x7BS8&#10;d7/7cm6CLL+j/Wn8dtjZvVHq6XEsVyAijfEuvrk/dJo/WyyXcH0n3S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hK7nEAAAA3gAAAA8AAAAAAAAAAAAAAAAAmAIAAGRycy9k&#10;b3ducmV2LnhtbFBLBQYAAAAABAAEAPUAAACJAwAAAAA=&#10;" filled="f">
                  <o:lock v:ext="edit" aspectratio="t"/>
                </v:rect>
                <v:line id="Line 593" o:spid="_x0000_s1137" style="position:absolute;visibility:visible;mso-wrap-style:square" from="1871,5477" to="4242,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KQGMkAAADe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48vxdeeUdm0M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hykBjJAAAA3gAAAA8AAAAA&#10;AAAAAAAAAAAAoQIAAGRycy9kb3ducmV2LnhtbFBLBQYAAAAABAAEAPkAAACXAwAAAAA=&#10;"/>
                <v:rect id="Rectangle 594" o:spid="_x0000_s1138" style="position:absolute;left:4131;top:512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IaUMMA&#10;AADeAAAADwAAAGRycy9kb3ducmV2LnhtbERPTWsCMRC9C/6HMAVvmq2gbbdGWYuCJ6FaqN6GzTRZ&#10;3EyWTequ/94UCt7m8T5nsepdLa7UhsqzgudJBoK49Lpio+DruB2/gggRWWPtmRTcKMBqORwsMNe+&#10;40+6HqIRKYRDjgpsjE0uZSgtOQwT3xAn7se3DmOCrZG6xS6Fu1pOs2wuHVacGiw29GGpvBx+nYJN&#10;c94XMxNk8R3t6eLX3dbujVKjp754BxGpjw/xv3un0/zp/OUN/t5JN8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IaUMMAAADeAAAADwAAAAAAAAAAAAAAAACYAgAAZHJzL2Rv&#10;d25yZXYueG1sUEsFBgAAAAAEAAQA9QAAAIgDAAAAAA==&#10;" filled="f">
                  <o:lock v:ext="edit" aspectratio="t"/>
                </v:rect>
                <v:rect id="Rectangle 595" o:spid="_x0000_s1139" style="position:absolute;left:4131;top:5363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3D6sYA&#10;AADeAAAADwAAAGRycy9kb3ducmV2LnhtbESPQWsCMRCF74X+hzAFbzVbQZGtUbalgiehKtjehs00&#10;WdxMlk10t/++cyh4m2HevPe+1WYMrbpRn5rIBl6mBSjiOtqGnYHTcfu8BJUyssU2Mhn4pQSb9ePD&#10;CksbB/6k2yE7JSacSjTgc+5KrVPtKWCaxo5Ybj+xD5hl7Z22PQ5iHlo9K4qFDtiwJHjs6N1TfTlc&#10;g4GP7ntfzV3S1Tn7r0t8G7Z+74yZPI3VK6hMY76L/793VurPFksBEByZQa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93D6sYAAADeAAAADwAAAAAAAAAAAAAAAACYAgAAZHJz&#10;L2Rvd25yZXYueG1sUEsFBgAAAAAEAAQA9QAAAIsDAAAAAA==&#10;" filled="f">
                  <o:lock v:ext="edit" aspectratio="t"/>
                </v:rect>
                <v:rect id="Rectangle 596" o:spid="_x0000_s1140" style="position:absolute;left:1867;top:5969;width:114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FmccIA&#10;AADeAAAADwAAAGRycy9kb3ducmV2LnhtbERPTYvCMBC9L/gfwgh7W1MFRapRqqzgSVAXVm9DMybF&#10;ZlKarO3+e7Ow4G0e73OW697V4kFtqDwrGI8yEMSl1xUbBV/n3cccRIjIGmvPpOCXAqxXg7cl5tp3&#10;fKTHKRqRQjjkqMDG2ORShtKSwzDyDXHibr51GBNsjdQtdinc1XKSZTPpsOLUYLGhraXyfvpxCj6b&#10;66GYmiCL72gvd7/pdvZglHof9sUCRKQ+vsT/7r1O8yez+Rj+3kk3y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kWZxwgAAAN4AAAAPAAAAAAAAAAAAAAAAAJgCAABkcnMvZG93&#10;bnJldi54bWxQSwUGAAAAAAQABAD1AAAAhwMAAAAA&#10;" filled="f">
                  <o:lock v:ext="edit" aspectratio="t"/>
                </v:rect>
                <v:rect id="Rectangle 597" o:spid="_x0000_s1141" style="position:absolute;left:4131;top:5969;width:113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4BsMA&#10;AADeAAAADwAAAGRycy9kb3ducmV2LnhtbERP32vCMBB+H+x/CDfwbaYrKFKNUscEn4SpsPl2NGdS&#10;bC6lyWz97xdB8O0+vp+3WA2uEVfqQu1Zwcc4A0FceV2zUXA8bN5nIEJE1th4JgU3CrBavr4ssNC+&#10;52+67qMRKYRDgQpsjG0hZagsOQxj3xIn7uw7hzHBzkjdYZ/CXSPzLJtKhzWnBostfVqqLvs/p+Cr&#10;Pe3KiQmy/In29+LX/cbujFKjt6Gcg4g0xKf44d7qND+fznK4v5Nu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P4BsMAAADeAAAADwAAAAAAAAAAAAAAAACYAgAAZHJzL2Rv&#10;d25yZXYueG1sUEsFBgAAAAAEAAQA9QAAAIgDAAAAAA==&#10;" filled="f">
                  <o:lock v:ext="edit" aspectratio="t"/>
                </v:rect>
              </v:group>
            </w:pict>
          </mc:Fallback>
        </mc:AlternateContent>
      </w:r>
      <w:r w:rsidRPr="008F57C6">
        <w:rPr>
          <w:rFonts w:ascii="Arial" w:eastAsia="Calibri" w:hAnsi="Arial" w:cs="Arial" w:hint="cs"/>
          <w:rtl/>
        </w:rPr>
        <w:t xml:space="preserve">רשמו את שמות כל המלבנים שבסרטוט. </w:t>
      </w:r>
    </w:p>
    <w:p w:rsidR="008F57C6" w:rsidRPr="008F57C6" w:rsidRDefault="00E77B04" w:rsidP="008F57C6">
      <w:pPr>
        <w:spacing w:after="60" w:line="320" w:lineRule="exact"/>
        <w:rPr>
          <w:rFonts w:ascii="Arial" w:eastAsia="Calibri" w:hAnsi="Arial" w:cs="Arial"/>
        </w:rPr>
      </w:pPr>
      <w:r>
        <w:rPr>
          <w:rFonts w:ascii="Arial" w:eastAsia="Calibri" w:hAnsi="Arial" w:cs="Arial" w:hint="cs"/>
          <w:rtl/>
        </w:rPr>
        <w:t xml:space="preserve">          </w:t>
      </w:r>
      <w:r w:rsidR="008F57C6" w:rsidRPr="008F57C6">
        <w:rPr>
          <w:rFonts w:ascii="Arial" w:eastAsia="Calibri" w:hAnsi="Arial" w:cs="Arial" w:hint="cs"/>
          <w:rtl/>
        </w:rPr>
        <w:t xml:space="preserve">כמה מלבנים מצאתם? 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40" w:lineRule="exact"/>
        <w:jc w:val="both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4445</wp:posOffset>
                </wp:positionV>
                <wp:extent cx="1174115" cy="1583690"/>
                <wp:effectExtent l="0" t="0" r="0" b="1270"/>
                <wp:wrapNone/>
                <wp:docPr id="12658" name="קבוצה 126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174115" cy="1583690"/>
                          <a:chOff x="1917" y="4889"/>
                          <a:chExt cx="1423" cy="1920"/>
                        </a:xfrm>
                      </wpg:grpSpPr>
                      <wpg:grpSp>
                        <wpg:cNvPr id="12659" name="Group 600"/>
                        <wpg:cNvGrpSpPr>
                          <a:grpSpLocks noChangeAspect="1"/>
                        </wpg:cNvGrpSpPr>
                        <wpg:grpSpPr bwMode="auto">
                          <a:xfrm>
                            <a:off x="2092" y="5193"/>
                            <a:ext cx="948" cy="1280"/>
                            <a:chOff x="2880" y="7320"/>
                            <a:chExt cx="2448" cy="1872"/>
                          </a:xfrm>
                        </wpg:grpSpPr>
                        <wps:wsp>
                          <wps:cNvPr id="12660" name="Line 601"/>
                          <wps:cNvCnPr/>
                          <wps:spPr bwMode="auto">
                            <a:xfrm flipV="1">
                              <a:off x="2880" y="7320"/>
                              <a:ext cx="2016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61" name="Line 602"/>
                          <wps:cNvCnPr/>
                          <wps:spPr bwMode="auto">
                            <a:xfrm flipH="1">
                              <a:off x="4176" y="7320"/>
                              <a:ext cx="72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62" name="Line 603"/>
                          <wps:cNvCnPr/>
                          <wps:spPr bwMode="auto">
                            <a:xfrm>
                              <a:off x="4176" y="8472"/>
                              <a:ext cx="1152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63" name="Line 604"/>
                          <wps:cNvCnPr/>
                          <wps:spPr bwMode="auto">
                            <a:xfrm>
                              <a:off x="2880" y="8760"/>
                              <a:ext cx="2448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664" name="Text Box 60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22" y="4889"/>
                            <a:ext cx="278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57C6" w:rsidRPr="00327D4D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65" name="Text Box 60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061" y="6316"/>
                            <a:ext cx="279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57C6" w:rsidRPr="00327D4D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66" name="Text Box 60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663" y="5778"/>
                            <a:ext cx="27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57C6" w:rsidRPr="00327D4D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67" name="Text Box 6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17" y="6018"/>
                            <a:ext cx="27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57C6" w:rsidRPr="00327D4D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 w:hint="cs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658" o:spid="_x0000_s1142" style="position:absolute;left:0;text-align:left;margin-left:24.95pt;margin-top:.35pt;width:92.45pt;height:124.7pt;z-index:251674624" coordorigin="1917,4889" coordsize="1423,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zpuggUAADkiAAAOAAAAZHJzL2Uyb0RvYy54bWzsWutu5DQU/o/EO1j5n04uzlWdrjq3glSg&#10;0i789ySZSUQmDnbambLiIZDgFeCR+joc27lOW7HbQrss6Y9pEse348/f+c5xTt8cdjm6SRjPaDHV&#10;zBNDQ0kR0TgrtlPt+3cr3dcQr0gRk5wWyVS7Tbj25uzLL073ZZhYNKV5nDAEjRQ83JdTLa2qMpxM&#10;eJQmO8JPaJkUULihbEcquGXbSczIHlrf5RPLMNzJnrK4ZDRKOIenC1Woncn2N5skqr7bbHhSoXyq&#10;wdgq+cvk71r8Ts5OSbhlpEyzqB4GecIodiQroNO2qQWpCLpm2b2mdlnEKKeb6iSiuwndbLIokXOA&#10;2ZjG0WwuGL0u5Vy24X5btmYC0x7Z6cnNRt/eXDGUxbB2luvAYhVkB8t09+fdr3e/3/1x9xtSz8FO&#10;+3IbwusXrHxbXjE1Wbi8pNGPHBV0npJim5zzEmwOrQnLTo6riPutqo/W+29oDF2R64pK0x02bCda&#10;BaOgg1yh23aFkkOFInhomh42TUdDEZSZjm+7Qb2GUQoLLeqZgelpCIqx7wdqfaN02dTHll1XDixZ&#10;c0JC1bEcbD04NVl50867Z6agMZNcIOQasqXjyQow/Iv2sYzAkvN0zMBW82ysFGBYSGkhyz82j+XD&#10;I2Eez1YGIGFnHgu3NX3Pkkv4mHlgu/IOkfx5iHybkjKRQOcCYp2pXRirQuRlViRgaYmrfSlfmxdX&#10;TOKShxwQ+TCi0CbPyh8EIHvYesAIje1gG7q18TAeIoSEJePVRUJ3SFxMtRzGJJslN5e8EoDvXhG9&#10;FXSV5Tk8J2FeoP1UCxzLkRU4zbNYFIoyzrbrec7QDREkJf9q0w9eAzIoYtlYmpB4WV9XJMvVNXSe&#10;F6I9mAoMp75SLPQ+MIKlv/Sxji13qWNjsdDPV3OsuyvTcxb2Yj5fmL+IoZk4TLM4TgoxuoYRTfxh&#10;61tzs+KylhNbM0yGrUt7wWCb/3LQsA3VcoqNx8M1jW/lKsvnADn1+EWwZx5hT26Ij8beV0fYw6YH&#10;ABtswAZ7HuxItW9NZ7j7OlyN0Dt50Nl9XtADZh/QniT4j4Ge2P21I20B52PF6ZIhancKOJOIE9BT&#10;BNa44ZHrWhX6PwAcqKIB4LBAwxMB13pX3wP/LT1Ww3CdwMD2yHAy6gGf+Ak5104Fv6CjxQ343gmc&#10;zOgBhJ7TA6CIN1B1gILGl/JHw44uEmGM7oVSAm3aRCNSNqroRWD7cdXYo0/Lt5TO7uKJFs1erbOx&#10;UuBtLHHPXTMIij5YKYrOe5qpUXUymlU689PTeAOlOhC0K/lXO5fea4+KQeWeZPD8PjAtbMysQF+5&#10;vqfjFXb0wDN83TCDWeAaOMCL1VC2yjhB5ROesbOeLdZ3WQV5jTzbTTW/VfQkfEy5t6pbDL/RwwIH&#10;AmrKFOcrx/Cw7eue59g6tpeGPvNXc/18brqut5zNZ8sjBb+UiOH/jIhPevDrLV3dRzdk2AMw5oek&#10;fHVYH2SmwfOava3UPWIUgimQvpBHgouUsp81tIeczFTjP10Tlmgo/7qAbRyYIiRDlbzBjpTLrF+y&#10;7peQIoKmplqlIXU5r1Ti57pk2TaFnlRMWNBzSEFsMhnACVpQo4IpiZuXDTkgs6HccI8J3cZaEBm/&#10;KhPahgshEUQurg0x8tCve5ATERmHkQl7FHcU2o9MODKh1NQdE/rN3h6Z8CjxBzmSe0zY+o3XZkLL&#10;dSFgArpzPJCADzOh7f1NRD1qQjAcyIUeYfaEhUqOKjUxFEKjJvwcNaE8qunU16gJm0M5F06z7jFh&#10;6zdemwnb0zY4mhmZMGlOp49OQHoUN2pCiGrH6LiOLkUGSiXaWk2oTmz/S0woc4bwfYL05vW3FOID&#10;iP69nG/3xcfZXwAAAP//AwBQSwMEFAAGAAgAAAAhABjPVvnfAAAABwEAAA8AAABkcnMvZG93bnJl&#10;di54bWxMj09Lw0AQxe+C32EZwZvdpH/UxmxKKeqpFGwF8TZNpklodjZkt0n67R1PenvDe7z3m3Q1&#10;2kb11PnasYF4EoEizl1Rc2ng8/D28AzKB+QCG8dk4EoeVtntTYpJ4Qb+oH4fSiUl7BM0UIXQJlr7&#10;vCKLfuJaYvFOrrMY5OxKXXQ4SLlt9DSKHrXFmmWhwpY2FeXn/cUaeB9wWM/i1357Pm2u34fF7msb&#10;kzH3d+P6BVSgMfyF4Rdf0CETpqO7cOFVY2C+XErSwBMocaezuTxyFLGIYtBZqv/zZz8AAAD//wMA&#10;UEsBAi0AFAAGAAgAAAAhALaDOJL+AAAA4QEAABMAAAAAAAAAAAAAAAAAAAAAAFtDb250ZW50X1R5&#10;cGVzXS54bWxQSwECLQAUAAYACAAAACEAOP0h/9YAAACUAQAACwAAAAAAAAAAAAAAAAAvAQAAX3Jl&#10;bHMvLnJlbHNQSwECLQAUAAYACAAAACEA5gc6boIFAAA5IgAADgAAAAAAAAAAAAAAAAAuAgAAZHJz&#10;L2Uyb0RvYy54bWxQSwECLQAUAAYACAAAACEAGM9W+d8AAAAHAQAADwAAAAAAAAAAAAAAAADcBwAA&#10;ZHJzL2Rvd25yZXYueG1sUEsFBgAAAAAEAAQA8wAAAOgIAAAAAA==&#10;">
                <o:lock v:ext="edit" aspectratio="t"/>
                <v:group id="Group 600" o:spid="_x0000_s1143" style="position:absolute;left:2092;top:5193;width:948;height:1280" coordorigin="2880,7320" coordsize="2448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6Xj8QAAADeAAAADwAAAGRycy9kb3ducmV2LnhtbERPS4vCMBC+C/sfwizs&#10;TdO6KG41ioi7eBDBByzehmZsi82kNLGt/94Igrf5+J4zW3SmFA3VrrCsIB5EIIhTqwvOFJyOv/0J&#10;COeRNZaWScGdHCzmH70ZJtq2vKfm4DMRQtglqCD3vkqkdGlOBt3AVsSBu9jaoA+wzqSusQ3hppTD&#10;KBpLgwWHhhwrWuWUXg83o+CvxXb5Ha+b7fWyup+Po93/Nialvj675RSEp86/xS/3Rof5w/HoB5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f6Xj8QAAADeAAAA&#10;DwAAAAAAAAAAAAAAAACqAgAAZHJzL2Rvd25yZXYueG1sUEsFBgAAAAAEAAQA+gAAAJsDAAAAAA==&#10;">
                  <o:lock v:ext="edit" aspectratio="t"/>
                  <v:line id="Line 601" o:spid="_x0000_s1144" style="position:absolute;flip:y;visibility:visible;mso-wrap-style:square" from="2880,7320" to="4896,8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jzr8gAAADeAAAADwAAAGRycy9kb3ducmV2LnhtbESPQUvDQBCF74L/YRnBi9iNRUJNuy1F&#10;EDz0Yi0p3sbsNBuSnY27axv/vXMQvM0wb95732oz+UGdKaYusIGHWQGKuAm249bA4f3lfgEqZWSL&#10;Q2Ay8EMJNuvrqxVWNlz4jc773Cox4VShAZfzWGmdGkce0yyMxHI7hegxyxpbbSNexNwPel4UpfbY&#10;sSQ4HOnZUdPvv70BvdjdfcXt52Nf98fjk6ubevzYGXN7M22XoDJN+V/89/1qpf68LAVAcGQGvf4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Tjzr8gAAADeAAAADwAAAAAA&#10;AAAAAAAAAAChAgAAZHJzL2Rvd25yZXYueG1sUEsFBgAAAAAEAAQA+QAAAJYDAAAAAA==&#10;"/>
                  <v:line id="Line 602" o:spid="_x0000_s1145" style="position:absolute;flip:x;visibility:visible;mso-wrap-style:square" from="4176,7320" to="4896,8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WNMYAAADeAAAADwAAAGRycy9kb3ducmV2LnhtbERPTWsCMRC9F/ofwgi9lJpVZLGrUaRQ&#10;8OBFW1Z6GzfjZtnNZJtE3f77plDwNo/3Ocv1YDtxJR8axwom4wwEceV0w7WCz4/3lzmIEJE1do5J&#10;wQ8FWK8eH5ZYaHfjPV0PsRYphEOBCkyMfSFlqAxZDGPXEyfu7LzFmKCvpfZ4S+G2k9Msy6XFhlOD&#10;wZ7eDFXt4WIVyPnu+dtvTrO2bI/HV1NWZf+1U+ppNGwWICIN8S7+d291mj/N8wn8vZNu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0VjTGAAAA3gAAAA8AAAAAAAAA&#10;AAAAAAAAoQIAAGRycy9kb3ducmV2LnhtbFBLBQYAAAAABAAEAPkAAACUAwAAAAA=&#10;"/>
                  <v:line id="Line 603" o:spid="_x0000_s1146" style="position:absolute;visibility:visible;mso-wrap-style:square" from="4176,8472" to="5328,9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MxL8YAAADeAAAADwAAAGRycy9kb3ducmV2LnhtbERP30vDMBB+H/g/hBP2tqVWCKMuG0MR&#10;Nh/ETUEfb83ZVptLSbK2++8XYeDbfXw/b7kebSt68qFxrOFunoEgLp1puNLw8f48W4AIEdlg65g0&#10;nCnAenUzWWJh3MB76g+xEimEQ4Ea6hi7QspQ1mQxzF1HnLhv5y3GBH0ljcchhdtW5lmmpMWGU0ON&#10;HT3WVP4eTlbD6/2b6je7l+34uVPH8ml//PoZvNbT23HzACLSGP/FV/fWpPm5Ujn8vZNu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DMS/GAAAA3gAAAA8AAAAAAAAA&#10;AAAAAAAAoQIAAGRycy9kb3ducmV2LnhtbFBLBQYAAAAABAAEAPkAAACUAwAAAAA=&#10;"/>
                  <v:line id="Line 604" o:spid="_x0000_s1147" style="position:absolute;visibility:visible;mso-wrap-style:square" from="2880,8760" to="5328,9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+UtMYAAADeAAAADwAAAGRycy9kb3ducmV2LnhtbERP32vCMBB+H/g/hBP2NtMphNEZRTYG&#10;6oOoG2yPZ3NruzWXkmRt/e+NMPDtPr6fN18OthEd+VA71vA4yUAQF87UXGr4eH97eAIRIrLBxjFp&#10;OFOA5WJ0N8fcuJ4P1B1jKVIIhxw1VDG2uZShqMhimLiWOHHfzluMCfpSGo99CreNnGaZkhZrTg0V&#10;tvRSUfF7/LMadrO96lab7Xr43KhT8Xo4ff30Xuv78bB6BhFpiDfxv3tt0vypUjO4vpNukI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PlLTGAAAA3gAAAA8AAAAAAAAA&#10;AAAAAAAAoQIAAGRycy9kb3ducmV2LnhtbFBLBQYAAAAABAAEAPkAAACUAwAAAAA=&#10;"/>
                </v:group>
                <v:shape id="Text Box 605" o:spid="_x0000_s1148" type="#_x0000_t202" style="position:absolute;left:2822;top:4889;width:278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LWusMA&#10;AADeAAAADwAAAGRycy9kb3ducmV2LnhtbERPTWvCQBC9C/6HZQRvZlfR0KauIkrBU0VtC70N2TEJ&#10;zc6G7Nak/94VBG/zeJ+zXPe2FldqfeVYwzRRIIhzZyouNHye3ycvIHxANlg7Jg3/5GG9Gg6WmBnX&#10;8ZGup1CIGMI+Qw1lCE0mpc9LsugT1xBH7uJaiyHCtpCmxS6G21rOlEqlxYpjQ4kNbUvKf09/VsPX&#10;x+Xne64Oxc4ums71SrJ9lVqPR/3mDUSgPjzFD/fexPmzNJ3D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1LWusMAAADeAAAADwAAAAAAAAAAAAAAAACYAgAAZHJzL2Rv&#10;d25yZXYueG1sUEsFBgAAAAAEAAQA9QAAAIgDAAAAAA==&#10;" filled="f" stroked="f">
                  <o:lock v:ext="edit" aspectratio="t"/>
                  <v:textbox>
                    <w:txbxContent>
                      <w:p w:rsidR="008F57C6" w:rsidRPr="00327D4D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327D4D">
                          <w:rPr>
                            <w:rFonts w:ascii="Arial" w:hAnsi="Arial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shape id="Text Box 606" o:spid="_x0000_s1149" type="#_x0000_t202" style="position:absolute;left:3061;top:6316;width:279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5zIcQA&#10;AADeAAAADwAAAGRycy9kb3ducmV2LnhtbERPTWvCQBC9C/0Pywi9mV1DDTV1ldJS6EnRVsHbkB2T&#10;0OxsyG6T9N+7gtDbPN7nrDajbURPna8da5gnCgRx4UzNpYbvr4/ZMwgfkA02jknDH3nYrB8mK8yN&#10;G3hP/SGUIoawz1FDFUKbS+mLiiz6xLXEkbu4zmKIsCul6XCI4baRqVKZtFhzbKiwpbeKip/Dr9Vw&#10;3F7Opye1K9/toh3cqCTbpdT6cTq+voAINIZ/8d39aeL8NMsWc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ecyHEAAAA3gAAAA8AAAAAAAAAAAAAAAAAmAIAAGRycy9k&#10;b3ducmV2LnhtbFBLBQYAAAAABAAEAPUAAACJAwAAAAA=&#10;" filled="f" stroked="f">
                  <o:lock v:ext="edit" aspectratio="t"/>
                  <v:textbox>
                    <w:txbxContent>
                      <w:p w:rsidR="008F57C6" w:rsidRPr="00327D4D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327D4D">
                          <w:rPr>
                            <w:rFonts w:ascii="Arial" w:hAnsi="Arial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607" o:spid="_x0000_s1150" type="#_x0000_t202" style="position:absolute;left:2663;top:5778;width:279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ztVsMA&#10;AADe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xJkiTwfCfe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ztVsMAAADeAAAADwAAAAAAAAAAAAAAAACYAgAAZHJzL2Rv&#10;d25yZXYueG1sUEsFBgAAAAAEAAQA9QAAAIgDAAAAAA==&#10;" filled="f" stroked="f">
                  <o:lock v:ext="edit" aspectratio="t"/>
                  <v:textbox>
                    <w:txbxContent>
                      <w:p w:rsidR="008F57C6" w:rsidRPr="00327D4D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327D4D">
                          <w:rPr>
                            <w:rFonts w:ascii="Arial" w:hAnsi="Arial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608" o:spid="_x0000_s1151" type="#_x0000_t202" style="position:absolute;left:1917;top:6018;width:279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BIzcQA&#10;AADeAAAADwAAAGRycy9kb3ducmV2LnhtbERPS2sCMRC+C/6HMIK3mlTarV03SmkRPFXqo+Bt2Mw+&#10;6GaybKK7/feNUPA2H99zsvVgG3GlzteONTzOFAji3JmaSw3Hw+ZhAcIHZIONY9LwSx7Wq/Eow9S4&#10;nr/oug+liCHsU9RQhdCmUvq8Iot+5lriyBWusxgi7EppOuxjuG3kXKlEWqw5NlTY0ntF+c/+YjWc&#10;Povz95PalR/2ue3doCTbV6n1dDK8LUEEGsJd/O/emjh/niQvcHsn3i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ASM3EAAAA3gAAAA8AAAAAAAAAAAAAAAAAmAIAAGRycy9k&#10;b3ducmV2LnhtbFBLBQYAAAAABAAEAPUAAACJAwAAAAA=&#10;" filled="f" stroked="f">
                  <o:lock v:ext="edit" aspectratio="t"/>
                  <v:textbox>
                    <w:txbxContent>
                      <w:p w:rsidR="008F57C6" w:rsidRPr="00327D4D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327D4D">
                          <w:rPr>
                            <w:rFonts w:ascii="Arial" w:hAnsi="Arial" w:hint="cs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F57C6">
        <w:rPr>
          <w:rFonts w:ascii="Arial" w:eastAsia="Calibri" w:hAnsi="Arial" w:cs="Arial" w:hint="cs"/>
          <w:rtl/>
        </w:rPr>
        <w:t>נ</w:t>
      </w:r>
      <w:r w:rsidRPr="008F57C6">
        <w:rPr>
          <w:rFonts w:ascii="Arial" w:eastAsia="Calibri" w:hAnsi="Arial" w:cs="Arial"/>
          <w:rtl/>
        </w:rPr>
        <w:t xml:space="preserve">תון מרובע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</w:rPr>
        <w:t>EGKN</w:t>
      </w:r>
      <w:r w:rsidRPr="008F57C6">
        <w:rPr>
          <w:rFonts w:ascii="Arial" w:eastAsia="Calibri" w:hAnsi="Arial" w:cs="Arial"/>
          <w:rtl/>
        </w:rPr>
        <w:t xml:space="preserve">.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השלימו: </w:t>
      </w:r>
    </w:p>
    <w:p w:rsidR="008F57C6" w:rsidRPr="008F57C6" w:rsidRDefault="008F57C6" w:rsidP="008F57C6">
      <w:pPr>
        <w:numPr>
          <w:ilvl w:val="0"/>
          <w:numId w:val="8"/>
        </w:numPr>
        <w:spacing w:after="60" w:line="320" w:lineRule="exact"/>
        <w:ind w:left="924" w:hanging="357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כיצד </w:t>
      </w:r>
      <w:r w:rsidRPr="008F57C6">
        <w:rPr>
          <w:rFonts w:ascii="Arial" w:eastAsia="Calibri" w:hAnsi="Arial" w:cs="Arial" w:hint="cs"/>
          <w:rtl/>
        </w:rPr>
        <w:t>קוראים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 w:hint="cs"/>
          <w:rtl/>
        </w:rPr>
        <w:t>ל</w:t>
      </w:r>
      <w:r w:rsidRPr="008F57C6">
        <w:rPr>
          <w:rFonts w:ascii="Arial" w:eastAsia="Calibri" w:hAnsi="Arial" w:cs="Arial"/>
          <w:rtl/>
        </w:rPr>
        <w:t xml:space="preserve">זוג הצלעות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</w:rPr>
        <w:t>EG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ו-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/>
        </w:rPr>
        <w:t>KN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?</w:t>
      </w:r>
      <w:r w:rsidR="007D078F">
        <w:rPr>
          <w:rFonts w:ascii="Arial" w:eastAsia="Calibri" w:hAnsi="Arial" w:cs="Arial" w:hint="cs"/>
          <w:rtl/>
        </w:rPr>
        <w:t xml:space="preserve"> ________</w:t>
      </w:r>
    </w:p>
    <w:p w:rsidR="008F57C6" w:rsidRPr="008F57C6" w:rsidRDefault="008F57C6" w:rsidP="008F57C6">
      <w:pPr>
        <w:numPr>
          <w:ilvl w:val="0"/>
          <w:numId w:val="8"/>
        </w:numPr>
        <w:spacing w:after="60" w:line="320" w:lineRule="exact"/>
        <w:ind w:left="924" w:hanging="357"/>
        <w:rPr>
          <w:rFonts w:ascii="Arial" w:eastAsia="Calibri" w:hAnsi="Arial" w:cs="Arial"/>
          <w:rtl/>
        </w:rPr>
      </w:pPr>
      <w:r>
        <w:rPr>
          <w:rFonts w:ascii="Arial" w:eastAsia="Calibri" w:hAnsi="Arial" w:cs="Arial"/>
          <w:noProof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84150</wp:posOffset>
                </wp:positionH>
                <wp:positionV relativeFrom="paragraph">
                  <wp:posOffset>133985</wp:posOffset>
                </wp:positionV>
                <wp:extent cx="132715" cy="313055"/>
                <wp:effectExtent l="0" t="0" r="1270" b="2540"/>
                <wp:wrapNone/>
                <wp:docPr id="12657" name="תיבת טקסט 12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715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C44E69" id="תיבת טקסט 12657" o:spid="_x0000_s1026" type="#_x0000_t202" style="position:absolute;left:0;text-align:left;margin-left:14.5pt;margin-top:10.55pt;width:10.45pt;height:24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HxcAwMAAH8GAAAOAAAAZHJzL2Uyb0RvYy54bWysVduO0zAQfUfiHyy/Z3Np0jTRZlGbNghp&#10;uUjAB7iJ01gkdrC9my6Ij+BteeQJaX+ov8PYaUt3AQkBebB8PXNm5szk/Mm2a9E1lYoJnmH/zMOI&#10;8lJUjG8y/PZN4cwwUprwirSC0wzfUIWfXDx+dD70KQ1EI9qKSgQgXKVDn+FG6z51XVU2tCPqTPSU&#10;w2EtZEc0LOXGrSQZAL1r3cDzpu4gZNVLUVKlYHc5HuILi1/XtNQv61pRjdoMAzdtR2nHtRndi3OS&#10;biTpG1buaZC/YNERxsHoEWpJNEFXkv0E1bFSCiVqfVaKzhV1zUpqfQBvfO+BN68b0lPrCwRH9ccw&#10;qf8HW764fiURqyB3wTSKMeKkgzTt7nZfdp93d2h3u/u2+7q7ReMxhGvoVQqvXvfwTm8XYgtPreuq&#10;vxTlO4W4yBvCN3QupRgaSiqg65tAuydPRxxlQNbDc1GBTXKlhQXa1rIzsYToIECHtN0cU0W3GpXG&#10;5CSI/QijEo4m/sSLImuBpIfHvVT6KRUdMpMMS1CCBSfXl0obMiQ9XDG2uChY21o1tPzeBlwcd6iV&#10;0/iapEAEpuamoWRT/THxktVsNQudMJiunNBbLp15kYfOtPDjaDlZ5vnS/2RY+GHasKqi3Bg9yM4P&#10;/yyt+wIYBXMUnhItqwycoaTkZp23El0TkH1hv314Tq6592nYkIAvD1zyg9BbBIlTTGexExZh5CSx&#10;N3M8P1kkUy9MwmVx36VLxum/u4SGDCdREI3K+q1vnv1+9o2kHdPQWFrWZXh2vERSo8cVr2yiNWHt&#10;OD8JhaH/61DMi8iLw8nMieNo4oSTlecsZkXuzHN/Oo1Xi3yxepDdlVWM+vdo2JycyO+E797GD8qg&#10;14M2bcGZGhurbS2qG6g3KaAeoKiga8OkEfIDRgN0wAyr91dEUozaZxxqNvHD0LRMuwijOICFPD1Z&#10;n54QXgJUhjVG4zTXY5u96iXbNGBp7BJczKHOa2Zr0DSEkRXwNwvoctaTfUc2bfR0bW/9+G9cfAcA&#10;AP//AwBQSwMEFAAGAAgAAAAhALXbhBHcAAAABwEAAA8AAABkcnMvZG93bnJldi54bWxMj0tPwzAQ&#10;hO9I/AdrkbhRO1V4JGRTIRBXEOUhcXPjbRIRr6PYbcK/ZznBaTWa0cy31WbxgzrSFPvACNnKgCJu&#10;guu5RXh7fby4ARWTZWeHwITwTRE29elJZUsXZn6h4za1Sko4lhahS2kstY5NR97GVRiJxduHydsk&#10;cmq1m+ws5X7Qa2OutLc9y0JnR7rvqPnaHjzC+9P+8yM3z+2DvxznsBjNvtCI52fL3S2oREv6C8Mv&#10;vqBDLUy7cGAX1YCwLuSVJDfLQImfFwWoHcK1yUHXlf7PX/8AAAD//wMAUEsBAi0AFAAGAAgAAAAh&#10;ALaDOJL+AAAA4QEAABMAAAAAAAAAAAAAAAAAAAAAAFtDb250ZW50X1R5cGVzXS54bWxQSwECLQAU&#10;AAYACAAAACEAOP0h/9YAAACUAQAACwAAAAAAAAAAAAAAAAAvAQAAX3JlbHMvLnJlbHNQSwECLQAU&#10;AAYACAAAACEAtzR8XAMDAAB/BgAADgAAAAAAAAAAAAAAAAAuAgAAZHJzL2Uyb0RvYy54bWxQSwEC&#10;LQAUAAYACAAAACEAtduEEdwAAAAHAQAADwAAAAAAAAAAAAAAAABdBQAAZHJzL2Rvd25yZXYueG1s&#10;UEsFBgAAAAAEAAQA8wAAAGYGAAAAAA==&#10;" filled="f" stroked="f"/>
            </w:pict>
          </mc:Fallback>
        </mc:AlternateConten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כיצד</w:t>
      </w:r>
      <w:r w:rsidRPr="008F57C6">
        <w:rPr>
          <w:rFonts w:ascii="Arial" w:eastAsia="Calibri" w:hAnsi="Arial" w:cs="Arial" w:hint="cs"/>
          <w:rtl/>
        </w:rPr>
        <w:t xml:space="preserve"> קוראים לזוג הקדקודים  </w:t>
      </w:r>
      <w:r w:rsidRPr="008F57C6">
        <w:rPr>
          <w:rFonts w:ascii="Arial" w:eastAsia="Calibri" w:hAnsi="Arial" w:cs="Arial" w:hint="cs"/>
        </w:rPr>
        <w:t>N</w:t>
      </w:r>
      <w:r w:rsidRPr="008F57C6">
        <w:rPr>
          <w:rFonts w:ascii="Arial" w:eastAsia="Calibri" w:hAnsi="Arial" w:cs="Arial" w:hint="cs"/>
          <w:rtl/>
        </w:rPr>
        <w:t xml:space="preserve">  ו-  </w:t>
      </w:r>
      <w:r w:rsidRPr="008F57C6">
        <w:rPr>
          <w:rFonts w:ascii="Arial" w:eastAsia="Calibri" w:hAnsi="Arial" w:cs="Arial" w:hint="cs"/>
        </w:rPr>
        <w:t>E</w:t>
      </w:r>
      <w:r w:rsidRPr="008F57C6">
        <w:rPr>
          <w:rFonts w:ascii="Arial" w:eastAsia="Calibri" w:hAnsi="Arial" w:cs="Arial" w:hint="cs"/>
          <w:rtl/>
        </w:rPr>
        <w:t xml:space="preserve"> ?</w:t>
      </w:r>
      <w:r w:rsidRPr="008F57C6">
        <w:rPr>
          <w:rFonts w:ascii="Arial" w:eastAsia="Calibri" w:hAnsi="Arial" w:cs="Arial"/>
          <w:rtl/>
        </w:rPr>
        <w:t xml:space="preserve"> </w:t>
      </w:r>
      <w:r w:rsidR="007D078F">
        <w:rPr>
          <w:rFonts w:ascii="Arial" w:eastAsia="Calibri" w:hAnsi="Arial" w:cs="Arial" w:hint="cs"/>
          <w:rtl/>
        </w:rPr>
        <w:t>_________</w:t>
      </w:r>
    </w:p>
    <w:p w:rsidR="008F57C6" w:rsidRPr="008F57C6" w:rsidRDefault="008F57C6" w:rsidP="008F57C6">
      <w:pPr>
        <w:numPr>
          <w:ilvl w:val="0"/>
          <w:numId w:val="8"/>
        </w:numPr>
        <w:spacing w:after="60" w:line="320" w:lineRule="exact"/>
        <w:ind w:left="924" w:hanging="357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כ</w:t>
      </w:r>
      <w:r w:rsidRPr="008F57C6">
        <w:rPr>
          <w:rFonts w:ascii="Arial" w:eastAsia="Calibri" w:hAnsi="Arial" w:cs="Arial"/>
          <w:rtl/>
        </w:rPr>
        <w:t xml:space="preserve">יצד </w:t>
      </w:r>
      <w:r w:rsidRPr="008F57C6">
        <w:rPr>
          <w:rFonts w:ascii="Arial" w:eastAsia="Calibri" w:hAnsi="Arial" w:cs="Arial" w:hint="cs"/>
          <w:rtl/>
        </w:rPr>
        <w:t xml:space="preserve">קוראים לזוג הקדקודים  </w:t>
      </w:r>
      <w:r w:rsidRPr="008F57C6">
        <w:rPr>
          <w:rFonts w:ascii="Arial" w:eastAsia="Calibri" w:hAnsi="Arial" w:cs="Arial" w:hint="cs"/>
        </w:rPr>
        <w:t>K</w:t>
      </w:r>
      <w:r w:rsidRPr="008F57C6">
        <w:rPr>
          <w:rFonts w:ascii="Arial" w:eastAsia="Calibri" w:hAnsi="Arial" w:cs="Arial" w:hint="cs"/>
          <w:rtl/>
        </w:rPr>
        <w:t xml:space="preserve">  ו- </w:t>
      </w:r>
      <w:r w:rsidRPr="008F57C6">
        <w:rPr>
          <w:rFonts w:ascii="Arial" w:eastAsia="Calibri" w:hAnsi="Arial" w:cs="Arial" w:hint="cs"/>
        </w:rPr>
        <w:t>E</w:t>
      </w:r>
      <w:r w:rsidRPr="008F57C6">
        <w:rPr>
          <w:rFonts w:ascii="Arial" w:eastAsia="Calibri" w:hAnsi="Arial" w:cs="Arial"/>
        </w:rPr>
        <w:t xml:space="preserve"> </w:t>
      </w:r>
      <w:r w:rsidRPr="008F57C6">
        <w:rPr>
          <w:rFonts w:ascii="Arial" w:eastAsia="Calibri" w:hAnsi="Arial" w:cs="Arial" w:hint="cs"/>
          <w:rtl/>
        </w:rPr>
        <w:t xml:space="preserve"> ?</w:t>
      </w:r>
      <w:r w:rsidR="007D078F">
        <w:rPr>
          <w:rFonts w:ascii="Arial" w:eastAsia="Calibri" w:hAnsi="Arial" w:cs="Arial" w:hint="cs"/>
          <w:rtl/>
        </w:rPr>
        <w:t xml:space="preserve"> _________</w:t>
      </w:r>
    </w:p>
    <w:p w:rsidR="008F57C6" w:rsidRPr="008F57C6" w:rsidRDefault="008F57C6" w:rsidP="008F57C6">
      <w:pPr>
        <w:numPr>
          <w:ilvl w:val="0"/>
          <w:numId w:val="8"/>
        </w:numPr>
        <w:spacing w:after="60" w:line="320" w:lineRule="exact"/>
        <w:ind w:left="924" w:hanging="357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כיצד </w:t>
      </w:r>
      <w:r w:rsidRPr="008F57C6">
        <w:rPr>
          <w:rFonts w:ascii="Arial" w:eastAsia="Calibri" w:hAnsi="Arial" w:cs="Arial" w:hint="cs"/>
          <w:rtl/>
        </w:rPr>
        <w:t>קוראים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 w:hint="cs"/>
          <w:rtl/>
        </w:rPr>
        <w:t>ל</w:t>
      </w:r>
      <w:r w:rsidRPr="008F57C6">
        <w:rPr>
          <w:rFonts w:ascii="Arial" w:eastAsia="Calibri" w:hAnsi="Arial" w:cs="Arial"/>
          <w:rtl/>
        </w:rPr>
        <w:t>זוג הצלעות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/>
        </w:rPr>
        <w:t>EN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ו-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/>
        </w:rPr>
        <w:t>KN</w:t>
      </w:r>
      <w:r w:rsidRPr="008F57C6">
        <w:rPr>
          <w:rFonts w:ascii="Arial" w:eastAsia="Calibri" w:hAnsi="Arial" w:cs="Arial" w:hint="cs"/>
          <w:rtl/>
        </w:rPr>
        <w:t xml:space="preserve"> ?</w:t>
      </w:r>
      <w:r w:rsidR="007D078F">
        <w:rPr>
          <w:rFonts w:ascii="Arial" w:eastAsia="Calibri" w:hAnsi="Arial" w:cs="Arial" w:hint="cs"/>
          <w:rtl/>
        </w:rPr>
        <w:t xml:space="preserve"> ________</w:t>
      </w:r>
    </w:p>
    <w:p w:rsidR="007D078F" w:rsidRPr="007D078F" w:rsidRDefault="008F57C6" w:rsidP="007D078F">
      <w:pPr>
        <w:numPr>
          <w:ilvl w:val="0"/>
          <w:numId w:val="8"/>
        </w:numPr>
        <w:spacing w:after="320" w:line="320" w:lineRule="exact"/>
        <w:ind w:left="924" w:hanging="357"/>
        <w:jc w:val="both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 מהם האלכסונים במרובע  </w:t>
      </w:r>
      <w:r w:rsidRPr="008F57C6">
        <w:rPr>
          <w:rFonts w:ascii="Arial" w:eastAsia="Calibri" w:hAnsi="Arial" w:cs="Arial" w:hint="cs"/>
        </w:rPr>
        <w:t>EGKN</w:t>
      </w:r>
      <w:r w:rsidRPr="008F57C6">
        <w:rPr>
          <w:rFonts w:ascii="Arial" w:eastAsia="Calibri" w:hAnsi="Arial" w:cs="Arial" w:hint="cs"/>
          <w:rtl/>
        </w:rPr>
        <w:t xml:space="preserve"> ? </w:t>
      </w:r>
      <w:r w:rsidR="007D078F">
        <w:rPr>
          <w:rFonts w:ascii="Arial" w:eastAsia="Calibri" w:hAnsi="Arial" w:cs="Arial" w:hint="cs"/>
          <w:rtl/>
        </w:rPr>
        <w:t xml:space="preserve"> __________</w:t>
      </w:r>
    </w:p>
    <w:p w:rsidR="008F57C6" w:rsidRPr="008F57C6" w:rsidRDefault="008F57C6" w:rsidP="008F57C6">
      <w:pPr>
        <w:spacing w:after="320" w:line="320" w:lineRule="exact"/>
        <w:jc w:val="both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320" w:line="320" w:lineRule="exact"/>
        <w:jc w:val="both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149804</wp:posOffset>
                </wp:positionH>
                <wp:positionV relativeFrom="paragraph">
                  <wp:posOffset>375285</wp:posOffset>
                </wp:positionV>
                <wp:extent cx="1945640" cy="1482725"/>
                <wp:effectExtent l="0" t="0" r="0" b="0"/>
                <wp:wrapNone/>
                <wp:docPr id="12641" name="קבוצה 12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5640" cy="1482725"/>
                          <a:chOff x="1475" y="10622"/>
                          <a:chExt cx="3064" cy="2335"/>
                        </a:xfrm>
                      </wpg:grpSpPr>
                      <wps:wsp>
                        <wps:cNvPr id="12642" name="AutoShape 610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1786" y="10908"/>
                            <a:ext cx="1191" cy="1191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43" name="AutoShape 611"/>
                        <wps:cNvSpPr>
                          <a:spLocks noChangeAspect="1" noChangeArrowheads="1"/>
                        </wps:cNvSpPr>
                        <wps:spPr bwMode="auto">
                          <a:xfrm rot="8100090">
                            <a:off x="2135" y="11256"/>
                            <a:ext cx="1701" cy="1701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644" name="Group 612"/>
                        <wpg:cNvGrpSpPr>
                          <a:grpSpLocks noChangeAspect="1"/>
                        </wpg:cNvGrpSpPr>
                        <wpg:grpSpPr bwMode="auto">
                          <a:xfrm>
                            <a:off x="1786" y="11986"/>
                            <a:ext cx="114" cy="113"/>
                            <a:chOff x="2823" y="10605"/>
                            <a:chExt cx="113" cy="113"/>
                          </a:xfrm>
                        </wpg:grpSpPr>
                        <wps:wsp>
                          <wps:cNvPr id="12645" name="AutoShape 6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23" y="1060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46" name="AutoShape 614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2879" y="10662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647" name="Group 615"/>
                        <wpg:cNvGrpSpPr>
                          <a:grpSpLocks noChangeAspect="1"/>
                        </wpg:cNvGrpSpPr>
                        <wpg:grpSpPr bwMode="auto">
                          <a:xfrm rot="8332050">
                            <a:off x="2928" y="10937"/>
                            <a:ext cx="113" cy="113"/>
                            <a:chOff x="2823" y="10605"/>
                            <a:chExt cx="113" cy="113"/>
                          </a:xfrm>
                        </wpg:grpSpPr>
                        <wps:wsp>
                          <wps:cNvPr id="12648" name="AutoShape 6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23" y="1060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49" name="AutoShape 617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2879" y="10662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650" name="Text Box 6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21" y="11910"/>
                            <a:ext cx="418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12AA9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51" name="Text Box 6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75" y="10656"/>
                            <a:ext cx="418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12AA9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52" name="Text Box 6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75" y="11993"/>
                            <a:ext cx="419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12AA9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53" name="Text Box 6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59" y="10622"/>
                            <a:ext cx="418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B12AA9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654" name="Group 622"/>
                        <wpg:cNvGrpSpPr>
                          <a:grpSpLocks noChangeAspect="1"/>
                        </wpg:cNvGrpSpPr>
                        <wpg:grpSpPr bwMode="auto">
                          <a:xfrm rot="5400000">
                            <a:off x="1785" y="10908"/>
                            <a:ext cx="114" cy="113"/>
                            <a:chOff x="2823" y="10605"/>
                            <a:chExt cx="113" cy="113"/>
                          </a:xfrm>
                        </wpg:grpSpPr>
                        <wps:wsp>
                          <wps:cNvPr id="12655" name="AutoShape 6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23" y="1060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56" name="AutoShape 624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2879" y="10662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641" o:spid="_x0000_s1152" style="position:absolute;left:0;text-align:left;margin-left:-11.8pt;margin-top:29.55pt;width:153.2pt;height:116.75pt;z-index:251675648" coordorigin="1475,10622" coordsize="3064,2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NH4/gYAAIw4AAAOAAAAZHJzL2Uyb0RvYy54bWzsm+tupDYUx79X6jsgvrODGa6jnaySuawq&#10;bduVkqqfHWAGVAZTQzKTrfoQldpXaB8pr9PjY8wAMyPtbprpXkikBLAx9rH95+dzzMtXu02m3ce8&#10;TFk+1ckLU9fiPGRRmq+n+k83S8PXtbKieUQzlsdT/SEu9VcX337zcltMYoslLItirkEheTnZFlM9&#10;qapiMhqVYRJvaPmCFXEOiSvGN7SCU74eRZxuofRNNrJM0x1tGY8KzsK4LOHqXCbqF1j+ahWH1Y+r&#10;VRlXWjbVoW4V/uX491b8HV28pJM1p0WShnU16EfUYkPTHB7aFDWnFdXueHpQ1CYNOSvZqnoRss2I&#10;rVZpGGMboDXE7LXmNWd3BbZlPdmui8ZMYNqenT662PCH+7dcSyPoO8u1ia7ldAPd9PjP4x+Pfz3+&#10;/finJq+DnbbFegLZX/PiunjLZWPh8A0LfykhedRPF+drmVm73X7PIiiX3lUM7bRb8Y0oAiyg7bA7&#10;HpruiHeVFsJFEtiOa0OvhZBGbN/yLEd2WJhAr4r7iO05uiaSTdeyVOKiLmBsura82xqP8dYRncgn&#10;Y23r2ommwegr9wYun2bg64QWMfZbKSzWMrClDHwJhsBsmktwFIoqQF5l2lLaVcvZLKH5Or4sCxjL&#10;0E4oQF3inG2TmEZQWyKaDm1qlSFOSuio47bXOIPSHNsUP9gjdU8Qz3driwamLy3adAgJ4PnYG+JI&#10;PFLZk04KXlavY7bRxMFU59UNT6HmmTAEndD7N2Ulb1AZxeWSZWm0TLMMT/j6dpZx7Z7CZF3ij7w3&#10;KxIqr6Kp4KGlzIoV6JSR5dp2qgcOjBSNZmvQpLDiWEonW31/Xag0gqxdJ9smrUCdsnQz1f0mE50I&#10;oy/yCG6gk4qmmTyGamW5uBSj7sj2wtmugkO8DsMSNeG3y6VjevbYNzzPGRv2eGEaV/5yZlzOiOt6&#10;i6vZ1YL8LmpN7EmSRlGcL7DMUkkUsd9vhNZiKcWlEammgqJW7A7aeJ1EWy1KRceNncCCXo5SUEnL&#10;k61umVIMnJ/TKsHBK6asKKNjTt8Uv/XoaErHrmo9eHTQNpljB6YCSyqr4ZgWw1hO0lsWPcCQxsEL&#10;wgAvHqhxwvg7XduCiE/18tc7ymNdy77LYVoExBb6UeGJ7XgWnPB2ym07heYhFDXVKxg6eDir5Jvi&#10;ruDpOoEnEWxtzsTsXaU4nsU0k7WCeosT0JEzCsr4mKDg1OyIAXTRWQTFJzBggo6gWASkFyWaWI7b&#10;ExTPVIIijgZBGQRlEJQTglLDVMNhLaoAyJHYhsAIRIEk1OcxAaeK1/YQ0XCFmHz9Wz4E4fbgQAJA&#10;CHw57sGh5jBCxjKlITjLt0DDJMGZDd4tFAJC/ho48MaGN7Cq5+c3UDJp6Ta/Yc1quZ3lEo3DXV6j&#10;8RFTN5fwJXrzUAAZdwhOliKKPE1w+O6WFHzMhnvT1xZUb2RF3grDal4rK07FS27G8hxIk3H5rjvB&#10;bTkT0IZ93CIuRIGTRIcooWrRwSxY5tQ09WSyCsxg4S9827Atd2HY5nxuXC5ntuEuiefMx/PZbN4j&#10;K9GQ/warGqO02EayrQQaYR7RLQMDhhKJW3aq+Vaxn/qP5HyUAaVcnRu3YGl0OP9tIWlnn/8Sgo0j&#10;SzjL9wIlqW69KB7kYJAD6Wz6MpeEHTnYw4GkJeSEY+DkqemswAkBpE9BzwFOcvb647FlOt3lUmCB&#10;yxR5KBh7fYzq0hCdfKYYBS08lFFkxrPL6IBR8Go4cFANGHXgpP8KdFNMvrO4wQFPDuc/it3Z5/+A&#10;Ue/hrx7k4GuUgy5GnUcaAIZqabgRS5YrtgN3FoahamUQATKt2kGCcsc/t2e7RQg2EaERAWcQ/0JX&#10;hlzRi2ilDdVEV5VNcEHYuKoOQ2PgX8FAwvs4V8TTW44FFWL6xN7ZHXdOJxpUx/EEn3fCfa21/2kf&#10;SUAs27yyAmPp+p5hL23HCDzTN0wSXAWuaQf2fNmNk71J8/jp3pwmhiisf7ptpz1aHxg4bMJ8ovrK&#10;96H+H/OBVLvbHUbt/SbWM4TGurF2B2aqhIyWkgQtV83/qiTtjQv9qNigJFIRenHlQUlkMB6k9PQW&#10;hCcoSR00UuHsIciutkU5za6dvZLAToK90/cTURISBHV0TXl7bQIrLbFfZ2CSI3uLBiZ5JiVpAqID&#10;k/SYBPy3fSaBFcUnoiSW7zRxI7WZcq8kw+rm9C7FQUmeSUma0OrnoySn9+k4/X06cpKdL9x0JFYM&#10;u3bq3Xmwbe9gu++XsWvHObZrB3Yd7WV32LUz7NoB/1SzeDrtkRp2brft9Hns2gH/ymG4yWpeLfDV&#10;xfnm/xBuGsJN4P4fPuTADzkEN9dBZzxq2AlDT/DJG/rA68/zxDd17XO8Y/8R4cW/AAAA//8DAFBL&#10;AwQUAAYACAAAACEAf4KO5+EAAAAKAQAADwAAAGRycy9kb3ducmV2LnhtbEyPwWrCQBCG74W+wzKF&#10;3nSTiEHTbESk7UkK1ULpbcyOSTC7G7JrEt++01O9zTAf/3x/vplMKwbqfeOsgngegSBbOt3YSsHX&#10;8W22AuEDWo2ts6TgRh42xeNDjpl2o/2k4RAqwSHWZ6igDqHLpPRlTQb93HVk+XZ2vcHAa19J3ePI&#10;4aaVSRSl0mBj+UONHe1qKi+Hq1HwPuK4XcSvw/5y3t1+jsuP731MSj0/TdsXEIGm8A/Dnz6rQ8FO&#10;J3e12otWwSxZpIwqWK5jEAwkq4S7nHhYJynIIpf3FYpfAAAA//8DAFBLAQItABQABgAIAAAAIQC2&#10;gziS/gAAAOEBAAATAAAAAAAAAAAAAAAAAAAAAABbQ29udGVudF9UeXBlc10ueG1sUEsBAi0AFAAG&#10;AAgAAAAhADj9If/WAAAAlAEAAAsAAAAAAAAAAAAAAAAALwEAAF9yZWxzLy5yZWxzUEsBAi0AFAAG&#10;AAgAAAAhAJaA0fj+BgAAjDgAAA4AAAAAAAAAAAAAAAAALgIAAGRycy9lMm9Eb2MueG1sUEsBAi0A&#10;FAAGAAgAAAAhAH+CjufhAAAACgEAAA8AAAAAAAAAAAAAAAAAWAkAAGRycy9kb3ducmV2LnhtbFBL&#10;BQYAAAAABAAEAPMAAABmCg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610" o:spid="_x0000_s1153" type="#_x0000_t6" style="position:absolute;left:1786;top:10908;width:1191;height:119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hJYcYA&#10;AADeAAAADwAAAGRycy9kb3ducmV2LnhtbERPTWvCQBC9F/wPywi9FLMxraLRVWqhtEgO1XjwOGTH&#10;JJidDdlV47/vFoTe5vE+Z7nuTSOu1LnasoJxFIMgLqyuuVRwyD9HMxDOI2tsLJOCOzlYrwZPS0y1&#10;vfGOrntfihDCLkUFlfdtKqUrKjLoItsSB+5kO4M+wK6UusNbCDeNTOJ4Kg3WHBoqbOmjouK8vxgF&#10;2etlczRfL/efyTbbTnp0m3meKfU87N8XIDz1/l/8cH/rMD+ZviXw9064Qa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whJYcYAAADeAAAADwAAAAAAAAAAAAAAAACYAgAAZHJz&#10;L2Rvd25yZXYueG1sUEsFBgAAAAAEAAQA9QAAAIsDAAAAAA==&#10;">
                  <v:fill opacity="0"/>
                  <o:lock v:ext="edit" aspectratio="t"/>
                </v:shape>
                <v:shape id="AutoShape 611" o:spid="_x0000_s1154" type="#_x0000_t6" style="position:absolute;left:2135;top:11256;width:1701;height:1701;rotation:884745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gLJ8QA&#10;AADeAAAADwAAAGRycy9kb3ducmV2LnhtbERPTWvCQBC9C/0PyxR6042pSpu6SqmUetSkiMchOybB&#10;7GzIrhrz611B8DaP9znzZWdqcabWVZYVjEcRCOLc6ooLBf/Z7/ADhPPIGmvLpOBKDpaLl8EcE20v&#10;vKVz6gsRQtglqKD0vkmkdHlJBt3INsSBO9jWoA+wLaRu8RLCTS3jKJpJgxWHhhIb+ikpP6Yno2Dr&#10;ZL/764+f040d99n+cLXxKlXq7bX7/gLhqfNP8cO91mF+PJu8w/2dcIN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ICyfEAAAA3gAAAA8AAAAAAAAAAAAAAAAAmAIAAGRycy9k&#10;b3ducmV2LnhtbFBLBQYAAAAABAAEAPUAAACJAwAAAAA=&#10;">
                  <v:fill opacity="0"/>
                  <o:lock v:ext="edit" aspectratio="t"/>
                </v:shape>
                <v:group id="Group 612" o:spid="_x0000_s1155" style="position:absolute;left:1786;top:11986;width:114;height:113" coordorigin="2823,10605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auzMQAAADeAAAADwAAAGRycy9kb3ducmV2LnhtbERPS4vCMBC+C/sfwizs&#10;TdO6Kks1ioi7eBDBByzehmZsi82kNLGt/94Igrf5+J4zW3SmFA3VrrCsIB5EIIhTqwvOFJyOv/0f&#10;EM4jaywtk4I7OVjMP3ozTLRteU/NwWcihLBLUEHufZVI6dKcDLqBrYgDd7G1QR9gnUldYxvCTSmH&#10;UTSRBgsODTlWtMopvR5uRsFfi+3yO1432+tldT8fx7v/bUxKfX12yykIT51/i1/ujQ7zh5PRCJ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iauzMQAAADeAAAA&#10;DwAAAAAAAAAAAAAAAACqAgAAZHJzL2Rvd25yZXYueG1sUEsFBgAAAAAEAAQA+gAAAJsDAAAAAA==&#10;">
                  <o:lock v:ext="edit" aspectratio="t"/>
                  <v:shape id="AutoShape 613" o:spid="_x0000_s1156" type="#_x0000_t32" style="position:absolute;left:2823;top:10605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Ex4MUAAADeAAAADwAAAGRycy9kb3ducmV2LnhtbERPTWsCMRC9C/0PYQq9iGYVlbI1yrYg&#10;aMGD23qfbqab0M1ku4m6/ntTEHqbx/uc5bp3jThTF6xnBZNxBoK48tpyreDzYzN6BhEissbGMym4&#10;UoD16mGwxFz7Cx/oXMZapBAOOSowMba5lKEy5DCMfUucuG/fOYwJdrXUHV5SuGvkNMsW0qHl1GCw&#10;pTdD1U95cgr2u8lr8WXs7v3wa/fzTdGc6uFRqafHvngBEamP/+K7e6vT/OliNoe/d9IN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Ex4MUAAADeAAAADwAAAAAAAAAA&#10;AAAAAAChAgAAZHJzL2Rvd25yZXYueG1sUEsFBgAAAAAEAAQA+QAAAJMDAAAAAA==&#10;">
                    <o:lock v:ext="edit" aspectratio="t"/>
                  </v:shape>
                  <v:shape id="AutoShape 614" o:spid="_x0000_s1157" type="#_x0000_t32" style="position:absolute;left:2879;top:10662;width:113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xJFMQAAADeAAAADwAAAGRycy9kb3ducmV2LnhtbERPTWvCQBC9C/6HZYTedKNIkNRVSkXJ&#10;oR4aS89DdtyEZmdjdjVpf71bELzN433OejvYRtyo87VjBfNZAoK4dLpmo+DrtJ+uQPiArLFxTAp+&#10;ycN2Mx6tMdOu50+6FcGIGMI+QwVVCG0mpS8rsuhnriWO3Nl1FkOEnZG6wz6G20YukiSVFmuODRW2&#10;9F5R+VNcrQJDdn85rM6m+Ovzj93pe3n0h1ypl8nw9goi0BCe4oc713H+Il2m8P9OvEF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3EkUxAAAAN4AAAAPAAAAAAAAAAAA&#10;AAAAAKECAABkcnMvZG93bnJldi54bWxQSwUGAAAAAAQABAD5AAAAkgMAAAAA&#10;">
                    <o:lock v:ext="edit" aspectratio="t"/>
                  </v:shape>
                </v:group>
                <v:group id="Group 615" o:spid="_x0000_s1158" style="position:absolute;left:2928;top:10937;width:113;height:113;rotation:9100820fd" coordorigin="2823,10605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JGdK8QAAADeAAAADwAAAGRycy9kb3ducmV2LnhtbERP30vDMBB+F/wfwgl7&#10;c6lDptamQzYGg71oK/p6NGdbTS4lSbvuvzeCsLf7+H5esZmtERP50DtWcLfMQBA3TvfcKniv97eP&#10;IEJE1mgck4IzBdiU11cF5tqd+I2mKrYihXDIUUEX45BLGZqOLIalG4gT9+W8xZigb6X2eErh1shV&#10;lq2lxZ5TQ4cDbTtqfqrRKnD1+Grq4/g57T8qvx139ZPZfSu1uJlfnkFEmuNF/O8+6DR/tb5/gL93&#10;0g2y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JGdK8QAAADeAAAA&#10;DwAAAAAAAAAAAAAAAACqAgAAZHJzL2Rvd25yZXYueG1sUEsFBgAAAAAEAAQA+gAAAJsDAAAAAA==&#10;">
                  <o:lock v:ext="edit" aspectratio="t"/>
                  <v:shape id="AutoShape 616" o:spid="_x0000_s1159" type="#_x0000_t32" style="position:absolute;left:2823;top:10605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CefsgAAADeAAAADwAAAGRycy9kb3ducmV2LnhtbESPQU8CMRCF7yb8h2ZMvBjpQpSYlUIW&#10;ExIh4QDqfdyO28btdN0WWP89czDhNpP35r1v5sshtOpEffKRDUzGBSjiOlrPjYGP9/XDM6iUkS22&#10;kcnAHyVYLkY3cyxtPPOeTofcKAnhVKIBl3NXap1qRwHTOHbEon3HPmCWtW+07fEs4aHV06KY6YCe&#10;pcFhR6+O6p/DMRjYbSar6sv5zXb/63dP66o9NvefxtzdDtULqExDvpr/r9+s4E9nj8Ir78gMenE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6CefsgAAADeAAAADwAAAAAA&#10;AAAAAAAAAAChAgAAZHJzL2Rvd25yZXYueG1sUEsFBgAAAAAEAAQA+QAAAJYDAAAAAA==&#10;">
                    <o:lock v:ext="edit" aspectratio="t"/>
                  </v:shape>
                  <v:shape id="AutoShape 617" o:spid="_x0000_s1160" type="#_x0000_t32" style="position:absolute;left:2879;top:10662;width:113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PdZsQAAADeAAAADwAAAGRycy9kb3ducmV2LnhtbERPTWvCQBC9C/6HZQRvulFENHWVoig5&#10;tIdG6XnIjpvQ7GzMribtr+8WCt7m8T5ns+ttLR7U+sqxgtk0AUFcOF2xUXA5HycrED4ga6wdk4Jv&#10;8rDbDgcbTLXr+IMeeTAihrBPUUEZQpNK6YuSLPqpa4gjd3WtxRBha6RusYvhtpbzJFlKixXHhhIb&#10;2pdUfOV3q8CQPd5Oq6vJf7rs7XD+XLz7U6bUeNS/voAI1Ien+N+d6Th/vlys4e+deIP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Q91mxAAAAN4AAAAPAAAAAAAAAAAA&#10;AAAAAKECAABkcnMvZG93bnJldi54bWxQSwUGAAAAAAQABAD5AAAAkgMAAAAA&#10;">
                    <o:lock v:ext="edit" aspectratio="t"/>
                  </v:shape>
                </v:group>
                <v:shape id="Text Box 618" o:spid="_x0000_s1161" type="#_x0000_t202" style="position:absolute;left:4121;top:11910;width:41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UaBMYA&#10;AADeAAAADwAAAGRycy9kb3ducmV2LnhtbESPQWvCQBCF74L/YRnBm+4qKm3qKqIUempRW8HbkB2T&#10;0OxsyG5N+u87h4K3GebNe+9bb3tfqzu1sQpsYTY1oIjz4CouLHyeXydPoGJCdlgHJgu/FGG7GQ7W&#10;mLnQ8ZHup1QoMeGYoYUypSbTOuYleYzT0BDL7RZaj0nWttCuxU7Mfa3nxqy0x4olocSG9iXl36cf&#10;b+Hr/Xa9LMxHcfDLpgu90eyftbXjUb97AZWoTw/x//ebk/rz1VIABEdm0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UaBMYAAADeAAAADwAAAAAAAAAAAAAAAACYAgAAZHJz&#10;L2Rvd25yZXYueG1sUEsFBgAAAAAEAAQA9QAAAIsDAAAAAA==&#10;" filled="f" stroked="f">
                  <o:lock v:ext="edit" aspectratio="t"/>
                  <v:textbox>
                    <w:txbxContent>
                      <w:p w:rsidR="008F57C6" w:rsidRPr="00B12AA9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619" o:spid="_x0000_s1162" type="#_x0000_t202" style="position:absolute;left:1475;top:10656;width:41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m/n8QA&#10;AADeAAAADwAAAGRycy9kb3ducmV2LnhtbERPTWvCQBC9F/oflhF6q7uGJmh0laIUempRW8HbkB2T&#10;YHY2ZLdJ+u+7BcHbPN7nrDajbURPna8da5hNFQjiwpmaSw1fx7fnOQgfkA02jknDL3nYrB8fVpgb&#10;N/Ce+kMoRQxhn6OGKoQ2l9IXFVn0U9cSR+7iOoshwq6UpsMhhttGJkpl0mLNsaHClrYVFdfDj9Xw&#10;/XE5n17UZ7mzaTu4UUm2C6n102R8XYIINIa7+OZ+N3F+kqUz+H8n3i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Jv5/EAAAA3gAAAA8AAAAAAAAAAAAAAAAAmAIAAGRycy9k&#10;b3ducmV2LnhtbFBLBQYAAAAABAAEAPUAAACJAwAAAAA=&#10;" filled="f" stroked="f">
                  <o:lock v:ext="edit" aspectratio="t"/>
                  <v:textbox>
                    <w:txbxContent>
                      <w:p w:rsidR="008F57C6" w:rsidRPr="00B12AA9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620" o:spid="_x0000_s1163" type="#_x0000_t202" style="position:absolute;left:1475;top:11993;width:419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sh6MQA&#10;AADeAAAADwAAAGRycy9kb3ducmV2LnhtbERPTWvCQBC9C/0Pywi9mV1DIzV1laIUPFVqq+BtyI5J&#10;aHY2ZLdJ/PddodDbPN7nrDajbURPna8da5gnCgRx4UzNpYavz7fZMwgfkA02jknDjTxs1g+TFebG&#10;DfxB/TGUIoawz1FDFUKbS+mLiiz6xLXEkbu6zmKIsCul6XCI4baRqVILabHm2FBhS9uKiu/jj9Vw&#10;er9ezk/qUO5s1g5uVJLtUmr9OB1fX0AEGsO/+M+9N3F+ushSuL8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bIejEAAAA3gAAAA8AAAAAAAAAAAAAAAAAmAIAAGRycy9k&#10;b3ducmV2LnhtbFBLBQYAAAAABAAEAPUAAACJAwAAAAA=&#10;" filled="f" stroked="f">
                  <o:lock v:ext="edit" aspectratio="t"/>
                  <v:textbox>
                    <w:txbxContent>
                      <w:p w:rsidR="008F57C6" w:rsidRPr="00B12AA9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621" o:spid="_x0000_s1164" type="#_x0000_t202" style="position:absolute;left:2859;top:10622;width:418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eEc8MA&#10;AADeAAAADwAAAGRycy9kb3ducmV2LnhtbERPS4vCMBC+L/gfwgh7WxNdFa1GkV0WPLn4BG9DM7bF&#10;ZlKarK3/3ggL3ubje8582dpS3Kj2hWMN/Z4CQZw6U3Cm4bD/+ZiA8AHZYOmYNNzJw3LReZtjYlzD&#10;W7rtQiZiCPsENeQhVImUPs3Jou+5ijhyF1dbDBHWmTQ1NjHclnKg1FhaLDg25FjRV07pdfdnNRw3&#10;l/NpqH6zbzuqGtcqyXYqtX7vtqsZiEBteIn/3WsT5w/Go09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eEc8MAAADeAAAADwAAAAAAAAAAAAAAAACYAgAAZHJzL2Rv&#10;d25yZXYueG1sUEsFBgAAAAAEAAQA9QAAAIgDAAAAAA==&#10;" filled="f" stroked="f">
                  <o:lock v:ext="edit" aspectratio="t"/>
                  <v:textbox>
                    <w:txbxContent>
                      <w:p w:rsidR="008F57C6" w:rsidRPr="00B12AA9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group id="Group 622" o:spid="_x0000_s1165" style="position:absolute;left:1785;top:10908;width:114;height:113;rotation:90" coordorigin="2823,10605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P9CsQAAADeAAAADwAAAGRycy9kb3ducmV2LnhtbERPTWsCMRC9C/0PYQQv&#10;UrNKFd0axVoWeq1t0eOwmW4WN5M1Sd3tv28Kgrd5vM9Zb3vbiCv5UDtWMJ1kIIhLp2uuFHx+FI9L&#10;ECEia2wck4JfCrDdPAzWmGvX8TtdD7ESKYRDjgpMjG0uZSgNWQwT1xIn7tt5izFBX0ntsUvhtpGz&#10;LFtIizWnBoMt7Q2V58OPVcCXr2VxaY7j4lT66e6lW5nXU1RqNOx3zyAi9fEuvrnfdJo/W8yf4P+d&#10;dIP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9P9CsQAAADeAAAA&#10;DwAAAAAAAAAAAAAAAACqAgAAZHJzL2Rvd25yZXYueG1sUEsFBgAAAAAEAAQA+gAAAJsDAAAAAA==&#10;">
                  <o:lock v:ext="edit" aspectratio="t"/>
                  <v:shape id="AutoShape 623" o:spid="_x0000_s1166" type="#_x0000_t32" style="position:absolute;left:2823;top:10605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inPcUAAADeAAAADwAAAGRycy9kb3ducmV2LnhtbERP32vCMBB+F/Y/hBvsRWaqUBmdUTpB&#10;UMEHdXu/NbcmrLl0Tazdf28GA9/u4/t5i9XgGtFTF6xnBdNJBoK48tpyreD9vHl+AREissbGMyn4&#10;pQCr5cNogYX2Vz5Sf4q1SCEcClRgYmwLKUNlyGGY+JY4cV++cxgT7GqpO7ymcNfIWZbNpUPLqcFg&#10;S2tD1ffp4hQcdtO38tPY3f74Yw/5pmwu9fhDqafHoXwFEWmId/G/e6vT/Nk8z+HvnXSD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inPcUAAADeAAAADwAAAAAAAAAA&#10;AAAAAAChAgAAZHJzL2Rvd25yZXYueG1sUEsFBgAAAAAEAAQA+QAAAJMDAAAAAA==&#10;">
                    <o:lock v:ext="edit" aspectratio="t"/>
                  </v:shape>
                  <v:shape id="AutoShape 624" o:spid="_x0000_s1167" type="#_x0000_t32" style="position:absolute;left:2879;top:10662;width:113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XfycQAAADeAAAADwAAAGRycy9kb3ducmV2LnhtbERPTWvCQBC9F/wPywje6kaxQVJXKRYl&#10;h3polJ6H7LgJzc6m2dXE/vquUPA2j/c5q81gG3GlzteOFcymCQji0umajYLTcfe8BOEDssbGMSm4&#10;kYfNevS0wky7nj/pWgQjYgj7DBVUIbSZlL6syKKfupY4cmfXWQwRdkbqDvsYbhs5T5JUWqw5NlTY&#10;0rai8ru4WAWG7O5nvzyb4rfPP96PX4uD3+dKTcbD2yuIQEN4iP/duY7z5+lLCvd34g1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Bd/JxAAAAN4AAAAPAAAAAAAAAAAA&#10;AAAAAKECAABkcnMvZG93bnJldi54bWxQSwUGAAAAAAQABAD5AAAAkgMAAAAA&#10;">
                    <o:lock v:ext="edit" aspectratio="t"/>
                  </v:shape>
                </v:group>
              </v:group>
            </w:pict>
          </mc:Fallback>
        </mc:AlternateContent>
      </w: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 xml:space="preserve">בסרטוט שלפניכם רשמו </w:t>
      </w:r>
      <w:r w:rsidRPr="008F57C6">
        <w:rPr>
          <w:rFonts w:ascii="Arial" w:eastAsia="Calibri" w:hAnsi="Arial" w:cs="Arial" w:hint="cs"/>
          <w:b/>
          <w:bCs/>
          <w:u w:val="single"/>
          <w:rtl/>
        </w:rPr>
        <w:t>שלושה</w:t>
      </w:r>
      <w:r w:rsidRPr="008F57C6">
        <w:rPr>
          <w:rFonts w:ascii="Arial" w:eastAsia="Calibri" w:hAnsi="Arial" w:cs="Arial" w:hint="cs"/>
          <w:rtl/>
        </w:rPr>
        <w:t xml:space="preserve"> זוגות של קטעים המאונכים זה לזה. 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                         </w:t>
      </w:r>
    </w:p>
    <w:p w:rsidR="008F57C6" w:rsidRPr="008F57C6" w:rsidRDefault="008F57C6" w:rsidP="008F57C6">
      <w:pPr>
        <w:tabs>
          <w:tab w:val="left" w:pos="5208"/>
        </w:tabs>
        <w:spacing w:after="60" w:line="340" w:lineRule="exact"/>
        <w:outlineLvl w:val="0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tabs>
          <w:tab w:val="left" w:pos="5208"/>
        </w:tabs>
        <w:spacing w:after="60" w:line="34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tabs>
          <w:tab w:val="left" w:pos="5208"/>
        </w:tabs>
        <w:spacing w:after="60" w:line="34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tabs>
          <w:tab w:val="left" w:pos="5208"/>
        </w:tabs>
        <w:spacing w:after="60" w:line="34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lastRenderedPageBreak/>
        <w:t xml:space="preserve">סרטטו מלבן שבו הצלע </w:t>
      </w:r>
      <w:r w:rsidRPr="008F57C6">
        <w:rPr>
          <w:rFonts w:ascii="Arial" w:eastAsia="Calibri" w:hAnsi="Arial" w:cs="Arial"/>
        </w:rPr>
        <w:t xml:space="preserve">GK </w:t>
      </w:r>
      <w:r w:rsidRPr="008F57C6">
        <w:rPr>
          <w:rFonts w:ascii="Arial" w:eastAsia="Calibri" w:hAnsi="Arial" w:cs="Arial" w:hint="cs"/>
          <w:rtl/>
        </w:rPr>
        <w:t xml:space="preserve">  מאונכת לצלע  </w:t>
      </w:r>
      <w:r w:rsidRPr="008F57C6">
        <w:rPr>
          <w:rFonts w:ascii="Arial" w:eastAsia="Calibri" w:hAnsi="Arial" w:cs="Arial"/>
        </w:rPr>
        <w:t>GP</w:t>
      </w:r>
      <w:r w:rsidRPr="008F57C6">
        <w:rPr>
          <w:rFonts w:ascii="Arial" w:eastAsia="Calibri" w:hAnsi="Arial" w:cs="Arial" w:hint="cs"/>
          <w:rtl/>
        </w:rPr>
        <w:t xml:space="preserve">  והצלע </w:t>
      </w:r>
      <w:r w:rsidRPr="008F57C6">
        <w:rPr>
          <w:rFonts w:ascii="Arial" w:eastAsia="Calibri" w:hAnsi="Arial" w:cs="Arial"/>
        </w:rPr>
        <w:t xml:space="preserve">PM </w:t>
      </w:r>
      <w:r w:rsidRPr="008F57C6">
        <w:rPr>
          <w:rFonts w:ascii="Arial" w:eastAsia="Calibri" w:hAnsi="Arial" w:cs="Arial" w:hint="cs"/>
          <w:rtl/>
        </w:rPr>
        <w:t xml:space="preserve">  מאונכת לצלע  </w:t>
      </w:r>
      <w:r w:rsidRPr="008F57C6">
        <w:rPr>
          <w:rFonts w:ascii="Arial" w:eastAsia="Calibri" w:hAnsi="Arial" w:cs="Arial"/>
        </w:rPr>
        <w:t>MK</w:t>
      </w:r>
      <w:r w:rsidRPr="008F57C6">
        <w:rPr>
          <w:rFonts w:ascii="Arial" w:eastAsia="Calibri" w:hAnsi="Arial" w:cs="Arial" w:hint="cs"/>
          <w:rtl/>
        </w:rPr>
        <w:t>.  תנו שם למלבן זה.</w:t>
      </w: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line="360" w:lineRule="auto"/>
        <w:rPr>
          <w:rFonts w:ascii="Arial" w:eastAsia="Calibri" w:hAnsi="Arial" w:cs="Arial"/>
          <w:rtl/>
        </w:rPr>
      </w:pPr>
    </w:p>
    <w:p w:rsidR="008F57C6" w:rsidRPr="008F57C6" w:rsidRDefault="00925701" w:rsidP="008F57C6">
      <w:pPr>
        <w:spacing w:line="360" w:lineRule="auto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6BEE8E51" wp14:editId="39D6B49C">
                <wp:simplePos x="0" y="0"/>
                <wp:positionH relativeFrom="column">
                  <wp:posOffset>-669290</wp:posOffset>
                </wp:positionH>
                <wp:positionV relativeFrom="paragraph">
                  <wp:posOffset>325120</wp:posOffset>
                </wp:positionV>
                <wp:extent cx="1987550" cy="1037590"/>
                <wp:effectExtent l="0" t="0" r="0" b="0"/>
                <wp:wrapNone/>
                <wp:docPr id="12614" name="קבוצה 12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7550" cy="1037590"/>
                          <a:chOff x="1567" y="4783"/>
                          <a:chExt cx="3130" cy="1634"/>
                        </a:xfrm>
                      </wpg:grpSpPr>
                      <wpg:grpSp>
                        <wpg:cNvPr id="12615" name="Group 626"/>
                        <wpg:cNvGrpSpPr>
                          <a:grpSpLocks/>
                        </wpg:cNvGrpSpPr>
                        <wpg:grpSpPr bwMode="auto">
                          <a:xfrm>
                            <a:off x="1948" y="5921"/>
                            <a:ext cx="113" cy="113"/>
                            <a:chOff x="1718" y="6651"/>
                            <a:chExt cx="85" cy="85"/>
                          </a:xfrm>
                        </wpg:grpSpPr>
                        <wps:wsp>
                          <wps:cNvPr id="12616" name="Line 627"/>
                          <wps:cNvCnPr/>
                          <wps:spPr bwMode="auto">
                            <a:xfrm>
                              <a:off x="1718" y="6651"/>
                              <a:ext cx="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17" name="Line 628"/>
                          <wps:cNvCnPr/>
                          <wps:spPr bwMode="auto">
                            <a:xfrm>
                              <a:off x="1803" y="6651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2618" name="Group 629"/>
                        <wpg:cNvGrpSpPr>
                          <a:grpSpLocks/>
                        </wpg:cNvGrpSpPr>
                        <wpg:grpSpPr bwMode="auto">
                          <a:xfrm>
                            <a:off x="1567" y="4783"/>
                            <a:ext cx="3130" cy="1634"/>
                            <a:chOff x="1567" y="4783"/>
                            <a:chExt cx="3130" cy="1634"/>
                          </a:xfrm>
                        </wpg:grpSpPr>
                        <wps:wsp>
                          <wps:cNvPr id="12619" name="Line 630"/>
                          <wps:cNvCnPr/>
                          <wps:spPr bwMode="auto">
                            <a:xfrm>
                              <a:off x="1948" y="5085"/>
                              <a:ext cx="186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20" name="Line 631"/>
                          <wps:cNvCnPr/>
                          <wps:spPr bwMode="auto">
                            <a:xfrm flipH="1">
                              <a:off x="1672" y="5085"/>
                              <a:ext cx="276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21" name="Line 632"/>
                          <wps:cNvCnPr/>
                          <wps:spPr bwMode="auto">
                            <a:xfrm>
                              <a:off x="1672" y="6046"/>
                              <a:ext cx="27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22" name="Line 633"/>
                          <wps:cNvCnPr/>
                          <wps:spPr bwMode="auto">
                            <a:xfrm flipH="1" flipV="1">
                              <a:off x="3817" y="5085"/>
                              <a:ext cx="623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23" name="Line 634"/>
                          <wps:cNvCnPr/>
                          <wps:spPr bwMode="auto">
                            <a:xfrm>
                              <a:off x="2433" y="5085"/>
                              <a:ext cx="623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24" name="Line 635"/>
                          <wps:cNvCnPr/>
                          <wps:spPr bwMode="auto">
                            <a:xfrm flipV="1">
                              <a:off x="3056" y="5085"/>
                              <a:ext cx="761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25" name="Freeform 636"/>
                          <wps:cNvSpPr>
                            <a:spLocks/>
                          </wps:cNvSpPr>
                          <wps:spPr bwMode="auto">
                            <a:xfrm>
                              <a:off x="2431" y="5085"/>
                              <a:ext cx="1" cy="960"/>
                            </a:xfrm>
                            <a:custGeom>
                              <a:avLst/>
                              <a:gdLst>
                                <a:gd name="T0" fmla="*/ 8 w 8"/>
                                <a:gd name="T1" fmla="*/ 0 h 2157"/>
                                <a:gd name="T2" fmla="*/ 0 w 8"/>
                                <a:gd name="T3" fmla="*/ 2157 h 21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" h="2157">
                                  <a:moveTo>
                                    <a:pt x="8" y="0"/>
                                  </a:moveTo>
                                  <a:lnTo>
                                    <a:pt x="0" y="2157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6" name="Text Box 6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5" y="4783"/>
                              <a:ext cx="334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7" name="Text Box 6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5" y="4783"/>
                              <a:ext cx="33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8" name="Text Box 6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65" y="4783"/>
                              <a:ext cx="480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9" name="Text Box 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0" y="6020"/>
                              <a:ext cx="42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0" name="Text Box 6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6020"/>
                              <a:ext cx="362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1" name="Text Box 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0" y="6020"/>
                              <a:ext cx="27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2" name="Text Box 6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8" y="6020"/>
                              <a:ext cx="276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3" name="Line 644"/>
                          <wps:cNvCnPr/>
                          <wps:spPr bwMode="auto">
                            <a:xfrm>
                              <a:off x="1948" y="5087"/>
                              <a:ext cx="0" cy="9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34" name="Text Box 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7" y="6020"/>
                              <a:ext cx="27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8F57C6" w:rsidRPr="00F13A17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635" name="Group 646"/>
                          <wpg:cNvGrpSpPr>
                            <a:grpSpLocks/>
                          </wpg:cNvGrpSpPr>
                          <wpg:grpSpPr bwMode="auto">
                            <a:xfrm>
                              <a:off x="2431" y="5913"/>
                              <a:ext cx="113" cy="113"/>
                              <a:chOff x="2537" y="13021"/>
                              <a:chExt cx="85" cy="85"/>
                            </a:xfrm>
                          </wpg:grpSpPr>
                          <wps:wsp>
                            <wps:cNvPr id="12636" name="Line 647"/>
                            <wps:cNvCnPr/>
                            <wps:spPr bwMode="auto">
                              <a:xfrm>
                                <a:off x="2537" y="13021"/>
                                <a:ext cx="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37" name="Line 648"/>
                            <wps:cNvCnPr/>
                            <wps:spPr bwMode="auto">
                              <a:xfrm>
                                <a:off x="2622" y="13021"/>
                                <a:ext cx="0" cy="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638" name="Group 649"/>
                          <wpg:cNvGrpSpPr>
                            <a:grpSpLocks/>
                          </wpg:cNvGrpSpPr>
                          <wpg:grpSpPr bwMode="auto">
                            <a:xfrm rot="27000000">
                              <a:off x="1958" y="5093"/>
                              <a:ext cx="113" cy="113"/>
                              <a:chOff x="2537" y="13021"/>
                              <a:chExt cx="85" cy="85"/>
                            </a:xfrm>
                          </wpg:grpSpPr>
                          <wps:wsp>
                            <wps:cNvPr id="12639" name="Line 650"/>
                            <wps:cNvCnPr/>
                            <wps:spPr bwMode="auto">
                              <a:xfrm>
                                <a:off x="2537" y="13021"/>
                                <a:ext cx="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40" name="Line 651"/>
                            <wps:cNvCnPr/>
                            <wps:spPr bwMode="auto">
                              <a:xfrm>
                                <a:off x="2622" y="13021"/>
                                <a:ext cx="0" cy="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EE8E51" id="קבוצה 12614" o:spid="_x0000_s1168" style="position:absolute;left:0;text-align:left;margin-left:-52.7pt;margin-top:25.6pt;width:156.5pt;height:81.7pt;z-index:251676672" coordorigin="1567,4783" coordsize="3130,1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bpUugkAAGFlAAAOAAAAZHJzL2Uyb0RvYy54bWzsXetu28gV/l+g70DwZwFFvF+EKAtbstIF&#10;sm2AeLe/aZISiVKkStKW0mIfYoHtK7SP5NfpOWcupChpI9uJutmdBLBJcUTOnOH55ly+OX79zW5d&#10;aA9p3eRVOdXNV4aupWVcJXm5murf3y5Gga41bVQmUVGV6VT/mDb6N2/++IfX280ktaqsKpK01uAm&#10;ZTPZbqZ61rabyXjcxFm6jppX1SYt4eKyqtdRC6f1apzU0Rbuvi7GlmF4421VJ5u6itOmgU/n7KL+&#10;hu6/XKZx+9flsklbrZjq0LeWftb08w5/jt+8jiarOtpkecy7ET2jF+soL+Gh8lbzqI20+zo/uNU6&#10;j+uqqZbtq7haj6vlMo9TGgOMxjQGo3lbV/cbGstqsl1tpJhAtAM5Pfu28V8e3tdansDcWZ7p6FoZ&#10;rWGaHv/7+NPjvx//8/izxj4HOW03qwk0f1tvPmze12ywcPiuiv/ewOXx8Dqer1hj7W77XZXAfaP7&#10;tiI57Zb1Gm8BEtB2NB0f5XSku1aL4UMzDHzXhVmL4Zpp2L4b8gmLM5hV/J7per6uwWXHD2w2mXF2&#10;w79vm7b4smc7eHUcTdiDqbO8c2xkdCIH2ZOJK2RCs6F5lod3Gg4WZ/5zCcMMHdAaGJQbWiYblBSJ&#10;aXNxwAF0I5p0ovBN9i3Pc/m3OlEEMAqUIvz+JTGADjbda9a87DX7kEWblN7eBt+bnkg9IdJ3eZmC&#10;RH0mUWo2K9/XJN9m0sBr9sk3xzwcthCWGDS9NHLqo8mmbtq3abXW8GCqF9AJeiejh3dNy8QjmqCE&#10;y2qRFwUJuyi17VQPXculLzRVkSd4EZs19epuVtTaQ4RQQ/+4rPeagUqXCd0sS6Pkhh+3UV6wY+hn&#10;UeL9UkIv1iM427VwSJ/D203I8q/QCG+Cm8AZOZZ3M3KM+Xx0tZg5I29h+u7cns9mc/NH7KjpTLI8&#10;SdIS+ypQznTOm16OtwyfJM5JoYz37046Bp3d7+nVwjV8xw5Gvu/aI8e+MUbXwWI2upqZnuffXM+u&#10;bwY9vaHRN5+ns1KU2Kvqvk3rD1my1ZIcp98mLYMTWBUsn82bFhUrWM7itta1umr/lrcZvc0IUXiP&#10;vbkODPzP51renQlCzCGeyVngY+tEBXMu5heAib34CDHN5K5KPpI+0OegnOzji2gpACtbDLiWBi/R&#10;0sAA4AIA6sBJaCmH6AEyKS0lkwheGqWlX6OWdgYGsxVOmhewZjMtE+ZFyNTsy9laR2wmoYuHFlPf&#10;wPhMttaFjIxQCJbBF5iC3KwAW+TJRoa0yAyGUwTYzEgNPHgS2lZiCRCmrbAhlJlxjrOizIzfp5lh&#10;wfrfNzNs8l3Q9jlXT7VlkW/+DL4gmWbcoTQ932I+1IHGWj74H6iwoUfPUp6B8gzIX5G2u/IMMJZ2&#10;0n+HoMS+ylovWVqFonqGQ5GVbmkFRQXrSC2tyoPvgiHKgz+IEp/WU1gB95ZWChk+b2mlRfaHwSJr&#10;ByaLvroHi6xn8UClWmS7wI8Kv6nw2yDFc1p5QX/2lJcSGE9RXoJKliaxHJuF35Siqjg5ZhyPe9sq&#10;Tn46F3taUWXSlAeaKMX2FEU9vrYaLrip4KUeqqwPfqtyYAcJI7W2qrX17LVV5vQXdZoiuUTzbJ7W&#10;p7iTIDg0fXZD7wpq91nZaVh4QVeParHU4WHcOL5n6Wlcv0VKGugFCc//rhJuF9xC5Gy5LoCu8qex&#10;FmhbjRJ02FI0gEfIBoaWaZbpUqq93wZ8hF6bIzcBw0E2wBv07gORM9mtKBOp6nhX8q7CkRYhEYhl&#10;TTcV5HOnOvYbJHIrgm/QCod6ojGL4t2S6wLPo8bsN39IDRyfIbun1jVg99xhWAISiVGLfROHmMGH&#10;sEIG2V4UB368rh7S24oatNhDxqMQ89JdLcp+KzYMIVPoE7sMB/hEyu7KR2OPe9Mqs+f4JUkp0OII&#10;GFDLImoB3tebZKo35Yrlm59BNMD0wzxqMkZIIA4Ck8cBA0FrP26Am1MCQUvHzqzTRNeKFBLgeEQy&#10;5PyET7YkKaAgpSlBXxfZbRbb+f+zF/YYGXvJ/AX9w0HDUHrNeul7RviAyzAqGqokZCiaw4toDki1&#10;QKxAPiEcZFX9T3gfgZsHivCP+6iGt7P4tgRWUmg6DjRr6cRxfcwh1P0rd/0rURnDraY6aBU7nLVw&#10;Bl+539T5KoMnscxBWV0BO22ZEwUIEZ6RL+BNwJOLci+AYyYwHFOz19UOFqg+SwoXKK3dwQXRe75U&#10;aWU1ywBz06u6rrZIMQJ5MaTlJilb285ewczAhNUS8Lpj2MlsMZDqyA61XVp6QCVO5D4RownIxHoG&#10;TUV6FFVoDw/3PoCGXwMdqocUA3bQiwAlNC3HuLbC0cIL/JGzcNxR6BvByDDD6xAC5qEzX+wzvMgH&#10;YXTaF3BH5JKEc3F6bKdZbuscSFZaka9hMZVUuGhyivImqVHY/Y4X1V8ufi3YSiuD7O8TqFzt7m5H&#10;RFvGIOgARsGe4B8DEfQQ9vq0s8vBnmX/AuzxrJSCvdPQoGBPwR4xWDvYkw42s6sU7EnYAzxhof7b&#10;ztrjNEAZdLiMtWe73ilrzwGOs7L2PuGOK9hTsDeAPem2Kdjb3wZkSYZuB3vg1oOB3fNULwN7Dmz8&#10;ICfXMyCWIEJWxO+FSxz2QppJ5eQe2e6kYE/B3gD2pNumYG8f9nBP6tDac/qk5ws6uQHadBDbO4Q9&#10;24PEC1IvbQV7J5MvCvYU7A1gT7ptCvYGsAfJ6APY6xPHLwh7tncK9ixfWXu8koWK7e1nPlRKg2dC&#10;G6r+gT6ajO2xuhwqpSE8167WhQ1m1AHs9Xn4l4M9M4A07XFrT26JU9aegj0Fe0TsgUAP/Cbi2KAo&#10;Rwd70m1T1t7A2hvsXnBesnuhq4dkBJy/KCgoYMfRTl6X7O7TsblC1fjhFdWOVgo7vh1AsnIU+e03&#10;WuMHCVwH1kl//8IFrRNRXeQwFqWcMll2S1knyjo52zqR0ZWvxzrhFSNZzaS9ooE28BIYVPFCSaxa&#10;wJesw9ht3ghFtUVhd5in6zBaLjB10c0ybQMqJVAy8VdaiBH2vHCZsq1rjsxVn1t7BfmhvOLKsXEL&#10;calKjKoSIzFn5LYQenFUJcZ+7eKTO0wRTxj0cTWVudXnqKlnsS1VPXgSasq9KVWKUfK71a7Sr39X&#10;6bmlGG1JwxQWxpcpxciIr7zULNsZKYqWhTxC6xohL+8sVPM3YnBIyhdDMiju3dG9nlqUURkcqvRz&#10;r4j+8RiWMjieUdICN1f2DQ5WT56zMp+spsrgUBXau7918TtQ077BcXAMf8eDNjjyvzmCfyikf045&#10;9u4vo7z5HwAAAP//AwBQSwMEFAAGAAgAAAAhAKMGRSLiAAAACwEAAA8AAABkcnMvZG93bnJldi54&#10;bWxMj8FOwzAMhu9IvENkJG5bkrIWVJpO0wScJiQ2JMTNa7y2WpNUTdZ2b084wc2WP/3+/mI9m46N&#10;NPjWWQVyKYCRrZxuba3g8/C6eALmA1qNnbOk4Eoe1uXtTYG5dpP9oHEfahZDrM9RQRNCn3Puq4YM&#10;+qXrycbbyQ0GQ1yHmusBpxhuOp4IkXGDrY0fGuxp21B13l+MgrcJp82DfBl359P2+n1I3792kpS6&#10;v5s3z8ACzeEPhl/9qA5ldDq6i9WedQoWUqSryCpIZQIsEol4zIAd4yBXGfCy4P87lD8AAAD//wMA&#10;UEsBAi0AFAAGAAgAAAAhALaDOJL+AAAA4QEAABMAAAAAAAAAAAAAAAAAAAAAAFtDb250ZW50X1R5&#10;cGVzXS54bWxQSwECLQAUAAYACAAAACEAOP0h/9YAAACUAQAACwAAAAAAAAAAAAAAAAAvAQAAX3Jl&#10;bHMvLnJlbHNQSwECLQAUAAYACAAAACEAqCW6VLoJAABhZQAADgAAAAAAAAAAAAAAAAAuAgAAZHJz&#10;L2Uyb0RvYy54bWxQSwECLQAUAAYACAAAACEAowZFIuIAAAALAQAADwAAAAAAAAAAAAAAAAAUDAAA&#10;ZHJzL2Rvd25yZXYueG1sUEsFBgAAAAAEAAQA8wAAACMNAAAAAA==&#10;">
                <v:group id="Group 626" o:spid="_x0000_s1169" style="position:absolute;left:1948;top:5921;width:113;height:113" coordorigin="1718,6651" coordsize="85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kkSsQAAADeAAAADwAAAGRycy9kb3ducmV2LnhtbERPTYvCMBC9L+x/CLPg&#10;bU2rKEvXKCKreBDBuiDehmZsi82kNLGt/94Igrd5vM+ZLXpTiZYaV1pWEA8jEMSZ1SXnCv6P6+8f&#10;EM4ja6wsk4I7OVjMPz9mmGjb8YHa1OcihLBLUEHhfZ1I6bKCDLqhrYkDd7GNQR9gk0vdYBfCTSVH&#10;UTSVBksODQXWtCoou6Y3o2DTYbccx3/t7npZ3c/Hyf60i0mpwVe//AXhqfdv8cu91WH+aBpP4PlO&#10;uEH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tkkSsQAAADeAAAA&#10;DwAAAAAAAAAAAAAAAACqAgAAZHJzL2Rvd25yZXYueG1sUEsFBgAAAAAEAAQA+gAAAJsDAAAAAA==&#10;">
                  <v:line id="Line 627" o:spid="_x0000_s1170" style="position:absolute;visibility:visible;mso-wrap-style:square" from="1718,6651" to="1803,6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5EUcYAAADeAAAADwAAAGRycy9kb3ducmV2LnhtbERP32vCMBB+F/Y/hBv4pqkOgnRGkY2B&#10;7mFMN9gez+bWdmsuJYlt/e/NQPDtPr6ft1wPthEd+VA71jCbZiCIC2dqLjV8frxMFiBCRDbYOCYN&#10;ZwqwXt2Nlpgb1/OeukMsRQrhkKOGKsY2lzIUFVkMU9cSJ+7HeYsxQV9K47FP4baR8yxT0mLNqaHC&#10;lp4qKv4OJ6vh7eFddZvd63b42qlj8bw/fv/2Xuvx/bB5BBFpiDfx1b01af5czRT8v5Nu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+RFHGAAAA3gAAAA8AAAAAAAAA&#10;AAAAAAAAoQIAAGRycy9kb3ducmV2LnhtbFBLBQYAAAAABAAEAPkAAACUAwAAAAA=&#10;"/>
                  <v:line id="Line 628" o:spid="_x0000_s1171" style="position:absolute;visibility:visible;mso-wrap-style:square" from="1803,6651" to="1803,6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LhysYAAADe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H+aTp7g+k68QS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y4crGAAAA3gAAAA8AAAAAAAAA&#10;AAAAAAAAoQIAAGRycy9kb3ducmV2LnhtbFBLBQYAAAAABAAEAPkAAACUAwAAAAA=&#10;"/>
                </v:group>
                <v:group id="Group 629" o:spid="_x0000_s1172" style="position:absolute;left:1567;top:4783;width:3130;height:1634" coordorigin="1567,4783" coordsize="3130,16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NiL1McAAADeAAAADwAAAGRycy9kb3ducmV2LnhtbESPQWvCQBCF74X+h2WE&#10;3uomFkWiq4jU0oMIVaH0NmTHJJidDdk1if/eOQi9zfDevPfNcj24WnXUhsqzgXScgCLOva24MHA+&#10;7d7noEJEtlh7JgN3CrBevb4sMbO+5x/qjrFQEsIhQwNljE2mdchLchjGviEW7eJbh1HWttC2xV7C&#10;Xa0nSTLTDiuWhhIb2paUX483Z+Crx37zkX52++tle/87TQ+/+5SMeRsNmwWoSEP8Nz+vv63gT2ap&#10;8Mo7MoNeP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NiL1McAAADe&#10;AAAADwAAAAAAAAAAAAAAAACqAgAAZHJzL2Rvd25yZXYueG1sUEsFBgAAAAAEAAQA+gAAAJ4DAAAA&#10;AA==&#10;">
                  <v:line id="Line 630" o:spid="_x0000_s1173" style="position:absolute;visibility:visible;mso-wrap-style:square" from="1948,5085" to="3817,5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HQI8YAAADe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40nczh+k68QS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h0CPGAAAA3gAAAA8AAAAAAAAA&#10;AAAAAAAAoQIAAGRycy9kb3ducmV2LnhtbFBLBQYAAAAABAAEAPkAAACUAwAAAAA=&#10;"/>
                  <v:line id="Line 631" o:spid="_x0000_s1174" style="position:absolute;flip:x;visibility:visible;mso-wrap-style:square" from="1672,5085" to="1948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JKb8gAAADeAAAADwAAAGRycy9kb3ducmV2LnhtbESPQUvDQBCF74L/YRnBi9iNQUpNuy1F&#10;EDz0Yi0p3sbsNBuSnY27axv/vXMQvM0wb95732oz+UGdKaYusIGHWQGKuAm249bA4f3lfgEqZWSL&#10;Q2Ay8EMJNuvrqxVWNlz4jc773Cox4VShAZfzWGmdGkce0yyMxHI7hegxyxpbbSNexNwPuiyKufbY&#10;sSQ4HOnZUdPvv70BvdjdfcXt52Nf98fjk6ubevzYGXN7M22XoDJN+V/89/1qpX45LwVAcGQGvf4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1JKb8gAAADeAAAADwAAAAAA&#10;AAAAAAAAAAChAgAAZHJzL2Rvd25yZXYueG1sUEsFBgAAAAAEAAQA+QAAAJYDAAAAAA==&#10;"/>
                  <v:line id="Line 632" o:spid="_x0000_s1175" style="position:absolute;visibility:visible;mso-wrap-style:square" from="1672,6046" to="4440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sWmMYAAADeAAAADwAAAGRycy9kb3ducmV2LnhtbERPTWvCQBC9F/oflin0VjemEEp0FWkp&#10;aA9FbUGPY3ZMotnZsLtN4r93hYK3ebzPmc4H04iOnK8tKxiPEhDEhdU1lwp+fz5f3kD4gKyxsUwK&#10;LuRhPnt8mGKubc8b6rahFDGEfY4KqhDaXEpfVGTQj2xLHLmjdQZDhK6U2mEfw00j0yTJpMGaY0OF&#10;Lb1XVJy3f0bB9+s66xarr+WwW2WH4mNz2J96p9Tz07CYgAg0hLv4373UcX6apWO4vRNv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7FpjGAAAA3gAAAA8AAAAAAAAA&#10;AAAAAAAAoQIAAGRycy9kb3ducmV2LnhtbFBLBQYAAAAABAAEAPkAAACUAwAAAAA=&#10;"/>
                  <v:line id="Line 633" o:spid="_x0000_s1176" style="position:absolute;flip:x y;visibility:visible;mso-wrap-style:square" from="3817,5085" to="4440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ajqMMAAADeAAAADwAAAGRycy9kb3ducmV2LnhtbERPTWvCQBC9C/0Pywi9SN24SpDoKlKw&#10;9GTRtngdsmMSzM6G7GpSf31XELzN433Oct3bWlyp9ZVjDZNxAoI4d6biQsPP9/ZtDsIHZIO1Y9Lw&#10;Rx7Wq5fBEjPjOt7T9RAKEUPYZ6ihDKHJpPR5SRb92DXEkTu51mKIsC2kabGL4baWKklSabHi2FBi&#10;Q+8l5efDxWpA3t2m825CM/lBR692X6PN70nr12G/WYAI1Ien+OH+NHG+SpWC+zvxBr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Wo6jDAAAA3gAAAA8AAAAAAAAAAAAA&#10;AAAAoQIAAGRycy9kb3ducmV2LnhtbFBLBQYAAAAABAAEAPkAAACRAwAAAAA=&#10;"/>
                  <v:line id="Line 634" o:spid="_x0000_s1177" style="position:absolute;visibility:visible;mso-wrap-style:square" from="2433,5085" to="3056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UtdMYAAADeAAAADwAAAGRycy9kb3ducmV2LnhtbERPTWvCQBC9F/wPywi91U0jhBJdRSqC&#10;9lCqLehxzI5JNDsbdrdJ+u+7hYK3ebzPmS8H04iOnK8tK3ieJCCIC6trLhV8fW6eXkD4gKyxsUwK&#10;fsjDcjF6mGOubc976g6hFDGEfY4KqhDaXEpfVGTQT2xLHLmLdQZDhK6U2mEfw00j0yTJpMGaY0OF&#10;Lb1WVNwO30bB+/Qj61a7t+1w3GXnYr0/n669U+pxPKxmIAIN4S7+d291nJ9m6RT+3ok3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lLXTGAAAA3gAAAA8AAAAAAAAA&#10;AAAAAAAAoQIAAGRycy9kb3ducmV2LnhtbFBLBQYAAAAABAAEAPkAAACUAwAAAAA=&#10;"/>
                  <v:line id="Line 635" o:spid="_x0000_s1178" style="position:absolute;flip:y;visibility:visible;mso-wrap-style:square" from="3056,5085" to="3817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lMbMYAAADeAAAADwAAAGRycy9kb3ducmV2LnhtbERPTWsCMRC9C/0PYQpepGa7iNitUaRQ&#10;8OBFLSu9TTfTzbKbyTZJdf33TUHwNo/3Ocv1YDtxJh8axwqepxkI4srphmsFH8f3pwWIEJE1do5J&#10;wZUCrFcPoyUW2l14T+dDrEUK4VCgAhNjX0gZKkMWw9T1xIn7dt5iTNDXUnu8pHDbyTzL5tJiw6nB&#10;YE9vhqr28GsVyMVu8uM3X7O2bE+nF1NWZf+5U2r8OGxeQUQa4l18c291mp/P8xn8v5Nu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pTGzGAAAA3gAAAA8AAAAAAAAA&#10;AAAAAAAAoQIAAGRycy9kb3ducmV2LnhtbFBLBQYAAAAABAAEAPkAAACUAwAAAAA=&#10;"/>
                  <v:shape id="Freeform 636" o:spid="_x0000_s1179" style="position:absolute;left:2431;top:5085;width:1;height:960;visibility:visible;mso-wrap-style:square;v-text-anchor:top" coordsize="8,2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uikcQA&#10;AADeAAAADwAAAGRycy9kb3ducmV2LnhtbERPzWrCQBC+C32HZQpepG4aVNrUVVpFEbxY2wcYs9Mk&#10;NDsbdtckvr0rCN7m4/ud+bI3tWjJ+cqygtdxAoI4t7riQsHvz+blDYQPyBpry6TgQh6Wi6fBHDNt&#10;O/6m9hgKEUPYZ6igDKHJpPR5SQb92DbEkfuzzmCI0BVSO+xiuKllmiQzabDi2FBiQ6uS8v/j2Sho&#10;069uVR1wsn1v1qNEd6fTdu+UGj73nx8gAvXhIb67dzrOT2fpFG7vxBv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opHEAAAA3gAAAA8AAAAAAAAAAAAAAAAAmAIAAGRycy9k&#10;b3ducmV2LnhtbFBLBQYAAAAABAAEAPUAAACJAwAAAAA=&#10;" path="m8,l,2157e" filled="f">
                    <v:path arrowok="t" o:connecttype="custom" o:connectlocs="1,0;0,960" o:connectangles="0,0"/>
                  </v:shape>
                  <v:shape id="Text Box 637" o:spid="_x0000_s1180" type="#_x0000_t202" style="position:absolute;left:1815;top:4783;width:334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ZUlsMA&#10;AADeAAAADwAAAGRycy9kb3ducmV2LnhtbERPS2vCQBC+C/6HZYTedNfQBk3diFgKPbWordDbkJ08&#10;MDsbsluT/vtuQfA2H99zNtvRtuJKvW8ca1guFAjiwpmGKw2fp9f5CoQPyAZbx6Thlzxs8+lkg5lx&#10;Ax/oegyViCHsM9RQh9BlUvqiJot+4TriyJWutxgi7CtpehxiuG1lolQqLTYcG2rsaF9TcTn+WA1f&#10;7+X3+VF9VC/2qRvcqCTbtdT6YTbunkEEGsNdfHO/mTg/SZMU/t+JN8j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ZUlsMAAADeAAAADwAAAAAAAAAAAAAAAACYAgAAZHJzL2Rv&#10;d25yZXYueG1sUEsFBgAAAAAEAAQA9QAAAIg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38" o:spid="_x0000_s1181" type="#_x0000_t202" style="position:absolute;left:2315;top:4783;width:338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rxDcMA&#10;AADeAAAADwAAAGRycy9kb3ducmV2LnhtbERPS2vCQBC+F/wPywi91V2DWo2uIkqhJ0t9gbchOybB&#10;7GzIbk38926h0Nt8fM9ZrDpbiTs1vnSsYThQIIgzZ0rONRwPH29TED4gG6wck4YHeVgtey8LTI1r&#10;+Zvu+5CLGMI+RQ1FCHUqpc8KsugHriaO3NU1FkOETS5Ng20Mt5VMlJpIiyXHhgJr2hSU3fY/VsNp&#10;d72cR+or39px3bpOSbYzqfVrv1vPQQTqwr/4z/1p4vxkkrzD7zvxBr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rxDcMAAADeAAAADwAAAAAAAAAAAAAAAACYAgAAZHJzL2Rv&#10;d25yZXYueG1sUEsFBgAAAAAEAAQA9QAAAIg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39" o:spid="_x0000_s1182" type="#_x0000_t202" style="position:absolute;left:3565;top:4783;width:480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Vlf8YA&#10;AADeAAAADwAAAGRycy9kb3ducmV2LnhtbESPQWvCQBCF74X+h2UK3upug0pNXUUUwZOlthV6G7Jj&#10;EpqdDdnVxH/vHAq9zfDevPfNYjX4Rl2pi3VgCy9jA4q4CK7m0sLX5+75FVRMyA6bwGThRhFWy8eH&#10;BeYu9PxB12MqlYRwzNFClVKbax2LijzGcWiJRTuHzmOStSu167CXcN/ozJiZ9lizNFTY0qai4vd4&#10;8Ra+D+ef08S8l1s/bfswGM1+rq0dPQ3rN1CJhvRv/rveO8HPZpnwyjsyg17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Vlf8YAAADeAAAADwAAAAAAAAAAAAAAAACYAgAAZHJz&#10;L2Rvd25yZXYueG1sUEsFBgAAAAAEAAQA9QAAAIs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40" o:spid="_x0000_s1183" type="#_x0000_t202" style="position:absolute;left:4270;top:6020;width:427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nA5MMA&#10;AADeAAAADwAAAGRycy9kb3ducmV2LnhtbERPS2sCMRC+C/6HMII3TVys6NasiEXw1FK1hd6GzewD&#10;N5Nlk7rbf98UCt7m43vOdjfYRtyp87VjDYu5AkGcO1NzqeF6Oc7WIHxANtg4Jg0/5GGXjUdbTI3r&#10;+Z3u51CKGMI+RQ1VCG0qpc8rsujnriWOXOE6iyHCrpSmwz6G20YmSq2kxZpjQ4UtHSrKb+dvq+Hj&#10;tfj6XKq38sU+tb0blGS7kVpPJ8P+GUSgITzE/+6TifOTVbKBv3fiD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nA5MMAAADeAAAADwAAAAAAAAAAAAAAAACYAgAAZHJzL2Rv&#10;d25yZXYueG1sUEsFBgAAAAAEAAQA9QAAAIg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641" o:spid="_x0000_s1184" type="#_x0000_t202" style="position:absolute;left:2880;top:6020;width:362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r/pMYA&#10;AADeAAAADwAAAGRycy9kb3ducmV2LnhtbESPQWvCQBCF74X+h2UEb3VXbaVNXaUoQk+W2ir0NmTH&#10;JDQ7G7Krif/eOQjeZpg3771vvux9rc7UxiqwhfHIgCLOg6u4sPD7s3l6BRUTssM6MFm4UITl4vFh&#10;jpkLHX/TeZcKJSYcM7RQptRkWse8JI9xFBpiuR1D6zHJ2hbatdiJua/1xJiZ9lixJJTY0Kqk/H93&#10;8hb22+Pf4dl8FWv/0nShN5r9m7Z2OOg/3kEl6tNdfPv+dFJ/MpsKgODIDHp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9r/pMYAAADeAAAADwAAAAAAAAAAAAAAAACYAgAAZHJz&#10;L2Rvd25yZXYueG1sUEsFBgAAAAAEAAQA9QAAAIs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642" o:spid="_x0000_s1185" type="#_x0000_t202" style="position:absolute;left:2360;top:6020;width:277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ZaP8MA&#10;AADeAAAADwAAAGRycy9kb3ducmV2LnhtbERPTWvCQBC9C/6HZYTedFerUlNXKS2FnhRjFbwN2TEJ&#10;zc6G7NbEf+8Kgrd5vM9ZrjtbiQs1vnSsYTxSIIgzZ0rONfzuv4dvIHxANlg5Jg1X8rBe9XtLTIxr&#10;eUeXNOQihrBPUEMRQp1I6bOCLPqRq4kjd3aNxRBhk0vTYBvDbSUnSs2lxZJjQ4E1fRaU/aX/VsNh&#10;cz4dp2qbf9lZ3bpOSbYLqfXLoPt4BxGoC0/xw/1j4vzJ/HUM93fiD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ZaP8MAAADeAAAADwAAAAAAAAAAAAAAAACYAgAAZHJzL2Rv&#10;d25yZXYueG1sUEsFBgAAAAAEAAQA9QAAAIg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643" o:spid="_x0000_s1186" type="#_x0000_t202" style="position:absolute;left:1858;top:6020;width:276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TESMMA&#10;AADeAAAADwAAAGRycy9kb3ducmV2LnhtbERPS2vCQBC+F/wPywi91V2jFY2uIkqhJ0t9gbchOybB&#10;7GzIbk38926h0Nt8fM9ZrDpbiTs1vnSsYThQIIgzZ0rONRwPH29TED4gG6wck4YHeVgtey8LTI1r&#10;+Zvu+5CLGMI+RQ1FCHUqpc8KsugHriaO3NU1FkOETS5Ng20Mt5VMlJpIiyXHhgJr2hSU3fY/VsNp&#10;d72cx+or39r3unWdkmxnUuvXfreegwjUhX/xn/vTxPnJZJTA7zvxBr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TESMMAAADeAAAADwAAAAAAAAAAAAAAAACYAgAAZHJzL2Rv&#10;d25yZXYueG1sUEsFBgAAAAAEAAQA9QAAAIg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line id="Line 644" o:spid="_x0000_s1187" style="position:absolute;visibility:visible;mso-wrap-style:square" from="1948,5087" to="1948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y7qcYAAADeAAAADwAAAGRycy9kb3ducmV2LnhtbERPTWvCQBC9F/wPywi91U0NhBJdRSqC&#10;9lCqLehxzI5JNDsbdrdJ+u+7hYK3ebzPmS8H04iOnK8tK3ieJCCIC6trLhV8fW6eXkD4gKyxsUwK&#10;fsjDcjF6mGOubc976g6hFDGEfY4KqhDaXEpfVGTQT2xLHLmLdQZDhK6U2mEfw00jp0mSSYM1x4YK&#10;W3qtqLgdvo2C9/Qj61a7t+1w3GXnYr0/n669U+pxPKxmIAIN4S7+d291nD/N0hT+3ok3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8u6nGAAAA3gAAAA8AAAAAAAAA&#10;AAAAAAAAoQIAAGRycy9kb3ducmV2LnhtbFBLBQYAAAAABAAEAPkAAACUAwAAAAA=&#10;"/>
                  <v:shape id="Text Box 645" o:spid="_x0000_s1188" type="#_x0000_t202" style="position:absolute;left:1567;top:6020;width:277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H5p8MA&#10;AADeAAAADwAAAGRycy9kb3ducmV2LnhtbERPS4vCMBC+C/6HMMLeNNF1RatRZJeFPSk+wdvQjG2x&#10;mZQma7v/3ggL3ubje85i1dpS3Kn2hWMNw4ECQZw6U3Cm4Xj47k9B+IBssHRMGv7Iw2rZ7SwwMa7h&#10;Hd33IRMxhH2CGvIQqkRKn+Zk0Q9cRRy5q6sthgjrTJoamxhuSzlSaiItFhwbcqzoM6f0tv+1Gk6b&#10;6+U8Vtvsy35UjWuVZDuTWr/12vUcRKA2vMT/7h8T548m72N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H5p8MAAADeAAAADwAAAAAAAAAAAAAAAACYAgAAZHJzL2Rv&#10;d25yZXYueG1sUEsFBgAAAAAEAAQA9QAAAIgDAAAAAA==&#10;" filled="f" stroked="f">
                    <v:textbox>
                      <w:txbxContent>
                        <w:p w:rsidR="008F57C6" w:rsidRPr="00F13A17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F13A1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H</w:t>
                          </w:r>
                        </w:p>
                      </w:txbxContent>
                    </v:textbox>
                  </v:shape>
                  <v:group id="Group 646" o:spid="_x0000_s1189" style="position:absolute;left:2431;top:5913;width:113;height:113" coordorigin="2537,13021" coordsize="85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x4KsQAAADeAAAADwAAAGRycy9kb3ducmV2LnhtbERPTYvCMBC9C/6HMMLe&#10;NK2iSNcoIip7kAWrIHsbmrEtNpPSxLb++83Cgrd5vM9ZbXpTiZYaV1pWEE8iEMSZ1SXnCq6Xw3gJ&#10;wnlkjZVlUvAiB5v1cLDCRNuOz9SmPhchhF2CCgrv60RKlxVk0E1sTRy4u20M+gCbXOoGuxBuKjmN&#10;ooU0WHJoKLCmXUHZI30aBccOu+0s3renx333+rnMv2+nmJT6GPXbTxCeev8W/7u/dJg/Xczm8PdO&#10;uEG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Wx4KsQAAADeAAAA&#10;DwAAAAAAAAAAAAAAAACqAgAAZHJzL2Rvd25yZXYueG1sUEsFBgAAAAAEAAQA+gAAAJsDAAAAAA==&#10;">
                    <v:line id="Line 647" o:spid="_x0000_s1190" style="position:absolute;visibility:visible;mso-wrap-style:square" from="2537,13021" to="2622,13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sYMcYAAADeAAAADwAAAGRycy9kb3ducmV2LnhtbERP32vCMBB+H/g/hBP2NtMphNEZRTYG&#10;6oOoG2yPZ3NruzWXkmRt/e+NMPDtPr6fN18OthEd+VA71vA4yUAQF87UXGr4eH97eAIRIrLBxjFp&#10;OFOA5WJ0N8fcuJ4P1B1jKVIIhxw1VDG2uZShqMhimLiWOHHfzluMCfpSGo99CreNnGaZkhZrTg0V&#10;tvRSUfF7/LMadrO96lab7Xr43KhT8Xo4ff30Xuv78bB6BhFpiDfxv3tt0vypmim4vpNukI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LGDHGAAAA3gAAAA8AAAAAAAAA&#10;AAAAAAAAoQIAAGRycy9kb3ducmV2LnhtbFBLBQYAAAAABAAEAPkAAACUAwAAAAA=&#10;"/>
                    <v:line id="Line 648" o:spid="_x0000_s1191" style="position:absolute;visibility:visible;mso-wrap-style:square" from="2622,13021" to="2622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e9qsYAAADe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h+nkxf4fyf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HvarGAAAA3gAAAA8AAAAAAAAA&#10;AAAAAAAAoQIAAGRycy9kb3ducmV2LnhtbFBLBQYAAAAABAAEAPkAAACUAwAAAAA=&#10;"/>
                  </v:group>
                  <v:group id="Group 649" o:spid="_x0000_s1192" style="position:absolute;left:1958;top:5093;width:113;height:113;rotation:90" coordorigin="2537,13021" coordsize="85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0ESr8cAAADeAAAADwAAAGRycy9kb3ducmV2LnhtbESPQU/DMAyF70j7D5En&#10;cUEs3ZCmUZZN21AlrmwgdrQa01Q0TpeEtfx7fEDiZus9v/d5vR19p64UUxvYwHxWgCKug225MfB2&#10;qu5XoFJGttgFJgM/lGC7mdyssbRh4Fe6HnOjJIRTiQZczn2pdaodeUyz0BOL9hmixyxrbLSNOEi4&#10;7/SiKJbaY8vS4LCng6P66/jtDfDlfVVduo+76lzH+W4/PLrnczbmdjrunkBlGvO/+e/6xQr+Yvkg&#10;vPKOzKA3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0ESr8cAAADe&#10;AAAADwAAAAAAAAAAAAAAAACqAgAAZHJzL2Rvd25yZXYueG1sUEsFBgAAAAAEAAQA+gAAAJ4DAAAA&#10;AA==&#10;">
                    <v:line id="Line 650" o:spid="_x0000_s1193" style="position:absolute;visibility:visible;mso-wrap-style:square" from="2537,13021" to="2622,13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SMQ8YAAADe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9OJ1P4fyf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UjEPGAAAA3gAAAA8AAAAAAAAA&#10;AAAAAAAAoQIAAGRycy9kb3ducmV2LnhtbFBLBQYAAAAABAAEAPkAAACUAwAAAAA=&#10;"/>
                    <v:line id="Line 651" o:spid="_x0000_s1194" style="position:absolute;visibility:visible;mso-wrap-style:square" from="2622,13021" to="2622,1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hWo8kAAADeAAAADwAAAGRycy9kb3ducmV2LnhtbESPT0vDQBDF70K/wzIFb3ZjlSCx21IU&#10;ofUg9g+0x2l2TKLZ2bC7JvHbOwfB2wzz5r33W6xG16qeQmw8G7idZaCIS28brgwcDy83D6BiQrbY&#10;eiYDPxRhtZxcLbCwfuAd9ftUKTHhWKCBOqWu0DqWNTmMM98Ry+3DB4dJ1lBpG3AQc9fqeZbl2mHD&#10;klBjR081lV/7b2fg7e4979fb18142uaX8nl3OX8OwZjr6bh+BJVoTP/iv++Nlfrz/F4ABEdm0M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hoVqPJAAAA3gAAAA8AAAAA&#10;AAAAAAAAAAAAoQIAAGRycy9kb3ducmV2LnhtbFBLBQYAAAAABAAEAPkAAACXAwAAAAA=&#10;"/>
                  </v:group>
                </v:group>
              </v:group>
            </w:pict>
          </mc:Fallback>
        </mc:AlternateContent>
      </w: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>ידוע כי בסרטוט שלושה זוגות של ישרים מקבילים.</w:t>
      </w:r>
    </w:p>
    <w:p w:rsidR="008F57C6" w:rsidRPr="008F57C6" w:rsidRDefault="008F57C6" w:rsidP="008F57C6">
      <w:pPr>
        <w:numPr>
          <w:ilvl w:val="0"/>
          <w:numId w:val="9"/>
        </w:numPr>
        <w:spacing w:after="100" w:line="320" w:lineRule="exact"/>
        <w:ind w:left="992" w:hanging="425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תנו דוגמה לזוג ישרים מקבילים בסרטוט.</w:t>
      </w:r>
      <w:r w:rsidR="00925701">
        <w:rPr>
          <w:rFonts w:ascii="Arial" w:eastAsia="Calibri" w:hAnsi="Arial" w:cs="Arial" w:hint="cs"/>
          <w:rtl/>
        </w:rPr>
        <w:t xml:space="preserve"> ___________</w:t>
      </w:r>
    </w:p>
    <w:p w:rsidR="008F57C6" w:rsidRPr="008F57C6" w:rsidRDefault="008F57C6" w:rsidP="008F57C6">
      <w:pPr>
        <w:numPr>
          <w:ilvl w:val="0"/>
          <w:numId w:val="9"/>
        </w:numPr>
        <w:spacing w:after="100" w:line="320" w:lineRule="exact"/>
        <w:ind w:left="992" w:hanging="425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>תנו דוגמה לזוג ישרים שאינם מקבילים זה לזה.</w:t>
      </w:r>
      <w:r w:rsidR="00925701">
        <w:rPr>
          <w:rFonts w:ascii="Arial" w:eastAsia="Calibri" w:hAnsi="Arial" w:cs="Arial" w:hint="cs"/>
          <w:rtl/>
        </w:rPr>
        <w:t>_______</w:t>
      </w:r>
    </w:p>
    <w:p w:rsidR="008F57C6" w:rsidRPr="008F57C6" w:rsidRDefault="008F57C6" w:rsidP="008F57C6">
      <w:pPr>
        <w:numPr>
          <w:ilvl w:val="0"/>
          <w:numId w:val="9"/>
        </w:numPr>
        <w:spacing w:after="100" w:line="320" w:lineRule="exact"/>
        <w:ind w:left="992" w:hanging="425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 xml:space="preserve">תנו דוגמה לזוג ישרים שמאונכים זה לזה. </w:t>
      </w:r>
      <w:r w:rsidR="00925701">
        <w:rPr>
          <w:rFonts w:ascii="Arial" w:eastAsia="Calibri" w:hAnsi="Arial" w:cs="Arial" w:hint="cs"/>
          <w:rtl/>
        </w:rPr>
        <w:t>___________</w:t>
      </w:r>
    </w:p>
    <w:p w:rsidR="008F57C6" w:rsidRPr="008F57C6" w:rsidRDefault="008F57C6" w:rsidP="008F57C6">
      <w:pPr>
        <w:numPr>
          <w:ilvl w:val="0"/>
          <w:numId w:val="9"/>
        </w:numPr>
        <w:spacing w:after="100" w:line="320" w:lineRule="exact"/>
        <w:ind w:left="992" w:hanging="425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 w:hint="cs"/>
          <w:rtl/>
        </w:rPr>
        <w:t>רשמו את שם המרובע בו הצלעות</w:t>
      </w:r>
      <w:r w:rsidRPr="008F57C6">
        <w:rPr>
          <w:rFonts w:ascii="Arial" w:eastAsia="Calibri" w:hAnsi="Arial" w:cs="Arial"/>
        </w:rPr>
        <w:t xml:space="preserve">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</w:rPr>
        <w:t xml:space="preserve">  </w:t>
      </w:r>
      <w:r w:rsidRPr="008F57C6">
        <w:rPr>
          <w:rFonts w:ascii="Arial" w:eastAsia="Calibri" w:hAnsi="Arial" w:cs="Arial" w:hint="cs"/>
        </w:rPr>
        <w:t>BC</w:t>
      </w:r>
      <w:r w:rsidRPr="008F57C6">
        <w:rPr>
          <w:rFonts w:ascii="Arial" w:eastAsia="Calibri" w:hAnsi="Arial" w:cs="Arial" w:hint="cs"/>
          <w:rtl/>
        </w:rPr>
        <w:t xml:space="preserve"> ו- </w:t>
      </w:r>
      <w:r w:rsidRPr="008F57C6">
        <w:rPr>
          <w:rFonts w:ascii="Arial" w:eastAsia="Calibri" w:hAnsi="Arial" w:cs="Arial"/>
        </w:rPr>
        <w:t xml:space="preserve">FE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</w:rPr>
        <w:t xml:space="preserve"> </w:t>
      </w:r>
      <w:r w:rsidRPr="008F57C6">
        <w:rPr>
          <w:rFonts w:ascii="Arial" w:eastAsia="Calibri" w:hAnsi="Arial" w:cs="Arial" w:hint="cs"/>
          <w:rtl/>
        </w:rPr>
        <w:t>הן צלעות נגדיות.</w:t>
      </w:r>
      <w:r w:rsidR="00925701">
        <w:rPr>
          <w:rFonts w:ascii="Arial" w:eastAsia="Calibri" w:hAnsi="Arial" w:cs="Arial" w:hint="cs"/>
          <w:rtl/>
        </w:rPr>
        <w:t>___________</w:t>
      </w:r>
    </w:p>
    <w:p w:rsidR="008F57C6" w:rsidRPr="008F57C6" w:rsidRDefault="008F57C6" w:rsidP="008F57C6">
      <w:pPr>
        <w:numPr>
          <w:ilvl w:val="0"/>
          <w:numId w:val="9"/>
        </w:numPr>
        <w:spacing w:after="100" w:line="320" w:lineRule="exact"/>
        <w:ind w:left="992" w:hanging="425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באיזה מרובע</w:t>
      </w:r>
      <w:r w:rsidRPr="008F57C6">
        <w:rPr>
          <w:rFonts w:ascii="Arial" w:eastAsia="Calibri" w:hAnsi="Arial" w:cs="Arial"/>
        </w:rPr>
        <w:t xml:space="preserve">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 w:hint="cs"/>
        </w:rPr>
        <w:t>CE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</w:rPr>
        <w:t xml:space="preserve"> </w:t>
      </w:r>
      <w:r w:rsidRPr="008F57C6">
        <w:rPr>
          <w:rFonts w:ascii="Arial" w:eastAsia="Calibri" w:hAnsi="Arial" w:cs="Arial" w:hint="cs"/>
          <w:rtl/>
        </w:rPr>
        <w:t xml:space="preserve">הוא אלכסון? </w:t>
      </w:r>
      <w:r w:rsidR="00925701">
        <w:rPr>
          <w:rFonts w:ascii="Arial" w:eastAsia="Calibri" w:hAnsi="Arial" w:cs="Arial" w:hint="cs"/>
          <w:rtl/>
        </w:rPr>
        <w:t>_____________</w:t>
      </w:r>
    </w:p>
    <w:p w:rsidR="008F57C6" w:rsidRPr="008F57C6" w:rsidRDefault="008F57C6" w:rsidP="008F57C6">
      <w:pPr>
        <w:spacing w:after="10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10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10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100" w:line="320" w:lineRule="exact"/>
        <w:rPr>
          <w:rFonts w:ascii="Arial" w:eastAsia="Calibri" w:hAnsi="Arial" w:cs="Arial"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noProof/>
          <w:rtl/>
        </w:rPr>
      </w:pPr>
      <w:r w:rsidRPr="008F57C6">
        <w:rPr>
          <w:rFonts w:ascii="Arial" w:eastAsia="Calibri" w:hAnsi="Arial" w:cs="Arial" w:hint="cs"/>
          <w:noProof/>
          <w:rtl/>
        </w:rPr>
        <w:t xml:space="preserve">בשתי </w:t>
      </w:r>
      <w:r w:rsidRPr="008F57C6">
        <w:rPr>
          <w:rFonts w:ascii="Arial" w:eastAsia="Calibri" w:hAnsi="Arial" w:cs="Arial" w:hint="cs"/>
          <w:rtl/>
        </w:rPr>
        <w:t>שאלות</w:t>
      </w:r>
      <w:r w:rsidRPr="008F57C6">
        <w:rPr>
          <w:rFonts w:ascii="Arial" w:eastAsia="Calibri" w:hAnsi="Arial" w:cs="Arial" w:hint="cs"/>
          <w:noProof/>
          <w:rtl/>
        </w:rPr>
        <w:t xml:space="preserve"> שלפניכם: אם התשובה חיובית הסבירו. </w:t>
      </w:r>
      <w:r w:rsidRPr="008F57C6">
        <w:rPr>
          <w:rFonts w:ascii="Arial" w:eastAsia="Calibri" w:hAnsi="Arial" w:cs="Arial"/>
          <w:noProof/>
        </w:rPr>
        <w:t xml:space="preserve"> </w:t>
      </w:r>
      <w:r w:rsidRPr="008F57C6">
        <w:rPr>
          <w:rFonts w:ascii="Arial" w:eastAsia="Calibri" w:hAnsi="Arial" w:cs="Arial" w:hint="cs"/>
          <w:noProof/>
          <w:rtl/>
        </w:rPr>
        <w:t>אם לא, תנו דוגמה שמראה מדוע לא.</w:t>
      </w:r>
    </w:p>
    <w:p w:rsidR="008F57C6" w:rsidRDefault="008F57C6" w:rsidP="008F57C6">
      <w:pPr>
        <w:numPr>
          <w:ilvl w:val="0"/>
          <w:numId w:val="10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האם מלבן שיש בו שתי צלעות סמוכות ששוות זו לזו הוא בהכרח ריבוע?</w:t>
      </w:r>
    </w:p>
    <w:p w:rsidR="00CC2B83" w:rsidRDefault="00CC2B83" w:rsidP="00CC2B83">
      <w:pPr>
        <w:spacing w:after="60" w:line="320" w:lineRule="exact"/>
        <w:ind w:left="924"/>
        <w:rPr>
          <w:rFonts w:ascii="Arial" w:eastAsia="Calibri" w:hAnsi="Arial" w:cs="Arial"/>
          <w:rtl/>
        </w:rPr>
      </w:pPr>
    </w:p>
    <w:p w:rsidR="00CC2B83" w:rsidRPr="008F57C6" w:rsidRDefault="00CC2B83" w:rsidP="00CC2B83">
      <w:pPr>
        <w:spacing w:after="60" w:line="320" w:lineRule="exact"/>
        <w:ind w:left="924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numPr>
          <w:ilvl w:val="0"/>
          <w:numId w:val="10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 w:hint="cs"/>
          <w:rtl/>
        </w:rPr>
        <w:t>האם מרובע שכל צלעותיו שוות הוא בהכרח ריבוע?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noProof/>
        </w:rPr>
      </w:pPr>
      <w:r w:rsidRPr="008F57C6">
        <w:rPr>
          <w:rFonts w:ascii="Arial" w:eastAsia="Calibri" w:hAnsi="Arial" w:cs="Arial"/>
          <w:noProof/>
          <w:rtl/>
        </w:rPr>
        <w:br w:type="page"/>
      </w:r>
      <w:r w:rsidRPr="008F57C6">
        <w:rPr>
          <w:rFonts w:ascii="Arial" w:eastAsia="Calibri" w:hAnsi="Arial" w:cs="Arial"/>
          <w:noProof/>
          <w:rtl/>
        </w:rPr>
        <w:lastRenderedPageBreak/>
        <w:t xml:space="preserve">משפחת לוי בנתה גדר </w:t>
      </w:r>
      <w:r w:rsidRPr="008F57C6">
        <w:rPr>
          <w:rFonts w:ascii="Arial" w:eastAsia="Calibri" w:hAnsi="Arial" w:cs="Arial" w:hint="cs"/>
          <w:noProof/>
          <w:rtl/>
        </w:rPr>
        <w:t>כלונסאות</w:t>
      </w:r>
      <w:r w:rsidRPr="008F57C6">
        <w:rPr>
          <w:rFonts w:ascii="Arial" w:eastAsia="Calibri" w:hAnsi="Arial" w:cs="Arial"/>
          <w:noProof/>
          <w:rtl/>
        </w:rPr>
        <w:t xml:space="preserve"> </w:t>
      </w:r>
      <w:r w:rsidRPr="008F57C6">
        <w:rPr>
          <w:rFonts w:ascii="Arial" w:eastAsia="Calibri" w:hAnsi="Arial" w:cs="Arial" w:hint="cs"/>
          <w:noProof/>
          <w:rtl/>
        </w:rPr>
        <w:t xml:space="preserve">חדשה </w:t>
      </w:r>
      <w:r w:rsidRPr="008F57C6">
        <w:rPr>
          <w:rFonts w:ascii="Arial" w:eastAsia="Calibri" w:hAnsi="Arial" w:cs="Arial"/>
          <w:noProof/>
          <w:rtl/>
        </w:rPr>
        <w:t>סביב ביתם</w:t>
      </w:r>
      <w:r w:rsidRPr="008F57C6">
        <w:rPr>
          <w:rFonts w:ascii="Arial" w:eastAsia="Calibri" w:hAnsi="Arial" w:cs="Arial" w:hint="cs"/>
          <w:noProof/>
          <w:rtl/>
        </w:rPr>
        <w:t xml:space="preserve"> </w:t>
      </w:r>
      <w:r w:rsidRPr="008F57C6">
        <w:rPr>
          <w:rFonts w:ascii="Arial" w:eastAsia="Calibri" w:hAnsi="Arial" w:cs="Arial"/>
          <w:noProof/>
        </w:rPr>
        <w:t xml:space="preserve"> </w:t>
      </w:r>
      <w:r w:rsidRPr="008F57C6">
        <w:rPr>
          <w:rFonts w:ascii="Arial" w:eastAsia="Calibri" w:hAnsi="Arial" w:cs="Arial" w:hint="cs"/>
          <w:noProof/>
          <w:rtl/>
        </w:rPr>
        <w:t>(ראו סרטוט מוקטן)</w:t>
      </w:r>
      <w:r w:rsidRPr="008F57C6">
        <w:rPr>
          <w:rFonts w:ascii="Arial" w:eastAsia="Calibri" w:hAnsi="Arial" w:cs="Arial"/>
          <w:noProof/>
          <w:rtl/>
        </w:rPr>
        <w:t xml:space="preserve">. </w:t>
      </w:r>
      <w:r w:rsidRPr="008F57C6">
        <w:rPr>
          <w:rFonts w:ascii="Arial" w:eastAsia="Calibri" w:hAnsi="Arial" w:cs="Arial" w:hint="cs"/>
          <w:noProof/>
          <w:rtl/>
        </w:rPr>
        <w:t xml:space="preserve"> </w:t>
      </w:r>
    </w:p>
    <w:p w:rsidR="008F57C6" w:rsidRPr="008F57C6" w:rsidRDefault="008F57C6" w:rsidP="008F57C6">
      <w:pPr>
        <w:spacing w:after="120" w:line="320" w:lineRule="exact"/>
        <w:rPr>
          <w:rFonts w:ascii="Arial" w:eastAsia="Calibri" w:hAnsi="Arial" w:cs="Arial"/>
          <w:noProof/>
          <w:rtl/>
        </w:rPr>
      </w:pPr>
      <w:r>
        <w:rPr>
          <w:rFonts w:ascii="Arial" w:eastAsia="Calibri" w:hAnsi="Arial" w:cs="Arial" w:hint="cs"/>
          <w:b/>
          <w:bCs/>
          <w:noProof/>
          <w:rtl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638478</wp:posOffset>
                </wp:positionH>
                <wp:positionV relativeFrom="paragraph">
                  <wp:posOffset>57785</wp:posOffset>
                </wp:positionV>
                <wp:extent cx="2507615" cy="876300"/>
                <wp:effectExtent l="19050" t="0" r="26035" b="0"/>
                <wp:wrapNone/>
                <wp:docPr id="12504" name="קבוצה 12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7615" cy="876300"/>
                          <a:chOff x="1335" y="12216"/>
                          <a:chExt cx="3949" cy="1380"/>
                        </a:xfrm>
                      </wpg:grpSpPr>
                      <wps:wsp>
                        <wps:cNvPr id="12505" name="AutoShape 656"/>
                        <wps:cNvCnPr>
                          <a:cxnSpLocks noChangeShapeType="1"/>
                        </wps:cNvCnPr>
                        <wps:spPr bwMode="auto">
                          <a:xfrm flipH="1">
                            <a:off x="5149" y="12378"/>
                            <a:ext cx="0" cy="3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974C06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2506" name="Group 657"/>
                        <wpg:cNvGrpSpPr>
                          <a:grpSpLocks/>
                        </wpg:cNvGrpSpPr>
                        <wpg:grpSpPr bwMode="auto">
                          <a:xfrm>
                            <a:off x="1335" y="12216"/>
                            <a:ext cx="3949" cy="1380"/>
                            <a:chOff x="1335" y="12216"/>
                            <a:chExt cx="3949" cy="1380"/>
                          </a:xfrm>
                        </wpg:grpSpPr>
                        <wps:wsp>
                          <wps:cNvPr id="12507" name="Oval 658" descr="Narrow vertic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9" y="13201"/>
                              <a:ext cx="41" cy="39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08" name="Oval 659" descr="Narrow vertic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8" y="13423"/>
                              <a:ext cx="42" cy="40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09" name="Oval 660" descr="Narrow vertic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2" y="13205"/>
                              <a:ext cx="41" cy="40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10" name="Rectangle 661" descr="Narrow vertical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5" y="13197"/>
                              <a:ext cx="3073" cy="53"/>
                            </a:xfrm>
                            <a:prstGeom prst="rect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9525">
                              <a:solidFill>
                                <a:srgbClr val="974706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11" name="Oval 662" descr="Narrow vertic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49" y="13202"/>
                              <a:ext cx="41" cy="39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12" name="Oval 663" descr="Narrow vertical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6" y="13201"/>
                              <a:ext cx="41" cy="39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13" name="Rectangle 66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55" y="12332"/>
                              <a:ext cx="129" cy="4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514" name="Group 665"/>
                          <wpg:cNvGrpSpPr>
                            <a:grpSpLocks/>
                          </wpg:cNvGrpSpPr>
                          <wpg:grpSpPr bwMode="auto">
                            <a:xfrm>
                              <a:off x="1364" y="12216"/>
                              <a:ext cx="447" cy="1368"/>
                              <a:chOff x="1364" y="12216"/>
                              <a:chExt cx="447" cy="1368"/>
                            </a:xfrm>
                          </wpg:grpSpPr>
                          <wps:wsp>
                            <wps:cNvPr id="12515" name="Rectangle 666" descr="Narrow vertical"/>
                            <wps:cNvSpPr>
                              <a:spLocks noChangeArrowheads="1"/>
                            </wps:cNvSpPr>
                            <wps:spPr bwMode="auto">
                              <a:xfrm rot="18840000">
                                <a:off x="1206" y="12764"/>
                                <a:ext cx="1153" cy="57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516" name="Group 6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64" y="12431"/>
                                <a:ext cx="436" cy="1153"/>
                                <a:chOff x="4271" y="9506"/>
                                <a:chExt cx="483" cy="1328"/>
                              </a:xfrm>
                            </wpg:grpSpPr>
                            <wps:wsp>
                              <wps:cNvPr id="12517" name="Rectangle 668" descr="Narrow vertical"/>
                              <wps:cNvSpPr>
                                <a:spLocks noChangeArrowheads="1"/>
                              </wps:cNvSpPr>
                              <wps:spPr bwMode="auto">
                                <a:xfrm rot="18840000">
                                  <a:off x="4059" y="10139"/>
                                  <a:ext cx="1328" cy="62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18" name="Oval 669" descr="Narrow vertic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1" y="10591"/>
                                  <a:ext cx="46" cy="46"/>
                                </a:xfrm>
                                <a:prstGeom prst="ellipse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3175">
                                  <a:solidFill>
                                    <a:srgbClr val="97470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2519" name="Group 670"/>
                          <wpg:cNvGrpSpPr>
                            <a:grpSpLocks/>
                          </wpg:cNvGrpSpPr>
                          <wpg:grpSpPr bwMode="auto">
                            <a:xfrm>
                              <a:off x="1401" y="12385"/>
                              <a:ext cx="629" cy="1035"/>
                              <a:chOff x="1401" y="12385"/>
                              <a:chExt cx="629" cy="1035"/>
                            </a:xfrm>
                          </wpg:grpSpPr>
                          <wps:wsp>
                            <wps:cNvPr id="12520" name="Freeform 671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1577" y="12690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1" name="Freeform 672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1747" y="12536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2" name="Freeform 673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1918" y="12385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3" name="Freeform 674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1401" y="12846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24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2068" y="12284"/>
                              <a:ext cx="3081" cy="519"/>
                              <a:chOff x="2068" y="12284"/>
                              <a:chExt cx="3081" cy="519"/>
                            </a:xfrm>
                          </wpg:grpSpPr>
                          <wps:wsp>
                            <wps:cNvPr id="12525" name="Rectangle 676" descr="Narrow vertic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02" y="12435"/>
                                <a:ext cx="168" cy="51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6" name="Rectangle 677" descr="Narrow vertic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02" y="12682"/>
                                <a:ext cx="168" cy="51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527" name="Group 6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63" y="12429"/>
                                <a:ext cx="167" cy="299"/>
                                <a:chOff x="8445" y="1350"/>
                                <a:chExt cx="450" cy="833"/>
                              </a:xfrm>
                            </wpg:grpSpPr>
                            <wps:wsp>
                              <wps:cNvPr id="12528" name="Rectangle 679" descr="Narrow vertic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135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29" name="Rectangle 680" descr="Narrow vertic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204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530" name="Group 6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11" y="12289"/>
                                <a:ext cx="1188" cy="509"/>
                                <a:chOff x="5917" y="960"/>
                                <a:chExt cx="3188" cy="1418"/>
                              </a:xfrm>
                            </wpg:grpSpPr>
                            <wpg:grpSp>
                              <wpg:cNvPr id="12531" name="Group 6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45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12532" name="Rectangle 683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33" name="Rectangle 684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34" name="Group 6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97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12535" name="Rectangle 686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36" name="Rectangle 687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37" name="Group 6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42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2538" name="Rectangle 689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39" name="Rectangle 690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40" name="AutoShape 691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41" name="AutoShape 692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42" name="Group 6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17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2543" name="Rectangle 694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44" name="Rectangle 695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45" name="AutoShape 696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46" name="AutoShape 697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47" name="Group 6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52" y="960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2548" name="Rectangle 699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49" name="Rectangle 700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50" name="AutoShape 701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51" name="AutoShape 702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2552" name="Group 7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1" y="12284"/>
                                <a:ext cx="1188" cy="508"/>
                                <a:chOff x="5917" y="960"/>
                                <a:chExt cx="3188" cy="1418"/>
                              </a:xfrm>
                            </wpg:grpSpPr>
                            <wpg:grpSp>
                              <wpg:cNvPr id="12553" name="Group 7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45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12554" name="Rectangle 705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55" name="Rectangle 706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56" name="Group 7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97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12557" name="Rectangle 708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58" name="Rectangle 709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59" name="Group 7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42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2560" name="Rectangle 711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61" name="Rectangle 712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62" name="AutoShape 713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63" name="AutoShape 714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64" name="Group 7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17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2565" name="Rectangle 716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66" name="Rectangle 717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67" name="AutoShape 718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68" name="AutoShape 719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2569" name="Group 7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52" y="960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2570" name="Rectangle 721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71" name="Rectangle 722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72" name="AutoShape 723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73" name="AutoShape 724" descr="Narrow vertical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2574" name="Group 7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48" y="12440"/>
                                <a:ext cx="167" cy="298"/>
                                <a:chOff x="8445" y="1350"/>
                                <a:chExt cx="450" cy="833"/>
                              </a:xfrm>
                            </wpg:grpSpPr>
                            <wps:wsp>
                              <wps:cNvPr id="12575" name="Rectangle 726" descr="Narrow vertic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135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76" name="Rectangle 727" descr="Narrow vertic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204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577" name="Group 7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68" y="12300"/>
                                <a:ext cx="355" cy="503"/>
                                <a:chOff x="8197" y="975"/>
                                <a:chExt cx="953" cy="1403"/>
                              </a:xfrm>
                            </wpg:grpSpPr>
                            <wps:wsp>
                              <wps:cNvPr id="12578" name="Rectangle 729" descr="Narrow vertic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135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79" name="Rectangle 730" descr="Narrow vertic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204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80" name="AutoShape 731" descr="Narrow vertical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8249" y="1478"/>
                                  <a:ext cx="1403" cy="398"/>
                                </a:xfrm>
                                <a:prstGeom prst="homePlate">
                                  <a:avLst>
                                    <a:gd name="adj" fmla="val 61820"/>
                                  </a:avLst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81" name="AutoShape 732" descr="Narrow vertical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7694" y="1478"/>
                                  <a:ext cx="1403" cy="398"/>
                                </a:xfrm>
                                <a:prstGeom prst="homePlate">
                                  <a:avLst>
                                    <a:gd name="adj" fmla="val 61820"/>
                                  </a:avLst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2582" name="AutoShape 733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2315" y="12478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83" name="Group 734"/>
                          <wpg:cNvGrpSpPr>
                            <a:grpSpLocks/>
                          </wpg:cNvGrpSpPr>
                          <wpg:grpSpPr bwMode="auto">
                            <a:xfrm>
                              <a:off x="4467" y="12378"/>
                              <a:ext cx="628" cy="1083"/>
                              <a:chOff x="4467" y="12378"/>
                              <a:chExt cx="628" cy="1083"/>
                            </a:xfrm>
                          </wpg:grpSpPr>
                          <wps:wsp>
                            <wps:cNvPr id="12584" name="Freeform 735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4643" y="12693"/>
                                <a:ext cx="112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85" name="Freeform 736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4813" y="12534"/>
                                <a:ext cx="111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86" name="Freeform 737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4983" y="12378"/>
                                <a:ext cx="112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87" name="Freeform 738" descr="Narrow vertical"/>
                            <wps:cNvSpPr>
                              <a:spLocks/>
                            </wps:cNvSpPr>
                            <wps:spPr bwMode="auto">
                              <a:xfrm>
                                <a:off x="4467" y="12855"/>
                                <a:ext cx="112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188 h 753"/>
                                  <a:gd name="T2" fmla="*/ 56 w 124"/>
                                  <a:gd name="T3" fmla="*/ 0 h 753"/>
                                  <a:gd name="T4" fmla="*/ 123 w 124"/>
                                  <a:gd name="T5" fmla="*/ 77 h 753"/>
                                  <a:gd name="T6" fmla="*/ 124 w 124"/>
                                  <a:gd name="T7" fmla="*/ 633 h 753"/>
                                  <a:gd name="T8" fmla="*/ 11 w 124"/>
                                  <a:gd name="T9" fmla="*/ 753 h 753"/>
                                  <a:gd name="T10" fmla="*/ 0 w 124"/>
                                  <a:gd name="T11" fmla="*/ 188 h 7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 cap="flat" cmpd="sng">
                                <a:solidFill>
                                  <a:srgbClr val="974706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88" name="Group 739"/>
                          <wpg:cNvGrpSpPr>
                            <a:grpSpLocks/>
                          </wpg:cNvGrpSpPr>
                          <wpg:grpSpPr bwMode="auto">
                            <a:xfrm>
                              <a:off x="1335" y="13012"/>
                              <a:ext cx="3081" cy="519"/>
                              <a:chOff x="1335" y="13012"/>
                              <a:chExt cx="3081" cy="519"/>
                            </a:xfrm>
                          </wpg:grpSpPr>
                          <wps:wsp>
                            <wps:cNvPr id="12589" name="AutoShape 740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1582" y="13206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0" name="AutoShape 741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4090" y="13190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1" name="AutoShape 742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883" y="13190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2" name="AutoShape 743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1364" y="13206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3" name="AutoShape 744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1157" y="13206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4" name="AutoShape 745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676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5" name="AutoShape 746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469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6" name="AutoShape 747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257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7" name="AutoShape 748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051" y="13194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8" name="AutoShape 749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2007" y="13200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99" name="AutoShape 750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1800" y="13201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00" name="AutoShape 751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2426" y="13201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01" name="AutoShape 752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2220" y="13200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02" name="AutoShape 753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2840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03" name="AutoShape 754" descr="Narrow vertical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2634" y="13194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04" name="Group 755"/>
                          <wpg:cNvGrpSpPr>
                            <a:grpSpLocks/>
                          </wpg:cNvGrpSpPr>
                          <wpg:grpSpPr bwMode="auto">
                            <a:xfrm>
                              <a:off x="1348" y="13413"/>
                              <a:ext cx="3072" cy="54"/>
                              <a:chOff x="1348" y="13413"/>
                              <a:chExt cx="3072" cy="54"/>
                            </a:xfrm>
                          </wpg:grpSpPr>
                          <wps:wsp>
                            <wps:cNvPr id="12605" name="Rectangle 756" descr="Narrow vertic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48" y="13413"/>
                                <a:ext cx="3072" cy="54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06" name="Oval 757" descr="Narrow vertic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60" y="13420"/>
                                <a:ext cx="41" cy="39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07" name="Oval 758" descr="Narrow vertic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60" y="13420"/>
                                <a:ext cx="42" cy="39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08" name="Group 759"/>
                          <wpg:cNvGrpSpPr>
                            <a:grpSpLocks/>
                          </wpg:cNvGrpSpPr>
                          <wpg:grpSpPr bwMode="auto">
                            <a:xfrm>
                              <a:off x="4398" y="12291"/>
                              <a:ext cx="420" cy="1083"/>
                              <a:chOff x="4398" y="12291"/>
                              <a:chExt cx="420" cy="1083"/>
                            </a:xfrm>
                          </wpg:grpSpPr>
                          <wps:wsp>
                            <wps:cNvPr id="12609" name="Rectangle 760" descr="Narrow vertical"/>
                            <wps:cNvSpPr>
                              <a:spLocks noChangeArrowheads="1"/>
                            </wps:cNvSpPr>
                            <wps:spPr bwMode="auto">
                              <a:xfrm rot="18840000">
                                <a:off x="4248" y="12804"/>
                                <a:ext cx="1083" cy="57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10" name="Oval 761" descr="Narrow vertic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98" y="13180"/>
                                <a:ext cx="41" cy="37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11" name="Group 762"/>
                          <wpg:cNvGrpSpPr>
                            <a:grpSpLocks/>
                          </wpg:cNvGrpSpPr>
                          <wpg:grpSpPr bwMode="auto">
                            <a:xfrm>
                              <a:off x="4398" y="12513"/>
                              <a:ext cx="420" cy="1083"/>
                              <a:chOff x="4398" y="12513"/>
                              <a:chExt cx="420" cy="1083"/>
                            </a:xfrm>
                          </wpg:grpSpPr>
                          <wps:wsp>
                            <wps:cNvPr id="12612" name="Rectangle 763" descr="Narrow vertical"/>
                            <wps:cNvSpPr>
                              <a:spLocks noChangeArrowheads="1"/>
                            </wps:cNvSpPr>
                            <wps:spPr bwMode="auto">
                              <a:xfrm rot="18840000">
                                <a:off x="4248" y="13026"/>
                                <a:ext cx="1083" cy="57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13" name="Oval 764" descr="Narrow vertic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98" y="13402"/>
                                <a:ext cx="41" cy="37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C597A" id="קבוצה 12504" o:spid="_x0000_s1026" style="position:absolute;left:0;text-align:left;margin-left:-50.25pt;margin-top:4.55pt;width:197.45pt;height:69pt;z-index:251678720" coordorigin="1335,12216" coordsize="3949,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BaNRhgAAJ9XAQAOAAAAZHJzL2Uyb0RvYy54bWzsXetu41hy/h8g70Do5wIe8yaSEkaz6Lat&#10;yQKzO420s/ublqjLRiIVim5172IfYoHkFZJH6tfJV+dGUqJ8bVF0T80Abdk8PCLrnLp+dap+/P3n&#10;9cr6lOTbZZaOes4Pds9K0kk2XabzUe8/bscXUc/aFnE6jVdZmox6X5Jt7/c//eu//LjbDBM3W2Sr&#10;aZJbmCTdDnebUW9RFJvh5eV2skjW8faHbJOkuDjL8nVc4Nd8fjnN4x1mX68uXdsOLndZPt3k2STZ&#10;bvHXa3mx95OYfzZLJsWvs9k2KazVqIdnK8S/ufj3jv69/OnHeDjP481iOVGPEb/gKdbxMsWXmqmu&#10;4yK27vPlwVTr5STPttms+GGSrS+z2Ww5ScQ74G0ce+9tfs6z+414l/lwN98YMoG0e3R68bSTP336&#10;kFvLKdbO7dt+z0rjNZbp6/99/efX//n6v1//25J/B512m/kQw3/ONx83H3L5svj4Szb5zy0uX+5f&#10;p9/ncrB1t/tjNsW88X2RCTp9nuVrmgIUsD6L5fhiliP5XFgT/BEPFAZOv2dNcC0KA89W6zVZYFHp&#10;NsfzcBlXHdd1ArmYk8WNut8b+AN5s+NF4tbLeCi/WDysejh6M2y+bUnf7evo+3ERbxKxbFsiWIW+&#10;eFhJ33eggxhmBX3x3PQIGHuVSspOPqeKslaaXS3idJ6I4bdfNqCiQ2+KV6jcQr9ssSzNlLZmq+Xm&#10;3+jGCs37DpFHEM8LI0k8TXqwChEdFBRfpckWDzf5tvg5ydYWfRj1tkUeL+eL4ipLU/BalstviD/9&#10;si3oGcsb6IvTbLxcrfD3eLhKrd2oN+i7ffFI22y1nNJFurbN53dXq9z6FINpB6F/ZQsSYbLaMDBH&#10;OhWTLZJ4eqM+F/FyJT9j/Cql+RIhB+QT4bfPBT6Kv2OfCB79+8Ae3EQ3kX/hu8HNhW9fX1+8G1/5&#10;F8HYCfvX3vXV1bXzD3pQxx8ultNpktKzannh+E/bL0pySU43EsMQ5bI+u6AeHrb+pO/GYArfiy7C&#10;sO9d+N6NffE+Gl9dvLtygiC8eX/1/mbvSW/E22+/zcMaUtJTZfdFkn9cTHfWdEmbwesPXKeHXyBf&#10;3dCm/3pWvJpDMUyKvGflWfGXZbEQG5mYneaorXVk0/9qx5nZJSH0GtJvZhXUu5Wkwprr9RX8QSwh&#10;+fsum375kGu+AbdLgSZkgJFtFVYNNKsKIQw2Dem59mUcCfxvJQObhJnmx0NRFg/frBQMNWl/BYeD&#10;sjARpsl2gl3zpzjPsx3ZE8VyEq8kxYWU0ypnK/WNkYrv6Abif8jsmliUNzwsFsUmlprEx+aVwtCD&#10;IqYvFjtJ6CEfm1pKQ/o7tphWXnvCMFlBym5J8sfDIxJwExeFEB1SfKZx/me8q7hjNofMO2CJwSAI&#10;PE99rxly1zh2/O79OBqrsWoInlZ/J80txa4HqSa+syZPa6wIsRu+Suw2sh+JAKHsaYUhNLP8bz1r&#10;B+sLmuS/7uM86VmrP6RYyoHj+2SuiV/8fujil7x65a56JU4nmGrUKyBuxMerAr/hlvtNTtpJK740&#10;I707WwrVRFtDCgWsKf2iZEJLpgA2vTQFFBNg93WACTw8FlkEnu+KTVdhAlcyAZaFmWD4RNuDmYCc&#10;MqHwIW+Iyer2MDZ9lQkCsGwHmKCPrS6YwLX7tNkrTKA0ATMBUYWZ4Bm+/FEmcLDpJRP8OzwoeHqr&#10;xAoCsqPPbRNBCyjv2nMGwvwtOcGzQ08qhL62To5YRTneShgbnTaJnuaJHjGJ1ks4QtZquUaYQro9&#10;Qmo86JayanhQNThggJpqgEw+O0P4no6YwElwm1WDN2D7iFXDs+Kxx1UDNn2NCSByz84EjoeIpbaP&#10;2FOmAOURtcD20Texj7DpD+0jEZdWDsWpY0N9p69RBs/bE/uOCx+GgkM+wJMHHePH7CATB9Zha/OH&#10;NxLIPh5MGov/FHkqwyqRXBn7l+Fb7XGp2Lzj+vZ7d3AxDqLwwh/7/YtBaEcXtjN4Pwhsf+Bfj+ux&#10;+V+WafL6cLfBJyohbHqyyvPvha+F6afDI7VhzzQQTXyb3qQMbkvrW1KlKziA2PLmeZ8dj38LAUGF&#10;YprgfwkSOAYvVSBBIOIFpwUJAnwpRSdKxFODBL6PyDrJIscLFJ5XwQgO7yuR0oM7TZAbbopBcWUE&#10;pw2glEDfQ5kPs+M81o/cpU4U+QLTIimgcGvHRZBcLkcIAteCRY4D11ish8SODE1LUFShqI+pBh3B&#10;V8PPhBqwi4x1fxKE8IDE2IcVgxZgRcP5vrdvr3t4HiExaK+K3Wskhu+G8MEhTQZ9CQQR4nijUiv8&#10;SG1tx3OFqDGb+0wCw2CK1SDa2YDF4wLDtzXOaDsyVFDG1AQtxXIEwso0NGWBQakEYntyTO3RrLHj&#10;4YQ9zDHoBOaoxYwDztgXT0o6+Tr/50iImYF3yoOCuKB8pzcaWC71hniFmgo9lqTjGPxQ2d+hkBIn&#10;tb99ZIdIg8+L9tDBQMcCHBtpiXVt6jTcV6rTgzuN6C/JohOZ2rC/Kd1C2t/jPEko+9YKyBp4rvlN&#10;u7IWpKFfKCerOU2xalj3Q6h04ecEAyX7tZ/jOCoXoR/ux1wm9zI9kWbSeBNytKYq428+Va91ixec&#10;rVdI9f3dpWVbO2S5Kuu9HIL3NUNg+1sLCyl3clnLQXgSM6gfNE8EU8mMsZungU9nhjiu1zwPnCIz&#10;KAybJ4LENGPwTs0TgbJmELKLmmeCsjCDHKd5IvCfGQPiNE9EAKcZdYzWR4kNTjDLFy90EifyY9WS&#10;4hOSfpARLfMJNxkyHUc9Wl9snluhUDAFRtGWODIYi0iDNZD58GDpft8KBn90ZiwHzSyM/EcHy9yb&#10;Ww0gPfwYRFXxhrVXlN+hSENu5X7ee96z7ka9O7mN4VcSRYky9JEiXsQH1mLUo61Of19nn5LbTIwo&#10;ykRtsAPNgG8rr6/S6jiFEehomL6of27EZNjp4iXA6nI2fVn/1MMkzctEOH1d/1TjpGRWXIqH05f1&#10;TzlMEq58BX11ssq2iXwOooZ4PUMhImxFtuDvHcjjEx65NaH0udkqLuDKrTdTpNKl8xdn91Fe4nW8&#10;XcjkaxHElHvliWAGvBmdqQtSCt9G7TCS3t2KXdLzmSzjt5PD/BZipu0kUVK2+YGZAmHeopkC8E+I&#10;MJySQSxFb3mRNsxmyqXFZgqbKWymaAuDzRQ2UxpSIprPhRk7is2UN37Ww4VJcmCmwPNp0UwZONK5&#10;hMe1H7ViM4XNFI6mcDSlDJewmcJmCpspv7kjqRSMPTBTEHlt0UwpQbJIYr6V5AgGfTiawqAPgz4G&#10;1WEzhc0UNlM6Y6aUmSoyU/5Y0g4BzNLM0Ek7J0+aR5K2Dn+40V6WtmdHQJEoB7aPdCIB4JgU2Kb7&#10;yqSdgzuBEZ+zuhhKaSnCVnJgQ2QgPNeA++bFddwAp2UJBkB2gc6MMsk8tDSS/CoJ4EiSHyfJUyD4&#10;oLyZyK+ilCp5OkNWtGGIWJc0dLH/pbSpMgUw2y4xRRDtnypkpjDVAJ95du4t58Cas1YNZ81c7Nm6&#10;2hQpWKfMdfWiQOZnQWwjtbWe3ICDK0Jsu4N9rRn5pmxIX2VulkrTx5/EfZGpanZWnQnlcygeupAX&#10;30BFrTINDR1fpyyyzuTaKyiX/G3KTlAa+wFToC7n+XWmYQrXliW4yvggM0Wlgu5vSGc+1e30sH9r&#10;+hNuHzTaKfUnTjbJjGSc1Y729SflH0u/x95XoDgHJZMKUd5Ae6Q3uqa1uc/xgenjDY56nbUjNLW6&#10;ezgGukcLYX+ekhZhZIwCeUi+gXOVSUDnTFV9b8PvKDpzQArD8d0wJVAZpEFqviDN45u73w1UZFNC&#10;cs5rqnS8bU+jnQxtGPkNTPECUPF0TMGmhKyyf6SIFZsSSi2WZV+8/Qi2TKk7pfoMAhTgFBFU73tV&#10;n03R66gL0WtWn3v9OFhS0DHmNs5hU3mWQ08ckuDs0WvDFKw+WX3K1glP9sSxf+ue+Mkj2aHtSwBy&#10;gMYXtTj2QNfoQoGG/QpIEVW9JqVr7irj2Af3HXXDW5IUTYFsBB06JClKH569T/Y+W1GfTYFsVBPp&#10;EFOw+mT12W7nIQAnSv1WmhCi8taZmEKVygvQzJOKvInDjrIlV+Tqavv+fntCoaxF9Nwb1IPgB6Xy&#10;Ftk6+YDiGJW2XPQdpoJPPP2rLk8jupE5EYofSfEsCgjJMiCq6yHd2aHSH/Q4tQjmE1t4/YZiOm15&#10;atQjThq1Va6C0XkeT+04V4UBenqKSBJzlSriQ2z0nH6kHP94qqtHXlfN1RsIH+uUkdISPP1eXT0k&#10;/SiiVlIaianPI2qIe1Q1bBMUYlePrdqWrVqDyVSZAphCd5iCXT1mipaZwmBqVaP0bJjacaOUXT3Z&#10;0BlBZO1eslHa1dbNOJne4OqdDZQ7zlXs6jFXvboh+pNdvX1UTwbmTunqRY7q1GzyZDWwdIDOVXNK&#10;3xCq5zehejhw0yGrll09tmpbtmobUL0Q0EGHmIJdPWaKdpmCjlXu4w8htSo5T/zjuFHKrh4bpa82&#10;SttC9foNqF5ItSy6xlXs6jFXvZqrqq5e9TP5cMeq+ZAHVkX4QplFeUq3zxsEYEtRTeagmo9jjkf2&#10;bZEYUnH8SmTwRMcqKZW0TgtRa+iUtPj+j1X2G4Cd0O4UsMMuMFv7LVv7Btgp0U7KSjmTXdKUAsAu&#10;MDOFZIonmxIGV5GFAUP75L2xv/9jlWg9r2ySqqRAWPk8HkyTpGD1yZKiZfXZAKuEKMPSIaZg9clM&#10;8Uz1aWARpT7RIRbnGE7qfX73xyoRKThUn1TVidWnDLjhAEqtOsAgKLv0zvSQO/2hNnb87v04Gquz&#10;NmoIJ0DlV0VOzayt+01XE6Ao/CbjXBWbktpzdIcpWH2y+mzXpgxMILzMtQ2ds5V/YwC2qpZY1eBQ&#10;q8KHRr1Cf3wDqsZAKlWuOttZp+NcxQAsA7DfFIB9CHQNDCamXb2Tt1ApwdPv9Vgl6uo1WLWdwlQ4&#10;UspWbctWrcFkqq7e2c66NMEH7OoxU7TMFAZTqxqlZ8PUjhulnGvLRumrjdK2cm2p5dVBBjta8p0p&#10;qnicq9jVY656NVc9NSkm2Ef1ZHWyU6J63/+xyrAJ1XMZ1YuHBrKrIXUDRvV6A8enyonFH9LtqOf3&#10;Qwqo5uIXdeWueiVOJ4sMON4bCrWGTaiey6geMwV28t961i6PN51pNt2WURo2oXouo3qjHhdLjac3&#10;6VQUk+emzNNL13bsy12WTzd5Nkm222U6/7iIN1R2l5i11n8ubEL1qC/8eRJI2NVjrBzW3KkMuKqr&#10;V/38EMIX7iN87skRPtejajPiWCVZukKw6Xo6Ttntef9UZUPNz7JLRsdaNAK6PIT4qEP8eeROE5rB&#10;EB+jGe2iGWETxEfd5rvDFAzxMVNIpniy/jQQncqQcU/eY8q1CcEQ+tNDNaqa/vT60DwTXOu/6SZT&#10;aMPRoD/PBtGw/lxOx8vViuhQj9eGPvcoaC1EZBCaSooMdZtn/dl47IfBBDQU/N7BhAj7/wDM986G&#10;sB2P8HCKDIP5rwbz21I1kYHoKoln3tkguuNcxSkyzFWv5qq6r9dOG92oCe/zOoj3uZ4Dl1JGa/e7&#10;I5KTKbxNBxFd+KGmNfFrmyP2UWjdVTNyc0TC/kDaVYofpAG2mw+5BLvusumXD7kUjzCEPiV5Mep1&#10;EEWvc9jxIo+RwetUNMU7eWFD3yfIQUZT9vd3gGCO3N82nkwEWiaLX2XT0Kb7Sjzi4E7DGiUp9CK2&#10;0aA4MjDPOE+SWZavrdADXz/XdaSdqFDWj2YX0n607nZ/zKbJqBffF5lorvp5lq8rgRM/oHZygs6B&#10;bM4XDw3qQ2f6KWoVoLRcXY5M7rfFz0kmZhKSQKzCfPrLtqDJTXfVW2z/2XoVj3q/u7Rsa2c5gHnV&#10;WOUg3MKoMUNQvtNaWCEqae4NwpOYQf2geSK8iBljN08Depshjus1z4MFMIPCsHkiBM3NGLxT80TY&#10;wWYQymI0z4S9bAY5TvNECDGYMSBO80So91KOOkbro8QGJ5jlixdYR7EAk8+pWlJ8gkafU2kKWuFN&#10;trU+j3q0vtggWEMMxxQYRVePDMYi0mCxuI8OxlLRYIF7PjoYy0GDRcG4RwfLMO3t4EnPTFQVb1h7&#10;RfkdijR5MiksROgxEnIe/yLxLweePOrdyW2Mnk5EUUE3fLR2ox7xgbUY9Wir09/X2afkNhMjCiKs&#10;/FaqZisJW15fpdVxffnmumWxvqh/bsRk2OniJUJNH31Z/9TDJM3LCi76uv6pxmETgSSKS0EKfVn/&#10;lMP2X0FfnayybSLfiggj9o2hEBG2Ilt0Nyxrgw7Mo14a53+GMhUUaztV1ZpQ/tsMraQhFNebKXLh&#10;0rl4kpe0YKb3uY63Cwt5VJgpWy2ncq/k2b3KKlokD2QYQUrPZth3mlEhs9UOI+l9ny9Hvb+/G/ft&#10;0PeiixBLdeF7N/bF+2h8dfHuygmC8Ob91fsb5x/0Bo4/XCyn0yS9EXOCs9erdDvE32G2FMVmeHm5&#10;nSySdbz9Yb2c5Nk2mxU/TLL1Jfp+LifJ5TSPd8j3kTlA63iZCrKYB6Rdnd0XSf5xMd1Z0yWtpNcf&#10;iITrJXjFRfcO6v1txat5OupNCjBPnhV/WRYLkUKkZU4txh3Z9L/iDjO72EyVL748eDc54jOYEVtN&#10;U+2N2m+txR2gEWU0r2KmQPC0aKZEVEoFQsdx+9L4rJopkEdspjSaTWymsJmiLTg2U5TlpA0RNlNy&#10;aX4MjuLFbKawmfLqQG5rZgq03YGZ8oJENvJNXhhNGVCoTJgp3n7UyuFoisXRFOWkHQmQSJeZoykc&#10;TYHLzGbKk9Pa2ExhM+XtmCkmN7kSTUFMusVoSgmuRchMhr1TjaYgSs/RFI6m0KZgM0UFmAWuxaAP&#10;gz4M+jDoU6360n49mDJTRTZ3OdaZFdCxiobopB0BeJ+ycpTjUfIKhT88G9GOml3h2ZS9Ks5Aoaib&#10;uGSSdpruK5N2Du6EHJZZLCUpWk3aMQc+Klm4VBvouQaclWZXC+RUJO/yPNsR3IvSQjLN4Bnhp+NZ&#10;uE6f0hnFcuBwWn05OEewjyP1ZOO8BL1fL4FmW6vletSLJHYtNvSDiD1jzA/WBBmAgQ5OjPgQGV3j&#10;Kt+mRxVc5eBTTcgxVzFXxcM0I8UwW1IKneB6mQ+sfkFeqcwSbiPBdAAGOuQqaIWucZUXaeTEY64q&#10;Cn2sd5VSsuCAuapbXAUGOuQqIH9d4yrHo1YhbAHCY9CZpGTyMVchA9MR1m+XdBUY6JCrsH87x1UO&#10;ddVmrmKuegPNOgdgoEOuesEZo1NHK7yAKlEpv2oPlGK/ii3AblmAJiO+GgN8QUr8ybnKpw4CzFWs&#10;q96CrjIJnFWuekEG58m5yjUWoDNgXcXRii63ax+YfKMqV70g4ejkXGX3Ea5UukodE9dn0SsWoD63&#10;q0+yU/IfnUVXZ0QX2Tr5gFOaVHk8HqoyFZUj6fH0r/qcNNWwxzlErmkBQnEN++fVsB8YeL3KVbC1&#10;uhatcG27jFYcx6uYq7iYZgfwqqbcin4XcyuA+5sYoMjZKFNoK7pKl2/4VrqK6y+RUmdd9SxdFdBW&#10;PYgBkq3VOV3lUzcGFVlnrmK/qsN+VWA35Vb0O5hb4bpuqavYAmSu6jRXNeVWoEhW93RVRDm/HFnn&#10;yHr3I+sBVYQ9tAA7mFvhBijvpLmKY4Csq16iq8pzIQ8ekQlskxuhjsjIw7CnPSKju+x5Pkqa1bLH&#10;PZvazYojMmrnV07IHN5WPSFTvxEi+YwHZALbgOOVjihUqPI87iZFDFCokKpqOqbH4ePUN0Q8qJpN&#10;hbRKcIGCZuUQ+jKdatiBopX0OHzApQup+FRDWangXwl3CglBPjtD+F6gjVgfTmJNHNHhGxJG3iPQ&#10;QLJaLTfbCtzWVY7wHDQAfSlHPLEuK5/yeuiUV0BQlLRDFROcDYauaYUHmEBpZGYCItj3zQRPNhsN&#10;9KvNRiEhT2k2+h7hzRRscF2c6arLaYrukaB2GtohNNxX2o0k8mt3GpunJEWLJ6sD26B/FcORePM8&#10;elKdrI4Q6KHy1BWJ4bvaHHcjOBG15RCrIK14XW79CPrHdiSRlMG854F51JCgqkKDs+F4VYYwcsZz&#10;ZFX2Eg43duQj7MB25G+mo1DgGOxMqdBAlAtpSYX29yMvB4oQpa9MRyGztV1zX3dVKBWZldKhqkLP&#10;DZ88qEI9G6A/q1Bu2fxjS4WiA+olUVOhZwNCmlWoLzOSWYWavmO1GOZvxwst3TBRPGQ+3M1RPARe&#10;2jyPN4vl5Dou4urvYtQwcbNFtpom+U//LwAAAAD//wMAUEsDBBQABgAIAAAAIQBBhNPU4QAAAAoB&#10;AAAPAAAAZHJzL2Rvd25yZXYueG1sTI/BbsIwEETvlfoP1lbqDWzT0EIaByHU9oSQCpVQbyZekoh4&#10;HcUmCX9f99QeV/M08zZbjbZhPXa+dqRATgUwpMKZmkoFX4f3yQKYD5qMbhyhght6WOX3d5lOjRvo&#10;E/t9KFksIZ9qBVUIbcq5Lyq02k9dixSzs+usDvHsSm46PcRy2/CZEM/c6priQqVb3FRYXPZXq+Bj&#10;0MP6Sb7128t5c/s+zHfHrUSlHh/G9SuwgGP4g+FXP6pDHp1O7krGs0bBRAoxj6yCpQQWgdkySYCd&#10;Ipm8SOB5xv+/kP8AAAD//wMAUEsBAi0AFAAGAAgAAAAhALaDOJL+AAAA4QEAABMAAAAAAAAAAAAA&#10;AAAAAAAAAFtDb250ZW50X1R5cGVzXS54bWxQSwECLQAUAAYACAAAACEAOP0h/9YAAACUAQAACwAA&#10;AAAAAAAAAAAAAAAvAQAAX3JlbHMvLnJlbHNQSwECLQAUAAYACAAAACEAasgWjUYYAACfVwEADgAA&#10;AAAAAAAAAAAAAAAuAgAAZHJzL2Uyb0RvYy54bWxQSwECLQAUAAYACAAAACEAQYTT1OEAAAAKAQAA&#10;DwAAAAAAAAAAAAAAAACgGgAAZHJzL2Rvd25yZXYueG1sUEsFBgAAAAAEAAQA8wAAAK4bAAAAAA==&#10;">
                <v:shape id="AutoShape 656" o:spid="_x0000_s1027" type="#_x0000_t32" style="position:absolute;left:5149;top:12378;width:0;height:3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/EgcIAAADeAAAADwAAAGRycy9kb3ducmV2LnhtbERPTYvCMBC9L/gfwgje1lTB3W01ShEE&#10;T7LaBa9DMzbVZlKaqPXfG0HY2zze5yxWvW3EjTpfO1YwGScgiEuna64U/BWbzx8QPiBrbByTggd5&#10;WC0HHwvMtLvznm6HUIkYwj5DBSaENpPSl4Ys+rFriSN3cp3FEGFXSd3hPYbbRk6T5EtarDk2GGxp&#10;bai8HK5WwSkvzH53fqShSN0k3eX8++2OSo2GfT4HEagP/+K3e6vj/OksmcHrnXiD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y/EgcIAAADeAAAADwAAAAAAAAAAAAAA&#10;AAChAgAAZHJzL2Rvd25yZXYueG1sUEsFBgAAAAAEAAQA+QAAAJADAAAAAA==&#10;" strokecolor="#974c06"/>
                <v:group id="Group 657" o:spid="_x0000_s1028" style="position:absolute;left:1335;top:12216;width:3949;height:1380" coordorigin="1335,12216" coordsize="3949,1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dNnMUAAADeAAAADwAAAGRycy9kb3ducmV2LnhtbERPS2vCQBC+F/oflil4&#10;q5tYEkrqKiJt8RAKxkLpbciOSTA7G7LbPP69KxS8zcf3nPV2Mq0YqHeNZQXxMgJBXFrdcKXg+/Tx&#10;/ArCeWSNrWVSMJOD7ebxYY2ZtiMfaSh8JUIIuwwV1N53mZSurMmgW9qOOHBn2xv0AfaV1D2OIdy0&#10;chVFqTTYcGiosaN9TeWl+DMKPkccdy/x+5Bfzvv595R8/eQxKbV4mnZvIDxN/i7+dx90mL9KohRu&#10;74Qb5OY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z3TZzFAAAA3gAA&#10;AA8AAAAAAAAAAAAAAAAAqgIAAGRycy9kb3ducmV2LnhtbFBLBQYAAAAABAAEAPoAAACcAwAAAAA=&#10;">
                  <v:oval id="Oval 658" o:spid="_x0000_s1029" alt="Narrow vertical" style="position:absolute;left:4359;top:13201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dLMsMA&#10;AADeAAAADwAAAGRycy9kb3ducmV2LnhtbERPTYvCMBC9L/gfwgheRNMtuEo1iiwKnlbqKl6HZmyL&#10;zaQ20Xb/vRGEvc3jfc5i1ZlKPKhxpWUFn+MIBHFmdcm5guPvdjQD4TyyxsoyKfgjB6tl72OBibYt&#10;p/Q4+FyEEHYJKii8rxMpXVaQQTe2NXHgLrYx6ANscqkbbEO4qWQcRV/SYMmhocCavgvKroe7UTA0&#10;l328Tm8/7aTanOv8NMRpeldq0O/WcxCeOv8vfrt3OsyPJ9EUXu+EG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dLMsMAAADeAAAADwAAAAAAAAAAAAAAAACYAgAAZHJzL2Rv&#10;d25yZXYueG1sUEsFBgAAAAAEAAQA9QAAAIgDAAAAAA==&#10;" fillcolor="#963" strokecolor="#974706" strokeweight=".25pt">
                    <v:fill r:id="rId32" o:title="" color2="#fabf8f" type="pattern"/>
                  </v:oval>
                  <v:oval id="Oval 659" o:spid="_x0000_s1030" alt="Narrow vertical" style="position:absolute;left:4338;top:13423;width:42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jfQMcA&#10;AADeAAAADwAAAGRycy9kb3ducmV2LnhtbESPQWvCQBCF7wX/wzKFXqRuDNiW6CoiCj21xCpeh+yY&#10;hGZnY3Y16b/vHARvM7w3732zWA2uUTfqQu3ZwHSSgCIuvK25NHD42b1+gAoR2WLjmQz8UYDVcvS0&#10;wMz6nnO67WOpJIRDhgaqGNtM61BU5DBMfEss2tl3DqOsXalth72Eu0anSfKmHdYsDRW2tKmo+N1f&#10;nYGxO3+n6/zy1c+a7aktj2N8z6/GvDwP6zmoSEN8mO/Xn1bw01kivPKOzKCX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ZY30DHAAAA3gAAAA8AAAAAAAAAAAAAAAAAmAIAAGRy&#10;cy9kb3ducmV2LnhtbFBLBQYAAAAABAAEAPUAAACMAwAAAAA=&#10;" fillcolor="#963" strokecolor="#974706" strokeweight=".25pt">
                    <v:fill r:id="rId32" o:title="" color2="#fabf8f" type="pattern"/>
                  </v:oval>
                  <v:oval id="Oval 660" o:spid="_x0000_s1031" alt="Narrow vertical" style="position:absolute;left:4352;top:13205;width:41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R628UA&#10;AADeAAAADwAAAGRycy9kb3ducmV2LnhtbERPS2vCQBC+C/0PyxR6Ed004KNpNiKlgqdK0pZeh+yY&#10;hGZn0+xq4r93C4K3+fiek25G04oz9a6xrOB5HoEgLq1uuFLw9bmbrUE4j6yxtUwKLuRgkz1MUky0&#10;HTinc+ErEULYJaig9r5LpHRlTQbd3HbEgTva3qAPsK+k7nEI4aaVcRQtpcGGQ0ONHb3VVP4WJ6Ng&#10;ao6HeJv/fQyL9v2nq76nuMpPSj09jttXEJ5Gfxff3Hsd5seL6AX+3wk3y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FHrbxQAAAN4AAAAPAAAAAAAAAAAAAAAAAJgCAABkcnMv&#10;ZG93bnJldi54bWxQSwUGAAAAAAQABAD1AAAAigMAAAAA&#10;" fillcolor="#963" strokecolor="#974706" strokeweight=".25pt">
                    <v:fill r:id="rId32" o:title="" color2="#fabf8f" type="pattern"/>
                  </v:oval>
                  <v:rect id="Rectangle 661" o:spid="_x0000_s1032" alt="Narrow vertical" style="position:absolute;left:1345;top:13197;width:3073;height: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Ixg8YA&#10;AADeAAAADwAAAGRycy9kb3ducmV2LnhtbESPQWvCQBCF74X+h2UKXkrdxKKU6CoiCCKFUq33aXZM&#10;gtnZsLua+O+dQ6G3GebNe+9brAbXqhuF2Hg2kI8zUMSltw1XBn6O27cPUDEhW2w9k4E7RVgtn58W&#10;WFjf8zfdDqlSYsKxQAN1Sl2hdSxrchjHviOW29kHh0nWUGkbsBdz1+pJls20w4YlocaONjWVl8PV&#10;GRjep2dyn9znv19hhvvT9XR8JWNGL8N6DirRkP7Ff987K/Un01wABEdm0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7Ixg8YAAADeAAAADwAAAAAAAAAAAAAAAACYAgAAZHJz&#10;L2Rvd25yZXYueG1sUEsFBgAAAAAEAAQA9QAAAIsDAAAAAA==&#10;" fillcolor="#963" strokecolor="#974706">
                    <v:fill r:id="rId32" o:title="" color2="#fabf8f" type="pattern"/>
                  </v:rect>
                  <v:oval id="Oval 662" o:spid="_x0000_s1033" alt="Narrow vertical" style="position:absolute;left:4349;top:13202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vgAMQA&#10;AADeAAAADwAAAGRycy9kb3ducmV2LnhtbERPTWvCQBC9F/oflil4Ed0kYCupq0hR8KREK16H7JiE&#10;ZmfT7Griv3cFwds83ufMFr2pxZVaV1lWEI8jEMS51RUXCn4P69EUhPPIGmvLpOBGDhbz97cZptp2&#10;nNF17wsRQtilqKD0vkmldHlJBt3YNsSBO9vWoA+wLaRusQvhppZJFH1KgxWHhhIb+ikp/9tfjIKh&#10;Oe+SZfa/7Sb16tQUxyF+ZRelBh/98huEp96/xE/3Rof5ySSO4fFOuEH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74ADEAAAA3gAAAA8AAAAAAAAAAAAAAAAAmAIAAGRycy9k&#10;b3ducmV2LnhtbFBLBQYAAAAABAAEAPUAAACJAwAAAAA=&#10;" fillcolor="#963" strokecolor="#974706" strokeweight=".25pt">
                    <v:fill r:id="rId32" o:title="" color2="#fabf8f" type="pattern"/>
                  </v:oval>
                  <v:oval id="Oval 663" o:spid="_x0000_s1034" alt="Narrow vertical" style="position:absolute;left:1356;top:13201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l+d8MA&#10;AADeAAAADwAAAGRycy9kb3ducmV2LnhtbERPTYvCMBC9C/sfwix4EU0t6Eo1iiwKnpTqitehGdti&#10;M+k20dZ/bxYWvM3jfc5i1ZlKPKhxpWUF41EEgjizuuRcwc9pO5yBcB5ZY2WZFDzJwWr50Vtgom3L&#10;KT2OPhchhF2CCgrv60RKlxVk0I1sTRy4q20M+gCbXOoG2xBuKhlH0VQaLDk0FFjTd0HZ7Xg3Cgbm&#10;eojX6e++nVSbS52fB/iV3pXqf3brOQhPnX+L/907HebHk3EMf++EG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ml+d8MAAADeAAAADwAAAAAAAAAAAAAAAACYAgAAZHJzL2Rv&#10;d25yZXYueG1sUEsFBgAAAAAEAAQA9QAAAIgDAAAAAA==&#10;" fillcolor="#963" strokecolor="#974706" strokeweight=".25pt">
                    <v:fill r:id="rId32" o:title="" color2="#fabf8f" type="pattern"/>
                  </v:oval>
                  <v:rect id="Rectangle 664" o:spid="_x0000_s1035" style="position:absolute;left:5155;top:12332;width:129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7w48UA&#10;AADeAAAADwAAAGRycy9kb3ducmV2LnhtbERP22rCQBB9L/gPywi+FN1oqUh0FRHEUApivDwP2TEJ&#10;Zmdjdpukf98tFPo2h3Od1aY3lWipcaVlBdNJBII4s7rkXMHlvB8vQDiPrLGyTAq+ycFmPXhZYaxt&#10;xydqU5+LEMIuRgWF93UspcsKMugmtiYO3N02Bn2ATS51g10IN5WcRdFcGiw5NBRY066g7JF+GQVd&#10;dmxv58+DPL7eEsvP5LlLrx9KjYb9dgnCU+//xX/uRIf5s/fpG/y+E26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nvDjxQAAAN4AAAAPAAAAAAAAAAAAAAAAAJgCAABkcnMv&#10;ZG93bnJldi54bWxQSwUGAAAAAAQABAD1AAAAigMAAAAA&#10;" filled="f" stroked="f"/>
                  <v:group id="Group 665" o:spid="_x0000_s1036" style="position:absolute;left:1364;top:12216;width:447;height:1368" coordorigin="1364,12216" coordsize="447,13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DgrcQAAADeAAAADwAAAGRycy9kb3ducmV2LnhtbERPS4vCMBC+C/sfwix4&#10;07S+WLpGEVmXPYigLoi3oRnbYjMpTWzrvzeC4G0+vufMl50pRUO1KywriIcRCOLU6oIzBf/HzeAL&#10;hPPIGkvLpOBODpaLj94cE21b3lNz8JkIIewSVJB7XyVSujQng25oK+LAXWxt0AdYZ1LX2IZwU8pR&#10;FM2kwYJDQ44VrXNKr4ebUfDbYrsaxz/N9npZ38/H6e60jUmp/me3+gbhqfNv8cv9p8P80TSewP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rDgrcQAAADeAAAA&#10;DwAAAAAAAAAAAAAAAACqAgAAZHJzL2Rvd25yZXYueG1sUEsFBgAAAAAEAAQA+gAAAJsDAAAAAA==&#10;">
                    <v:rect id="Rectangle 666" o:spid="_x0000_s1037" alt="Narrow vertical" style="position:absolute;left:1206;top:12764;width:1153;height:57;rotation:-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hYKsQA&#10;AADeAAAADwAAAGRycy9kb3ducmV2LnhtbERP32vCMBB+H/g/hBN8m6mFOumMMoWB+DJWRfDtSG5N&#10;Z3MpTWa7/34ZDPZ2H9/PW29H14o79aHxrGAxz0AQa28arhWcT6+PKxAhIhtsPZOCbwqw3Uwe1lga&#10;P/A73atYixTCoUQFNsaulDJoSw7D3HfEifvwvcOYYF9L0+OQwl0r8yxbSocNpwaLHe0t6Vv15RS8&#10;Hc3hdiou9nN4uuZaGzzvqqVSs+n48gwi0hj/xX/ug0nz82JRwO876Qa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oWCrEAAAA3gAAAA8AAAAAAAAAAAAAAAAAmAIAAGRycy9k&#10;b3ducmV2LnhtbFBLBQYAAAAABAAEAPUAAACJAwAAAAA=&#10;" fillcolor="#963" strokecolor="#974706">
                      <v:fill r:id="rId32" o:title="" color2="#fabf8f" type="pattern"/>
                    </v:rect>
                    <v:group id="Group 667" o:spid="_x0000_s1038" style="position:absolute;left:1364;top:12431;width:436;height:1153" coordorigin="4271,9506" coordsize="483,13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7bQcQAAADeAAAADwAAAGRycy9kb3ducmV2LnhtbERPTYvCMBC9L+x/CLPg&#10;bU2rKEvXKCKreBDBuiDehmZsi82kNLGt/94Igrd5vM+ZLXpTiZYaV1pWEA8jEMSZ1SXnCv6P6+8f&#10;EM4ja6wsk4I7OVjMPz9mmGjb8YHa1OcihLBLUEHhfZ1I6bKCDLqhrYkDd7GNQR9gk0vdYBfCTSVH&#10;UTSVBksODQXWtCoou6Y3o2DTYbccx3/t7npZ3c/Hyf60i0mpwVe//AXhqfdv8cu91WH+aBJP4flO&#10;uEH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S7bQcQAAADeAAAA&#10;DwAAAAAAAAAAAAAAAACqAgAAZHJzL2Rvd25yZXYueG1sUEsFBgAAAAAEAAQA+gAAAJsDAAAAAA==&#10;">
                      <v:rect id="Rectangle 668" o:spid="_x0000_s1039" alt="Narrow vertical" style="position:absolute;left:4059;top:10139;width:1328;height:62;rotation:-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ZjxsQA&#10;AADeAAAADwAAAGRycy9kb3ducmV2LnhtbERP32vCMBB+H+x/CDfY20wtqKMaZRME8WWsysC3Izmb&#10;anMpTWbrf78MBN/u4/t5i9XgGnGlLtSeFYxHGQhi7U3NlYLDfvP2DiJEZIONZ1JwowCr5fPTAgvj&#10;e/6maxkrkUI4FKjAxtgWUgZtyWEY+ZY4cSffOYwJdpU0HfYp3DUyz7KpdFhzarDY0tqSvpS/TsHX&#10;zmwv+8mPPfezY661wcNnOVXq9WX4mIOINMSH+O7emjQ/n4xn8P9OukE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2Y8bEAAAA3gAAAA8AAAAAAAAAAAAAAAAAmAIAAGRycy9k&#10;b3ducmV2LnhtbFBLBQYAAAAABAAEAPUAAACJAwAAAAA=&#10;" fillcolor="#963" strokecolor="#974706">
                        <v:fill r:id="rId32" o:title="" color2="#fabf8f" type="pattern"/>
                      </v:rect>
                      <v:oval id="Oval 669" o:spid="_x0000_s1040" alt="Narrow vertical" style="position:absolute;left:4271;top:10591;width:46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FJnccA&#10;AADeAAAADwAAAGRycy9kb3ducmV2LnhtbESPQWvCQBCF70L/wzKFXkQ3BrQldRUpLfRkSWzxOmTH&#10;JDQ7m2ZXE/995yB4m+G9ee+b9XZ0rbpQHxrPBhbzBBRx6W3DlYHvw8fsBVSIyBZbz2TgSgG2m4fJ&#10;GjPrB87pUsRKSQiHDA3UMXaZ1qGsyWGY+45YtJPvHUZZ+0rbHgcJd61Ok2SlHTYsDTV29FZT+Vuc&#10;nYGpO32lu/xvPyzb92NX/UzxOT8b8/Q47l5BRRrj3Xy7/rSCny4XwivvyAx68w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OBSZ3HAAAA3gAAAA8AAAAAAAAAAAAAAAAAmAIAAGRy&#10;cy9kb3ducmV2LnhtbFBLBQYAAAAABAAEAPUAAACMAwAAAAA=&#10;" fillcolor="#963" strokecolor="#974706" strokeweight=".25pt">
                        <v:fill r:id="rId32" o:title="" color2="#fabf8f" type="pattern"/>
                      </v:oval>
                    </v:group>
                  </v:group>
                  <v:group id="Group 670" o:spid="_x0000_s1041" style="position:absolute;left:1401;top:12385;width:629;height:1035" coordorigin="1401,12385" coordsize="629,1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LFPM8YAAADe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+kyQp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sU8zxgAAAN4A&#10;AAAPAAAAAAAAAAAAAAAAAKoCAABkcnMvZG93bnJldi54bWxQSwUGAAAAAAQABAD6AAAAnQMAAAAA&#10;">
                    <v:shape id="Freeform 671" o:spid="_x0000_s1042" alt="Narrow vertical" style="position:absolute;left:1577;top:12690;width:112;height:574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OL2sYA&#10;AADeAAAADwAAAGRycy9kb3ducmV2LnhtbESPzWrDQAyE74G8w6JCL6FZ1zQhuNmEUGhp6CHEyQMI&#10;r+rf1RrvNnbevjoUepPQaGa+7X5ynbrREGrPBp6XCSjiwtuaSwPXy/vTBlSIyBY7z2TgTgH2u/ls&#10;i5n1I5/plsdSiQmHDA1UMfaZ1qGoyGFY+p5Ybt9+cBhlHUptBxzF3HU6TZK1dlizJFTY01tFRZv/&#10;OAPHr+RoKW7aevxo/MvinDencDfm8WE6vIKKNMV/8d/3p5X66SoVAMGRGfTu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1OL2sYAAADeAAAADwAAAAAAAAAAAAAAAACYAgAAZHJz&#10;L2Rvd25yZXYueG1sUEsFBgAAAAAEAAQA9QAAAIsDAAAAAA==&#10;" path="m,188l56,r67,77l124,633,11,753,,188xe" fillcolor="#963" strokecolor="#974706">
                      <v:fill r:id="rId32" o:title="" color2="#fabf8f" type="pattern"/>
                      <v:path arrowok="t" o:connecttype="custom" o:connectlocs="0,143;51,0;111,59;112,483;10,574;0,143" o:connectangles="0,0,0,0,0,0"/>
                    </v:shape>
                    <v:shape id="Freeform 672" o:spid="_x0000_s1043" alt="Narrow vertical" style="position:absolute;left:1747;top:12536;width:112;height:574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8uQcIA&#10;AADeAAAADwAAAGRycy9kb3ducmV2LnhtbERPzYrCMBC+L/gOYQQvi6aWVaQaRQRF2YNYfYChGdtq&#10;MylNtPXtNwuCt/n4fmex6kwlntS40rKC8SgCQZxZXXKu4HLeDmcgnEfWWFkmBS9ysFr2vhaYaNvy&#10;iZ6pz0UIYZeggsL7OpHSZQUZdCNbEwfuahuDPsAml7rBNoSbSsZRNJUGSw4NBda0KSi7pw+j4PAb&#10;HTT52b1sdzf7831Kb0f3UmrQ79ZzEJ46/xG/3Xsd5seTeAz/74Qb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Hy5BwgAAAN4AAAAPAAAAAAAAAAAAAAAAAJgCAABkcnMvZG93&#10;bnJldi54bWxQSwUGAAAAAAQABAD1AAAAhwMAAAAA&#10;" path="m,188l56,r67,77l124,633,11,753,,188xe" fillcolor="#963" strokecolor="#974706">
                      <v:fill r:id="rId32" o:title="" color2="#fabf8f" type="pattern"/>
                      <v:path arrowok="t" o:connecttype="custom" o:connectlocs="0,143;51,0;111,59;112,483;10,574;0,143" o:connectangles="0,0,0,0,0,0"/>
                    </v:shape>
                    <v:shape id="Freeform 673" o:spid="_x0000_s1044" alt="Narrow vertical" style="position:absolute;left:1918;top:12385;width:112;height:574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2wNsQA&#10;AADeAAAADwAAAGRycy9kb3ducmV2LnhtbERPzWrCQBC+F3yHZYReSrNpsCVEN1IKlYqHYtoHGLJj&#10;EpOdDdnVxLd3BcHbfHy/s1pPphNnGlxjWcFbFIMgLq1uuFLw//f9moJwHlljZ5kUXMjBOp89rTDT&#10;duQ9nQtfiRDCLkMFtfd9JqUrazLoItsTB+5gB4M+wKGSesAxhJtOJnH8IQ02HBpq7OmrprItTkbB&#10;dhdvNfm0bcbN0S5e9sXx112Uep5Pn0sQnib/EN/dPzrMT96TBG7vhBtk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NsDbEAAAA3gAAAA8AAAAAAAAAAAAAAAAAmAIAAGRycy9k&#10;b3ducmV2LnhtbFBLBQYAAAAABAAEAPUAAACJAwAAAAA=&#10;" path="m,188l56,r67,77l124,633,11,753,,188xe" fillcolor="#963" strokecolor="#974706">
                      <v:fill r:id="rId32" o:title="" color2="#fabf8f" type="pattern"/>
                      <v:path arrowok="t" o:connecttype="custom" o:connectlocs="0,143;51,0;111,59;112,483;10,574;0,143" o:connectangles="0,0,0,0,0,0"/>
                    </v:shape>
                    <v:shape id="Freeform 674" o:spid="_x0000_s1045" alt="Narrow vertical" style="position:absolute;left:1401;top:12846;width:112;height:574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EVrcUA&#10;AADeAAAADwAAAGRycy9kb3ducmV2LnhtbERP22rCQBB9L/gPywh9KbppWiVEV5FCS6UPkugHDNkx&#10;iWZnQ3aby993C4W+zeFcZ7sfTSN66lxtWcHzMgJBXFhdc6ngcn5fJCCcR9bYWCYFEznY72YPW0y1&#10;HTijPvelCCHsUlRQed+mUrqiIoNuaVviwF1tZ9AH2JVSdziEcNPIOIrW0mDNoaHClt4qKu75t1Fw&#10;/IqOmnxyr4ePm319yvLbyU1KPc7HwwaEp9H/i//cnzrMj1fxC/y+E26Qu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gRWtxQAAAN4AAAAPAAAAAAAAAAAAAAAAAJgCAABkcnMv&#10;ZG93bnJldi54bWxQSwUGAAAAAAQABAD1AAAAigMAAAAA&#10;" path="m,188l56,r67,77l124,633,11,753,,188xe" fillcolor="#963" strokecolor="#974706">
                      <v:fill r:id="rId32" o:title="" color2="#fabf8f" type="pattern"/>
                      <v:path arrowok="t" o:connecttype="custom" o:connectlocs="0,143;51,0;111,59;112,483;10,574;0,143" o:connectangles="0,0,0,0,0,0"/>
                    </v:shape>
                  </v:group>
                  <v:group id="Group 675" o:spid="_x0000_s1046" style="position:absolute;left:2068;top:12284;width:3081;height:519" coordorigin="2068,12284" coordsize="3081,5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wqEMQAAADeAAAADwAAAGRycy9kb3ducmV2LnhtbERPTWvCQBC9C/6HZQRv&#10;dZNYi0RXEbHiQQpVQbwN2TEJZmdDdpvEf98tFLzN433Oct2bSrTUuNKygngSgSDOrC45V3A5f77N&#10;QTiPrLGyTAqe5GC9Gg6WmGrb8Te1J5+LEMIuRQWF93UqpcsKMugmtiYO3N02Bn2ATS51g10IN5VM&#10;ouhDGiw5NBRY07ag7HH6MQr2HXababxrj4/79nk7z76ux5iUGo/6zQKEp96/xP/ugw7zk1nyDn/v&#10;hBv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NwqEMQAAADeAAAA&#10;DwAAAAAAAAAAAAAAAACqAgAAZHJzL2Rvd25yZXYueG1sUEsFBgAAAAAEAAQA+gAAAJsDAAAAAA==&#10;">
                    <v:rect id="Rectangle 676" o:spid="_x0000_s1047" alt="Narrow vertical" style="position:absolute;left:2602;top:12435;width:168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YpsMA&#10;AADeAAAADwAAAGRycy9kb3ducmV2LnhtbERP32vCMBB+H+x/CCf4MjS1oyKdUYYgiAhjVd9vzdkW&#10;m0tJoq3/vRkM9nYf389brgfTijs531hWMJsmIIhLqxuuFJyO28kChA/IGlvLpOBBHtar15cl5tr2&#10;/E33IlQihrDPUUEdQpdL6cuaDPqp7Ygjd7HOYIjQVVI77GO4aWWaJHNpsOHYUGNHm5rKa3EzCob3&#10;7ELmwP3s58vNcX++nY9vpNR4NHx+gAg0hH/xn3un4/w0SzP4fSfeIF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lYpsMAAADeAAAADwAAAAAAAAAAAAAAAACYAgAAZHJzL2Rv&#10;d25yZXYueG1sUEsFBgAAAAAEAAQA9QAAAIgDAAAAAA==&#10;" fillcolor="#963" strokecolor="#974706">
                      <v:fill r:id="rId32" o:title="" color2="#fabf8f" type="pattern"/>
                    </v:rect>
                    <v:rect id="Rectangle 677" o:spid="_x0000_s1048" alt="Narrow vertical" style="position:absolute;left:2602;top:12682;width:168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vG0cMA&#10;AADeAAAADwAAAGRycy9kb3ducmV2LnhtbERP24rCMBB9F/yHMIIvoqldLFKNIgsLsizIenkfm7Et&#10;NpOSRNv9+82CsG9zONdZb3vTiCc5X1tWMJ8lIIgLq2suFZxPH9MlCB+QNTaWScEPedhuhoM15tp2&#10;/E3PYyhFDGGfo4IqhDaX0hcVGfQz2xJH7madwRChK6V22MVw08g0STJpsObYUGFL7xUV9+PDKOjf&#10;FjcyX9zNrweX4eflcTlNSKnxqN+tQATqw7/45d7rOD9dpBn8vRNv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vG0cMAAADeAAAADwAAAAAAAAAAAAAAAACYAgAAZHJzL2Rv&#10;d25yZXYueG1sUEsFBgAAAAAEAAQA9QAAAIgDAAAAAA==&#10;" fillcolor="#963" strokecolor="#974706">
                      <v:fill r:id="rId32" o:title="" color2="#fabf8f" type="pattern"/>
                    </v:rect>
                    <v:group id="Group 678" o:spid="_x0000_s1049" style="position:absolute;left:3863;top:12429;width:167;height:299" coordorigin="8445,1350" coordsize="450,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A60Z8QAAADeAAAADwAAAGRycy9kb3ducmV2LnhtbERPTWvCQBC9F/wPywje&#10;6iYRW4muImLFgwhVQbwN2TEJZmdDdpvEf98tCL3N433OYtWbSrTUuNKygngcgSDOrC45V3A5f73P&#10;QDiPrLGyTAqe5GC1HLwtMNW2429qTz4XIYRdigoK7+tUSpcVZNCNbU0cuLttDPoAm1zqBrsQbiqZ&#10;RNGHNFhyaCiwpk1B2eP0YxTsOuzWk3jbHh73zfN2nh6vh5iUGg379RyEp97/i1/uvQ7zk2nyCX/v&#10;hBv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A60Z8QAAADeAAAA&#10;DwAAAAAAAAAAAAAAAACqAgAAZHJzL2Rvd25yZXYueG1sUEsFBgAAAAAEAAQA+gAAAJsDAAAAAA==&#10;">
                      <v:rect id="Rectangle 679" o:spid="_x0000_s1050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j3OMYA&#10;AADeAAAADwAAAGRycy9kb3ducmV2LnhtbESPQWvCQBCF70L/wzKFXqRuTFFKdJVSEKQUSmO9T7Nj&#10;EszOht3VxH/vHAq9zfDevPfNeju6Tl0pxNazgfksA0VcedtybeDnsHt+BRUTssXOMxm4UYTt5mGy&#10;xsL6gb/pWqZaSQjHAg00KfWF1rFqyGGc+Z5YtJMPDpOsodY24CDhrtN5li21w5alocGe3huqzuXF&#10;GRhfFidynzzMf7/CEj+Ol+NhSsY8PY5vK1CJxvRv/rveW8HPF7nwyjsyg97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6j3OMYAAADeAAAADwAAAAAAAAAAAAAAAACYAgAAZHJz&#10;L2Rvd25yZXYueG1sUEsFBgAAAAAEAAQA9QAAAIsDAAAAAA==&#10;" fillcolor="#963" strokecolor="#974706">
                        <v:fill r:id="rId32" o:title="" color2="#fabf8f" type="pattern"/>
                      </v:rect>
                      <v:rect id="Rectangle 680" o:spid="_x0000_s1051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RSo8MA&#10;AADeAAAADwAAAGRycy9kb3ducmV2LnhtbERP22oCMRB9L/gPYQRfSjfrimK3RpFCQaRQ6uV9upm9&#10;4GayJNFd/94UCn2bw7nOajOYVtzI+caygmmSgiAurG64UnA6frwsQfiArLG1TAru5GGzHj2tMNe2&#10;52+6HUIlYgj7HBXUIXS5lL6oyaBPbEccudI6gyFCV0ntsI/hppVZmi6kwYZjQ40dvddUXA5Xo2CY&#10;zUsyn9xPf77cAvfn6/n4TEpNxsP2DUSgIfyL/9w7Hedn8+wVft+JN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ORSo8MAAADeAAAADwAAAAAAAAAAAAAAAACYAgAAZHJzL2Rv&#10;d25yZXYueG1sUEsFBgAAAAAEAAQA9QAAAIgDAAAAAA==&#10;" fillcolor="#963" strokecolor="#974706">
                        <v:fill r:id="rId32" o:title="" color2="#fabf8f" type="pattern"/>
                      </v:rect>
                    </v:group>
                    <v:group id="Group 681" o:spid="_x0000_s1052" style="position:absolute;left:2711;top:12289;width:1188;height:509" coordorigin="5917,960" coordsize="3188,1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j66zscAAADeAAAADwAAAGRycy9kb3ducmV2LnhtbESPQWvCQBCF74L/YRmh&#10;N91EUSR1FZG29CAFtVB6G7JjEszOhuw2if/eOQi9zTBv3nvfZje4WnXUhsqzgXSWgCLOva24MPB9&#10;eZ+uQYWIbLH2TAbuFGC3HY82mFnf84m6cyyUmHDI0EAZY5NpHfKSHIaZb4jldvWtwyhrW2jbYi/m&#10;rtbzJFlphxVLQokNHUrKb+c/Z+Cjx36/SN+64+16uP9ell8/x5SMeZkM+1dQkYb4L35+f1qpP18u&#10;BEBwZAa9f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0j66zscAAADe&#10;AAAADwAAAAAAAAAAAAAAAACqAgAAZHJzL2Rvd25yZXYueG1sUEsFBgAAAAAEAAQA+gAAAJ4DAAAA&#10;AA==&#10;">
                      <v:group id="Group 682" o:spid="_x0000_s1053" style="position:absolute;left:7845;top:1365;width:450;height:833" coordorigin="8445,1350" coordsize="450,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IfVcQAAADeAAAADwAAAGRycy9kb3ducmV2LnhtbERPTYvCMBC9C/sfwix4&#10;07SKIl2jiOyKBxGsgngbmrEtNpPSZNv6742wsLd5vM9ZrntTiZYaV1pWEI8jEMSZ1SXnCi7nn9EC&#10;hPPIGivLpOBJDtarj8ESE207PlGb+lyEEHYJKii8rxMpXVaQQTe2NXHg7rYx6ANscqkb7EK4qeQk&#10;iubSYMmhocCatgVlj/TXKNh12G2m8Xd7eNy3z9t5drweYlJq+NlvvkB46v2/+M+912H+ZDaN4f1O&#10;uEG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XIfVcQAAADeAAAA&#10;DwAAAAAAAAAAAAAAAACqAgAAZHJzL2Rvd25yZXYueG1sUEsFBgAAAAAEAAQA+gAAAJsDAAAAAA==&#10;">
                        <v:rect id="Rectangle 683" o:spid="_x0000_s1054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lWD8IA&#10;AADeAAAADwAAAGRycy9kb3ducmV2LnhtbERP24rCMBB9F/yHMIIvsqZWFKlGWRYWFlkQb++zzdgW&#10;m0lJoq1/bxYE3+ZwrrPadKYWd3K+sqxgMk5AEOdWV1woOB2/PxYgfEDWWFsmBQ/ysFn3eyvMtG15&#10;T/dDKEQMYZ+hgjKEJpPS5yUZ9GPbEEfuYp3BEKErpHbYxnBTyzRJ5tJgxbGhxIa+Ssqvh5tR0E1n&#10;FzK/3E7+dm6O2/PtfByRUsNB97kEEagLb/HL/aPj/HQ2TeH/nXiD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mVYPwgAAAN4AAAAPAAAAAAAAAAAAAAAAAJgCAABkcnMvZG93&#10;bnJldi54bWxQSwUGAAAAAAQABAD1AAAAhwMAAAAA&#10;" fillcolor="#963" strokecolor="#974706">
                          <v:fill r:id="rId32" o:title="" color2="#fabf8f" type="pattern"/>
                        </v:rect>
                        <v:rect id="Rectangle 684" o:spid="_x0000_s1055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XzlMQA&#10;AADeAAAADwAAAGRycy9kb3ducmV2LnhtbERP32vCMBB+H/g/hBN8GZrWoozOWEQYDBmMtfP9bM62&#10;rLmUJNruv18Gg73dx/fzdsVkenEn5zvLCtJVAoK4trrjRsFn9bJ8AuEDssbeMin4Jg/Ffvaww1zb&#10;kT/oXoZGxBD2OSpoQxhyKX3dkkG/sgNx5K7WGQwRukZqh2MMN71cJ8lWGuw4NrQ40LGl+qu8GQVT&#10;trmSeeMxvby7LZ7Ot3P1SEot5tPhGUSgKfyL/9yvOs5fb7IMft+JN8j9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V85TEAAAA3gAAAA8AAAAAAAAAAAAAAAAAmAIAAGRycy9k&#10;b3ducmV2LnhtbFBLBQYAAAAABAAEAPUAAACJAwAAAAA=&#10;" fillcolor="#963" strokecolor="#974706">
                          <v:fill r:id="rId32" o:title="" color2="#fabf8f" type="pattern"/>
                        </v:rect>
                      </v:group>
                      <v:group id="Group 685" o:spid="_x0000_s1056" style="position:absolute;left:6697;top:1365;width:450;height:833" coordorigin="8445,1350" coordsize="450,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QW8zcQAAADeAAAADwAAAGRycy9kb3ducmV2LnhtbERPS4vCMBC+C/6HMMLe&#10;1rS6ilSjiLjiQRZ8gHgbmrEtNpPSxLb++83Cgrf5+J6zWHWmFA3VrrCsIB5GIIhTqwvOFFzO358z&#10;EM4jaywtk4IXOVgt+70FJtq2fKTm5DMRQtglqCD3vkqkdGlOBt3QVsSBu9vaoA+wzqSusQ3hppSj&#10;KJpKgwWHhhwr2uSUPk5Po2DXYrsex9vm8LhvXrfz5Od6iEmpj0G3noPw1Pm3+N+912H+aDL+gr93&#10;wg1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QW8zcQAAADeAAAA&#10;DwAAAAAAAAAAAAAAAACqAgAAZHJzL2Rvd25yZXYueG1sUEsFBgAAAAAEAAQA+gAAAJsDAAAAAA==&#10;">
                        <v:rect id="Rectangle 686" o:spid="_x0000_s1057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DOe8QA&#10;AADeAAAADwAAAGRycy9kb3ducmV2LnhtbERP32vCMBB+H/g/hBN8GZpWqYzOWEQYDBmMtfP9bM62&#10;rLmUJNruv18Gg73dx/fzdsVkenEn5zvLCtJVAoK4trrjRsFn9bJ8AuEDssbeMin4Jg/Ffvaww1zb&#10;kT/oXoZGxBD2OSpoQxhyKX3dkkG/sgNx5K7WGQwRukZqh2MMN71cJ8lWGuw4NrQ40LGl+qu8GQXT&#10;JruSeeMxvby7LZ7Ot3P1SEot5tPhGUSgKfyL/9yvOs5fZ5sMft+JN8j9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wznvEAAAA3gAAAA8AAAAAAAAAAAAAAAAAmAIAAGRycy9k&#10;b3ducmV2LnhtbFBLBQYAAAAABAAEAPUAAACJAwAAAAA=&#10;" fillcolor="#963" strokecolor="#974706">
                          <v:fill r:id="rId32" o:title="" color2="#fabf8f" type="pattern"/>
                        </v:rect>
                        <v:rect id="Rectangle 687" o:spid="_x0000_s1058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JQDMQA&#10;AADeAAAADwAAAGRycy9kb3ducmV2LnhtbERP32vCMBB+H/g/hBN8GZpWsYzOtIgwGDIY0/l+Nmdb&#10;1lxKktruv18Gg73dx/fzduVkOnEn51vLCtJVAoK4srrlWsHn+WX5BMIHZI2dZVLwTR7KYvaww1zb&#10;kT/ofgq1iCHsc1TQhNDnUvqqIYN+ZXviyN2sMxgidLXUDscYbjq5TpJMGmw5NjTY06Gh6us0GAXT&#10;Znsj88Zjen13GR4vw+X8SEot5tP+GUSgKfyL/9yvOs5fbzcZ/L4Tb5D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iUAzEAAAA3gAAAA8AAAAAAAAAAAAAAAAAmAIAAGRycy9k&#10;b3ducmV2LnhtbFBLBQYAAAAABAAEAPUAAACJAwAAAAA=&#10;" fillcolor="#963" strokecolor="#974706">
                          <v:fill r:id="rId32" o:title="" color2="#fabf8f" type="pattern"/>
                        </v:rect>
                      </v:group>
                      <v:group id="Group 688" o:spid="_x0000_s1059" style="position:absolute;left:7042;top:975;width:953;height:1403" coordorigin="8197,975" coordsize="953,1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dciusQAAADeAAAADwAAAGRycy9kb3ducmV2LnhtbERPS4vCMBC+L/gfwgje&#10;1rSKq1SjiKh4kAUfIN6GZmyLzaQ0sa3/frOwsLf5+J6zWHWmFA3VrrCsIB5GIIhTqwvOFFwvu88Z&#10;COeRNZaWScGbHKyWvY8FJtq2fKLm7DMRQtglqCD3vkqkdGlOBt3QVsSBe9jaoA+wzqSusQ3hppSj&#10;KPqSBgsODTlWtMkpfZ5fRsG+xXY9jrfN8fnYvO+XyfftGJNSg363noPw1Pl/8Z/7oMP80WQ8hd93&#10;wg1y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dciusQAAADeAAAA&#10;DwAAAAAAAAAAAAAAAACqAgAAZHJzL2Rvd25yZXYueG1sUEsFBgAAAAAEAAQA+gAAAJsDAAAAAA==&#10;">
                        <v:rect id="Rectangle 689" o:spid="_x0000_s1060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Fh5cYA&#10;AADeAAAADwAAAGRycy9kb3ducmV2LnhtbESPT2vCQBDF7wW/wzJCL6VuVJQSXUUEoZRC8d99zI5J&#10;MDsbdleTfvvOoeBthvfmvd8s171r1INCrD0bGI8yUMSFtzWXBk7H3fsHqJiQLTaeycAvRVivBi9L&#10;zK3veE+PQyqVhHDM0UCVUptrHYuKHMaRb4lFu/rgMMkaSm0DdhLuGj3Jsrl2WLM0VNjStqLidrg7&#10;A/10diX3zd348hPm+HW+n49vZMzrsN8sQCXq09P8f/1pBX8ymwqvvCMz6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nFh5cYAAADeAAAADwAAAAAAAAAAAAAAAACYAgAAZHJz&#10;L2Rvd25yZXYueG1sUEsFBgAAAAAEAAQA9QAAAIsDAAAAAA==&#10;" fillcolor="#963" strokecolor="#974706">
                          <v:fill r:id="rId32" o:title="" color2="#fabf8f" type="pattern"/>
                        </v:rect>
                        <v:rect id="Rectangle 690" o:spid="_x0000_s1061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3EfsQA&#10;AADeAAAADwAAAGRycy9kb3ducmV2LnhtbERP22rCQBB9L/gPywh9Kc3GiNKmriJCoRSheMn7NDsm&#10;odnZsLsm6d93hYJvczjXWW1G04qenG8sK5glKQji0uqGKwXn0/vzCwgfkDW2lknBL3nYrCcPK8y1&#10;HfhA/TFUIoawz1FBHUKXS+nLmgz6xHbEkbtYZzBE6CqpHQ4x3LQyS9OlNNhwbKixo11N5c/xahSM&#10;88WFzJ6H2feXW+JncS1OT6TU43TcvoEINIa7+N/9oeP8bDF/hds78Qa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9xH7EAAAA3gAAAA8AAAAAAAAAAAAAAAAAmAIAAGRycy9k&#10;b3ducmV2LnhtbFBLBQYAAAAABAAEAPUAAACJAwAAAAA=&#10;" fillcolor="#963" strokecolor="#974706">
                          <v:fill r:id="rId32" o:title="" color2="#fabf8f" type="pattern"/>
                        </v:rect>
                        <v:shapetype id="_x0000_t15" coordsize="21600,21600" o:spt="15" adj="16200" path="m@0,l,,,21600@0,21600,21600,10800xe">
                          <v:stroke joinstyle="miter"/>
                          <v:formulas>
                            <v:f eqn="val #0"/>
                            <v:f eqn="prod #0 1 2"/>
                          </v:formulas>
                          <v:path gradientshapeok="t" o:connecttype="custom" o:connectlocs="@1,0;0,10800;@1,21600;21600,10800" o:connectangles="270,180,90,0" textboxrect="0,0,10800,21600;0,0,16200,21600;0,0,21600,21600"/>
                          <v:handles>
                            <v:h position="#0,topLeft" xrange="0,21600"/>
                          </v:handles>
                        </v:shapetype>
                        <v:shape id="AutoShape 691" o:spid="_x0000_s1062" type="#_x0000_t15" alt="Narrow vertical" style="position:absolute;left:8249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fR98UA&#10;AADeAAAADwAAAGRycy9kb3ducmV2LnhtbESPzWrDQAyE74W8w6JAb806wfnBzSaEgiGnQtI8gPAq&#10;thuv1uxubPftq0OhNwmNZubbHyfXqYFCbD0bWC4yUMSVty3XBm5f5dsOVEzIFjvPZOCHIhwPs5c9&#10;FtaPfKHhmmolJhwLNNCk1Bdax6ohh3Hhe2K53X1wmGQNtbYBRzF3nV5l2UY7bFkSGuzpo6HqcX06&#10;A+X9dgnr720eEpW7TT6Mn2c9GvM6n07voBJN6V/89322Un+1zgVAcGQGf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N9H3xQAAAN4AAAAPAAAAAAAAAAAAAAAAAJgCAABkcnMv&#10;ZG93bnJldi54bWxQSwUGAAAAAAQABAD1AAAAigMAAAAA&#10;" adj="17812" fillcolor="#963" strokecolor="#974706">
                          <v:fill r:id="rId32" o:title="" color2="#fabf8f" type="pattern"/>
                        </v:shape>
                        <v:shape id="AutoShape 692" o:spid="_x0000_s1063" type="#_x0000_t15" alt="Narrow vertical" style="position:absolute;left:7694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t0bMIA&#10;AADeAAAADwAAAGRycy9kb3ducmV2LnhtbERP24rCMBB9X/Afwgj7tqZKvdA1iggFnwTdfsDQjG3X&#10;ZlKS2Hb/3gjCvs3hXGe7H00renK+saxgPktAEJdWN1wpKH7yrw0IH5A1tpZJwR952O8mH1vMtB34&#10;Qv01VCKGsM9QQR1Cl0npy5oM+pntiCN3s85giNBVUjscYrhp5SJJVtJgw7Ghxo6ONZX368MoyG/F&#10;xS1/16kLlG9WaT+cT3JQ6nM6Hr5BBBrDv/jtPuk4f7FM5/B6J94gd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e3RswgAAAN4AAAAPAAAAAAAAAAAAAAAAAJgCAABkcnMvZG93&#10;bnJldi54bWxQSwUGAAAAAAQABAD1AAAAhwMAAAAA&#10;" adj="17812" fillcolor="#963" strokecolor="#974706">
                          <v:fill r:id="rId32" o:title="" color2="#fabf8f" type="pattern"/>
                        </v:shape>
                      </v:group>
                      <v:group id="Group 693" o:spid="_x0000_s1064" style="position:absolute;left:5917;top:975;width:953;height:1403" coordorigin="8197,975" coordsize="953,1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byX8QAAADeAAAADwAAAGRycy9kb3ducmV2LnhtbERPTWvCQBC9C/6HZQRv&#10;dZNYi0RXEbHiQQpVQbwN2TEJZmdDdpvEf98tFLzN433Oct2bSrTUuNKygngSgSDOrC45V3A5f77N&#10;QTiPrLGyTAqe5GC9Gg6WmGrb8Te1J5+LEMIuRQWF93UqpcsKMugmtiYO3N02Bn2ATS51g10IN5VM&#10;ouhDGiw5NBRY07ag7HH6MQr2HXababxrj4/79nk7z76ux5iUGo/6zQKEp96/xP/ugw7zk9l7An/v&#10;hBv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abyX8QAAADeAAAA&#10;DwAAAAAAAAAAAAAAAACqAgAAZHJzL2Rvd25yZXYueG1sUEsFBgAAAAAEAAQA+gAAAJsDAAAAAA==&#10;">
                        <v:rect id="Rectangle 694" o:spid="_x0000_s1065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OA6cIA&#10;AADeAAAADwAAAGRycy9kb3ducmV2LnhtbERP24rCMBB9X/Afwgi+LGuqrrJ0jSKCICIs3t5nm7Et&#10;NpOSRFv/3giCb3M415nOW1OJGzlfWlYw6CcgiDOrS84VHA+rrx8QPiBrrCyTgjt5mM86H1NMtW14&#10;R7d9yEUMYZ+igiKEOpXSZwUZ9H1bE0fubJ3BEKHLpXbYxHBTyWGSTKTBkmNDgTUtC8ou+6tR0I7G&#10;ZzJbbgb/f26Cm9P1dPgkpXrddvELIlAb3uKXe63j/OH4ewTPd+IN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04DpwgAAAN4AAAAPAAAAAAAAAAAAAAAAAJgCAABkcnMvZG93&#10;bnJldi54bWxQSwUGAAAAAAQABAD1AAAAhwMAAAAA&#10;" fillcolor="#963" strokecolor="#974706">
                          <v:fill r:id="rId32" o:title="" color2="#fabf8f" type="pattern"/>
                        </v:rect>
                        <v:rect id="Rectangle 695" o:spid="_x0000_s1066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oYncIA&#10;AADeAAAADwAAAGRycy9kb3ducmV2LnhtbERP24rCMBB9F/yHMIIvsqZeWbpGkYUFEWHx9j7bjG2x&#10;mZQk2vr3RljwbQ7nOotVaypxJ+dLywpGwwQEcWZ1ybmC0/Hn4xOED8gaK8uk4EEeVstuZ4Gptg3v&#10;6X4IuYgh7FNUUIRQp1L6rCCDfmhr4shdrDMYInS51A6bGG4qOU6SuTRYcmwosKbvgrLr4WYUtJPZ&#10;hcyOm9Hfr5vj9nw7HwekVL/Xrr9ABGrDW/zv3ug4fzybTuH1TrxB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OhidwgAAAN4AAAAPAAAAAAAAAAAAAAAAAJgCAABkcnMvZG93&#10;bnJldi54bWxQSwUGAAAAAAQABAD1AAAAhwMAAAAA&#10;" fillcolor="#963" strokecolor="#974706">
                          <v:fill r:id="rId32" o:title="" color2="#fabf8f" type="pattern"/>
                        </v:rect>
                        <v:shape id="AutoShape 696" o:spid="_x0000_s1067" type="#_x0000_t15" alt="Narrow vertical" style="position:absolute;left:8249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yb8IA&#10;AADeAAAADwAAAGRycy9kb3ducmV2LnhtbERP24rCMBB9X9h/CCPs25oqrUo1yiIUfBK8fMDQjG13&#10;m0lJYtv9eyMIvs3hXGezG00renK+saxgNk1AEJdWN1wpuF6K7xUIH5A1tpZJwT952G0/PzaYazvw&#10;ifpzqEQMYZ+jgjqELpfSlzUZ9FPbEUfuZp3BEKGrpHY4xHDTynmSLKTBhmNDjR3tayr/znejoLhd&#10;Ty77XaYuULFapP1wPMhBqa/J+LMGEWgMb/HLfdBx/jxLM3i+E2+Q2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QHJvwgAAAN4AAAAPAAAAAAAAAAAAAAAAAJgCAABkcnMvZG93&#10;bnJldi54bWxQSwUGAAAAAAQABAD1AAAAhwMAAAAA&#10;" adj="17812" fillcolor="#963" strokecolor="#974706">
                          <v:fill r:id="rId32" o:title="" color2="#fabf8f" type="pattern"/>
                        </v:shape>
                        <v:shape id="AutoShape 697" o:spid="_x0000_s1068" type="#_x0000_t15" alt="Narrow vertical" style="position:absolute;left:7694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LsGMIA&#10;AADeAAAADwAAAGRycy9kb3ducmV2LnhtbERP24rCMBB9X9h/CCPs25oqtUo1yiIUfBK8fMDQjG13&#10;m0lJYtv9eyMIvs3hXGezG00renK+saxgNk1AEJdWN1wpuF6K7xUIH5A1tpZJwT952G0/PzaYazvw&#10;ifpzqEQMYZ+jgjqELpfSlzUZ9FPbEUfuZp3BEKGrpHY4xHDTynmSZNJgw7Ghxo72NZV/57tRUNyu&#10;J7f4XaYuULHK0n44HuSg1Ndk/FmDCDSGt/jlPug4f75IM3i+E2+Q2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kuwYwgAAAN4AAAAPAAAAAAAAAAAAAAAAAJgCAABkcnMvZG93&#10;bnJldi54bWxQSwUGAAAAAAQABAD1AAAAhwMAAAAA&#10;" adj="17812" fillcolor="#963" strokecolor="#974706">
                          <v:fill r:id="rId32" o:title="" color2="#fabf8f" type="pattern"/>
                        </v:shape>
                      </v:group>
                      <v:group id="Group 698" o:spid="_x0000_s1069" style="position:absolute;left:8152;top:960;width:953;height:1403" coordorigin="8197,975" coordsize="953,1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FRx8UAAADeAAAADwAAAGRycy9kb3ducmV2LnhtbERPTWvCQBC9F/oflil4&#10;0020thJdRUTFgwjVgngbsmMSzM6G7JrEf98VhN7m8T5ntuhMKRqqXWFZQTyIQBCnVhecKfg9bfoT&#10;EM4jaywtk4IHOVjM399mmGjb8g81R5+JEMIuQQW591UipUtzMugGtiIO3NXWBn2AdSZ1jW0IN6Uc&#10;RtGXNFhwaMixolVO6e14Nwq2LbbLUbxu9rfr6nE5jQ/nfUxK9T665RSEp87/i1/unQ7zh+PPb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XRUcfFAAAA3gAA&#10;AA8AAAAAAAAAAAAAAAAAqgIAAGRycy9kb3ducmV2LnhtbFBLBQYAAAAABAAEAPoAAACcAwAAAAA=&#10;">
                        <v:rect id="Rectangle 699" o:spid="_x0000_s1070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cSmMYA&#10;AADeAAAADwAAAGRycy9kb3ducmV2LnhtbESPQWvCQBCF7wX/wzKCl1I32ioSXaUUBCmFotb7mB2T&#10;YHY27K4m/vvOodDbDO/Ne9+sNr1r1J1CrD0bmIwzUMSFtzWXBn6O25cFqJiQLTaeycCDImzWg6cV&#10;5tZ3vKf7IZVKQjjmaKBKqc21jkVFDuPYt8SiXXxwmGQNpbYBOwl3jZ5m2Vw7rFkaKmzpo6Lierg5&#10;A/3r7ELui7vJ+TvM8fN0Ox2fyZjRsH9fgkrUp3/z3/XOCv509ia88o7Mo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cSmMYAAADeAAAADwAAAAAAAAAAAAAAAACYAgAAZHJz&#10;L2Rvd25yZXYueG1sUEsFBgAAAAAEAAQA9QAAAIsDAAAAAA==&#10;" fillcolor="#963" strokecolor="#974706">
                          <v:fill r:id="rId32" o:title="" color2="#fabf8f" type="pattern"/>
                        </v:rect>
                        <v:rect id="Rectangle 700" o:spid="_x0000_s1071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u3A8MA&#10;AADeAAAADwAAAGRycy9kb3ducmV2LnhtbERP24rCMBB9X/Afwgj7smjqld1qFBEWRARR1/fZZmyL&#10;zaQk0da/N8LCvs3hXGe+bE0l7uR8aVnBoJ+AIM6sLjlX8HP67n2C8AFZY2WZFDzIw3LReZtjqm3D&#10;B7ofQy5iCPsUFRQh1KmUPivIoO/bmjhyF+sMhghdLrXDJoabSg6TZCoNlhwbCqxpXVB2Pd6MgnY0&#10;uZDZcTP43bspbs+38+mDlHrvtqsZiEBt+Bf/uTc6zh9Oxl/weife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u3A8MAAADeAAAADwAAAAAAAAAAAAAAAACYAgAAZHJzL2Rv&#10;d25yZXYueG1sUEsFBgAAAAAEAAQA9QAAAIgDAAAAAA==&#10;" fillcolor="#963" strokecolor="#974706">
                          <v:fill r:id="rId32" o:title="" color2="#fabf8f" type="pattern"/>
                        </v:rect>
                        <v:shape id="AutoShape 701" o:spid="_x0000_s1072" type="#_x0000_t15" alt="Narrow vertical" style="position:absolute;left:8249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5HKsUA&#10;AADeAAAADwAAAGRycy9kb3ducmV2LnhtbESPQWvCQBCF7wX/wzJCb3WjGJXUVaQQ8FTQ+gOG7Jik&#10;ZmfD7pqk/75zKPQ2w7x573374+Q6NVCIrWcDy0UGirjytuXawO2rfNuBignZYueZDPxQhONh9rLH&#10;wvqRLzRcU63EhGOBBpqU+kLrWDXkMC58Tyy3uw8Ok6yh1jbgKOau06ss22iHLUtCgz19NFQ9rk9n&#10;oLzfLiH/3q5DonK3WQ/j51mPxrzOp9M7qERT+hf/fZ+t1F/luQAIjs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7kcqxQAAAN4AAAAPAAAAAAAAAAAAAAAAAJgCAABkcnMv&#10;ZG93bnJldi54bWxQSwUGAAAAAAQABAD1AAAAigMAAAAA&#10;" adj="17812" fillcolor="#963" strokecolor="#974706">
                          <v:fill r:id="rId32" o:title="" color2="#fabf8f" type="pattern"/>
                        </v:shape>
                        <v:shape id="AutoShape 702" o:spid="_x0000_s1073" type="#_x0000_t15" alt="Narrow vertical" style="position:absolute;left:7694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LiscEA&#10;AADeAAAADwAAAGRycy9kb3ducmV2LnhtbERPzYrCMBC+L+w7hFnwtqaKVekaZREKngS1DzA0Y9vd&#10;ZlKS2Na3N4LgbT6+39nsRtOKnpxvLCuYTRMQxKXVDVcKikv+vQbhA7LG1jIpuJOH3fbzY4OZtgOf&#10;qD+HSsQQ9hkqqEPoMil9WZNBP7UdceSu1hkMEbpKaodDDDetnCfJUhpsODbU2NG+pvL/fDMK8mtx&#10;cunfauEC5evloh+OBzkoNfkaf39ABBrDW/xyH3ScP0/TGTzfiTfI7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i4rHBAAAA3gAAAA8AAAAAAAAAAAAAAAAAmAIAAGRycy9kb3du&#10;cmV2LnhtbFBLBQYAAAAABAAEAPUAAACGAwAAAAA=&#10;" adj="17812" fillcolor="#963" strokecolor="#974706">
                          <v:fill r:id="rId32" o:title="" color2="#fabf8f" type="pattern"/>
                        </v:shape>
                      </v:group>
                    </v:group>
                    <v:group id="Group 703" o:spid="_x0000_s1074" style="position:absolute;left:3961;top:12284;width:1188;height:508" coordorigin="5917,960" coordsize="3188,1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H9kgsUAAADeAAAADwAAAGRycy9kb3ducmV2LnhtbERPTWuDQBC9B/oflin0&#10;lqxaLMFmDSEkpYdQqAmE3gZ3oqI7K+5Wzb/vFgq9zeN9zmY7m06MNLjGsoJ4FYEgLq1uuFJwOR+X&#10;axDOI2vsLJOCOznY5g+LDWbaTvxJY+ErEULYZaig9r7PpHRlTQbdyvbEgbvZwaAPcKikHnAK4aaT&#10;SRS9SIMNh4Yae9rXVLbFt1HwNuG0e44P46m97e9f5/TjeopJqafHefcKwtPs/8V/7ncd5idpmsDv&#10;O+EGmf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B/ZILFAAAA3gAA&#10;AA8AAAAAAAAAAAAAAAAAqgIAAGRycy9kb3ducmV2LnhtbFBLBQYAAAAABAAEAPoAAACcAwAAAAA=&#10;">
                      <v:group id="Group 704" o:spid="_x0000_s1075" style="position:absolute;left:7845;top:1365;width:450;height:833" coordorigin="8445,1350" coordsize="450,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zPBGcQAAADeAAAADwAAAGRycy9kb3ducmV2LnhtbERPTYvCMBC9L/gfwgje&#10;1rRKl6UaRcQVDyKsLoi3oRnbYjMpTbat/94Igrd5vM+ZL3tTiZYaV1pWEI8jEMSZ1SXnCv5OP5/f&#10;IJxH1lhZJgV3crBcDD7mmGrb8S+1R5+LEMIuRQWF93UqpcsKMujGtiYO3NU2Bn2ATS51g10IN5Wc&#10;RNGXNFhyaCiwpnVB2e34bxRsO+xW03jT7m/X9f1ySg7nfUxKjYb9agbCU+/f4pd7p8P8SZJM4flO&#10;uEE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zPBGcQAAADeAAAA&#10;DwAAAAAAAAAAAAAAAACqAgAAZHJzL2Rvd25yZXYueG1sUEsFBgAAAAAEAAQA+gAAAJsDAAAAAA==&#10;">
                        <v:rect id="Rectangle 705" o:spid="_x0000_s1076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OOQMMA&#10;AADeAAAADwAAAGRycy9kb3ducmV2LnhtbERPyWrDMBC9F/oPYgq5lETO4lDcyKYUAiEUQrb71JrY&#10;ptbISErs/H1VKOQ2j7fOqhhMK27kfGNZwXSSgCAurW64UnA6rsdvIHxA1thaJgV38lDkz08rzLTt&#10;eU+3Q6hEDGGfoYI6hC6T0pc1GfQT2xFH7mKdwRChq6R22Mdw08pZkiylwYZjQ40dfdZU/hyuRsEw&#10;Ty9kvriffu/cErfn6/n4SkqNXoaPdxCBhvAQ/7s3Os6fpekC/t6JN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OOQMMAAADeAAAADwAAAAAAAAAAAAAAAACYAgAAZHJzL2Rv&#10;d25yZXYueG1sUEsFBgAAAAAEAAQA9QAAAIgDAAAAAA==&#10;" fillcolor="#963" strokecolor="#974706">
                          <v:fill r:id="rId32" o:title="" color2="#fabf8f" type="pattern"/>
                        </v:rect>
                        <v:rect id="Rectangle 706" o:spid="_x0000_s1077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8r28IA&#10;AADeAAAADwAAAGRycy9kb3ducmV2LnhtbERP24rCMBB9F/Yfwgj7ImuqUlmqURZBWBZBvL2PzdgW&#10;m0lJou3+vREE3+ZwrjNfdqYWd3K+sqxgNExAEOdWV1woOB7WX98gfEDWWFsmBf/kYbn46M0x07bl&#10;Hd33oRAxhH2GCsoQmkxKn5dk0A9tQxy5i3UGQ4SukNphG8NNLcdJMpUGK44NJTa0Kim/7m9GQTdJ&#10;L2Q23I7OWzfFv9PtdBiQUp/97mcGIlAX3uKX+1fH+eM0TeH5TrxB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ryvbwgAAAN4AAAAPAAAAAAAAAAAAAAAAAJgCAABkcnMvZG93&#10;bnJldi54bWxQSwUGAAAAAAQABAD1AAAAhwMAAAAA&#10;" fillcolor="#963" strokecolor="#974706">
                          <v:fill r:id="rId32" o:title="" color2="#fabf8f" type="pattern"/>
                        </v:rect>
                      </v:group>
                      <v:group id="Group 707" o:spid="_x0000_s1078" style="position:absolute;left:6697;top:1365;width:450;height:833" coordorigin="8445,1350" coordsize="450,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0RigcQAAADeAAAADwAAAGRycy9kb3ducmV2LnhtbERPTYvCMBC9L/gfwgje&#10;1rRKZalGEXHFgwirC+JtaMa22ExKk23rvzeCsLd5vM9ZrHpTiZYaV1pWEI8jEMSZ1SXnCn7P359f&#10;IJxH1lhZJgUPcrBaDj4WmGrb8Q+1J5+LEMIuRQWF93UqpcsKMujGtiYO3M02Bn2ATS51g10IN5Wc&#10;RNFMGiw5NBRY06ag7H76Mwp2HXbrabxtD/fb5nE9J8fLISalRsN+PQfhqff/4rd7r8P8SZLM4PVO&#10;uEEu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0RigcQAAADeAAAA&#10;DwAAAAAAAAAAAAAAAACqAgAAZHJzL2Rvd25yZXYueG1sUEsFBgAAAAAEAAQA+gAAAJsDAAAAAA==&#10;">
                        <v:rect id="Rectangle 708" o:spid="_x0000_s1079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EQN8MA&#10;AADeAAAADwAAAGRycy9kb3ducmV2LnhtbERP22oCMRB9L/gPYQRfSjerslq2RpFCQaRQ6uV9upm9&#10;4GayJNFd/94UCn2bw7nOajOYVtzI+caygmmSgiAurG64UnA6fry8gvABWWNrmRTcycNmPXpaYa5t&#10;z990O4RKxBD2OSqoQ+hyKX1Rk0Gf2I44cqV1BkOErpLaYR/DTStnabqQBhuODTV29F5TcTlcjYJh&#10;npVkPrmf/ny5Be7P1/PxmZSajIftG4hAQ/gX/7l3Os6fZdkSft+JN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EQN8MAAADeAAAADwAAAAAAAAAAAAAAAACYAgAAZHJzL2Rv&#10;d25yZXYueG1sUEsFBgAAAAAEAAQA9QAAAIgDAAAAAA==&#10;" fillcolor="#963" strokecolor="#974706">
                          <v:fill r:id="rId32" o:title="" color2="#fabf8f" type="pattern"/>
                        </v:rect>
                        <v:rect id="Rectangle 709" o:spid="_x0000_s1080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6ERcYA&#10;AADeAAAADwAAAGRycy9kb3ducmV2LnhtbESPQWvCQBCF70L/wzKFXqRutERKdJVSEKQUSmO9T7Nj&#10;EszOht3VxH/vHAq9zfDevPfNeju6Tl0pxNazgfksA0VcedtybeDnsHt+BRUTssXOMxm4UYTt5mGy&#10;xsL6gb/pWqZaSQjHAg00KfWF1rFqyGGc+Z5YtJMPDpOsodY24CDhrtOLLFtqhy1LQ4M9vTdUncuL&#10;MzC+5CdynzzMf7/CEj+Ol+NhSsY8PY5vK1CJxvRv/rveW8Ff5Lnwyjsyg97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66ERcYAAADeAAAADwAAAAAAAAAAAAAAAACYAgAAZHJz&#10;L2Rvd25yZXYueG1sUEsFBgAAAAAEAAQA9QAAAIsDAAAAAA==&#10;" fillcolor="#963" strokecolor="#974706">
                          <v:fill r:id="rId32" o:title="" color2="#fabf8f" type="pattern"/>
                        </v:rect>
                      </v:group>
                      <v:group id="Group 710" o:spid="_x0000_s1081" style="position:absolute;left:7042;top:975;width:953;height:1403" coordorigin="8197,975" coordsize="953,1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v288QAAADeAAAADwAAAGRycy9kb3ducmV2LnhtbERPTWvCQBC9F/wPywi9&#10;6SaWSI2uIqLiQQpVQbwN2TEJZmdDdk3iv+8WCr3N433OYtWbSrTUuNKygngcgSDOrC45V3A570af&#10;IJxH1lhZJgUvcrBaDt4WmGrb8Te1J5+LEMIuRQWF93UqpcsKMujGtiYO3N02Bn2ATS51g10IN5Wc&#10;RNFUGiw5NBRY06ag7HF6GgX7Drv1R7xtj4/75nU7J1/XY0xKvQ/79RyEp97/i//cBx3mT5JkBr/v&#10;hBvk8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tv288QAAADeAAAA&#10;DwAAAAAAAAAAAAAAAACqAgAAZHJzL2Rvd25yZXYueG1sUEsFBgAAAAAEAAQA+gAAAJsDAAAAAA==&#10;">
                        <v:rect id="Rectangle 711" o:spid="_x0000_s1082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RC/sYA&#10;AADeAAAADwAAAGRycy9kb3ducmV2LnhtbESPQWvCQBCF74X+h2UKXkrdaDGU6CoiCCKFUq33aXZM&#10;gtnZsLua+O+dQ6G3GebNe+9brAbXqhuF2Hg2MBlnoIhLbxuuDPwct28foGJCtth6JgN3irBaPj8t&#10;sLC+52+6HVKlxIRjgQbqlLpC61jW5DCOfUcst7MPDpOsodI2YC/mrtXTLMu1w4YlocaONjWVl8PV&#10;GRjeZ2dyn9xPfr9CjvvT9XR8JWNGL8N6DirRkP7Ff987K/Wns1wABEdm0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7RC/sYAAADeAAAADwAAAAAAAAAAAAAAAACYAgAAZHJz&#10;L2Rvd25yZXYueG1sUEsFBgAAAAAEAAQA9QAAAIsDAAAAAA==&#10;" fillcolor="#963" strokecolor="#974706">
                          <v:fill r:id="rId32" o:title="" color2="#fabf8f" type="pattern"/>
                        </v:rect>
                        <v:rect id="Rectangle 712" o:spid="_x0000_s1083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jnZcMA&#10;AADeAAAADwAAAGRycy9kb3ducmV2LnhtbERP24rCMBB9X/Afwgi+LJpWsUg1iiwsiCws6+V9bMa2&#10;2ExKEm39+42wsG9zONdZbXrTiAc5X1tWkE4SEMSF1TWXCk7Hz/EChA/IGhvLpOBJHjbrwdsKc207&#10;/qHHIZQihrDPUUEVQptL6YuKDPqJbYkjd7XOYIjQlVI77GK4aeQ0STJpsObYUGFLHxUVt8PdKOhn&#10;8yuZL+7Sy7fLcH++n4/vpNRo2G+XIAL14V/8597pOH86z1J4vRNv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jnZcMAAADeAAAADwAAAAAAAAAAAAAAAACYAgAAZHJzL2Rv&#10;d25yZXYueG1sUEsFBgAAAAAEAAQA9QAAAIgDAAAAAA==&#10;" fillcolor="#963" strokecolor="#974706">
                          <v:fill r:id="rId32" o:title="" color2="#fabf8f" type="pattern"/>
                        </v:rect>
                        <v:shape id="AutoShape 713" o:spid="_x0000_s1084" type="#_x0000_t15" alt="Narrow vertical" style="position:absolute;left:8249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y2e8IA&#10;AADeAAAADwAAAGRycy9kb3ducmV2LnhtbERP24rCMBB9F/yHMMK+aWrRrnSNIkLBpwUvHzA0Y1tt&#10;JiWJbffvNwsLvs3hXGe7H00renK+saxguUhAEJdWN1wpuF2L+QaED8gaW8uk4Ic87HfTyRZzbQc+&#10;U38JlYgh7HNUUIfQ5VL6siaDfmE74sjdrTMYInSV1A6HGG5amSZJJg02HBtq7OhYU/m8vIyC4n47&#10;u/Xjc+UCFZts1Q/fJzko9TEbD18gAo3hLf53n3Scn66zFP7eiTfI3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HLZ7wgAAAN4AAAAPAAAAAAAAAAAAAAAAAJgCAABkcnMvZG93&#10;bnJldi54bWxQSwUGAAAAAAQABAD1AAAAhwMAAAAA&#10;" adj="17812" fillcolor="#963" strokecolor="#974706">
                          <v:fill r:id="rId32" o:title="" color2="#fabf8f" type="pattern"/>
                        </v:shape>
                        <v:shape id="AutoShape 714" o:spid="_x0000_s1085" type="#_x0000_t15" alt="Narrow vertical" style="position:absolute;left:7694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AT4MIA&#10;AADeAAAADwAAAGRycy9kb3ducmV2LnhtbERP24rCMBB9F/Yfwgi+aeqtSjXKslDwacHLBwzN2Ha3&#10;mZQk29a/NwuCb3M419kfB9OIjpyvLSuYzxIQxIXVNZcKbtd8ugXhA7LGxjIpeJCH4+FjtMdM257P&#10;1F1CKWII+wwVVCG0mZS+qMign9mWOHJ36wyGCF0ptcM+hptGLpIklQZrjg0VtvRVUfF7+TMK8vvt&#10;7NY/m5ULlG/TVdd/n2Sv1GQ8fO5ABBrCW/xyn3Scv1inS/h/J94gD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BPgwgAAAN4AAAAPAAAAAAAAAAAAAAAAAJgCAABkcnMvZG93&#10;bnJldi54bWxQSwUGAAAAAAQABAD1AAAAhwMAAAAA&#10;" adj="17812" fillcolor="#963" strokecolor="#974706">
                          <v:fill r:id="rId32" o:title="" color2="#fabf8f" type="pattern"/>
                        </v:shape>
                      </v:group>
                      <v:group id="Group 715" o:spid="_x0000_s1086" style="position:absolute;left:5917;top:975;width:953;height:1403" coordorigin="8197,975" coordsize="953,1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raT0MQAAADeAAAADwAAAGRycy9kb3ducmV2LnhtbERPS4vCMBC+L/gfwgh7&#10;W9O6KlKNIrK7eBDBB4i3oRnbYjMpTbat/94Igrf5+J4zX3amFA3VrrCsIB5EIIhTqwvOFJyOv19T&#10;EM4jaywtk4I7OVgueh9zTLRteU/NwWcihLBLUEHufZVI6dKcDLqBrYgDd7W1QR9gnUldYxvCTSmH&#10;UTSRBgsODTlWtM4pvR3+jYK/FtvVd/zTbG/X9f1yHO/O25iU+ux3qxkIT51/i1/ujQ7zh+PJCJ7v&#10;hBv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raT0MQAAADeAAAA&#10;DwAAAAAAAAAAAAAAAACqAgAAZHJzL2Rvd25yZXYueG1sUEsFBgAAAAAEAAQA+gAAAJsDAAAAAA==&#10;">
                        <v:rect id="Rectangle 716" o:spid="_x0000_s1087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PhZsMA&#10;AADeAAAADwAAAGRycy9kb3ducmV2LnhtbERP24rCMBB9X/Afwgi+LJrq0iLVKCIIIgvLenkfm7Et&#10;NpOSRFv/frOwsG9zONdZrnvTiCc5X1tWMJ0kIIgLq2suFZxPu/EchA/IGhvLpOBFHtarwdsSc207&#10;/qbnMZQihrDPUUEVQptL6YuKDPqJbYkjd7POYIjQlVI77GK4aeQsSTJpsObYUGFL24qK+/FhFPQf&#10;6Y3MJ3fT65fL8HB5XE7vpNRo2G8WIAL14V/8597rOH+WZin8vhNv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8PhZsMAAADeAAAADwAAAAAAAAAAAAAAAACYAgAAZHJzL2Rv&#10;d25yZXYueG1sUEsFBgAAAAAEAAQA9QAAAIgDAAAAAA==&#10;" fillcolor="#963" strokecolor="#974706">
                          <v:fill r:id="rId32" o:title="" color2="#fabf8f" type="pattern"/>
                        </v:rect>
                        <v:rect id="Rectangle 717" o:spid="_x0000_s1088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F/EcMA&#10;AADeAAAADwAAAGRycy9kb3ducmV2LnhtbERP32vCMBB+F/Y/hBvsRWZqxTI6o4zBYIyB2Or7rTnb&#10;suZSkth2//0iCL7dx/fzNrvJdGIg51vLCpaLBARxZXXLtYJj+fH8AsIHZI2dZVLwRx5224fZBnNt&#10;Rz7QUIRaxBD2OSpoQuhzKX3VkEG/sD1x5M7WGQwRulpqh2MMN51MkySTBluODQ329N5Q9VtcjIJp&#10;tT6T+eZx+bN3GX6dLqdyTko9PU5vryACTeEuvrk/dZyfrrMMru/EG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F/EcMAAADeAAAADwAAAAAAAAAAAAAAAACYAgAAZHJzL2Rv&#10;d25yZXYueG1sUEsFBgAAAAAEAAQA9QAAAIgDAAAAAA==&#10;" fillcolor="#963" strokecolor="#974706">
                          <v:fill r:id="rId32" o:title="" color2="#fabf8f" type="pattern"/>
                        </v:rect>
                        <v:shape id="AutoShape 718" o:spid="_x0000_s1089" type="#_x0000_t15" alt="Narrow vertical" style="position:absolute;left:8249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sV48EA&#10;AADeAAAADwAAAGRycy9kb3ducmV2LnhtbERPzYrCMBC+C/sOYRb2pumKVqlGWYSCJ0G3DzA0Y1tt&#10;JiWJbfftjSDsbT6+39nuR9OKnpxvLCv4niUgiEurG64UFL/5dA3CB2SNrWVS8Ece9ruPyRYzbQc+&#10;U38JlYgh7DNUUIfQZVL6siaDfmY74shdrTMYInSV1A6HGG5aOU+SVBpsODbU2NGhpvJ+eRgF+bU4&#10;u+VttXCB8nW66IfTUQ5KfX2OPxsQgcbwL367jzrOny/TFbzeiT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1rFePBAAAA3gAAAA8AAAAAAAAAAAAAAAAAmAIAAGRycy9kb3du&#10;cmV2LnhtbFBLBQYAAAAABAAEAPUAAACGAwAAAAA=&#10;" adj="17812" fillcolor="#963" strokecolor="#974706">
                          <v:fill r:id="rId32" o:title="" color2="#fabf8f" type="pattern"/>
                        </v:shape>
                        <v:shape id="AutoShape 719" o:spid="_x0000_s1090" type="#_x0000_t15" alt="Narrow vertical" style="position:absolute;left:7694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SBkcUA&#10;AADeAAAADwAAAGRycy9kb3ducmV2LnhtbESPQWvCQBCF74X+h2UKvdWNolGiq0gh4Kmg9QcM2TGJ&#10;ZmfD7pqk/75zKPQ2w3vz3je7w+Q6NVCIrWcD81kGirjytuXawPW7/NiAignZYueZDPxQhMP+9WWH&#10;hfUjn2m4pFpJCMcCDTQp9YXWsWrIYZz5nli0mw8Ok6yh1jbgKOGu04ssy7XDlqWhwZ4+G6oel6cz&#10;UN6u57C6r5chUbnJl8P4ddKjMe9v03ELKtGU/s1/1ycr+ItVLrzyjsy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9IGRxQAAAN4AAAAPAAAAAAAAAAAAAAAAAJgCAABkcnMv&#10;ZG93bnJldi54bWxQSwUGAAAAAAQABAD1AAAAigMAAAAA&#10;" adj="17812" fillcolor="#963" strokecolor="#974706">
                          <v:fill r:id="rId32" o:title="" color2="#fabf8f" type="pattern"/>
                        </v:shape>
                      </v:group>
                      <v:group id="Group 720" o:spid="_x0000_s1091" style="position:absolute;left:8152;top:960;width:953;height:1403" coordorigin="8197,975" coordsize="953,1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Lc8TsQAAADeAAAADwAAAGRycy9kb3ducmV2LnhtbERPS4vCMBC+C/sfwizs&#10;TdO6KG41ioi7eBDBByzehmZsi82kNLGt/94Igrf5+J4zW3SmFA3VrrCsIB5EIIhTqwvOFJyOv/0J&#10;COeRNZaWScGdHCzmH70ZJtq2vKfm4DMRQtglqCD3vkqkdGlOBt3AVsSBu9jaoA+wzqSusQ3hppTD&#10;KBpLgwWHhhwrWuWUXg83o+CvxXb5Ha+b7fWyup+Po93/Nialvj675RSEp86/xS/3Rof5w9H4B5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Lc8TsQAAADeAAAA&#10;DwAAAAAAAAAAAAAAAACqAgAAZHJzL2Rvd25yZXYueG1sUEsFBgAAAAAEAAQA+gAAAJsDAAAAAA==&#10;">
                        <v:rect id="Rectangle 721" o:spid="_x0000_s1092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3UI8YA&#10;AADeAAAADwAAAGRycy9kb3ducmV2LnhtbESPQWvCQBCF74X+h2UKXkrdqGhLdJVSKIgIRa33MTsm&#10;odnZsLua+O+dg9DbDPPmvfctVr1r1JVCrD0bGA0zUMSFtzWXBn4P328foGJCtth4JgM3irBaPj8t&#10;MLe+4x1d96lUYsIxRwNVSm2udSwqchiHviWW29kHh0nWUGobsBNz1+hxls20w5olocKWvioq/vYX&#10;Z6CfTM/kttyNTj9hhpvj5Xh4JWMGL/3nHFSiPv2LH99rK/XH03cBEByZQS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m3UI8YAAADeAAAADwAAAAAAAAAAAAAAAACYAgAAZHJz&#10;L2Rvd25yZXYueG1sUEsFBgAAAAAEAAQA9QAAAIsDAAAAAA==&#10;" fillcolor="#963" strokecolor="#974706">
                          <v:fill r:id="rId32" o:title="" color2="#fabf8f" type="pattern"/>
                        </v:rect>
                        <v:rect id="Rectangle 722" o:spid="_x0000_s1093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FxuMMA&#10;AADeAAAADwAAAGRycy9kb3ducmV2LnhtbERP22oCMRB9L/gPYQRfSje7ilq2RpFCQaRQ6uV9upm9&#10;4GayJNFd/94UCn2bw7nOajOYVtzI+caygixJQRAXVjdcKTgdP15eQfiArLG1TAru5GGzHj2tMNe2&#10;52+6HUIlYgj7HBXUIXS5lL6oyaBPbEccudI6gyFCV0ntsI/hppXTNF1Igw3Hhho7eq+puByuRsEw&#10;m5dkPrnPfr7cAvfn6/n4TEpNxsP2DUSgIfyL/9w7HedP58sMft+JN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FxuMMAAADeAAAADwAAAAAAAAAAAAAAAACYAgAAZHJzL2Rv&#10;d25yZXYueG1sUEsFBgAAAAAEAAQA9QAAAIgDAAAAAA==&#10;" fillcolor="#963" strokecolor="#974706">
                          <v:fill r:id="rId32" o:title="" color2="#fabf8f" type="pattern"/>
                        </v:rect>
                        <v:shape id="AutoShape 723" o:spid="_x0000_s1094" type="#_x0000_t15" alt="Narrow vertical" style="position:absolute;left:8249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UgpsEA&#10;AADeAAAADwAAAGRycy9kb3ducmV2LnhtbERP24rCMBB9F/yHMMK+aWrxRjWKLBR8WvDyAUMzttVm&#10;UpJs2/37jSD4Nodznd1hMI3oyPnasoL5LAFBXFhdc6ngds2nGxA+IGtsLJOCP/Jw2I9HO8y07flM&#10;3SWUIoawz1BBFUKbSemLigz6mW2JI3e3zmCI0JVSO+xjuGlkmiQrabDm2FBhS98VFc/Lr1GQ329n&#10;t3ysFy5Qvlktuv7nJHulvibDcQsi0BA+4rf7pOP8dLlO4fVOvEH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FIKbBAAAA3gAAAA8AAAAAAAAAAAAAAAAAmAIAAGRycy9kb3du&#10;cmV2LnhtbFBLBQYAAAAABAAEAPUAAACGAwAAAAA=&#10;" adj="17812" fillcolor="#963" strokecolor="#974706">
                          <v:fill r:id="rId32" o:title="" color2="#fabf8f" type="pattern"/>
                        </v:shape>
                        <v:shape id="AutoShape 724" o:spid="_x0000_s1095" type="#_x0000_t15" alt="Narrow vertical" style="position:absolute;left:7694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mFPcEA&#10;AADeAAAADwAAAGRycy9kb3ducmV2LnhtbERP24rCMBB9F/yHMIJvmnqXrlFkoeCToOsHDM3YVptJ&#10;SbJt/XsjLOzbHM51dofe1KIl5yvLCmbTBARxbnXFhYLbTzbZgvABWWNtmRS8yMNhPxzsMNW24wu1&#10;11CIGMI+RQVlCE0qpc9LMuintiGO3N06gyFCV0jtsIvhppbzJFlLgxXHhhIb+i4pf15/jYLsfru4&#10;1WOzdIGy7XrZdueT7JQaj/rjF4hAffgX/7lPOs6frzYL+LwTb5D7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JhT3BAAAA3gAAAA8AAAAAAAAAAAAAAAAAmAIAAGRycy9kb3du&#10;cmV2LnhtbFBLBQYAAAAABAAEAPUAAACGAwAAAAA=&#10;" adj="17812" fillcolor="#963" strokecolor="#974706">
                          <v:fill r:id="rId32" o:title="" color2="#fabf8f" type="pattern"/>
                        </v:shape>
                      </v:group>
                    </v:group>
                    <v:group id="Group 725" o:spid="_x0000_s1096" style="position:absolute;left:2348;top:12440;width:167;height:298" coordorigin="8445,1350" coordsize="450,8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28FDcUAAADeAAAADwAAAGRycy9kb3ducmV2LnhtbERPTWvCQBC9F/oflil4&#10;0020thJdRUTFgwjVgngbsmMSzM6G7JrEf98VhN7m8T5ntuhMKRqqXWFZQTyIQBCnVhecKfg9bfoT&#10;EM4jaywtk4IHOVjM399mmGjb8g81R5+JEMIuQQW591UipUtzMugGtiIO3NXWBn2AdSZ1jW0IN6Uc&#10;RtGXNFhwaMixolVO6e14Nwq2LbbLUbxu9rfr6nE5jQ/nfUxK9T665RSEp87/i1/unQ7zh+PvT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tvBQ3FAAAA3gAA&#10;AA8AAAAAAAAAAAAAAAAAqgIAAGRycy9kb3ducmV2LnhtbFBLBQYAAAAABAAEAPoAAACcAwAAAAA=&#10;">
                      <v:rect id="Rectangle 726" o:spid="_x0000_s1097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p3u8MA&#10;AADeAAAADwAAAGRycy9kb3ducmV2LnhtbERP22oCMRB9L/gPYQRfSjerslq2RpFCQaRQ6uV9upm9&#10;4GayJNFd/94UCn2bw7nOajOYVtzI+caygmmSgiAurG64UnA6fry8gvABWWNrmRTcycNmPXpaYa5t&#10;z990O4RKxBD2OSqoQ+hyKX1Rk0Gf2I44cqV1BkOErpLaYR/DTStnabqQBhuODTV29F5TcTlcjYJh&#10;npVkPrmf/ny5Be7P1/PxmZSajIftG4hAQ/gX/7l3Os6fZcsMft+JN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p3u8MAAADeAAAADwAAAAAAAAAAAAAAAACYAgAAZHJzL2Rv&#10;d25yZXYueG1sUEsFBgAAAAAEAAQA9QAAAIgDAAAAAA==&#10;" fillcolor="#963" strokecolor="#974706">
                        <v:fill r:id="rId32" o:title="" color2="#fabf8f" type="pattern"/>
                      </v:rect>
                      <v:rect id="Rectangle 727" o:spid="_x0000_s1098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jpzMMA&#10;AADeAAAADwAAAGRycy9kb3ducmV2LnhtbERP22oCMRB9L/gPYQRfSjer4lq2RpFCQaRQ6uV9upm9&#10;4GayJNFd/94UCn2bw7nOajOYVtzI+caygmmSgiAurG64UnA6fry8gvABWWNrmRTcycNmPXpaYa5t&#10;z990O4RKxBD2OSqoQ+hyKX1Rk0Gf2I44cqV1BkOErpLaYR/DTStnaZpJgw3Hhho7eq+puByuRsEw&#10;X5RkPrmf/ny5DPfn6/n4TEpNxsP2DUSgIfyL/9w7HefPFssMft+JN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jpzMMAAADeAAAADwAAAAAAAAAAAAAAAACYAgAAZHJzL2Rv&#10;d25yZXYueG1sUEsFBgAAAAAEAAQA9QAAAIgDAAAAAA==&#10;" fillcolor="#963" strokecolor="#974706">
                        <v:fill r:id="rId32" o:title="" color2="#fabf8f" type="pattern"/>
                      </v:rect>
                    </v:group>
                    <v:group id="Group 728" o:spid="_x0000_s1099" style="position:absolute;left:2068;top:12300;width:355;height:503" coordorigin="8197,975" coordsize="953,1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72besQAAADeAAAADwAAAGRycy9kb3ducmV2LnhtbERPS4vCMBC+C/sfwizs&#10;TdO6qEs1ioi7eBDBByzehmZsi82kNLGt/94Igrf5+J4zW3SmFA3VrrCsIB5EIIhTqwvOFJyOv/0f&#10;EM4jaywtk4I7OVjMP3ozTLRteU/NwWcihLBLUEHufZVI6dKcDLqBrYgDd7G1QR9gnUldYxvCTSmH&#10;UTSWBgsODTlWtMopvR5uRsFfi+3yO1432+tldT8fR7v/bUxKfX12yykIT51/i1/ujQ7zh6PJBJ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72besQAAADeAAAA&#10;DwAAAAAAAAAAAAAAAACqAgAAZHJzL2Rvd25yZXYueG1sUEsFBgAAAAAEAAQA+gAAAJsDAAAAAA==&#10;">
                      <v:rect id="Rectangle 729" o:spid="_x0000_s1100" alt="Narrow vertical" style="position:absolute;left:8445;top:135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vYJcYA&#10;AADeAAAADwAAAGRycy9kb3ducmV2LnhtbESPQWvCQBCF74X+h2UKXkrdqGhLdJVSKIgIRa33MTsm&#10;odnZsLua+O+dg9DbDO/Ne98sVr1r1JVCrD0bGA0zUMSFtzWXBn4P328foGJCtth4JgM3irBaPj8t&#10;MLe+4x1d96lUEsIxRwNVSm2udSwqchiHviUW7eyDwyRrKLUN2Em4a/Q4y2baYc3SUGFLXxUVf/uL&#10;M9BPpmdyW+5Gp58ww83xcjy8kjGDl/5zDipRn/7Nj+u1Ffzx9F145R2ZQS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vYJcYAAADeAAAADwAAAAAAAAAAAAAAAACYAgAAZHJz&#10;L2Rvd25yZXYueG1sUEsFBgAAAAAEAAQA9QAAAIsDAAAAAA==&#10;" fillcolor="#963" strokecolor="#974706">
                        <v:fill r:id="rId32" o:title="" color2="#fabf8f" type="pattern"/>
                      </v:rect>
                      <v:rect id="Rectangle 730" o:spid="_x0000_s1101" alt="Narrow vertical" style="position:absolute;left:8445;top:2040;width:45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d9vsQA&#10;AADeAAAADwAAAGRycy9kb3ducmV2LnhtbERP22oCMRB9L/QfwhR8KZpVcWu3G6UIgpSC1Mv7uJm9&#10;0M1kSaK7/n1TKPRtDuc6+XowrbiR841lBdNJAoK4sLrhSsHpuB0vQfiArLG1TAru5GG9enzIMdO2&#10;5y+6HUIlYgj7DBXUIXSZlL6oyaCf2I44cqV1BkOErpLaYR/DTStnSZJKgw3Hhho72tRUfB+uRsEw&#10;X5RkPrmfXvYuxY/z9Xx8JqVGT8P7G4hAQ/gX/7l3Os6fLV5e4fedeIN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Xfb7EAAAA3gAAAA8AAAAAAAAAAAAAAAAAmAIAAGRycy9k&#10;b3ducmV2LnhtbFBLBQYAAAAABAAEAPUAAACJAwAAAAA=&#10;" fillcolor="#963" strokecolor="#974706">
                        <v:fill r:id="rId32" o:title="" color2="#fabf8f" type="pattern"/>
                      </v:rect>
                      <v:shape id="AutoShape 731" o:spid="_x0000_s1102" type="#_x0000_t15" alt="Narrow vertical" style="position:absolute;left:8249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5rbcUA&#10;AADeAAAADwAAAGRycy9kb3ducmV2LnhtbESPzWrDQAyE74W+w6JCb806IT/GySaEgiGnQtI8gPAq&#10;thOv1uxubPftq0OhNwmNZubbHSbXqYFCbD0bmM8yUMSVty3XBq7f5UcOKiZki51nMvBDEQ7715cd&#10;FtaPfKbhkmolJhwLNNCk1Bdax6ohh3Hme2K53XxwmGQNtbYBRzF3nV5k2Vo7bFkSGuzps6HqcXk6&#10;A+Xteg6r+2YZEpX5ejmMXyc9GvP+Nh23oBJN6V/8932yUn+xygVAcGQGv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jmttxQAAAN4AAAAPAAAAAAAAAAAAAAAAAJgCAABkcnMv&#10;ZG93bnJldi54bWxQSwUGAAAAAAQABAD1AAAAigMAAAAA&#10;" adj="17812" fillcolor="#963" strokecolor="#974706">
                        <v:fill r:id="rId32" o:title="" color2="#fabf8f" type="pattern"/>
                      </v:shape>
                      <v:shape id="AutoShape 732" o:spid="_x0000_s1103" type="#_x0000_t15" alt="Narrow vertical" style="position:absolute;left:7694;top:1478;width:1403;height:39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LO9sIA&#10;AADeAAAADwAAAGRycy9kb3ducmV2LnhtbERP24rCMBB9F/Yfwizsm6aKl1KNsggFnwTdfsDQjG3d&#10;ZlKS2Hb/3gjCvs3hXGd3GE0renK+saxgPktAEJdWN1wpKH7yaQrCB2SNrWVS8EceDvuPyQ4zbQe+&#10;UH8NlYgh7DNUUIfQZVL6siaDfmY74sjdrDMYInSV1A6HGG5auUiStTTYcGyosaNjTeXv9WEU5Lfi&#10;4lb3zdIFytP1sh/OJzko9fU5fm9BBBrDv/jtPuk4f7FK5/B6J94g9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ws72wgAAAN4AAAAPAAAAAAAAAAAAAAAAAJgCAABkcnMvZG93&#10;bnJldi54bWxQSwUGAAAAAAQABAD1AAAAhwMAAAAA&#10;" adj="17812" fillcolor="#963" strokecolor="#974706">
                        <v:fill r:id="rId32" o:title="" color2="#fabf8f" type="pattern"/>
                      </v:shape>
                    </v:group>
                    <v:shape id="AutoShape 733" o:spid="_x0000_s1104" type="#_x0000_t15" alt="Narrow vertical" style="position:absolute;left:2315;top:12478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BQgcIA&#10;AADeAAAADwAAAGRycy9kb3ducmV2LnhtbERP24rCMBB9F/yHMMK+aWrxUqpRZKHg04KXDxiasa02&#10;k5Jk2+7fbxYWfJvDuc7+OJpW9OR8Y1nBcpGAIC6tbrhScL8V8wyED8gaW8uk4Ic8HA/TyR5zbQe+&#10;UH8NlYgh7HNUUIfQ5VL6siaDfmE74sg9rDMYInSV1A6HGG5amSbJRhpsODbU2NFnTeXr+m0UFI/7&#10;xa2f25ULVGSbVT98neWg1MdsPO1ABBrDW/zvPus4P11nKfy9E2+Qh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FCB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</v:group>
                  <v:group id="Group 734" o:spid="_x0000_s1105" style="position:absolute;left:4467;top:12378;width:628;height:1083" coordorigin="4467,12378" coordsize="628,1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PtXsMAAADe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NHk+kYXu+E&#10;G+Ti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BU+1ewwAAAN4AAAAP&#10;AAAAAAAAAAAAAAAAAKoCAABkcnMvZG93bnJldi54bWxQSwUGAAAAAAQABAD6AAAAmgMAAAAA&#10;">
                    <v:shape id="Freeform 735" o:spid="_x0000_s1106" alt="Narrow vertical" style="position:absolute;left:4643;top:12693;width:112;height:606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7S48MA&#10;AADeAAAADwAAAGRycy9kb3ducmV2LnhtbERPzYrCMBC+C/sOYRb2IpoqKqUaZRFcFA/S7j7A0My2&#10;1WZSmmjr2xtB8DYf3++sNr2pxY1aV1lWMBlHIIhzqysuFPz97kYxCOeRNdaWScGdHGzWH4MVJtp2&#10;nNIt84UIIewSVFB63yRSurwkg25sG+LA/dvWoA+wLaRusQvhppbTKFpIgxWHhhIb2paUX7KrUXA4&#10;RgdNPr5U3c/ZzoZpdj65u1Jfn/33EoSn3r/FL/deh/nTeTyD5zvhBr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7S48MAAADeAAAADwAAAAAAAAAAAAAAAACYAgAAZHJzL2Rv&#10;d25yZXYueG1sUEsFBgAAAAAEAAQA9QAAAIgDAAAAAA==&#10;" path="m,188l56,r67,77l124,633,11,753,,188xe" fillcolor="#963" strokecolor="#974706">
                      <v:fill r:id="rId32" o:title="" color2="#fabf8f" type="pattern"/>
                      <v:path arrowok="t" o:connecttype="custom" o:connectlocs="0,151;51,0;111,62;112,509;10,606;0,151" o:connectangles="0,0,0,0,0,0"/>
                    </v:shape>
                    <v:shape id="Freeform 736" o:spid="_x0000_s1107" alt="Narrow vertical" style="position:absolute;left:4813;top:12534;width:111;height:606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J3eMQA&#10;AADeAAAADwAAAGRycy9kb3ducmV2LnhtbERPzWqDQBC+B/oOyxR6CXGtJEGMm1AKLQ09BG0fYHCn&#10;auLOirtV8/bdQCG3+fh+Jz/MphMjDa61rOA5ikEQV1a3XCv4/npbpSCcR9bYWSYFV3Jw2D8scsy0&#10;nbigsfS1CCHsMlTQeN9nUrqqIYMusj1x4H7sYNAHONRSDziFcNPJJI630mDLoaHBnl4bqi7lr1Fw&#10;/IyPmnx6aaf3s10vi/J8clelnh7nlx0IT7O/i//dHzrMTzbpBm7vhBvk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Cd3jEAAAA3gAAAA8AAAAAAAAAAAAAAAAAmAIAAGRycy9k&#10;b3ducmV2LnhtbFBLBQYAAAAABAAEAPUAAACJAwAAAAA=&#10;" path="m,188l56,r67,77l124,633,11,753,,188xe" fillcolor="#963" strokecolor="#974706">
                      <v:fill r:id="rId32" o:title="" color2="#fabf8f" type="pattern"/>
                      <v:path arrowok="t" o:connecttype="custom" o:connectlocs="0,151;50,0;110,62;111,509;10,606;0,151" o:connectangles="0,0,0,0,0,0"/>
                    </v:shape>
                    <v:shape id="Freeform 737" o:spid="_x0000_s1108" alt="Narrow vertical" style="position:absolute;left:4983;top:12378;width:112;height:606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DpD8QA&#10;AADeAAAADwAAAGRycy9kb3ducmV2LnhtbERPzWqDQBC+B/oOyxR6CXWtJCImGymFloYegqYPMLgT&#10;NXFnxd1G8/bZQqG3+fh+Z1vMphdXGl1nWcFLFIMgrq3uuFHwfXx/zkA4j6yxt0wKbuSg2D0stphr&#10;O3FJ18o3IoSwy1FB6/2QS+nqlgy6yA7EgTvZ0aAPcGykHnEK4aaXSRyn0mDHoaHFgd5aqi/Vj1Gw&#10;/4r3mnx26aaPs10ty+p8cDelnh7n1w0IT7P/F/+5P3WYn6yzFH7fCTfI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Q6Q/EAAAA3gAAAA8AAAAAAAAAAAAAAAAAmAIAAGRycy9k&#10;b3ducmV2LnhtbFBLBQYAAAAABAAEAPUAAACJAwAAAAA=&#10;" path="m,188l56,r67,77l124,633,11,753,,188xe" fillcolor="#963" strokecolor="#974706">
                      <v:fill r:id="rId32" o:title="" color2="#fabf8f" type="pattern"/>
                      <v:path arrowok="t" o:connecttype="custom" o:connectlocs="0,151;51,0;111,62;112,509;10,606;0,151" o:connectangles="0,0,0,0,0,0"/>
                    </v:shape>
                    <v:shape id="Freeform 738" o:spid="_x0000_s1109" alt="Narrow vertical" style="position:absolute;left:4467;top:12855;width:112;height:606;visibility:visible;mso-wrap-style:square;v-text-anchor:top" coordsize="124,7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xMlMMA&#10;AADeAAAADwAAAGRycy9kb3ducmV2LnhtbERPzYrCMBC+C/sOYRa8yJoqulu6RlkERfEgdn2AoRnb&#10;ajMpTbT17Y0geJuP73dmi85U4kaNKy0rGA0jEMSZ1SXnCo7/q68YhPPIGivLpOBODhbzj94ME21b&#10;PtAt9bkIIewSVFB4XydSuqwgg25oa+LAnWxj0AfY5FI32IZwU8lxFH1LgyWHhgJrWhaUXdKrUbDd&#10;RVtNPr6U7fpsJ4NDet67u1L9z+7vF4Snzr/FL/dGh/njafwDz3fCD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xMlMMAAADeAAAADwAAAAAAAAAAAAAAAACYAgAAZHJzL2Rv&#10;d25yZXYueG1sUEsFBgAAAAAEAAQA9QAAAIgDAAAAAA==&#10;" path="m,188l56,r67,77l124,633,11,753,,188xe" fillcolor="#963" strokecolor="#974706">
                      <v:fill r:id="rId32" o:title="" color2="#fabf8f" type="pattern"/>
                      <v:path arrowok="t" o:connecttype="custom" o:connectlocs="0,151;51,0;111,62;112,509;10,606;0,151" o:connectangles="0,0,0,0,0,0"/>
                    </v:shape>
                  </v:group>
                  <v:group id="Group 739" o:spid="_x0000_s1110" style="position:absolute;left:1335;top:13012;width:3081;height:519" coordorigin="1335,13012" coordsize="3081,5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/d/L8gAAADeAAAADwAAAGRycy9kb3ducmV2LnhtbESPQWvCQBCF7wX/wzJC&#10;b3UTi0WiGxGxpQcpVIXS25Adk5DsbMhuk/jvO4dCbzO8N+99s91NrlUD9aH2bCBdJKCIC29rLg1c&#10;L69Pa1AhIltsPZOBOwXY5bOHLWbWj/xJwzmWSkI4ZGigirHLtA5FRQ7DwnfEot187zDK2pfa9jhK&#10;uGv1MkletMOapaHCjg4VFc35xxl4G3HcP6fH4dTcDvfvy+rj65SSMY/zab8BFWmK/+a/63cr+MvV&#10;WnjlHZlB57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I/3fy/IAAAA&#10;3gAAAA8AAAAAAAAAAAAAAAAAqgIAAGRycy9kb3ducmV2LnhtbFBLBQYAAAAABAAEAPoAAACfAwAA&#10;AAA=&#10;">
                    <v:shape id="AutoShape 740" o:spid="_x0000_s1111" type="#_x0000_t15" alt="Narrow vertical" style="position:absolute;left:1582;top:13206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TC8MIA&#10;AADeAAAADwAAAGRycy9kb3ducmV2LnhtbERP24rCMBB9F/Yfwizsm6aKl9o1iiwUfBK8fMDQjG3X&#10;ZlKS2Hb/fiMIvs3hXGezG0wjOnK+tqxgOklAEBdW11wquF7ycQrCB2SNjWVS8EcedtuP0QYzbXs+&#10;UXcOpYgh7DNUUIXQZlL6oiKDfmJb4sjdrDMYInSl1A77GG4aOUuSpTRYc2yosKWfior7+WEU5Lfr&#10;yS1+V3MXKE+X864/HmSv1NfnsP8GEWgIb/HLfdBx/myRruH5TrxB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tMLw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  <v:shape id="AutoShape 741" o:spid="_x0000_s1112" type="#_x0000_t15" alt="Narrow vertical" style="position:absolute;left:4090;top:13190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f9sMYA&#10;AADeAAAADwAAAGRycy9kb3ducmV2LnhtbESPQWvDMAyF74P+B6PBbquz0nZtGqeUQaCnQbv+ABGr&#10;SbZYDraXZP9+Ogx2k9DTe+8rjrPr1Ughdp4NvCwzUMS1tx03Bm4f1fMOVEzIFnvPZOCHIhzLxUOB&#10;ufUTX2i8pkaJCcccDbQpDbnWsW7JYVz6gVhudx8cJllDo23AScxdr1dZttUOO5aEFgd6a6n+un47&#10;A9X9dgmbz9d1SFTttutxej/ryZinx/l0AJVoTv/iv++zlfqrzV4ABEdm0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1f9sMYAAADeAAAADwAAAAAAAAAAAAAAAACYAgAAZHJz&#10;L2Rvd25yZXYueG1sUEsFBgAAAAAEAAQA9QAAAIsDAAAAAA==&#10;" adj="17812" fillcolor="#963" strokecolor="#974706">
                      <v:fill r:id="rId32" o:title="" color2="#fabf8f" type="pattern"/>
                    </v:shape>
                    <v:shape id="AutoShape 742" o:spid="_x0000_s1113" type="#_x0000_t15" alt="Narrow vertical" style="position:absolute;left:3883;top:13190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tYK8IA&#10;AADeAAAADwAAAGRycy9kb3ducmV2LnhtbERP24rCMBB9X/Afwgi+bVPF23aNsggFnxa8fMDQjG21&#10;mZQk29a/NwuCb3M419nsBtOIjpyvLSuYJikI4sLqmksFl3P+uQbhA7LGxjIpeJCH3Xb0scFM256P&#10;1J1CKWII+wwVVCG0mZS+qMigT2xLHLmrdQZDhK6U2mEfw00jZ2m6lAZrjg0VtrSvqLif/oyC/Ho5&#10;usVtNXeB8vVy3vW/B9krNRkPP98gAg3hLX65DzrOny2+pvD/TrxB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G1gr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  <v:shape id="AutoShape 743" o:spid="_x0000_s1114" type="#_x0000_t15" alt="Narrow vertical" style="position:absolute;left:1364;top:13206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nGXMEA&#10;AADeAAAADwAAAGRycy9kb3ducmV2LnhtbERP24rCMBB9X9h/CLPg25pavHaNIkLBpwUvHzA0Y9u1&#10;mZQktvXvzYLg2xzOddbbwTSiI+drywom4wQEcWF1zaWCyzn/XoLwAVljY5kUPMjDdvP5scZM256P&#10;1J1CKWII+wwVVCG0mZS+qMigH9uWOHJX6wyGCF0ptcM+hptGpkkylwZrjg0VtrSvqLid7kZBfr0c&#10;3exvMXWB8uV82vW/B9krNfoadj8gAg3hLX65DzrOT2erFP7fiT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JxlzBAAAA3gAAAA8AAAAAAAAAAAAAAAAAmAIAAGRycy9kb3du&#10;cmV2LnhtbFBLBQYAAAAABAAEAPUAAACGAwAAAAA=&#10;" adj="17812" fillcolor="#963" strokecolor="#974706">
                      <v:fill r:id="rId32" o:title="" color2="#fabf8f" type="pattern"/>
                    </v:shape>
                    <v:shape id="AutoShape 744" o:spid="_x0000_s1115" type="#_x0000_t15" alt="Narrow vertical" style="position:absolute;left:1157;top:13206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Vjx8IA&#10;AADeAAAADwAAAGRycy9kb3ducmV2LnhtbERP24rCMBB9X/Afwgj7tqa63rYaRYSCT4KXDxiase3a&#10;TEoS2+7fbwTBtzmc66y3valFS85XlhWMRwkI4tzqigsF10v2tQThA7LG2jIp+CMP283gY42pth2f&#10;qD2HQsQQ9ikqKENoUil9XpJBP7INceRu1hkMEbpCaoddDDe1nCTJXBqsODaU2NC+pPx+fhgF2e16&#10;crPfxdQFypbzadsdD7JT6nPY71YgAvXhLX65DzrOn8x+vuH5TrxB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hWPH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  <v:shape id="AutoShape 745" o:spid="_x0000_s1116" type="#_x0000_t15" alt="Narrow vertical" style="position:absolute;left:3676;top:13195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z7s8IA&#10;AADeAAAADwAAAGRycy9kb3ducmV2LnhtbERP24rCMBB9F/Yfwiz4pqlSb12jiFDwSfDyAUMztl2b&#10;SUli2/37jbCwb3M419nuB9OIjpyvLSuYTRMQxIXVNZcK7rd8sgbhA7LGxjIp+CEP+93HaIuZtj1f&#10;qLuGUsQQ9hkqqEJoMyl9UZFBP7UtceQe1hkMEbpSaod9DDeNnCfJUhqsOTZU2NKxouJ5fRkF+eN+&#10;cYvvVeoC5etl2vXnk+yVGn8Ohy8QgYbwL/5zn3ScP19sUni/E2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bPuz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  <v:shape id="AutoShape 746" o:spid="_x0000_s1117" type="#_x0000_t15" alt="Narrow vertical" style="position:absolute;left:3469;top:13195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BeKMIA&#10;AADeAAAADwAAAGRycy9kb3ducmV2LnhtbERP24rCMBB9F/Yfwizsm6aK9dI1iiwUfBK8fMDQjG3X&#10;ZlKS2Hb/fiMIvs3hXGezG0wjOnK+tqxgOklAEBdW11wquF7y8QqED8gaG8uk4I887LYfow1m2vZ8&#10;ou4cShFD2GeooAqhzaT0RUUG/cS2xJG7WWcwROhKqR32Mdw0cpYkC2mw5thQYUs/FRX388MoyG/X&#10;k0t/l3MXKF8t5l1/PMheqa/PYf8NItAQ3uKX+6Dj/Fm6TuH5TrxB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IF4o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  <v:shape id="AutoShape 747" o:spid="_x0000_s1118" type="#_x0000_t15" alt="Narrow vertical" style="position:absolute;left:3257;top:13195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LAX8IA&#10;AADeAAAADwAAAGRycy9kb3ducmV2LnhtbERP24rCMBB9F/Yfwizsm6aKVu0aRRYKPglePmBoxrZr&#10;MylJbLt/vxEE3+ZwrrPZDaYRHTlfW1YwnSQgiAuray4VXC/5eAXCB2SNjWVS8EcedtuP0QYzbXs+&#10;UXcOpYgh7DNUUIXQZlL6oiKDfmJb4sjdrDMYInSl1A77GG4aOUuSVBqsOTZU2NJPRcX9/DAK8tv1&#10;5Ba/y7kLlK/SedcfD7JX6utz2H+DCDSEt/jlPug4f7ZYp/B8J94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8sBf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  <v:shape id="AutoShape 748" o:spid="_x0000_s1119" type="#_x0000_t15" alt="Narrow vertical" style="position:absolute;left:3051;top:13194;width:503;height:1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5lxMEA&#10;AADeAAAADwAAAGRycy9kb3ducmV2LnhtbERP24rCMBB9F/yHMMK+aap422oUWSj4JOj6AUMzttVm&#10;UpLYdv9+Iwi+zeFcZ7vvTS1acr6yrGA6SUAQ51ZXXCi4/mbjNQgfkDXWlknBH3nY74aDLabadnym&#10;9hIKEUPYp6igDKFJpfR5SQb9xDbEkbtZZzBE6AqpHXYx3NRyliRLabDi2FBiQz8l5Y/L0yjIbtez&#10;W9xXcxcoWy/nbXc6yk6pr1F/2IAI1IeP+O0+6jh/tvheweudeIP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+ZcTBAAAA3gAAAA8AAAAAAAAAAAAAAAAAmAIAAGRycy9kb3du&#10;cmV2LnhtbFBLBQYAAAAABAAEAPUAAACGAwAAAAA=&#10;" adj="17812" fillcolor="#963" strokecolor="#974706">
                      <v:fill r:id="rId32" o:title="" color2="#fabf8f" type="pattern"/>
                    </v:shape>
                    <v:shape id="AutoShape 749" o:spid="_x0000_s1120" type="#_x0000_t15" alt="Narrow vertical" style="position:absolute;left:2007;top:13200;width:503;height:1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HxtsYA&#10;AADeAAAADwAAAGRycy9kb3ducmV2LnhtbESPQWvDMAyF74P+B6PBbquz0nZtGqeUQaCnQbv+ABGr&#10;SbZYDraXZP9+Ogx2k3hP730qjrPr1Ughdp4NvCwzUMS1tx03Bm4f1fMOVEzIFnvPZOCHIhzLxUOB&#10;ufUTX2i8pkZJCMccDbQpDbnWsW7JYVz6gVi0uw8Ok6yh0TbgJOGu16ss22qHHUtDiwO9tVR/Xb+d&#10;gep+u4TN5+s6JKp22/U4vZ/1ZMzT43w6gEo0p3/z3/XZCv5qsxdeeUdm0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SHxtsYAAADeAAAADwAAAAAAAAAAAAAAAACYAgAAZHJz&#10;L2Rvd25yZXYueG1sUEsFBgAAAAAEAAQA9QAAAIsDAAAAAA==&#10;" adj="17812" fillcolor="#963" strokecolor="#974706">
                      <v:fill r:id="rId32" o:title="" color2="#fabf8f" type="pattern"/>
                    </v:shape>
                    <v:shape id="AutoShape 750" o:spid="_x0000_s1121" type="#_x0000_t15" alt="Narrow vertical" style="position:absolute;left:1800;top:13201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1ULcEA&#10;AADeAAAADwAAAGRycy9kb3ducmV2LnhtbERPzYrCMBC+C75DGGFvmirqajWKLBQ8Cbo+wNCMbbWZ&#10;lCS23bffCIK3+fh+Z7vvTS1acr6yrGA6SUAQ51ZXXCi4/mbjFQgfkDXWlknBH3nY74aDLabadnym&#10;9hIKEUPYp6igDKFJpfR5SQb9xDbEkbtZZzBE6AqpHXYx3NRyliRLabDi2FBiQz8l5Y/L0yjIbtez&#10;W9y/5y5QtlrO2+50lJ1SX6P+sAERqA8f8dt91HH+bLFew+udeIP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tVC3BAAAA3gAAAA8AAAAAAAAAAAAAAAAAmAIAAGRycy9kb3du&#10;cmV2LnhtbFBLBQYAAAAABAAEAPUAAACGAwAAAAA=&#10;" adj="17812" fillcolor="#963" strokecolor="#974706">
                      <v:fill r:id="rId32" o:title="" color2="#fabf8f" type="pattern"/>
                    </v:shape>
                    <v:shape id="AutoShape 751" o:spid="_x0000_s1122" type="#_x0000_t15" alt="Narrow vertical" style="position:absolute;left:2426;top:13201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gJS8UA&#10;AADeAAAADwAAAGRycy9kb3ducmV2LnhtbESPzWrDQAyE74W+w6JCb826IXGDm00oAUNOgfw8gPAq&#10;thOv1uxubPfto0OhNwmNZuZbbyfXqYFCbD0b+JxloIgrb1uuDVzO5ccKVEzIFjvPZOCXImw3ry9r&#10;LKwf+UjDKdVKTDgWaKBJqS+0jlVDDuPM98Ryu/rgMMkaam0DjmLuOj3Pslw7bFkSGuxp11B1Pz2c&#10;gfJ6OYbl7WsREpWrfDGMh70ejXl/m36+QSWa0r/473tvpf48zwRAcGQGvXk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eAlLxQAAAN4AAAAPAAAAAAAAAAAAAAAAAJgCAABkcnMv&#10;ZG93bnJldi54bWxQSwUGAAAAAAQABAD1AAAAigMAAAAA&#10;" adj="17812" fillcolor="#963" strokecolor="#974706">
                      <v:fill r:id="rId32" o:title="" color2="#fabf8f" type="pattern"/>
                    </v:shape>
                    <v:shape id="AutoShape 752" o:spid="_x0000_s1123" type="#_x0000_t15" alt="Narrow vertical" style="position:absolute;left:2220;top:13200;width:503;height:1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Ss0MEA&#10;AADeAAAADwAAAGRycy9kb3ducmV2LnhtbERP24rCMBB9F/yHMIJvmirala5RZKHg04KXDxiasa02&#10;k5LEtvv3ZkHwbQ7nOtv9YBrRkfO1ZQWLeQKCuLC65lLB9ZLPNiB8QNbYWCYFf+RhvxuPtphp2/OJ&#10;unMoRQxhn6GCKoQ2k9IXFRn0c9sSR+5mncEQoSuldtjHcNPIZZKk0mDNsaHCln4qKh7np1GQ364n&#10;t75/rVygfJOuuv73KHulppPh8A0i0BA+4rf7qOP8ZZos4P+deIP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rNDBAAAA3gAAAA8AAAAAAAAAAAAAAAAAmAIAAGRycy9kb3du&#10;cmV2LnhtbFBLBQYAAAAABAAEAPUAAACGAwAAAAA=&#10;" adj="17812" fillcolor="#963" strokecolor="#974706">
                      <v:fill r:id="rId32" o:title="" color2="#fabf8f" type="pattern"/>
                    </v:shape>
                    <v:shape id="AutoShape 753" o:spid="_x0000_s1124" type="#_x0000_t15" alt="Narrow vertical" style="position:absolute;left:2840;top:13195;width:503;height:14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Yyp8EA&#10;AADeAAAADwAAAGRycy9kb3ducmV2LnhtbERP24rCMBB9F/Yfwiz4pukWrdI1yiIUfBK8fMDQjG13&#10;m0lJsm39eyMIvs3hXGezG00renK+sazga56AIC6tbrhScL0UszUIH5A1tpZJwZ087LYfkw3m2g58&#10;ov4cKhFD2OeooA6hy6X0ZU0G/dx2xJG7WWcwROgqqR0OMdy0Mk2STBpsODbU2NG+pvLv/G8UFLfr&#10;yS1/VwsXqFhni344HuSg1PRz/PkGEWgMb/HLfdBxfpolKTzfiTfI7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MqfBAAAA3gAAAA8AAAAAAAAAAAAAAAAAmAIAAGRycy9kb3du&#10;cmV2LnhtbFBLBQYAAAAABAAEAPUAAACGAwAAAAA=&#10;" adj="17812" fillcolor="#963" strokecolor="#974706">
                      <v:fill r:id="rId32" o:title="" color2="#fabf8f" type="pattern"/>
                    </v:shape>
                    <v:shape id="AutoShape 754" o:spid="_x0000_s1125" type="#_x0000_t15" alt="Narrow vertical" style="position:absolute;left:2634;top:13194;width:503;height:14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qXPMIA&#10;AADeAAAADwAAAGRycy9kb3ducmV2LnhtbERP24rCMBB9X/Afwgi+ramXrVKNIkLBpwUvHzA0Y1tt&#10;JiWJbf37zcLCvs3hXGe7H0wjOnK+tqxgNk1AEBdW11wquF3zzzUIH5A1NpZJwZs87Hejjy1m2vZ8&#10;pu4SShFD2GeooAqhzaT0RUUG/dS2xJG7W2cwROhKqR32Mdw0cp4kqTRYc2yosKVjRcXz8jIK8vvt&#10;7L4eq6ULlK/TZdd/n2Sv1GQ8HDYgAg3hX/znPuk4f54mC/h9J94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qpc8wgAAAN4AAAAPAAAAAAAAAAAAAAAAAJgCAABkcnMvZG93&#10;bnJldi54bWxQSwUGAAAAAAQABAD1AAAAhwMAAAAA&#10;" adj="17812" fillcolor="#963" strokecolor="#974706">
                      <v:fill r:id="rId32" o:title="" color2="#fabf8f" type="pattern"/>
                    </v:shape>
                  </v:group>
                  <v:group id="Group 755" o:spid="_x0000_s1126" style="position:absolute;left:1348;top:13413;width:3072;height:54" coordorigin="1348,13413" coordsize="3072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wXDMQAAADeAAAADwAAAGRycy9kb3ducmV2LnhtbERPTYvCMBC9C/sfwgh7&#10;07SuylKNIrIuexBBXRBvQzO2xWZSmtjWf28Ewds83ufMl50pRUO1KywriIcRCOLU6oIzBf/HzeAb&#10;hPPIGkvLpOBODpaLj94cE21b3lNz8JkIIewSVJB7XyVSujQng25oK+LAXWxt0AdYZ1LX2IZwU8pR&#10;FE2lwYJDQ44VrXNKr4ebUfDbYrv6in+a7fWyvp+Pk91pG5NSn/1uNQPhqfNv8cv9p8P80TQaw/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EwXDMQAAADeAAAA&#10;DwAAAAAAAAAAAAAAAACqAgAAZHJzL2Rvd25yZXYueG1sUEsFBgAAAAAEAAQA+gAAAJsDAAAAAA==&#10;">
                    <v:rect id="Rectangle 756" o:spid="_x0000_s1127" alt="Narrow vertical" style="position:absolute;left:1348;top:13413;width:3072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llusIA&#10;AADeAAAADwAAAGRycy9kb3ducmV2LnhtbERP24rCMBB9X/Afwgi+LJqqWKQaRRYWRBZkvbyPzdgW&#10;m0lJoq1/vxGEfZvDuc5y3ZlaPMj5yrKC8SgBQZxbXXGh4HT8Hs5B+ICssbZMCp7kYb3qfSwx07bl&#10;X3ocQiFiCPsMFZQhNJmUPi/JoB/ZhjhyV+sMhghdIbXDNoabWk6SJJUGK44NJTb0VVJ+O9yNgm46&#10;u5L54XZ82bsUd+f7+fhJSg363WYBIlAX/sVv91bH+ZM0mcHrnXiD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OWW6wgAAAN4AAAAPAAAAAAAAAAAAAAAAAJgCAABkcnMvZG93&#10;bnJldi54bWxQSwUGAAAAAAQABAD1AAAAhwMAAAAA&#10;" fillcolor="#963" strokecolor="#974706">
                      <v:fill r:id="rId32" o:title="" color2="#fabf8f" type="pattern"/>
                    </v:rect>
                    <v:oval id="Oval 757" o:spid="_x0000_s1128" alt="Narrow vertical" style="position:absolute;left:4360;top:13420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6P1cUA&#10;AADeAAAADwAAAGRycy9kb3ducmV2LnhtbERPTWvCQBC9C/0PyxR6kWZjoGmJrhKkhZ4qsYrXITsm&#10;odnZNLsx6b/vCoK3ebzPWW0m04oL9a6xrGARxSCIS6sbrhQcvj+e30A4j6yxtUwK/sjBZv0wW2Gm&#10;7cgFXfa+EiGEXYYKau+7TEpX1mTQRbYjDtzZ9gZ9gH0ldY9jCDetTOI4lQYbDg01drStqfzZD0bB&#10;3Jx3SV78fo0v7fupq45zfC0GpZ4ep3wJwtPk7+Kb+1OH+Ukap3B9J9w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ro/VxQAAAN4AAAAPAAAAAAAAAAAAAAAAAJgCAABkcnMv&#10;ZG93bnJldi54bWxQSwUGAAAAAAQABAD1AAAAigMAAAAA&#10;" fillcolor="#963" strokecolor="#974706" strokeweight=".25pt">
                      <v:fill r:id="rId32" o:title="" color2="#fabf8f" type="pattern"/>
                    </v:oval>
                    <v:oval id="Oval 758" o:spid="_x0000_s1129" alt="Narrow vertical" style="position:absolute;left:1360;top:13420;width:42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IqTsUA&#10;AADeAAAADwAAAGRycy9kb3ducmV2LnhtbERPTWvCQBC9C/6HZQq9iNk0UCOpq0hR6KklqdLrkB2T&#10;0OxszK5J+u+7BaG3ebzP2ewm04qBetdYVvAUxSCIS6sbrhScPo/LNQjnkTW2lknBDznYbeezDWba&#10;jpzTUPhKhBB2GSqove8yKV1Zk0EX2Y44cBfbG/QB9pXUPY4h3LQyieOVNNhwaKixo9eayu/iZhQs&#10;zOUj2efX9/G5PXx11XmBaX5T6vFh2r+A8DT5f/Hd/abD/GQVp/D3TrhB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ipOxQAAAN4AAAAPAAAAAAAAAAAAAAAAAJgCAABkcnMv&#10;ZG93bnJldi54bWxQSwUGAAAAAAQABAD1AAAAigMAAAAA&#10;" fillcolor="#963" strokecolor="#974706" strokeweight=".25pt">
                      <v:fill r:id="rId32" o:title="" color2="#fabf8f" type="pattern"/>
                    </v:oval>
                  </v:group>
                  <v:group id="Group 759" o:spid="_x0000_s1130" style="position:absolute;left:4398;top:12291;width:420;height:1083" coordorigin="4398,12291" coordsize="420,1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QEdCccAAADeAAAADwAAAGRycy9kb3ducmV2LnhtbESPQWvCQBCF74X+h2WE&#10;3uomFkWiq4jU0oMIVaH0NmTHJJidDdk1if/eOQi9zfDevPfNcj24WnXUhsqzgXScgCLOva24MHA+&#10;7d7noEJEtlh7JgN3CrBevb4sMbO+5x/qjrFQEsIhQwNljE2mdchLchjGviEW7eJbh1HWttC2xV7C&#10;Xa0nSTLTDiuWhhIb2paUX483Z+Crx37zkX52++tle/87TQ+/+5SMeRsNmwWoSEP8Nz+vv63gT2aJ&#10;8Mo7MoNePQ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QEdCccAAADe&#10;AAAADwAAAAAAAAAAAAAAAACqAgAAZHJzL2Rvd25yZXYueG1sUEsFBgAAAAAEAAQA+gAAAJ4DAAAA&#10;AA==&#10;">
                    <v:rect id="Rectangle 760" o:spid="_x0000_s1131" alt="Narrow vertical" style="position:absolute;left:4248;top:12804;width:1083;height:57;rotation:-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mljsUA&#10;AADeAAAADwAAAGRycy9kb3ducmV2LnhtbERP32vCMBB+H/g/hBP2NlML67ZqFDcQxJexKgPfjuTW&#10;dDaX0kRb//tlMNjbfXw/b7keXSuu1IfGs4L5LANBrL1puFZwPGwfnkGEiGyw9UwKbhRgvZrcLbE0&#10;fuAPulaxFimEQ4kKbIxdKWXQlhyGme+IE/fle4cxwb6WpschhbtW5llWSIcNpwaLHb1Z0ufq4hS8&#10;783ufHj8tN/D0ynX2uDxtSqUup+OmwWISGP8F/+5dybNz4vsBX7fSTf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WaWOxQAAAN4AAAAPAAAAAAAAAAAAAAAAAJgCAABkcnMv&#10;ZG93bnJldi54bWxQSwUGAAAAAAQABAD1AAAAigMAAAAA&#10;" fillcolor="#963" strokecolor="#974706">
                      <v:fill r:id="rId32" o:title="" color2="#fabf8f" type="pattern"/>
                    </v:rect>
                    <v:oval id="Oval 761" o:spid="_x0000_s1132" alt="Narrow vertical" style="position:absolute;left:4398;top:13180;width:41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Ik58cA&#10;AADeAAAADwAAAGRycy9kb3ducmV2LnhtbESPQWvCQBCF70L/wzKFXkQ3BmpL6ipSWuhJSWzxOmTH&#10;JDQ7m2ZXE/995yB4m2HevPe+1WZ0rbpQHxrPBhbzBBRx6W3DlYHvw+fsFVSIyBZbz2TgSgE264fJ&#10;CjPrB87pUsRKiQmHDA3UMXaZ1qGsyWGY+45YbiffO4yy9pW2PQ5i7lqdJslSO2xYEmrs6L2m8rc4&#10;OwNTd9qn2/xvNzy3H8eu+pniS3425ulx3L6BijTGu/j2/WWlfrpcCIDgyAx6/Q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bSJOfHAAAA3gAAAA8AAAAAAAAAAAAAAAAAmAIAAGRy&#10;cy9kb3ducmV2LnhtbFBLBQYAAAAABAAEAPUAAACMAwAAAAA=&#10;" fillcolor="#963" strokecolor="#974706" strokeweight=".25pt">
                      <v:fill r:id="rId32" o:title="" color2="#fabf8f" type="pattern"/>
                    </v:oval>
                  </v:group>
                  <v:group id="Group 762" o:spid="_x0000_s1133" style="position:absolute;left:4398;top:12513;width:420;height:1083" coordorigin="4398,12513" coordsize="420,1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IiScQAAADeAAAADwAAAGRycy9kb3ducmV2LnhtbERPS4vCMBC+C/sfwix4&#10;0zTKinSNIqLLHkTwAbK3oRnbYjMpTbat/36zIHibj+85i1VvK9FS40vHGtQ4AUGcOVNyruFy3o3m&#10;IHxANlg5Jg0P8rBavg0WmBrX8ZHaU8hFDGGfooYihDqV0mcFWfRjVxNH7uYaiyHCJpemwS6G20pO&#10;kmQmLZYcGwqsaVNQdj/9Wg1fHXbrqdq2+/tt8/g5fxyue0VaD9/79SeIQH14iZ/ubxPnT2ZKwf87&#10;8Qa5/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eIiScQAAADeAAAA&#10;DwAAAAAAAAAAAAAAAACqAgAAZHJzL2Rvd25yZXYueG1sUEsFBgAAAAAEAAQA+gAAAJsDAAAAAA==&#10;">
                    <v:rect id="Rectangle 763" o:spid="_x0000_s1134" alt="Narrow vertical" style="position:absolute;left:4248;top:13026;width:1083;height:57;rotation:-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ShIsQA&#10;AADeAAAADwAAAGRycy9kb3ducmV2LnhtbERP32vCMBB+H/g/hBP2NlMLdqMzig4GspexKoO9HcnZ&#10;VJtLaaKt/70ZDPZ2H9/PW65H14or9aHxrGA+y0AQa28arhUc9u9PLyBCRDbYeiYFNwqwXk0ellga&#10;P/AXXatYixTCoUQFNsaulDJoSw7DzHfEiTv63mFMsK+l6XFI4a6VeZYV0mHDqcFiR2+W9Lm6OAWf&#10;H2Z33i++7Wl4/sm1NnjYVoVSj9Nx8woi0hj/xX/unUnz82Kew+876Qa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koSLEAAAA3gAAAA8AAAAAAAAAAAAAAAAAmAIAAGRycy9k&#10;b3ducmV2LnhtbFBLBQYAAAAABAAEAPUAAACJAwAAAAA=&#10;" fillcolor="#963" strokecolor="#974706">
                      <v:fill r:id="rId32" o:title="" color2="#fabf8f" type="pattern"/>
                    </v:rect>
                    <v:oval id="Oval 764" o:spid="_x0000_s1135" alt="Narrow vertical" style="position:absolute;left:4398;top:13402;width:41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C6kMUA&#10;AADeAAAADwAAAGRycy9kb3ducmV2LnhtbERPTWvCQBC9F/wPywi9iG5MqZbUNQRpoadKUqXXITsm&#10;odnZmF1N+u+7gtDbPN7nbNLRtOJKvWssK1guIhDEpdUNVwoOX+/zFxDOI2tsLZOCX3KQbicPG0y0&#10;HTina+ErEULYJaig9r5LpHRlTQbdwnbEgTvZ3qAPsK+k7nEI4aaVcRStpMGGQ0ONHe1qKn+Ki1Ew&#10;M6d9nOXnz+G5ffvuquMM1/lFqcfpmL2C8DT6f/Hd/aHD/Hi1fILbO+EG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LqQxQAAAN4AAAAPAAAAAAAAAAAAAAAAAJgCAABkcnMv&#10;ZG93bnJldi54bWxQSwUGAAAAAAQABAD1AAAAigMAAAAA&#10;" fillcolor="#963" strokecolor="#974706" strokeweight=".25pt">
                      <v:fill r:id="rId32" o:title="" color2="#fabf8f" type="pattern"/>
                    </v:oval>
                  </v:group>
                </v:group>
              </v:group>
            </w:pict>
          </mc:Fallback>
        </mc:AlternateContent>
      </w:r>
      <w:r w:rsidRPr="008F57C6">
        <w:rPr>
          <w:rFonts w:ascii="Arial" w:eastAsia="Calibri" w:hAnsi="Arial" w:cs="Arial" w:hint="cs"/>
          <w:noProof/>
          <w:rtl/>
        </w:rPr>
        <w:t>רוחב החצר של משפחת לוי  20  מטר ואורך החצר  25  מטר.</w:t>
      </w:r>
    </w:p>
    <w:p w:rsidR="008F57C6" w:rsidRDefault="008F57C6" w:rsidP="008F57C6">
      <w:pPr>
        <w:numPr>
          <w:ilvl w:val="0"/>
          <w:numId w:val="11"/>
        </w:numPr>
        <w:spacing w:after="60" w:line="320" w:lineRule="exact"/>
        <w:ind w:left="708" w:hanging="284"/>
        <w:jc w:val="both"/>
        <w:rPr>
          <w:rFonts w:ascii="Arial" w:eastAsia="Calibri" w:hAnsi="Arial" w:cs="Arial"/>
          <w:noProof/>
        </w:rPr>
      </w:pPr>
      <w:r w:rsidRPr="008F57C6">
        <w:rPr>
          <w:rFonts w:ascii="Arial" w:eastAsia="Calibri" w:hAnsi="Arial" w:cs="Arial" w:hint="cs"/>
          <w:noProof/>
          <w:rtl/>
        </w:rPr>
        <w:t>מה היקף החצר?</w:t>
      </w:r>
      <w:r w:rsidR="00702897">
        <w:rPr>
          <w:rFonts w:ascii="Arial" w:eastAsia="Calibri" w:hAnsi="Arial" w:cs="Arial" w:hint="cs"/>
          <w:noProof/>
          <w:rtl/>
        </w:rPr>
        <w:t xml:space="preserve"> </w:t>
      </w:r>
    </w:p>
    <w:p w:rsidR="00702897" w:rsidRDefault="00702897" w:rsidP="00702897">
      <w:pPr>
        <w:spacing w:after="60" w:line="320" w:lineRule="exact"/>
        <w:ind w:left="708"/>
        <w:jc w:val="both"/>
        <w:rPr>
          <w:rFonts w:ascii="Arial" w:eastAsia="Calibri" w:hAnsi="Arial" w:cs="Arial"/>
          <w:noProof/>
          <w:rtl/>
        </w:rPr>
      </w:pPr>
    </w:p>
    <w:p w:rsidR="00702897" w:rsidRPr="008F57C6" w:rsidRDefault="00702897" w:rsidP="00702897">
      <w:pPr>
        <w:spacing w:after="60" w:line="320" w:lineRule="exact"/>
        <w:ind w:left="708"/>
        <w:jc w:val="both"/>
        <w:rPr>
          <w:rFonts w:ascii="Arial" w:eastAsia="Calibri" w:hAnsi="Arial" w:cs="Arial"/>
          <w:noProof/>
          <w:rtl/>
        </w:rPr>
      </w:pPr>
    </w:p>
    <w:p w:rsidR="008F57C6" w:rsidRPr="008F57C6" w:rsidRDefault="00702897" w:rsidP="008F57C6">
      <w:pPr>
        <w:numPr>
          <w:ilvl w:val="0"/>
          <w:numId w:val="11"/>
        </w:numPr>
        <w:spacing w:after="60" w:line="320" w:lineRule="exact"/>
        <w:ind w:left="708" w:right="3828" w:hanging="284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E9AADD9" wp14:editId="3F0C4D7A">
                <wp:simplePos x="0" y="0"/>
                <wp:positionH relativeFrom="column">
                  <wp:posOffset>271780</wp:posOffset>
                </wp:positionH>
                <wp:positionV relativeFrom="paragraph">
                  <wp:posOffset>579755</wp:posOffset>
                </wp:positionV>
                <wp:extent cx="1588770" cy="348615"/>
                <wp:effectExtent l="0" t="0" r="0" b="13335"/>
                <wp:wrapNone/>
                <wp:docPr id="12501" name="קבוצה 1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8770" cy="348615"/>
                          <a:chOff x="4651" y="13062"/>
                          <a:chExt cx="2502" cy="549"/>
                        </a:xfrm>
                      </wpg:grpSpPr>
                      <pic:pic xmlns:pic="http://schemas.openxmlformats.org/drawingml/2006/picture">
                        <pic:nvPicPr>
                          <pic:cNvPr id="12502" name="Picture 16999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355" t="3270" r="114" b="788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51" y="13062"/>
                            <a:ext cx="2502" cy="5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503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4791" y="13227"/>
                            <a:ext cx="193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F57C6" w:rsidRPr="00E80CB7" w:rsidRDefault="008F57C6" w:rsidP="008F57C6">
                              <w:pPr>
                                <w:spacing w:after="120" w:line="240" w:lineRule="exact"/>
                                <w:jc w:val="center"/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E77B04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שימו לב ליחידות המידה</w:t>
                              </w:r>
                              <w:r w:rsidRPr="00E80CB7">
                                <w:rPr>
                                  <w:rFonts w:ascii="Arial" w:hAnsi="Arial" w:hint="cs"/>
                                  <w:sz w:val="18"/>
                                  <w:szCs w:val="18"/>
                                  <w:rtl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9AADD9" id="קבוצה 12501" o:spid="_x0000_s1195" style="position:absolute;left:0;text-align:left;margin-left:21.4pt;margin-top:45.65pt;width:125.1pt;height:27.45pt;z-index:251677696" coordorigin="4651,13062" coordsize="2502,5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O/4lvgQAAEYMAAAOAAAAZHJzL2Uyb0RvYy54bWzcVttu4zYQfS/QfxD0&#10;rliSdUechS3bwQLbNshuP4CWKItYSVRJOna26EcUaH+h/aT8TmdIyXYu7QabtxqIwutwZs6ZQ16+&#10;O7SNdUeFZLyb2d6Fa1u0K3jJuu3M/vnT2klsSyrSlaThHZ3Z91Ta766+/+5y32fU5zVvSiosMNLJ&#10;bN/P7FqpPptMZFHTlsgL3tMOJisuWqKgK7aTUpA9WG+bie+60WTPRdkLXlApYXRpJu0rbb+qaKF+&#10;qipJldXMbPBN6a/Q3w1+J1eXJNsK0tesGNwg3+BFS1gHhx5NLYki1k6wZ6ZaVggueaUuCt5OeFWx&#10;guoYIBrPfRLNteC7Xseyzfbb/pgmSO2TPH2z2eLHuxthsRKw80PXs62OtADTw98Pvz/8+fDXwx+W&#10;GYc87fttBsuvRf+xvxEmWGh+4MVnCdOTp/PY35rF1mb/Ay/BLtkprvN0qESLJiAD1kHDcX+Egx6U&#10;VcCgFyZJHANqBcxNgyTyQoNXUQOouC2IQnAZZr2pG/nj5GrYDwH5ZnMYpDg5IZk5V/s6+HZ12bMi&#10;g78hvdB6lt6v0xB2qZ2g9mCkfZWNlojPu94BJvREsQ1rmLrXrIYUoVPd3Q0rMNXYeYwUBGaQghV4&#10;sOVFaaqDHNfiTqsXtKLiljZg/47eUsm+AAquhgAWauysjuc16bZ0LgTf15SUEhKq83VuC9KH3Uc+&#10;bRrWr1nTIJLYHqKH+nrCzxcSaLi/5MWupZ0yxSy0o7yTNeulbYmMthsK3BTvS0/7DNT4IBUehyTR&#10;Bfarn8xdN/UXTh66uRO48cqZp0HsxO4qDtwg8XIv/w13e0G2kxRiJs2yZ4OvMPrM2xeradAdU6e6&#10;3q07olXFMAsc0gwbXQSyYUrQVymKW1Ai1KAonoah1qGpj9SGVHleYFsgRjGwPTAclkpQVdS4t4L0&#10;4mZzyHFCY3FKPyIjoSq/WmgvVQymEuvt3+uFZL2Q6pryFhglQUQFeKQBIXeAh/FtXIJedxxpAeMa&#10;qGeQpW66SlZJ4AR+tALIlktnvs4DJ1p7cbicLvN86Y2Q1awsaYfm3o6YBoM3rBxJK8V2kzfCILnW&#10;v0Eo5GnZBJlzcmNEefyvo9N4IAJDmQAgqJhwqcmxKqD3OqbhlfbSdfCxJj2FrKPZx2owHdXgE2K5&#10;4AcrCjWVhqUo2JY6wARWts6C0e3/qP2zrebI1/ErTkdF9v3YsHnkl5dOo0HME+3dUY/fwq+me0Q4&#10;sGlGqL79DTv/1yw818LU8wN34afOOkpiJ1gHoZPGbuK4XrpIIzdIg+X6cWF9YB19e2FZ+5mdhj4o&#10;G2m28BAslDA0O1URyuBZsbn697zYSNYyBU/ChrUzOzkuIhleTKuu1JqiCGtM+6w2MZKxJgfhGW6I&#10;+Tp042CaOHEcTp1gunKdRbLOnXnuRVG8WuSL1RO5WWnyyLcnRjtyxsQzf4czTi4DdY+XB1afkRNs&#10;qcPmoB9p6RQzhkMbXt5DUQsOagz3CDzBoVFz8cW29vCcndnylx3BB0nzvgPdwbfv2BBjYzM2SFfA&#10;1pmtAD/dzBX0YM+uF2xbg2WjGh2fwwOuYlrxT15ACNgBqdMt/VjVYQ0Pa3wNn/f1qtPz/+of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KHOezuAAAAAJAQAADwAAAGRycy9kb3du&#10;cmV2LnhtbEyPT0vDQBTE74LfYXmCN7v5U4uN2ZRS1FMRbIXS22v2NQnN7obsNkm/vc+THocZZn6T&#10;rybTioF63zirIJ5FIMiWTje2UvC9f396AeEDWo2ts6TgRh5Wxf1djpl2o/2iYRcqwSXWZ6igDqHL&#10;pPRlTQb9zHVk2Tu73mBg2VdS9zhyuWllEkULabCxvFBjR5uaysvuahR8jDiu0/ht2F7Om9tx//x5&#10;2Mak1OPDtH4FEWgKf2H4xWd0KJjp5K5We9EqmCdMHhQs4xQE+8ky5W8nDs4XCcgil/8fFD8AAAD/&#10;/wMAUEsDBAoAAAAAAAAAIQBWj3M+aWIGAGliBgAUAAAAZHJzL21lZGlhL2ltYWdlMS5wbmeJUE5H&#10;DQoaCgAAAA1JSERSAAAD3wAAAZ0IAgAAAISeV6kAAAABc1JHQgCuzhzpAAAACXBIWXMAAA7EAAAO&#10;xAGVKw4bAAD/tUlEQVR4Xoz9WZckSZKdCdq+uHusGVUJVAGnewoP+ItYqtF/s+fM0xROAYnKrFjc&#10;3XY1s7n3fkQkrGoWiZHQMBcVFWEmpp2IiVmOb+8ejnQ8n9/dPdzfvJ6dn19dv5ycnBydPR8dHx8d&#10;nR/pz9Gj/j/O2fHxiU98uh2vr6+69HrU//m2uuPlaHekH49OfPer/xwfPefU7Tw/nd3e3tzf3f/4&#10;448nJ88npydHJy97Tc9jeTgNHBzqyV0HBoMHbCuI/KpD/x4fvb68vD7eXz/vdtcfXzXS16Mn339y&#10;KpiP1ZJ6edVF3fkSDGxjVQPr4Y5zA23n0L/Pvnj8XPAaJaf6+eT14uHh8fHx6ezs7OLCfZ2c+hn9&#10;w2MA3SPsFhuNByPqvhaMLBRhpIW55/Obm5uXo+fLy8uzsxOhJxjWr4XnjFrw6AfG7uEwmKDD/+my&#10;z/tLHvEgdf3l+FkIPX69DITmmdfnVw3z6eFkt3v+9M2VaHp8Eh47OtP/QnMNd2stzPMqeGCwbSQ6&#10;fwlEx6/hnwXXLy87004E9f369fj15UQYvr95urq6Ojs/PlG3Zy/+J3R8fjVvZJAgx23nceE/w3Tj&#10;9T/9ZIgBBr7NmMHaydGzbtC4xUtPD0di4PPz8wvR9exZ8iFcGrYXnanlHZw3FCwA1FYTHV4tFj0K&#10;PIUEUCE49aHfE/12cnSx2+0ksC8vLxfXx6en6q1IQktgOA977Mfgp8aRlvRnwXONsWSGTpslj6MN&#10;Xs800t3Di0Z6c3P37bffnp6dnJ2enp4ZUqGhGjXSROXG2zQjLJ+cCFrfF8QOlU9eLR3Q9kUjNfDR&#10;MC+ivGXHTz293N3dXVxcCclnl7sDwDNg2AC4g+qgt1AaOeUPt5l24txI+yrTaefJdz6fPz3u7r74&#10;zutvjs7OTgXCmbnKfH508mh2NbMLM5bf5pNmlFw6UJLA9/Tsfo+OrAEQq+NXa1dd8Uh35w85Pn78&#10;eHoavWTxEeMaJ4sek94YNCCICP2raKKhTffDOaVbWje62yDKyH15vb+17Hz8dCXtJGl1b+JDEUGS&#10;Z9ik0/TNTCa4i5/Tna6YPXTHsyXC/RqwFmEPMvg5tdYNro6fX+794O70efeifvXQp29PY1V2+ivC&#10;FJ2WdlrM9XSotiji19ddkVsEL8YXDNI6J88vz2Y4MZKh8pAsBbsL6cPb26+fvvl0cXlu7WSzEeNh&#10;bFgnaEQelNjx+VnPIbxWnSiDGLvW1VCzOC1cZpZ6KQQIJoErJpGKeLi7vZNqOr84Pz0PKGfGm9C9&#10;EyKeN6tXKB1bQIMBzIg8ldkIAKExhBbFn3e2O9DCwq3hyrA97W5+28nqfPf9B1NW+lBa7+Xp9Oz0&#10;OWhmyGG/Iykst3YqiGhEmENDhkkXC+eObC9K1sKc4lVzn554fjwThr9+vf3pp5/OL4VM9fKs3qWB&#10;1aA0Z9GLXlvRrELdfXnkz0ciotS4TJcgD4TBtyXPrVn3STvpkbubx5uvN1IStnTnJtbxsXnDdsW0&#10;MxXoxZydfi0poq+vl27IiDmstxvU0MCjjmXXsbPWknbaCcVPfub8Qq7TuSxsUJp7xNQnNoJlQ9JL&#10;sFEdNALqX8hxdqyWDaflRUQ5kbx4FKKG+5fbZN6+/PLl68Pdk/Qw4nV8goH2IWOse4as0wsjlGcD&#10;4RDY4oFi/834tvYXKC8nYjmDcPR09/zwcH91da2BvrhHAWMIaaRVkGkB3kY0ghO8jk0/B516EMte&#10;eB9oPXr5UpaLYyFZeJf6NU1PhFvMtw9RMLbx9fzsXCN6enm+v7//7bff1N0333wjTjg+sf0KR+/h&#10;eVMp+2QQYgLkqVrbPb3azt7ubm9vP3/++vT09O/+3d/9wz/8n9Yiu93lpe+JFTBae7hhL1ufV+PN&#10;VCtYBdLt7d3NzT1swPV0fmCFrI+g5ul/+s//xUxwfCaPSg6PGhUSLEVnQa61sXWi5QG6graMIJ/C&#10;+TZGzJ3I6n/kS8g/cA+5ho8SJSrjK8999yr2VnefPn0QLdI844kUlt5T79FNUYowApo43Vivj7Lk&#10;nhaAkLychdIv+k0C8/x0KvyK7rKH6jeNu+H2zjMEzFEPLC0dfpAHI8cAB93lCqxGP97GqwRVh9S9&#10;FKyxEU/P/W4tgDkkYzrOebF/D5yHcqfRC0oXEvDVoEi0xVWig3u146j/EXt7bIw5rnloUpr6gGky&#10;ttzRoyzuibTklxeUhLW/rln4d9YvF5dmo6OT55AkT8W/ZUB7hNsGXEguBETNhmtqgLFBbipoLBUQ&#10;6E4UcT09PktLyne0dy45sULTsGS8Wk6KthjdFct0w2CRHwwBNKl/nsSy1mWYNGt2YVhS6mhLCD59&#10;XZSV8SBbWOJZ0YhU56lsFb4jrbubNB8MK3yBk2AbkwVtpPvtnQvLL0ePD48PD7KIx2cXUXKgsg5D&#10;Zp8OCWwNmDGIBsZIIb8lbGx/w7Lxktow+iQijsGk9CWwT4pDqju0avg/GJA+Cj/RNy5FhmnXs12l&#10;9M5h9wVr1TbLngeE8BPSfdHR6vTUzZ8dHdtnZVytDZqdEL8SRHMJ8ZudW3CTX6VhbO/BbecUwp9Q&#10;JJb1+UQO0/OTUXtxBbP5lhBfooRrwyDRP8htXY9QO64c9ioJLnoIP2rOoaKREuurHix98W/0VW6c&#10;8wa+jtAm5oNHkNhi0Kio0YWJwaJ7ywKYd8Lmds4gfWiL4goebN1en8+FXHmr+oL3LIsQNJ/mfqNL&#10;MIt1rbXjqNCKKCJIJF20H1Y02gHbEmr6MlbzdnwpaQPFxLLiYmNDcn4RHhDmX48kvKgmS1a7pEgl&#10;bOFuS6+H1C3Fqxa0sBDdlUuU2KYUgflKgH348EHweVynIq6Rb/4yA2NV5A9GnsMqka2QwBrXKI3/&#10;XwfQZswRAd1ghlH0qphWPr5h3j1KSTxfXlxKduJqhhp6ysNx60Jg3DvjM1gqcQ7bb30hT0GyQ50w&#10;hhlg4BmGYby26UevHz9eJciTx2C/LTYgLNySJIo5TmkvA+4y+ZeuzQfBPJoGiUauSmqs/ByvYuaM&#10;YfXoOz12XYwykyopWYMJOUwyM+Rmg9KytSDj1ek4rL5TXOQxm3DykXwlevj6w7VwaCsj31kkPLWv&#10;FLXmEaX9iH1T9EnOgPRLhyjAELSUIcaJLCnzZZNTUYGvh+7OOJ2enSfjFgVCyOoMixrOlVIDucG+&#10;u726lkGGT4/0ErYvCQ1ruUcwTwymHpWtULwnltGNgZ/Y2AAo1MuAdJ1gxpR6ejT/qY0nuXkhHLCV&#10;UDQ84Ie+gGj3/OgWkqp9SdNiYDHq0/NTgHQArKbyAZOmQojiv/a15G3JA+nxor4WcoOAKPu0U9+f&#10;7ffDDw93ied5qrSCAcxzpRDlvorF1KXuUXAoB11BqTz1R9lJp0UfdC7n2GjLcX//4D/63Ot3/9X/&#10;/Jr0yKNC+K+fbxQFyS//9ddfP3/+8sMPP/z44w+6TV6GgFWb+kRheqS6ErxWfJfEQOBrW6ovwsPj&#10;o7NLY6yh+/6BRMWQff76m/3Fo0tB9tvPypqcKJOhQPDoJJmMYylO3RyLaHzoH2vtKDgLhuVZScJY&#10;QQiAsPLXCDxR7lxehTNq5EfFtGnBEDzdvwovake5IgmaclRkNG3y0iVqAupGTjxgztOdzqMB7W4i&#10;HhXuA0J+snYIwLIf0pIPOvn8y4migg+fXuXICQrJ8+npZYYXNiQfVpm8eJz7CZsVm/hSdcX0kAMh&#10;MJ5CgNiwQPe8OzbR78Xc5/JZ9ffp6d6qXJ5r+1UgEEzHUes5gaYW9LbGSbJKR6lyd+NhWmyenoQK&#10;cSoq/unu8peff7m6uvj06dPrsWcnlLnRSEElyERgHHSLfJm7GP6AiPiI6ClD2L5GzqVvRUvZVCV1&#10;EmK/HImDnx7sZ1xcOiS4uJLl07PnCF64hUy5FYrA9rNFVhBZ7mpOE5xmNoPoQIcdgmdj2L29qMHE&#10;AC8nX79+fbh9vrpWgioesHgvWRbLzLNhOD1J2gpNoajMdrT6Aw22YDmKoLnXVnDLJ8Fp1j7k7O9v&#10;X3795VdF6kmMgc9wXayYtGVMqIe8NLsO0PQPSJbkoAL32W5NGJgAzPfIZzJwz6dSPQ/3kvPjq2ss&#10;faIvi6TUmxN+2BiyPWmwXD0HErlYVO+My+iRZGknlJWBsTZ5engRa708n5qyj8+XV56HieEOY0hy&#10;T892mjTB24u4ITXTlO6F9PwkaK3ILeji1S2tsrnUJ7bxStALzl9/+arxfvPhk2l6sbOw2ouq3B7o&#10;4ooeVyZSEqY4GF6dHvnK38iIDyTIGJV+yIlsj8T08uzjbvfy9TcL0fUHXTzfHT+qi92z7pI1zgDj&#10;e7++oA/j6SZiNGM9PwOPXNanJ6k1aRv5r/b8cNiVsogLaklXvONnLUEnu4cjTU3ohk+friW77jda&#10;npaFToVJMd5GsmZrGCZKUq6mjBFo5wp3Dh5WJRZzYr0tDJuX7i4kf4p9DNWZ9ZIsMCIQc+t2BL+u&#10;xRPKxEYrfJwDKVWlLM2z+RULpLGLEw1JsqdPO/mg0hfWEk+yay8v91/CFReP33zzSZoQgCEN5wuX&#10;7mWXo6AinEri7UmrFYRQETC27G9zi6Z5rswAO6cAdy9KgBlmHUKscGYPMvMPtC92Y6QCxpbi6Egh&#10;MRgGmdO1MSlUninT634x185HC//J7N5+vZFof7q+lvK+f7IFfMaqdrKWUU+zzlKhlgkyGhHSJNg7&#10;MarRqKj11CnbVobOPVlRBIH2Bu6c3vj+uwtRVj/o191OMz8eU5pnpI1bK6Cy4DW01v7QpcQ5M5nS&#10;gGpNxizoEifaXbO/uNM8/J2UuvTh7vXORvD4wQqILOPRBTzJSJGaobhF3mKSKSB+0ok4LDNdjqZi&#10;4nVFQIv/5Y+ZTKdXSq/Ktuq4ur5UjCPKBoGxR9ZRzkoY5t14/1ZcTKgsZATNxp6YWtIX/if5al1h&#10;zJ882ks5uvRQHEsnv+dG4pIqZhBOlQCPjU5rOclIuYLoKRSLCt6uF+nrKbdQTO7cqKdB1KHUrJTr&#10;6cmVRFY62WO/MAxQR09Em+HtREMSi2eM4WSfEHDhS8Mqw/kAmUDRJlV37F413rPTFyNEDrn+6m5j&#10;OHPCTstJ8s8ye5uhKc07cjGSkl4skjAVfM7oKl5qIBtpZYAcfdllf9097dSpnZZMWjQLFWpbup3b&#10;1Z23d7eaRfl881U57++//z5U8FjMwLYU1XhwJbXmkeqvOBi86SnNxjioeDySbhTvyNfXU//xP/7H&#10;q2vbnvMLD+T6+lJ/L89SNZBD8bK7oAij8qFGLkPWzQobpEA6hwEGyjQz8CZ+e+dfbjx9e3J0maoA&#10;G7nrj5mtOHema/fiUP5Uc47Ru0GurRHYAdeN5fHq6op7co7xUUQ5PTrP/X5UegmvWn093h0JF1Ii&#10;11JbZ5IHKRGj2g4R+iYsHM+FvGxChPGdLEgXcURqsq9/87B1NEnKEXS/nnU6/vrbuSgh79ySpjjE&#10;CkLKTo1HnjNGvHNcZ480/7cvvnlvi3ce/Lw6ntGoQ5JIJsni1zMHZF9lFa4urzR2S5EhPHoo0oaK&#10;8cgzboa/DTxpr2gmsSxZqhED7sfN1d+KCtLO49fzL1++iLPVreCSJJ3ISbb9XHpBbeJtaBKrJaec&#10;2OAFd59OYcWC0FkKtWffwZP9UtByYna7269GvmYYNVJ555Z2d6zsowy5Rd0epLSDxUYt27cMjqPC&#10;xj31wOA9grHNqdU42j0wnp1UOJLv+LB7eNV8lpy62JLkubfSAwHfcVQTJt6nhxNsxaGOtorzjfqw&#10;IHCPfcqd3H2PFRWhe57uj2SNlCiyQjxyDU88V3lydmuoX1qPKGc3jlq0hl7UzdDO1xIv2c+3127x&#10;Eb+b219OPaH6aBxGU+SSEzhWNGI6q1MVojhxMcGqrQ6oHc6B8XxRzkdM0cjy+Eb6US3LEugnaSu1&#10;KRKJh2WBdL/rdwyQKOgKp8BcM8JwC6aoFEWyTJyjrUD5JKvGEAak/Gw8HT8+yM94vDh11mZ3co+x&#10;zFg22yPnwNGJ0mZJgspaw9+6c+yi7l+fjbObup3EunCgDjV1/CJ9+LC7VxR9cXouv/xE6lp3PsT0&#10;KBIxojz1tzs7/RCp9DHjKgMsle9UKHa6PEVjQELynAgpKf2qrPOcyYly2Ip/bAAUC8mzcf68HoSF&#10;gB8yxTMrEy4YBDC/vjteC6OQ0/4QLeivXEql0+5uzi2YZ7bcx+f3wuTTE35DNRldaonGAwBjRoVR&#10;7kOoMMzOlgn3Rr6+ZtjU59jky68wwEdy415Pjy9tDh9US3O+O/qiR55eXB6GVwFsQyx9dWC26X2Q&#10;AVornAYt9ieSr1sxg8py3+r9RSHN8+OT55fvH+/DcqkWiDuFJNIUAFxcOPsjI43U2K9KdAiJB9UD&#10;cGaA21yjel4yojjDL08qSLuTWBvOo0dbvXjb0TY1ZMAQKko2GxuMCGnyxC/D99A2/wwgGal+NYaf&#10;LgS8av3sjMXWJIqwWU+Pvk0P0VcgJ/ZbxDZtZrqs9GGSZrHTqqy7kKf4+PKqPK4nQ4z5o2v9KpnV&#10;8eX2F7t6F/G2nQ1VfsTREbhVb3CRvqr98JilDD2gv6OpKl1fQJpGGrk5ahdn8fTS6s51CErPu4Wn&#10;Zwuq2jDnXHiwusEUVZYn7mlQV975xksx8oGtqA8aEhjjXKoVZffEw/IWbJXis3pWltoJiYhb1lxT&#10;49NC3Wpq6cioMwbK2m8uk3gXXg2NwnLxE2TUzDIqylVx7OmV9L+yURcXl19uPtNsXGqz8eRbDEki&#10;DZiZWLH6LbuWwWYGyZEF/N/ZE5jt9CI/PeqyMnpK0ODTvz6ogMk1uuIl1fsl4ZNhvhwrHivdMiza&#10;jAoYi38o/+RxrSAKA+ZAD9gd0vhdYeEUqj3Vi3I7EdUcpYjsTzs57VkC/f3LLz//y7/8yz//8z+X&#10;Og0tJRGjwTy601PlhWE8fSW5qWdVOxRYnalx3H129h/+w//r7//+7y+vbISuri01aIZz5ftqHsYp&#10;uEyoMIZicoaDvCh7SO48NCGiPvTOoVTJ4pevN+a/V+us3b1s9Mnlp3hjR9b10rFxh+NrJiiQB4ZK&#10;CvdP4W+xNder6WZQMXBmSLHKAirW+tWexOPDiaJAXf/w4Vp+jhqUtNJIKaN46rIW0AHqcl5kTmQ5&#10;wjBdF90i7REtP2vId4b5/sbjUg2r1ZhqqBJ3lrcwzn/lgSrkooXic0dgTqt0PGzXp1WHT+zXOy8Y&#10;fs0czePjkZjst9++SCNfntv713yuh5kgPIPaPkHU0mZGRXdIAd25o05TcQM/6RB4UfhHd5+PNGcj&#10;f94x4ukx88a6TWp7jB8+aw3BVWt7IPHTdHqgavST+sKp1khlDnQiXv/62T73x48ugVAOOzwTKrhc&#10;2brS3nk0pmSqTQU5v8ZG0kp2ZnzAr2WJzT128Z9dTpgkpIRK2UeXDj1Ka58/vzzaMzt1njiV7vYV&#10;YgmKhIEHHVqhLWPEJMAMuLbAhlE0BM5eq1cPk7lUuYUujLPZk56SobK9jwZPpif8OewKExJBDdOu&#10;AadkLUjwZIJZyL07v0DODOuiKrv0+2q5cHuVBUkWgMyN5najiVtkkAsdyiuP6R1uRliQlBkp9wsl&#10;7poa6xfrIxVk61weDmzme1KbXjb1yZdgLVrDAI+uSIrCQS/UV+bYDBb7RyYmc1yqyPJMmvJhHtGx&#10;Th40lMvLi8fnqmwJW2YGOTZVHcl318N0l1STKOIEPEqZ+8NEVv1cwY2DQGgJ5fnEKueu7Fd1iyb0&#10;Th92v+A7SnI1G+SxnNpUqHzYHNEVn+CNRnSOkz1+0tBalAn902NVK8aHcJZBUxAfFMPHMzvaPd8G&#10;2iJcsV/bWjUoyzFuloajHmOh4fM6BgB3Ee9cv4bDK7f3eG8r+7L7IKuvNjy65M69UsbYCD3Ow4d4&#10;NuIuZwdMWXAIrblo251Dd9qfk2BK8YlPzpNQOhH2hP5Hj/RIiU95Nirg0UzE16Re7+zfJxoJa2Vq&#10;JgfYGxwWZ5ZBwcu0fsNMMNEMv82hr9xw8mxvFS7SCIzD1CQU9eH5JbnLGKUMcMrVjlK2Aaxc2HmW&#10;vlRUZwboWi+LuXJTmrVUKcCjoylZfyXw1eb5pUrcEoblQEbGWkHuAOM/YfUKP/TdQXIDKbpY+7W/&#10;2xQJKjS1srvUcM+uXFepmiX/qvpz+1VOvWcO1b7ZVNVTTwVEZBBAO93xk8/Lr3RO2sOOhxCFKgFw&#10;vCrlqV6UxzRgyZXopsidY7NA2+FQ58gt9U4wEV46R85fVOVCILx2q8ewU639kE4VNYnpxHdWDc4d&#10;WNOm92on3BLvnHKNzri5TY+5ck/kiaxyU6RE77Hsd05Xyjs3mWWDpPvN7Up+GVVBBssd3JGx5K7p&#10;dBg42R+yQttRSM4KjbbIsL37lZVUczLgRvbrmWK8p3tnM8+ve5bSNNpiPJf7cCyMoW+edCi+CvrS&#10;f7DhNVqc8JSvW94VY7NU8Oj1ybGBOEh6+OFZWRLrCW7jieDZ7imSC6sMJ69EbHby02RXGT5cnzux&#10;dHjnngUiXj292JzANN9zT3lSahU/Wz8oKfnzzz//v/+f/0/y335qnG9d0c36KtdctftaS/XLL7+o&#10;fMV0vJQmlEq8VAbqh+//Rjx8fXH5t3/82x9//ObTNx/PLh1GKodgjedCDxuTZPQAGR0FNmYg20ym&#10;QJL1C6L8x5mZN8cwiRv5/OVWMJ2+KmfzIE9Ov51de4WHVtSl4O2DsXYk06gVGLGayXyrafG9bEHn&#10;a3tqDEfEVC+QIfbJ6UV8Mkddqt7MahvPCGjtoJKAOlFo+LT7Gq3qbBOUJgUYdwfFNI545CiCpJJU&#10;Su6gbtPYZDO2wn+6W6GHZoV8vjO9d/efHG0fmR6Kh6x2lUWI8gmHYEs8CN0VlRlnuSwELAdmqZjc&#10;gpLUtwkY19gl9CXxKkhsy29vbUHlxjoZ45oWTVbtyed8oclxlX5HcZdUBDllk4ztHORjTp4/qD4q&#10;KwfM6rnTGRTRkdsiRQsnqdZm3HNGmIFjAHQMVPQod9hrL46cWXFlWsyGf9o5+2gPVkm1S9akOpem&#10;VQaExfgH0cW1vhN4BirP+dvGl18eMNaMqd0+vHPJrGsVjs+8hmFnVrl/tGdzqSWp1h82NVEczjON&#10;j5LaGBkqlwfoZkwvvgWAUTZAISwZQbVzdfnRrYGlZMWed85ki6Aey+udYdZYndcxHrRKCQFcSalm&#10;kwupQBcM07X83kDC7A3IT21ADrxzYdve+WMyl5nZbD8pCi6URYI02u1ZEhI01IleutZXTWFBkTZI&#10;tdQUKVMC3W7Ezvi5u838gNZd2eEj6jNzkYfePTh1EARi1BmFB4JTjhSTjvJIlRBJWsY3p+ZBY/cY&#10;U+SjAj9fOZJ3rjSnZ/OPk7NHAIdRYTngZ4KSjJdgHobUr0o1eTZvqdEKS1RiI6jTV2dJT16cUX55&#10;1KIiVc7eOBl8+izv/PjkOuPRTL2yC6asAtIs2tzzBSuaUtWL0uw7ufLWk/A/8zl4urXipUxfSo2P&#10;ruJh2AaIlzRQlS0gEeUVIYApak9Zs6fLzLeZUlNf8h2H0wZFwY9jqugqe1ShewBJAdbu8RpZkwXc&#10;vdw+Pj1qsi0dhZSnllnJl556eLqzj9t+M9pgokfmwZLnNsUF1bkMifBw7tyt1tRKD58ea+2WIp9z&#10;Wfr7W0vQxZWCbU2eu3Yo5cFlzyBruKXqHFBBMC3HRAh8ZXpT4FkAO05YnzrZnav69HHn2VpZWXN7&#10;xSkWQDiKAIYTT8Q5n1SFwvxEJc8I0Up9OcSOiyOzIY2G5AzF0/2zPKpPnz4aeGd2tJ7bSwZDkcPw&#10;A/bmOud1xdaFDKgBgCvUnFu7cNbAlOiiMp0I2qdbF+F9/E6LJ9QcVqBi6eArsU2tcDBWd7IO8Y4i&#10;Gl1cEV6B6FB8ZFBfxXLSWibE67EW52ll863qd2+108P3MrnWTi/WjaMW1iGvw6RT0RpCMBAQPl0H&#10;J5t/hkVwCbSgej5R5YBE3iQLxyomquAqzYZMxTZmrZcdIwXPnGTUxYGMlN7DSp5VloazKDh3Ll2p&#10;3KKsq/j5RbWjiWPDNujqPJicGmmmPe0qrEy/w8/ukVVwbemSZEn1zrnprolvA/lydntzq/lMz2Fe&#10;2m1FQFTdo7uZzUJwGNF64jUfy2C3G8Ja6/1AlYqvE2eIVdZ18ygeFrlVximXMaO040vhJXk1h2Ld&#10;73S9Yritj7WQLVQg585hrZznoeTjnjQj/vDgiSZXAteuAKtoDNiyI4Yp6XMpbT31269fdIU9G8QY&#10;EAJm0FMm38PD5y+/YtyFt3/7b/5eY5TKybyo54We7u8/ffrmhx8/OmvjaSHnywJ66JtV/nV0/BW3&#10;e+MrfhVI8s6TTh0KbE588eX+P8f/608uczx9vby/e/z6S+YIrpzbkO7wncfwXNYdZ4eK03MnqxL8&#10;uVwh6z9qgQg0oH3ssTGYXLjoC3yhn+3TybFKklUnoPS5o3o19fh0419PXTxNO3gACEwYxclMFCja&#10;SieP93t1ilBah6ekM1WtR1maEDdLuZw788fTN/rp6flXj1QLZnxEE2WVt6pT4jekX2d5y/oCDIdI&#10;aCFo72csgTITsWTUyUW9OijFO5f7wQok67I7FV06U1GO1EbibSpqwyedCgBFNiTMVqmzBoxbjM9n&#10;097Tgmeygg+Pz8lKKh4w1z5jBSFTeIj8cdZsaY6yLm7RSLHM8BTAIGZPz5nR1nymk5LQOnO1T/JI&#10;XHduhXMs9ekFHwIy1Qc2bKDOuvjF/ui0Gag2EcKHntx54EwvsXAMQbUzYQ3Xux89X6jl3bPn1+Ql&#10;2xuTdZB8Xibr2cxjrW0HzmCPZKIphCLutFzkUB9S8/CbIrcgLpycPSieHo6pbPHAj5R9rLly3Z5h&#10;pto4XhEkg53UVOupogJdKzFnH6NdxvFO5L5kGinW1Ouudg/3yetclB9sfqtwsBVb+BrBYUSxfM7r&#10;ZCxAUTO26Qjh9ePmlkgZPKy1A7qo1etZUbDTGgahRwDbQ6gbX+V46U6vU1pMAgQq4xrNpKes7l2E&#10;YwAUXVtm07HjZT/slBcrCCO/8h29V4DyGdYMp5XTKv29hOUw3iDZwDj7/gRAGrwe168OukICp5cW&#10;JifiF8e6cvfZkd7DZ7dw/a2x9OKZPe0ekElc7eDiUtioptQaJklW9IWTXYCbWm3VQSrLkiqU7Gbg&#10;CEX/Ua2uXI8qWTOHI6wos/hwwiollUtqJxVrsMxlxfEqIto/y7MWc9mGisQsSonDqyjIIVWwl9E7&#10;DRnfNesdnfUwqgy4HeBneclCizZjuL6+ejlSNPKofEoygG7f+7jgZ5h7tkRMFEKpaC/JyiEkJw5x&#10;X2KJj9ffOGxTQbYzis7rn55YG5wfX8nD+PrZPPnp27T/akTBu06HpBrBLlFEhigxxxbywTOlw2qY&#10;cRSWMhU4sHhSPtnTadaE3bLvEPN41jjOu3liGi6KbGR6xwbLqajh6gQ5bChUDjQec1hYbVRlS1qw&#10;S0rtzdOd5ia0kEA5qdfLa0fXWbMuVjc3DoSVuQToBruNWiLVWFLdJs8/wVVSnjg3Uz2VfbJsFJ6f&#10;bz+bKN9+py2AbG/9bOViUzS2iDwDMiaWrhkSRM+Iqq51clLZFkB4S2CTKjVhWPM/ykOJh3XdPKQt&#10;TuSnJxHuyC2oQl44mq6+KDGICo3h4M4SG+ve4MQZbhxtdjzTXlLOsD6fpIZTPKwq2QSfseZWUG4m&#10;5OhsQbpNfVpm9Qnq2lfykrh241HX0v+uYcn9mfbUXnbW6KkwVPLc630ViVtrJv6vHHbo68Lp5uGy&#10;WaJEIT48A6HpM7CEMsVOQZQSvSZ3lle7Pko7LD1oDkZG5/XkNsGyR1EdxVPOzWH7HgpyK5EcAzSx&#10;SgPgbgtDTSAsjpSc/aX7ndZKSh9I/6OHtU0AKiAaLDom/NDiUDzMWHpE/JpBpmPzrR/doDUlWNuQ&#10;sllZHNmdjx8/eU8/PLSumFBTTBQS1OkEq2rqKnH4+Pj5s/N0ycy6HkHXvTyMNHxmUMWr0rfYu7JT&#10;0tupHZJp8szeswrDVI3sgP/DR5c6SFPYK5Ag2ax4zO3uYotBZzkn+eKPoHrXOx/kr1gqvvin/+9v&#10;+vni+IPG9vDVhBNgzvRcguMEgyepZGcWrONs/D88JMxrg7iRxNB7WlyHvXmrZnlSl8mFPGfZwaNX&#10;Z+q2y0vVWboaQX9ZF2LjceocW1jWJ2B9kFjEfomcDDOFVPrKChIvHyHNY+8ED9LxtBK+tqin0Sku&#10;Wnbc7zuV2XL+IeXS8rWioVeuGlTaUYqRBwngQYd8X5uWaEBqKjArapMJ1bj0prSikcRfWdEIR5OW&#10;SPqd2TT0dmxzpZGUHJ6siZ7Cv2wAhEbPyCuWVijoTsW7d94FT+KlVVAymiaFNhXTtGZhBdyFyPE7&#10;maO0bLeCYFwwLj+F1g1zwjCJfNRBJQyksD7/+qRQ4dvv5KOrFsptqlNpZu0Ehf0Dcp0LHi9VPbcX&#10;S2xFthjcilT0H/QAJ/+ULnNTmYfRs6rrkn/jBFWshfYzIb9vrtYmUB25laMj1X5ymn2RioHX0TkU&#10;3J9hV5+uF0r5kFjE7mz2TLy9ef7822dtCarErrwQ5269Jlg84KS7lXPcHAdrS5XwrPoCqxx+ikVQ&#10;vcyREl5zDNms7M5Jzubu1sro03fK7XWmPOVjAjzYK0qNxikG68Wp7PYAk9D1UHxlyM7vytxp4vjl&#10;VosWbx7+8Ic/KD9lVq0dEdwCPo32lKSjA24hJOM26G6L6sOzTHGBMsOeCgrdo9lMXXS9xPHx3Y09&#10;1qurD/b8VC4RJoSaA3apI6WOeuaNqQ/hkkwJINEpaRseGWa2kspcnK6fHTuXfPuLBevTD8leex2O&#10;CmYCqOqXxHWeNtCc/TbSGTXDHHwCaneUVbeZoSYaESCWgp1k+YxI78vnL8Kw8O3J06pNLyMLraGa&#10;9VRiADVi1/zpEQuHL0XAED40qjMNmFkLcu1m70z6x8493LneXVIjBXJ2/iQ+S+QyR9WAHco+bJO/&#10;/BTe81enUfKLsOTevTJb3oMrR+Wd2695vRRv335x3PLpW+a4suLFSjj/Nn8W9hQfpbfx6lpoOmiJ&#10;0zEMRiLAa3ghetZ/e9nGk1c2a0dF5f+EEna9iKeLR7X5SsQ5zau1mhddCeMNNprdk7YncVQS5UyC&#10;XE3z86Nz5/LOXV+TRZxnmRUMFQqBRPFxmavxEaJxFu0Jd803YPAVM+eTRDfhfB93X5RS3cmrcMro&#10;xJqQTWRMt0Xk3XEAt8EtX3GPsWkTPyNQ8WsXiTl2VTlgCgKzH5p2jlPZgHIXSsawsp/IEHkjz7pl&#10;LXAe4sEwnOgH/46cYvetD7LqMZMTYirbWHPdk/075c4/f/7sYO/TJ+fsnRVyZWNWKDlESFgbguZE&#10;7YTNzJ9E5iWwYbEx6GErlJUTBnLnfJtX+gpgpai9DFFtXV979tjaMvZh5eGRR1gR3oZYUJADlJKO&#10;aTuYiiB+7vIYA+MIU7MTUomX1984ImpOAKsezqCajkIrU3wqaoa1olKq/KYYI3JQXlWtbPaAVEsj&#10;HpYZVPwjafWDCdZMWTVPLiCBdDpceDboHnZbGCucn6AQjhyvXa6fSKDAx9jYeVHNhw+ad1KNHPFG&#10;dt6BiiENCDTL5D/MjSRdHC3n22X6qRRHXoJhb9zEg/FL7Y3or0s53IoL0J8fvVsJdSzKWjq8tRl0&#10;OtDFj+zZ4GFD7RoEXAR39bkvSeHKP2Fur4VvYzrI0Ufj4eeff9Gls2Ppyt3DjUA/vfpABp1haL2F&#10;kjaer5eedbSRmY4ytPF9Vx0BdRsm8zhZUXYkleXL0GKej50/eLhzxbAaTE3nnUapRD1cC6DIBloj&#10;hCz3rV1H7wBgYBb11BwW7g+blv4i4+7a6N3j3bVau7jyQmDNWXvNWSYtnO7BbMVwhcWImLdMrcFo&#10;7Yzj5R6TsDFmvN5LZPNuIawITGuqtvauOLdfPTGUygcyBPYG6AwpYuDGUpZOkubkos2qM82ZjMi9&#10;wXTlXYBKw/H6SFtfhRlpyjvK30qJaSeT1MorHeTJL1b1MXONxUPtltokkG0qNEnDt9vcTHzB1A0r&#10;H2Qsyc82maw7lLMRNi4/uIL25FQRS5LQqKesB2XIxjmqJHl3ZKzWSVpj2rVKp+4r8WHA9VHhh6nl&#10;eUYDq5HefX1OVswWV/OMxmEyNzGbUZzGak2XI6iNeaMaxg41nVSLV22hKGbQeCvPmz0BXrXu/lhe&#10;smLibz9949mAs6x4y6rQWdNJMGAecKWawdDhpYftfxgsBu940hkmvuohjyo+qxcQ+bbYe+/Z8nR7&#10;o3nM129/zOaRGDx7imZx1IU9ibClKZMFW/41ibfpbkgMDAiLkRuZshZ88Yhc5y+L93r2VWvhf3Uo&#10;4lYV2FJnknySGb5XQI5mxuaPToBLGWtcJpvQqEhfwXVG66k/D0o5KuXs7+SdP16eX2pZzPG508N7&#10;zBn+pU2se4ZfNQ/RwtargdMQ2iGNwac8YJDPumfZcvPdzrOCN5892/PxkybxVMbi7Lvyc6HOg5PE&#10;Z5fO9XrlbqFzeImTAXIvDOB9DrXLO34S2TjX3ZHZ1T5eyjuqN+9LnXXqoS87ZvTkgFImrpnZdhdm&#10;kagE2xjsRFRxAigOQNGidgqNq6QRbMZunQXUoiNpiZMzpyK1hptg0i5eouvUHGq1n3vBu2LYPVJr&#10;FZRV0Ash1GM2oYzplmYy9k+0RESXnUy9+3qiDPrHb1zJky0WN1Zxj2FHcyMxVbimvMjmIvEgJg6i&#10;m/sTV0eF9lYS42zp1ufz7J/miXKV6ngRjJ0To6GY0yjaVPHuqcpdajap53kMWJgVOqOmo762I2pN&#10;TXsIT7c7+Y4fP3y4ur7WTvqG7cIUTPZpcIkG3m+FDra7yvMeAji0aJ1MPq8O585fHm8VVD9++KBN&#10;rORTsPwjtRNWpPhD5W5H8fblImoXxsI/Nd7qOVDqfwqDrA/1uzXAkyM95Xbl2cj1lcwqqo0H5XlT&#10;7XEPsVB+HlqOROhlcZDZULycTYaPoiNfQCO2C5JWF1OLUY/snZ+ceYH+BQ5QfLgQqtRC2gmh1QlL&#10;U1IJhlYvzPuc6Rd8ZXeUeYmNMt7DXp2mesp7FL5q3snNZk6VtUYwJDAzTP5i6YZKAxhupRx704g9&#10;69D/sbqzR7sQJ5dB6NV7YhRLn3/Q+w18WPbjfOp24mEMSjquEt/8XG2Gds1WWIhGDk8CcO3q4bUT&#10;3rlLmT6B55w98uIMOkZHd2RmQ2hDRDPIEDDtUOrT7koN3z9ijMIQNaEPrbPI2GXuyv15Vvybj5+i&#10;JrOhRaEQb7BHERYq9zwdu57ZlauZwOlqAjsQXfbMfAjKSk9kTsNZIf1u67/z/gdQL3PIGlBkJ7VD&#10;7J+m0mF8cyxuu0/gsnjKhlyZj51z55psDVnao4+d3+4GFy2Rp//tv/03OQ1ak6QxPNxJE2luV9PT&#10;WohFE17rI26JFqusBimJ+LKeunUNSGotANBOAmoVjywzv7Ya0YM0Y72d2XvvjhLYXDt15urzpDE8&#10;X+BtovxgMo5JIOE5DD1geumc0DILa1OnnxvjmuQEwEqegxPPVjzZOVYgYPhtJrxjCSgLeZuPAmr6&#10;jaZFbeYfmkXJZJhVpysVmHaSQ2Kb5fxRAY+Y4OH+Me+syduOajc6t8/T3ZG/ksnTlcwUlwcm8NiX&#10;Q4dHW0u7jBKeDUARaw6ZBm0NoPluLRrw/LSjf5M0AS5chfao+z2kur5djEiFgWy3ynq0GBQ8rIBM&#10;LZ3uUDWXClLUy+W188eO/6MsXMcKX6WZpg6BEJMPcGppN0tjKbJmdELtcAgQhnjFA55vOdLuNFfS&#10;krYbwTPYsAqmeVYGFDX9K50WwvYrJSi/aX/DgSqVHFXvEcuUeSE7xLpZdSnNrtVkPJw6UKP5oSZM&#10;C/8x4ow05CmfqixYuEiE81hCIGfQXQZjcpxduD4Bj9QCCtlR7sGN1VKyaLluWsLBEYrCrs8XB4Dx&#10;RgzI7bXefE2d5f2DZzYddCn+YWmXud0iNl4bGmaPr4qCY6XAA1mPjLQgY9RuMwv2+c8VdEw+yPmE&#10;ySKj0HGOWPTKGese1EIxHOj1+25e5DuYKZPfpTn8Md1J1OSd15wGvhDazy8tO9o2QI8kw+a1sFQd&#10;BrXY9U2CYDm8SLxn/e30jIULDJT0efR8tY+lgF2pODWKPrTF7XwPQ+2HjXwWFKJ31L2Xf8Aeg5rC&#10;FOYyvkW5WIVDozSpdNWH23rJKzBOU/WbW4ITzwHGN/V4XWScXoyJIN+NZ2PjND+k8FnSn5kBzxtS&#10;XMNqxz61r0qK+L0TpvuHT47hdQ+lR6hT7PfQGG4poUoUWbdVRAnPmHFjZTLdEViC2o1LhGEq2cAt&#10;uhelBzMIZm97UdyirEqZtuhMnAwPPjiHiGURkCkMAbDZAAgkTQ6qLi58Ik7wvmSZdmG8gBbubwtX&#10;Q21cljCXPyeoSYpr/a+chIlbyrfLIg6iowxBwmDvU/caPI0A5y2FXqjAfEozhO5Jw/ND6fpSDa27&#10;gtYIa/gr4UVqwTGf8qVEWaUPXHmlnZzMABQKpmQoentf25RWHGHEkQK4Mm3gppirAXYuw+UccUYk&#10;zs70adW785rZ2b1eMNg+gMcVLoKB28VLxqqsHgLDDdsBQcES8KB72C1HpaIplouwUAdYeT10bMVs&#10;RRSPtabv2kzHP2mH1m+0qPjZEXRQbS6bVZ7u3blO5ewtp+fXjqLHAWvF4mQ/AwjVMLixO1QiFa+1&#10;EV2kNjyNfC/kJQfBnsvFLWhM5oSDH/gBdVaSh4rYsFc80oIMgPUcjyCwAdYSFIunPXzlnV9pmls1&#10;F2iPxQ/Bb0LH6ln8IoA0J+RKlr15xXwuzvJue1b4V36DoR/0Wk97oUpOeMtLk0aX8dGz64D2ybmQ&#10;DGeI4bDs01K8GY0QhFM0CwvX78K616eiIcv9KJ22MlsZzlw6/c//+I/JFXgFz/2dtJL2bImVtZcg&#10;XJjteC9DKn3tnRTyo3BbjzGhiS8b8YtMpmHEPPNlyDD1dpmjf1Eo9OoJCMmUMp2ZGdMyHQhlT05P&#10;hc/8oHf06tRFw2AuSq7Vk0GsMo9y8Qel11oGz8XeiYQjM9SKQ7RKwEjzApF4P7Ev0u4aDpNTQXCt&#10;wi6GjftVi0QFBioDjox20/ys89PZC1u77ciSy42yq6GU/fOTbJusru7xaxDjsxotNT9SPcaYwe3m&#10;dQ2rJlDCx8bqYHi+tg4vQjuMjwxoasjz1NqqzdUsoWwIhCCVY8owiukBJr3YIkfA0WXBDTAXVL3B&#10;guZMXRQkreTiCqVs5GFc6JnLK9nsnfZskY1TolXBAe/xCc6KNXs4m9flJLAjWLF/3ivRJARgln25&#10;kXqvDoa1tLNwbGEVj3mi1dtviwKGNjzJlq+wR16HhSqKCgtSOAE4CmkFlk1LLppJ0KOZt9LToo3q&#10;/5Sd8qavtrja/NbZ7myqlfpg4T6eR+Z3vEd2/iNA8sgwTWWgrABNL/GRxT5NZWjqzzG6OMfM6WZ3&#10;ijC1v7UqPZAJgNSZtJdrjKJf/XzmGmAaslExBZkpjU8Shz08QVgAijNDHp6+UNzx9HTjaQNllDWN&#10;q5WxFx+PxcNuVuUQYvWE4NmaIXmC9w/dLxO1aiIrAwJpM1iVUGdeV764LnuaJaW5mr1UYltrBzSV&#10;9xjxBu6UvoRyyDxzHB5DlotYd8rCVbxpy5RzFXG6tiA3j44gJnC7Jot1k/Lk194m/1xzmt6rJ+TK&#10;oLViodwT3raWfFg+mZZxLIoeCp+YZdJV0Z+clOEnnoqmePX6Kq2FyD6790fXV5+UOxdIKvEB5tIT&#10;fSKdLJyhbtOU+ZshoD2ZF4Oc/gnM5Dx05SWkIF61AVqQ86R1PtrJPnuYpuo/qsJk0Dp+Xn9oPvU7&#10;H8Xspd6dyPQW+8qSmINS85VUh2Dz8KxCbDz8mmKziZfBy/hlykIs9XCpJX2X18nOJDDNu4r8uB6s&#10;93iiICfjgLj3Uc5fppnMAMXKrOsvaxm+dwY7fKK3wD7e3Xh59+nZYxYIeYfDs2OlWwXnoyL60CW4&#10;NXUsbhEMsa5mG1J2WJQ111mKvEzCGJYjnzp4Z3d0/eTIWxAEFZ4VyTaqMjrSw5pLjJcTyqavUsmm&#10;WlgpIddYhmi73FYAVAFKW9fcmSd4TU7pVKu8nbfNubxOwZdXUr06fcRbzZzVTy/BlNlaXkW5tB3J&#10;h4dMP1E8kubog3jGiisN1rxUSo/E+67Nk5CKgbVQROGXdpjADqO2DWfeWFBmHi4l01Q2u9zoFLII&#10;JMw2SrMFHMbWIq9k8ZJDSXgooK5ZoWmnMDnogAX3Go+RDxMriDKp4nzjYEXGoyTD6zonvMe31kUc&#10;PqfrlbI0VDYq+kl7fKQY1flNFJB3hRDmePNUHx6jMVwDbWNsKDOtJ0C08Vd8PusmtFwhwOyZrJ9D&#10;AgUFXmp7eqlMVPS9p3+sho0D9d6zvSWGEU7rtGj83GZ+bkNvXw78xGLgMcfK2/2TXctLO6SKsgWW&#10;d5r3C0gsCRlYoi0QiyNUtiPDRJGQlSo/rV5iZfgTDJo1EZm0Js/BKf4Qyy9genrULu/aPn8iSlPH&#10;K55Q/nD7qzeHtfscXnPFsHGverm6A/LGd6t3R8RZ9dRyWDFJZGWptX+JXXRvraWucejTQ3L2seBk&#10;o+xN0TyBHnmmshFFbwJEZ16yU+mtPGwz38oPxWywXA7GE1n7r//4X31/qv6VyXBwoPdgwC1Jlpuc&#10;lY6qh5dmGHmHDvtcGFhNjvh2OccPSXWKB+cvfrGHEMFO54ELyobggZT2169cBIzycpbBvTmtsdag&#10;gz6NNCWSybWc50VFteIkPFqueevMFlrohFpBdAeSgYch1ItVWcPHLkbeG9XvKI0bQzBTzlERJLdy&#10;BD/b+V7jTUCAAZIBZn1K50btM3VpYLi1QeN2wVV0LWK5f9D+QnSTcqU7zcK7QO9ZAi821kaZmdPw&#10;C7Ndxe+UVUjH5wDaGUX1GHjqrkF1PYk/5yMdx7/RTJa3Bc37BcrsUNwDgkAv7aGtS5Mgv+sAh7Ix&#10;B+iXerDQjgsXNnXufFdvUHOlY5O1i/K2GsQOXaO8uwiewVpCSJkwJF51416DXPp3y1kplXd2agGC&#10;HtObLAvA2K9CazNmVF5zTKuPQsQmtsVIhc6SuaKTMGi1JVPkCTWvldFO2M4fuNJDTWROMGcopxWT&#10;07Plt1mItOJb2cmzBa0VaIHnK0Kv4p8qS/FuOXp6gxnDOXpg5czppZluGdsGQVHfjCRZpSgiuYNd&#10;VsXonT8x3v5QbMEuKmkgc2gA1PLYADQNIhb9wRTFn07wUDfHzPuqd+PRDNvOuzEoErPD6FvWxmFI&#10;BE1/Ako7Fj0+eGdQ4VuWKxt3NLuogp3ceX7yeLkdAcPyTAOlcJIg5DB+Ok/RIwpyGvK2kCZxPEPj&#10;2hh+cAXR5Yfs4bNNkO47NBj2QFNIXwS2uqvhbqMG8DejVqjnGh5pRc3Oq6ghvG0EE7+yow51Ko3n&#10;yoYsvBSsBJ7lYmMrl+PPxw4U1IoSXY0tqfW0wJH3BWrdtsWr02DoFZZpveQWN/ex0BnVVxKHEwlL&#10;BKqIrepovZPvs+cwUzUbZlqAX/BGY4x9KMu5HlpNDAxQ5dSB0N9s9Aof0k63Nw7hVMkS/ZD20OVR&#10;vcjs6EBYaDo1jC1i7AHQTh7jbc0fv6XorNjCy4dM0EwikYXJ3wSC9IXh6sbT4YEpatjAPONZLWAQ&#10;YgAcFuKppV8lVkOgSurlyWiMaPRpYRgG6iDIvrXPRawQoArYBidkRWsmKtVomuTzxLX32OjykiB4&#10;hXaGMP2ye0Qf8TLrCV8bM5jhh1JKNwgaL63Pkt/MwTIr0poBN7paMSjTepN4YhuzTe/lAIZHmwVC&#10;3u+b2kLWnkWCtUbR8Y8XWLXXnpFuTTUbD7oYOPSdaBUkrDih99Hc6aAoAuyhS5sm/9uyUc0Wlui3&#10;eozr3H35gb7uLWLeqozF9djAL+TwD/jEcDLswOZPffVi/UjFppOroxnfAWrS8nL3wcP9HlDd1vUD&#10;e3phAFuGXT0MqyE5K7oHhgMeXWHL5iF2lXWRUuC3Lfjim5HSyKiVAWyoXsC8GfUik7HMHM0aZWuH&#10;vxe/bQXsYNSlbpq/hwMOMODArZV4M+fKSX17pcfNCyurHaD3bS89kjUgZHAlCbSG6x+sbscBw4z5&#10;2a5nhUv0YBTixlBFd0Yy96t1Nm+JanZnhWy8mWbYzVVan2020H0LZcYvr05KFYa9gMpWL1vIuYPp&#10;hZigkRnfpfK7K8Arfd3vnqQu5t/mqTzvoDUcyxbOPlrBLIRe6XjA4cN6w7crxVeQ1O5MFBJ0QUAl&#10;FIaKjPqNjdtUEhoZeXwLyYhCJdZGnUY+xpVvLeoauS3kCNzctvHAPoOtUjPc+zts7HuNTa8Q8EwI&#10;8kLZGbQtjDWr2C1u7b4y8+DzDYZN4em9pmFcy5jXklfcUjx0IClvBzJWcLp+qwzfJf1KO8YFgRzL&#10;93teN/25TSaVoI0nwVPV2n5wsiIK8BDK+HE2JDQCwMux+Qfv4rNJcPij0rY4uRs79SAPbk2PHlwi&#10;eZuBmY4Nn1rbYFARk5VnDkigr8PVvq2TaGmfqdzNcaGdRRZKDaysuE+XIG1xBhhdIfPNdTYSXYU3&#10;Y8ybXRstATK7fixXaBJWTNpl62XlKxpfD6AdPhnNjqgmAicf26oyd2yuUI+W+1ktwJDntr4SExCN&#10;tiJ8s9AtCVFQmcASHyvLm008GH5ka6t5MBj54dBWL5gB1AMWDYcUHdN+oQv4Y6oOOPod11zNUp5U&#10;jlarR+AffyQNeWx9W+3kHSliJUaZKjA2uB2P4oBeus72i4v7WLesw9wgcLOeM6kURMRi48OINPJE&#10;hRUgzQGF+ToPwhtAOELBSK2LVg5Pg8O9OvWiuy06Kqpv8FQ/xVi0eADMiNiga8ADmNKEzYppxHnF&#10;HovDhkZZgPaMGMUd/FRVJGPJp8dGxWJH9pyXfbbJt0pW1XoskNTikZm+LcsV/2svBzPttXQUNt+Q&#10;B69qXBenVAYpeqaN6x4xhrTClwsM9rXM/Aq0LX5FdQ9sn1lXpZBfLa5T0o3gQ2aSZMNWB8LJSFdV&#10;sg4W7JVPxnBh6H0S+VuL0ion6xiHKcsvaTsxecf1hvXiym1C9B4FSy3vFWIW00yupkF9l62ncU4a&#10;OSVGo/THYYr+iRpiT67g4t2W34rxyPPIcLnd77BxQ7LZy+iTTHOhiNuDhBo9iRCEHLS3rzL2NIhu&#10;RzVvsUwe1iPjqaDIaNV19j2wUSv0t3LEnOsqCxAWLFXuByXIk6Ben34ww6worMxhB29tnJqNDvrd&#10;p2N7n2+MN/Y2KtUj3d50ERbfOw79rY1PBrGLOO9LxqacN72FSHoGxg5zbbyzshAje8sUI7lvUX0g&#10;1JCDv2pKmF0Vjq7z9eAwEXr0w71zz0gKvTfF4T33syqFykKNW0eerzybGtmBjgXUMbTTHbdNjwf0&#10;PcRSgIhCq+38YTyNd4muq+cxdmgbmhoPZi+ubC8KFM2RcDbjYnRxO0aX5rZyYQ8Gu4I9Ee8MraiJ&#10;hC8uLF2sR/uv62RRXIvUuAUedoCpOvu0fKivtuF002Rl+16uMpjCijFcjsXMdfh3BOqdBttdO6DX&#10;wl30sWF3Fa7h3gO5IPSg7cJ1dTAzkcWfkLV73zpqXh4/u0gZji6TBto3pZ24z7jY6LMmF4tGI2LT&#10;NS5pu7B5xU95gI0G2GkUTulFfNlxZAvBJEE5aBncIY9DM51PRmAkFzzwtd3KlMl1xKVfw1p7jnna&#10;nF62XBzt0GNr6UJjon06GU7e84YjcTFsaOMakP8xfss+bFdXOtJjE2ojFqMbj3lYrlpps9Pw+sVA&#10;rrOPyqy8dKIcsPO+YVtSkQexwYr5hhtOSmhXKCrCJyrZ9gQbAkGI1WrVKN4zRjT7rmSV7SzajEO4&#10;N5WXTknVbO2s2i+4aLni5pAbrgPKg95/72usmnFcTNGMuHFeSfKbBgc1mzZalPLaX9imtMm7rsnC&#10;EIXhVR4O2WUZ2wF5hivfHW0QZdRkEYBeRcHyTV6OVcNr3q17VyrSOOy+OgSNnwVBqcFalHMx+IDn&#10;R1qXj3zq18qCpvXV4V4xPFpsaAzhV4zxE+CaM9pINf/m1UuuU9vwxOAGwn3tvLJa3cINzXYxcIxq&#10;4fs6J+Bpd6TilempT+bBGUt6XcqHaiDqw7lGDQ+0NHKQpW2mLGhBJAJVG8o06xgXcDcT1JC3RigB&#10;XpGvJ9GJYRg+boRECL0k8hzfZXX/U58GnvpY0aChOvFSRcyb0S6/fG+wG+HSWmUcKxQM3pqC3cOe&#10;ud2TjxWe+WEuViC9+D2F0HIfyySUuV8009tmZ7AgDZYzLarEsCIapAUMNi1qEX3QzMbzWyDBPSMO&#10;DGGB3928qxAOaJHHSnW+w8lucc+nAfNrdweUBQwuAsPCWm5tSzfyjkH0t81PirnjY+i5hfLbKW1y&#10;vDu6tfeVrPt0sXIYQdZtk9JOkiJhz6ZAyidzgZ7Km/oNL2VuA85go3opRTfasOgmbVBj7TgkD2/S&#10;cDCiFeZusm6ZZ2au7i26yhvLD+beflOMa04DM/OoOhhyJX1zO1nbg3Ed8DYrWJrpwtbtZ006Cyey&#10;2x/u3njjXSIeiAxS00y1xTkrMwxLwBqMB+jgpGJaL41pjiarXRkjlAlahYwgkNv1qsLxXjDRNHPz&#10;IWBhoUgQ1posWKfk9qoih0tZ1zj4QcnA/KXKIoABo0Jx39DmxAFVJp+ApONWmMJgeapk2Q97Nbsr&#10;kjk/MH8ruaf39MaUaQ0zufmsIW5DGoW/TWisjDTTfasIp8CtGAnOZCxF9NYnydAXN9MmNxc5x/pv&#10;8nRgKwuQ+f1dYMIr+ZR3UQJKd+6rn4fuYaHDKfS3uJ3xMoLlhtKQlflaTEl7/vSwKZkVnwFguKkt&#10;bMh/cKwgzU8FFZWKORZHBWcMiSgYquamVhG0u8WD26HxeRlSlfg3pTa0tXAthKpT2sga7Vb0+t4O&#10;vomS2SHPl0WpFTtsJFnYohhqCQtaRc4swGGwwjCycMo/eQ+gKhZGg/jgZBXaQ0wvZq911ma2N1o1&#10;NLRbNjCy2rgsfyD6eCYSSnWuuIMLTaJ2dxjI9BCuxTMvgUkAHRWDtdvH24yIBoc5GPXW7CC0/c1x&#10;ksDS/hC3+MzTe1pXkXh3z0oVvoLtxoIAaKnvaPUNxt9l7kAQA5RshtrTWmjv7Fu6ijFXWwegHozx&#10;AD/5FayP5OyLaFudYYBBVauVba5gA6L4a0PdsNxbnK84aJ7p0R443I0+9E4UxsL5fTqgBi2lC4Zn&#10;DlC+yrsfdNZnNKNfENMoAsebl7NG6c45LHNQwzCF2TdUXmmE8E86amO82nURtzV0aoHK/Vvp5Ogs&#10;Tkr9IYzlACHzexIXIFvvtOfqRQydcRwg3zb7VmbXIb69fxWiTH5M5sadSDsHPOOWpUmNwMNwa3oh&#10;YJss5lzHS+iM4OTbshVdAb2mLbcw44BEqyzvsdOqi5Y48A2Fi++EYOFTy7wW96hqTqZZwUVCcRJs&#10;6DHBoD3C2BJ3NUtzfqj0A0Ts3qEWHfxPZnflk32bN7meluH98dsY7svwMLn1WxwOUUELKOYVYxlO&#10;lqfFu9J5M3ngzQGEHAWP9XVlturqZpqLlhPD8gbHQtTiLR/wPGp/UjMHZntsRCO8JEn/kNTAgnCY&#10;QP0iwwPROvSi1rgoKmtcowbArI9QD8AYtLBEJvwWDgsY5RbvaZJOFK2YxH2fiouWLEy/0VaMx+5C&#10;9JVh1oVEU2O5iBvtrHuujdUM1dtgBmj5dBhQA10BW7XEW6sHDNwTCaqt1dxo1GGx+r7ggY21tU1Y&#10;UO2LwYhhqGN2F4FBVHGevUdUfdc8Ge3EF6h/IDUDyAEnM4pVXXMn+ryZyjMPHb+tcPnG6PRufp9l&#10;90e/9614t/sKYpKbwHC0VfMotgWXxvpwyAwElHL90O4MB+/z57uAWb03TQFhf2RjX0uJkZGYgawj&#10;GiDXOHAaT+9v4oY3MJE7t74bn3XLAi5C274l79fZS+cUIRfqbNTlrIR1IaqH7SXEPOuVCtkJSyP9&#10;PaszI18V7wEkqzn5K6yZadxH9tWCuVcyl/ezZMVodpI9g+59E+BvLZcsbijmXrHBTe4RU794Xh0F&#10;7bkjM8Ah3NjI0Uc6Ifal7X1t2FOZeomO00C4WVVdGmBSU1Wt63tNCA4mp9/p7qD9bQjlGGbKL0oU&#10;YIh1KuLZj2QPSDnMsqhFKlNnU+liJWsfb8TQ9jLMEaNsKgXz2aShIuA1+tiznwC5stYqIKuw7auS&#10;DV/gfAxqCQcJkFnS2revnjpincWtXVbffSfAQTFk+4aAqA/WZRSCfshu7sNfMByxFk7w9ttE2Cs3&#10;HhD3YOwwveM6ZRa9NrTKxnAuI9OdZtggX2ORtb0Nkn2EV867PZ9NtQ8/z0l+894R+C5w8vDMAfAL&#10;UgpD+xR85yKA0aYbn6rQJFa3se67vJ6C6QOcjLVbwevea37MPk1PWIZ1Ny1vx6JXzZrPFw93sLPi&#10;cDBA7/y0asIBb7Tcu7gC7OK7ZWLKY++MGDjXbUw86tx7hC3Hioq1l2jG2QhiTH75S8h7x3iHucZ1&#10;1HD2Sso1SeEZsbQzOFspwlOp9HO/I2ROgWbdSIGxeJB5YhvHOwhMerkCndw439JMLZg5QPj+iDae&#10;n85mgKuy5dd17Gi8fPIS0BwTE3rsvTFlVCKaam/6tzxdjQDi7G8KsMKzQoKA6FgGUtP5cEgJkZ2K&#10;vPsvx8z6HgyKXja568dhjq0eZXG/Cg+L+knZiyfWpv5+gOTmYrUWz/jPPeMb8rxl45GFwUPLV91f&#10;tiaAEW9HZ27rZVHbUH9EkvOBamUGIIozunBdVABvJFUXOsmhF2HqHfP3ulas2845HQHqHPu9FI24&#10;0/5AVw4fIMGwCK1+RQhuif9CykyGVxAC1/tbD3OkksGiNAYDe0K1YaZw4l/z7gtQ5qYqWt78tFVm&#10;Gp+VDDpofEXCio13r5cB3XcI3/eiyTCklUMFtSfQ64/oJ29G0lNS/xsHvQta0CUdtRQzBT09jLL3&#10;HdUU4lZnmjtXkS4vgZAjRgj/cRab0trIs35kTfHgbqBa+WbIPFy+6qy5E7ZbM1XNhbUhbho3APsT&#10;Mr0MPI0OB8/o6GsGPsol2INF9f9Shebb/XogCrCT7GTtSNFmJGTNtI0uG5TSEdpnUKQTdBJXDlCX&#10;Z62BV0fKj3chChRLpFSyV1LdfGcPMjetWMUgxJrW4SagMipVby6U8rBfZ8cutK/QFpYaC4pEwjf7&#10;Rq7YOp6KKTKSX9Qfxs6NA0kjh+xNNoUKG8Q4lfxvpLSX30No7aYrmx+8SBqkbS3PnDiQG3CiJs/+&#10;htwz5GEt6MhBDrJSsCi1GQDYnj+0v/jnjAvOlJLewID61dBIbln0osr+cpy1z8Ghoe+juCejzByM&#10;2Uw/aoOCJAIzmZymZ2g4AdMI19exD/LDVDMf0py4/DtDW0nt7cDzekXYjMbR/htZGz8IKWI5kBTv&#10;96XivXwtunceMFPVNeWVMYYqbdRNx2UqbOEUn6ZQvtJ+CxJcOgLOzCMld5tsRRftm7H9NPNKnRky&#10;A0eN0Fd5NkuB+KoZBh5xi6cFUne+OE+u9ENjrByixlE+w3vy0fXGGb9IrtC8x8Vrj0UahDzZoINH&#10;GnurE3UIwMpFA1shs123uBObPB0QhZHCw9nZyR4ML7G2kjECraD1/OAQr3GOg0ENL5VS2tgMbbJJ&#10;3ziOJnGhd3PCho1nUmX0+TDHSuVibP9TKwvhHIRiW8ktruhbhZURqNbqAc+s074V0td0n0Hp4nh7&#10;XBzDiuEoHbZZ81pry4qR5vmSi9IZW5JyIgq3w8BHAw9jE02t1nyQ0CZlA95pJ+/9sDnrPNuurT1d&#10;H3qh7Mbnq886U8dl/cbdTF8eSHgl1YyRu/isTjIWAsuclSoZTA7/HMQqDHNGR7164SIgjESjbIE6&#10;zNn6duF17j+Q35F6FMUKEhKx3s85f+FYWGOTwdpVqC9g8fqYx0eOho2nd8g38ouhzOhQju398kDW&#10;TASYd4p4dT3TDpvpGcghULkvcVyIIQpcHjr4lLUtJdB4SNHRXsa1HYA27DAGfyMvdYLsMI5Vl7wx&#10;+8uPOfVaaTlS4y6rPb9614eHWu/YQwSjB+AhunlLj6Bp8x1rAiB8UWIcbAl43Zbqw0Go3sPnBzXH&#10;Oq7k8BtQw9krkw0Ac3HuNEu1GzS3ieZhNWlk3puTYAB/uuvDoFX5mp0gPJhqBN20PyBhccvpygJe&#10;E2lW+IVisJFYkPdQYOoWwdvi3XeRMGQeVIwWAwM8NYLn++Myi1yX2vNWe6ke1ftZEC5DuReDHdmN&#10;tUee/Yrb6XZ+SHumaV89V6sn45vdwvw11YExuJW7tmKOtEMC49aLI4vzOlvsfp205+NKeIOq3ufD&#10;zt/Z9DXyOi6jH4jispUrKRtWoUd7b5l1JtDTw21HD1nIG3+LDt6Piw3FDU/eE51PTvTT04s2+tbL&#10;5XkNYTFhbKExnt2gk0RjQB2mhCIFWmixqTzYxmnpHGqWJY98LbwtEUUGHPHuMExfotp871C/JC6K&#10;BaEZRuXWMQ8rxhpphczRpHGkUnQRjGdZJs6lnXUu2kGo1ItV1/DzmHPdNqofkRmvmoHXgNsSAPSK&#10;ilLc3rj+RBECSe0BkgHOuICqeE97I0Q3C2sypH7FkEF0NtibEYffis2a/cAZNiNhgOesS7HuOZ9F&#10;tTIkxd1lYqVVBowVzkHXxNhcsTL0AZ4HXYYc1K3aYDjkXaW30W7F55LvaEgRIQd4o9X5aabLp19Y&#10;Es9vyKp969SA9lbTS7Yh8QC5QjjdUSwU7BqPol8atK3RHH1zSAUne0ZkmuiTg4Gveq8fLHUzmhBy&#10;ICo6Te6AF6AmSMpFnFvzUjMXdBmWHqk05sIw+o3whn6xa7BimKUmstzGMq0hzZTbTGsUI4/gWNPL&#10;XJzzlbKLftgCiZFio7cPXaSiJi2HkAiLm7O3wgEAb7seLeEERx9gcqGCU53eLT0tpMYjb1nKiHyb&#10;3qxe7CNceY+LTNIqTPL+s3xwYPTRSc+NqcghPkGAtfsbc7nsIuVh4oL7poyOOit99TtlejctQB0G&#10;Lk4NxwJG3hvqOlu/VKcKo2ovDmKP4My3Qdi38pROt/QNfpw6ranjxRsGi6vKYnT6K3SxwXYcyFCo&#10;FxObNEFFUMR7rOsACd6HvIMow9rpcBhpWHSoDK0PBG0YoG4j8eR3nptZ0q97Qed3kGnZ8f3Fy8Ul&#10;3EzXw5krgzEYGkQAGS85VcCOUrR8UZp7oAYZeLdQ/QIbw7ct7hcI5B0kseeUX9Z7MMbH8QkaKqwS&#10;PeA3g3vDSsrHE/kTDplZ2ncx3YWkvByw7L/O9TJXjd7vX8um7OoTiFrRVUcjU++e6F1o3nqdEq7h&#10;m2Lm9ojca1e/wAEruhcpfdOF397rMr5CVsdGFW3nyaYQypoXmLUr1744vLWChzGAhPOXG7gClpFJ&#10;jvmKmM54EbealYJX4LTWZTy4DhOG0wFU6D53Mb6ZXWKr5AkmiHN0TW+jkPoCwFE0K5D7VNjDBvw6&#10;kLwdIMhEJA6I0dfACQ5PDwqmKr4rH5N4Ek/TDusEXftoQf8iCYzCqiHeSZEjbK3/nbLvCG+Drexl&#10;2t+P9xhDNF7DVzAGd0C8XgnbYN4soq5ga2exhwtTLA/uY4lf1t763kZV3vpSFCpn2/vQJSuDToHj&#10;UDYZ8nRRXjTUkVpRm1QIfP369eeff765uQE21BznjYJkL9ISgbR+jS1PMLFYCyuCBpDrWF9H1M0B&#10;wx7DSKNAC6FzZ7kXoUPxAJYyVr23OSuoCxKa3+PA4cbgpPZh4OImMh1jhKSl6cp3Kfti5eht1zsl&#10;vPW0dLd2zQDhZNBSQwa3Gxe24eOGiEYlIY1hEjNgOrqhqZPWllZyijbYhGs6nSba2+4n3SOzavt+&#10;khmGLNpKl7foLbYZcc7dgwdOVrUwLehiK1LMxlbTKZ+7zF4Jmh9qnqwGhpRvbfyw1vw0bInkSv9m&#10;Q8Od2F6WV92hsQ7A5sqK4nFcAGZj7/KPKz+y5ORay7kpvaXFddJmobJ3ZT4ydsaIcfBXrqxQudN8&#10;TBdOFldV5wSfc9CsCEt6wbLz7MFSEZRekN+i0Zi54dXhsFWIQMhq1/q2zRrqCvsF+6dsTcssK4cA&#10;iEdYc1CGLWZ6Zbbh4Qa1flx4O/goDq8wxnAuOMHvmr0Dh6DTiGVtMWrD6qVhogHjOndKNRiLvUjW&#10;iP2cvMjJaddmdb/icPw83Rz8GBS6swvQ8wxjthYZ2dMN0ILbsK4eddahhoIGhig3joSPGUX1tWxi&#10;OONdUTHzCQ3DeDtlp8OIG/BqpHW7QTUYnXq3cLVRHkk/EKK32cZVX23iJh7vifeBlhBCcMJIM4vi&#10;USdeHamkU0Y0JIZRjf+uKGtcDZpJABVi9ax0vibodPsqHXt3v9ksf8R/TuixvpYdKJ7AGxqHqIe/&#10;2YtOdfG6i876Yb4ivEQOeTGWXqfwpNU4f/7zn//yl7/89ttvflN7xgsTroQYjbrqt6V3e/Z5e1Ib&#10;mX44hqg91HGFRuce6IW5PopmlKwRumQIesXlppKaLTpt/MbaDYcVSIu+PjA56yBnRDxVEC4qoXhi&#10;4cSN9lFoiX4Pjxkgz4FuGHTAmyaZROliI8TbTpYf6S2f3s5wvW1na7C13gE5V9Faz03NrM0vcqBW&#10;MDCtf9rdcEIx79D4/+soPknbQkOkPS4p4c2S6263svo7UBMrcQelB1x0QINyq4C01hQmQOaCXxpI&#10;cojMer3ds8m1ueakjvbYYz88eIuI2CE5ynnvZ2ns0tFon/jVifRC944fo1rdUzWJWJpnVDUoyy1Q&#10;S+nnjnYAyj9PJWOFT/gKEK9fB0v044uLIzfjXQShfl7t4pyPwA5CgDdkJZdgCdUoRWsMJxHtypwH&#10;EvNXOAkMEIVkLElQtUCZpfi1/i3E4cA3oTdH5ICppl/dOtH+OsDhtFVxcRGr4yWDmacm7lKeFQSH&#10;NCi/TiQ3oOtgF9A3gOdGnDqihkDO2vRmkmbC4s/+DVzsYTtD2gb7JlBY74c/Vxu5KoqMy0eSZCbr&#10;BBjJ8O7BdsA/oOIApXMPfnDhuUlXgtB2OkyFWd+zXtPmISP1oCFE4W7NXGhWKvMkgzQBENPsHApu&#10;Aa4VgLHtbNGiM2ew/wHGKnTvLU/XYXKnGsE/2ydOWQqzvZMycm/00ujq8YCy7zLS8DwUR3zmwVzM&#10;tD2JkDaRdr7bJfEuXf3SdafkvO91TVmMNQeZa7P0Qnel4hb4AIEopSwLIrxyc4ty5g+2dT7T2mBs&#10;dWo3HqtZ081JQZA74y6y1jqNwPWql0zpTV5OnJ961kuHzoUDiLv4AtUDg2V0uG7jz63ic0DoUgH+&#10;x0yixumIJF3aJNZlQib35RhePaDy/NpLh1G2FgrGC1kL0xNg2FGuCjrYaXzllQ0YFMfvkRLAVhKE&#10;D8oLGmgHGCr9YhrwVkOUVT82JkdCp5FBODDTb6m7zVBuBIJGjcMlrVgoZWZjdaY39hkxmUvD4Xs3&#10;9RdicnwM7HmzwXa7KBPHyn2+er3kud/5+Hz86683/+tPf/nTn/5FHzYrEszOuuitRs6/bItDVnyu&#10;nLB/rvex9lx5y/9WzLTYWiS2kiu/x2QH3Wy3FZ0jPVUeFEPX8xpwj8ZaU1RLQyB9RAgeGk6C1d4d&#10;3jx4IA+lN1uB1qjr1bKb4c/k5jJ7NFyZdlv71NWZSZm+ysgt80+47+pWSQuXEpEr62PCDMBe9HsN&#10;duQzABdOgCVkKlZpriphP0ACNhiMjsUt69uNIix7o1yTjvukYZgbqxkYM/SqjOgrFPSftyp+BXJD&#10;YNG9hHdQvo+H4dliVVC332BzsTGFChjZK3X5Lv8M977761xEa2zz0QvYqzouqrXt1Fc9NQwvc/Ld&#10;d9+pSKByTuWDWu8HIeH5UM3dxV02kZIJ27TJ+GnNHRBisw1lhva03l8Zne9jEmDxchaxLbfRUE3Y&#10;UWQuDA9sTbUUIy1eBcFMEbfN0MoDUdwjiYaEZRtDYthpmGpwvo2rNHhdOGA2rr7VIahlwNavaCee&#10;xScCyIrC3rTwbi90hTFbPgYfR3Ac/4FHHR7Atg4QkAawAm9/vCBnjw3ayqB1oxC2bbsmIKoZ9jBe&#10;nqhU1tTkoKMGnhXOFapwLDDVMtju3xNHgkFZMV2Rw1p2eR/+TbdshgD0+1BH+FIzltE8xfa1DmS8&#10;or26/GFFeXLrGz+aKfAmB1563RysdexzDlpKr7ssoYr4ARhdEY9qNsapsbzDhIukbECs4tPWsLE0&#10;cucLwAEwpRXHgxEYKYqLfNUxqAYSiIi7BhcNuubOQsfcvdQEZ15kXcxQRmsaYUR0MRAOD9MpbLOM&#10;zj0BmukbzlqlQOe1ZNKze5ZPPZAlFcv250hrVRGXqYU0DHO6XofZ/LYxnsGuKUmrI/X78HDfMxLj&#10;4RVVhz0GWvqaSIB2NVT4cPXCt4zvslevHhcXXV5eEBsgiWEt89Zwy4iD7mHmZNA+emOj3qJMhhu3&#10;lE8LJgmLsvtNJBoRGGTTV39mGOlAKw53rdfxRuJHqPZwXqG6N/W38Ub4Y/jhXf5sf2Cs4yZusY8V&#10;9dXg0tqol0aCIW0GmAJvT6hqsJr3VoL8f/7P//nf//t//6d/+ifly9Xkjz/++P333//www+y7ALg&#10;7u5eS/B+bwH9GzbbpNj1uAygKbrZA2Ntu3Os0lumfedKcyWtmUCwo1hH/GSZHzudr2iCELL87z0V&#10;kGdXfhqYD25bKbeqmHHahp7rg+pzMyIJGDc1ocqcbA1enzlX7aDK1pOhcebn7FRNJFsznpR7GGn0&#10;xKIZN6ie3FGQPopvOAB0MZbh3SYQ9daVPIjv5AIn1UhZtFkRrF+dj9U9nlEd1YOBBCzGuyBhIKWE&#10;emJHtKHAzhsNq0yQmDIbo1DKkmCjnA/omyNPThqpxlSaqAWL2+b+fQoWEmisUVJua5Rsnc9TOBxp&#10;kzoaOxfo3D4YDgNctMs+tldm2wAehJVrGvPX79N1m4EH3BYvbyluA8VgB/PjW1ixKhvROiTgASGu&#10;BzaDCLkYZgh2wMkrJjfFV4K1KakInI+VwVactAjXmFf9oHNmS8rQNQREf51yqD06jIDMDvgkUwrZ&#10;G4JtzsUntbCJ4Algsg9aoTFUVmo2udVNOQzp9k6GUnWVhGyOldv5dcXbIC3Idm6VSUUeHDvaJNwe&#10;fePV7fXVrLjokwlCigOrZ/jGY+8lFkGvbcABoUHRRtm3w+grQ9zh/zc8EyxvPqiHy9Nexd6eGRyn&#10;PnECcHwDauWh/TUo3WDtswPo4N9phLtSU2pvDkLNIytpD5QkGBgrMF7IwbOsH1rQReMbmKk9I1Xy&#10;EkNda0OjbUqN1N2+lE/3sQ52rgWSuI7dT0l9VKWKSHXZkzPe+M/rRtYc0AC/qgg48K9z74IotEST&#10;VV8CpS2ER2k9jQ0q1Cm5Pg835oe1htN0y2pwtycswa44b8H1WNloarab2iiSOU3Qt/LhMMM7UtmF&#10;eRVA2AaV3i6xIT9FnV0O4qKqPs9NojDsmmdH9y6Wo+EhTlhzbSv3gsjp160VMOVkcwEnB62tk66z&#10;r+L1TTeW3rMCTLM5qUzI1i3u0NhTIB1azJwVcrPRZdEPcM4gGVTsu3yonQN/IP3OhjBLCyV6jYo0&#10;VSUf0/KKpWGnle4AsFqfdcz6EbD7hrLgQdSBn12isY59j2pHeg2zDFBcpnxUYuyPr6wf3+OFB3kV&#10;tTRZq7RYnSCDqMH718jbepUUv9ze3t/fvXz5/PDLLypmuZNMa8eE8/Or66tPYjRpUE3B3t8/fvny&#10;9ddfP9/d3a1sv6JlBTjnZf3Zb7w4nigteFlmGLfo1Y0PE7xpsazLqlLJP4X2dVlfdeaZxL6o3kse&#10;or8OsD+8tQ5suG24k19hYs7fgseVMrTtw037tFlPlZQU4VdHdeUwnVdcmxI2UkMFWwx61QPEQqCX&#10;1aLqzvVBfY9Rma5HsSJOKzILwgCV/+1r10xrj7au92NVQdnWFG3iv9tQNzy14hh232PyURBpbB9V&#10;HWiNltxDfuvTDKboezBefT2gL33gB2Q0gFypR1QMCOE3LAvt5Jp9nPxcsGA1w9hc2eMQ7hu2ectC&#10;Q4gDvkJ69OvMaVbrKO+lEmni3OlLJzAwtzGARDOpG9kc9IWzmksHOWMj1vx1WgJFrc1D9kEyI129&#10;8wOOOLiT+0EvLlrhoTDF4NxDyBGXKBjFHDLS7adC/pYR4AEahXq1qQ0xZFt0/xpXciTjgBzFD92O&#10;mADNunLLwUjnpxkgeAJ5ed17bVRS6Ox4xoOKkB80uMJwoIjiLEEUgjp+998qdl/DyLDWSohhy+2x&#10;g/EvXyEueazxXYohulG1Hu/U/oFTa95kqd6K4LC2UFMqVWjvCoE9qOhlaFcUDBYGnG0UYW/9hwul&#10;eyjZVCMt1MMVJXPrEEe185seWYm7Unl8rAjSxgDJIBZNBy0IYJWG9xqkAxEYjVFgLQM8GOnGUa1V&#10;AEF/u6BxWClv+XhzIGhz/D6RW14aptxZohqh69ygw4oaYMol6r8RLmRTf8dhQve+C9tgINHjmtpL&#10;TrqJNCeJxyrsTDKpnGBsilqbdO/vdbdQliH3jfhOUT1wMrABlSvUeo9F8iA4NigxGAOfVi2sMsKV&#10;A9aaUYOZNOg/XKdVfzy/VxVxAqABLfWPsdIhPsTX7wcLrjauBQArBSQpxTHNE+AwElSet7mr1xUw&#10;wNESnKjl5Eb3ppcZ6fDbcPJgaWPFbpDhJ83Xo16M6WT6h/rjxoAKYBv0LkwSEawjO1RuunKUMLOO&#10;m2Jp8OvKtMagGPJU9QxsSb70fmMbNYusoinc0g+6hbBd4H/xPIlWy3z+7bNWi/2P//E//vSnP+mr&#10;AOa229s7ZdNvbm7lsN/e3TGZINdcf5vcBvMtq4Oe9TqZ1I0RC4N9UymV2F2ubb76fvOrzjrQVuSe&#10;kBmDqGmp5AKHh3SCmngX6OGPtcNVfjY11nph7gSqcfK4PlwADNyywBzt9iaRoItoq+l6Wp52tiL+&#10;5p94KahFPwdbV18bjxVUIyr7/LehdvXA5uYBiZN5dj3XT0J+vVsqKmks1iIeVhwHssTQZuzDXoNh&#10;Zg/xfa0iW1kPqlvkNrztM059A+y194a/9NQaUyx8ArHqDwxmmib/iuosSEqn17TADOT35WQjygEm&#10;y21OtEDzxcCo2vB1rpr04HnLJ7d6hqvRU4waSMovL55OKyjwTq6MzmVcfC17u2F2AOtRcM8yFdOc&#10;v8+F1dmmI3DtWEqvR3izVUtuoohNoRw2NeAMFVbt2SSosAEazp34lCGo/wDGmrtauaiRsOcO8vhK&#10;3wM6HvAhv1rGm42HNKZLYEiO1f8yEA2/ZkaXqGlYaz1pYiGhpfdbM1XdNtRBiMD65IpWhXAA9sHX&#10;RZxLbxzgfEUCY6CFTP9vL2hrbwYO2xw+1jHrYCkeMC9TFHvgTF9xoggk/QdHiqNMvbMVBXD42Qdt&#10;rWPfrvaayOnvgNDo/Boa2/X48A5d45vR9VABx9HquvfBE9Qlm10IMbBN4/ukwS9Mhq/GUypoS0JR&#10;ldGe4uJp/C5h16G9pW+z1iazFH6H/SaOKvtdKI5LBn9GxGpPXnTCoH3GOKPux7d7NhLj5i32MSxM&#10;stPN4kDT/vwF+wfNbuNd5gGGKoeygETVfmkUDrkE3BdTD732CPYKh5G1dbDQ5QCeFVRCKR6jrI35&#10;CLYEwEK15yAhx5XcSmVWyKemZeO/2NDehKTAxkVk26gQy39Bl7rWzkP6EIGP+zQonZHqV9YBZ+11&#10;HTQyKHALb8RNqKi7oWUb987hGiIz0hbkQ+gFyc3UByQeXl+G70RHxzyac9hGqjPMekiziUnjs6jI&#10;WKYjSZhy5OORD3EBfr4enBBGKoOu3Qe0NOMib2kzCS6yu25ES8uQUtDy5eYr6fCji/MrVZ+fHJ/t&#10;nl605Pv+/kHe+d3dg3Ln0ql0pyqXFeG/K+2Lg94vasavyOETztFk+T8OyNZg9DWP7Dn7QQ0yWh/i&#10;CeYPw1hu1bjORrMuNM9OPc7KxEKAcWizDsBf272YyV7uPzhWvbwSjGZrj9LWTR5pZLs7TcDW6o3o&#10;DY0DmddQTNdHrxXE3iYy8hkb5CGTOzzxTnBgN1sLa1rfV/V9dAGorOFPgAs2N1+/7Hex//pI2dAx&#10;bLWp8GASLdzDZ1j74VAgaI6HE1oTBSncX54DaIr+4SKWrMhdenklYBacaZKxOthGMAr9QIA3Ea+z&#10;SSeXlTeSe5fT4Rksimef8l9pzK62h6vngD1WZuP8AJKVJ0k6lXiYTCZoig4fpCo9O184bPR2d605&#10;3Dntw+J13mDEOJRaH2ZoI7tUObRZ3ePwVUJLgrrbeD/psXLzW4Ybbn3vMzRlIkh6CnDtlgVguDMr&#10;9cvNsSXuzDl4xsJiQgraSa0bILwZ0yEPRrFsNRWxu1nARzpj6LdSDaKv1IQnJ6dbYBQTZ2kN8jbU&#10;ifhAi/Yda503FMne56UBnFxIjnBe01EjbdMBCwEP5EbMzZnx3vJn8tbN38ve1fMsEG4Ms2+BaH+V&#10;FLQVSN+8jdqcuJydIloUvKcpnCtip8xoOL+G8NzuR1OBX9UqV0hL03Vpg0zPr7Kzitii2RhHsYq4&#10;SO0ISFW26C+uG8eBVK4jyq9bwTQ3HyABOAeH5pvKhPkFkqSK2g8re2964Vj7p6qOWwm32bohgfvY&#10;PhEHbyHi3iLCnZTJeCl3CVeQTjN4S53MhKZqclylDY1x94cTVvp6BjX83fHAhkMHG/vuv+0vegfp&#10;NWeXvoHTVlHi2SHK2tSQKT5okWzESd9VEn0u1yZrT/FEydljI8aSTpvT1wx5yLpdKcfCQEVeNwmj&#10;QfEtiLU7QSSQUhMBtuE8zTEwQbRGnusAi1qhEBw2Tk0bDD86M2fqUSFBtnFkF+PyAQ6G01y30WiV&#10;FGmsMA2TpeGZSW5hfKMqu5HQEF+lK4eHwUYn6MrUowctJjNU4Gae5Rg1NXQvFG8kLniDVV9V41ox&#10;xRprt9kMw9de5Dpz2ut8eOlD9AmvXIiZ8EdtqnGZ8HTh1b1qUMCUHQl8RZaViG05y4o22OVG4Zqu&#10;QksTddE/mW3iyaiAX6/1SHmjGbdefJ5ziVW2ZPWEhtCJMsTT0/P6SYXmyqbDciSzhActsOmwv3C4&#10;KfkDLumvrmxReCDk0pC8fleSYVZamWvtqF68mE0bxR+77AGZ6uSqFMiukKl7pooU352v3mFS8Gsj&#10;KX8FE1GvnTXUzdLO+sQ6bht5gqr5KwcgrbN1sTYpdcG3EfnGiR8ngDFipMfSsP2d8KkFdSoNetWW&#10;0y4PspUJ5BqI3neijjwnLkhTv+3dMb135e5Zf9lhgyIxvX1bO7mSFsg9bqpeSqB1uuzx5DpspZcU&#10;fjje9Tt6siOdjXuxY21q6n4yQFNahexT4x7PhdSOsC+X38V+Bk0m7dj0yObhIU8+3O0Hjh+eHvUa&#10;JMmJNfWJ/lIpXi/iQumEjMW0WSScplIlyO+aIJobi3yJ1XSPMOLXkKqNY5VNy7UROtSEONL8oN/y&#10;03n2B37RRxfN/flk8xN/dD3ys3iXTTs0fmuPQBlPkqUA2qDy+EjJPI/IXJutiiUT5ooYP8uS3w3s&#10;NuAUO8QMRhHXmx5HTA7MBtdj19LykavwdQHfUbLnBZrpEH6Lx2m8urTNJzUPiJ8hFDjnoP3jZ8tt&#10;8OJtVL11ju+nrr/1SpIwqr/OzmcxP8en545xyan74BVXBWf3GBnsxTrRxEPbvfPIaX3mHl3RWvOT&#10;I60lMkjRM9JTuu9RTkgUlnIGl6fHctuFCN22004JkW6B4V0T9DHb7zQOmfEzfbQHWlHAY9NgRT5v&#10;w++fmMmzbCRPX1v2uphFw5WAnZ2P57Rn3jAwepZH3HC253fzUl2R0/jvRpXu4z00eHlsiFt70Weh&#10;j5rCS5W4aBevk6Or46Mr81CxqIgum2GcWC7Cs2MLORlINrYpK2hODm8mNT7vHKl6yuh35giy/70d&#10;r/bp8bQYJgywmlJkxDyDyJp5/BLgMFV2cm7ngnklf/KSAZsf7SP/Kv9YCsy+stYvZV/nEbrxX+0V&#10;lClqM4lFj2mqKgHAGzniLKLuIxwWds1bivXo/f2tGkkNgIkb6PcOWkZxoPMPbyjclm8B9lbbYbil&#10;AI+l3FWE+nR+oZ37z91oeTy7KPSdy1KPzqWNUtXjxCt7URgVVi2IRUJ/mQgZLHMOtdRWtVgKscaJ&#10;hEatpzz1yconFd+veqnI0+PdvbdUfNJSRfGnZdTqNrTQ6GufGRHn/IzXPsTf91smyuCgOuIxehIw&#10;mMl5exzQXVekJ9KsTaXXC5maTgLajkaDwCS6Id55vNAOaMNmumU2adDXLbReHLXOGxldadEuQcRP&#10;yFDRxZNVmeVPVkE/y4ic1A7mLTCrgAzLjUAtV0peA1ihHJ4je539vjmetTpTM3wWaWdP7SYjQyl1&#10;zDO2OMGfkBTi2tjLMobK/JXGkGSYOBqV9tyw1mbDbGtcodiqOC/8sAxZBmyt5UvY7AiV3q2SjR/q&#10;RYEI7+iHVWkAt65kzYszvmpK2VsDaATaRFbfx6fqWTlAsYXUw4X0oTbNFK1N9NiApdBoJLEx438V&#10;BWc7ddsEi1QYGiC5DQiNR/kN9oTspugepZOto+WW5EfvlJMPG5hJiXSUWFkJmprXKRzwD3ps3Pdo&#10;huq35MXOuokor0ua3/rf3pq8nr11gJGFeJX2PMzy+eicN9ahCNu52fPLEW1/mig+J0+rtSEyJhqy&#10;LJGdMntwLq7PLkcuYb+4PL26EuGfH59uds93L6/aNvFJPH9xebJ7eBSqTk8utK5Epk3WBjZ+fn2y&#10;G/XesSrMdk8sn96zZXVewRfJ5E7blkmY2L3a74CjFLRB8Kdd88WxXgCKTqBBPx9fpdVtEWyNxdtB&#10;Hwck4yjLjGGYL8vJdDjX6or4KIHniD0ZDtLYuVjBKiSK4u2DWsnHrGCyK7bNJTAE+qqgzVc6SmlT&#10;lV+nFnCiYoafm7H0GewqUUm08X9NIsNTcDxzThOUu4XYJqsJlbknBu31wvadrZkdM5TXGxqYIOl8&#10;TebgLpcNa5RCQFKVhiEuAjMwBp0RIHscXB+u6CFCekQD3VSaa+VUa9a29LQ5/AMPgRSQH8x7ZjPx&#10;er3YZaDFIygyxeWppgbQYoBimSHo+jt4Ai3kJ4cZNW9VggMXVKpsq4stbGzjSRtzkOxsd6xogQM5&#10;qOf+gG7lunPCnmlh0Nx/a5jAVsgheefJQziF7EwPtuLwvcQGKCXpqPMwYKVONbU32nYhHGa/BFQQ&#10;ldVp0FoJBiKGCxDNUcUr8Yw0xgK0M5CMpfl8n2ytYuHjwSsEX3DcGGli1E/Ee/kCanQChvMWDFY8&#10;l39rLK/eJ1K+HAwT73mIPuIMVieZGwIYD0wgpFSmXlIWOa1jpHuuLPgfjVpDxeZs4yZdikJbdIuv&#10;1TuPNwmKOG/6LHhw2cNqI8AS5KgDqd5/Ayg3lMHPfYW2TLUg2jgl4QBLStJRpW8Lda1nDrrbWHcz&#10;KJuuhkZDJjS2lVUoq7Fklv8+aS13LVqFbTgaA4GPlgJkk6olYoiL8i5uh58z3DAVKgKdbIIyR6Er&#10;8UJqmaPbt+uD8S8G0M24UYGATx1lLMrv8PWZlsq0YSalzYR2xGC5oNwHA4nGjkwTI0bcVqblTni4&#10;SLL8UxeR2LaSsBh6mBuYWpQcydfyTHI7f2/b3JAJvvr7uIzBKj765hU4KiwVN0/UZDUcN3wSJVYq&#10;r4tLi/22ERTRDKa2SxeTlNff2d3JppHeiuNq15bKFr8ojV16spElMsu2lY2NzVo1JQvJI3d4x5hp&#10;XYRnjNXWG7PJOi7CaAZzct6gIotPyRnz/NMRMHRy2s8ucr35G+G1MEQEM5EqypA4yDlcCgFGwCuf&#10;jcT1DGSxGRqgt/pepZJm01MZ1LHJjntmOybn48tpiXS449ERbcgtxS2ftYZn1U8rEhbMo3n2PqPl&#10;EZFpf54SSrVj56dPn77//jvtzfL3f//3f/d3f6dXJiu7/+uvv97e3GpPz4x4ewNuoGWKeKSwJHFj&#10;5lGOBYHHae4RGENj9b29uS1+QMt0m/7WYuuAhxKjEPl1wqnRbWM5e9qPerF2Z5ZVPpC/BDVe6Rzz&#10;Ez7WyujrPVwvxdSezdpOuynrNUjMlQhrg0HL6K+Zrxk90joCp6xNF/waTKwqfsY1fXDXYG86KjT2&#10;qN5lMrTq/DR+AJCjGmpZCX4PAPUI20ltSq8Ifa+/GalOelBBVA3UCbCZQYMt7dXl15UWwMYxY18x&#10;kI4KmsGzjc2ePd4zwxnYS6rNyhoxymgNKiBx31qzLG7WWy46GH1aWuDJ1wGMUdged+1+6ar3cDhm&#10;7i19scF7Rm/jIrTm8OeeM30A/yKJpWfjCyvPv23zPFI/ND0ccjinlG9e7ivOz7a+qYPcQgKcB7hg&#10;eH4jzWBpZfK1L1rbZKTndodL5+bWdHsew36zexxcztH+wA6MxIa6RZ8sNLLBQXFVoFHaNuTwqDf3&#10;nCGsf0fWDvi5ZXrzNsDSmGQ1shf/LdZmxSfAV4/7wyz1MiPpk3E2ZG25NsDMvfPsmBlKExnO8O10&#10;6Ixjf5nWtjvzExJUGj83jUc4hH6PNAXejHTh7fek6z1a1yPH4edMj3htfvwY3e5iX1fBOUHWRC52&#10;hrYreOvXtauFKHBz/YiYdA4iQtLRiAgBufHUcVbetn8wXlA0en4wRtThzFGykh7XU+2gV/BDgDgy&#10;TceZnCvqlZvYYAzO98zoQs14wHCFdW9y+j62uR3/QOp/TMT0/rvkOxB83Ley4V1VT6fRt/nNc8lK&#10;KaswS2TVjJwwwPSQc/b5ikEBAZ658Dwzk48eBh/nw3mPtcXP2WFn1Gp+YyxWT0Z5+lUdqO7CCC8I&#10;mcrgSzJZVXgwJ0zDMFOJSNX8qmfyND3urVI0Bw+V8zOEi4zZnOUtqr1goJet81PV8Ixw6fGOgSGx&#10;ICZ75U6TlDA2yha4iaAot7a4F67a9VPK5kxWIWPsGr/MBZpRWwusSuBAuvdkPCkdGKp40jj1XH1o&#10;5EO3SGqZcR8TDIDY9BEZlMqEYb/LXn/th2KSxRRsd8PYUh3yzn/44fs//OGHf/fv/u7/+D/+/b/9&#10;t3+ULhGzfP7yq8jhUJBtyuJ1wAmJvpVKPzwGUW9/qrRBYWESjKOvO5TYs3hvmlks2d5IHPR0CqE0&#10;Q1EP7t38sxL+xEwooxGE4vJ8ZySjQYqxoe1ivVZqvf0Jpl9ZZDE3DSYDnygt+hYReYftWuqXwcNt&#10;G9pWDZsRbnZON60+TdNi1G+ln96zWzVwgYSsouJndDNS0p+8dCMeRQx/jtEiMZwF8D5y+k4EYrHQ&#10;1FE1xfbYok1OLTlCgxCIQy7o0jTN3kHId2/VhOwdkHUAK3w2gmukCxLopu5vhNNzS3jlfN5KxfRy&#10;0Dvq7937g/rstFRYdedOoiRCBdEB6L0WUDIBkj/ln9cIMq1WSqx6T4joxU+VWWOwh5CVM1lNg2IS&#10;IM0nw2QQ8oBrkdKieKQPPEO7Hk5pV3jpLX4OrgxKQfJ6DPhNILcGYjeWLu4u+Z3H16GPR+WQaV8t&#10;DAMfoGqBypiGMx1ldgr8XTh1cYg7lh/krKMuQWt+DDkyPbYxfKcAWy628UK11ldvwVjxWZQodkqs&#10;eGBk9lmkdJDhM3GJMGlwRGBCWWixj+eludBsJHpa2LT2eIQts+bhbM9Mm1SILTqhPITflZo9UDbJ&#10;2nR0ixuaLaOK2xrqiKmcBHQWMELnYxH3Gll7DN3XhhaEev+wNqs7kfMxUBUMSGDnFTmKDZjY1COr&#10;d06WFJhJ42/ZI4zKJnrFDmDb+PTrg4XDTUtPBI5odwN2xwb2gGxQV04DHcO6bwfbXJN/K9lWKqK4&#10;p/RJhoha6wo0hrCg+/B8665EOLYpVwcufPLqvt0FfRUyM3Vgx4g5Z/XVErRFCM7EE1jU4XG0HFjw&#10;XfIFORe3NF0Wopj6GEWR2uhaseB70hX9qol2Wkq4ptcJ5AqNGRCaYcQtaRUcoFo8nXctOVEC1YJM&#10;/053IIFjxXPwB1sZ6vFidZW5hSF5mayWigh36ahNs0GN2A2kX3DQ6TLJMKF1qaLisZpFSM1OpXmi&#10;tnoOEwYoBRk2p7MRwNHrEwptPFN8Mkz31072CTF1n1sBKPQfV06IS0n6hTLoKiXXdJf+/PTTj//w&#10;D//w7//9v//pp580oc2sRYSYoyauWVK/cdz/7szkhH7hnuV2OL9F2Lcg3mHn9xCxGo4S9SiolHWV&#10;bEKIcRqqnQ3ji6zVsHptQUVm742HO4dyq11cJQ9Oow6kWMSl4i4wSg1xN9B+UDmulP1R+JgSMFUH&#10;UlvuABYdUJ/UxLt1KkpnpBvQ5X9lwFxFaLdcfX4aY8w9gwrdfOCBcfNqvOd+neQH76qrugtEW/g3&#10;06T7QvvQrVzDzX1cMbndtWEq5O2BlKvrNR2WTTwbnBtYiz5T9ee6ZBULUBGeQnn9wNTP9rfu3+su&#10;tY2tjxCbld0tz4XblOX7qzCgulLQmE8e62PztYelhxthiAOO25euoiMXab7DnXQYkbJ9dVqn5mX7&#10;fNtutRw7VjjUsYK5J5fqEgyjLr2GoSEO62ystQ7S1KkZchYobB8Aq6NtRXQtAUEWCIRR9dcTuAq0&#10;OoKaIJO57LHKB3j7PUYaplpxXs10WxbWNxw+xoMHUWJw/gG9Dr6+Jej6VNDffhk6scbFD4Pp0tbl&#10;Y1TiK45US+va7wxT2GtNNWbGljvK1VfCwKTPez3fsuXzWzRu7DLsi6Iu+lIwXYtnSL15FciJ3mLn&#10;OtL2PqoZqp5Yxjd4KMZuCN+iF/U1NmGfCwqZEy8NHme8wXCZPzAw+ty4Qig0M97SMb8CCXXDDBlO&#10;rnUbDFypQojCJ+90RC9ZkyRZ7uRna6pQBxZqI1Wqo/hqNTRwzri/BVh7KakGBzgfxUiLSvFg9TVL&#10;c0SLC2VgnYANBFkdwSd1tMoi+iPapXbc50INCyr4qAV9eP8nfiW7OQ/AAaa/5nyflPpKErnkaAjB&#10;ybuCE2972g0R6WJpvNoxY6UK/Hck9KD9ui362qsOkmhGZrq/QnSwzOs+gq4Tve8dn9i5kXCBkK89&#10;QML7OVi6Fr8H7NYnCMJndaQT/zVp40owm7liu8q9gYddwtDLwTL2wmvUwcbM7yJwVYB2amUUM/XK&#10;GPWrz8PWzOyw6MxsL5N6ppVHlUSwZc8yNj0lf1E8TjVKisvfyXDFiDJsCYI1PBo9QlEYLjxHIzCQ&#10;ZsloqsShmROxD21GT24/RfJoNJzTKgW3IOei7/RKxN6Sim621VahUVzPSKGLybtMFH+Gcnm4NKgO&#10;mfcNNfrPF5m1+SufvK3bn1raofUj+oy/2iej32Bw5k50PDw86RWhKn+U4P3bv/s3333/7cdPl/cP&#10;X3lFchcAVtoNzvg9ESi+Wf6Jd94+QaxCvW2rHL5OUSX6SJS0sCbcuQrMdDxsZ0wHNlzixuKeaiiR&#10;DliYf787OxsAUf7lUBjf8X93cM9ANbcvz26N1M2tiPN1ch7+dmAtVqVTHnHw0pKTbJji6WiGRlj+&#10;rcY2YQQjIBmSrSNbVTk3ghaWHr57ID+YCjz+oYVVDi87TE0iFFt2hQMqYgqg3jsmFB4cbsPgyThQ&#10;PEcgzJ3ptwrBleglf89Iq0sQlz4nzEQrvRvbvBn4NOVfbGHPNOt04ZCg1syV+WTPUxCzuB3FzDS7&#10;cMg7/FNdx9SOVphhgnD/jWIl0RkCsFyrjgwTg7mpuk3njfKjs76LW5cphYK2AB7ziNjn5rIJ2xxf&#10;rmRW8IBJNoYJChDPIlKdoOZIJ9fjmjzu2xiMjwhCWfeVUgz+fa5tzB/cYKby7C5cVIqxOS2GpTsd&#10;zE/7ub2/lcpq6u2Z9kOImkgjmrX+cORp6yK4eKtk6bbh3QRwHkSuCxmNkiJazB3DYeFEycsS7R1A&#10;vAp4EFUyfwAAlwG3Pqvz1JxPIrDj/LaOi1EakN4OvJ3AjTPXpF1r1Qy4eavEPLhI3sB5h8ywDR02&#10;9YvcDtG3gcPsg/OSmXKRSiTBSmkY71inHuWjX105dU2KazEaiGthul2tZuDom5avTdDWcXVQW/Z9&#10;vIY4OS67cNEd+ELVzvTLEIXey36UIpwhj+6dYDH3+hm7Y+zNn53pD3biXyRwwszS3owWCPnLCdcH&#10;HdP1dgLDs7Ch85ywYlWblDUpHrQZypU1/fSuftg6xQMm5xVlOgocbcXjlXQ7ehVNA3kx/QxhVRTd&#10;SqmDZkpfBrC4X5sZ7bFUX8jp5Eddi7L3gsxmnhC5rV6Ngt8OJIgBOuOibSdgvtpqxnfWFlI1/Gx/&#10;5zcb+mZN/uj2rLQ6jetR74qXy7R2wTktb/xTgIyawnAXxXtarx7JTW5kZKrmivM2q94ge8+fCcKr&#10;EEWdegY01sExS9ztnFeZZjkvY6JqEVqVhcCTOJATANI0EVD5FDAHYYxDHbhC8e+7n9oet/aIYacY&#10;cov+sH+Wm0o7pZVW8pkdX8Rv5yo019bmSZkf//GPf1Qx+swBwnXFhBHPaeGtFn17hUXpmT6u2oOU&#10;/xeENfcabuk/xXt7HgzCR+tzHoJypcS1zWbAXThmHhEkVmGwW6ddS2t0+wf8XZquoVpHOGK/qVtz&#10;354LW6p2m9It6odz3tEj03sb2lLcbVKofimbUUBtun7zjUZg4OjFZSwEljZvPACWO13c2JGWWK8V&#10;8cUQXBdstUc1K89YBbRY6BTclbQ0IveUCE3vsdqhv1U9ToDQPn057qvTv8chhdAN+mLl/fZXBhsI&#10;w1uthqtGzcMq57zmQjc/o3RT/oEx9f/M727NLsy8r8uQgWBvM83jCdYQUBFDX9C8ceCK35yP4Ixg&#10;sRilcQ7fe1hUBHo8+Fr5ZZZAABVTn9NjS+Q2jU0vQ8qRkdUqj8u+XXQmw/c6E+K8nBMaC+QZcjTt&#10;tuiix8NtYOBgsAecMF7DPAqcw9vBV6O/WwPaN3gFuaVn+HV6f3vSRnEvOB2qkcgJFQrkZoxwRI7l&#10;yiFLjPgkSO7Jtu0uYLNiUiNeodgzFYOf8RWmr0Hp0HrlsRXPY5UHRUN0eCGy7wShzU0bqfgoK4h7&#10;A19/sm+7pHi4D6ekb6sVt+N5qNekJiY3UcPKWOr6gvxpZw/LoL6SDW/Iv5J4SN/CSLLjVWXZVUy/&#10;hSXGzZA5zEZOjR3JKpOfAmv3j933r+QMO/cco1qmAYWgPVcfH+/Vo/eo3mlTkUf2xjmQxHcUTjtV&#10;DPEN0orx0PA4pnICvKLRE5je9cHAGODKPQtaXt2j6ysVDjT6yk6/q75WV3lz/DwXXYxk5BjJfCjV&#10;YIzj8RzohOHnJumKVRII46N3vndhVA3dM+HpIU67+lRmU1tqVMJ14RSzz3wCErPoeHfwxjIWLw0H&#10;mXiB7d0sEwsz5bEKyIEA8tPohBHtKNtE75l4z04pRW5HXNsDDu9mD4XRwzhOUQtboTlaYlaMbBrA&#10;4HuRAH9z4jajMBu9pMK1x9DLU1UHGRualBYDZb2KHRetYnd0HagrQ02Cf1xiJhay/40vpsea2cFT&#10;cs+2XJV8T5mCUS2wM81f21LLS9VoskPNNhlYcZgz99kCKdB7VbTf7rI42e2p46/HOfEmfP11O2mS&#10;J6Ee15w3fSApcdjZ28x79KkVibMwoZhQDrpUisL+T5+0QtQ16MqxjB8relM9/7ui9EaDWTVDdJ5x&#10;1bo3u3VVTXQf1cmLcvOXfauyb3H3Ffp2a5y2RPNVP5NJvaLwYt7IpC5xfIFntbhn84BpCkI8NMKo&#10;TZPjDWQc5a5YtDtUaA+kuD7jzHnci8k0bVJUN/Y/ADAo9YOs5S93YvuZhr3U2vJD8JHNFiNYrWuq&#10;pdHOb8K1RvQywg2ATlfTynAAUOmrdPfkRUBvI28b7yb+hYea4at4aWpUmqo0nqMtceNDP52f65W2&#10;ypdnkqgS6uSDxmiFaAs+3+PPPayHltsAE9e7DSyc2mX5PHF/5gLYRaRmHkbA0gYRfFGhos82UKiM&#10;9rtKgxRuWcWSweO0xach4wLzFSIBCRpB1vcGuJfM6Pv3GgpL+qjJvmklbbL+1QAY3Aa8uisRKKDi&#10;AQ7KQQJ/qwWeWnbeiGbHyDlbo6+pd/Q0CPu/Fp7yoLGp7b3eI+hb2WEQIKd+XYKKkGcVr/Lsh2/f&#10;YrKRXw3PDaMiVhJAi+lghE4Xqe+c3CE/1axSIaxkNo0EYQtxMTUotwpX1vTJxgVEXJhZWDqcms1h&#10;cGJ4beegZw1CVnqtwPPsXJmTt64wwuua7z3gfTlsVnWrQAZoa3LU8S2sD3ZqRq6GVzHVqMcOeZqd&#10;/C8JICAkH6S+93366nzQa19gcSgDl3eDW/E/fNUKoZZaEr/pTnUBSouylV3b3puBg7vyJm2u0luU&#10;r4xnVtQUEGzSslmTaAT/P7cMLYJr5Lr05srx1WmTcBWW0rnLZtJ6sPZ7icmjHaGUt8+MLMBoRbfF&#10;THQnpSezT1HtAzjiCe+/sf1Fo7KqbHYUtNApAgtK6SVsv2nUUliN3xKKqCDih0WjBpfLMdojaOTX&#10;Y6KU8RYm7Z3h7kWDaIzgZz6F9W65MMk9iExYlFyAMenJ4VP7S9VafuAclkMe1TlUS8tr5FbaowRv&#10;ytYVYkkJZFICYMZ4oYt0rYHxhmwQWq3be87u2gNGZI1dD8FeUTseah3RM6uxKC4q84756Y3taScb&#10;lHksNCOoNLh5VRm90CaZcn5iFCNMzqYXSbe0CPzKU8ZYQA4+j+WcMoh3FRpAO+TqbPfMADSHz7+F&#10;BULX/c9270h1O/T1UryhhWyiMK+tzZU+F2Po1aHSLt9990npcxiAWVBSZlZfnhDe3DNo9Jal58qJ&#10;45TsgV1zUd440zsxD38PLxIvcsB/0/SoAE5WjYDMIBt+EL9m5p7C6K2UN80C62ztLOHgqDO37E1I&#10;E9s52HLslaWyqfPNZqFdfMfXbNBeAzjSlIRX0PQq2lCpokACpebX1rb9qEeSorV1mHzV9UpeludY&#10;vi9jJMHt2CsqrHkXjbb5HzS1ko2OxpMaJC+3VR0YMAxgwBkRcrVWsO4oHJerNEhPsULWVEVXjSMV&#10;q+zvHtC9pDx5tmwmm5CbLkzQqJ1QIYWzOXH0qjL9erskVfoBqMc7XDR505W1cN7Q7Nu4/Gzq5IrX&#10;tu0OBKRfpJIXBNhjSFQA5gxSCfnM2EYlEqgXg2wrDIynMFQlsl386NvaeGNuC9UQS+3zSgWiAx1Y&#10;5cJP6xTw3NxU2EAlNGY2BVq9RBw4p8pJd0jsFUgrG8d0dsdAW/zTagaMF38mmHAVpw2lL7IGwORi&#10;n4JofhUj+qOsajrd8zYYG5QVXyXbZBplVpAg4Z0BvtUYjIQhZ/BYu3L6XerQTDL+RVD6Dupoh35R&#10;C8Nmqx4vqnSR+iq/PGgmwbnIhgnZ2aDmmjRoSss6EeVgBM02XZfbFBMR3ZO61h5g31YMmTGXnolq&#10;NXHlcekqr95gjl6jAU4M6dpX+G1TkmARn4CfRmRWXT2E0K/ZjdgBngalTjV0b9ilDRO6/Buc5s9M&#10;MgW5sbw6Q5bodCPlHjPHRWsZVO8Zjh1xva0GZY5GYi55c+NapnR/P2Xlk42oo6CYSOwWiuT7YMzA&#10;EUOrt6C9NjbJDobRVxspO1hCtLWbtTbjP0U04jta/wXIUnX82m+siJLJJFK/gIesQXn/AIl6pMwD&#10;Cq4EGkzCz4Mivs4wR3yGoC2YxRK4VBCl3jARcnrlkfda3zPiEMVeFAsSjPFMG6Qm11nULt21LeAV&#10;Aal6X/yEtu5xYhO9782YlbPFegCFE7otMuKSJnURtBZyrcGdnozen3HDhxlCEJMJHx9h9eJ87dei&#10;j6u1vcjKLqNH2y/JQTjWlDnTHfh1GTPqC2IbU7qivxjQZOVrQQGUxLGjettOcFYR2A/TA9rWZOcy&#10;9WwNI6Q966MMcnK8/ir1qv3y+PiihuWVWIwuhqyZWV81xviqgbEZw9uD6E6JUq9Y8M7nwshOjacM&#10;XNKd1QiklE1E3CSom4mC8H8NHxaHy7inPnnZjK5IYrQ3iXRE/IcyWDYYxrB0lDa550E/2y3rF0mc&#10;py+gC/qJ1tAmzFFoR/O4n5i5bCipR8IoyUPbvx9xGLavi4mU9LtfS+NEkk0bW+LAJAcHvb77C480&#10;8qsF7KBtHjvPR1nFzXAOXj66Voj+9tsveieh7tGC0avrS2JVv8JPdKgJgHob1EgxpJzu1utmLwS2&#10;UESWLIBAIWw66ERb0dDa3O+NnJ7GifHY6lYcF5KXW7q7NVQpoMF+wHirSoChAyyDuzk3eiQef4E9&#10;RB12F3KdILBn4xcReZD4Ghxt88bUzag5WbXkitC0Q/5/iQUzamro7+/u9R6pxwdtpIoPN47Hxiur&#10;pm60l0CakI3E6Xevlb46D2Zr6grc7Zgl6jByqkCSpwvnuDJzbMOBYZeuh2VIFHrUPW6dGodeOZD3&#10;G7dHVQa+KTm0MATbXi4H/GlVdSBIdYd5uiRna6r5M2mpenaYNmJQ6hf3gn6N8CglOkoAuWZ6mMis&#10;+5tbHGn4Zq9nKbWJOawYbFEKgLfHzwvd15/gq4hZ80PLY9MIOAHPLnKmYzqtnhnrlVdz3lyWgVXP&#10;GTvYSFONhkYCqqfcwT1/uNDvIDM70nCAurDBFrEciAnyRZv6iTmZGf7ED/ASL2Mjf1zWOLqCacYV&#10;pbQwo44ww/6bcHHPqm2GZw5IA0HDG8bBNEIxroOHvCsAZ/rg2VVwwEMVPy46k9PybZvZM0Crw9iz&#10;mgyJjWl9MhQKG+l64T03vx2XGl7N2AGcI2Orzw11Uslar6+flrup4nMEBOni/C17D96QF3x7iEKz&#10;5WdVPnKbdWSlSjLcG8mitfAE6Rqt01y7D8Bw3UhciVXYfc4RLKSjtRlNIu2Rer8/bvOemVVw345X&#10;a5KB4UQEFsvVsQyWK95qNqL2lLcr7ygAy9zdHgIPnI+3lJ3RDYaX0RXGYNT0WK/q9D0lE2V1hn/2&#10;u2ichTzlJ3aXww/mn2pt2+l4bqd3p1NrirHmaXmoyAoZW0gNQ+jbyqUt7FjRqo0azi2NyigGA4S7&#10;TVZpMIw5kXZ8pQh1yGc6wo2tc0slGMx4sRxq3ZEku20E/PIzGgNjx9esADE7Xklu7CCjn1qpxp26&#10;1/JvNCVvkqWWhP/gjU0UaS+hd1WZD1cjHQMtX6k2hB+Y9gRjo9CGNTL+VWfCDH6Jr8O7VD44M5R5&#10;lSRykEGPLuagDGIIvVGqiZy2UkFB11ix0g9jR0pLxEHfXiJpkDPqpt1BmUTKTERqElXdY3HREOrg&#10;pOh9+HMBz+WV4QJtZaZq73fPKO+UMpdHpxFpCx0qyuydZ10LXAetMal7HNxfuI2jJRDajYaFFDUT&#10;nJ/aQw+/DJcU0Cv0YLnxso1qHXg8DkqcYC/vbo8zgR8wdn2g3CBeRHf6ejuYdYRvscCwdR1d6lzq&#10;4gZRr3tAEvoaKr6LwbWjiDywEj/GTQ/Ho5QpDwmWqw7HHNA8cMANe5yx6cONY4pA+0Md6kZIbBfV&#10;28x7hkVSh+c0kqPA5IRgoM3ArEMeItLgAWIbhlAXL7cdNftVcQfDfDVHecA229fDhguEtGamRZi3&#10;3vt8kLCydShd5B6OpynUZjI4VirY1LWR9ev7XBTDSg/B4SS2y/bkKdRWzhZQ35IMsMfGdI88k0pA&#10;lLVNSn7scZLVCDdVSFDd9l3jLuSpajgU2dM7K8MszW9x73hjjKWOwNMhUDF5rpTeYKT8NR/2Cdig&#10;U64fcCyAzg18AT/627CXiVwBHmKNRG3uRSP5DZ73WBr2omvOcMjtr+Nm1W9wl2V5rN30PvBHtGPa&#10;liMA4FL46XaSUhHUQQ6YwRK/6/6qPZQtDb8rlQdk3ZDTBGSUIAQ2ZveGwUDhvPahKcx0dnPBUlN5&#10;xe0BlflKz+C27MxSxMjj67hA8fDJHobJ3C8ysf66stawX4ZLg8F/6wffHF3drkmJSstuIblYYp9D&#10;Vu7lhsJuWXFqVj16zyoZvf6PNSSVzV+fGubeDzzeCiw0Wqm/MW2rX8daj8plblBt8YwB5WnTs++p&#10;5eyDyekCfK6cNraek47KKSlQP04Wx+f0/Fs5cLG3qwoZn2EGMiMdxE6RcaYui63UMm63ZzjZmdzp&#10;YGfJtadNtuC2zqh5gMgwIXuHecU5mYThlcJocxdR8+bVmjXlvax5S21v3JYdYVrnJ/x2jRa+9eSE&#10;0DzRGwU0vVM1xHjxdAkehu1rV5vYJ6ACJI3LjnpNY8Z3cQU4yrwI2/rAAUWTtfImi67oiVMDSJWO&#10;ps60IFvercvEyDdjcN1IELtyGsRdX9TDCK3oUq2Wwmz+zke/+6n5MO3goUevRP8o5a+PbbLbr6JU&#10;7dnPW+ESEmQ+ANYiNd5F4G4/kJdxGUZ6qxv31Mg7X2pSfp8nDdLWqddS6DXARzsvcJAJ0BLza+WR&#10;cLL1VzTlLX76OpRtSenU0b5AreplgForWFZVE5xVRDfnPFXSjoJYdcQqWtXB0uSer9D9R0X2+ugk&#10;j1BvowimAZ6YoVZfC1uvw9vkMM8fAMbXCrH40pLQ0V0rrFjWebw0WjRMDb+wVLxcoQ6uUIQmY/Eo&#10;seRU9uOj9++IQg10Br6epDU3VqqvpbDoEasz5DggMz8xza1znAn1tkUdY5QOTM1C3GGXVV+v1K8h&#10;TCq139mpwVpJVQQ5uCxxds+lF70yfXppNiM7Xi7TeEcdAGy30wXakAOERcrLjQrkgF+58APX+WCM&#10;B6PbUB1sV29E/xTRkiPcnOc9bO49viB2JdYBqzdXkHmqCok9IPfb6WxduSBBg1FScheUb5w8Ati9&#10;DoQwUj3cU1uJN8sSQMWAVCn80YnkaRjUqMVhAF2EOvRZktfyrh5mFkJtJM3DpmY+gEp/+917HW0c&#10;MA3I6i4OdM46/AFvrwHEFa20ENCYm4wMZqt9o7WAZB+WfIv+GHUx8MSamXfqn/Lhsh9rahM5jEzm&#10;flsLrRmQ9+S1rq34X6FaRw3ixb2apdDE3uzzgA9RhSbuD1ekjn3dU23T7AFKwXYU3Za7gcTcue+c&#10;jU7Y41KYJ95VqdxtOEvUs/LSAV/N19DUmtBORxUQF2sZmJTOLw56UWi6qznR+r7nGcOcc7QT2o8m&#10;57XNKUkJ5+3rlSfouPkAbJAz3AUO557pkSujzNOlASlB8wbYNf/TclQq6r2Yzg9vfeAwhXl1oiZb&#10;YeIjdqA6CAG/+hO6xMwla7BYy27kUD8MhzdLcGEzaiNvLZa1+mXVn3Bg8VvVbdovR005aMirNHNl&#10;MytIQaKGyHx/uIKxYEJd9w2Jwz5uSpMhMumZA4zaIfZr9RFiVPSL1sD+thDBRbXLM7MNKJbRbjy+&#10;2FVzrkpLPLD8WUykEQDPUEra9NpTIOH4IkqGU1kPNG0TaxGyemWHtu61clL3rD31HYEWAR11Gf3u&#10;NXakHkZ+CX7VQpUnJMntch3WbhWbZb6FuKbsy6YNNvDaF1oEpBoPDksvrCKzjacV6YGy6htgBQKU&#10;+Qw3FiZT5IV4Snk+8lKzz58/h+3FDFnp1zsdE31he4fPOf8dGDZga88W6nN4wKMaPYUpSuNwyTDo&#10;tMGVcovGnDeTJT5LVd9mT4sngm6StxRCvXNsQ1qGR3dhj23M68O6gYEUXpf8QYtHYUx3kh5DRlfv&#10;ime7wDrVcpNepvYuRbZ+hL8dzFTThcv6tk4ODA5LY2742LwQgN+0T7C3KqMDxXQwfG4GUc3WhRBf&#10;jWmcRzCeXTDwvt9zQBvQG3UMVLRaR7Bau+4s1wNPdvygjJEEBRiMdqj9ZRvNMJ+PwUajbgMHSIrd&#10;A4cZmGRO4QzY8FOjgMI5ybhsrsOGDYa2DGcVJIxm7be0bRG1JVWDcyh6YMA2aRzOPMAqnaL5gplt&#10;uDQILoAH1MDjhxxVV7b5MtzBg+7efgWT4zbtW316Abaaehnk55d4P6CmOKp4WEw4TQHqioEi3x61&#10;SKvvAUib7Tb/b4eSG2p3hQLzwL85oLhByvhGiSLBZiV5zOWz0ypJhHKeptmVZza2JA1Woxt2ZnFx&#10;8fZgPXy8Cf4w9vZYp8xB4PR48HUd2ruYavBqHw988Dbb5aH1uArIMg6/k7MfotMdJC7L1KBC+nUs&#10;4/Qn41qPrsBPcvFAHqeRFUWDc5jtgBzY8qlUiewE33to9OVhgchidrOp7ZMn+eekXR4trUJgXoXT&#10;rFEhhnNFculuXVo5kN49f7x/zPBHiNZxzdDW0ZVY1lji3Yzaz27pTNxWPTnvmVxcnB5L1GKV6pIZ&#10;Kdd8cdMZNXSs7MmgceVngE9qeDbGcQF2P1U+BejNxUJgKza+7ttxpnntPrFJdfVsbdTKdqf9RRR/&#10;8UoN76utRQZ6R4lT7LY2WhdGEbh+2vkjfz75VygrYOZjatYLR125raUg+ntRKxAqy66C9GRws2dP&#10;9nTxh+Sx0sBalQNL0GPevqUXj+hFy+6r2zcLqeSh0sAp3KuBqZFebx2OxtG3rLIePzlaLxRp/R9H&#10;eV/BTp4BzOd1rnnFizLl3jdo96KNRJT39VtdTo52x0fK7Pvv8evT0Yv2v/EAj4XAV9XMC3uvWmVh&#10;FOmi4ty89qUrzP2GK220rjpruVO8Jkbbu7gp/bWF90WtcZEx8Pnpqzb4v3jeuRo/WFUkpzUe5+pC&#10;9/f0i5CjMrALVZ7vno4eH1yXpK6HIUvKiinsLuOgI9d//Xj3tpqqNgOhofe1QWZp5Pqp6vDJm9H4&#10;xTeXF1diM239TYWCznVSO82ztAKlEn7GcR0l+dchjAOx+EDl5C8quJXm1uK4Ams3c3FPJ/ZDwIdb&#10;MQ2tkJUC0riBiBFNtDFu2jIwbis3fUmivx052krXUY46ceSpCDTxPT5+WQ6QMW5B3lVQqqh0Urmi&#10;1Uvr4Ljm9VyHurMri20fw9kYInuB17GgjNMxY2M8kq/NsZcaLCyNZXtLeLJErDPrGuakPjquHc3e&#10;2D5k6wNp36NaZt4B2AOkg8oyeazYkvKTc9saxXVTZjqC76H7iqtF0jocKpoUh9BRLG8KDZdyYaCK&#10;CexohHz8MsrVOK4AHJKsGVJPpyKLMrvK7R1GQaUgCvbNgLXi4If5u8cbw0hFXkM//Laxd2vhhanw&#10;R7cBLQmA99XVqsVWPOydx5JOv1AwD/quoX4Jdw9wxSQu0XDO+ChvRbVw3kOYxou+UobL1sIrK053&#10;cODy0zjbxZArJG9aCPRmmLz2tTjW3s12Z9pb2KeYdiSXOw+zFc1MhSVct3LgzESFyfZI0saea3KA&#10;q1XfDrHWgQ88vzdenmJtsd5qb9OSJIWAmXfaYZ5aNs3qG7Ptu7+rUVhhc666i1xHV1fqbZ9V1M2s&#10;YgTm1Z9e2axx+dcM8CiieRDI91Tr5s56r54ZEEYwprSyD4j5atogUBqv6ali8GAssl03IOXyjgHb&#10;sZ5VlI1CceR7xZPJGVX2cdTmGLLBwIEAcn0zNZvfvRGxFT7lB62uB5ebHSuWH4xxMlZo9c4jEgwu&#10;FcPll++tQklzxiqoG1OgM3uNabv7KlsKSmG/6pfcMuv+E2XQlq6Gu7xOIDcnKIp/NfVjuoL9d44o&#10;h05WfbLKkZV8Fwqna3vAurLydsnyHl/N6GoIecQCJfkSesjB68EOXOv+LdnMAIk3asz+h2ptmLAc&#10;tt5ca8TkjeorCuKk9OgK+6sQZYauar3axaA0g6kGI5R33NLiAMODBteCFQhr+jTX27NtWlgwQo7O&#10;tUvsmMxP5LDYPVDtWgPdkAUEtfyjFwZuBmXIVPJFdZWxvOmHoexbZfj2Jxx0Zw/xFFbbG9pkdsLV&#10;Njq0nlDb04EWvCzdrr9KqIfmPvDBwm+h3uLZDoXePSlHPhSHGUoGx0Udsxzh+t2D1lfdjeqpAHwC&#10;gLnHQrItXRpncYVyfyQlF3s3bDy3p6mHBpysUJE+gY9FRDt02WcjzYI8BEYPsmB5fhif/R1MDl7C&#10;Yq1NluwpN4STstphCfKiTffaXAEGCSWySzpxhpYeQXN4cjn0rGq2uAiL8JeFhHMjs1utbQ+JDK8f&#10;oHEfBel/s07FCvrHy9iz6ZLB6yzROyhFChpFB0y2DshUyR4jM20yTwFn5ihQ6qikfJzbKPTEeKEL&#10;6hg2W4n4FpnNHyUg2JIySpnyA0Vk7XHfS0sUY20IX/G58moBAMvlv0UMF0ephbyJ4o7K2EcpHSCw&#10;jBxa/70Q6PcQXje/6wWVZ7Opm9KGDdt0hKS92+9Kgk3yPKrycFbSrKrtAIF7OCzuC9Cbxq+xDxhv&#10;WwsyjbqO7hCK8iNawJJerEiPse+V1A8k036pLf3DjFERh3CxMKvzXiboHlNYYo5a1FFF7NPau67b&#10;COlK0LdDHgFUpwF4WyIWkHBhxxHf7JxubudsG9acjf+KNI94MNOAIwWE+nsQvazitqJuhrn4kaNq&#10;DjXeCtPI46I9ylEbVJanR9lDaYRETS2p7mlNVL0xcHFDs6NiKzd4Y4aAKNMgjpqSnXAlac4Vn2sA&#10;AJZmREMy89GSihoBGS0NG4NhpZ/wXawz2abQv4mxqusVY8wTl8w0Cg7YeMz08iATnhlSva3VPyZZ&#10;b08sQsQSQHzlevRgsIPAA12knCuv80QTDm2UcfJHSlgC663rXWMgYzcJaWdYnzUkgiIJ7QkZ7uw1&#10;4hwwE7enJ5dnp1frZ67oRB8nbvV2XW9k5E9mhOtVTe0vsc1iYrni7uJwdS3YkhV2/b045UmLBnf6&#10;Lk99y7inDEeY8jZZxYieSTCZ/MpSj7E2t9HrVvWGUJCgf64vLgubbLFVDMO0bRn0dW7GWsUdqc2L&#10;vWGeXqY9OZfaGlLrXxWK+B59as5B+8ocK2suR9nTBcJqbTZjNOqjnaaU8D553dVEAczLjEEiYvnZ&#10;atmsohGJcFTGJxpnbkrJ+BMy8Zr6ELHYz8aT2yaZ38mQx7MXtVnH+9z0qgYztnbcyC4C20ZVsZd/&#10;7Rhdvd3kZ6bCDb1XGpt7MiPy7BcW3D36PZkPu19++TWrUV8uL687PrFQzyabFsOsCNeaUXEP8jvq&#10;jq+/B+Xxl7tbS/LrmaOBmwsN78N3ekWCmcO1camO9lohMUTCYnYllOMw7tGmjCrl0B5FDY4skdku&#10;PpE+EiH5bY4Nn5/PFHzoRQ0fP35UBOJe8q56dOQYWH3TTENPvNZo7F/qnmd7n6Ms1qFycdX7YRnL&#10;6u0X9ft48WFnfJ14NzHNsMRzddCQbQMNY+4vVW3Jay95NGCsM+5QYTjAZDrLgxB7qT0vzXl+PFaP&#10;DzeW4qtPRu2pAtFplE70JH5J/tsMRa4Tc4mB91V/HmStxKJSc1FAHe8eTrSgWJWlP/zww0sgYcci&#10;a4zWJdZx/mLcwNKru8PAsHYcCwCeoMtUnMkmIllwjrzw5eH2Wn8vrvzaGq05EYa1GT+N7MHfnqNy&#10;lWaqGPbcs1ZlpJQiUY+Jl+DYWj4o0WB0M+l5bYlzf/tyfa3l0tkXIZo5IZb5Jw27WZr29PNih/He&#10;o2SjZRckrDA3s2UrwJczTaM93D7f3NxqQyUdR6faN0ozM3Au/6RgwGNu9LX/PPgMMNUj94lfDJuU&#10;uHux3NiYePBeUfT6fC6N8HB3Io66/ugd8ZiH8c5YVoaRWer5PLNY7LghtJ2MVVjsqLU2C7DhiMxp&#10;5Lpx9fp0IWn9+vX2m2++OTv3Dvq+6L4Ep8B8NOpeMhnVkyrNTJHQLUQfDm+Lm1F7rhoYXEXG5nR2&#10;Lx7vva2sVJwWwh+fGQOepUbyoHBjFylskfU5C6eaguVj+3qlgRM5mN0Irlxga+7Sf3K8Hqydrq5d&#10;WaoXhNOroXq9S4fXaWRvGX6TT55B1/vGhqfxMJgnPa3kzSfSD3Qq+xNmedldC71ffr399ttvP34T&#10;Fjil/HeGUDqt4Q9Pr3vmrJqoZW0V3tUwWD3Kgzk5vr89u729/fStDIw08F1SVsAZfJ7U0kZLh/e1&#10;L25OU75BD4khxYRMKxOMqQl75JH2p0xnKZnk1na+pgUp9/cPX34+08rF7/9GVv/lVO+yP1MdrXOf&#10;RgVz+WIoqm4qe12uZ3S/b1OPOkm2gZC7FLGGHFO9xU60IHGUtN58Pvn06dPpleio9B31r9pgQe2g&#10;FVFEppHsQne9rViNN+Yhe4Uf1qe9Tr0ExVIQf5WX4mgSX7/f3+y0L/Ll2eXHT5JYjfFIHpHl2t1t&#10;YQbU2RRR269gsdAy2NCoA21o1HQP/rcGH29OtHvW9UcVVIgkgS3va4MiQz5gMML7LZWRpFKQabM4&#10;kOv5yfCoPR5Ma9kG4Fk97h7vbE0vrpOkOLr3zS9yAbVs03fCkBNRcIUGC4z+qi0MdN15suIHw697&#10;hPoMO3+eLTyigVw0bVQo7aR6YANjy37mHfaeRCbDA7S1xsCvuZH5YDaaZtu5zhk6wQq4M/T2tIJz&#10;MbG4UggVWh7vj9SvVJPcL43U1DllKxvvjqpeewPcCrY9zOw9hdbvcWUFofVPumY3hyCB1/H4hT6Z&#10;E/AkzMupc/CPhvD1TI4UEY+QkcWYMTQE3iDTD2ZaLFEo1/1AsVpNbZd9YJvAaEU3e3ZuUyLp8DZ3&#10;D/5RKvHjp09aEhm2f1EJwjhJGtjTszMLdApfxK2y4LM/HvOQuNE6D5prpHhcR6/O0Gv7xAD8ZAO0&#10;++g2Tx7UwvlFkLZ4tH67lrWwdoP1kXg+W/Z5S03ZzdjE0grwrf/Mpc0uw9VlMX1WBcvxRhNFePdu&#10;Yf725uH29s6dPj9/+e3mP/yH//Dpm2spA+VCxQNe8S15l15ztBCZOvYrzPWPAsjHh9tSjwn0FsgA&#10;cbyEfPl6exuhl3f+JCsoPMqzMVedJ911QtIrz2Qtc6u/2GzLRLke6WY0RDrKgRXFR5GtxdLjBZpZ&#10;nq71jiXxwDfffDw5exLAquexrYpgCPpktdNEmBo9Nmbe3EzrYQgIrxsY9hwhSam30+Pspfjwzdev&#10;X7//0dHIyWn47Fj7U8qUW6M6brOz4gy3JLwGCQTwdCJ0+oLTw+Hut7LF4bOT42vf+3qv8+cn6ayn&#10;xzvPfVzao1JPj5ZnVHirp9IPNOs1stWjnrIb2m5cM1nbqgxwpGKAFLwnLxefP9/Kl9OG+SqXsp8R&#10;N0mJG6eZ02DhxuVc2qGvjBCqwQp0uWdEOlwRBMjj94liWYHL9N+9Wr7/7IUyl9dE/RYHSjSzR3Fz&#10;YbAz3hXK2jNZUY6caHbIkrzYnuDESAOGsEqVj2u3yq+/vvzN3/wo6kWexc9SZE+SDXthrd95q0l0&#10;ilkr9CwV17QtQ4iN96RkW6DjF+sO+VI+kg18uHnRihAZ+0+fLlWJJ6hkD6SzUp/nbYEZVxuAiiSl&#10;ASM6ldK3okNJvZwqTFa35uqYHOd3XNDnPMROClI0ejXf3t28eiOn62dZI3cqSWlLOfpOCmRct+ip&#10;o0fpuxKFUlpdEl16YUgMbjWJJz5Q27YKr6dfvtyqIw1VWlIJA+0ZRVpORND+maoUczzQCg8vh4GL&#10;OWRPhQl9w+oxr5ZyzLihi17yV9VA7l68cbEwfP8q3/H0+PzD9YWcf7dGJNKNDDNApoRX7ousYZYm&#10;u7W5jTHWnKpNRbETkDw+vlyeKfI5epSpfbaBV1CA/oqyhf3kE2xgc4XsMODp79OTXqrgi1rgryvq&#10;ha9uJ6lxJdKMHNsVE8eT7E9nd3cPN18ff/jhm8vrJNETaqg3vYlDJ+aNTNocCnv4MXcqEva7UZji&#10;j5BWonpEgCuwgeeM9Z+1kzyYY6V4zi9BFC3WCrDoAUeex0dXdMRRMuAGLRJyRBIqq2sHe14fFi8B&#10;d1Glqvq3Fo29yj98+eXPjqt//JszWS2X9Trei/dQGV93ZB8Ui1o9+nfLSy1wp1NFPcaPhN3Ccn6h&#10;F3PaIzGeLT64AmpV5bCym8/P10L48+uv0oeJ4I61i5Ut+qkfd1mvp+/PrSGTRcrCpFpTAd6MTL8v&#10;plSQpAMnzCXO9s4TpXgTCseuguHm852o+fHjJ5UeCwQ9e3aZjUR2xhsM6Z+CWxHFiaLwis61OjoD&#10;sS5yg2zf7XWlyVO4ODOuZCgGYxR1JAXP8XXO9Jqex6srz7U/Pt2pj92jQxcYwUPzNtHWORfXl8VI&#10;G5U9xmxlTQLLqBj2c3Bj3Lrfc+dEvbJI2aCj3Seb7tMvVmnGgzTApXjNJr6KT0pph21e5NyGXV+U&#10;cdDJ5aWrBXxnUJLl0jWFyxoO3qOFoyNR1vmFCwwkWlfeu/jhNvtXZn1zJsAvzt2+7p+JKTnauu7C&#10;4Z6LWBl7BISaBNZZyl67KNtjxOtNsunZEiHo7nQ8/ZIsja/45TmCspzkzvssai7kwnmoGRi38+zX&#10;x9IpNcvsRM1F799iXePX2p/YNp7vXu409Z+aeoeLFoRzUmD+Kk9HD7KOM/ulylgbNjRDMF/VQQCj&#10;m+VAjrwYq5deoP/sN7Cqgt+8JBXh81db+cidvPNIytGDHky4arrUpjrZuF2HvurmmOOEW+Waq8ea&#10;JASeIYFS0f4iu2Mxt3OvwXz58vXDD+59jrRpcycW9kJkzSwIUarRS/xs97PemFduaEvGZmxWu5Nf&#10;MwVB2LcshozzZe0tSyTvXKP4cP2torLnl7u///u/lyMr9vM+8OlHxv3mRukkz5AEYxce+LNT+zc3&#10;X4aa+gnjuBz7X26UO3fm9dz51Tv5x94k1UM6sVqyt+qnWV0VFbmXogirFJNVoNnJi/RI/GE5J4dn&#10;LFe5iJYMSKM9nN/eagvwh59++u74VIroSXyP5u2+gia1EJ0I8YanfdY5YHTHMFnHpvGpN8K/Xpw6&#10;grm/uVYI+M13LvFQkiiKjzcwRMO+YJM8ZmXuqgksBK3Zi7XHtqppYgn16zyx4j07I0wHPOiRs5Mr&#10;+Y4Pty7u/PCNWUreuVTV00PFvgBJF/QSfaTd7OWexoeLIhYx6XfugbQzdn6lNQvJ/Znj7KNdojfC&#10;nqQumKPojnSuV8+6HetZ98ZPHGAeTsLpGTgV24RAxoZmvnLnvU7vP2uFx/HVx7BPMkmkkktYmiJj&#10;S2I72zvvWKuVb3kDI7oDWN9Q4xVN//w/b77/7vurDxrLq4SadB0AMyiPImMn6zn9DjYyg+bxOnLr&#10;EAVyiF6Pd+ZbyYW1TMrmZOzknV9eXn34cK21Kym9MznkotgaXUhhVc0cXmPA6DdwxXcnOwjrKp9q&#10;lXeebUblHInNjowZzS9FnNSp7rgUS9x+fdE74q6/O5MxyIZTytkY0XF/o7DMTmXSbB3DWepgKAs+&#10;uT7Gb1gLJPMucC2fMs9ISzxoJZEpnuhOg1X2yCqC7syrLw+8Fjdor3SNvcu82CiCrP8ygdvcjoXw&#10;qFOiV5xrN8dz0G7Hbr3c8mw5fF7OR/AG0vZe9TJ0NAKfny/OrwQeO1cILGebMncpyIVJskShsq/L&#10;esn2iLLnJ1emb/hZQKif3avnCrwiKMLhsRjfMtsPYIwDqHRICag1v+LHr5V2lKjH+OoWj+zreObd&#10;zqOpfHv3Rbb/8vx7m/sM/eHpZ2kqZUtin2xi9ayuINdN342aDFyQzmv5VsDYx22IqxOYhJhNlJRX&#10;dHeb2O8cZzfOU/K+MK3yYsGFA114g9YAD6jgYYSFe8S3QVjskJhbDgXrxV+cSHu6+9Z9Xd79+uuv&#10;lx8urTm3eVA37hZy2FlpES540j4UYThc96C897BRPS/L1EW2H748vUgtygedP738a2jh+3dJMjy/&#10;OrPl+gj7fx5pBC4dteM7feUeEwWa6qvbeYiOPc1CI2ZfE13bAB4dXV5+kI27e/wqGM4una+5OP0A&#10;zMZ8dKCawoMBw/nVJyCZnxgy/DbPjkANldXC3a1Z8cNHzXqp8MOZ3fgx0ovOZKfSoPEWLau4AaWH&#10;+OhKnCupd/MwlJ3eDUC4QB6aIY+0isqO9+6vLf4nn43Vl4RMZx4pL8GA9xhgXAhhxu6456us6Pyu&#10;wKRoXk8vjYcgoJDQ6+3tUSQ4dH0K/onI/eu/3kuMZMWkq88vo7XcvouYseiGM6VcGrraVy4cyqKF&#10;wvNeu9p7Q22YNxjyE14eMtUGe6eQfedcCW7P7ugr6Ar/R3bs4ZVQFF1qKOucw5ael/UABkTOR+Lo&#10;+DNkBHRB3rDWdAaEUzRYOQBW/g7Wil2d0atJp1JNeuEY/DwMhiYYHl5tpQPsE/n3atEkk3cujsWl&#10;PNf62EmJCh4rWGtCW7AcowoYNUyFGoT0zUu16ec8xQkeucYrhlcNifq9uriS5ji52nMG0rIb1/rW&#10;9OjWlOxI6G55nLk4ml2GvlzYOwX+VEAsviw6XyNWCHZ/96T81PXVN4nZNLkqE+M9zjEoIFbq1lTz&#10;/pJmFb/FPFMHinKR2cQPHFGQuNkHuXPPBXlds3zWp6d7JZJPP3xQEoNleqJ9/BjPrSuEi744qd06&#10;h8CQYYT8cNCe36lxKsALxzmTBM8+3R3LO//t19uffvrx07dOL6lQmSVY5KJ0TiJq9nEnpB/X0evj&#10;a0OFegppTyqhslnczyMus9i93N+qyOno7MIaR8G/FV96bHpEI3R+jhFNv2F9z6g6xx5YhTktAZD3&#10;+/go+GUdzwRV8i7e8IjKFuVIvKDhyUrn5OxRgbswGTm1LxPx27Te4DYqOy8hC+HJRQWYzQUHPHKx&#10;Bk3ax6JgpWP9+qSaOcmeY+hnaktOnmWosNZQrcQsM3GZK6ijuaeMAf1Gv2/TF679MsIzt2gk6psH&#10;8vhVlubo/Col9vGGVUHHUXFP2hpF30guQ+X7sxxkXGRsT4QcfrP0olMaG7Z2N7/59YfXHzRHIWXg&#10;nPvF1TkLuVvRef46T+EU2oqbWBA4h3714tLM7jmCUlrR8raTBD7cO5nH/MDpiT2nh/sXzXOxrZLq&#10;XPSUsnjRcfbzLq+cV0AgW0YswPqp0JERlYw6d5JVdOdJdTyr8qpy8Cg4p9a9fYAWib/cfbHz8Xz8&#10;qFkR/eIarVPNsaqMyS9EMEsk6x+kxctXIkRB/DmvAXJuJhySlRAvzl0ll4Y12gKzp92tse15f6u7&#10;MKrLNu7ub52JcUbf087xy/N65yPDjCHPBrqVmxFUQW3NX3dHJx8/fnBNnbYOaH8u0Z+UnUTq3O+b&#10;s0do46HtDgzwkWeiIBlUg0vHexs6wv8lHbkTwODhUPOKpI4UbtqXCF+8nty5IuvkUqM7O/INkiSX&#10;tB47c6E5a/eVONazzyEJWaJmTimY5BHjnYN2HfRLEguMhfccz+N7qQbtUnmq14+Kf5RllCA9vfzq&#10;sdeL1cr7DCO5GgIkrOKzCAhCVq4qXCdWWTjQIEUcpFucKnt9doBHGHl6Ybbp2SFPeEXvexrOwEvN&#10;oIHbxELKwKOxOD9tJ9VOZEJPNoh05alUuQFH6j9+uFAd2uvjD1bUZzd3d7dXCm5jnKpMqw38jGso&#10;a4BDxOCw5gGCDYemDQwZR5SNr/G4dvCwgDgKE62/crNlKr6jYl5HyiqujX9mLKWqB18juq6O6EHX&#10;kdvzs7tme6O/CsUyNQmOUpxz5KmMp3svIBODqWPNIeipkyQBj55ck23BzktbPQTXMtXeRJgk/QSc&#10;7juUlVTNBJFuSFlRzZKXjq3JnJfffnZVyXffC7eaw3ECWO07gZ14O7wUJjMQ8XCXWWc6hdnQMIIn&#10;sU25F0FppO/M111ekPlYr5a7vRRIVx8f46qyqZxSsDu9yBOlDREzqMTs/RctRF8xj2T0itt90e/D&#10;jBtoPZyGA4Neu6d5+Juvu59++ikze89KHaT4x7Mr5+dCt+es6B0xNKVJrqL7c53umnnKuOTVp86z&#10;QAs25cmrlF+fHhNNaaJY/tmJE/9h/ADqIYSEOWiZTlB3zCNXRUDMtp1Kcio1ruK4bBCi0j/nEcSt&#10;imE0wyaO+vEPH2H7iHkMsHmpakuQ/TmCti2XMVkhyAEJ4DdmVAJ5WlDMr3hpdyFLJwoLq5dWxhaJ&#10;mIukwI7luMuHrd5WSQxvu6xII6YcSz2y+i8StKEHcR4BZ/b17qvf5HglBXF9/XR0F4wEeZtfJ1ht&#10;EZRh1m8yxbnDVinzGxtZ6RqK8Djt9AWftKhteAsdvYBYvK+ai3tnk38SR6kpaUrr+XN1KjF38Bzg&#10;RV+pSusItYKBkF1Tp1nKXAvlg3PTZBgjZQYLvf70p1/tZ9geHCkaC1M4L3j9MZkqV8j5Hw8idNL8&#10;ZtOygj94nSYZc488ekTz8D5iJvHvyXPYxCsy0tuVnj7/5iKej99QWaFqTk3DmRf10hzX8URb403C&#10;dlsjOot1BIYRe4td7xUACgxBLLTWgBhfDx8z6f3V1jGzkOcXH9K4kSvlEOGkVCZZkIWDOIWB9FdP&#10;kdoRK9iuX/qvEmt2BY6VKdFAbh0nJWZVXakhOXb5+anenB0vc8Dzxa7K0s2YdowQtRmGNiVTMUU+&#10;GDgHogjyOddt9zcgze7C4/O9Gf/MXsIoWe40BV+MSZmkJarbfAJdxB/SzVAEMLJcQzLqCUgnZg2B&#10;3k4qN/WTwVY5likRdex5n9b3AX7ouBqnYSTYgO4gbnCCkFtawNv8FfI0dacM68OD/WOBrjyHqKwZ&#10;J90jODz2eoR5APyEkoehMIAxOleiVnRkR9ZVjJmJFl7VgkoeNLj7O1cHfPfdJ3O79jlVxjS24eTk&#10;KvxcYoLSScvb+9jBgA0EiIm6ky1RVGw+Sb4kBVNO+maBvEehdxtLGkRZ4efsUgoiBb5Rje30+3nH&#10;gudiG295JfaMibrQWxTA8GglRHeqd4Z5Cgmv8urUuYtk5dnYBr8ocaJEV7wTT1uzzEqVVx6MUq6L&#10;xBVSNTqiR+YlGGzkUi90iCEh60YIHYBUuapaDqWQXKB896qa3evrT1dXzkaCKkwL0HaTBOQo/erF&#10;JFjSrlyODXAFi9q4yPwzO5r5OH0Q0Jp08azlg9P5iq88jLP4ppnXPj/NtLu21ErwPJKIUCimEqo1&#10;lyJc4Y6PuoCN85Rzk8rOWvcmwhGvOjZ4uvjtt6+yfUr9nl+5L/WR2bNayK4rRFzjjYHM0QnBiatd&#10;DaF53nuboi6GLsAAC/Au7cf70+x3fqqgqGoaj7PCIdobZHo21d75lvIcKlDEAi0sNZ2K07NKY9mp&#10;IJsQUSt///VZSajd3UeR+PKTefLyWvO3FNeW7moz5hxICFSUnYFkUFUsXiWeqZsKGzDZZYqkTQmL&#10;ZWf36Fj64e7YK52u/Ya/MJ7HZUSeOH+ROUAnhpwAS7YCJKcS143HH3LwGQzgqtokh5Pj4uCTxVXx&#10;Sgy7N0dfvn5Vd58+anVKnj0PhqWxUuotViTXQ+6zzbypJjome22+zVuNKu7y10yrit+oNwBUgITo&#10;N5+fVTX0zbeOM/Om9K6mI4fDLubxxkRAc9HrIyVDw1FhJ38dPYx8MXZGzKS1olaeku94+8UG8cM3&#10;ygQp/UEeyiYs1KlcXlyWmhYGe1lFWtsjJofNesjNAINis5LT/sobk1XxI0+Pr/LOpSv++MefpP9N&#10;7uTd8HW9qDG3wqstiS7B2ui7+G1ZYBrG8OElEyIyMadhiCvjSl3PBigw8M2aO9Ut1O4GTuetiGVR&#10;AjlqMrMpVVZsYHByzU2XsaihZ4NdHxZos5sW63394gqen/7mm27K/qiD39wIsdrimGejfqV2XAsA&#10;BtxeV9amEYeaBNidAlCbVHVqmlRCeHFzo+SFTKqUZnKOUcWuaJU377yty3Dw8UldFPzZi4+MYRSX&#10;nfLKreQtS76NW2Hg7L2TG6zuNB/F1igu/Tp9MsflHvoubGd/24dHz9vLO8dzi6PC7B8My7F12Ofz&#10;kxmkZN0doFr9qwy6/iqVLB7Twu4//OEP0t70Ivfv8so6GW0TEZBIOkbNtp5VtiRAwoeVM8KJQlqB&#10;DThXkI7/+Z9/sbXwct2T3UO5fZ6TvQppT2qeK5i2v757vRtOStN1TJpq/dVja+8cnvH/ZDsYyLPm&#10;vzxH42qz0xvd79mwFD/pR6ceLylH8/waI99wnJ49s7R45/oV2zDubDACqxgXGqfR9/St+j278Dpf&#10;7WFqBzLrz6QVg66cu/bGGwnRI8qO8xCgN1WouNNdRL1m0zeFmeYR2R495gUyWs4sD+Pu5kwyfKkK&#10;cEnt8ZMmAC8uriIzqZRo7xw7xLQpXSuv5q24oqbtJ/UWJB5al1YN5gHPqDg+ebg50iooqUitM3vc&#10;eTXbScIuBpFH2twmTpUlTQFAGDpqj1uNaicOKlGU2NqKiAppzS0GOa4neXl2XvnmZyPk4zeewTnS&#10;itAWP2fWe8IIzoQ3pQ2pHK0jzQkr2WVWAuYR2XqGpzEPBokURgckqex/VoQdCyfV8yB5ph4086F2&#10;DJLd8RYZpBXsYfYafBjMHnIGTzZLfBIhxJUXHkIR2bB45/KP728cNvktU3LFzqymlQN15uZE1iis&#10;1ew3oJo0CWSc7iuDWur77EQ51x0JI9Aejnbaxuep91DFoWLa+1ub8MuPznTqYjK77pdYXJCrHQFF&#10;QtQ2fqcYUjg2VDXOkt1AQuK81j1sdHh+ufck7/FFkCwevhWlfvrpD3Je3YtqDqNdQotOm2zGdBtd&#10;oXtruAbYctST5gYu07fR7zJzQr5qdn/+5eePH77XfOLx6aOTNW3twG30QBUDWOAym8b1xyfVj5nj&#10;R3jhIt3memW/GgaXwsGDiEguR4ut7rQq/1bR3bPcODNAVvK5VsF+W+ZtlCtU5czFzBRXDB/04qEq&#10;E1n+HCI3vB07qMjNa61ceO7D4zp6+fD1y83Dw6vmQ64+eDtd8a2yzvEIfeB5Y0RprYTZ9PN/2cTC&#10;kY8hzDbtpBgZ4KQJRwZVZ6Jmb292mf+5lOzIz0kg53UjiEJv4oKf6prXQaZtF2IchMOxYUJcWNmi&#10;oKOaAAm+f/dwJ/Ae7z6Jk7/9QdeV08XPq5ll7qTNhaE2jmrLHFVQa5fjeOR70dROQCL8eHK2OrsT&#10;TZV8+aLVGp8ur+OLZ/2JqGEWPVYsagNF33aRjyv1A7axAlHOonvc8GC+5VR570CLlqt9Dex/39+q&#10;ZkMehjEszW/mFOJTZYH+apqmzdbM+En6apbLbaR702O5rRozDA9mIc38vfntRXbnm++vXSuSda41&#10;95jtI5SAgmTZ8BH1XmvZUdijuzxRVkdcLsTM/abuPDkIWqM65eGrZwyuv3U1oLymzKrZlIOZaAMP&#10;M5zE1CLDFFRVQE+RQGUWid6T3w1gutdaIpxl62O38OXk7vbu7ubp+++/F1PrHsk9tNCD8D/r/Di8&#10;2tJHSSYSAXH1t/Ma5PWY54zbekzdc2aej7IU5NG1smowFTWp03C9j7qxBIHGOfIsobIjQCChX+gG&#10;67I+q47sQQZl0QMnr5r61upMz3ZdudLBmSbuh5Vo0/gZ/dBgeLVFAKh7QKc9ECtD0TRTRkWO0KJH&#10;Ycwo8/WgOQqN9OJqpneER2p47J3DulELwcGq90IvzLflztMLUtxmMW/BEuHygt0gw9NPXiJrenkS&#10;2VWCV85DxcJy7HO7CSerlNcDeY8UTwAmBxcY9gBZCLKgoYIKrFg8k3zI3zPr+5e//EXSpA02NO+K&#10;2UVXXFx6ZYL61Hn8eC/K8gqHVLbIC0hsQnlS+WZ45+aiyHFzwr53Lj1lX+fVceHjnblQmHdiINZO&#10;6wgB3ygMLx6d1rY1ukIHuJIw13QzT1GRTPxKHOaJ6njnuvn2a9yC51OZXRdyxvchkwqrTfvTcjBe&#10;AY1RmEwJgwzv+pzEyUKDsm1qULvapO7c81zffOf7VZgqVGok8TaZt4pMb0zgM1qG2XSe/Soq36YT&#10;UjvChxacStNRDSlJzv2WWDluf/7zL7/+/Pzjjz9+96Nu08/mM2kByOOJwc73p2X3FzOQJSDBSUAr&#10;uAbhgDmmMX5z1tPEXj7eHP3rv/6iSqyffvpWrx0wJNkroLRA4ONmZbn0TSUGME10QaXN+Dr4nJ+s&#10;shSv2Q8mLpRzI+5zdceXv5h28s7NxNkPNKZF+aHSOiMW8I90sXKlZsWATWAdBigZm06tALIDnU+K&#10;7zweoV3y8OXXO8UhrF44OnFhNAvFeBGlyeojPm6iRNcBdSKBmCf7ggWfrlzyammylQbSO/scKQbT&#10;hLSdj2NLxMOt1wNJFjzPc2GdJf3mqefUzIBDPEWGEDYSPo1ztCeoqF+zkCI7dTBNIZExNpDCvChC&#10;QuKZzftbz2h/80OVMCmMZJ2Tfbwu+FkzrA4hXH+C0cWJmXkYkmEGKCButJa/ag7R2yg8kDPVB2tq&#10;72//9m/Req7AL32C2axHh1uKyjiGkavho5CP3HMg6oYyt4D18nyOjtuv9+r08uKTVzafOJdvRRHD&#10;zCjy1bprRTLXY+NregRsgJyaC7L6dORmmYU6VigyU654ebjT3LELh7wznVaJyGFNvWlZHVE4EV+G&#10;5D+lczJUWqM+EMlFMBGuZBX0VHwjR91KR2mmSC+t/qB8mCr9VPDz8VPWhbsqyeUHgzhBPvq2eadk&#10;Kvw8lWl4BiDWJ/DYYAxx3j1aOu7vXpTJFgNrDYMmZpJqQYIMc+bHbHHQNPuasIjH0GjfU3BBdea5&#10;wri1p0qtQvNPcXRvv1wp76hVoV7McOzKK3ddvBJEV7XenoszishSWbmuuoZmgw0yhCJ95FfFwUK8&#10;9f/NjeOfiyutCIobYTijpI69RgiGrDUVtoM0CP5yV65A7lwyUt11GXXzQvyKNOQZRe2d9SoeFt9p&#10;DbcxKQ2QGtGUELkZtQZv6Gaqg3oUUM3xnE6SSqAMshiP9P9q7xZzfHz3RSuq7z59p22s9GJ7qob8&#10;oIrOIu/FDumaqD0zOVoL7gkB6d5wannPBhT7i28eYA2zViK66kPCZL39rOqsuy/2zr/5UUXA0mDm&#10;B43J46x1AvjZQdyUNlRUWcwsKBNq4sFbY4aTrTmDB8hk5DvrZ61+8nCv/d9eFU7LkRbsmRPzW4tQ&#10;JlCqxNydB5/eOi1H20QYwHkZzwyX/MKKkS/rh7x0PpVOirSejr06XxvUqLZBlS2p/M7h1TUoRXim&#10;+ll4eYDpoXlcOR8nx9iHy7ieJvVqnp03kNw9a4WVLWxwWB0k+GFWoRLmmxS8ZoExSaESE2O4MaDz&#10;iAzqIuiSZyThhcFeL+WdP9w7Z3p2UdGaOpF3HkZgonv8y01YUD64HDrB39CJ/YdUS3qnmskQ5d5y&#10;8rOJl7xz+QeKbK20Tx4WXRi6wbWhL2tUBJHjB0/whsWNS9RgEQPW4w8Kip8MemEyo6BahKylqgEe&#10;Hv7lX/5F7fzd3/0drn8Q7HsUO0d+za6atEltQlLmtY1AIRjfI/OlfgUN2nv+BopNX7nZ//SP/0nM&#10;dKEXPFls9NiR3UWJ8aWdDBUsSHtI02ZprUNQpZeM035VO0rEIpY6d3MKW4L2Ifvo13OdqgjMfoNG&#10;JM5Rm2oqG6TI83Ck/eHjpdbLKxhQjkNOlaovJM5nWlSp81xRhssXVZWhxY05OT1/PnUVt7SnMkzS&#10;6W42iu9JX5W/lIjqa5Y1PGtDNM2Ta1W3Ekn69ebrvf6qMEEtyH9zF8qn6idl5lQ+JWQIQlWHezuX&#10;TJDlo0fmxCtAVGrltbNi6OcM0N2p5FKGVs3KSGV1oNvMdS3aVSpOhcgn2o3BgJ35Tq10zvZ5akdg&#10;6BGti9VfdaSLmsSRTyD66UTjkuTrNmVtdcPeRz8dXNTj+ug2FSNr47LXk8erD8KIGn/WnnRpXK3R&#10;LH93GrK36DkR9qZxSaC/0hQnGmbOjWQLpPME9h1lrWyKwYZUgB7VXmJeYaaYwMUP2s9UdXre98Lj&#10;lfXKXy800CyvKmoy9+imvM8JJ1T9JDHgmwWe75dmVArT/GM74jDPEihOENt7gxFbK7Gr+FYyoyTH&#10;6bNY2tkO7/gIE06zzti5SLThsYwfa3cPjU79qhdpdtCirv24lRfyZOl13l1+uBYepATClWf6yZYv&#10;GEkqM1n6muDEHEVePOdWYtJaNWbYW9ZJxznBb5TKi/H27ru4N7piJ8YKrszry8WVS+vs/ZTbZ8Ds&#10;Dlqio+eiv2JKo00iKXmRncJszVCJlJ5u9lxt0B5q+ty77CZMzgbyKYCWFAnjOyeW1EliHryh2I+g&#10;hF0F9g4AQRk6ZWYShBAojeziEypj+IPgaEVv4+itijy95iXRipWUqxffgkbrcNw/thsLwt2Py2d8&#10;3S0UofJqieDCdCT0js0q48e5SwOdIMj2rSpXVRWPpq1kiryGTNMjqpw2m8W3thfiwr288tbwaET1&#10;XsgkS0gnlfvj0eW7qsml5WQIyC4nVWb1qPjWJkgFcbqiukZ5GNJgYirVZaH0CydlqgnRY/ux2jF+&#10;cZu4k185266UhcqoE+QaeEfYLkh2wsz+h7IJ5lqJm61FSImISZMb4LCo9PPwuCVRqIgq8Inz0VH1&#10;lrhQJ5upKf+w09gTFZt2UoYPd0f3D/eXH5L6dPrcZsgMkBtCMlPNUuAZFfeeZJbBho7honjXWGJM&#10;cLvsiYH1g2EzRRS4mptf5WG4Rk61JRl+SENBc+bNE5/FfyyGIufaWDZ2AgdMn52qs4s52UD/VCRJ&#10;dGXF6oj68+evyjxeX3/UwhHdLO5h8UwoaGSJw9ENFnU8wzhruc2qJsonwMXtNxc68DNT+ilu8Cl3&#10;Gk7NtsphznYWit7dRXuETIkwluQskttyIkj7pGsFnuaUo3DtMbhIw3rQqLf7bhoEA1L0uqgWeA+o&#10;NXi2kzy9u5Vi1GSU4fRFvSDTM6sp9ih1oPutrfFx0w7FD2HkyLCeyo4rvjN6QeKffcoNTwCwzfHW&#10;1wHA2ydo0alcFC8ftDeAYDLGwkmqYPLaVOV92NUYrRQuzzAJqsL0URO8YzXsTp7T5ATKeIp2hZ3/&#10;dfWLjb7vcpPZZRgsR6fxCBBVD1ZAVk3wi0MOy1HV3lg52GU0Q8b65KlKJdgL9HZkItSZZNU+ZDqI&#10;dIjPvSlZR5NbBKvKy6SknawSDo03wHV9v0FjUw4xs7koYwfTJrsqLGRiFdzKNb249A/2/ms/X0+i&#10;hD2N7Sax4SbW7QN94mq3ui3hEjKLJFLx4Xn61IVEFpy8S1gplkpRQBnhaRaDUSVY2SNB40juw/kU&#10;wpsIaI7gk/AWqY2tyRUUZ3ImYW840y9Gff31t8/a4PzD9QdZhEiKhcabs0X8COY7iKrRhdZWT7HA&#10;3qmctAXeMoqrGAnGKjVeGvz0v/5f/xjm0RYTfueu+JB5/KiU0jN63s15ZyiXx0VTTJqqqiO4wt/Q&#10;BnShT9GbmcCoc/+qwWhHBYWAyhkpMLp0iYemccPXRScLWJb4+w06PYyiZfg+bSfNSdp7JVINtbgl&#10;WAgCdKbd6KydvVuLaMA+3ODRaicWz2Mn1hqNz6B6XMzD+iENM5GJ5x9Y1YEsSbmkPycIvXuaV664&#10;93PNgFk5OEcSxRFVF+wBSen2wWR2qIV6JdzBMYze/2NkIs9BSnSuSr5VBaFenSuSUOkWqg8ZFG2k&#10;W7ILxcfdgtuDoAwzXkLtLhwKUt4TJYuO82EZeLpzfkURkZ8lY5PFbOm3/y+xTfVLiJ5g1LBFrrKy&#10;PgusYpICdOlbmNtd94nb9AbEKV0VF2U6srxjaTGebliIUG3YchLJAJnSgMkAk7zXdfN8skRd4kIS&#10;C+NtXeiwI4VJKgywB2NuZIqWwDUs2a6Yv9tx9BQD/EkvaYyDrLkvokq8HR/1mG7KRluWxu6qZt2t&#10;SPMqGRZihmPDQla/4Yba/jYDYSpNUeUepyG1BiP/hzxRCaW9LDZ5+7QSY04hKNkZ/VJ7yrbEYwXJ&#10;IBarRtVZ9hlLCFA8wlnzeekyPxoYjKTUc/OSauVOxMNS1KmdtbQid/yDQGZopW4DMF/L44T4AaVo&#10;OpNLoVQyUilZKf7yq0P81okqrrMtSyYvqlx4dO6k+u9+m45FRWM5LEVCtExy4rns9iX4yamzDkG3&#10;eduKFyePb27u5Z1n1bhZrFKarV2bVzeuhdImUJfbwdJBDhYonDa2Z7QYJcWqqnkwAwOYIlJPFtn/&#10;wLlENxlS79ybqp7lQAfCbbWnbeZ8IziGvapBwADmwW3GZTt6uXYV5aVLyMI/JRFdkxp3TTVE3mGQ&#10;n8OdLSoRFoK6qJReUgZ4LAkAOtjP0YgWELw83916914VFgF8BDns6Jgz/Op+ah8VEN7KDRUHSYUN&#10;3Lu6QhobHYdIR3UZfYojUkquyn7tOpF6UWuvrCUNpWjQPnr3lfZZHJk8fZRFiUobCxRguKgITTsc&#10;DiWfzGZaO5EeSxJ1TzzRsGdcKp4KMrLKn0m/MuYop9K0pBjRunoq66bSnl28hMXs5fdgla48VOou&#10;srlNWRL8ilIX7j1ySoOFQFBR6igaBUkoNJPjRP36klclxsV0MvnZ4bT88/xqXccCU/zl5VNt1TxD&#10;IWzTKpXYzV2BKhVWkX9zBq52kr+KCkC+Zy+zV09Ibn/XOMzE07AoiAq6F/UXWQg/lOezMFVzVwQ4&#10;Cw0rz5IdsWRhkczY/YAVIUIc6ljPuw47EACIoSsWMkNmQxuNlWhQcKGV1aRWJwrBjw9ORWnfBcx5&#10;DoJG9sUKp+UYEKByYzI6xKuffRvboeogq6t7XMThAMDtZGtErWC2dtJ+nS5X9uoXQ936P71kLJBS&#10;d2rPQ1eHZiyqBUUykoyAUNtRJnbvB+70L45CPY9kvfrzzz//+V/+rF489xWRVpNZEZRZm7w9VdMK&#10;sDFVyjCCMyze0teTSN6JOClzWJ0YY1Ff0K3IZXT943/7r+7Iga+B0FSu9nXwcJU4r7RoRW8WIraL&#10;N4dVRAK3hSFwmrmeTJWv66/m4vW3ymEn56ErqvLXAr68FXWnMkvNKqagrm18Oy74RtiYkqWQHeFs&#10;lWUCtx2qIfKVsXIS0E0K6Q5hxW93qr3D0FaOlnMzU1OpHkMs99tZuX9axjSqcdwg5yE1C2aJ0TX9&#10;sYOu/YylwrLiVpEmBsGSHyvov/b2SELaYzB18+F9UHH4MqDc7KxDEhV2jqMz49k7SZCY2ARRpsGb&#10;lLGoIgkti1zlJ3y/b0arBgxesVuPR9W6Fz/iBgOJ/QUDaX0tUazqOmtDooww0uvdjVGqlV6ygW7P&#10;cKffSo24u+gum1QXO7Kfj0HKYAOb8wCeIkYCndWw7lDhfH7dV7jWbVkAqRjSAnB2ehGZcSVxhqCn&#10;aDD1SIbfWx07gqqBZ1sub3/m6yJWJnZ9Tj4glZECgAR8WD3evJwrIgGbBE9KeDolKZCwpOZGknrP&#10;lEKfyEXO5MB8HNI4Ve/pK8NJGJL0RubckwouDOclarpHntyL9icmT2nWtsAaeXoZXVZfuQ1WVTkN&#10;H52mXtxaMCyc+J1w2XnAA9eJ/eG8hs0kLvbgKykurR20W6vU2uXVdTYlzLvc8g6TSrOZLjFmpf0F&#10;uL466dX0MqsnL+UuVLgRuhSD5Sk15UVGadxbrStvkhfsXWpPWe1QGbbEIauPedi2EFfHnJm+wr0I&#10;CCmi5jdnae1X+UpyfgYSwWF35HDjq1YQ6qezrDFKtq5nYBOfRR/GDLerVBqmg7rcz6b1YYW2VqZU&#10;fIukFXA9wqSGWdtRa8dgvwwoc3rKUUPHcgfqxHo943PfOAsWDJU2GbBc1l/iv8BQSQcDzXD9uBWV&#10;9KAjLk33OHl6rDfaeaqzWLe0MQ1mmgth3I7RhKjZcoKJxNJPSGRTDEhojShiB8Banam68+uPVksV&#10;w9s/1rRtuW2ZFaEegyZxfYIGUualUFDQjK8QbY1Tj+WBuGheouq1iJ7mzZKfOjIDIgRkKjrYcQ9R&#10;4zTNp3mvUJ8u5uIk30rY8kh4T/MR2exfj/uNWsaGY2n7QJmDQNitDsrPzV7XzvtFZfo+Bh8WxG6E&#10;S4Nz/5CROmF8AKe2fVLSjT3meIqQKY8ag4XQNpIx8UHGNidpSfXMpCbcgnw/4rg/cxdWkDJ5wJ6h&#10;4Px4h+KjD5+0cEsKW49ROyeQtVkMI46CyfSpTYrfJeB9Lbw5ic97eiQviYS05VOEpbOOHLdSJx5e&#10;dnZSFcTOO0+TzcgYwxHOoLb+RNBwhNuwYoUrwYR1Q8BsHDetEmUaP5o7lCWRO+joUd8SlGaYppgX&#10;fYjDs+jR+zi56kfr6n0ZijW3OPJ3RBSpbB4f/ylkD9JNdRs1r6mym6E8lH3Wa02IYPfr4aTYaisF&#10;WCZBl31dm8ikpGNqq13Txgq3Io7gxPxEm5AzgOmSVx/pIrU0g+GeysgKNF4YkyCmAtDQKODFJ0me&#10;K7oapz8BYcpdZgFhOdbha8Objd8YifkngzJLRBbqq0ZRG0+/6rWh2qTboYushUoRnqRPL1w6p7KB&#10;vIHA9dl+5YCvJDUuwLQ6QvDYAnpThhO9MEELFVSbqrKlZ70h7s//8rNcHW2eqCwyyUT9TTgQTyjs&#10;llVqpD4NWFxwNqoj9qg0X9EpqoOAhEaiZzjQNken/+X/+i8x4o6WJMasc7JViHuxbZBjNIxryLMj&#10;LjnDXJUMxdeFFHEquusqMUv/pFWcb5bpzWa0qfe3Qa2W1ygH6GcM4zEPKMvYBp6m3PJgQNUeBUZn&#10;6k+oILdyRK7SS5ydqvCuoTYv7v1bWGh7DIQc+Sk7r+WdcTKzct+1gsQK+gPSaNZE1fUjW+OjiUYG&#10;aDtiOwajYz8DsMHJubk/FcOOPJ93Xu9FPBCBmHYGsdjd+lp9+d5c2YBcBlijTEexbSWw1g6as/b4&#10;4xuXLkvyC7+4bPxC02iXjrmbUcNAnQzeBrgCP2rJrfI+M1LJCc2L9zLkChEyxpC4yORYItgwT6Hk&#10;OKLix/ciLdSEtddrzU6lh4J7T3K5Fq20c3ohkUaNXSOytCIA5PdBe33ttSyxt5bBVDFg9opA8R0V&#10;Edjen2hipPjcbrpVotucpGm6oCOsYnRByyTKn+f9J/7OICcDtiwkHPIzLjJ5RlrJ8sWXjdS0n+TQ&#10;Iuw9blKdQM0aQiM61zbd0biHVXQYBPaKkSbVshvNd4HO5pE8wZxvJVRaWeaXrgkBotwaaxW813/V&#10;VtSNtzr1YzEYniTw3F28iqhd12zk+bhCdg6aLRlH6aVGK2aYY/iqYG97Gu3YFHvxrnNad+U9k8+d&#10;xw3it8dh0KFXkQy5An780QW9a79zXuT2SN1YahWsjrwIPmuNog4Jb1qVx+fM9KLJWBqHkWIk+4De&#10;+VZ7RzCPABJ8c/y98LDnCq41TxD3MsBTtFM01v2ko8jRuMXiLgQHBG9c7HGVP108sm8pvBuma5Hl&#10;NSV3PkSwq+gv2ZY8DE2zTdD6FrnxUUOss46ggh/ABCNGYnj4+Sk7OXqGrWSnCwIHW6Aky0lLHDeE&#10;+gqZtmSw4l6V11XstKEhog+JZMOevNeWS2bsBfoheekspGlGKnyT5I/DMwDAz3xqSCFeAab7XVyb&#10;bEcbFHudTifuvEOAcudIjR9nHiY5rz6qr/kOxpoowBgTOWKU0YYjKwMYAIkeVOzhtzF6fb5e74W0&#10;+vFYR2SkhhFoowt5rasjFni6xbR1kimSm9GYpT/AVYTTe4xquDE69s7ThDtU2Uzs7ByMq21cydAh&#10;l1qTGetx8EPICndiz2vdrZPokp3Mb7A0MXBTKWmwsiS96Fps7Lac3OwVfUX/1qNN6GKKRW05vUD7&#10;imlFbs2d6tzv7Bw9EyXFmmOW8kaWa+qYJQqWy+Kl6SL0DT4ApiSrmSv3V6CTFjJNxIqyEBXZNGCh&#10;52gJdZ13Wn/VbkWCV0tFyabrq9YN39dPj36z+MODty/3506Zb+8qnp1lFePpiso69OAvWi3488+6&#10;Ve2zGwyaSl3O6jjBgv89MwD45WX1M3aiJsbIgU+/Mn+f10VVtvzfTp167aZWCL2qPlA1JlbK3TSp&#10;UzJtcZ2j0RBtf6ILO+bPRViZX8XFLigOqRTz+ZwcVXDqt/vK2Cs76IkMatKqQmvjOeK+PR7fH1Ca&#10;KvMwJzPsdfyofB27R8ukS6ht0iMhEeNk/f1LrqDiijVXtAaz8VeWo7/GJyuHNTbPTbhmTqHdkxcd&#10;eYVvEJeoq1tYB8iI6IXf+TUnfOro8JFbuHN+9bnzjikqvL7+UA2Sc2pXmob72VqMOMN6yzoHQ6bS&#10;NOasdLrLtTUZ7bd7aK2bprr8hqNwkNGbmA08R63Wg2hAJ3rt8PkixcEU9erDSX1N7e9cL8RYe7yo&#10;GkELDFxjaUzkjVpJQjld6waN1e1+ilwLGDMtXbus1gskKLZ04pnkUGqwtS9YYpzkVJStl5ZUhaXj&#10;rzNVLLl4D5L5DWpO0rhZezkkbJy9s8aRQCTphLT4tknxWrlHByU7hEC0xDkHZIljCaPZJBrZu33l&#10;46kMct7JtzglUBJXKW3lhqVbS6+CW2SWsYPVRFP5VCUu6QqXvT3ttHZC045elGKceE2I8mdZmGGM&#10;CSqvYehPZhKqIvlJu8d5lYhpV6s1MrHme1JHkaplTy+kWPDVqzUilw6AtGZD8Hha7+yxGnSSj6by&#10;1zf7JAGSfvLsBDX0nNSH61k0EtjWr5xng1Uv8n7ViyN0mlyv38BnVFOcmcPrmRYHbjRPpD9p+hae&#10;EU5krWZgLHVMcDU5fO73jGjexq808bK6ytaPqlkEn9VdY5/81bk6NrfLsSqoUSCjTAxnAaqgS1ue&#10;64usi+Jp6j0wl9hdXD3baapkF42BZma0XIdhfSQMLFDGmmbKwvfZ4jxcqGzJPhyGLAnrMSdIh+e7&#10;2jVCWXMDbqznWLjivhAUD30d5iDNLoL3jZUXl4qLEzGk4U7NSWpU4mEMZT0EZp+CBrLF49jhtIXQ&#10;7Z5aaqy1SndFg2Eh5RXJE9DeEyq7kLxkFkscO8qQFlxJjugtujH4HaWeSi4gSRG41RrV4BDK5/zq&#10;ZK06lM/6kEVfTodHwL0wIBVyGDtgtmbqhNQg7PAEVzX1tVm3UC6y53bhEWCwxD7Z7pxdeLVP3hXa&#10;e+9C+/0DXbYdlUYwYnNvJClYLM4zgZ1xz1VcfGdY5YAJU9rvz4vEYphKuYGlynNY4218ndUmzs16&#10;sVApQCxCbHgboLFZOMtZFoCEsSGEriUP6txs7ggfoQK28Y41L4Pb9rqHbj7D5UApZ8zVkRvyQh8f&#10;rLIyFmzjcqTLxEX2hkk5hXHA4Piy+Fc9fZGeRtVj72Io88nqmmokEZF3APM0pqTF3jljm0xKPBZK&#10;+stuBdUZBzQyQX1Tea2xO7FGpVYrEtN95V+Js/z+CA/WNddK/3t9ByC1IYeXuoLOOVBx/MOjvPM/&#10;//kv97cqxdFLtaVUX3/5+cvXL/c6+fzb7ZfP2rjpTm/91BV9br7KcZda0AZHtyos1O562jxRvr1c&#10;8//1p3/5y1/+VaWGqg1W4tz+txccU6TdtqCz407YZDUkkdsCmktRWytv4jyKGhHYFwvth5B3EB4/&#10;Oyp6yK5Pn779mBUzbkJpfj8GQrJvTiIkvm+xy/r1oINMSKglto5KbQMwuO5f7qpWAT/Kg3S8e8FO&#10;luU/Re4W/kIWumdO0xIKefmNp6To6+YVIs/gaEQ3v3l9w9ml1zd48WtNKxsqw6ddhNx0JK2zhumn&#10;+8pZxMiD670+jJC8YQ5R14+u1tX+N8bbs6oCnm4/28J9+i77g2rhZtYTlV2H2+tgSMWCEfaR0cYL&#10;Y0cpljmiARBV6JErJZrqZR/aZ0rz9qlOZkMGqEB/NW+qM97YnEmpTHrCUGmfhkveoaqP7FkLL3qN&#10;jv5x9Hn/VbtePF/p7ZnmpXi+CYNRPBwtmRVVp0VG1MPKSeU/mvR8BT3JjEoJVr5KGH68c2ZIPkZC&#10;9/LOm1Xpv4Qqyt3Dyg4VVigZaMptNyhQ/RCeXq88L55nnVDVzOajKStm1uyErJGeTcGC49IMJfjs&#10;IUdFhaviRfXl+bfRkxxepaQzA1NEfc380otm3FT/7fo2L3SO1uLwj/FbQi54ILmF1mmW39Kq1akp&#10;BxIa/1AAblcVWL7lLdlHJ8ol3N/pleDa4VMLzbxcxTdT1RKSxEa8GZav1V4io9PqJoxgQhqHbkGQ&#10;e8fwK2sgDN5rR5E7zTP6vUvn99HnhdGcWKbQ1RA3LbdU9Z37QuQex4oCScmytv+0l+LK/qc7l3uc&#10;X4qZlLdPMOQVw5XEVTBCd6NhZ9jWmfHpV5HuX8NI2ZFNKiCwerzKboqaR8/as+Xx869311p89DGV&#10;7mV9GdfGR57kbcs5MAAJh4U4+eiYxtbVwS7/0ZhW12uMeqOW9LDo4Bm2U29AwYyibkpIiueX+nhq&#10;bpeEyDrqwX/RI55roLGnknIgdRtp9QZIz/efr7SjyHc/uTj4VOUJSnn09GqzbNFyKpLrO1pP+pY5&#10;qHY+AIbhL2LHRf85O7n0ns2P2jPh4vj8hkln787hbV/FyfdxXVTuFeyQAsioWhUWk63UHAwE0Znf&#10;H7rawXOorPXqeqOw3pyq7di0a1aUlrRT8PFXDqBYbkATY31wuUzorFMmoCp+SvGs0qtPt6dK+117&#10;Zw9XZxlT2LhKeBGEpQN89OX9D1ydzhGxcN2orlqHV4sjvBjHlfTW/zcXykJ+/NYr4eRBWkd5BzOF&#10;ztvbDIdYQfBKL0MCfSm2DCXCsgltc7ACh+jR3CWvK6+G9c6GWu9kIjihIJB8nzL86SHarrgXQU4L&#10;lKot2mNVKbmthuyNGd25tTq1jnL+LDuvyn95v3O6C1DZi7C+0jiQb8rqwAQYstpziTRVMR041+Mq&#10;ndS5MvXejdSvk3++/IinmHSece8DcN+KgKmLqd+GZKxCWf4Z+tJO1jswNykG0SpBpZy9ZuPqQ8ZT&#10;fcRVsGdoVTztz1AHpBn/okBKrbW0lqFyItw7wXlfxSxNfFJixns6nW7vZgbaGnK9y1PLgp+UBNf9&#10;EjdtsfLf/+lPTGuLOjJeesSF7FlU5j2ycrCXiVPmekNF9ihjLYfwnXVHV3/84x+1wbkqzrU0SIys&#10;yqmUkhsB3Cl/PVtvh0bZBYiZDTAgzHi+TlPA/poFNOiH5XhPXx2f/ud//MfcaGuY11FpBYl2rpGW&#10;RBKpvVZj5QDtc9uhBlwJAyP28rTkNrY5R4BTVKSdTLzLaqqPLC3JdfnHfAhhyWjCN9xTGb6eJusU&#10;JHqLQuYsRmFaDDwSw6WiRhlWvz7TlZ3WJ+zhRVw7noWAchUv2SNYLl7q9lFmAsyVIfH4nCq2t+pd&#10;XEyJdBot7LF7FwhpxasPaleNo51J7xGtVlhfORVrpFQBVsKmMzeFnAr03QXedqWTgyXa9G5tzgwp&#10;9aiFQZUdUV1y8sGduWlt4l6eu0I4C/RZzuz9EkOUaT/JpKz8zkys8Z1ZEbJMUaovT54VSWWLDTo+&#10;mEPirUQ+qhy33pok9crVAmUTFA3nJ1RTkgqudPdJKptzUuo7vvKzXAu/wtP8FJit0J3rSSqYxF6T&#10;03YjhYMZAtXxaTCF/nZxAS+VajCwYz4SA6QSzTGuO9d7B7QjpEKt0DSpvXBM1nItcWLpTmu9cvIO&#10;pdT7lppVbIbTY6ZHyq5gkIxez8NoOYF30WFxSSyXc1pKNCTfjyyW1LUBVkNNJjxps74z96lsTSEF&#10;Kx+KuurIK6uyn70W2JwqratZP79V05uJkMco2WAXPr2IMMSq1kgcRhH4ivcbcBaflCOfiFjXnRNb&#10;sM1lSOwKeFd2PklMpAC1s5MjrtAL5VM0wu7WiGqawr/O5EvPUTCT4jXvMfRwoBVGISFNyokQJvPq&#10;Zb8jxp3FsxGziDAS8a5rRR2M0shI29ZV9rngROMRaqJLonMKO+EVv19OPs2TMjouPD+vLYYY6YwW&#10;QUz2zn2TRuar6USFSDw2irFyW0ShCJGnQvjcYFb2dirCct5mmn2uXAURDUy8nWedc9XdVQO+2cUe&#10;MkMZDNTEbmQ71R1xrwj8gwvz8L3tn+rO7Z2npqhWSw9f5mZfjyqqT8twmAAPAXuxoqoIAdp7EHZ+&#10;PG/tHaWEoHqznmH2YhWNL5nIcFcN2nHyxqmDjRav2CN3XFjKVivVG0IJ68i2aupcWRu97yIL3tRD&#10;XoC0gVxNDgKDysqIYxCFM0+xUc8LiC1p0U2Ze/Dfig50Ua+C1R5u2mEjfBHEJaNMWQz9F0PSHrVM&#10;aabX9lhAepON0h41Gd6CxkALtCwXUb5e9L3SqwUd6WkZgZcDOSVRAltyh/zSFxoYqWTGL8W0ZZ5q&#10;Tj26sXyDQp7A90A82eUXgfmVIGx+w36vtl/eUyViPtJXaWZv2NBEgHnj82CIgxhO5lyL8INk8GZZ&#10;1uoUFXso2EzNg/dWN1FY05EGEd20UIqizxkIn9xQycvKUDYnAAzQJLqoaCQrubOFXqmgAti0ZQeI&#10;Hm9JZRphVSVXquWBLR0VMDVw2NkSpuvOuGmtvC541y4a8a+xQJEd7NowNQjt7qJF0tnC9aXJB0tm&#10;Qb+4xwoqt4qsrh2V7ZABkHUz84bLA1Q1LqdLe+a47lLvarCz7e3zlUXS7nxsUi7AvB3kw8O//uu/&#10;pl7lF3Y2JIxRy9QmYf4c1j5pQaTfb62s+R//+LfffKvEuaoN/fYJB7pxKxDjQoRtupr0Ph82G1Qs&#10;VOhAFMCbrUsl/x5mijbQ50Ybeng+2dV4D3cuKlLuPHUoUYdslldvc4X4s5/u0s5Cg72r+nLiXSfZ&#10;l0ChbBzZ0h2eUtpdKO5URY33ij5/SBmnq/cH70NJI6OzVs2sFZx0j811+ZcYcd9uhlG83+TL3Vev&#10;Pr640hb3Ejd2Ss5Lehhd3ksv7zktp1IlLucEQ1Ei9TpSpmCCS7pM3G9XUF8vYk78ClblO9Wj3u9o&#10;en/rvWi2rFiRt3wl9E+YLn5uc+mC4z1vYHrnCf/JGd+0/bpoev9w+91332nNTHR0dgzAitRRQ/Aj&#10;SSXUf/Vrqe8DaU++QV5Vnq15Ye93oF3jvLL7Rm+Bfby89r6zyuxae5st7R3TAcyUwWaY5MB6CCA0&#10;8VBylkXI+KyjXRp6rugn5bB/+1dtUK0qHgmbM52JKKAI+i87MoxnrJYjRCVmjbe0Rq6lgNxQBaFl&#10;gPKeAH3bPfj9JrrPuROv5LOOylgys5ky3YwGIIt2jCvKjcvoRA05axWY30io0xwY7a38RGy0MKx1&#10;t847/uAS5byHNXj11H3renyqmJKNJ3C73Ox0iqGv+AmygtrcpGIsQ+Vrz2e87kE5bK+8kmqL95tJ&#10;ZAoaU3e7z5497x+8ZbgeQZMAqdkyYh52cJfkoCRR0Dw96L2Syp1fqN/Ty8mdZHCAORxfdg7EZpCM&#10;ZDvQKBMdDWGRF4de5jHNJT493321e66VQHbQle80D5subOomFemBaFEJbJqkJixdChuW25Lr6iIS&#10;4Pu9ke+aOzdTeg3sRxVB/vrLrfYdv/6oV6opbV9bZ6xjWIUCOzf8g6nmawNmPzjJ8JFsQ1LM7fBP&#10;ufPk/46OheGjkwf7GcmVpEQqiDFJPOuSTHARkY4AYMDbOLn6IA9qHku20566DVt29rhT7vzm9vu/&#10;SSV0KaGy7iHTJjLDk3Q0PSZTU/BYYqLEISV39kmATLgrDD/eyx5fnF9773yKsLWEzEPUbsp+JEsJ&#10;EZ8TZlCr202/tuZKu+18IVdWrTwSgPyWaGUrjjXVrhyg35XjC0Kc33xeGdYWyYY5OHPLCe/h5vx1&#10;vidtI7M2LFnot+zFMaTwz3efj7UL+PWn1Mv6nS8uG/OzvSm3hQyow9Xi7gVvxVf0kjQhrBBZyIOi&#10;q/5lCXrlMlz/vfvyq5/99getlZeFRYeTYR192GdwRbmYsC485T4ydxeFVrKju4mIWsfGtFgPP4mN&#10;xcVPWnerLXQ9xFQ2JnjVqPN2rdIYW2Zk5aWVdff5rdjbMGkFofEefyZv5nrMuwJ0vxSFdnlO1MMA&#10;bOV5i8s+K/rXVYQ3GJJwMmLrkdJvozaxKdqzX97a3a2L7D98m7fgoTNJ+JqNnXxEOntQdKKveQcq&#10;MtKaMzoq9q7wM/xeCfyC37nzJ82d6sYPn4pE5NESxduXpWQKMGbgwVglsyIWLVC+rYaaS5tnX6/+&#10;Dfxal6l+lZ6Whd3pjQRAWVKOEgqnYFayzah8HiHH+7fcPP/5L39mNYhT42cuJRBPykXQe1GUDnfN&#10;yANSXyZA5+ybni31PKWpnP2VXueljNSFSw55Q2Vim2ZUl5haOtRM9ieIdq9h4oFQD+baCiR3UZmg&#10;BH9gO3RBe7b8l8iXyzNc3vn8GM62gUpVbqr7jMO4U8s0zYxnbfSgg3CAc9XZYtmFjXHLslVwSn4V&#10;aWjBoqr1VSusl8mIrZWnJVUREtiYJeRPhjWJvUp0ZccSu9FulPu5p855Nbd5JZFw0o1xAhzeaZ5R&#10;b+nTbtyaUPYLdEjTEgLan+rtXft1X2jFCb4r7ifKz3LD7Sexhkcdtus6joRQyovJO34wPGfaK9Qh&#10;T6iL81TSEvJYFcbUV4YLojF9YEgKFZ32q95zvZNiSYImB6x3QCQ9vNPbvZIcImXi+lnQEuyp+6Qr&#10;lJmMKvOHNWB2p5PaTApsQ3JGpxHF29WnnXpLnnZuVojt/SK1S302rIvq35LKIUnZMKyC7Vco509y&#10;//xl119rFVg/qLUqSdTK9cKe/o3OundZmLwad5dSQlsjeqk9vMMjAsDFx9mvpshA4ym2JqlQDEXa&#10;PXSiCMrkxFz6TOtuXbfquS1ndn0zscChrhudB9tU+I+GqnSYgE4L2emoUNH+XIQ8u7a7GsqvsJEd&#10;vP6gRWbZJCjhTTcUUHEOmrtKoU3tLDIWrC6LmTxRk2HGkqYv5M4tH9kqeEqk3+qaalcoULqqDNPo&#10;rfRRcDFxUXFSiTYclV6Cbp9lLDHS+jiaNIaFFt73UVYknMkIKiXGYEkg8uycVONcLLpWbgnqI4D+&#10;NQNPph8xVOLgwm/r9OsLwm9l1RLFuKSrhkcys3mxO8zNZUDQTcVWyPZExeUbaeOf7F3gd5Apd+4k&#10;TTKigDhHRCBGifFARawxaxlqQHarsPWVNByGaN52gYB3l3Jtgq751acnTiimkXGlQOVz2L0goV/C&#10;2vUApDF1qfvz5GQTBCQZJAGnChMlqLR3Fu0E1BBjGe/BMEHC3MC4yhAWr4WPVnzN/XI2pJt2mp33&#10;5NKpZicada7K8+PODYVFC7XEJf0JWnMlWxt5EqaUZFkfQxN61DRUZMeTftIzSsjp+pWr7OMdFtdZ&#10;Ffc0joUijedTK74849QWSoFhGUF0IebPLzyujbECXml1K21ZHL8V28sm7Jtn4kLYzq7RhoDJSZQ8&#10;A8dz7egielgAptgJxzTjjxrUxwBRyyfRiHNper/sHh+spa9MWbXv2byAGiarxlE+IJqLxTVpv27b&#10;ptoMLfISgDFMiFSQr4r9rFnXxiZJ0kd/pDDGIRjIbLEEyWAVnYAOcbFKb2tWQcG+6EH9+Fs24M4m&#10;aqs2we15vQu9GCHKq14FUHHOIS/2GIpVWn7Tbnt0wUzrZ/8SW1B2NuGGnb3klVh4QS7DH7+0obcI&#10;RNDoofK8vR1WsWgUN/w5E56jLVGDpT0s+anatf73poiA56aNQ+MkGijrqbKrm5+YaefMT0II39Az&#10;lr4pj8ekllxnFjGxVPCQvLP2qk55FK+ybYZhgDqyI4py4TL9co49g+2gRRHD061eO/bjH75VxfjH&#10;T5c//PjNH//NH/7t3/2trnz4qD2QXUCvXVjy5hn5LQ+XFx8VA7hINZXl3p1T6l8r2ZL/0l8S5+DT&#10;7GX3j3hq3PGoyc6bZwEA0pZVJebDGtfKWvtsVmLhsp4cJMyQSWZK64cg3t23Sq17Wq72lPUwHL+2&#10;LgvtwiSJLJmLiRdrWfaGRA2D63g4EJJoAXigHoyvF1OU5vddnDIT+iV+aOpl9o9MOtV7YBpIN+Tt&#10;4Ta7Xr8ECQAP/JspmoH0pk6oRafM2ckhcxkFYy/kd7OLqQ6L1eqN6IIWMVO6r/fFSoQVVtvPWLy6&#10;Es/SdYU0I8QOZFbWB4koqajpikYYnDFpxdIHq4+DEx8QArEABnAbmd+cjNYueUkbk1xpOizG5E6t&#10;JYqWw70YIUeP7Jn87IoYYOGAfO3pSCAphkQHeRLG+xyD/VAumoyGFz4q/xjoWvcZknQXK8bQ14gU&#10;ZcEQNt1Zkumxz/h5tP/M5XY1atULNqm4NmomiZfik2X1VZRXr8HSI0G+6/Bgp42pgoRpMEjzhaKb&#10;PKyFBBWZlTCFfUFmuZBbSwnpQLun7Vh9WEEBnXWfKIq2Crla1qFG5Z9Chpbx0u/VTCg6CzmGH/De&#10;ivUCY7ANBxVDloIpG1ycFRu9x7iLT1u8TSPw1zRXjeI4cAfZTMusMVClqg5bS9vUr7E0ABuGiBdf&#10;n4qXwEp/SmTpXT8hd9HwowU2uKA1CDnET7zPbUIVvyNyujeucMSBvoCsyhj5tRepUsLc10zK4Hmo&#10;0I3XqJsSe7yHxixQ4QsT19vmeR+pbI6QPaqtK6KawQA4H66eryVPm7jWzRuNysmrMuKViDANuOU6&#10;qq4Zr5gAS9SHEYLyzHWUTZgalsknDQdPcQnbUlTQCGxqJqM0ksmi0UKPcWxsdVFeIMneYnXfi63k&#10;pgDlDqWrq/cAWYSLCtxwmA6zXFAZpETZGyQ4nR5FSnLX0o5isXRHc/614ffXUrb5teyl1jMkWd+I&#10;Gj0/5mNseJ00tcsPabgTrdl8MCi63fQAZ/VrODaLiNrGVxVBUqpFsWGYojGcwDpKHWRSNUNIaTI0&#10;4rNo9wKgtGW6G1zT4PDvKh0jGn3PO//W7jEwWbFZcSQmtV4CGoQgLwVnOBGQTIhiDn5dLi4s0fC3&#10;imu9uvFMBlL2SPN9vH90yNAoJZKH8zD6MtMUc8fTy1W2O8SERfngD6D9V4sFp5WGbNsxmtm9FPpN&#10;lFEwekSmX7eltMlZdhlHrd7Ra62VIBcknz59VO24rntZQgAzaaNsdeiKpg31Hnc94iS5aze1VYle&#10;y3WuqRg9pfoWHTphw/L4p0koRAKRnWxfUBs+ggcsaVTgWhC4schf4QT9dPqP//jfKhx32daxdtv1&#10;K69SeB73BAWUMIF05752ZoRAWaKTG7gt/OW6Y3sIFjLe9ABaHWJrraSGoYyR4s6Ts5h8ig9j3tJI&#10;Enh5kSFXxAK97i2k2dy7lcSpK4HyQZ0+6FEybS4UPlKFcmpna680KryTCMDnVQ5JFCzXnHaCcOxu&#10;QehTT9plqIY8mbdQhehc/7Bex++EV6WT2vV8td2/1Iy2EP6e6G6YjKENAOUQgJAyEQRzjY1Amtu8&#10;skGW4fHDx+vzSxVmSbm7rpT8OAzUno93nCXTxuMt2MlD98Cbn0YnpFPvWq3YUOWcQoDTRSrZki45&#10;9/bUfp2WEJAsq0owKHOBOiFI1jxsHn4huX4F2WUDSWnrmTKvEdXBvIJf7du8U/7vQkX2mbCOkxT/&#10;ZH/6ZePCYg/dZvdT8GXLjjxkBMDGzfWkuMJCQB4v6sWrTNAOLlg2cHouOTMntNzXOJftGaAxS/sP&#10;R5mpQHyyDp7DEWKd1AjX+X+phnNtXpLy2egC1VqkSj+/jvvgWj27Vt3H+Kd7GXtEsT9FUX/l/R02&#10;SOyFr10XPKBIqzO7quz0y2hrq/XMWeuICayFtwDsNnDzoGOLEPndfAI2jJwXT/VTVTqf1yLKuVF1&#10;p94TJy8k+/3VIoFqMNU1BDVJW3Q3RQYAcV/bVJqG0TkbNiCOH2q6mmWcdLSrmsp+3taZ1ROVe8u7&#10;k7UeVgvnK5lXYl/OmZOd3qi1LDqy0+jwzLJf5ZolXtnh3nKY/zNtpUVNdzfaUVFmwdvFNG+suRlj&#10;FO8B4+d5LM3ghHX6TVZB66i9zlgGD4WPoL4y5HraM7m7F+lhKT0/mByI1IEAUSWI0kfJUK5lD0VM&#10;NL8VXdQEfm1rrfJmvX91qZtMYqEC9P/uSqVSV9pRMQyco+xI6xnUQTbvQOb4oTRCDRIAOmfcBI8k&#10;AQmHcRwf+fhVCuLy9AILmhXYFqGITOHVS/7QZqOZRxWvsIWwBGOVP7bygBYx2JRgWHCevMA6lf3e&#10;s4nlJFNDs0kic5ft9Q/BalSVSggCwo/BWPaecqflEEMU+5xP5mRPTWsfe62NrLgOZRKY669vD17d&#10;UA5aLOejZGgwmfY9Rr/p2VlVb/5NHjQ/qTpZUyPS/57Kz8tS+8WoG/JQOGB1zumbK7nodShZY22Q&#10;cfgL5zV8g5pulSh90ApyzRJbO7kkLLsCWGkIV7BureMyxrwEzM8lGWkNEFyWd4K+nQOg7XIhNmEK&#10;LKjCAUI4ZvZK6ZkX7c7YV+lhHrTG9cEA51VenykwWZU8Yk0Sby/zsknw66pfmq2dcXon+5phC+GQ&#10;IloepuUKGavkniB8uK0DHDyrymohbmQd8w4Kdc1uPJ52unKlg95PZG0ZXQEzZcOWTH3YHGRbLW+A&#10;pi6zrWcsQs0J95u/jHebSLPoIERQ+qvl0Xv4Zme/aJi8JXMwOW4emtDIypozy6Bns5XAkqcuB1vG&#10;WT63XudwidvdKWCyBz580SkvBfCebxe/xGs//fRJFecX8uqznsGW3G+iZfVBGC8f2KUC8uhkX48r&#10;ORzuWoO+uegOdebYZwmseqeE46jhZ/IyMOeACRmhNTb0bYurmE1PQJyvQOvnR7+61wQtjU0wXk/3&#10;WZlwgUCgX5EZt8b+AA/4zUGmZkJGZLyPDbiVwLw8KAlROHi7vfm2/J7yXPdQjAy00asxokBGyeQ9&#10;aeTxC8IIuOtZOwe2j7dINuPJ6GDHyNuqNLjWWKooeRRuod6zVr3pvXmrpATFQIOAumniRWsXPsDK&#10;9MWgCWMKqGYkEt3ecrbff4GayGasKNkZTktj5HAwv5yU4mhQm+4AaxYiBZuZTR82vf2XnPSeuWp9&#10;uEpEozoomJSDT5oZAw+sUbanGcR35TXzyyZ0QWdxvvXc+IrF4SvzgFIgr97GYkU2izCETJ3TA596&#10;xi7aooKBE0KhgHDuyAvlcuVcCykLGobBgIZf6GWDrS96wdMBNzLFwDs7U9XNEvhAmNYWCdnD/uIf&#10;hKiD6TLCjAfwGp49CS39hIopY9/2prCaISS0AhAdhjNmCL1c2RSyD2nR3oRSJ9rEUdq6GKCgS2Kq&#10;VymWV11oQ1vqd6oeG5MePOJc7BrGQOcQvrB7erBXxyR1EH+aGuosCsEgQw71Qvv5WsIFMZHd4f/5&#10;yv0eRA5jJnkv35o+KMH0WCAbxGzVNvLCqPWXMW4kjmTP/TChfs2yrVflk9VyzFjpBIbZw6m+arCt&#10;pzr95+V+tNY4e3/qowCvnj1UDUgVNXlNQXyyTh8NmQLAxngr5ntoo3UJgdufHgaL3rYZz9Sf/2kH&#10;okL06qN4a5OPJu3Qj/ltCBSeaSFvc9DYK7FeeWOMUOxtPJDkrca4LEPDmOJhVLqtBWmh54iiT2Ke&#10;kmuizeXH0qtRhvB6IM8dNDdwrucHv47+5Oali1WHOQ6hSZqq0TEPWYLDHX1DTEdaa2MEVA1TmV4g&#10;7zw0pi1SwFGed/g5jlthoARlVsrV7YtepZ9qpVdSorHdyyYOBcCiz5m6KzNXc0HL5G8grJTwPkWK&#10;OHvWadOZNfSVMcYPNnGD1KFvmNFVeDXJUMTB4IyfULRYBLz4cbCOS6AHWFI5qG59Viz+Vu+1lvBw&#10;9T96DAj5lwvkxeWUU6+iQ6565cW9UaBe5Jnda6kod2W5cnv+43/9lBPnSqtzw9pLeNGfPYFoLm0l&#10;vGmn5pqxcMVHI1ptLDZZo1YVvzkxVY5RZ9GlaNTotnahtgaaUUeo1p9QPD3lNUFP+RkYOQw5E+6/&#10;08gmDlaC+1JdbgeyAr/gE4whOoQVvqoZRhukkZngogUm21/0jFjhYLGOB8Pc/1rfUu1cmpQZw0D4&#10;ksljz5aKGRny+9AuIx3xHjZdrwwSRm+sJEeu/n+U/QmvZMmSHojdfcvMqnrv9UKKiyBA6J84HE2T&#10;kv6cBEiCBuBAFDggRWlENoa9vFpyufuibzNzOyduvmlFRd2MOHGOu7ntZm7u7qnMNnw2guM2oVZL&#10;Onaq5JDW5UCxsZLSNU9K1NKWj8m1LAHMSNF+E3oO/F0k/AnM2KQ2QiSK3nyw2NYOSb16IMtzqUuh&#10;wpq9HS71AUOrVc4PTyTHdEb0Nt7tpO+U5I2U6Us0zUgOTALtxtJN+cFCaXyQd/Fme9Dw7Jhq99NC&#10;V+nlQ5630Fn48KazU96VNUkr9HcFJBiIcokgqoVyBWPTu5fFOXFJN27ociDNAxypGKB7b/U9sTfp&#10;6JlxIxMCKidbx99Vckht7l/NhE3TaWkm48XR38ZsYOSqKFiktDc2zNXGCthO0A8ub0Gj3bwaGOqx&#10;7asFUBRzhE0b50kDH6+tydsxdT5aOJTfZq3BikSk7LrjVbO3DLbqo6KvaZJDo2kCNqMtw7QjX5uq&#10;bacbt6+xYmYQxgJMzLhsrBFn91SvNcm0a7zZo/CxtKjH1v5bvOAkMRim9MQ3+Fph4DuvnVw3ET2Q&#10;1cHWGNWWVkNx1TAjnQlxk7vyKObQOsc1YWpCz4tb3bJc7R2LNeQgtEVxE3UNACbzTKatjlq5NYNz&#10;sqKFrkPiprUe0OBKl1rtLUls5HBRlSfU621EyC2iR6R5PogB9u6EdxavqwIMsbhyuocve0ytiQ7E&#10;hyJWPmUgV5Cx0g2FMPPnBF+NuQTOVtWPTZwknJtq5HtGoTlhJ1+T1dugW3B1ZzmmJXDNTrOjtgiT&#10;OgdClLCz9VfiKI5R4aRKt4kuz+rpNXE71cXkbRUsVJGtFlH4qc592EHvv1hQjP04sYgArrojnwyq&#10;l67V7IaYY8vE5cu1vo0NetcXfYdj9peyFw/AbRVJTHDSxOVxo/BRo5re8NYWbFTNwvKMFyOjNSSi&#10;vUpiKsbYcfPkGxPM5m0nZofUauJNIOvxAV3PP1qMNw7rlIeN4WuT2fCkRQlIwdjyFEXRSsSP6396&#10;62bfdyVnh+E/8fWA3Qtg/VtUcyCur46c1Gv/GX6RpL+kbdifhXk3S3tkH0whP5+SgUNuKrlDK0n9&#10;gJ6af1rvs3cr7q21cE+lfQrB1b97N9NKGDw74UOGWVti1Wi9hZfaKW0t+9wtB/lts6egS0UPdquy&#10;H97DMSt2XgFtQt0hZe5lEwaVyE5Z7JizvJjxSO7z9Cw7jbRmgqsTqwYzPBzUFA5jVL4TXjYtcPv0&#10;qhcPVNaqZNBHo8U26DZ5NEoz+yl//dPe+U7YJ8X5+T2l5lndoubKW/jZiFVFCKTRYKwdMI0TSaG3&#10;u4qhbTMjhOCil2Lnpe59S83FTlrq8ybL0iIACItX7bl6IPEECnVTEHZefv9k1BFy5iLkUKuUewOk&#10;QRwx0iS0f6T3rPk0T3YJiUK8YZYD4YJO/WJgw6StsibAJY8HGPHoij/ZL3YG1qs9LdZ7OKY6IH2r&#10;vmYS467prpLnsiIF4Q4I9F6JmwrkFFPaaT5AneAtn6h7m0w7B67HeZ4GnrI5FUSZ45auSkd2N/As&#10;Wa403/v42lr/Ts7OmwszdjvySwNmsNtzWw/Ou011x5/DXre8GNQdCTxea9o1O1e2zM+KGZIQnfTa&#10;Dbb0c/TG5FKhUMgrQyaJiLtSViFyD2AsC8NLSaGihrZGJ1QRNs9LmG/qHQ50Eidga9ea8roSEM9R&#10;OCfI3Bspr3SnqnB3EZi78nj9mpo5nmMbNoFm48rGNc/W/OLHbftMi5pfKbtYBJuMveRlK2INxo61&#10;pr/nPvwqM0Ev11oQ7Rk/Ybnvi3AjIa7IUteLbbsvN9gskdDZUU2uNx6ChTkEe95tifrxZnjf7Pb7&#10;b7XM8XqRTA9tAqNHHNLLpSgJMqsIdT3PF9VUUrOTgAXDAIOrazu3nbmSRY+wbJwaKp12+baNawxL&#10;JLY/csjOmEhtCQ59nRrE6C/ujxTpGt9miKWL41XGBZtMs6PlIQ5sVn0bHQjNO76DskDdyjmENySN&#10;wV37G4Zsn85aIRPmuarmWdU4lMO7PvDqYaJr9uuB9JXm4wbSc0a6LUOXy5FXuJP+lZ0/optv4T0E&#10;qyuqKFNeQRkFHlHHl/zUKgbfy5Jd9gJrB15cB6fX9JoD6SuNdv9qfjMh6grXA8FTYQvWwlGMy+81&#10;O9lQzV7STmmcZo8JTPW1ba2AtbZVsOkxrBR149AoXeAKvcwEeLcgiYdD8Yxow3pqWMQR75ap8REk&#10;C2nufFHWba02J8oKlkayhrCk0qSZiMoKEnXnlXyHL/fYhmJLo8jOAa9mTD1noJo6M43LPfKqkQ0m&#10;Kae5zUb59LGgAx82IXy1SVtPDWwoN0Fbi94Z7NEE1jzJCNSC2MGxPS4KUwlbxpFIzjZFNUuCpuN0&#10;Zalpa7VxVkKFw/E2/7fP7anbnpxtD3UBs/Xw5vXmDYgEOvXxHADebrpJDBgwqYvutJs+zw5s4g52&#10;DmX9k8VBXEfvrW1UYSyimVuKW+ziNde3yLPNbVao6SgcLo/BpG+aHjI7EO+LPQqln/iE5C8NkApc&#10;Gstu5xi3/BM+15DTZ6hjEPqqv3lVQQVLU9B2FNnxZIunbiOHvCfE/GnXjrGdmXf8akfaAYy2DZ2v&#10;zGJv/YkmQfNwM2TpOdn2pY286Jlbc8gfyp75zbTmkoa/aBHmQZvvsdbyNY3XonmQbh7wq1EubySl&#10;sO5Tv5uVqhEnqkZ1Su5gcfoGTgOGlye43MjktOEy1eDi85TrM7TBHL44LYastfaOiT2WoeQtKJl5&#10;Up6trUKYv3HcvDR5xkjeXTlknkKp78zSIEf6+J9gK2QqFCZB5qe2TPt+2262RN66Pi63bKPop1eP&#10;QugiPDwIg05I9oWZ/Dkla+pPo1qKHdn0J9OxIWuC2qkGHt0FUn3cB4b1YJmrVPtygPJq7vKotVhF&#10;ZaeeXW/gv4fheX2Ht5qHKz+4kLvcqRItmhIw+bt4L8bdOD2DnyIZthxGBNWf0NBUMYvtXxWRiOay&#10;euXXW968ysev5ox3ETHhaZsdb0Sm0Q2mkTRRToKGbc+lvZYWpwm4WnFQsXlx1LHIMl0W1622+x79&#10;WpAm8veKcmg9/2Q2raVs7EpGt34qSUibupOqfDp3RXsBEIbsQFGOqveIUNFOkvLR89yCqFRSFKLR&#10;pP6aUo3DXY6hUVH2ZNyo5uQ4ykvdKsrKYRCMZY3S47DkpaMNzK6Rd9gwEV2zSbJR1u94eeuJTvO0&#10;VE52Mlu0NQsyvkf1g+vicZZxM4ziXntMorcyUmsLu3ase1xbrt43vTMYbWwMYXOBG/TLl9HLboXN&#10;pKzvt2zOLg5EQ7tAjDxTGMaSVDAcqDm1Pcxt7ixO4c/KVnbiwGBkdFRBSbN1FwVqTDh0FLcUxkp5&#10;R33DFUTLTpW9S734LFu+Ur9e5mUWsF8YraXyjuXA4Qbbksb/7AgXW+k5KF1jGV5XD7Yp2FSo1ogN&#10;LS/OziSk6YDQJs2CJmrs1l0sR6JJPPXSDmZpvHWN8QB2XuXUs+gilL7rZabrAzmV8EcDqOXFq80t&#10;c8i424FHZxml16gYdZtdx+LZkGavyacSxq12ntIL04dMx5qjCpr2mSgvbn0prqH4DjicuCpZsHM9&#10;h5VfDPiOsv465Cjg2H9l+mA0JWhXXzX+JbZzyBua2iAPM7azHrFE2YHN5RmbsKDBbj3c6kImLNF5&#10;Gynf1ukPj9GOgX5ixULsTlyaYGEvp4FM/2wSHO8KtGYUlSrwz9MtMNPhdwckRfYpB8t4tSROHdtd&#10;LiJ6SWnpcFDNXyvW4riHtl99Dd80rTbH7PRwBhK7ViUMBUozbxnxKVm1e09FoVp5FZ5/F32HuLCA&#10;ME7sDLieNAZC5FzhRbeAD9BU1udWp4oQ1qs7akc/eNtO5Ib48bNFHs5gDgAA//RJREFUULk19LsF&#10;RceBVg48TivkSA/+msnGenx4lel2YmMnoe/z2bgKTGT7NqmopU96+niIJfdiQEz5DtNtgp5Np4oc&#10;2/CO3GFFV72axAFZZE99tBhISi0dpSjnDZXt8w1m6HXnZrQbPWYdZMPQCfWN5rA5Lv9gl+p/nwt1&#10;FU8oCVq2Qh6ZRVcLc7QwVDFZccPiy3cEtS5N3f3uAL9Db+VkuUsuaz3bh/fwCyM6KVavFlp3UdLi&#10;0ejQCb3800hKCFVO1cRFrDSV5z2XoXgHzLIvaXnD0z38aWyyC8qyV9JW7Ll8r1ByQWrDwGh7Ezm1&#10;zNgyv+tHNs8fhBDaSV2vofs4CsUojp6XxPjO70nppO9gfpmznIeeR6MF1PJoLfSyDacKc35gm8M7&#10;tI6H8BgPO/shYcl1wJPVHU7jSJIm6iyDzaXNVzsMDF6KlsiVNuHiiMbM9oOue3HmeEW/ejOYwTP9&#10;rODKkUnvWiyIqpYN6YhHJo+1z0ZEuwY1IFzsscDo3ZhCFCOnBU7+BMloc2s94FS99sPpCb3vckuj&#10;V80sjTfMs8a5jZAPMNkQ0whpKZRPCgDidB5WJYESV3RqpMZ8KMwNWPFVVYAVP0iTWFj5UuKfuX9X&#10;go7Jm8U/7WhNpUTqVDZ6djoV1AF9k3XMHo7l28ufXnJQtDUAla8x3xR8PfA2/x5SPxuDX56zrYHD&#10;AGblcd1+xYZ5eaGlpoVFI6IO4EZO+xJnRbUb07pUNJqaOfvCnvceH757pNUWdsM2U5AbyYPo7SOa&#10;i2PQwuqjfiOoK+tc7JN/7ej0xUap9/EIzh0jFn4HIbSRlm4zhtOOSrZMlAhvuQfWC5Q+3LG2fVzG&#10;rpf69YOGv04IViLLl2zUx4vRykYdtVpewmfkG7dTQqklAhtZqRGOD32/8VzOYdedk0E6TJpGZyqE&#10;7rcdqhrE8q927LfA80KyyrMI25qmXqp+H8dO5tl9Nobad3Mb0xKBaEpWk6M4vVweIL0nYpiqyWwz&#10;x9KI3xk1D2rwVcZrDK+l+K5STUqTVlRv4dbeoJMURXv8awC63yboIWBbxMop/O4rv/rcdUqTKbcx&#10;yUU6Q+ORtLHcAdTQtNhrVNqGLCpuNdINqkcuvdK2AJpXrVexZktBpoObx42tdpqNtR7FpNNG7w6z&#10;LZ+i0x5xEd2vBYANlvY0ZYIswRlIDEe9Fn5Ex34bsfiOf5V0Q8Jq1QIdejY7ws1Rt4z5nrZGk/zz&#10;fl+XdxWfzZ/jV3luar2IkJ1nVqNY3QWl8hzNPykXKUehfaoVpIyIuCnlIQgtNT2s5uYYJ+bdGR5v&#10;jLU8GAxLsZWmdOiGMKLHRjDcFwleI3GDE//l8MlEBmJrQqt3ymetqafqNFmM0ViIHTm3zuuOoOIn&#10;AVTQS/NyzynZHh60AeaxzM7cQTFnOcplyUxQJ4p3gBS3LwO2OH8QxXpZ8UYsihFZs2GGeKl49GgG&#10;c8yWHEOU24aLhHlBUeqqxa9gO8BdsFfXi8Rhqlg+QoRY2JXNnVGrxkM823LjB821qs1IdcKUXjmN&#10;r4hfdnDHJ3GyPZbYgzkc85UeJofaLHjcLgxjHhybRz4+4l9erNWKEwUNbfi2tZVY38FKpMmM6NBR&#10;jN7v5mL0Tnaq7bDcpufBTJhWL/4p4cTOiRYMrWa3T7X5Fp203zlg9KIUZiz0Cka2+7IP5gy9lldS&#10;/lDPZxqNS5z74aUC2LsvMxumHXm8gdXwMcyJbofCbrXUqG5C+KIFfxS2pv3WJl04YXgd5nnG2G2+&#10;w9zDkDVKE87F2o1ElWly0E4N07tjkpHUvVfYcWi+wSNdvQiapoXvOfx1y41h6GoPDTJcV49SCCnz&#10;k9528++N2aW90RjmkzoIZTLzoOpaE2lC2F6L1bvyZJnsGlmNWtmAVmFrBsa6ZZtNJwZKhZZkaySz&#10;UYp06GBGX8ZCt5Vy3s/wN/4BPzWVBlLJ+bATHk+Bx/IOl8aW3yYLHAkVa5V9asxMavZFk8IUNwIN&#10;zyFXhA201TfYWAozjBSfVhC1H2EYGkuKIZ3szqvEysF6wCi21L+y5CWeBhTHRyKNXXi2hhK3DDsf&#10;fi6+jc7rLiyzxUjs2qyrMECMlHhrISR6Y4NSdoiRlGXZJG+NyfaZNZS1RmskdsIYBwIhlNjSe9ze&#10;xoQiJNWSB1p0y6T0TzsqBkvlV5kCZmnZcHrhMDnhUSf1smWvgw8CcwAlEc8J0CfUCWXLl3B+cdV8&#10;pFkq1Bu/rX4P1JGkaHhdESTmFwYeQ3Kz70DUJgIiRpWdledUjrqqGIFdXOgiKmfROLwmwBAMXLch&#10;D22KlabwFIZXZFDsvjGTni/2LDn+muc7zqZXoI1PWzjdr8cYm86S+SW0DZUxMpzbDMeODsjbro9T&#10;Da5B6vG6nfqq1ZzjtX5VB/3kVDHl4nq88ne0ZZgFA22rqjtzKR4Xr3MyZy1eWaxSGqqh6p8cgpQI&#10;r2SMRiktnxNkrKG9dSuLT4jqZJcXmTyEHau3+Az8zD0dfP+KU6zSrFE1rlgKfq6qd94w+hJ+lo7w&#10;U+ao2L8qrHSZtVnFN1BRcNbYmtFXshGuMQ88MyfIuFM7njPX4DN0exdqfVZ1vdQgz/qFniyaS0P3&#10;F5NQW7+1CAhOZu97sNPwGNQhL/kqFbeEN3iWy4VRm3ClTINJ3+7/0SDyBjzl3nUOoUM5NwpWJikH&#10;z4Rvp4BzUHGJJAjLYe44B3ucM4etmTVS7ND3amYz2E3TGD2rHR6yQD30DKJgoNy5XPGzMAqBNpU8&#10;lQaIQLlff/0V57BASWCrQTtJHYl5ULgIPYzIAY9MXjKfDCYUnhbjuYhipDOM34rZcCMwbI4SHwad&#10;C5O+VMvyjM9Dmk4D3xQphgpl0ybPLLtA3GZNpYshYsuCGbAH5etTfbVodF1REdraoswqW7dBXWlv&#10;XSFhzWAeSz8y2UkXub7HFspYUnOZEe3cxw7/vhnodPih6ifqf4xUjLcsXnfnIY6v6dGkN3iNz42s&#10;tVToHmk/HLLxcn8PhgJH0XaHhlppw63vuYk5//abW6OgfsO7nOkvC39b1djVWyENG2xojT18day3&#10;XDqLWLC7mUe0wWegaPxXfYTHZSRHV5hGwguuCHtBX/drs87TNrRDeeD0erkinBHbZv1dcseaWq9R&#10;uLNpx+JnWy9xouURJ5Q4GJDjkVNMcDAsbuMmMzwhVod9AGRukM4jZTyKHa3bBBTnJFlmtpfiWg4J&#10;HlfCxX51xus2XavNnRlERJ+nkM3rcLIED1blV8MmwHrx3TCR3Jilp6XVhVCHOTajwnwYWlRHclyC&#10;qmJXkyL0EmVIEwnCaqcb1IjAEhE3jhqdCocEW0yoizj8iw3JaQGTWkv7Q746b6y/VJbiTCSJMgfb&#10;BN192HFFzDe7TOWFbVWCxzC2JbOE47DFSek5bKHV5Gsq0pGSmZheRYn9MLERm8rVFfe4QnG90viB&#10;jTT9Gu/rc/qN86HEp9av+ObhbFvkFwb0acnJ0hS5FnYR69T2yfJ7cihK3CkvMrBLgCdtXFvZuYsx&#10;vtWjr3+PnG6kYZgt4GIvGosjorpDN7Vrsdg6s3YyUXtXcsEgPaWfPYZ4WBxe7bDe2tGU2g8g7BJX&#10;oEdhhPTNuV4dz9vqswfT4Mv6lZIzWsxC9BAr27RpJ8pmzzaCowyVgdqyQbphX2Hj7LSqJcdBzAHk&#10;05s8kFW5xRlPIxeAWTCTWTGXdDvlnXB4mcjiE3LxpgM6mG1Kxw7zzYS8ruhKCYXsS10cvwDPXcn6&#10;SJIiTXZ93LyqntbXcItEL4FEW6/yheiueRwaBfaE4ahrZMk3r0hyg8pmvUjDkqzS127Kr4hDNd43&#10;Y+xKeXpEUc+JJPZlBk3mLmGcskIedJmy61wSApRcNyQdLRwSZXePgIxbHtb3gdF6tfj4g23U9DOY&#10;ZRQ+YTawDTCGGTGR9W891LE9PgA23OMr01ttHC6F2UOfdHD/sgloxLOmHsDKwrQol8rl0IYS2ulk&#10;w2weCJ+9V0FhQcKf+BniK3xVLLrc1QzE+kdy38Pns2WhgvTyk/qrG2qOdb6cp3ooeRbfSLkqPbo4&#10;c2FreE6SjEBk+ooy8vmESKuiycCznU4GRe4ydSBVpecHg8UlNNt7ODtzs6OsJdrdtVAHQq1WT9wY&#10;3cvAvclEh2EGMHVkY5mnJTUrZK8+mi7DxsUyMmyZKLVcL9HO0GQlGoHCQ6U+0/GBoZ9ILlNSGfoR&#10;jDUbSbwzKR3BLOobRWuEBXMj3JxnXHk0uEBktrtfhlYYLsfMLToUzlTnImJ4L2Zl42C4i2gMfW5G&#10;NTP41SrXUiMUqqvKhxtFhZyA7ehoGQBndwRp81gFOwMqK3nJaz8RMA56ceMee8Vwrc670syuSeFo&#10;yfsS/PBxAIxk1OgVCKl949b2iINjXNe4SVBVLlO0EfkreqNHL6E5eDXc/qXjIfEAa53yhKak1vN2&#10;W83RO5txqBrWDYofohrS84Bptl+t9E5tzRbNHDGOXYiWRFQa3EHlYUzYrE2mV5RHttKyQ1A5PdIS&#10;hdBupGRHvOEYhg+oslAZR8lPRJ/3KHG1VRnFx0XkhvkA+EnaQ8rmyrt4MA6HNZB2SkJDrNq6ssgr&#10;TPmYyk1fEzxzyHTzi0MiMC2r3cQMo9yp5JBIe4dkQmhhdbkX0G0CY3Fop0h0tFya9ajdhSGJBrQs&#10;DxW8Y7Z583RoxFIM1e1ytudtnpGW6T6HM2dY9eqOhmkez9SdgnsLn56OTTV2W0tGYQWEpQty1+II&#10;3OHcbRNx0X0jtCsPLcQFQtiU4LBONWreUL5rz5892ENmrTGHPhQZjdhokfXKdE37PQY7pQgDrMUe&#10;FsBSewJ8ukBhMAETUHfCTlZsNZHZyeL+g8C42XWOLg3OrubP0rHN1GL5uOgyc0zvxUyWrO5Q1/zs&#10;2zy8wgwTh1M7Tw7vkW7kV/zgUSOAN1F4A20PNjpc2SCnMOBmNsUbUei9vQ33YpI15Lv0YXGlqKnd&#10;Zujx627lojYjbnHq7OZGiEqojYEO7TyKHV10JatTlNm9x0yAYwz8NDWAFb34nny41fZRI039lhvz&#10;ld0R87Bp5LR1VW9WSKPHml6Tl/DsiDaZQvRYBCRmOYDeVpYZ4k7Q1tglAsXvHFWBVof3lMxOVjGG&#10;IyRbNB547WpPY45us7N2sA8JYeBRvLSGfvWgPIbDYIAEHUU7LVKT0IW3IvUwFpUSNDt7ct4umscc&#10;Y669zHN5sFbIuJO+Fq6h/leTQbtRYm4YKhpfJyM1kiftVJ+CDPPmJA3gxn0cslyNy0PUsEanw/1d&#10;1PyeZnLjrV72A986fkFUP1Pa/E+0sGu5Na2B1kzQAkDDIEdNh80yNbfwCicVOxELirMqY2vZOXQC&#10;TW+8m0z8XBc5v2v25Pn0mtMBMD6N6AKny/PkWwcn3BLDCp2BE4wjJihdpl5UaAZQhA9tw4nHwq2c&#10;/WWv+NDABO+qmNE1PivNtmF3Ir39juKmHa8ckDMehJhU4OcOexibGeGlTVRftYJIyZGhikhZxOrV&#10;3tlsYQrG7jMebrYwM3hoHl8PoduXdig94oGUZ7OESn7SBIA6tErfogqsW3OAIvdMkyUOO05hPlRb&#10;E7Fj4IuyVo6eKW/wtggpDzWeTo+6tPBgppo1WfWmi3RDfoLY5bkbBnaAHAmnqqt4IOr7wNuc4jpN&#10;oz/3QCZRinXWteWUu5KyNL89vfYr98zZkUkLiq3Wd/z1tvNL/S31HiK6pQxEbpZdzbZuc4zrzgOf&#10;T12oAoqnGFqIeCbiiPZDTXeW/S7aGRo+rvl7qIPvfm54Wsp2+DdL9y6KaCismLDK6HMqdo/sQ3k0&#10;KswrkUEBupkTW/iMl2Mvyh6YnVIjry8uni+kFzJWFnDpjhEzT9rFn4LTpjIwvNAVyzkMz4q/Mojd&#10;eMPVe/dpRW1WIa1KKpSQ5a6do7b8vxcOC7HP7zSfGAkiIv/gs2dLjCj8jekenlZzsjUXbnDiXM+e&#10;KbusEgPhWWiQaGUJ1qoW2+qZRfpc3/aovtrR5LgMqqoRDrycyboEIrSe7GV93gxWSIgCmXea3/xX&#10;nZ7A2mIfdxfUoY0qDDU+PN6UPBk5mspP+e/gIg+pNYQtboxKA4CbOuvkZ30PvY3hdTUzuzzPnLLD&#10;sCGbADR/bDETohUvOR4NnM1gOxSZIgajX+KrvVSvThd7vnNbmopz4UKsDfANwG4U3bstqUOd6cE3&#10;I83k10ROgz0Yh7+n5Sx9tnMlajQj+drhkHUbxSoUJJ9sRXUlX3ingos6kZTP9M2WzabsIDEjm2Jf&#10;ez72QMrF1AeVEYqB6tXo6pa74K3HxQ9JhC2HtR/sOfxDHjC/2QNsFk2zdmkrMqNwDfI2IzWGD6m8&#10;OLCUua94yPU5IgMYbO+6ZY93fdWNCwRL8u5d8qPrLLIs9PKCrZC16PCHCUkieRFdepUZje7crofx&#10;2WHDFKI10qBr8f78aYoeZ7js4hSKiUD0rf3hkv/Ab3b+2hlqZWd0T1abPW2MlKTeyitPjWfNu3Mq&#10;p9VE3z9jwakdfMO2342cHOAlN5d1V7VAXtWwvtptD2+tJnNPeKINrB8pk2NKa0SpbmzTzqnn8i5M&#10;y3RRCNmNqJHsZI48Gm84niIpXHHYhnJSfaA354vmHhsYlvkyRlWic5sSry6aDViXeojVhtMfzEmD&#10;oDI5WsDgP++1sO5vrmvD6Q/zKeNzMkN/XZ7Szpzk9gDoiewpMM0rQy3uvcql76a45HNGn4Ev14th&#10;Nz2GYiZx9Y4xwySNwP55DnwC1mju4ETSF4s1/J+oN/lU6wzaXbM7DPfghkCZ8fOyzml/wMDU+GM0&#10;PCQvJdyyVRppGOaHiRciqjIAJhs53dOp2zKk1jYSnHCxmWTboJvB/0tp9g07r+5Q3MLcyguwMCGL&#10;GQYrrBzyO/Q9NO0tOIKfBIy7WWAasa3fKdp67WShEdiLEWlh2uuSOz2GuZWEIapBoywNetUYuWsY&#10;1r/ir5EvLrOhioMOMXKFhggUf9fC1fw8xNNKRtahICwysW4VLeDMMmgJJ4aaKD3kjeSVGLQg6wM9&#10;e7dpdEXmy8VstE+2d7M7C9qTfmph0nTjCqRmbPjHsu3LkwjwPn0ya17PgDUgttlMVKmpoaHf3Kue&#10;Aj0wsbBMQz27dlDdMfyO6EtIQ/T4VsJzZVmHg6jH4242BQ810oYibhkDfat9BpEapz85yhpH7NS0&#10;eE9gtiVzuoMMxsURjhb2N+x0+CHPRJ+EJTy6vCbqtrQWJel0584DY6Rwd1kof6LyqcoQc+Aaousr&#10;u8cpzi0yzbTxQ7ZCZ1mz3ui1Pv1s/zTRa304+x1dvBsVDIDfCc+sa1XXvca+HvHFVinuq/9Ocvf1&#10;Q+6ddlLOkftaQm1DVN7zJsAo6TATy+du7f+ug76iNKkCMccJ90Sie4WEDKfHa1PLsoAhInz0u2+3&#10;X3778ssvv/3DP/ysNA4cVyxzx9a02tZMHl8lTxxSYjIkxTDvMn9xRbyvvge7yleeT9OkNWEK91Ht&#10;StkPSdiwXpMkhJHsbroflmKrouu2cbsb6RCkuc1Q9deNt1Mp/QjzKt1ohll8w3uG6TK7S7j0N7qm&#10;XK2aaB4++fc8fs3BVHgjDOTbDh8U+6hsMprNzYxxG+iJxqKcGxW4cq713msc3DPOYGB71m7GYUtQ&#10;TQmEXits4H4y3mqjA5hIXZN1iqJMWoBYilvKv8HmkFMqnUC2NUX7IpNrGpNTeQ3lkiCviJZuO+rr&#10;bKLhmmrR3YneFXZufeeJ9uZDXixCFmwCTV+Ewd14u+ellN+Vyd1F84ZFoHKf5CUziehh4i93oR+p&#10;pmRaRrw3uzCr9xUj7vDrlHdzToLY8suHy5glBxLtvGr9/lYPHKj15paa4WAvnTsPVBwIHRVjw4y3&#10;HpTijhTt1I6eN2lGXDGZQcgcr8W9taGHezQ5UH8xbqgEidcAvPuKU7p+q8clLlvM+ybnzPyZ45TE&#10;fucMS+J27RMiDzjIqUoV08iMNKnc7ReGSTqgSI87GIjyKqffIJnDFYMdbLpqgHfIzCh0RMa7r/Jc&#10;s20lWxBaDuNz9V9oKRWWNksEyfMVhi0cHnC7SEkvGQOF+Xx6RMm7F0Av0yB0GaUOjaI/jQWrhc1g&#10;Sy4mCzmkZCvUqDzFFQuL8dIqSRS3SKnuEiTVqEPvHdXceEeqptZOIiZxW4tmiSQ2/ueqUB95KCfA&#10;I1zh36LTITXnkLeAedumPY0daKl9/m/AdgpnxxVutnGYscBeO1tcszbiQza8k9/FtyVcnVy3v20N&#10;YZpq1ObMCM4YMj8Ge02R9SGD2vUujpJfHhOnLKxRs+PY/yVUeCH4Ep+BJmtms4dwRVb0iIJqy/A2&#10;pG96mYEm+SLzeqRTab6heSO4EhjuBg6Cz2Go++SQlBNsVmj220iKnng3VvH9FjyjMWMqkxD+l4N+&#10;2OZiLSfC3dZqrZVu42CTUC/E8KLm8abx90B9JivT59++ffvl519+/eWXP/7xj3/zN3/z7/7dv/sP&#10;/+E/4ANW1d/e3qJe7u7u7uvXr9AteFPy68CNHV3GKIJIu5DNlMRVSQWlOEa2cmW6d1p0GZYlQREl&#10;d9NsbjrlitzJcimnFEcWp7qREPIMqplzbaoYR0FVGeOeRjkkGOB5Rx0U9AWtIBfs79j3kvPBOnuf&#10;Q1DxcQNQnKfMn1ava5sLWCDdEOW+UUE7mg01kTFN6Wrb3uPdyN7BGDRXTnmuoIvMLhyGhwXURB7u&#10;1uboI9Ow/Xl9sxrz97QpNo+ZbGPmfHJot1HBjQg+pht24f5h16FpysQ23FxKKvkzD5zo3RmPkIIt&#10;TWw3a7mLEP1gGauum6fzp4E0q8vNwNv2o8XiHSdlDH/zsVHaPZBig2WFKLuuPkVlPFGoXnQZBKav&#10;Ua+J2z3XDWDHAMLnzXI71lHS4jve6vd4SNsm2Bpu/eyKlkcoImwsWYuLU1K1oFJf9PXLf/GD8+9q&#10;5QAwd6FqYR7SgxfdOG1jwvYGO211466hrLreqSDxub2yzLDsuGhRx8Kw3Tt59jH1fpMvzPfeoA6R&#10;wCs+7I/LZLyPKrw3vJHMPlUiYzbM372aNTqk1GPTRS1s5r4qslsOXLOTt+GygjKm2+83+BueHJHb&#10;YkhlInqsM0k575nQWq4BJRB7jgNQsygop3rZJlfKIB+2whjvx8wwX92jIklU//O5jjZ7LHZzgWGT&#10;DzfYfkyKsfKYU9drRaB5W2o7/mV3965gVYN4qisoyG92w9ribBshILZTO1HylR0r+FkTaqLIIqqc&#10;nmFWo5yGjZk5bHzXfo/I7ReQ8aqNcziIQ6nP29x71L4SvvZwAuwacgUV0NPeRUTbyKiORjxM9a2t&#10;p7gBFROq2m0+wLVJkdHQ1XBOkgG8Yi9xsqJHutMJO8T2r0ajuHfiP2ifRkpA2XyFdq3yd9iO5ikU&#10;Gzbhcz/L3WhsJp9cis8lJuJK2yO7FQWNP+wYtYHcA6bv1o3cyKUacRmR22kROMTqQOyKxZQ+x7un&#10;/lYNekv6/JASO838oF8IcarPTeQsnCXvoV7p6vLmx48//vTpp0+ffjw/v4Qof/ny7bfffoPvjulA&#10;sEOjqym+o3vz+fc+EMmmtpHofyxU1jIdh8h2ph3TY9tZBNvPkrFzczy4ZHwj/7q5UkgeufHbJGcT&#10;CfGX7EV9bNtvYNypWMRU2UCYxpfq4a/AfvZk9bZ05ZLy8dLSC3dxadP2Ej8xS8OPD87QsE5RzI83&#10;+mo0+3bHt602DN5IEXHiu7m9UU1127XwxeB124YEPXiv8MfXYj7OIO9eE10H/nG5nE27EiMPJBxj&#10;TZT/2XzPHIu3KybWLm9mEvNJK/fih+WgmyuaMzsSsNCX0G7Ut/CTPIujLid+ZRSXmPCWPlIukbaU&#10;bOa4DJ3SQs5wLbMl3GmCUZ9Wdb7wpkt68Sel6MIc1jxNVHFfYWVJhXNqcgJpRUuOnLDUI4LLL/O4&#10;Nj7PPOby+YS1dNl8ov6Czz0LrO+dl5LIL5Gs8Ml7RSOX3I8MIoYjOrPVtBZOBufoYT5ofjNF+uXs&#10;kWfyaoF1GIqOckJf57ApNUnvF0RlElSrWi5jO45D12Xa0JC0leoPhgqAK7il2+pdJ5TnjrceLdzq&#10;LqX3XAHXGDLTiG3tZKQFm98gosykU631k3cks8wMGlUBNCjk3TvNG/xbdEfLCjEqXSo1L0YKYzgJ&#10;5xeaxkhRRmlNVcQy9f2ODbZITpsdDBxYYoKcnYdKUcjGqIVVtyPVlB2ICUmET3ZVVsBS3HppibHJ&#10;r3hnDnbqjSZ6d8o7naxQTFBZauollzg7kZEpRA3KQu2BJ3nUamvJWBClcC4vOj1a2WZto3OX+CK9&#10;eNg9v5qo7TGrLxf99ytmeX0vwTzQ1VO6I7selGuHQk25PG0OWgCL1q1eoq1M7lJrHHnc32BGeYLK&#10;k4lqhNR7yAXCkdNtbokOE9dGoa3ZD1+xKdcNZgVjRy23rbZgpI06ulVbr1posgXh7KLdDLG6GxCb&#10;sZjXOjjilmRzVigebO0SfUp+yiSVmhE1I9oAwJfcas/w1OyKgsrqZqEigzJ0A0VlxWjRNNjh6UQy&#10;ROccCh6+3cpmTMjSLO5gOTb2zlwxT2tqMc5e4KRqKGuuqi/uS0pZpq0F2bQ0Hcdrfg3oJiMbqPyT&#10;jqMi/SuC1W/DKg2D6D75V4tDzfDmehuZw2fd77jTMrJuDmCSF2AbqXFMf93d3cMLR6Zc5xxvomjA&#10;aQ0wZWRx2DYOL2SQMerVJpoXT//VX/81kf/2jKmYxwey6/mFVN7xE3fF5XBBK0xkQDhcXuapwJ3T&#10;ViJd+DcYGJu348T/HLa0XKjC/DJyBCdK/B9hSezpmcpX3CM7NdDDM1pirEW+5jLexrIeBrqkiiks&#10;T93OjHSdLAL/0umhOT+BuFxdX8lheZKXoBsS4rN3LJ3md7Rqqob08jFYbce13gSjrlvEMaS4dRRU&#10;O+WPrDpCTAhxemI7V5dE+QnCcvw9QwOGTUuzSy/w61gl1ooYmE9CTeYWYE63x6schBkHRK9nxxda&#10;qPmCJcc44RF7cEevsaSvbtbYEC4K3cwhDLSXnirKRpsJ87xTcYRVNmreJdjA5+vT3TkmjS+vQPcs&#10;NdNcH92aopGllu+ZizAazU/8sFSlaci31al5JUpBegTKFXNuVqLUJhisOEqKmttvyzEhhlRYa+db&#10;18Wh2VLHORMGrqrrN250TmocZvMZCy5xJ05gPYGLDB7RmTUwS2dKiXFLb6m05GWi/VQRJ+1nt9Ka&#10;kF1ozCcv5EzcQFQW450RGI5Yw4K2xG50oOnDKc4PODvXIc8WjfB5ZkgikxxkEGXRN2KNN5v83BmC&#10;mActg4AQQyPniiWQqn99vHtUsQlYmj2mZ/6KbCjO0ImUWlGKOXgbpkMjQvLNyLomMYU3mat6QoxN&#10;icaO6KesPXg7gU48wVbgGOmlEoKsEAQ1JKEkaeUqPNcRv4GhLJ3r5qUaJ4e8NRW+RU9zElNx+zFW&#10;2KMpRdmv3K0kJS3AnIKl11PdjnFpMQi5jHojWi4OhReAEEjW556cVF0qfXTUp5iXZQMgP89Hb9w4&#10;BROipxdgJ+2jEjUoPDaCwjKe8KT7x/0FpL8gYpq/ItGc7xsrn0o3Ji1IJsam0szRvJzgFCT0e/Ph&#10;5uiUS7u41zRfOYYJ3eDsVPIPFzoTZjscbb180V8XO4k2QqsktZQl0AYWgl27+/aGio/rD+il3IDk&#10;zSqGMEGHD+JeYkTJpxLbOrdBvVMVlFPtKMl/iWJL8cMdo5HTczpVECYhK9pPkFKpQz+HJwSDlkFQ&#10;pZDZ0KIVaZmF2lRaHMEJct52dgzl7iAcpDjlJMzLy+XVldNyVIwp5wkWPTQNV8xoTaVw3dhTDMai&#10;WL8b+QccnikseYkn6Pb0/Oj84uziEiaAsgbwDohlOwt6k91Lu8pxFItyIDHFUmpOEwkOvOSRs0ac&#10;8MsRfXqA/j8+vwSGkwuFZkMmAc8kM2UmLZ4uFWV0kbNCdfEqeufVUNLzkpp4sa4GnhHwvB2jdghs&#10;eXZ+en1zpb2lMUnxon2AYv2JRMWy4lFKbpwMcSiJq22K+BnkV9UTPkhDVnpYC4hJH67aV6HU65kr&#10;0LjCmMwe4SMTaNpcwFMosd2HZxeN0rGhiJxJ2+3jUxAYDALVxy3hiWti3gEy/Q4I4gmDulfsdf74&#10;gq2VGBjwd4Z81OYooOYDsBHY35y1QfZP+QjxLy3meU4R1IBFwiir4mnfA3v0Skt3evLG1oWTFzgR&#10;PObNC6ktATRVHBA6UxHmcr/MZ/Doxb07patfMBaxMvfrJT0twaRLSshMYujDCwwEPkwrmZCRT1vB&#10;CIRYV2d4ON5i9RLWpHHztYbAm8UmlF4XroMCWIzDUznOILzcbuXu8QG9nF+eodT88enx9u7b2RlO&#10;leZ6esZLRCgZzNE/wTN7CTlGq61x8Fs6cynMTjHrkiWE5kdBgK318ooyMFvx/CmTLu/QnVthSqok&#10;pq7r0v1FkDXpKV7Xg4RxZRAFhn+R7MgfqS4Mkn/wT+uXXPEvGUAqrTuCkf+npn3U4gsP5EMtIA8o&#10;VSpOyZIKg+IEJj82UlBhMYt7Bciy9BXeS1URn4me4/pg1Ui27nLoKWzliCYntILJNcKZPtlkdDrE&#10;D66sq6PVggEn6fCF1U86Q4QJOQPjP/VyclHxvqxR/TLQqQEV2ZQ49ktE11dPNErwEx4hv4orySIw&#10;KKJfLhLWCOU+iCqj/fSTDsIj1V86LS4IwxSglQW0ZpB6Edz5fXFPGi8WFa/aII23dwYjOE6EFAYy&#10;couY/GKq9DM4kSRj2E/YMLeR4ZzNl3gKbb4sL8BasEekdQK+ZnXn7uhzBZVJdxIukSTjrPtMlEoA&#10;jJ4sVLWbh5V1aOgO65vBiwqRvBiUwFWcU5K1skQh1tQ9aYoDEEgJN0o5uVX5HKWCLIMLGnltHpLb&#10;Lz0geyb/ABAkR145KtN8IN4+7HQF1JpRu/zA4C6HFUTZk524BPOcNsmgFg8YHnrqHp1ww2hVViQI&#10;jdFQ3tpW3MN3wtvGUkqyna3Fu0GyYbUZSQTmiCsc7jIJsbqa9W+L9ZRdLw7UUwIgjHKCoeErkyQ+&#10;rSxjZGslrdQvjmi63t0JpyaladQMHRy1prB+8rj1ktJja1dX2DoFZ3YqSeZuNoyZLG/xqM1LJj0c&#10;jxg1bt8Ps3ErgWA3Q9a0D00pDZMOkvUQ6GNNJVM8XGLBNuVyM1PoZGGzgT8w2NLLnlA3kB+NWE0R&#10;ZHTWB8uStT2TW1poMpHDubXaezS+BKUUnTm/GFuPm2+NOBM9xnUo2zL9ZNEkemV8rSTRXpfE4LPw&#10;WskxWWnNKGVGaNFYDCKccVrm8hLvC0tHMs0LiQTfBT/M1QkDRCp8w0iDVXM4Ixd1TXeKQHzRb8YV&#10;7y5lPvczUs28mNkPu/9lI6K3l1/BrkVX6f58su7jn7A9kprPhBYc7Hvde3VKpogmr6VfyjWIvtGr&#10;JIVY1eJUbrTglEXJzR6EONzA0lIw4Rlgos7KxhASIBlJT7Kchon7w34aJjWtpi7rxUdxJWbU9yAr&#10;4Q37VeDuPDFuQJzJrkMNozjzt82HwZRtaobT9TNtG60/4zbqWX62chDyRTIyBgJbHuk4nNMAMH0T&#10;D9OoKoyFyr7wp19UeSIe/i9Zj9788OEa2TcQ+sOHD58+ffrDH/7w448/4F5k0I0W3OdyfF+xtq9J&#10;uHbwFmgDkrCNmWdCePrXf/1/VKzACOHt9RwfmALUDIwSJ4h8xfEM4qHCfDIwgVfWmEFGpwm5c6jC&#10;25HMSDY7CZAkEgwio9+jVxzYBg8Spy6dH59QhZm7lR/bv5crX1JQ9qPvl46OWY1BM5zdGuwL+Bkh&#10;0MM9YsBzTDCKO5GyAkRIGxAVlB0FsvjsnSM6pKR4qGGly/SQdafCN0pMNu60nfB0M8NX5OAg709P&#10;/IK400jU/1WWnayqECMP066sCdYauR3I8jaDriDHOsyJB75hEVgUhUlcnDZyoqBXmUtk1ewoC058&#10;4ZSyTbpJ5p1DVX7FcSGhG+3QgxVMzsQn00FGViEAbebrFXI2Zxf0XLNDKPKGG96LcEuKlHPSh8m/&#10;BEk1AnE2BF/dp9mLtJEYj3Ly+oQgHAE5QMaJdUxtnngVNkb9wvkKJmsxKQRBwl9M2eIefmAKDRAy&#10;c42vmPJ5RuLAV3TDeKPBk/oKN4MHoeOYuAfE9senj8p9sFOlEl5O2SMBEAzgcH6VhHB/HUCideL1&#10;l/dQNABbVdzFkupUTZECbyY7EV9yG+Xza/ldTruEE4W2KecDfzE1pQNaTXZaIzKYxDgICX9CkwBv&#10;yEeewhg9PrycX1zqDDoqDfxKmWJyjbmk0+Psk+05ipY7ClpyEkpO6O2UJ/UMskHHsCJsR5DDu8Wz&#10;kEcy5MsTFB93OESiQqscvc2YErx4U53L3rk155t4XVyh4/Ossvy2gureK+1qwQfrwP3SloIg1TMB&#10;AA/Tf1WftJadMeSBdwizKSkEm3ypFrRHrjMJzhZXpgxZJa2tjI5Ltkyg09/DUCGtuOHpgfoQmTiK&#10;q9JODkWcXXNy64z7LyUyjnXXbfFhmq7JJzizHoPVySPyE9LmaIbbDnBe7+bmGtxLFUGO9SDUlmYX&#10;WUotvYeJC7YnJWEcW9840++/pr8DcDTInCpTlWJ1WH2wOmT1HpR9uriCdXsxLjP36KjJbbth1/1q&#10;zypJkC9ChDjXx7fPnxxvt+DjKDXNokzy0YnqTjgvcXLGWb7XV8xtco5UjlKrTntq0m0Bg7OoSUEZ&#10;B9O3ZoQvCOkv8WxWqVRZCQLrLR0w3/2MKA8qQtEcl4wGgdFjNWp1I3dPzrFcOdHCUy+lRiuJTlNK&#10;fyKa2wN37ezzAz0ceGj5lc66QCxfV1bKZ8uyFxLoBPeQi23l8EFTU5rplXRKOMQIzIOTf6BX2YKZ&#10;gbveYRoGmvEZGNbXB5KVs5HQeHTsFADycQ1QHxwGpGV2DYChZPRrkhAEQHNQuIq9hUgCmiY1o+wf&#10;ig4e7t+uLq913DsPZ2Q38u+Qb+bTUQ7WA2yPysEa2pISFSEpg45ybt7zM6StOqPD/mT/AC7r0yM2&#10;s39Q1AY6qcoAtoONku6lDGpofJabq2nbNhRW8c7CpL5anRk481u4FxNrDkpZ9saVCVwR8wB7fn6u&#10;CcLyQWKRUQ2hmhqOTd151kVdMKGBFtCvzTva5DyELJEpXkShGdKQwbo8jof+8jMcxdeLS8gOIxPl&#10;I2RSNUcCRSL2YxeUU2PQbDwhtBajuhIRKUq9QoxgK7EvHx3DZq3II/QDyBoHOrFNXKP2Gew+mpPL&#10;oYnHUBbvT/0rubLgSxXEpEqNiDAX58gmXMBHh57UJNjJt68oNH9EXp9ylKOdT66urkEh+2wkIsNy&#10;HBRKTwZcWtbYnptdnuXmCT6H7ppPpxJwakSEyjN5KjrqcExiZbuAUSRqQkixKYlCEdvUyy6egiQP&#10;vayJlYVVUF5uvB+1B+ZGfZcJUc6bmirjl4AwN8RGGPcxj8qAyCDo4oKw2yZWdZPDR03ZVDVZbk9g&#10;JebKOJWdUGxjDGT0nb1SNGgE5CczgyVP8KVxAWYCexbV6YFQrjAwUDTw3MPRrGiQVWq927eHHjDC&#10;lbk9z/jJ4p5QxEQxFRZpFfeHHDz/nKVXjvKdEK09Fi2ICiIGV7HBtjoD4Mp+dcxQSCu6+0FjiYga&#10;3NPgNQZKzze1CHQzbdOrsE72CCdXE8W0HhllR1MrUFVGSouDBu4Ed70i9VGfSdh7Ii4AiVGtacOq&#10;ZUQrp0WFRXlXXgR7Nhcd2EBEKCSzLlSfkgu/zX1mLY1lCNyQLNE9Y+psDXycpqnzPI0f84MpEQpY&#10;JII3qXXXkSvH5u0XI6/up0SGWsjIVLUZ/rXzgQ9wWAfLNGOrKMLaoXSCEirsxGmMKJwokNFGQFww&#10;O7WmpIemkkBfZ0B88s9kg6hVO61ihhKWEE1Oq+jpUigB6Cb4kx7QW+BxzIznnDMb7ITPzsSMvCYf&#10;8UWagWjFUMcuaiiuHjLB4b7CoiqnKwZGa+Yoj95qlGg3sJOFNVKDJ5YzH8Eap2LXo2l9aPURvV7j&#10;xSWPUfqVltRZQCafWreHcdO7E1FyfKvYZwEWI1JKKRpcyCYrFbQEG5Wj+EtlrmQgQNVcgQXQtBB1&#10;SjexTWGwKLWGJ+kqGkskWdtgWhhjLCtI8thoDGWHmIhJMxUg0yA2U3duo7SbRY1OS2b1WocG1EEk&#10;Cz27SypUtiX5/cIkv5Y4h9VFWoUp6l2wUFqdHSyFrYHpjZ+kP2OYTErDcfvtFufASmY58YTbCIw3&#10;qw6knq0NqMmhqllwYG3nH4REtPio0IOISqfMKh3DNtG1tq5PFTSace2/pdg5Y8pheQyWY8qONEzN&#10;LIkDlBLA7U5vUwXpsoBnLpnDFEer5oGlD/jdKLK+Eh5Yx2nKkkmsKzT4kFgeQFaMOGgXHaVkSv8F&#10;AA44/GC4S125I5udkKtYiJCLRCIcgaK00mXkI+JVHizfVlTQBVc+BIDi6Q0tJAy27HY/8EeYN1ux&#10;FwNv2hp75lvZZO+41Xc3+Z2MT15ZXMfny4gEI9MpMAzTZpW5WXahtM3OtBlx/0uvCneTBausLMCC&#10;9wLKc5oPy8n5Ovv08fqf/bN/9ld/9Ve46DXuXlKCv2BOY8tiSOaxLMWmBFGWKasa/5MvYffj0//9&#10;v/k/EC94UyboVF1dnrPmieFknA3U+ohlWcDlammpXAaVooiYN7nY6eGYi+zcmccd0vAJ1269vaD6&#10;kOoCo0UVYBcalUq1DZivxSjmGHXtPsiiRTt8kNtddtK6UQNFZoiKHvJ7eQWfGyICVCJhwGQqwWPW&#10;E+Ej/kK5IBBMldpEH1lwvPY0ZysUCapuyusLx60FuC/PZG5U9ktGSDce2+P8klElFFO0LM5Wlkkg&#10;8KtXSexeE4AtxiCQZ9Z0iOfkiGJsCaIWlwsaN8Ik0sB5f9598FeBy6SjEqhOdjLNgE6fHxBNnlxd&#10;Y6jQjMipomgM2QsUmYl/9Np11Bg2NkJp1tSGwMmBipmWrVBgaURh6uv5AWPhTJwsPiq2CZuKb5EI&#10;QVMAwBMpypVybgRIgU3N7IryrEyo1KAQkmFEmG8BGziLzL/qHdcxCXL6/HR8fw+vAvPkV5IYFKVp&#10;uoZzTaqFIIGVnxKihB/0YqSlQX/F21N6Sr3YKuRfzi4SX1ReAA9ba7w8vDw+PJ5eMCdtppAk2BFU&#10;QjfLHoJse2ODjiG6da/nRhIaFOcBeB5cxx+ZcQFQiENQAo4z01Dv3tkFYYPyQv1PQWOeUqsQVl6T&#10;Ka98tQ52SkxSEi+CCR5PU0GZK7XDZvCVaaIX5gARjbwdPVY8FTZxYbMAQINVlcu8i3VU54D9IWCr&#10;3t2JWGJb/pcSWq9MaXrrWmST+Z25RkYK8p7DuwQT+V+uE3ACSbRyibDyc8Kqs8eiIInOcYpvVHzC&#10;i/QRw/aofINOekGB4xOn9ZA6x3QC6emW+drpHF/pIgHfE+08cCTlq6Q36exYdCUOVCB9jKwuj6rm&#10;UhfICBKNrt7AbawKJVKFTP1XI5JL4bebNgb6r66UIhNvyUoQOcCAkpYn97eYCL67uEAZOpdMAhZV&#10;1s5ZF/O/19ck5SnFs03au69luQNb6RglSvUI1R82JwYTMe2CBC2r6aVzPUFE8S9plfRBhJ3+2751&#10;URnn7YyNPUCpcrdjFgf8yNnD7rxdXl7JiRU6XzDwC7p5emu2h1oCn6X+OvMouTK3Rq7ZLNcyBWzD&#10;X3PXpc3Idc+YZ8PqFPDTBa1dadWeyxJaPAOmsagdSibjjlqKo0mbmmUyqu0Xao4L44WagPRAC0rI&#10;AOrtV6DmFGNF3lCEwc2cqTYPl60m/9rgwfzLdZVNUbUghYi2katuRG4sK1pUQGIcrZ0dX4JArBvC&#10;ry8nX7/e3X77enNzdXFxgjQn8soSWWohxWDWa+ZVIYKk4TyG9adIYjYFDbTAx4QUy4swnFrVNZ0q&#10;8gIulhUQiTHnpunQGl3NDSpFbBWhoZ0AMiwGw2UZTU3uedT0h2mzlONPRzFk8n+d+8cCEMYhPDUW&#10;loabwnEunhxiB1uHVpKxhS4BTnrhs0/iCpOb0I4dbLhjjzgoKS7ZTSXSbegxLwot9XCHQAvLGJQq&#10;xgIPjphxChCmpjhrEREmEcFaJECEV2UagB95cPO51oGH62zmxRMx2Zot5D3gLsx+4CktJ7BfKoG3&#10;rC3Bp+On6EmXDLrv/se+os5ap1mzmUJUsNRELMyDabg4P725uURaQ0oMU+c8N0LBDwIcODycwdHM&#10;trIPidbSlBuUItCw12sNx3u2cLmSk5QVeslPtWdoeTIm9J+gTfTsqTffZa9iBknR2eKdDpKodRxL&#10;JQyuhEEslY0um7XT5bcSET33ITOhi94DSYbKcqE719vGz28bjnzQl7KN/mW8bOm8YQTNdC3ONYUq&#10;l+AW+WDD7i+Gr19KUygrpQ3aEI0oqpb210tEDA3s2huyQBibx2+VCzRRbYTWq3o0LvgTFUkNTfji&#10;q1DLC0GkYa4lXwty+24adb80bKs2xc1JNkS5OV5XhoZjxog77yXnoWIR0aTbdMbIuZxiQtM2FNYP&#10;ZpmE7NRF+Y/XiJlaQD2chmCyESofSvyoIVNGiiOKlByxTIWZzgi061qpoUG7rYi0xFCvSU/EWkdr&#10;izvspanfksumtFtePBsgO+NlkjnTjJfyX1WUvvhFlBUPNl+3FJu4RnPdFm6lDAfPyoyJgGQYegV2&#10;2Soz5IRfcjOL1Z0Xl+AoyZXsisRzqsqIiKDQPUGjuVZ8SHcg25zTd/TyCebbLNEl04LBGlrJUpGt&#10;LaQN79Ih9bj940PFLZKZwZ3fJSRZAqgujbQ1LmuA8JLSD7rJu8Xoeuo+/Kw2wc1aFw+5cRcClbWx&#10;IESKhYr5otJQ6i6JLuFEc0eOeWzp+GpQy4NdP7lxPcVkGADQRiLcFiBjsq4Q4TzL5GRZYy+6ZblN&#10;QljjNvFi1eRIfACgK4zxLI0Yj8hmeSGR8/QUkbGnGH+RrM5sFVKwThbGDSVlbJBCSnVtQfO0jrii&#10;vC/5KFeXLKNB4hWQqBZhK7DOUEuyColp0H5AKRYZQ0sgU4Mu7CaqPUC1oJm3Q/rmCkGDMW/lbGNt&#10;rm6FE6WhXH7owMF6aAWhuolwNY1FfIIkGZ6aTSovq6gtNe46GLNGsjjGt2OQQBGLfG2VsOCRiHCd&#10;rVQEXSgkFEEyh46WsiJHlJR4U9kr9eX2pTGDTyBQe0MV2kvfiMFZ42t7ir9uqiWCPK89uZXRpBMZ&#10;l66Um1DZ3pGkxaySkC9zu9accZ9MUPnZvtNMgk/mWy1MQQbFNXtWzmsupZjQbivLG4RtFcKVay7H&#10;nesffI8MEC2F1TTXGPsRdRoVyCkvyo49QuV0OaMK5KNHX5F+kN+MIlNE/Mo9uYwob5VYo30fVq9O&#10;6YBqukPa2ZOdYUsOv6oJOF7n4L1ztNPkzT+KB1jYpMepzh1y2AL6nRIG+5bO7kiG1IkxaXQ7uogu&#10;smazzTSfh2djT2MLZLWXgvVTf/IVx2l3j5uwcfREKiwRN098frm7e/2oF7MbZDxqUUDO+/UqEx89&#10;Uy3H4Ab8NtLiy/YKTv/V/+6/ccoK/IwpzcfHe+zyhDSSMzexHqzNxShZ3qSSqfgOpXnyta9bQ9si&#10;CnfgBeji7ACjrWCYnpIfgH0nuG5R56KhWleJv7yGk+LUOzuwx6Sfkj9ds2PurvqlebW/XpgSit+Y&#10;T315RsrzlXkLb+qQIwCYRnWGQGkDKnBbo4Frq844rIeUTg2Vho6OZGCY8QDDw895vOdf4ZYyZfHu&#10;utKAbydGheDyHaV3wtmtozXOkDjQie8XL/Izqqcf3+7vsA/QPevOoxGQGyOWh3c4LIZ7FFLtm5qM&#10;qRMrWygOMus9Vokq68zAR0dHD5iXeMEeG6/Pl1eMrlH/zVpwJsHpDAgwali+lSTIhyh6pS2SJ2NW&#10;JiR1spXP2vdS74z4lQ/lXzLx6xNDzbLjcnWjEKQYCm2VypOSjg0kRtOUPjYqpVdSZKt74gXYEUJ1&#10;JVcvHZ9g0svOOFwdORH08/IuSbXkRbAku4uQ4Svm0nRd3SqlIW+cuSIJL3JsZ0Dzy+MpnNWza2wn&#10;EjvhmmtNAaVS0skTNuQhSIh6CJXSqQSLWErKgYhOzSvsgpBELn07wy4xqHe/vrrWnmZWP0aPxIhJ&#10;uyKTmdY8jOa0GIGOiySrmYoupdIt3NDAySHeTTdRzM/8GQjOWYKjc1SUsvJVJpytipEoBLJ2aZOI&#10;c7ItUIVXi+usspU0jd/g7J0Nkgoon11AgJpdmCbwMPI1ZGOSFoSG6cINsCG0kpzWZvEzmP9NBooz&#10;yiw7xiYdlt7eHIkdQ8miRBU9WczEzGiN5bOYvkOLqOx/en58QlbmjHOJIITrO7ligYLG839ZA8qv&#10;mHhjvh8ZS/7lhjks/9XwJMNi8hyApzQvc2LzovL5xB9qZ7Wt0yUMtPeVSTGHdi6SO8fBk3dYlUpm&#10;EL3YD74q1xWaSoVnfPgVGpbJ1OFDW3i1e+PJ88MZZoEurnnNW0Nq2rYUueAI/zBpqYRuJl1sgNl1&#10;wMi0ka6Af9AUN11QYCBT4MkViCrPBHrgLmGX1/CPMd43JpVNLhlzu0clg7GyluB2pi249hvw12kF&#10;Sr53N/J+XOIrCR83RaPTc3KCfr3vBFcAUX0k7FdYQoJQRlST7s9y1PKB1+0yWkoUJEas7DimHqPd&#10;amon3I/FgfQYtAtN3CA3kgDGGok/CQ/UMExa11vTgJqjA6FfNSWInCimIl+xL75tHOf9vC8HesR+&#10;FQ+3fOQS61OgnijLTDDDdRGroGYcjh3bd2toFk8pmaoULJrFgh2UnSu7we0Z1TWvYxMyfVbCGNvC&#10;aO4Rc1Awr09YEgNcf8AyY+e+X15QBQBVefZ4T9ZSs6iZhgOgOVX1AqWq6xg4p3S4hOb17BW3vfgi&#10;n0IvNOVvBBLAINuuhPsFeRVzpw9YGAO8aqsHMjDHBVcKTz0/vUGOKxFP3sZnPo6WuciNnarEmu3g&#10;A57CcDhk9KslcJi6A9cgbcw947mWQTPALwAJM8UYAispcCePKKAgcFAkBMZOfGpOWL/yfj6LcXEa&#10;B18Fhv7iKyc9eBEAs65N4OEvruMipxOl4RBN62aur4JKxJ1YESTeIMWfn9DCCTa8xRvtuAv8xU/c&#10;v4Q4J0sADLABlsfnhmcoHyxT4P1sRB9egfNXdg3E4s6XR0HIGWxEZfeMxyjILIGy498+unQLM7+R&#10;RxuoZeH/MZ8ZudVbCk+BDGMDih4jFoSETBVxX3Nqe6Qa4Hj89usv3K5NBT+3X28lSgqwqBbksYwQ&#10;QkZRltZaplwNQxtNi0/f7m6VoQFynx4fznHQ0e9+upHv/yRTg6VaEHruJoOlyQLxwdohKkLOtxWT&#10;9ET6dA8Kt9yzNyvw9q6+n52+vVzDc/z29f76+ur8Aj46hLf3QJOWLg8UIaB3G+az0YnKcnFuauXU&#10;FWoTPIcKcTbiy6lzcN7R8cP9EUbKbRwp5t6s1DaJv+oDLRzgR+bQCUPxgLN0bE6pb2OWGs4kZaRO&#10;0bJXC12F6g5wC7EHxgX899+4ucfNR2rt0zP3GDp5sIU+2adkrBd60bBL6JR55Ms2w6MudC2fHb+f&#10;vp5//vzt29233/3ud1Q/mM09VoIqo5TiDxTD/IR2/mHp8dGL0ETmJD/QCNJY0lV5fb0HoR4+XyNB&#10;ha36kR86OmVAacvyzJMpuEGgvNhiyzJ7zg4K0y61MHAjChHu1Zco4SxebjjhPjxfUSV1fnGtjT4w&#10;F+qpfmUQJall3gi83KvRuEdXL5bcNfuJ5mpI3oqYXVEnBOfxjNb+6OjDB2zQSduMlZMs6eP6Y7pE&#10;5qgWucZhj372KqUMmFTXkXFrbZP9Vq4lxRi4lvrh6zH6vf69Uh/eO9KJAu0XgitKUZh51kucQ4hs&#10;mJvOHox77Jyf4Hf1heo3ni8fKK13SBVoJR8JSqgYNtC/dN7ZYm/mrI5ZvY1bfbxAnoyc5hY/RfAV&#10;DVjYVUuDko/jr9++Xp7dYLH80SmLWTeoo9sTUdLjSbfUgESkesJd43+nLYWeCJGBV+boFW4Bfvry&#10;CzNzH3+gloARqYwI8KPS8Bd5nsJMvZKSxFeyvbLvGEjpKwPK+kVjCR8FDlpGFgBrE8E6l9xM9/Pj&#10;hw8frz9It8CHG2rQbeIhFEBCvvDZCcu+jnS6dOISGT9uDJjijWryCZ2Y19svnJq4vvqo1Kd8x0uR&#10;gNpSao0+neYMaWiSyM/Eh+bLkaQzPqU5hUnhlhPwculNgyIcFSKAf/h6jbjr4++IGZQqEA82tvXy&#10;/fiLrq0chGrn+/nyiMwA1QMfQVq1soxpKze/sCL59iuL7M+vkfLEYv0HWlDUSPBlarqa0RvqxaDg&#10;ghKBEMAMUEki+mNGvqmMqhnil945PFHpajg3gPCJ+yWDlaGdnl/oLaI2TNfN88qFa3EOvyqRPbna&#10;wKt9HgluIUJ7xHDCA+lYCjbBsepk08/XSCKjFE28pxOgOJAX8InGKH5wObgId3x0ZQyL7hveW+gv&#10;myXhMYeQmvRu2br45PkHbIl2dvmNjWCBPjPJaBkuF2Fw9TY+OONoHlamVpOr2UKNNPV1jxEbMgon&#10;rrnl9Ozz4zPTw6dX7PHlmKt9uYHKxdPTPe58er27vr7G/dCTF1fX4ntCS3tNnskBWM6Gogvv9+8F&#10;HnjQcBoY4xwflFmjOyCf4YywvaGgkU9hTI8v35TLJxEvLrA4FU4LaTT501g1QY1kf+BoHh/PWPYK&#10;P5Wax5263Fnn2zB6F+218w92VIQEvVBvEDAujVM5uHjP+4e4IwPgLy2DBgNf8RNuJltqRylk8byv&#10;kZEfz0dTEfQGuWb9hg2d/iZsU44QpLC44JX3YxAebKXto4sw79mayvP/Hp1UPUt/VbTNQVJwtLk4&#10;voJEhER6UpMAR/fPv3EdQ26WsLCOlS2ZP9kIESOWE5vFcBsX/dpqyPnDusVSIDQx0UmUInvCKRuo&#10;AkyCAqoPl2AwxEPnf8fXz6DU9fWNvTOOl/vl0NPTtjcit7YgoyNi71VUWXYyXFHK7cvXe+OCs8aP&#10;lziD9C//ye8ABzwbz91R/YER0MrrhfQO1YGlyBgU/PSRQ3zTXF/EGZwl4VpePsv8hBWBlh7Dfbjm&#10;EccPb5iMubiEi6PEmHGKZxgfRe0aZc1SBqwuWrkombLUdPR4PA6bQxX/gvPvbzkbdXGBAjXwlhZK&#10;ex9N7iRaLoXK0LkZgP10ZZns1bbWssFj98qLQD50UhReWn7BhAHai3cO0G4/cxcVrOgFbZBFwzQU&#10;7vL0n6d6NUWVSCBcYRtoZuLPmdiqQIV8iR/oQEC65C55dbCY6eTt7pznyj49wLNBiKvVILIWXqZu&#10;JElyLbfAuLHqYRb3+Ee5Fw4hnRWlP+Gpc+eQPI/JxTpff6b2v/kgHroQDqGZVSFoNSesUuQoq8gJ&#10;cGfrLHNW+0yl4QrUvO/npJumlUAyLzk1H+IvduuyiuEWmXdeuUHg4doJKuq1Yp5y3YhqQtUmMCPU&#10;Pz184Kfm9mOAJXVKonKNJG9+fsRSM2Qxj1DpKFE9enx5QP5GK0WR/2ELrStxPx7HiBt49yYrgJkr&#10;2yG7pyr8lHcv0cEVDoLIQYD19Hb3mej49DsuDMVVbhdL+84AE3dOsV+Eph6P+9tjNKFNa7ADmIgN&#10;smvdfMaWMUYUByNZ8vXr0dM9cufojFiFVEteiTMkO4Z4VjZRcIC+SvuFENbLYqGju1taFxQ4wILa&#10;nVLekjEY/jLzBH56RCz9cHFyyV7OGEvXKS4EFWViaKE5SuGHubPoyOwc5hmQtMbOxE+I3Qg5tzbj&#10;vLCv4C8Eg1oJW8hzqRfszdvTHXIWLxeXXPcGQywetnerDAWsMjeeJ/wWH/OYeiav87PsDWYbIOlI&#10;InLngQsYMCY+5O7GOxdIjDqQDkS/SBSdn0GK7rBW5JlpciLLLbsXAA9VwwK57FZjD8laii80aLeA&#10;M5KYdhe+YFQ4cIgS1A5FjLvXAzdXV6eff1FZyzH3Mzm7QpT7gL/yRAEzLDfKZDHTyLbhcVIEzs4Q&#10;pwEWSBy2RGwnRoqQuSXIIP7CJmESQFzLcBaTsxqFyjnenukE3F9DnTwdfSXQMAbXV6i5J4d7aoTQ&#10;xkWr+NPH5FHXoX0gEblWdboO3DE5+kUdIu/ThsVofLrHftjwoW4ZJRw9akdFZ39oBaqERuv8FC0Q&#10;JDGnxR/Dp2VQyzsFAlVK/YCghLti8EHi4Pwc+T9y79ERSlQfn27lS7Hlqwt7w5bBvNQdFDgrN2ji&#10;tQVJ1iWLqY1ngNCClM3ywosrNnt9vEKBCYULns3TV1GKQ2LIS8Mcn9it4QoqxQ1Ec7XmZ/iS3LFY&#10;xQbLtu9J+zoTQLAoErTx96EePt7dIRXzCzfzfX2ks3tE3/dS0mf4/VfeDhV1j0Us3CZPDoAm5bz2&#10;UKmwo5sP11xP9SgNLzt7dkIuReZb60XvSGjpCpABMFzdfGALL1LFoeYapuXXUmaQcKX9SyYIOvrC&#10;3lwsHzEStMvqK1kd94Ckd4+frdn0KwvPMLhouuG9+IqHaYnGB69zVR251MN6KTp9IyeovgWaVN7z&#10;E03857sv5kCYPRQT4brvxMtj8bjMNPbCzcaNYX8wCfyg7w8ekN+jZ09jxvmKo+Nf/oHdffpRvK0Y&#10;D0oauU6c+YF24E8t2o0ho3c0a/4xnhsGQgiFWyQwd4UHYAQx9kdYRuyLAryfH53ee0REj1KCRqBx&#10;7oF6gLYg1CO6Y4mEPLz51axuFNlmKP/X6bGU+eEaqhKdbfGSY4Dx8Qr15UQaNlL87ddveBZe5TD3&#10;XgckWVNZOlSCIaq/7MfG2i8BG31+fP8ALUIHgF7yLXp9/vQD5PkMVse2krBydhX6VdkFeQuiOpPE&#10;4CPuDFrNG1P+O154ZGamiRlsCEeF8grf8R7WCsm4swtECE/auYwjmc+bWg2927c6syehThvD/mxI&#10;eONsitMQqDu8J2drgzbglnLl2UYuEJQvruaVBXEJ7HZE5i31nhqjVii2/S4FxtyW7sEO9pDja9D1&#10;tz8ybw3ycdtKCBnnChSH6Ha1ZsHgGSgqzFIOfggz96zbAuOugUy30LAx9Yj98F4+IBuHynlYvrNL&#10;rkxSjka8Sz0irSTdp16oiRtdvK04phu37DVOMABxrPWmnQ760He/cVXo6RkXLz++3hItOtxK87ik&#10;GTwGtCPtuZzyxmrox8iYzwBs61lg5EKGHzfYs9edXCDPhDO+31+LjrTxR6yoYUZB5CRZmDsR6BoC&#10;YW6r3xzFURM/FH06x3y1w5rSN67h5lwjd0o6er18eEBq4AEchYwyJZUn12gykS9KB2hhH8s9yvdl&#10;5ntiQPiHS+QemYHgwhzuFISBoyeG0PDh8NvZkaKRO9qkt1Peia0VrVtlGRJIWCk1sSiwcs4mP5vE&#10;/kv2Q7GB1DR796kKb6/IpmAmjyr19ZJXuN/f6e39r7ZCGhSHhpVOAABqWp6H7XcExzBY3Te5ZcYw&#10;E8orkETmjaTrnYfzdgLwBXnTMSkOccEShm9Pv+E6lLwBJlSs+tDBPfVyhqwHxdZO6aDgr7W8b8Q9&#10;dJsU+Hn2Q2aYtQfwIcR2l9BIJ6fMXGAGW3zlbIXmEl+4i1a2PSiDYWHEdeCBlNJMF8ZoEYZGP70k&#10;w3sOwd45ysAE0hPN68WPdFYeCP/X278jGjmbSGQaYL+abZq4PV5/SNBbORRLmTFvXeEWcDMirk+f&#10;Pj7R5MEKPn/58gUqgzHwDRNUlxc33kKGdl15IEQaFj3gBEPAX0Btc4unfH1SHwewBSO0QnzQp4po&#10;Y9Ojt/sPOHHv9vnv0fLlNV2e8zPoT5CWODSZ8BMYCiKAZDeMFK4gHgBdsPsKPoDX3Z0zfx6pnVrj&#10;3BgTq8Sos/zt7oph8xHmjV8ws4chaIUf7ZS0rpmHDd5cMzNKMc4rnONM3uqiuB1eLy+qIlLqCp6N&#10;VNjrOWYJwF7iGYZPPrYFPqVjquZeK1jrim7fFzmSBJ6emk5ahXEmA4zA5okKIfDo138Ad3HBrTwD&#10;5OxZ36LNI6SpWC+XRJ29c/D2wJi53euesze2Bypg1B2jCJdUqb6Fo4Y3/PRwy0TFhx8UEL5xLtHe&#10;OV2PUb3qlq1tmsMNvP/WtiKK8UJM+evMHaAaV+mMI8wlUhuTK+4gzsQtH6f+p8fGz7JuoLbOb3W6&#10;migFcoyo+WrGKzQ6PFOTRDPlRi8+9PrEqBsQgRtfjlAYnHOUQTGJmz2zRnL68WBbfnvIsCu8v/jW&#10;eGYv0nKcGAXwrHvBpDXSt49caquXtC59BsTz7s7Xm3N8n5Tucp92o7bu8oNuhAs6WbqUDCRo/Q9/&#10;S4n+F//rTx4+pf5cW31j1aZyTKvH8DCagp4Jg28QXQLLiQ+5UoDNM1QGQAsecGbZI3IBl1eX2Mbw&#10;9QRxZl45wU8tAh8SyZIBIs383FmavaO4g0StjP/DFbjU3vkRCs09OmUHyHs/3DC6hlYDzF+/3Evz&#10;nGv9CdtTlaklSP4G8zvJvjWG7YeYGfQI3QBfOf76FVlkJjnQ6e1n1mtAPqmt3h5ESMesktg35K7U&#10;VxkA09KiNek6h+2fqEfwJOqQvAGn5IXc/Qo9q30RWGB2R4hroQxhnbUP1gWqjQvfsFlVNgwV7M9m&#10;+h6znqxSkDdWm3A3BkipN0I6foDe79qbbkF7fKJ9+kBBZTVqdDo91oIX5SKFqcoEjJf6COk5ptBQ&#10;u3Z89PU38jpyNrKRbJZTqzSAJoznZWKZHA7aiJp8+B9MbnjKlSGj2P8QuZTgKjNM5N/SXN0/3EFz&#10;nV/RL7m8ZHJQe2JoA4Dws6pVmZtvzc4BmRfxoiEUYqkS62AjfIWlIQ65BsULYjBqnXx0/4Puhz04&#10;/nr3Kzw8TMSx5vI1p4HYSeL9ciZQawto7b2ZZ/AZH5CVwT02t9A8uNn7vnEMcjJMGt1JHr6/Uw7y&#10;1PkefnYhK6wXx5IVRMEwru/0pk1w84+N/fwaz4+1v4AT52tcvr2cozpL3vbj6TlpgRwGM3ua0UZc&#10;ZFdJECaCstF1hO1RRNMrGsFXUMysReq/yYO8NB8qongDGt+e7zmwx9c7szGDAmUgOHvsxK3FVek/&#10;8wz5R853MVRk2SRwd9aMTQWcRYd5AB4EwRJIqIU3+JrkvRM6Z67wgZoiJs/JhE9AQrJ9sRDmH9PU&#10;LwPmlw62IGbIMxVgE9RMTXIuFeYGrhhPlcNZD0+/UqZq2Y0+yM8oSgm3wztHsWUdFWEGQw7bnMwZ&#10;Gz2VUesEVu2tYxfmFbvJo7oQ42LcdaOoWBzO03/5PHN18AScX+V1RQX1Sp4VnWKMRgLz2coKey8z&#10;FrHTyxJFsFaBWuISI328Y1U09CH/nuaQcLcQRaAR+WtT2TBgsskq0Vn0BsZ3KtrUhIz+4iK34z45&#10;ebjN7LbObFb+gtkZnpbg7DX1Fb1JTp2KWxiTA3gMTTU8bBmCAl9HgTTtmYZm7lNnrEyQbyrIETID&#10;q3e/XSHn9MMfkL+/RFSJZ7ktzxomCaV9jnnQpsFgC1UAQzAe+UipDm25TSbnJmBuxwrMeJC4nX7+&#10;/OXzL284VeT6B2bfWWdCzNALrySjE1pM/TCgErGsB9r0kOElLxyhPXp2wHjaYkfQze6Kt5GBQgAP&#10;BX99g/SBpJg+OtClWWWBaAn1V4DSyr89QYIheq076/7oN4103vDL39Jj+OFHVqu+oaZR9oSskiyY&#10;vF7lhpi8YEJFu/SYh0qMzHvutLv2RS9cVO05o03eQv/85csvBPLHP1OthbLvx1iDYItew9zRxVMc&#10;ht90xAuhqhBbgZYfpi0MhtWiVOgzJuLufvv1tx9++PH6RvLFky6gLFhm5ulKe7cZC6IGeh7CgDnE&#10;HjPJSHtmsi4fI+NHmAERY+ZLa6gQezNzjJvBUZjQQn7XOR1yu8TQSPPLfeGicyXuMb9p1EhA0EFT&#10;9rTgoXOAmUnBJnP5BqOLNWw8WP5ap+Q4hsFD5lI9ynwQGcZrgokmdqDkmDLKgiMEraSemU9kCopR&#10;jCXXQnsiP3M5NXLn+PxP/hnYmHxKu8BVJwy9hWFirQeVD/I5i809Nvcvh1XfirChLadbuRifWLr9&#10;9oCRfri5AYYBQuFLUJaXh8dkSVP97OviV3UWXOZz+Yb5uv5xkq9ezRS4ZEa3oEDHyk/hnTc35JPL&#10;C5YD3d3eI8XNgWh9pMjnDRUMDKlQc6uTJZxiji0WMzAzyNf/9D/9UTUezGc83kLGT5+e7/AZfC7/&#10;R2fGOlfk3HnNpsG70ppoNorPtcVjWLAwIk5k1Qdxh+IifOXiBToBnG9C3bkYiDmYl7fP8OGUtuBL&#10;IiqGDeukvpOwD/XU3oZFzkaLKrHCL3mNSzbOTjCnCR+CJhPNKPzGcawsNFULiu9DPVopRMUeY0Pi&#10;z8PyxWZYWfOUEHK/oxF5VCeYeUA7ZNDbz8fX1zh7HURESoPkczvu1JDr/FgaP3k5K1OuQR/f49yb&#10;ZNkzQ9QCCQDkobJBJ+3Q5fM3FNlzVSgzKFccXWYhtbqXkbYy9By7qgZxBX9lGIL8bj/RbOhjXx5s&#10;JN7IqcUiFr3zl5dbls2eHNNXu334DYEv1oFwXfsxC5adS+ZfqWFmVui/ogaUGhNfuWqY03yQ+7qH&#10;0Qy5g7+qOpMxT5evAZA3zLM//fEffvv48cP1R536+yZRwRoxpfEJuJRqzeTImopaJoFkWNhQLYSZ&#10;0F+tCFR+o4dkb+Cdg7ke74++fbsHwlm8cP6KfAaTSMyM0RdHyRhSsXbEISZFHRyvzWPkKE5yX9Cy&#10;+9JB2oCQkJv/MQOjGNJMyF9PXun9P37j5yuOlAD5wBHmM+j3eMo7WqlmNlbgKnVQ2l8EdXcsYoGT&#10;LFa0D2cLh+Q8/z4yA/3w8Hxzc4NiB2sD3swZJy4NIoQDmUvNyeVtndCoxhVwig/PZZZemtGQQyz9&#10;GX/vv7788ssvqOj79OnDyZXv8QSXlxpz4NwPsFw3V/hI8+tkLI0FZERMAfzIO3HBUpJb8rFSXMTV&#10;qxy05hKxd9jLy80n7D4B/SXFFIUvvYcYCTQuKeavK+4QalJuQaI4+iJ9pWCQ+1cpASG0OLvu/OUJ&#10;m3Pd3n4hhi+vsYMkvPPMjFvsJg4Nv5HZQnomnlx2pQLg1oduxM9ypFyOf3z39fXXX38Ff/744yfM&#10;34Jtz68ZE0IoJWLWBaktJrvCDeG6M5zNzr/AhZMmFhlchL+AvzRM8hi0IJOuDjQCqpXQL7aNxJ2/&#10;/N3xr7/8+r/5qz+Htnl6oYrkAO3q1XSBFstqP3UVbLlEyjqK/OOthalGlDdzcFWhmoXL0m1xw5BA&#10;2dsvJygPPb9BHg7eP7xkri+0ZpBKsMeGWeg6+bwmb41wawmLTCPfP9l+WcPQw+Gtyr29nqnC8PnH&#10;H39EBCStgm0d2UYgbKejxMYEMrH84pWVF1/8YEmJGjcc5W/dfz75/Pnz7/8AsoIYUC+YxZUeSNv6&#10;x40LS5ADdyqEWcbTkZnKjnsxkR7TVnzEA1OEjgrfvv2GePvl0+/5hce0Kf5pruNd2vHJHcm2Gg/0&#10;jbcDV4FgZxMrQtB6D66E0O1cQQ52A4a//Pblp59+gndOpa3oQlln2hopFptFY7a7K4xLIxIMbZ5o&#10;nAcVuQUDpyJ28SlXc0JTP/B4SPhCWI1zcqq1c3zGbjA+Dg7kpAb7AH7IosKB1JfcaBniTq3GjQ6c&#10;mNlP7pyjZRXWy/23J0QFlyh04FG78qbp1GlY/CPaFc3sbuMbZNmj99B6dCqUXS6jycjQQjki6AQO&#10;mOs1X7/+xhauP3LNBvBJj0W6kbNE3AcpxtSi0axr/aNXe9QEAVAmEivIxWA1kSJxwvl38JeQJEJ9&#10;FDYuCQWruXa1lRRgxbJL7JuLFnX/0Z8aOZYMyrNXU8hweI807w8HzQH4sU0CXGUoFiURtKJ7HBFQ&#10;i244UlpyORCNDQE1XXMKYiKL//pfv1gkWDn1wPncC84Wcm8B+ayVO+fjnMnVjp5EmTOCHm/cjopl&#10;0pXuw1SlRqXIFccwompHBFdmArmiK8WdLvW7JX6JbKGkqq+KwGtIE/XtJUu31sM0EpNCVkVsyZbm&#10;7parbr3r0yuyj8QWz+AAvGyc7AFBUgWk7Hr36CFbFdp5sqNjMOIQqS8yx5vm0I84x31ycomKQ1S2&#10;QDtjvRd11rnXcEQ9uSMnWVnaqOpkdsc8x0qHcF0wxSYOSvV7zKIgOayeSqO/K/HDvNvf//3fQ31g&#10;5/yLK5Wfvj6yTx3ssiaC5Mrjikw7HzX3UCS1OgyOgq9YiVDYJABQRsx52Bhk5z3ecP8FuvjompUe&#10;WC0ozXLCCX1EQ2xEMxeI0LTXVfDG0EKrQJT3SpbX0RfVqpbZiRAsBLJ/JsQmrYJOscnR3/3tb7//&#10;3e9/+PEDacQZVXAUEeatjrQVT8JjW33ONpSeMotQRVbuxBjgbUk3YnG6N2gV52Md+vExllWjHgDd&#10;gbKokmJ17zHyeZdcDEVcwTtPKQ7GZV7CWDDNnbSNTVTpMuQfxYHAkg0xNA5HqtwD/iVPIMzhMXFf&#10;SJqb3zOTbevHIx8pXGV42YSpuRg4CrL0pnjAPkTAUORDGbTsv0Hq+TOogJiWWaK7bw8//PADanj4&#10;o7wlTU/ANUXFNM/kM5nma6cog/DiM3auwnSWH1IKqC4gAcw0ywXCvkPwHbGID/2+oVZK1CHAjIEZ&#10;lpl13WwcJqsmGf7yWszhvMsehH0Cw0nPWgEY18HqH+4kdcsY/uYHnkCO4g5hw9FdKv3oEdpqjuST&#10;+sUF5tS9vE+OZRYNKKdl8eSgcS8OViRL8GhbyB704eOXzyjm5tZ/IKnRaYvnP/JhnIax6oit1cDo&#10;AnMriWWkqRVrdHkmNlvNoSYYICLCBIYvz69+//ufXo7vJVdctaIDXBniyKpKcgWzUKGQtQCThofT&#10;SfXlmRxL1dMjZ0Sxwx4T3koRSSCh1liR+Q//88sf//jz//av/oJUhqo6OweeOSjhzYRJlYtmSDiH&#10;oylsSRY4X4l2/d/eOb1Qs4eIbeoITEGL7UQeHn/7GTXu1xc31A8I9nmLfEfWN/ImH17DvAO3VpE9&#10;Y/uSBDUVNWtSV/QuHFmOZCX5ncRCAMcMFLQEFBR4+PyS6p2rqF111/5FKyLBaj2VHoPqaGldt9sn&#10;ypgg9cfUdzj0+PX0559//vO//AN1qM8o1fLdqfQox1Ki9B48OVss15Kr9fQbf85ogaNKhZkl2Moa&#10;Ys7p4fH+Fke0PP/wExvAGn0NUrkJbt224C0nRfuDSTdlyO6L3zx5uyhILU5x06oqz1hID0PCvn27&#10;/fXnW+jhq2uWl2A7E0DIKDFiQp/CfbelnngwP5vKZQH3oCoqAKxaUap9fpQ7xxFXqM79iDVm1GA4&#10;KYWDofuU+lhRh3wdRZHcuU02mcGFfzbtzPCP3LmrSnh4qib22AR3Orr/9ghlfPOR9XDcpkh6gT9K&#10;ylK/qtZ0poHXW2cm3Mzpl6nNM8g81orb/RVUsyUlSl55ZvPdF86Q3HzSuhFuE8KTs6krFN/BOLlx&#10;blBj0YzUhILSYGYkWlJuqtMv7d4l3QZ9SD/HOZQnFo6iIhGrBM8zH0KJleypTsT/uabWFW49NCPc&#10;fz2if/zLj0jBQEvbOyd4zp27GvnigpWfnELXEmfZ92wXGwHW8BvbnmNTQm2h3zgxLfS3IvZffuEq&#10;B/wGDnv4xsqt3/3+ht7YpbYzEnCoGxOd6J0DPxg+FzaJ0XsSc2oYK0yPzftpK8fGLX5wkTUszMOg&#10;kBH1DEe//IK48w1ZsZsb8aW8xsYkcaEYzjGf04TGl++ZV4x3986DZzV8p2GKC5PE+vzbPXQ0Fkp+&#10;+KAgmyTW2mpVHwZTPOxdsvBejqrTM4KqpY6dF/ToWPHMicqLT64Q2f/8dw8fP3388JHNpjaO7sg+&#10;DYOHWAof5lCNeOGXeoo62drYSHZryZqDbci0ctNx88Xp5c8/f4EY//mf/zks3xWKW4QlZaoyg+KG&#10;ZMWJb4uwx4WXEdK5t6j+MVPhu0lrc5706a9/z0js4wcaoJNLeiqwCtQvOuvEDpOtOD9bsqVRALyz&#10;YiqCqnwYUZyaH1yUnqlEJeRZOTlch3aGr4y8o4aJEalaGpnfqkMN3zvc0t4m7Z0b20SF8Iv2PDnF&#10;61KrwrpxRp2v+6n37u+wVvIrOkL9LvJh1C/HXLTH0k4+ksIJ9igV3ExltvHcDithspYTdajAoVRM&#10;enSE7JemKV94wtTtr6zv/PTnmpXiCxB6boGfoTrIumXj40h5fHIailFLPcvJAECsM1NuzAYMcZCw&#10;waE8P54gcw7vHDOMVze6IdZUTKPVKVzDYJ/Npk661h5MaSv9KkXUfhU6FdGdkqLnpQU+PtwIgz9V&#10;/HMOHfF6Cr7NWY/J3JfyHTJiueDLleX+6hGJd8qEVGxWQT4JQnbGhPXTM7xz+BmXN9heg0aEQNsq&#10;yIfD7hBkRXwW71FVb6Z0yxqJhyWMYSQ8H7aXp6vTvMH28v5fb3AY+a+/3uGk6A8fWYWp/Y6iu+Uu&#10;230IO0jBKW1sVUBcOXpkDaFZzkOeH/DVCW/K2jl1PipbgOGLs0uoxNcTrll0rTC8cyKOC6HQs7KV&#10;Pv7GbcYu2jGM02UOZwURfGhE2pwV0YSTJq7wE5L1Gil8uIevv55/+fL1f/XPsVcMz10nolRf26RU&#10;uxiI9d1y66yUpLc5bScMc/y+Q6GXqiyEgNKjeoTnPT3/+kfWml9cP7B2BzvNUth9UI7zTdyDCDIE&#10;1CpdYONKMrvOp1M25jHTxDixWqFj0i9uGogJzGesbL67u4V3jhXGTDecU8lzPkFgakBNMjbpHqWE&#10;iIHSGwojy4lsRJkW0yEQHt7uPx/DO//9n/3EBXnQwEx3khtLj5lprP89ezxy58U/doXaKC9Bi33X&#10;ppXUNSIc3ZTnu6+Uu08/EjtKWGMQLkTcVHqYjkFj0b3FU8gVeNGl9sLYEyoGZZvUI/dV5KQfklBf&#10;Pz8Bw9c3Wtug3YecGaykA5vc9qg1S6EjW/Ovlg7fTFFSAEOxwipt8ws9R6puzMMj78ZQ5IcfTs/I&#10;M/TOacs0aY/9SSOZZhXTjjGMWMoqVPaIH+xbc7pX8sUXggA+wg1V8Zty8vDO4S/f0meFE4vzrSw7&#10;jlu8r4OynyWnZazdiWxvUk4a4ETJBj9iSc1EcRaaey/CTN19oaP/6SfuQwLmFc8zd8O5CsybVQDA&#10;0cU718CFC5m8aGCvZ9A2weKdIftaw+D9fnkd3jmm/zlHcMn9YYIrIiNeL9uRbrcZtWFtLjVx/9Gv&#10;cgP0r8XD6sVv2ifNherUmrebmxN450rAcZWyKeadiAyDXZ2ib3wkIGHC2M5zyXiY8PRf/bf/irvC&#10;crZXU8tvzzcf4DazyoCCRElALhAzgHSvIQ7wrJhUPn6GqINq2jLmGUfmsW4bqo2ZJGz0oHM3uX85&#10;Vwxwt2BwLTaB4X4vwB3uR+AFosJinWEBO2rLUFmDVaEMNXnioB8HX+RNtYL4jNvI5CBPlduzHV3h&#10;8Z+6AgAABjZ/wDYFdH+18wwh0T1o2addYHITCyUfoJ9RO4KCCG6QxJV8zDuSrbmjL58Vy8X5plhp&#10;G2VP80Ie7D1RjJVuo+ShUhwTW/yZnzkfx+vMg6oKDbTRAQEX2lfnBAdunSNjr8wD/1L0cuyaNohS&#10;Ibc0vX+Vo8OwmIwnJSVv0XOd0lksWJPQ86vgwcSvYEDHoByrRLCpKAJxPaZC2ToBQEKCKZEKZ5xD&#10;ZDvsiA4KfVE3Lia0kT1GHRjKBajVaXaZkIZFA6+izPH1DBnk07dTlACAOqiK1lbJ0vPcqTin0UX7&#10;aMZHUskSL67G1VQdsgJ4oq4bJLy5ytv4QTmHqrswlkdEe0xI4QdNSYsKkgT8I4xbPxEh1hLEeXs6&#10;2SDbTphDU+lDKVBtdypce89lhj5aloLUjPaTYkEOPFRyCFBNgSS7qDSJwmb10VLaopusqgSYfgY5&#10;DpJCrIJRZcxITezni7+QAoU3DFQQqGN3OGw7xLpYshx9Ke12ccr0FPwqDhkXeaU/6GxUaDgpVnrS&#10;IBPf+oBmeXgq9yFW3pRmgoQ2UUBsPIXl85i9xQ3akEJcKIeFQDKFY1UrMySu9lc9buNCOYpywoCx&#10;daxEiRscMC9qS6kMELfKImBwDo9u7+9gk6RKvHtAz4Ov2jDjtgyPLUGmDnyxrXJTwc5BewNUppoK&#10;V/0iErVYevKEQ9/A/FJxSaxL59DroGjos/IpQIizsDJk8sX5SEmQbAkgJ8some2QmwUuwofZDfE8&#10;imqwavz06oYgq1/qYZlbG2cqUl80P7oRXUExDQ05EtSAxzqEWwsxYpT+wV9pGNk+fEY9tDjuCDX0&#10;9rZJR8whs0YPjGRCent4koabm0eoBBPlIroGY6Dj7hJjpBahf+0wS1C4Q7rVFQssbHiJjA/4F/oQ&#10;17l+Wzu42Su1gMjGSpNq50efe8IJWJ64yNUX3kZfYKhJeSjibWtA/uTPUtywCdiz8vHnn++xdR0y&#10;rKhH07pGZE949oVIxgylQw+t0OMJGLoo99TahxhNslC6idtmW1mDRaTgSDmtkkxrmLqDlsDx9jc3&#10;n1gwesZFXDhzQ2qBYxQVyAhpRxkb96uomW99tRunczmk/nQ8AprhQTOqMbH8ynIgtnvEDlfI8GHl&#10;rrb70BjZXb0NOf/SYXCFnWXH7Udd2oU2QeQ32uApatc2f/yd0aYQ9XqMs0JxGxZXI66VeqA64mY3&#10;6p+QlHiS71UrpXHltYgf750wy0JQD9NVxoIY2oDYWoLBQ0O5eSKPx3HVp/a3pceCJzgaYZpsS2ER&#10;pzj87zcZh6bHBkXHAUCI5JVR/WoZbqyg8Q9J44ki9w+4Azss6WAEkUM61mpRf0kLmduimnAuKsTw&#10;WzRSnmKrEzHgPar/0Dbk5ChMDXE1DjLZXDXOugPW9hAJKi0Uq+BpWWUf3kK5EgwpfxF3abTlebgz&#10;Ma0dCPkc2IKOjZDraECBgpfnC9xwjj0ek591WRO9CjTO1UFmY46U/Qrn5FuxFWVQkXM40GGCj7xV&#10;0tz3QMYtzISHO6DzVN1LSA3KRWsEFoTFTlDjXhHXjOQPh8q/2ey9D+SyBGjrZ8UgSlpp/sE7HLA0&#10;WmeF0t9QRzzVR3EgNKar+dpJkyOigHmj3Iy7Ynzds6SAjn/E0S5MpWD1kBErka0l8Nz+MMuwdGKM&#10;DHH+LpmVGtDLcWECBapoxUUcCdUPrLz3LZI8acYzsiujoKBFg4lFcCQT6+9SR7UmcY/jSDWcfhsR&#10;4gstVpOG1kGrKBPOem1CqPoNJXHTnQERSwlmA2MDj8/OJdcYdU1vl/EkHRCEUBXhTszL6ChyI4Tz&#10;v5x0K0Q53MN16m4d+WWo7L2VtgoeipxEvh0M+xnBQ9HXo0aE7cI4lfFkly7bMqec7FX45ngq0wsX&#10;J3jOKFgiq5JBZGBzyJArXhqYUvGZedfdcoPlDLG+vGJ2gq3Bk9/UL3UiV7cFws5tKHnBG/AHT21B&#10;opeGdCcTgQ8PykMTbM2OOXNnNS8DKzz7JVIlQjZKJM5CqSgVUa9gVzcQWvKroLb8+05N7vMzN49T&#10;OwZSrGU5ZNe8QRNw/oyX7YmByX0cZ4IBL6qmwuSKK569qgwls+ZaMbLSXcKOtHn8kjQmEbKkUPMG&#10;A/lsNWoxDoSt4JoJrXSsAZ17E45k+apFPW/GKIMXtJsa7KSxxphThRC4RYec269ru589XqwWW/PK&#10;P4sHMcgoZz2qOCSWMt0ox1aCUnWrI9ORw2FOPexB0yDyWazcaXSpVIz9SM00OTyhlnRDydaz+whF&#10;ibCZxTmlwFbEiPo22NZGVjI9TPEAv/pS48Gghru4vl55FF3RSC0y+c8XzPO4A43gL7Q6XuiS5x2q&#10;ppySnrqBKFhxklY7NYviQqWATCZA7RUv0On4irZoiY02A2QpcCISa3xRY//lq7ztNflgNqx78yie&#10;dsvMi9MB8uGmtOSy67HqRoMNimjBGbDSS2xW7eD8bbwQgWRrV+4nrV3Ard/KgvBms4Q/aIxBu+0N&#10;4bRh0MsDtFzway5kyLh/ASY2U7kg2ylWkD3Tiwuv5dOgUzpWOovRJDZyyoybP9q1te5ibJEX93Hz&#10;gm8Et1QOasGyHnhDlPIarBhlkPmvIfQXP1uqgsBRBKITNCGg7I5xZTb3U1F04v3IQGuG+jWg24qV&#10;9JXg1HCkyIwBWz2ZHP1RvQpsnH9qMRGZck+xroZQLDalqbkuFLexZpJF1Sea1x3YDmnWRpOlz4sP&#10;xAZhfDZVjOTEvEccprJmFrrCA0XklvqinUYDw+KtzJouJWTVSFRuwSzmL+ek1J8YSsg1T4kxRCNr&#10;GEqS+Kephlvt9hyAyqc8SRg9b04KP2meUKyizV5TL2A+dx2aHTOAwerNWGLJTnGIsjftDjStiEfc&#10;E1tfJrvZqdDi+2Pii/lXI/4UK1gfl3MrhFiTsRWRFRfgP5s1gCjvVmnhFXJ0Z81zpvPqsAQk31uu&#10;GzA8fvrXf/1v9Bh9yoc7aKuji0tu0IZkqZJ4yE8rCBJg1Hbh0hzHY+ayvHY/pnapKlzWni18XJW4&#10;Kk9+wqkEwNQrd1KDN4XZGWS4owq2rZl9zOOlWQZhRL0dAIZJudwIszPAKmNiCRFcI24mL6hZUcr5&#10;IO7pLjvGpKxTaPgrGZILYrMa912BRLnyRuhiShOFM7nogvviyRpRmpDrfHp8Pj1HhpWn7TmzxHac&#10;UnQuW29WCsjslD7UQBIWypXwwAsyi4CvWyXIS8PP3CsA6ROseOamFzylDQPCkLkbRvxyHTGo+FXu&#10;0aJkdCIueMJo/RZaGCC4As7liPL8jL0UKImUcMRAqCbVomcynB+Qxbbi956SLYGly6IyHMgrBVEI&#10;sTXmtg8RFn5gvyhhecNZOQiBPnzEwUC4iVUBNRfmtH24ySk/cZTybMK46ehU2FSpruDwPZoNwUDQ&#10;Mn0bNIEEGNQkcIp+sX4af8GttINsBmgWR1m1u3vJubSSTZ1gFz2lOdIySaUpmPJ3eVoa18UzMaZD&#10;Q8k78FSQdorNVU6I8lV84RSRiWatpBPnktmQZ0H+5JFJ3GRb+SQRw/lQPg5PnJuOsQ4NUsFyXi7Q&#10;YUiv6JRqQaQT+vmoepdmko5WHbxu4jsai9pAwsf6cnGChMGqUEli5kdYZ6bEG05suf32DUoPHhXm&#10;8cpJCK8qocNqHA+0XKZKXit4sDKoOyT0Cy3CtJ6XNDJXfYwVnzh/6J6TmNdcwsDnFYWQOidHPM+V&#10;66FxXp+mhByhZNYpY3UgmT6dNJNPSaWCXVWpSlnSjGNl6U9Yv0JcOK33fIY1i1c3TpmbyYPnuCY6&#10;1NrZKf6tKkYAKkVOJiCPKaNm/jMLSIwkfcpC4Dke+ATPGKfTYLHH67HOPXnhYhLX1vMgTj6nQ3CU&#10;qeGzIpPzJmbbOrVI6RrO6JsBRF/A4ylsUYFazjihFX+45eqaTz/xZE+AK5Vlu7F5TbUvQXdkI5wm&#10;Ma70YPueddF9cubIq9X4GE9558ptIu/x/EJrzYUdgsVsq9Vn4jT/1EkikMlWoK+QV7WzaC4SX7gB&#10;+8BgopKpY30HTlCd9fnbl9uffvgR269xt3VOMptl82Y2NYdY0bgYJCsJN+4B2ND4Iv+xNlSU6Lcl&#10;KI9wh28crAG3FWzLyTAnhhuFEgTOyPHgCrSjXBB7pQMpV8iGlJf9LJG7pnFCWOsZJpgN+esz64bP&#10;scuDZvz4IEEDToTm0koxMEMTbmltsRUarEFl9KyyxEVmBEsoZouwA/opZn6wZp3OC6fNMSTNS7C+&#10;GU94Dk+Gngu0Xf4UeNr08BJnoXid+Wf7v+peVGBdiRCoKi/We3jjKe2KQznhbLnGWYaDN4tz15WI&#10;gcdm5WyRUWhOLa24Ajhlpkkb4pjl6ZHhTji5yEYx6qKFNY5IGt6pah2TguPTMg/TxWyRvsLbYX7S&#10;PMLnf2wNCZLdUp5m6hM6sREZJsRpDFWVpx+VmwcMPq54mewgPA2GPYpRgUrmergaJ7CKmcvWS2ox&#10;v+d1Oz5A2twrna1OrN9ddqKtllcE2lym4fTrHQ3j30QInxYvRRVWUQfRw54nRRLwHiyOBK+2U3E4&#10;RF/IazU5a4TJBQqb+QKTG5kugBdob9pEt9rXZ//NywIR268MAX9XxQy7cXAg5V6NRUo2A10tTr4z&#10;YcMH4YkaPp5gk8ptaDF7c0SCnXVl9uQBbbH8zjffY1btgRYwIUDJunhKQIJXnJywPCjkUDMDZYRb&#10;L+sJfygnmZcCoVo1si3VkWlHdlViXuRQN/V214SGJnxMbrWY6zFHCYOQyUz4unR3A0PAMmmgZEi4&#10;QFkZdV1ko2hKLL7DuvYma/jNSfJw+yVSK7Zlsof4oUhrd10xLlc4pNOEfEboQKywaxSXpm+0hEFq&#10;kW4oYnYiQzHQ91FnQ51GI5kOhe7whgSkAn0zTKXBdOtSUq3aSMFEF1Fm6FqHzjJ0riQKoxL5pCHo&#10;YP6gzmMx5voDWl5Ty5W1Em81Uoismnwm2uQWGOcO7nmvhMsGzSM1X3hOWGNOxjcWDt9NgiiNIige&#10;t7uAD+BJPKqJOU5uAMlJBJYjRtahvkgjhqTpa6KYu6NbJESGLkIbQ+UHta6oxLmSjtLMW2xGr00p&#10;MmsXiy8pl3yEIQxJrhSZagicW+Uu0TxHRqmR0MjyEpo5oHKWNJ+T11l4dxBdIAqfTEaZdZv+lJTi&#10;B3KXqs6M6h7r0hPimp5bU5ogtHb2tuUigpPEYg299LEMm1wGUZ+n0elIFM/PEDxnwgSGZiM1d6Nc&#10;smiueQHt6q9fJUoWMXuWtXliwLBy8ls5VyymQrjl7dLNNCUI02QUL5prvXJOCNf/XpcQUk856ovG&#10;oHUvZyv1EvEz39gUjPtrmxdWTNNFCJdRBcnNhx5gU0FSqVR32SCKjGYVvDdaMV4ZmoW1NVfTY1Ev&#10;0RXdiy/2T8ZMk17QNnv7eafFUrMxDNtCdRt6UTbILo9/TxErJWo5hUi2zX5GeOYmG/gQKyl+wGfO&#10;FSx6bj4NZTUcgLBEpmo5QKpUPuhZDo66MM++Yp0tfxFPj1s8U675MLgygQuoFmTDE2MvSFvzGG5P&#10;mZiLjPxctyQTKrexbE2+j8vlp1g/h8rin2Su5JfbNXa9OLFL51UKxHPdQri8tcxMSsY0XvF5AVQ6&#10;qi8VX6X34u1YJXWxzEe4kOacddUUopIgw2AMt/gvdROvIs221BgzwXOyIwsJxjGHppOeMv8cdZoJ&#10;K8tyjpapxUUelDTh+2pksF3fY+GVfqpXOUaB0PbORtXz3lgEzF0KlKRgCaZekvFLF6RgddZPP/2I&#10;v7iC7DOsSau4tujllJtPShEUKzGZbV4nsZXBkhd14ULiYvcFchn9LacN/t5JX7Hicpet2GtmZCcb&#10;QVBz6kDWpseWhCbwEIONBmg1N5/3U5yM7lnysisWEZrpwtVsOf5ETxkXh218m/aMlvBJU2RfF7ss&#10;7XAtHnVHWxW8QWdDMvHjcbUINkL8JPjbkry7xy7Dlh+Wun+fiAfiVK7KImJPO7mEhvoicTe1mdn6&#10;3deOTLbX3KumyLaT6i1jNNJoAPCMtHb5RAptv9dvEy4OQuvTmmBtnG8RK1wNhPgb/rNxoq7UhR5X&#10;A7CUZanjNRYH7dsw2u5MEmQ2Cuqc9T915Ko0Y1Tx0MbvKMRD63goa2bC4kPPbGjXPKU9HafZHmhH&#10;rE0v057tWDHKdHlFNp/RiD3uKQVRtCpLVVVapLQhfGeac0tps8+81nqgST9Zyz1yvQ/5xw7Hsr5s&#10;agmpaZHh7wh92O/k2HatlA5w7USk1UjDBZe05esB+/ZutszjqTBFwrXxEdsYLHRtg2+rG/xJ+boI&#10;7QxFvDn5dOFYTcuEzcpTaMP8PpwjnucNSW+TR4BjzMurVo7rq2x9BzusAbvHRcTtEHZobzDm9WZm&#10;zjLUaw5k4c1mQWrRcjcRHzwMR7wRW96JH+mgN8dv2Y+BXYWVbqJY1FcXoHkVB05kTkbamMD3uHrH&#10;0mjczkvURouaZ7bNzOJz85n+ZsQ92MbeloHttRSDlp4WP/EJT/cHG5lGcmzT3upeMN1+I8Q/74S3&#10;BWeVdekhtOySiQmkILTTvjacyUjbRg9lO1Hdscqh/g8V/GD1MR304PI7gUgTccdac/judMPDy+l0&#10;QOGhda0UL9lBbLosApUT7C4mALvPO5B6UNaK4g66hGazdmMOZaTl4nviOR8J2msOyL04SyUMO1pO&#10;v/2gIHItmvZit6c+jMtWdjcdlh/cDnEpQsm9pV+c1nhmFEQPWWtj8MK+QJ9+wCYQryjhQ/6GK6I0&#10;8Sc/jPNv0MlYyYqtVrAhx+3dt6/fvnz+/BteroyfzkZz3aET7aCXyQ9T27V9TFxp/Y1zJA7BOkht&#10;fm3STrY2+ScfCNsTOxsO6WctyRt1OMTVZJ76cXZ02PqOuesGe7HFoIp4ks2y69G/iPfwa3tDU2D8&#10;uYe5oBrgl9G2ulo3b/z4rdg00tqb3EnyRnMNYh7KQIt6/+QIm8EYLzWaV93kDoeN7ak1GsIMf6fj&#10;JEpNXSNQZyWk5LGiczZj6XLEvRvX4qsVwuRaNz4hsUGQEXL9War/dyOSwB1OEIglyi4GHD4Zy7Ps&#10;lZozaZwnUHfsWrmiR6K3snvNqYP13+HtyfwhS9h8ukHO+jgXYG5yZkS6qXIGAsP1rgkPpryYRbuN&#10;5tjJHruLRmnlh2jgvbkwyartDp0+WagSflooJgeiHeCHZ3rXdlcHTFWsY9aImybCBNv2cELS1gbl&#10;DLyjNnzrYLGMz1cm/yw+caZqGyR7cmc5CguIMlbFr90OemoVsdONDbkZyfyTrG1govrVNZvD/cst&#10;x3ThBlTGaJmKXZCJIoOxA2ACSZ7Jbuta01xHJ2LA2s4yZVHmKQAqT0cWQS+3HNHbgrkIZKboX8cn&#10;H12OFmx9KhE5xlActTE0Qye0hzhJZuSUm7LUEVkX+33mLHq56YRLtUMheqWQAuSCZOLwXXzaM1Br&#10;8SNWeqwiOsvOxEzzSQSnkixzvP7pkI67K4dQubs8Xh6VQ6/mEkErDygCOUz19zsNtMlhLeL6CXdl&#10;PJMu1c6u3xbA5qJ32PVw2IkpkkEPESuRnBU4mwwiH5DKKrkuVpRrxg52GCZDrjr+d6QvQNWkL2uy&#10;amLZU7jJPIZ7oxKXZB5IdANgFNVrJT5iIpMdl1ccwDk4Sz1lOUfx8LvuyeTlLJSfvLRckRFFGyEN&#10;ib+6B0qWCml6raDK0nsql8Sfz+6G3Cw6uxjID6eIprawlWtQozHrwWo5YIWIhTVnjYLJQ4dyeuS7&#10;z2HJ0CfKwBLC8hRHI1Z33LXsEohwxoheBct9nri3DNbSYONU3IXP2MxNS2u+YN+kX3/9DTkUZVWs&#10;OUnE6aYLFRthF5l7w3KtvIHO7LTN1Kslv2Ggpt+UuqZNc2BjzTa3cEtd3NFYU+s9vl2M0sR2m7OL&#10;HQzzzk2b/aBZcGRHOvwQb2Rwcvi+B5S4aMccHl49IY5OkuJd4XxP+RzCu8/fzDvQwmx5B4+91aaU&#10;1J8i0WH0M0OXbZiW8TwEeIf/gxto6lTozD5bIxCFSplQ62k512aEzlM5D1AKdKFlhhF1dVJfMAxO&#10;iNMvHzU6ay0WaU9O7m3k1oWazE1rI35vgIA3y/acAmObTqRlKUUzuSGxR+zkn2Zj1qQ2+WcZvox7&#10;6sedmBDqypGUW6kk7hSdiLArEHWAQJlh3ifxHuppIyaU663gHMpRg1ScE2FAu44EjFrRd6Xk2s61&#10;Vm0stX/cVDatV0eRmQ3vqXe+XbpTGFaRdYiSYMNi+D0ptaPmINzlMTYnu2G++3hzGuGgg84azKai&#10;daN9kZ0gNwlaHv1UqeM22CwSV0jnglQ703EjdiDNMXZ3NhjLyhYmDjXkhKR1MunofXnEZKKUZtAz&#10;4ZbdFVJy6aqlMRDjNnO+WxI0tE6yG2s11xDtjXs0EYz0k904e42xrLvhO6DKwOu3wlZUXCN56pMp&#10;bmg/3hOXamQp9lI8asYhfDc1uWtHzSk7RoU4YWQoOnoQ5E5HSAlvNEmPq/O1kzmNyR2Hz4s73jNU&#10;fYPnhwnbWngRk2RWy/UmX/sH4tbDfndIaGs5kb96l9QkQZXUxvv0bZK1FSiO0dNxXDiyos1ikF1K&#10;qOelFfuWm9a8EtNPPLUg7BDeTtJuUAMbe4VT1Gc35tPDyLrVcne3NMwQnym8K2kRvS01oReVj/mt&#10;/ZWa2vJ8iKyw2XIjN03BnZaYSGhlNcixvHYLI0CItuc2d4l1PeodT06G/J5aq3GsYGYZ9xkw2JxI&#10;Qbk61kQxnDZPbYNcGDLldNf79qtJhukXbvHHgv/KK6grHLbAUbPIhmsmKckX2C9WrxY6gAHzj8AU&#10;pemv3EHuGVXzcNPhoOMMANhMeArKxXAZj32kIVB7nuGeA5rGzeFGgANZEwxPuTGmTzhyc3bW7Sam&#10;6TEfsvgc87otblTEpSZJly98iLjDLr7HT4cE6DunKZLWlSHUFIT9KqU9vEY4tsGhqsncrLbj3ZZb&#10;f9gA1hgXP1u7/iPRtW9qi5SJ6p2WnF8PsEEIOJaW8AOWbX36LhW+i97WcFGhSyM53YsHyU7yhc1L&#10;zcfFleFID81yNYa5NGjjuRtpnC/LooqLiKf4tJ3T2arzzxMHtg2lYVNfojvam7UK7P37qBgEsNZm&#10;qKTS804aYAzkjEY6LGmBnDYsDhaXkM30ibFVvk1h18ZDHiNrWM2iws80K0uZNq/Orj3k9izn575N&#10;Rp3mXchZaT8tPCUAwo/y6x7yThCGmvaqA1ef73ksqPEwNa6iKP4td8oweJDLNNoUzAabr3ibIgrn&#10;NXcfJjutx73XelXd1kRE9EAeyUhtfpde3iF5uuw7UTXIIK0HAsQqy5ihSdfLvBlRVh/bMeKKVZOY&#10;gwVjmrpxJUyMd5uoVmVhpgrPDBW6xjNALR7HZzzldQ0qjldgqvkEB0WZfBu20Lg9BG/anEQPCiR4&#10;XYMDzzBYwpEXzziQXCdCZE+9vd/TlIoWspr2KEaoOXmgNYlRNx0+A2yQHBWYFo0VI3VcmQ3n81ZH&#10;LcIZD5GIEgrCUKX5Rkus8kHFXctddzkV70TyJGV1GqD2eKgZSh/DrAft0Ym8tnpWc2S7mTtPS91+&#10;42Xo50LI6NW/LqhMJGGm1bubmqAespBowgnCkTgzeu2sr3pFq0wJeCpbistWKjKyMpSFybQKt2pU&#10;kqkwwY72Y+CVRdGMtMsV/HKBDacxR9poEvQd7JWzsYR6ErMXwQUoz9CakJ7899qYKGRe1hkgoyPj&#10;bSH8EAZLyiEVTLL8kko/Ilql5xypZ9WoKCQHhbwlFB77FJkd6XNDoav5x7JikERuDpYs4Tt8v82y&#10;XgB1VKjnt9ITjVBb53ffZq2d1xDGMR7sZ0tVSh9qz7ESavoAqDjXflA3qEpH9cvvfvc7nFz7Z3/2&#10;h3/6T//pX/zFX/AkMqzOrhktP+rht+xPJYDV1Ewaoj8zNFNx0Z52qDKpgl83wlQG4xDpO8Kr2cLi&#10;YnrlD4Rj4GMBNLhj8soh0+yuNL13o/Wwm37NOnEmWnGPqbGyJdp6sbcDK/H6E/0ue2wXI1sqeL8K&#10;AaKmE3FuRXc32Kb3vO4xHorQIUi7K5PeYVb33g1mFowU6fZ3HTUaJzNZuZtP1Jo3ikolhqN2WcGs&#10;ED3UV/Hp1Oh0zQvfEb+W8O69r3hEWyp7B4wo8mCjV6yl6Uj3tBHNRcZDw3CI851EYYySOmPDzhzB&#10;OnTRzPaHw4nEjjzTlNh0VwCVerbe1Mxm7d1WQrp3cTyEcoAGdps5Dvy/MIgA1pSlthFkI1zMXs7f&#10;0Ao5HmHvSuKR5Z9tk9ZD8NtloDvYL6l9dkG3XhskbHV3hSmHo5CtcuB0KA4Sw7x2FtGeaB4M3KVA&#10;yi8XeD3wtLNjGBN0usjCJ0iGRV3cwkKHhqamH8+aprqnZydWEcJOzeIrDVUS794XQItuK78wELge&#10;rbDVane5rfOrr/O0UV/1zg+RL3Zo57oZuMOeqYHXDeUTGJFDeMkUvk0+FZ2bmX3ckWwj4DagMcmL&#10;Di2kHrAHu1MpgIFXVgpA7CRa8N/UH3ZucmfxFlu6950UF+EI7HgLXQ7DuN03z/jTayMmFmF5XPtX&#10;dzRpeshahw+Gl5KuCBsIkyVHGYAcdCNy9m9/Xa+pXZufqke5ifOLOjZvr+K3cs8m0ibPTKo1Q0qG&#10;I32t9GxzOtiWTEXZwmSL5NLAgz5D65bBMf4HJ0/0GpjdlR2Gae2snvTqZYuKKAhCY+9dmq4xbvyT&#10;3Fu9a9mA9rgTtI3l5ew2HtrjLAPUmBZvvcdaDdj3DJxZOjxgDV1I0y/wy5efuxOHnQgbgAPmGVdG&#10;NMObY8AlwSnYLMvKzcVUbl0NumvrorGCFE3QVG1JuY8TitZojClt5c6z4KdGpPMTtFc9XHPUkeP0&#10;Ie0X423N3KBOpdCmZ3T8To6vr6513jO2j7v+s9/97p/+xZ//2e9+QjUMF4nKQd8ZJuF1I/6xm0mf&#10;SDvaTY8V5+0mbAiMz8ugHniKpsehYrXcF2vZXpaKkqjh5/gxu7KHoRq+x0Cz02Gj10eD1K/oHA2E&#10;OzOcYXaVB+0Iy/E11W1G2nWo77KySTvbz21WgWJmuhQp5WeWbGgKonUqvga1idckbA47dPga5xtZ&#10;sgUIAjOH2zg0cB4mPrqiyjp2R75+ZMrVpIWRZh6drrR5S6GI52YkJLXXTfje4JWjUDyw8jflGKyx&#10;7KhQo1wOHViX1WCVjJQfWQIYq9lt8MOhw/o+DwtIjjCLV1x0ni1T7ASwjEWJMQlUjIq5gK6JMG5Q&#10;cH/T3aizJ0HpMzbs0XZ+yDpRzGSV5EHhEef/yEi2u4sh1zB9px9oANoXnJSdqNHtOpQHRTv8iL3/&#10;5GTAOy+nuRg1fuSUBY/LfBsIS058ZcvJNpTNSAREPJn8tZtCvqZ1eBobyT73Va9YzsmTc3STz5f8&#10;SjPhthj4IQ5GnXKLrck2be/G3qbCydpCe6AyL6AlZ+9myRDudBa8OWS6mE2s3i/fkYap2R5wP74b&#10;ZsnpMlF+0Ju0uM0n7PmKrJhTYhFQy3gY02g0BT2z0Yjt7hpOz8QSG9qJbTgT62A/Hm6lKWOXoU8y&#10;zZbNRdOHXf5jgdRIm5CYBBOlJRE5jtvkbiem9FvUTo9lfohQq18zngmXsUpwaoMZS4+2lcz8s8Lp&#10;as5j1Prb972oKaHdl3t8V3jnRUfGzDPVMrt2KanBvNFT1lxFk1fLYe8lHe/5siweoGIvcSzmADGB&#10;Co2XK4AHf27ouxuOBcGIKv3ntXa0I0LvUikhaPlozp2HQ+zRhd34z/Bs7beLgFkB/I7TMnzF8OAE&#10;1YEcZ7c0boAamSXQnQ4I/7izHRq3w0wju/IYEiLjLYeJbF1syQ0EKTLeQYWEYEftXPFbsefG7WtB&#10;KFotimzGqJ9NiNLVGYjZOLB4/rD0/KHC6V4aAy3UG0ikE31P6TH7JO2pk7ZtNejMjlfYuHz0prxG&#10;ZK3RfgCv7N7iKvkyEWhLNP84GgSqXTWOdPg/+cu/IL65je+itVGnEfGtmD8UgTPiCVKk8OCwYxLZ&#10;o2g8tO2zBewXDS5awa2u8MAPmH7GQIyjVA/Hwhpr7fOtD4XNjGwiHe2Y5zxcwaQHIyLMiuEGB9lK&#10;XwS2GtvGZTykfd/mnwaONvLQTOaDleCRc0sypqysMYsq2nrTjpex12rdzRk4c0Xz7rzYAOQ20auJ&#10;gQYykS2vgmgponabsyNjcgGv3M9E7+xuXg9IzF64Tom2AQt9BQll2IwkxdeLC1flyWSRbtaQ7MDD&#10;40GJUub21QGVDZURBsqSk5ztwzfHvmYE7t6q0zhY8MqzQ2gwuJFsjk3rIoc1Uu3q2uhS78nWiyKZ&#10;zWxHlp1WMnsA70DVGav3X42E/tn8gA44QFVD2S03DxulmooV8c0mar7MdiTWVyx33Xi0khxAHZ6m&#10;OCCOXe+6sFIydpcwj+p2mi19OlTz5CKl0jkTb1scbmhubLt/6QiXfICoqKLjYU+4Zq/LGlU3c8i+&#10;OBF6yEvmoh3ndy7E/bpr/OsNYq1GWnuYptOj6vGurmPYNvrODzbyDUb7BByDngqfJEWX3bks/DYh&#10;EgrK5Tt41qWdN+bbDD/oaxT5npr3QJoAW+TyxQ3mhVSXmjSipkYbKle7Ay0G2LgafrwldxjaMExu&#10;ODmB4Xm4vwcNWdnSJyuFeFbWQ3HXcFoh7NRvE51y4eOsxUiqcs629xwXI64c/op7NAE1xzKIWeHH&#10;7HFp5HKOJ9obXc1v3ugGdHPEBItbKtHxs1wB00lNT+T3iPybGanJahpFzw9ja0ZRy5wHx8w4dqoh&#10;ObiRPF/LNJi3vvOafDs1RrPfYAD+vtiSK325QJO7cUv+HfFyCFndywwota7HlXsM9aJFjxSX2oms&#10;IUdJE7fFGMV1hmt5HbPZBrKR2cTdK5DkOOhQ2wFlk/Z+NnMyPjVP+/2JvYThVjXlexRXkykrI7CR&#10;ssqtTA3pkYj0Xk2U2MYIQTEDPjiXwTvX3EieamS6EctvqVA3u8Lyutk5msxVxl5K06IH/OJJae/k&#10;W8N0zG+PjTqq/fXJWQageW9xS5HPAGxg5u0rDhcP8IxMzTutk/u6zUbdbKRlawlZ8Rh7Hg6rN/AV&#10;Wohss1yzhz+bB/xCaZ+tsPeBMkfhjyVVJU/md8Zv/eCWw5n8VoqNR8TDb8IHHlmqje9xHcs6sa8B&#10;VspgOsPdQ4WYFgZ1K7vszmNSIWjusfuHpye/fU/qU3dBKMUH5hKmAZdEdRbKl6bgvPPZeO/+1Bg3&#10;zeWz63r0h6aAKrH3HozdwSE5e3jvAtSNTeawIZRIZBNNJzvUVMmefT3OKNF1s16ZIzr0PxaQyiII&#10;dRyvfRZjTH0SDzN9OdhIyuQ95O66MyTusd0gX5k4b9nolQcBCjcmS1NDq4xyP/Iur2zQ2IFyGTIj&#10;jzDov41Vs3z4PEUHaX7Zm1MlN2XCX4rrMhzZig08FR/12Av5ouMrTnLG9nLYC0LHc7JTIkyitPDW&#10;omunYYc3f33fUBbaPZbcWWrCo9jBu6NpHlE9tAe+xVVQY34ZHO6Qx/5mAC5DGGglvNFZNTFSboZ5&#10;sjhHH/nqzt6leIEa97sU+lpeufYgZ1v8Hf9b9biLQwNgbLyLE/P0/GkJkfnFXDdgrSfaGoXERRfZ&#10;8vJcG/M0Mtl3LGqvSWlULrPU+ipV0bXxILWF+8qHiU9aALh9ek0MdL+ri0LSNBKgMrcaRAYb56Xp&#10;lJO2SZNMg8+MeBM0ZG3irrG0z9mXNAS3z6ILEVaoYOQ5eG/T1YRhtPROv+aBLSd4Bkkek6fRKvsu&#10;ZBFdU6e921cbETNY32Ngps1u9sYAGhJ/gB2/uER+5sImLxjWA/LgFjKnmDQidlhtgUovMcQMRfpO&#10;dUHGw83ReOrOSb5i/fB56bSYHkMoDzsrmw3w7He2uWH1dc7A4jsguruIzo5/kb1Q2PiK8TfqYiLE&#10;jv5GiZWbYn4sQ6F6MQK8mWfeDaGH00qgpN7xZxxNx2/m2xKOaB5gyPyju3O/0Xao0a1Gp6ocvDTD&#10;idBwS2U7+lE4su2eH2CW1PHtTlqneR3IXwZjp5eie1rfxelWyFFdo4ueuRJOsoxbUrCU4fQbp8w2&#10;hDvTv7tnWdgqpDDfJjFXMUBhOKqgaLe1Qca5mUOv1XVlRmzirAoq2M78cAvgZDm3ADwg9sZTEGrE&#10;wNi7UGH/MbZPwc3ozoxh/dDpmEG4ACaQuMAG7eBXu/vYd+Xv//7v/8t/+RuUtaApV7fzgLYtlSfF&#10;d5/lFGlgNW6PvtDwvruh9foSopHvkiOg7dmqSUQB9tEPvKWCwsOeeDfqhZRyKBZXLkd9o/K2TlHf&#10;bsy24h7mIvBsXJwCqTlg8UEcZSbksLCBbS71IjjLt9IH1xKFh3YfDkdaGlZQc/AetZGmdqJPdfXA&#10;TWlyzpHOIc9R4+ZpxnbS1V+txew3N0MrEHmfG/4Ee737E9qvjTBo1xkJyB9ipwx6fe4cXz4ywBxS&#10;TREvneXtnybV5rjke5BP45WegLO3jrvatVfEgwd5+rKOsD45xxl8O2b4/3ek637ZGKvmUKSXrpvE&#10;yZTt/UIzwLvKsRu3eyWmWazIPHr0seyxWknVS1mnajY9LA9ezbFirsa/49vm6iWaZVELXvTIQA6m&#10;1s8awSSE6pyt4BQ5JHjoptx43TB7WF64BhuJmURZrgdJyJmUQ49E7h2R0cQd6LVjpLnrwXW+4bCp&#10;fnADwzbAUAkKV0Ex1CTIHFlCyvGYm+pBtfsigc1eWjp9UafVSD3oadOdBY46DJE7CM1DoCdg3Xg0&#10;TaH2EJg/wecbxWuk6MVHKkyyorKrYr7+nhw1JM1RaUcPBL3Oi6uex44mJvM6irGmcDuDjuvjbiw7&#10;NmsqN4mXWBXR3Zupo94syy5v89CoYfzg9GkOu6573lOkdvCtZTN8Js59q/hGu5DrxICNgxnZ30jK&#10;nw5XGmNNzR0hAIQDAPoTI+gytvfIrYl00cltL9n0zRtUpKTFmNw78c68ENV5Ls/uBHA2eEBTT2Kv&#10;IKdgolTFqKleqt0scRV3ASoZ110AReK1nG59+1N2sFCz46J8TS5pUaodPmuXit7T4xTYDXVHLqf1&#10;xp7i1voG3bGU1mqbOvgq4q5wOsyr4Ep9rSxPc0sPatJ3x+QmqC9yqQxz5DxTFns8QRtLkMse5R72&#10;Faiqrdn+u30tvpXHlLFXUtM+QzNiSFgYnMMxm1l9eSEx2P3b7R3O7MQvOloBeIBjjdwHa0S8GzCu&#10;sELFbxyP/Iir569cHn+JY9l8MwpScDP2RsT0CFZ2wms3tjVH7l0crLffUwUCHmPAvU+vqMs0mazi&#10;rPbtxrzjyeA3BCisWCJ/02N1xjHOOvuslyu0/oTCmrScZLY6NseEiO+Z43ebnjq6pXFSqyT/QGuU&#10;lm+6hglKWABUrELNkdm9KMR5jpKeXStps8Sh6m/22vFKop2Ji6hmKSy6sJud3eaNB0pK6Nvq7taV&#10;BqBxte0wT1F55ZS9uMhyoGmNzF3pQJb03Rb64hwvWSwp78zvEBLp0lpFntML9oQoiA23Nemh9t9c&#10;6RucSJHfPZ7jBaXiysvIb+94LNWjwonv8HSptohN3RaUFRMuw+AJtTE9ogmYOeUnI9No7NyqW85I&#10;M8aMSzJjNSgOF9yD0smoUf4hwpqhmhrQUrFDa+P5ewNvCNlbGcYWX1zsLkS5As30qDrO6V75884m&#10;mWV3HpCx47EuZ7DpbhGY6Br4mWCnhTgX+SWA1n07fbJjb+uskix2DMqWr1KadKtRe4DoyLv3+CWi&#10;iTmjj+3plsGNf8g7G7G4t6YgFt4OBdD399SjHJbESM1RpvKhXfTQ+q8jh/hSANmpFtmevBJBhKF8&#10;cdJ0gtcqwlEsgXSSppSY50ullGh6fBqRX2HLnR7a6KR1wK1Ta/az1jt4r7VMS7WQXQvylbRuMm28&#10;kajEHtZyPT2c9cP4tNGN6cmJGDvrEVjNVSSx3rwx/LlFL2N4ep89cT8BaBNgDE/idvF1lfCFSzp1&#10;ZOIwWNBrqP8lAoeDzUgTz4gENSfgJQb9teJ235M2zWnNQmaGxTaVidv2K0SWhrOELuVYWkK44h+2&#10;xi7EsVMVlGaPq/seIQPornt1vaRmhC5Tyhx8tU883O8lbt3wVEoRk5pbnxLWJlpINKo9PsNjAkYb&#10;lCcT7HZtwp/W/FNFHMq1ubdNhnVaKUkvoeiyyQyuG3HglAmi2XThswQwfRhui5gVp712f+3ag8nz&#10;zUjdy6+//opsN8pdPn/+8vXrN5wKJAcde1txThIvfcaBQSgll+GuzHrpIWokKGHc87d/+7f/8T/+&#10;R+TjUXEOB13nvnFNBRfneNaraGxHqt/TlTKHaxTj9716XQxn5s1p0o33HjNPkt0WGYs6K02142oP&#10;rwFtlSeSllcS589asvyeoRRnm5OZwg2DP7p9i2gFymmgh+PvPSjBkvtp/2Q3oc0KRMXYa1JsYyJ2&#10;1n3pCXXRNniDFhFC6sErt8wEfsDOiXBar352h3m3/85Y2qvb4nCrLBKRdOrLqipf925UoNoR992x&#10;C7PCbpOyaCZXLXt5Ask6vPwdP9jbqExi7TTIjo479gjeh7uG+5dXHc21qL8flDOU9Zqs+34kW4Ru&#10;H7sMwOC6Za4KKQdtmXMapRvcAmauDyfDhIgC3zzDK+0Z6nJbNTlpo4bedYBeKjpEAB9bTneiukNO&#10;mK10iWndkux6oGqhpZp9er6Tv8KjVdpgKqyt8ioOOuhbfqFXKGxcwKEHo2psx3feUvRQiejh0Hy/&#10;f98hZKNto1FFAA3ec8eeNJforHU4xu2hGmyW9mjdpaiHBngiMyZ5WOnoySYl4/2IYTsEvhkm46v1&#10;hdYl794/FcjuhtZjw35QKJ3mNvfknDaDqBHMRnaacNf+Qq/o5GehHpLNrSJRX8QLfSgzlzdzdeIj&#10;Cgb3uuF2N2U7xF8624/3k9F8RbM62olFU236rK+sOdKmey3CxhitrB6cBrWYN6I35XSnD+eQC20j&#10;LRt2VNGrxksAxD3u2s6BEeWmDtv3TxvmHFRohd+Pz0bIFhUQrAFW3B+FWeZ7xKX0Ud/VwJMBrJ2W&#10;rxz7mQqlNgitZ1s/91j8YTfk6tebNFXWoWynOH0J1jSgedACppdlbhPf6bJu4T3vUvNPmwDL/jsP&#10;ljAMPZAumkka7t3jEw9L9jw5ufQA1VChzgnsZSxqWNYxScOZ+u4rIjb4ten7LhKKJ7ezDCt26vjH&#10;DODQq6eeMtBQoaRgpy4WNpTHm2AUtBvIHWTukGkietNeHMd7dXN9eX11f//4n//z3/z8x893t0+P&#10;D2/fvj58/g3ndmJ1zdPXL3eff/uG97evuPLwcP98f/d0d4u/L89PoOvl48MzDsW+u3387devf/d3&#10;fwdvHpshXl9fQ3wBJDrhbPTRKQyUUbSE14d6xwJmFxhD20Znqovd5yFukr4vtw+4A4eCIoZ4+HqB&#10;I0d/+Ml1iFxY+nbqzb904snRmWgQ7ODKVkpT22fGn2pimPisKqCbwZ3Fjt6erlAoDJRh5OeXj2Q2&#10;zvcmLB6w8uLUTZM8ps38tVvYEZKw0ei/PdzzHOkTrQ09OWW/2ItJUGu3DdoHfH4Emk/eeISeu5hD&#10;6ys7SKxBpRRShMGDbQDeK0pJn59uP0AXX318ZtJ2pkGtR0pPHXbXqNjhfIvnhfnAAMo9nSHau719&#10;+PTp08W1dOcp5ef1zXtHawYdZokPnMtjiBmYfLOj9fip1lMfM1mIamr8RQ0CGrv7+gbK4qiRc5w2&#10;coHrOu1nYLIbMX78dXFOWeANv4oCEzD5b02aY/T4cEs+vL6+4Gz1GfvdPTIf/xNktbXf9GXHIrQl&#10;9x69oczx6OXxxKceYovTk3Msl3w74fJXsBHLaSC/Pag50kP+0W10uTVkLXkxQrRtU+jyKnfwlbtE&#10;Q4NgvNc3CH04Y+BEdw2WJyxJZvM6FIQdHt5lJPs4MghKXbwhcwBpfcSyxfOLFx9rLF4iyK8nLBVL&#10;7Ua7P9XNlOUNa7W/sC1UOqZrRd4khp+OUPCHaghoiaPTu4OswVpKbhZKXyle2FjHlot3h+8pSsr/&#10;yxX34f7KZQwfflQtKdLhNEA6LvUNpUb4/CiWlSQX967e3x84wy8xls/fkSWjvFA+lHREtgYnznFj&#10;+MubR6oIaYlDbvFI+bhCGfsi0s9Zb9QIP1Rc69k0cvz8cIrayvvbR+SHTs4fGYOcmdGdehRtjlGb&#10;kf0VJzs1Jg9JLKmWy6v0BI7P0MhVlfuG9NXL7W/XX798/f1fnsKm+mAnnAPSBr6x6uEvDT/LzYdD&#10;3eqFclfeSV8kb5KZUJ/6/O0zHYGrD6+oPsfENbmWhUboRxrj7VxdZ//4rcseZ+5dY6SnxAzHtKpv&#10;R5dEm6QIJ5NgO7ZvXx5++unHqxuYm5Oj8z1Zc4j4VhnuUL1D8iTuoRaF5/B8dwr9f355hu3dXk6e&#10;qPAdcYV3xIDiQ9JJCqv4rejfBK4PC6SymBAYM5UUAfdl/u2PLN79+DsucUY1ONGgfQBMxtmkMdn1&#10;0xvEircDhxlcLTTPs0d6q5QmDBY8/Hh7Jv8MFcPY9A7HykCwpI4V+OWIGQPwpmJ0KuWAM62PWf/d&#10;FxHE8WJE8A2Onu6PkFhF3AXtdHqB/Q/wq+fhz+g/lPwaP93gIbEOf7Iso+YCHIkMspChBfqvJ5go&#10;RRkGdAUoyyWhWPGrGgklcBz+eeLTdVwd0GrcW/x/Z5SbO4VzjJey83jHhTE3N9fMuJ1CB+In4xN4&#10;xl3ZjuxPDNAkprCX7TYM3nfMnu6pNCTVJfzxJ2wkhSJyroJ9OX3oVGwzP+73dk/8oAQ5Pvzxj7/8&#10;+3//7x/u7uHj+TRlT2kiRq4zO1MMg5/IM1dXWj99ifaRVXebkFnky//Fv/gXHz/+oBZOcCfoi77g&#10;OeKGy/PzDu/IGKSBWMden6JONAWvD8zpG0q+NnNcTQVTR399fli5TZVLVgJQOSmhMXTS583002xx&#10;dryjd0e8VnOmTfOpP4aW20xqA5pH3ot0/dNMMvXN8/Hu16G0v9Ie5oCNITZELEtMBWTM3gTAn3fZ&#10;+iA09lKJaQ1JZGLWPDOYPR3hiL6An7mTLXr2iuNPyNL8qbggKZyB720DTYdlEjYufuNqPjYw7FjZ&#10;9AwhugxOt6Gci1PX72YBQ5Rmia3WSDA+fx03qDP3uzCJz85FeX5zrMHd2IN/JA4neweBVQMUZaL0&#10;ycaZ8JBVJyD+WmfNLhwZLwX2+4hVVmdPtR6EM2/b11yCRvMRN2GjZHfa8JBh+kprkYaB+Na42EjN&#10;jbhBykL+z0rIQ/B2V3r4trdRWAPjankfIE3w/Lnzu43SaJJ/HI13WqvxmnxbZZvWbaqZXtUkomSj&#10;yKjY4XALCOONhF5+snL/+MLA+QQuGzcKUJUkD6jrHOwQuijMQyRPh8JQNTZ2aJnXC/mrAid+iT1z&#10;83qEbJPLP6TpIqt+o4URbdOFwwwpxZ4y1A3ZFLJPk9nzYcUn5rLmmcMpU3eEsS+mKu4yNsCgQjrR&#10;o5sbS5VJJYAadbqZlTFhVHdxyGKmkdqM8xsU1fYa+Mqq6HNs3r9JZxIFfo/56kaa+apHdNhvM94h&#10;WWPci3tMEJfYHbKE+X/9dBBj7wee4YU/7DLgP69mbvYYT214skSYo9uxd8ZIBjLHzMaE3brUPC8L&#10;yz2OgnyqKbbslGoPpZkniHhvjCb+uy9xtWoWE/5JOkqlb/i2kHnIKjvMzxv6pygWBrZTq/By+RYc&#10;gVndyG5m1g0rZeDrBnJO0Uxovydx4bqJpe8kC5qaO0adbDz5c8eBKQZaK3oTjbtnu2oc7KDMRDt8&#10;a6kpLPgGrRmqYWfxf/kv/+X52fWXz3f/5T//1//4H/4//8O//X/i/T/++//3f/p//Zef//j1/g6t&#10;YhLvGDHdH//423/6T//ff/tv/93/7f/63/+f/0//l//+//4//Lv/x/+I2hjEXWhZK0SRNXixf5/p&#10;L0174vxQludppzbOzWkODDOgVc6eObFDzL+rQHYsd/zl7pFjdmr37ub+7v7Tj6Qt5vkYGzEwoKtO&#10;VDI2wvAzY9INuRv8tWVqlFk+/dWxl6KrGHjmjeDHPF893D9gTgEBinPnp+cb8+Zeus2WUfsuFiED&#10;MNjaKjICPbFAIDEfgf13Hl4RYCGDAUWJ4iI5G+R7zFp4fz8ZS+XJXjaTdN2RhzaxGS7Us2YUDhv3&#10;aN4SJgUYfvh2A7/x+hP25UHcufySCbDb/J4726zfaN+NvYVEH47fns+Qd/z27R7Men6FHjFxrI0O&#10;jzE7Q2qCCDhfVuqIyZzpa+4QG1pkfBm6NlnC894w/plepVYQ49ja56dnRK20zWfE8PGZ7ynlEp3B&#10;XNM7yKxhbKi/VgFUiKVMjzUUnB7ksL/8Ci46/vDhiguDzk0E8XNYws5BuGVHweJVtikulx9h7jY2&#10;SRjy+esbQnlwyxWo+XDLeRh1+uH4DFssIX2iEinkTpir4eaDbqw8HXY7MwcegtcaEmDebSkwsO7c&#10;eVad7HiEdSpI6+K04KeraxklnxXnqD2oW45UD3NnFUKO4dAU1pdtgtIRirXt0itmujAP+MI0wyXH&#10;JW50ghdwIzOHEXzfp/aQqjv3NakvoZboceTOt0H6kHd8c+6cWuKKc4utWNTi+yUBgsQIWdN6HvJk&#10;7IaHuCcTCYjnC6zBeRIPf/iRnWCvWlLz7ZHgvXEW8fhE2ZpapWwfgnQiHeNSlG90OHDtXuLDLDAf&#10;Er2K5i5uv9399isPnfj44zPyNCfaXLGIWrTd+qBybsMn2ufTiI4DU/xjfZVRRnMlwXP0eHcMDD/e&#10;P//hD78/gj5EUMDsIFDIY4kwGyS0YbYXKvO8Nc8kZeslKK6lpUkDl7RrFOJSzq1xi1XuO3D3+erL&#10;52/IncN/AocRz5yqJEFnI82W7rHpXcJBiIobaZg9g0NeK21cDAMSnsDG3X7ltOnNJ9msk0eJuZ/Q&#10;g28aI+YK+EPskT1INC586gnhsogT30hGCToWOUUQgB6DE4uvTyeohb39+vjnf/7n1x9ZwoTZLfCS&#10;j9rIAIdBaYDbF2q+JQC+WtJeCnCxSRCFPay+krLnl5ydeDvnGYcOpek+hB0gabYIkudNDYj48704&#10;hL3nGRAMSMlGdbz4qnn4b1ewsDc/Yvkv9aWGY39dTeZPGJsoF5bSV4kS7sYWrnrIJWSmBf1vK0hZ&#10;SawJMbOcoLz49vPbNc6BucEEJh5SFRPsGiVNqgXk9wwjv2luExpaUMxhsv8e9Xb4HAwdMHpNpydX&#10;6PT5Af3eIY2K3PkZcuecGXL22jMw+4B2R6wdelumdJ1hFGdBpQ8Fsz5iPh8QPL5idzIIKOsOLriZ&#10;Y/lmxq5dL2OGwbBIVpxmiyNmDt8LiTZxYS5hRQ+EUZA7hz5EWhmU/fjxA8PkU84RZZGoZpys0/x6&#10;l3NK95qBlmaj/w1hq6DO+zS6fOjx7gVbryCyhoV9O2PpiUxdBFCo1nEB0FAvmgV6fUV1OXYnv727&#10;+/rbraKzc0SMSITjHgiCfW60hgIREA73Myv/wg1PoY1F4hfO5h0zyPQJoPBkuA33JXZ5gmNMCUKO&#10;XlGfoNFM9RaB2XbGN6B3DMHbVJQUhA2N5OYyyQKDKGYS/rt//a/xG+wDeOr5kbvSnF5wR1ie5Mw1&#10;kdmpkT2IUhbhJoCuSDJG+Ouvvq0qM+n8YrTSLNJHdFBYRoJ8ydMD3WQIlxeV+fF3aSyCRoHQtcxk&#10;iPESSPrx3cUAiZIO+OMPXI2L7qCsMJuh1YF4HAKtCg02JaRTEvjZw5n5gI0wWwL0knvC2Q1hmJXN&#10;2IGHSOAs2Anm6DHyiyvWm3o9agM54W/O7ginsVFMkAsNkh9Z4hi5hA1EvQfWMXCHIMzCkdanYN8X&#10;lH1omFliRUhgPEmRGO6GZ9LahKPD62A9OCKSxF7cCJb27gRz5Zjv4yQUPYxTPuE0shzszMMzi1is&#10;OiluEpic/jffqhaoLi7xtq6B7nh9xLhOL+GzaraTWi0TRHaPXZHtOlR7hmt8/YVoNAx6Jm8j5uQ4&#10;Dqt2ReWYX+nDgdiUVUc+tHYscEEfZzxUrFBVHrrgJs5sYw2PJBRiCHfMcicLBNfzCEUGuAmkwVsq&#10;WC4saMgx+EdJp1iUvAdzS9JarXoQ5hvlHeerh2wGnkS38gsKqA1hd1DJw1klBQTSwuEBT8HRzlVP&#10;u37InDvWjUClC93vImGzlaY1pSvk+LMsjEcvueKiucI3W/n4esQwN/FCD2pD7FIXfkRPauIYGgBx&#10;pMqdnx6gKJ5w/ANdSscRikVFhZfjN+a5VSdteyYedPLiVMiURyGZ1Gd/LWgEoHHoWggP6gSF0U+P&#10;VD4XV8CzdEkJQg+8B5tfxEfkA/zPom3fGB6Lca3lAO5Kt2hK2rVD8FlhzV5e4LOiDoF1F0dPibOV&#10;q1NzDCCF7GRh3Ispmy53Vzh4+9KEVI4r7s+0Eie4nrABwtPVDa2A3MZgwTd6RnEqgRqXADK7ggS8&#10;lUFA4Td8TyVVdQXNy74NsgMwzi6pM2CLYTQZI1HnhxN0v04ph/SJrplkLVIpHiAi/Tf4pqxzzx0x&#10;hEopcCLsq/beqRJVmHnFk9STsAGOZi0/gMa9iPln49VFpCxqw0WnZt4OiraEOHq44zw+Un6Xl5iX&#10;Z0WR6g9RpGSdbZ9VmExov/jZxMVfu6TiT3XdDClc1mGrwCA9YtzA6dJH4g0xF104TVdAV8GpcN2F&#10;uZXCu5ZviG8j++JMKbD0ZU0vqeRHS4yRrFDFPg+X9D08a3t3LefgjRgzW0b/9KugXbVPWAVjDCyM&#10;BTNG2jR/GUp5XqIGDZuicVb+quyEjAfO1U5OJ5cX19ws7PQcac2pSlsj7QR5p2/D274pePYwySJI&#10;y5rdiBNuYgUkY1sSFthQICmSdDKEUjovBL5GZEerWFSSaDa3AOnti702xAAIM95ymH/MMdrtBMaO&#10;O+gfIUNRKTMgXI9sohGzjfXzlnmk2dgs1aLEAV4vdYAcJ2jXyBfZiXunYLfEU/owJz4DyNWAzQY9&#10;CtaDk9BMBPBsmcvL85sblK2gKvLi0w83nz7dnF+c4POPP32Eaw6JgDy6pAUlWDc3Vx9/uLy+ufjw&#10;AbcxkEU+iBuvwjXHeMlXoH1wU7VY6doYjkTJaWycexbdS957kkw397MmxCKHv3Kc9j3xhdu2pAiB&#10;DjqxAKo7SFGQ2i9z0ny19fVOWeVsxWQaixa+8ELt9OdZxtKeGxPb7GsCtwNHNuJvo/EBnIb9jsHw&#10;dfzNbpXLXXC9Y49GcJZ+cPTm3tf4D6xRP5yZI3XURpREq/aFS/4RSnJ1mltfd3cu0thJ9SHy/Ug/&#10;1S2rr0gLHSpuagye4/RuCLJBYZYMvtv+utgwFze1eBNXuij8Z1dpf0fv5gozgS/OjozhRjJ10gC+&#10;ELXhQH/pzU/8bEorXO5XDZYT2RIUwcb37F1aq7Y3zEP5twAt5pAK7yukG/XhCCYLK23GfP9qwnqv&#10;/KN2XywiVL5+22pWV7TnTMpGSwbJMsnNRUbYpvZscaAyjvNXI3/e4K9uJSKZ6Sk7+hI5/1OnXElu&#10;/baA284FjMnVpe7d8JCOFTjUDsXCVtXRRxBAVs1QXxjEBXks68rXDrEq/V0j7a6bjQYw4RfZo2xv&#10;ZPfQQ+R6Pm5Jp7xdS67NVxXI8eb8ryimtrEzS6AdNFIKzvwfvIYvNTYj0nvJAxNLIkrGG+ailymp&#10;mNe6uloOrexltBOZPjJeOiUjUY2GxCdcVlFRUoIHSTTSjVNqm2kXI7UWQj9wNfVVm1PRRWrw8hEZ&#10;LuSrkMzeNEqham0WMxy+WYwZjpRQ5Gazn1HYfEgFKCEVipirxhWtE2G6F0+iSdA2AJggYWbCXjxA&#10;QdsoqFJghXORoGXKZFZDpe1CeRJCmJAvrn5zHhZxZfWlW8XkG7y0+9rKhBBaAzRsDYMx5k2swio2&#10;PCz5Mx7X336qt/basZn50LctAedhYdnn29nZQruPSCNg6pE41U/lmq+BtU/DDktPLo/HjKC/heHB&#10;gUsSBRV6av1vlwadWwyttEs0zF8cS+OttmD05XgXrcRNRbO0d+JywYlBw3VwsUovVFqpM3db421o&#10;GM0fSW9t3/ek1DYSsJinvL105z0k8b/zLVJTgkpC697bnMaglOo2ElpL6O6WIQtrPOYldMXKRtsK&#10;BYdhVItbhh0qa+qxGqzvT0BMmMSPlhkhM1M3+GqvMlxK4G0KHT3ZRnDgnheySwCXGrMoWM2JHDlS&#10;hC49xwd8xRo8Htt5dQnnGwX0/hVfMSGg141r0OsRfGbNuovRhLqoIaF9aV3rLXOUZWTj2279vcGK&#10;zSx7iYfuYxteNI6GBZIQITS1VPfecG0AjMfDl6Rx4yLs77F/XuweCVG6vlXAbLywL4GKgth0HR7y&#10;SHb4qCGYg6mpyyMpVVih0Byv+MxsEi1Zfbj9bmeHBINqjknGvRSpfTgP0ArLz04l2ECa+020GvL6&#10;vHuk0TtvbtqpkVT1EcEJNjLq5WmX4WxkvkvcBY0RG4EytgIXlD8OVC5FLMXRQlt0Cy2Hqc+OhEW+&#10;SdP1GWYFjdseIPPNLEi2QYhg6GzFZgMjsFV7EdWQh7oTaY3YSdb+nNTqcNb7J9MovGfEhQciujtk&#10;tuLe8bmu7xTeQl45+ekLGAbSZstBlO26Xrt+G5PvUnmHijwbGnHHjI4qzVSDGSwTRMAO/82HO3jC&#10;/DYqkgYp48UqWTlQnrKLDg9HZB9tDrPl5R3MbO9clLU7y8ycXSL8whrCbPpRwmwi4/f4V+EizTsy&#10;awjtjdX13IBFXh+za7IUWF6Pi8ySVnqpzZhbs5YxhqWHmfWRyVG+ejdw3z+9pVYU/El17cwf5V2O&#10;jtiXi4U9t4LKSBRdPef8zpbHQVMXLDkVpQFy5sV7y9h9jYKyWmsXcCp/6TpbfmZVieJoVU5bAjNo&#10;FucCeR0DWarLPEgQPOiu3Yi2gadjq4ybjaImWwDPTvVZ+bJ3jNeHEntaVvlO/KgsRcYir5FeghjG&#10;2LO7wiFzNsxvsgeCFiwIwIbJD5iHxBv1BXrnsyYnlfXV/sfO8NiPQHeAH8jRURvgdaVj2RVWLurN&#10;Egu+URehokrUiaE8Bg3i/cjPfHNtHEehlkPiqjBu2zf1kvcFwmyO9mcj9jjbIMQq8axGSB1e1Duq&#10;Y6fcWpq2OoTxY3FI5pcgAmenl00RaGtklpnv5YQMu8vSC0pNhZRKsIq+zjiGxEVuE32lfkgylfYW&#10;J/JB+conL68mB8JgTFkTmZy5PQHtgGRgj9eFZF7htPbbE94nrD9Emh+8gvgBF1HE9ZKL/oCLR8/4&#10;IBoBXNTbsH3EeuhTjPGEz1z/eoxSZNR7gHwAAyTjLCidAhFN2pwfmNH3glSzpxP02kfc+sb7OOEX&#10;bmMRpWOqiVIl5tJI3MtIWxV5VoHaGNd5+khCKnWKeksiJJxsJKhHjF2oOOEbw8FfsR+5GrliQq/u&#10;4sBozxBxTdyJKPlUV7Td0DAOcppL1VClxOHGJuoSk5J0PscTS6RAKOLtOHknsOywRNxy+JgB07yB&#10;mBslwxo4/FgUpNib7XWfqAKC5+2X14l6WYIS5NxJ4gJTICeXUE184/P5jVxzJNLRqKcgOKwoCi26&#10;FcKdDsg7Sa1lgax5uLe6xEdDyAdpujXPLUrVFapFN28dh++O/5yrc9gb8xDbthHPtr7SO2tnqLqp&#10;jN10d4egty9bCYuqDykfeiqLYZtjRAQ5m7N30ADsnJKdxtEwqwWtEfap7FMBVUA0A6NEHXbN/Xc+&#10;0mynOQe3vxwqQ2gFWiHGxtuYaHXK3DbYZm/3aoP9nr8yoWIVFU22Tp4XETpwskHqcOe7Lk4DFjTG&#10;fan7xWRmEvyi8q8NORaHMC3Dg3F9xda9SXM4xo3HUF/sRzUytUEZX7VbJaeG14WcBBu0j94iA7ji&#10;XEsDs+GB+mIkN4LyoYKrOQpOMTVHWv6M8Bp0255J7pFxiGruuLAjc6OsMnELb4cMUHFBNGOjOmMc&#10;EdHEeTtbjfb0KOhnUsSEzobcpZziZGv1s1MXjViTuV2HUN86R3+YZq49cZ0FMDMtCSpAG7YadQdZ&#10;h+zz3SvtN/QdHrshIbqE6NiWGP38I3GJb+p2DMlC2uBqN+F7PCe57p+PhKgb/oohpNoOp7TUSH25&#10;WDlKTMCP39vm14fSviu1s1FW+rKepzhYf4nh8qr6lmjmni/KB6mpoLG1U7Mx4RPzFk6ymIfZeM0S&#10;lG5kIpwOrp14x0FVGhbZGTc0Pidy0kcHDR5O+XyTXo1Deuq6I7w+dOGgrHUA40W8RvPrYxKcwlyY&#10;O5rRLTIFiPydN5HQYRqhoudJyq9a7JRovYlQN9nHmy/L1wiN+MxOqJu1TRf7GYUcN8YC18hdsail&#10;0RJZ78ks2mM0p2fkGTniMZHNyc3y7bFNZZjkrKCqz/0hsK3xOh5beFrT2sCkR6BRxBbVBzpRJuge&#10;fXQ/G9l8Oi0KJysI4OIp1UzEZaqpHNShydXzL1bTVokLzS1joZyRGaYKamsatmSe8Ds7PDGvTF+G&#10;X85c+HQPWEHf2OKFxAOFCUFhokxnWpqcFdbs3f5jdN2YFW/xGOWj69r41BzTXGQyhNkEQykx8gDp&#10;WNXCbe4JgFDswat61UIkm9Rzy3Kx6OBrL2c733DH2zU3sdyFDZa/4oUucNHnFhc2yMzZSLdEIMTM&#10;DhABvjNTnkWZJr5UYhwP21BTv1/F3vmJQ6A8l6A3FjytYBspXIRC+rxe3TYawYI857d8T+TJgt3o&#10;XOJV7ZZjxCVC8qqqzzTir3OcbiztDzVjsPrx/tBs0WJpktibV8tyCdJqu14CvPjFAPTID8a4AZJE&#10;0sSThVOiTh5S4VDmAZUXiwKdzTa0O9LOjNRujLs7G8eF+qgoG9qlIoqUh2DMe5riB6QT1PZkok/Z&#10;kSMTC/bAvCJ6McIh1+5a/kd8pdk2QsoXxOIMyhXwa7HUfJ+Cy3jmkQSB8c5rN+TmXn9ARsWhWGG+&#10;vFUxEinbM1zrnuqF6T2jqGybkmZKBTnn6oxHpbKGR6QM2YzNFuzmYWgUS4CIYSFVBoHzrtqSylQq&#10;Whsvu4u7wfavkTuhzI6aFbjIXl5pfNXlBzC346wjOnIKUWNDLsLqMHYm96T2sFll0Yb2gAIdpe0R&#10;VhlxsZMwtOXqHmyL1e7DO301TuR9adnAKCmhk8CL3sy9daJhMyEWSjlYrilh+qa82ymhqKvk0gD/&#10;5kwX8l7estbchK6FJp2QiuhRWRykmWtPdGejnZ6pz3Ervyc7kweGVBLq8h5NppQBDx5olotH4vyQ&#10;XkozKzvutJCwqIy4Zg+cT3I1f3SR/SkbVr1Q4C9PlyyjmWv+VJldy4t9ob2pmyM9sA4a1zD163HS&#10;C5HAEVbiwF4B63K3dDZQ+UdLQ2xbaDGx1W80Du/Twi+MlVKspd5IqHJhtassfPxJ25Y5FmHeubTN&#10;q3nY4LVZ7M+TCd0y8A/7FrbilA5XwCgE4eSJzi08VIaUcqWxNQmj+Unv+OlpiiqdUJ5blFVm18aR&#10;1KMSfnlBpbvMK7nac/GiCHXxu8LYuN0xp/m2XuEHsVOaEc/ld+bLND8VsaL1XcoBJWmK/LrB+Eln&#10;J+coRk/FvKdHXawozdxv4U4rBcS/mPlg7l4GBh+AHsgo54wxZj7fScZW/k4/9xBYMOw3oZzvcLP2&#10;/4gDQStnVDABzg+aBtHCDAlIoOpAXvJI++gJBryhYowMp3et0Ttnq/xz5jE3iVyFMbYfeNrVevYM&#10;c9amUB47lbKaRbKhRqIuhmgnzazdBjbcTgQI4Cc6TApPqHnJPGLr1nsktFWH5iStheo2MQUAsNtt&#10;6fAVFb1ctFPefrlT7Fj5yT3Tzy/PwRhcZyA09VxT7HgIl0OvSjuh/XY4XCrbJ5KWuo7/0zzdumsn&#10;7/7KUyEAswMHRh+SH8UQVjXRNWGOUZIxO8BnC6GxMHVHuSRxImzGTUByme53qL1x/EVYX3NHHoY/&#10;zpFU/BBxbTLMe6ZGKG+GA3d+us1rHM0GxEFZs/zW8doqjmU8kr+vFLUNEf6/wCoDKSld8f8Zo0Ed&#10;+jfmq4ndeDAGdl2/S9du00JnmlafK1Uc/9oZFL3aqk2kZRS5lKWcGUnpO4a1IqpNcHKr0xcMuQPv&#10;ICgfsDbZGdqm+5aJDc7KlywEylQ6CDaWeevAs4EUSzUbBp7mty23rBHhvg138YGMeNLO5mL60dVX&#10;T9eyRzVl0ByoZV6whY7xYoCs5pdpWTS3s1PAl/kpfJkvGz/x/sqhP+ScQ9bK4+nFPmUEUwgwFsrl&#10;SiaD3c6JLNzEGcQqgY1OcGxjnil/bQOA5r3b4xFthzVeSn2jKA6H8CcEZDKhbzsoJGH/8qS6FFT3&#10;8clIVuPf9hZE1elbzrHxPg+fCla/GmcFJwcYw1N6oNk+nFr0LX281ODwXuS0ub/Y/TFuhVbhzJ2M&#10;lUqp6Q4DFr4ZvDNYLqUfqhZpYbJIWWHWG001SFWhKXxqv1q5cU+fP39G3TmN8DHX/goVUepT/Jud&#10;tqogpIj2qNjfmRfO1UmcNAVcRday8ToigPpQLo5miCMkYrByMAx8EGuwYr7ifpkJ+lW+uOBoeyGM&#10;atRc3IY0lrdb1umztD4tLCYFWlTFmnDbqFwlYCavgLKAFI+VmjAFw2Seu7MUyZpHO1W6J/bdYlga&#10;x4+3leblqUhaeXr4nrikp+KZe4esWtpk7HVFHJrUzbq13TKrlO1wV8YwuHSfrWyWG6ThsTUNIXSp&#10;wlHyvX04y9ZS+1kbuirx2gAJpxVPkt42l4rRhcqh8criSZ8LGwwBpgqyNBp7VVnEG0qW5wcBHwle&#10;fGjuKiZ0Kn3lDmqxjlg5HMrxRrVm9im/oZlMTi4eCgPltMxIgZc5leyaMWzXxMYtjA5Q0mwAtYnN&#10;UiVjPTgotVC2ztfDw+45I93arK55JuLWekVDkloApTaKUsqHVkizTLGBN6G5DjR+u1SBDgzBdda8&#10;1XnjHrLbCkQydUtYCieNHOPA+jy0HJIzB+g7D1+NB/yks+8qtph9dO1H1Jb1hOb1ml1aHTgcae/c&#10;QPjX4VFE57XxcMyNmxH/YLluzzUc0ilNNShWKdY/llljzD2u29J+/2r1Y0TPnEcyguIkN0LSKi3a&#10;UwgTj6PBdBZUuFmKRmZGYrIKPK7p9pTKAbQNdnhi+kB18+FIjcBJ0f7aGPFg5RyUkra0O9ZyUleI&#10;/F5rjdjmtEAST8CsobFG/2fhiHXWsn6O2cerIe9Rmy5TQnb3F4HsrFnxBQkTzoVhXV13tYNZLvTE&#10;6gZ7aLxn1webLYSXG7H4Z0cMRyzffx0ylZCow7DKCMynaSZb22MXiCwqMwaCBpPSaqhdh8bzSuFX&#10;uzuRmXxYEpv0SLldVAXybNgPkdT1k8rUtXRIjhIKBp5tDEYtVhmAHebCD/ReMs8oWu9Q6dRUsDil&#10;oBH7PdzvWD3PiqDxiEq52gItD2LMt+pmVj3i7WMsq3wcdSzcW5MJU59YqURVZrrZmUhW42H8zmtr&#10;5lBCg/1JvYWuNw9x/t6S1mV1cujaZuCnVPNyFCslBwLxcBbl7XWuid/Ub6s02rWwoZ53B7ISMuYN&#10;LBKp3JGGuUPmXlnBDrCVKGdajjn0vPkci8nt6iz3wg5tRPX4WHs60TbiIneBGGPUYoSFk71sisYA&#10;g53qXRX1cHv1BvaEU01ilmv0hjJidMTtGnxGuKMsE507PPHdvI02sc0I3qjbxmD4AbvHcgPZkwu8&#10;+dMbvqLcGDv7YDMWvMUUG0pZ2WKK4OgcVS1XlxeX6B7XyB7aIxWrvHDuILJjzLACDW+v5zxDh8fo&#10;cJMQHUkIJOInkMdVy1YPYoawVlR6SZ8ZA391wOrAJGs4OCejPFoDmgh7L2JTtW40Q9tcXaWP7roC&#10;riTArpvaA43pdR6b8/KCAnod0wPvHLvekS7FJ6IaRqZcPEngxSdaIkGaOgIhcc2DVattuvNkXf7q&#10;v4p9eaYe1jMAv8AqMIldy07xxpI6XCSZ/BO3LOOdAIXQeFslb83EoJMfvOmSEsMSEufsWfaNLBsW&#10;k1zwr97cu5d7JqNNXLzAXx5oRTA85eWpUccGJKLo6KprTzRyP66aNXLteKfATESLjCWdRPf0KFCt&#10;8EMTsDwiDXsaYukLQQJsgodLDtSRYODNl4LNYDQMyKsinZy3B0gs8YP5WWwWn8szloTK0i1OK1uh&#10;uQfxFYWqNwleFBfphQlBlGkiN7jsODEANwBCygy2X7pZqNPe3NxJU+tnKN6MB1mqrn20cg83YnKo&#10;paJxvl2ajzc3YKHa9RWm8ujcQh65JRsOM/JWTq66f1MdgPShqtsNqjncblSV165QvYxRi167zdPm&#10;7+1ZDEPbBbSHSJ3ntkGhcR4KZTpMgWuRpkIKCpmFluwV33M49NazFuP2nEKt8k0oPbZ8UfOaCLO6&#10;l6auwexP+bGBtx9WHmG0BPvyZHA7Ju+5vNN7c39Oz3SzjjfSqP4tx509KvGdV3uQc8g9asGjGiYl&#10;zgSYXQfGeMiX+KyNhD0VdbXKmx/QEsgxvdLpbew8j90AYwhrRNxYXSMgf2HbCZbWIGvF/Qr0cqH4&#10;ioxnONGI3bgySjTVw/kl+VNLr8J/D3YhSp2sxMCWUo41Y7CFCGOtYtCC9SC/3iiqR7xpax5X8KFM&#10;nfdGKIZLjJJ+eMu7VFjaokAKqvVDkJeFBOk0XkwcmYBteN6lWrvQA4CRpk4B7nxaesHew4Bad6xL&#10;jcn5pGfVZUBXzDCj5+acdxDi0XLUcbNrjUknJd19UubdgjgB+8Hz5drrStoxfmMORr6RXzMlY33n&#10;cfkn5R03q2AN/CLKQOLE9gZ99cX31iSMdYiu8F3NDsWi8QdUO3N+uKkwNZUq6blf+Jy3wQ3QCurf&#10;mJRSlI7RO+wo2vVI/CmcWD+Z2LSA9cH3E5HKVyjQ1s9+Axhgr+oGK2RUQjcdjJSYGKxQQdtlcY8L&#10;2z2ZdqxHdCK8CvlaVxY8TqUpZIwJ4TfbMdz8ww+fsNkfmtJpf3y6RThjr6mVoR8aA17VGhUdbWAn&#10;iA3Jl+1+BQbsGx7mocIPj5BdWzrZOM/g86b8TdTjVm0HpN3HtGcMdSsQJ1ojYHKhlA0CXYyWlQgT&#10;8+FXDJxWXr+0ha0iH2MuQ2zeNBtoyq1EvnRe8Y1Zi1gyavCA+U12mH+1/U6F+hq4f/JTU8FbYCsC&#10;XEpRWCFtGjXqqKUV6HUdSyYz8Ssp3rPGoVYTjbBnlU6ncKRSStsF2XKVs16ITlX8RwsWd+NR6ZBF&#10;w4h1YYMCGt2lJsOMXdig29adxYcLxWICbqcjqrTgR1a4HROxRIDaWWraxetZsiz/J2a39XGLfcl7&#10;yLlyHKUOuLzKatPD5qDcYCiX6F0B52BoOaINvDk1VGxPRYrXulo4lGKZ4i/QTXTR3tqryFmoLUfA&#10;dmnr1xnm5L7EzMW4xokAixayZTDyW7bwMbNfnTO3lhACOhNUdr+UlmCxGNK/0sp00Z034F+kmC28&#10;DMJQoud6kCRaxdwEtNWqSWBs0X8udImTs/5bJc61I5yItX+Noe8/brQhmsEIcTyQTaM3m7MvOyxE&#10;kWsY2jX66jr98DmGSCaHMkCmt/JI0sj4DEVJxLZTZREqvvDYTLOSmXQTVRMu5wPGUQt+D9cP2Noq&#10;bUAK4QsCE9/jMnEzenNnmeC1W6dVDIGv6ktx0nptHk9IYsCRreGGmdzkF9tjS324nTnYgjMzZf21&#10;WFYLdgvz/Wt/aKQZmfiLrcPwwe4RPtT0eqId2wzcK3/dG8UszDdgVu5uXGHmRpqUfysz72lNGUw/&#10;Qk7Kolv8omRaDbyUyz4ka7SEzKHdCiHm9emVuuYdnSLcZO86BcDbulkTlQ9G9MQd24xl0dE7PRiN&#10;kwpkFdGNj0sjoCGfjUfcpmrWeyCoZtYp07GGeBIrGmdEFKoU1KPZPyHsEUfW/hxzfORYe7C8u2xw&#10;AyyVaU0sc0Hngzqt8KDERTJRfHxCOPm5UVd8Xo5A0skcqXWzu5783O201JB/6s58jiWSFxXsmVjS&#10;ttrthHyjF3QlBm2+qntYYJ+azhzDGd425L7ZgPUYddGl/0q48a/9MrmG4u9meOrxIeQ1WOtpz2BG&#10;NCIgw1mMY9W40+4HtWmGs2ViRVoUktGtgWe1bMNup4vBk7/zxjLa7UGzFt69w2l1pYi0R4lTc8iM&#10;JVfOVCZzxsjvabS8x6lGDgJZZBWCYRtHYJgJKOLC9Z0+2V6JIu3SzUa4X8YbDkx4e7j7hr+vOKQe&#10;q4Gzzz72u+A9TkIrTc+2iCqnk5O4VyksV+I83t59e3p84NFh5xjyFp/yw5SM0+YS6+2ifOIv8wE8&#10;swUba6hf22k5HcwNptxaW2ewbIRTHEAUEtg1NNeWVnaTwuIiayKA+VLNAZAISp8CVVzRqcyqryfp&#10;qnRrpko8C8GHdaQdkc4h4AQTvK2a7L7gDwJPdFT5rtT9CiS6CHNm24bEbLYTNLvjgzfCJ+JkjBfA&#10;6Bgv1fno8Z7VEXcRFm+FAeBoB7W/TvL0yRcmUSp+ywZHNCjy9rBBNTcdwvB1sgUnCvALCKy1MXzJ&#10;1mee1spVMy6ewhEySSyyX+eZfd1v3YYt1X2nntJ0CJPGPBZBx0+8vWJnax8nKDbX5jgaUfnl7LEc&#10;Jm708Yz/POsypl/E4jUn4zS/fn3mLJlOLyIWuVwELWSVKM5RIR6wtQt2dXRUzglM51wh0yhr8gTa&#10;bnbIu47wID/uG0Ou41Oe0bLQ6AovRtbBPtyhRZYAo2GiV9qgvEbvSyNqauiYq3jkG0KquS7mnDXf&#10;UPMytSLWYvrChDOQyAWh0p2hmtM60o54eS2BFKN1Dp+UxaRy4DFyTOaTqTg3gd8enzBrQqg1VaG3&#10;bKgmL0RZjatKCz0dQgGx9OgIEcoCj0bjKSKYZuNfzVxws0PygydyOYmgMn/oHwqy15eKKChooS9O&#10;VcDN6835RLGLsskwrL3CJu6E7O7+CzboJ2AvTzgRAa3ZHTCqayOKxPU8T63cZueSbBYUIcDlg9RT&#10;OqbzZrnYOjMbU2IXahn4hB3xIBx40Wo6RGpnwmqibdb3rHLZLVtYPhSbuz09RB7nWhU6re/0jTKS&#10;9h+lURoGdzArImgXynXudqRNKKG4Yo8ZUOFztHPdrwfFFGvx6PLSaEhHBsXyY9oY4w6gicyaObVW&#10;9T0V8HSYuLwHQSKer9fucw/Q7qCridx4pGV4P7b5sv3Of4QKzl8UY3jxTLjE3Zm+TeJ2cSQqEpdi&#10;rJJWX5HfqmqwZroJlXI3ca3muNq/mZ5rM0/c5MbI+tCdxkNi715LkOq0jdtqyoifYx1CrG18ZSXE&#10;e4oQDdXizPLhuoWKnh10lcfmFM2wqbNHY3grU97lbUXb+pUoVx2z/Ug2bw4UA/hIrz6pIGSQlMRR&#10;UR+meHKW1YZ1L5uc4ty8JG2Yl3FHe8mX8gmlBDYsmgTHxgvHs9PPeIeSNr5hYTch79DKsHA4xWIK&#10;SGMpaYRqKnJhCui9nlJfZq1wpRVhug6Hm3aKaXl/0CjZobFU7vNQvVrWgsbqQLLh6+6UguLpHZOA&#10;VK41TE5m4JXth1sflPRYO7EL/18RM/2q8oE8ZI06i/OSGzTphACMTibSK3B4II7nxqJlR+CBR4QH&#10;Qu4PPj1bB+ZZwYfNxDHh29LWcXaFNjaqjRQ4UWsala/pfY5jopwuaW4sTnRPpLmV+XoVJmS2/PbT&#10;NGH2LZirPlBuVplit2wZ1PMktg6urBaV+FmJ0o7PrVMi2fIp1EwkFP4DcdPOND6jCStfXDTWitN7&#10;wyKZ/3gAShuFSefcVCmxyjPEQc+QzYDJRltmjSh8Ym6+kNyq3BgQnFmoVyqQT1nnCE1WbxqkNrSV&#10;lSPXlb1bGl7cZaT5ogSw+MtyVxaSZDeExKZiBHUY8gpgyZ00YKL0IXv2IvQ4r3LnSlEqxML14erY&#10;jEbruLOAqXPZSwN7ROHhkYPAE1aMFmPc4LQrPlePmZyXXPP4AmYWyqVzLO2gGjeUhrFq55b85Dpt&#10;h+/Bk09qDsuawUojzB1e6o3LIjI1Xt7nwbXCyViLiO5XeqNlP/QVhahdGNmJxhgg1k5oLg4JYydw&#10;XTvmXuyCat98JfhF8WVfzJe+EzeUaXIiq5mR0OIml71EMqUPozYrkep4puHX0l2pIWk6NVrMKqRZ&#10;DC1a/sxny0EirSUXukh47G/jq8nKz3oOH5xgZVOaQMR5sehSfvkzNr8Hiu5xdC1OZNSL9wt13W+k&#10;qRjYX7trf5BXZ8MTLSmwbA6X2lueSuuhlht8EIO+91JgKJqPI+x0I6vTWKDGLXRj6LlR5crpdufT&#10;b2isTULuRvUdQJrwDgRS7WDhKROyHIS+MofpTrvrhtAX7a+I2lFkdUM0Y3ND0F0+7iH8A/Ftlt9H&#10;sBGiUaw7DYx7mascWvkJ4EqqqmF+HS0Uz5RQjwR/fALdLAWnfHVyVXJfaDUTuTXGdvQqqYjkNAY8&#10;nH5pXCsI7OuFH4LgjOOkhYr7ZxTTLcTnqF74rxTs6rSV0w6fgyIYGx3leAIlPuGBDlr9QKn/94m3&#10;HanIgP8yIqPIVo3jFIX8mbqSL+6D0rwn99dba6tnJUnjoWjvBSUiY1h3OF65wvqhBc1Ojv/UNDI/&#10;h4IpjRADWB8WKSYLNZc23TMQlkyyINpL46tzOo1UBij2tfZU2soTBT51U9zLt/vvvtJCrAxzOpqu&#10;odIW/vSUM256bfkQTemGpfm0IYDKOrPBTvxapfn8rgVYzUX+YC1skXdHmkOBE2zOYdGxd09IFrv4&#10;HHfZl0LgBRdWOT3pUFKv/tZmGgbYu62rB0mE5xDmxufM6rFGk8ZFO8R4VtkzXobQkxPyFMVixWnC&#10;kbiMho+VrFTZOngx+7t73yHtQUSKeIvxCJJd4uF1sTv2yeIDpBt5/h98dFVZyGQ2XSQLnoNSYlOZ&#10;Sr+d0ZZHAQIvTkgqtobGVKNK0QWSa+S57zhDIPvpWn/pkquMcs3DSIJ4kCqSXtw/mxtdY3WB3tjT&#10;mld0ZGzezH3yIvtSzbvg9PQU7Tc/KH3P4yopv9wXH+dK9loFTKl6i315ivmLrbv9BgzonW9PeQ0K&#10;KoMsBzP0deCQvd5ZQq2f8JS8CqY4X7BfjZwxJgQpelYLRFe4WoQOTcMn4qhirSINnQYKmIbDLU3E&#10;GFBE3RpA5bnUNFA427gZjwZ2LIxQInW8VVHOm001821ExufC1pYydqgIOWv5gZlnku2UtcIq0QVb&#10;gYLPR6+PmEnN7vIgE2nq2QMSVEtHgGfvhs7t7c8vQB40whOfNVFgQj8zbU9nFNuBgwZ49hGbgtOL&#10;e30EBSHM6JFJVlTbPz8+Pd5ja/yn5zvCgA3yxUjaah2swAa1Lzvozj3auQE5L3LUJ2/Avzb8pm4E&#10;Ys+8ZZT3AKHY0rFnHBGuwK7txyiuRyL/jVXwnNpBg9nc3djQGcCcwOEEy5p/Qyvctl/8nLFzT5p+&#10;J8qllFFXa5pNSptQobfjN66aQDqbc3Ws8oe+wl8wG+vacV3KZJnLNljScpqzja5gOhs6/wyZqCrK&#10;p/1nmluqhsTFzxxLHUHg7ecpj9rVXgzN4zy5Cb0ODcDf2AtZCtuLuLc1c2M7Qg7UegN6NBAG7jhk&#10;bcAC/UzzYICWPsRNUBo4vvqJWxWSPx8fXh7unx/un7DkG/tB4ZBpfOA9OujUhU/TVO1s1vzapkTR&#10;hVw5a0b8wNlNpYuSYe2AJnp6uTLTg5nWrluXM2vtb+2XDx3/GSZ2bfNvEz9e/bXNOXHc3mc50T3y&#10;ndE1K/TLTiSMAVfsqrJFD6JTbqdw4Ajzx/JyA1W7NT3GvkL41WYHterXTBi3Hp8URWeDpB4Ujarv&#10;68iyorfDEe1cPvZYAaL7nq6qUdrToyTx4BHpSLmo8TI38evC+QxqK3NSHdmMC3lyRzu/CDDaRwl3&#10;NbL0ocx+IsNlmDvayTSu3MP3XxtupAWoBdf2KZvhDp7OgxuZMW5sOLaVSwZggqHPvp9cZCTD3u7C&#10;iQ7V5ujm52JC4U9ekUXB+ElaonyaGTQqhwctQPVgijNlsSn8aG88sl9h43JnY5eVAjhkac/DWUoq&#10;mZ0ZIc/rlQO6shADRVGCFus4fGLPcMwSD1V8btMBxpukKWlkfHZ6LIOpfzwZVd/MV/JORJhMOPBi&#10;+6NEbw3cNyvGLNFjLqHKGRl/mhB5oEsvrLd6ccgCv7X/dkBs33pmDr9lB015Qw9s6SFCiPYemijj&#10;SM9QtNPvxmoslfSsexYzuIIgyI99spBFBkunsCkRlb8a0vUU/QERjduTQ9AdLdm+NvO0UjW0HmwU&#10;hJWEZSYbmCCv9Ig6NI40We3oRtklMgae8HiTMRS9lJx27OpK3+Lw6k5dbDjFCTNzEQ9+xepEKX+L&#10;mzFc4bQB5l+kcSoYdt5Xz2xV8Ozdatxc1zxm1eHp4SX7JQsU9jAhIREfvvMO3yS0yylsReIEWgJQ&#10;WFb+lP9WYewYbC0zLD5pdmrD0VJcmM/8avGDByE8FOmL1uHPQlUhTPgU1ZwxoEJYr2DblJU8Tgxo&#10;5MKMw/IkDEw1q6jmAchPyYiLIpx/ZIPxajqzIABKdWjGwNUjgsxzoWOiu3wYSQApTl5i25ZHzyAp&#10;gxFJ18Qmd9oGDDHmYWlOnpgTrOeVqmdS1ig1ydyOcrFPAM2rIxK1+0x5dW2chOXYGoEB8KFQcZv5&#10;yURJtFwIgTvCLACvawRNF3sjpfmNYY8RvbcqXvoB2ID3zEV3bLKmAV2/p0DLrFIeiuko38g/qVyo&#10;2NWoMM94RKxRpej2FIEhM85tNzm+Gl0rGgmytJ9HNzhw8bANiOB0mh9hQ3Q7VVAed/bBUSK2z+Qi&#10;B80iPCFHjr/Yfgrp8rvbexhlqDUlzmmdq0Rco3/vtSHW+HL63/3rf0NoyB+w9ufQIJfXNKdcNSJW&#10;8YyKFvT1c0Gw2GvvtfRN/slqxzR2eV+ieRkAjJb893CMXSbPzrFZNUnfgl2stTo2OiPgMhxOgrU2&#10;WSBu08m5R74jXuBe+zTia06vaJhoO0Vy6Ujk9ut7GJxAyhswqwjIFJJSuhBfkqI4lQyzujhJLV7d&#10;Zv9XNxXhH+j2Rb+4C5decSJFFvO8Ua24WmkI6RssPnZ+SHsjcKJA6447beZtGawXjEuz6TuvIMFW&#10;voZt0RJvq/JMv3Gh/iOL3X2cAc9RU3q0jV6PtMfljudICxVCpCj8HpVDFyONHuMz8Qz/QQ/ZkWFv&#10;crMMgehDSUyNU49GzwS372LAYsmMnfEtGwMpfnrkTnBQxDnyzGi0yqhBdYMtMlbrltb6NVN5rjcs&#10;xuMOP7U6j74CyuSA4ce7F2xFd36VmQq3pqcGoorQRa7NHEtf1FMxY+beoJpELcVHxjrFfCbe2oA1&#10;waQUOGvz5EWKi+IIRnVWXBsHPbpSFro/p0urVom4OnZCHQrxlKXYx2fY7YKUHTpHKBIVUodJ2Oe7&#10;vPkpv/15c6eZIr6weOn5EeN9OjtjPSUOtaA3UNaAcGreVTk/Alk2wAWTgMpJX5asqshTfWU+3N6b&#10;VYWyzvKE5YxeMAt4dIkoD0f0aHCuxdVkdyV+RJ/dXhDkcaJCtRIGL6ZK6w3kqpo1vFWJDBmlgBnx&#10;56djmBLkgbDXr6sPVAnCxKiypMzhybFyHgtXOENG3ahOPbegOaVc7AkHqb5stKFkNucK8AcsBHge&#10;786Bn+uPXICV2ZdUP7J3e+cWIM0LZYOLfKCuRpIw+S2f1eoDBEyLcokCmCFEchMMfH+LsZxewNJx&#10;upbJVk4js/5WIqvtU9xIdsLuKRdKga6nzll4FokzwXKMo09dhIZUsTiBu7Kcvj2f3t1hgvvt5uaD&#10;YtEzbXKivLLmB2RonLE2z8v0ZKbIVPDOHr0ggds8a5UqJqDPlFJl8oeMoQQ256sx5/B0ioz82QXu&#10;BAOTxUlDsYfzNuX1kqbinLzXdWY8vPwjc1Z9m/ORkj7yhnYIISfA1Xx5uARWL69IZeUmlWoljQpR&#10;mY/KvJbS4Ymf7bv7a3wv7hGFBzU0XT/n8Y2sQPZkjih7+oyVqM/YvPgK0uOSCqZrtIeJinW0UUnW&#10;XEh+CZt5hqlfJ0q9XgP76+gDYGZ6OF+peAEZssX04lRZffb2cvZ4jxwpka9TbLBvjwSHSWUqasZ3&#10;yfRzsxHAqR2YMCBI+TlaxkX/xVNX55fsi0qdKWo0opJpbA0UgbXGgNRgCQPszsXlNU7b1awXdllR&#10;ET72MznCrjlXWOWI5RVqOdcJLYcGwJQP1p4nQkjm37Qsxcxv+FumrNYorfBhXp+Pry6vWcINxGRK&#10;jVqauW3vmqI2vRJEs0nYJQnXk4eW/Y2EohflZj37R5xovx3KteYAiJMX7D76DCcN+5Bfs94d5BDe&#10;OL3AD0AyeIP780hkrK80+aCxawWHD5mQY5vtq5iV9yyCp2iYdsd4QBRiEm8CcHF+bYSoBo1dIAmO&#10;unQsrHh6xoJJeN6vd7cP377dI2v+7dvd8xOS6KhsgVN+hD0M4GTWWi+bwVjnsuwbL2PaNf9w/Nu3&#10;e1paDP/p+enu5vb29tPviD0Undh5hrKy16ZZLduR9bJXxB/fc+nMUfLY2Aa6IQTcDQeeBH1xYBxW&#10;4fbzMQ5YPb/6Riyi3+GoTQcivcqmySXli/tiyVq3lxPHYjPwfCGHKWNyd8tNVLi/1SU2giRt6UNa&#10;/uO8oQfvV0c/i86l3P05zO5oXgQ0dpXlvunQird73vB6/vyENVA0NteflE7E5k7lBh1iz93tu+CO&#10;VMvB8pD/xHgJyNMZ0gngnh9++OHkXAuDcE4vmcRTTpwh07Qd4ATmoWcVIwmlE/nrYnmm9iy5FIY+&#10;Dd0jngNM2895vvtv3BgBp3PB7h6d3nGmQsUzmvbe+Nk99umdV+dUCgXOns0ccE9oEbM+3VKRXX7Q&#10;WeiQJnhnqQNxmpCaMmMD7zBExgyg3T1aLof2h68BJBlay03MLSdP98eoOQM7ffr06exC02Pelcv+&#10;rtXqwGdjdfrlHgXRAxXAEADrpDOPxIlCuP6YmGTMpZ1w3i5Z6PYVeuHu0x+88GBNOvUmdM77vsul&#10;hwMEgdS+9rpabCn/xG4mOO314u4OWYFnFByfX2iLNPlsPjIJx0ST5TUN5vbfHXULkcfLLGwhxwS1&#10;VxLGlq/59Hj87RsWIJ5dX1++nuKU7LwaRXxGD4qlI1bBJyev8RKE9WrYtnyuW9y1Jiae7q4R1l7d&#10;PCMTpCOCYHEoHVqURj2mDpPAUdtODiUuc4fiLHk+kipOmPJfJtE12c01iuyRuhEYvYAGfn265qer&#10;ByrmEYrsWtO4MqTqhaLIfCGgY5yRGI/tF12ZiiGMYmDwMT2F4/u71y9fvsKp+ul3P11eknt5CLmI&#10;KrCpx1SDEQcWrAXDA0sJtsdfA6Y8t5cbRohAXCb5HATpTHLhxxqWybD7zzf4++OfceRYHeaUVbLP&#10;W2GcGtJUi/ikoFlIdcMKRJiwLE4wu7gFcBEszt1XHiF49REuFXlQQFmKBCA9J7RFzgEJvA7fny1T&#10;ZlpvDCKLm7QiMz005C5dwAlEzMXSKz05frp7+/r1Ky7++ONHlGCQE3Cvt0j0/IPa9+fwiqA229QQ&#10;VNQhyaqL3laQYIgEivTMixrywzfkSl7PrzwZzoIbuLW+RzcPHqJppDubzvTPgGTemcZxP+aB0RS9&#10;EFq+2Edi+DMPfPnh90QX4lw9zPqlk9NtWrdG5vFESmoIaLmnuDdELxJQbmrCGXi4vb3DmlvkoeDC&#10;EY1nWF3NMRI/xK0Ke7yLIY+nZf6X+ygV0gyLO+r5BKGxxIz8DIMGQxnp4Ogez759/Qa2hSvH7AEs&#10;3Ym2RGNNGhAqjaGzDipBS+KgoMt5Ys1HxcHAZ/rrEC5NCFTVHPlBqxXFMLx6gY9P3DT/6eKK58+j&#10;3kNwZvUI7odpUDDtnTu9fxqH5rSKSdbjEj84WyoVSDIRSZ3usVKFh8BJpwcc5vWIA3uI27NHBUDi&#10;uldpCUmflYC6i3umzUPJlI5/m68Mg78SWwRSBQiaMLR3g9tVGcLFM28nwrxeZnIDDxQI2lgTtylM&#10;mqa8WQOnh26cN2WFWK8A4TouzaoRRU+P6NT88AbvWDrrBd4UHDm87h+f4JKjCB86kDdz0TPZBkDi&#10;Lxxa8OH1DSKKy/MLSh9POiLnSM+L5Vq1tzAX95UBhXcuBcXX0+01kvM//iGxMg1VrJGxIWtU428c&#10;TUzNi1EQLmSMlseKZnxWdhwFWHRdqCu//Xb04cOHi+tv/O3s4nstRz7FKS0v0zs3qUw2q1HDsD4o&#10;aYRr8M6B5YvLy6tr6C3wbqTIPquewhXyuvJe8a52Pnr3NQGW65nEDUannx4ILnLYyNl849ivPxE6&#10;CI4s5XIH5+dFuoI/v/rkpjZOQ5sMGvMGfT0+ejzFDMvXr3fwzk/hnTOtA30BqrR37pECDOzSSgk3&#10;W++6WLDJcCn+oO/rlJrSEmyHigZuGqrtvp1Ahm8+XJFZj7/FO5ef13BKrqTHZMWHsC0HKypDA5Kt&#10;CrILnrL8+gE93v1GIycMQzVJU8g3cj/QpZYMDcDH9sYfzDXd5z7eo6/JSzkVQLQ3T/cn8KigPuCd&#10;I/4hr8s75wbJXrf+3ms3WHdHQWQKQZWOZnNyI90p8Lmaae/85f7rESh789M6Z6pcB4bsXi7co2ie&#10;2fBqYzM6jkpRSI4QcYhMXjLNQlheLrXK5RlB15kjPd9pyI+pnkD97sIjih4QYn3FrMWb4c1oCos7&#10;LmwtIu5A4kQKFxg+gmdzdnZ5c3N1fEFr1y10g9Vp/AZfb07r4c/KH/0eaA0nIdSp8kg5goef765x&#10;/9UNmVNbbyCNxajJND15o6ayRRHwy6Lv7H0Rl7e1NeJFVKDySXkw2FSBv50jDjl+/cis2jXyJsjW&#10;Z2nB9wjXqDBK6QnSFGVHhPosA18490XhP6skH++RO0fi8eiHHxAG8jqssLAn/FQ8q/HaZ+XUNiwZ&#10;ZnJhfsq5VACjmWirSjmaNrCkL7JOwhub1Aq617svlwgJPvzIe+CdY9sW2D+JLh8SrmywWcntkTZT&#10;OQrl7iC6v3HrmUAzvzE/HjxCuhGT0S9PN9wh5uwRt51jugKlx9wSO0qP6z85E2GDDaufWanZkV0r&#10;PDhprb5UGSQ9Y5zDO8eHxztkKx6QDUJNJdIXbPlcFQhvxB6n/FQQ4GoK+lur8DKUN/lAnamgzLQe&#10;r6lAGtUGjvjp8RslSOuDMFnAm+2de+q4mEcPstidPQTRaTli1KLky6IOP0TJ2CvIfMUbMn2Ptx/w&#10;8+XNA64D3bQCL+TkU+XC/OqB5Pv4x/xpdvKYGlrzQK908w5sJjXPeLrDJIzy10Q+NZJ8ZWQGmbVp&#10;B1cuGusFwM52WN15w4awXF876xF7h4gLjnVJLun7+nwBu4ODJrVumJUM8KRUvwq/2fl0Tn6qwoHE&#10;xSOiNXdvozLl+dZcDm7C4bLCXVUaC/ewBWKHrK+VzmI8zAkKFsCwosYFPtYhEFYMBxNE+GtGCgll&#10;O7y9WAusBh5GNUXMPPaqGSFA8xX+kYoGDlHpgIGcYUKCazeYeeTSAA6Pj8DsuBGLhnYkNK1nmUBc&#10;Z9EouogymOJsSQ1CK55YwLEg7y6kEv67J87Du47IboMg2VgEAeAukFpOnss3e3QeviVU0ucw2+j2&#10;AZ3w0Z9vv3FXUMVRcL6x2xJqEHya2CPycVCY+Hr3eGu84SloQm0LyyXC1zeXP/304/U1pzWurpFX&#10;uoZ3rlQF+b/YyuFxyUPYr1xz3Pb5Fr4jFzoQgtvrn3/++fd/cXl1demYg9655gv10oQOs4/Sl/Xy&#10;xyVpvMdMotvkIcizxxVvXygvX5YJESeCvG+fj+HZXH24k3w0M7nR/GcJpPKj9i0FQk+fitnfPWh+&#10;NGfzev1naJm2oQm5u6VgQESw1S68c03yWbXJZ41uIDfIN2IUq/iME8R09dR+bis8eNSpupYJAj/o&#10;R2qooxcanvuvZMerj3I0OS/BVUoa9dJYAjMeUqchfdHqsCMTIWQSIp+bFtTCtLsPX758g3d+fvmG&#10;8I0ZbnpFmrplDlgzJOyA3gaUTdCoWgV3QewwD1RJQT4aeaBZY16cfM+VKLifayZenu7OwcfgUZqc&#10;t6+syBeWwUtS63tHTQuC956cbLz0VIi795grbgoNONI/MrN78wOxCsOKv5z9UW5Jip5WEBNm6Avu&#10;B3MV1h3xBgiY5liZkxH1zcnlO1N8hYpXVCuhceY5kDtnZvf09OPHj6gRUPKPcGKuDE1dyJqWkxEf&#10;gsAgbZOsj3qMJTiGCsp8vrYdwG/cwA0tKueaiPHZvIR14ve/+8sraZniWUUiUTSh0RTWtnbR/EKc&#10;XQoGA5reCMAeOxfaMP8nTni5Qi0NKiCA4YtLTzaTn60qMNeKJzF5PdnPhPGVJrqQ7OSK6s05Ls4p&#10;WVGazbCzH1gC84b49en+DRiGxvv48eb+5WtSNbG17LxbxkhaU+eDdVGza+klkimT9UlsW9ugb7A9&#10;JmVpcB4+AM+X1/RjbFveTrE4D3dpzdobjh05wmoyY1uDcgYUAHIiwld67EanWJrqj5x0KtdSM2x0&#10;lFmYjEjv7uLkJ5WQ/Eos8Qx2oUjGOyiq3CEbKRvjStmri+vu19bRD8LCdULL0BoYlr7h7zNmY2AC&#10;juhqv93hJ3hR4knNc2IrNsKsfPDLo11zPCWH4xmW0p9hk+xT4jb7BEKIPHWZAWXPVObCIuwn5gnu&#10;fyCGP2DVFKwf5gqSuPV4J9Vm9F7wk4WwG2H7weUukwQuvbWD4naIamUjoZdeHm9w5fbxH2hTrySV&#10;R8z1Bsnlnesp1xOnGtgkNtrtTHTvJjQMCheZQt3ndNhEX6dHV7iOdBBXFjzTol9cI3/x8PZKlxne&#10;uTax4bMOrbtHU8ovPHV9Ay8wgYHBsHNJRaQt7Q2hNwkhN75yXx1sIEFKXVEzcwe711eIsNFo3qOX&#10;I8OLXTQsUBuXZZDDEt08j06FVbag2XXlJrnM8tPt7cPT6x/RDso+fvzxR4yU+Lla2qA1g6XGY+x+&#10;NSY6gupupdvctc9CsMtlc82JJkjbwyViA8xxiSfpXZ2i3pBOMmu19eDyxtiEvHNZnwbM+mQNs6Rb&#10;t6O8A4GdfCxWhrBwjRIHeLhR8hvxDD8TpAQ9OZsE9+mMxZa4MwlTurBwc+X/ULh6kzH1e8SIsef6&#10;uCu/WgNfiUuVm34RHblMFu2KbAGfuSHVVcG+MwYQc2iqhA8SG2ZySQrnPejYyOGhgRZfyTcVNXnb&#10;6wWkQ5gmZVnvAeLiCCcIPnPYb0f3pP659QPcT/Ct7vZcqxjUHrir/WKKNEvjl6MsSag3cU+GWyEG&#10;q9SI2+dXWB2wLTUPscf5C1wHb+A5FOGjFwDkZ6ltkhfQlMUp4URTxSo0uxonVCIFpzWq+VolNFzS&#10;Covz+bdv6OjDhxtQAW65j/ilR35/j9kSzJejH6wLhaAhPQfN+eOPP6CJb9++Itd8dX2BkxwcGf3+&#10;Dz/89NNPGCsS8IDaDGy94Vfz3nCrhZUvX26ByovTG+Dr869fAccf/vB7/qJQDX6bhJx+THYD46L1&#10;tjHCryZJW7G2HjH2HaRCRnAPN6klrdiCQw24+r/+egt1hdjikjR+xUlbZiA9G3Wpp9asTWOfA2MG&#10;NF6UH7Gngnuslsu1Y4NxL48wUm538+EjMH/uZA5Da7ZL3z3OOdKAJ6CWuSfM5J/Eixyar6sLG2l6&#10;KXpAYKh32CGO/+gScvvwjTsZn12yl6OzB850MNPMjiQtCG2pK9Ea9DPEBJJpQqZ79t0uuNN1Sqgw&#10;OM8APXbBTHiemXe8Ry6DsxMq1UNWDGGclbjK8IVFOSbUNRIvTwg6BmEjYlldIWAQBNxWUbiWgYrh&#10;uTEBYSXr3H9htT3UEKUFS+DPkTPhhkSu+ze0aMRsI++BrpiharoTEqSYpFMIxktv2Z7HyUhe3q8c&#10;ONybb79xNhOywZa5cBtnf8GjUvwmOhKfqcbhAnhvckK8gnLeLJ/GRqbCjymIiVKrwzm13J5OPUXj&#10;6QIBNYAEDx+doNYMJJMtOUYtE4oiEjnC+qk7MnkFeyxioVMs54l7UHkjC4b4/MuJSxpsjhrYpr3X&#10;VmieJHx8eIUnx+UE8UBqIiK5Q/sQHbxp3PQI4y82CfzBmtGcU7wk1kLVJTmj8xlcgQ5q8pJ1L6MB&#10;e6Li21o30q1FSERlE9c8Zk/C7IoodflzWBiP+usLVE1gI23ff0k8ceOOly+3v8nyia84w7BSIOYo&#10;MfXSd5raZde2Ot27U1ZTReZZCAgY0ZnFJywQgXV9Q7b17vErUA2FSM/vid4V6A6KXH2gY+qhycz3&#10;WnO4REyk+aJRiu5s1bRDJrhMIGHfA3IvPd3Tk0vmLZ7gyb3cPf5XoPryGlUufFm51AfuHj0xbBuD&#10;e85O7WfTkrXfzBHpV3tyxr/dIMCAr5cXP9DcY7rg+fn+4TOuCMFw7pHrpSGU58csFGPs9dpEJvJH&#10;xQ9Rjw685OrZk7D0STNpS+zTx683+PZ89DP6unu41wK1ZGdMnWZFCU7Umi8aftzmsRsbJoSfxctM&#10;1Q8S/4/E+dPDFbD0+PxH/PoMhw6zz2f0113NCI9cgpP4ilitmSiJCa/bKy3SEKl4kAZT06EI3XjF&#10;q7VYAYWcEz3vr19uCc+JasMuCTlWz4k52awht5x2rrSEcs3+2/5YlSm0NmsZD1QnZkJggkrj7QNm&#10;2OgoIsB/eyRLiBnBItGFaCZrgtwQW2AHrQkE00S+u/bL9jFrI723uzZ4vb/FnMDbxc29MlnksdNT&#10;xgmowRDYbTGttagSfZF5Ag3PA7Oudu96mc48TclAGlAlTSBxD8iVUCU6CXQsjlWxnWr9qcjdiDDG&#10;C4DWrrMZSTkXCrlp0V36g67YJ3lg/Owt714v6b09Uv+/HqPujjLVFpje0ZLfjMH82XjIkEwzpkjw&#10;k90YI4MU4XW+CNgpvWQQl3oJsQ/1kjazBwrJS3TEMRzFHJYa7eBpTtEOvHyFW5y5kMtLtVHHxWS0&#10;gZO3iyas+ni6O4KXicoNCtfZg7mXSIPrxqbsHzK30vDbvSk3I6T0qJXM4no4rVoKV/sXjhZZP6ji&#10;N7q/8MMvry5PL3ohftw8y75ZJDG9MGV6aSP5sKv/7a8GICTpf16Tevjy5QtccuQ0QRPY2cfn119+&#10;+eXuFjuxPCh9/nB79xWPX1xCpTMp+c//+T9HBHV7+w2OFoLw6LGTN3AF03bMayjyUW1CvSi2gtqQ&#10;EDpBZBk5Pv7ll88k6Cvn1+5v6WTAzad+Z04FzOsZJb5TLog6XXkwHhjJz/TeSjT6oskvqZObr5ok&#10;VePhHwdnlK6TN+QSeFCpKIG94s+wZMJeIGAQcjMJMr1zgr/Q6uTn4vvNj7o8yWCBe35k9QXaR0Up&#10;c+es53YlGa0m1RU7cLXcfobUPRmwSVqDBF9cPEqL61OYkI2m8PNwZqzkk4ydaY/6M1oj8LRNKW6k&#10;4efE02qVOwSVNa32GQUeWiOj3S+i2CkCTojA3hPztExY/MXqLma/PANF/zR77q4cjIfWfEx0KaNj&#10;UgJm56Xs32AJjsZLzrP15XElsDpHV6gCV1yHVUn0MnH0dRPDMTpu9uY5hCpFeJn/MsmEvWUYHKvY&#10;56ArUzOSuNgs9/rIeSidx8uEPq77KaCD1nroRNsY8545zS+yoshhCNu1MtH9VTuF4qvY/umCc+Uw&#10;SJjrev5yw9cVsXpC7811h/jqaWvCg3Oli9x2Ge3D4R5/1rkGvB9jxLoIrFI34gQmY33uGMZkALOA&#10;AKmUP82MFHzyvE3E4idltrBB2PZlQnvgZrbJ18i0cbxajwj9yKzJE3M52o/M/gQNlqwJt56IntkI&#10;JNsHqLo5pqrUKTQJgxbNaAUMtExqsnIaeTw6C4/3XMOASB4Ef3plTAv/nDhMRltiOPnV49Ffl9Fm&#10;3smhVr10S4IxXLO+Qhc89pJW6hjODO85JasjA8cZZ88Cv7LQ8O0FcRHyRimzNgK7Z5OS1CHPxRKL&#10;zXy/8p3yzo9fqQmRdZJzcIY50ztU8cDLvoHXeLGyTBpHG3UPoqkmwpPD4SU0ksscbpTVVmkdXVyi&#10;Purx5ZkV5AAIkyKQHZlq5hToCagXNU7mR1Q6GGYpCsfqrbuah5Q6ixRP7xybzWHoD1+uKRrXKI/B&#10;ig3qFtfIzleLpy82V1taEQzjIj2TCoF8j4XXYFiyeBtnKOQ73p3zNJMLLFsHDZitlFCCCa01+ZTX&#10;sVvTdr+NW3skrTEm6aVEJIM2I1jPDD3ziLq7Bywdw3w36i54XdXJ8M6LVWPD3JT3imk0+h5ClS3n&#10;N4GKCbRDmqLU47svrzhe8OYDkq+YSdSMBzf+i3xyzSv14Cp88pz24avb32Ej9YE+t0aDxtiQRb77&#10;Si394UdyOPfsQ6ZG3rlW1KR5I9No7JF2RxKW7Hht/DdUFKuwWi4Sw8yw3t99fYH+xZJFPnLCCJbn&#10;xi/1YL+lpqbZhxeCx0XCJ+qzwcpsQdrKzKfsGDAmHHqbzudzEBZOJvo9OoWF5d6FGkW20vAwPRy/&#10;mp00IlM2qmNEZe6wJ8dUZ2svlPsVAsnYMwT131DGFyjMFr+JJxUfQoepT6b6jCPjTwYoJG7Jaqhm&#10;9O6L1ipancKnYS4fsC7m6enTp4+Md5iZ1og4CHFyVW44nz/ZsinYwtKoyFEC01fW2h7GTjy9CBV0&#10;d3CbENPCOzf5WiJ2vDFxq46cLV3/TZlKaDcEDdOjTCMwbf0Vbjh8awDFUpaHJ1z59hVlCF+gQFie&#10;riOw7+4/Y14Irvkf/vAH60yvtcNsFRpBVhSdJ0fgk4ne8c7FBMUVwnNIf/w//80XiRRrjlH8BgcO&#10;nhtwAf5jo3IF5Y0DUdTUWgSycuf22GjSKvfWkmbqpnDj6NJcKR6ij4iZa1rcN/qOGBSN93GiQPxq&#10;X814RBee6VPLLZbloJ/AqKzwulEPlo11rFDBTWEYdCuPEI3gHE3qx9MzRVeq7kAVl0atBrNma+OC&#10;Nyu0sDU2zcrOYmc9qHQWq7Ngk2kCTl4eJBunstyn33Dl/Oza9HPLHHWqYlauy4FudZ1cnUWrezcS&#10;+qKBIcZebhTqLL+cxVyYYbzgqt91m56kdWfhVJpttJscVjGqiiMlTWjfax9O83goCtBWay+noOm5&#10;5oWfUPwOFmE9q3dCIIZMHTMuWygr6BGZecRpnuRNBGwi0qa+MnfVe+yYHN6zhYbPCQLX8EiYrWWc&#10;k7DEymdq/HWn/CCQCCE+a7yp/GAvZmF751zPh5wnYyohFX/ukdfFXJuQw8ll5LjxhMNUmn1abK0L&#10;UXBgzc8phZAPqMNnjE6ekDx1yy2fKtRwIT+tEStZzzTXZNIko5+s9oYfFlZpNfhSs+bPysKlmaX4&#10;yJCMbUBsYhXY1s6tnIW3peAqW6JDO3+EFYaHymca6hjFMqvBvHP5tuuaawJ88hU8Qc+NJo4f719R&#10;UWPtzGW/3H+CPu9kFfferEv8x24Ujw5Si6+YzvEjAVyxDRf347qM69MdR43ZD3qQVx4giYjEAjX4&#10;s9avH+NguU50rXmJEpMVNZiOGlkpwiS2SAfGkFQV5xjpwz3ij/OLK66lTrZP/CZQaW8sgGZZXPW2&#10;92T7E2wjcOv8gnnYnZLbIxK6rzwCPwWdDx5m7ezpBfI+Iiu3eRbby8SyFRCFRyOZDSOcVV39/2Ps&#10;z7otWZL0MOzMQw53qKpuEg1prV4SHqnfJzTQFMk/yBctPXNRkACiUVV3yMwzD/omM7eIvbNacc89&#10;uU/sCHdzm83c3F2wraykwZQngUhSzxcoTSRFcqdff71EXuqHn09Vy8uarvIDPLj2YzKt1xRfHyRH&#10;vfhMvJQhy5fyjeVhY+tnxNLffsf02vX1BxYbSM/Le6SlkSLS8ijIK7DIyaxkZxcjlRpR86p1DA/F&#10;TdE/NW7t2YIZtjNYVXT9xz/+hI0PMNmGohMWY8D52HBu2FQMbDIuhAsny3ue3N7+p2kqihCu+99P&#10;7r7dwTtH3IU5TNzk8LhJmzqy1FSf+Xdv8UKLCUmJmy0vmjVLq3QELgkSM/c3AOPms9fdOvL3hO2K&#10;K0prhZ0mcbuvKFxhuDSh9WGyFX2TU9OPT19+ffr0+RMqKlmswg2/tRdMEygjTFdGAVtoeSI1k170&#10;W2H1ylhJeCmoxCSjeO50h6gA7iu8c80M0DvnW0ajWh6oi/QcyEuQbjPRqqmaiOwLGCpIPIO5U1pY&#10;XfbOWaVCxvV8gjQAdyOJ4dgZu6JgsGp3a1JkK2vWP0wwwTsHG3/6hK2HMFTGWoUoJmq9xZ91VXCr&#10;hma0PPnWaSnLWCur4l5mhWTTue+C9f8Zd/Zbet5duxGzhN4NxflVlWVvKG+0liKc7MEeYQTOUfzM&#10;CRFGPlyT+vr4zH1E4J2j9htoR4L88gpW+OR//9//N+TX/92/+79gBoOTVFzFwhlI+AA2ASGY+uik&#10;pPAsWq3J7QVgk+b0L3/mmkW4BGwGewM9PmEKHtXvyNjT8yZ/h9Lc7IYtqha2kgq2tXyU1RVyfDhZ&#10;YV+Nc7fYFJLIhPdfJsFzqeYwZCzgIqN4h4ro7JUT94i9OjHvWvPKZQoSz8dZ80kHap1WWL6qACNU&#10;fqBljGEv9AccUCRcXLpAwLW+7Qx1vKLY2OVdayWRXdjRdfJW2w8DYO+ciNSaX2ZQtD6Q8LwwKw/v&#10;nIHXtdKoV+yRu3fVbIPBLu+cOxgU8FkBrQeiL4ZPRgD9bjvxDeTJC2aFXu7vv0F3gKZkEUVvXv05&#10;UedhKpmdbQrIAKqp8P1GckmT+rVuV56J3jknUCkq376gAu/1w/UH5GxQ4C1sKCfKpehirTCu5WQk&#10;M0TN4axzhYq8WJXJSgjpf1S2xj60X8FnrCAEF2HeWKpJI2XZBIN+90g4Nblum2C8GYHmXg2K3ozT&#10;cl6b6Gc0YM0tOkuBPaRYFcddcUDyz58x7wY1RHeHz/BIDpCfetPAO8IpGJJa8ISJn2H9j6Z0ACwp&#10;BTZVHobiJu8tMs29q+CaP8Oz+fzjrUYkz9rRYK1D7cnpmTC21u5RZ0xRarHrdnDEHPAKvQ5V8sJs&#10;Paf24Eu5DtJZN1PfTcHFEkFDVppG39d6eYEnYhnn/E8ahkZNe1vxPv8wdbQgANUI71B82DyLe7ac&#10;aPERHZ4QRMvwXEqk9usLfx9D59tFQ0GYuQIOy0vFKW+M5eIsIDt1T+RjVziWDXhthtYM4aQSklJ1&#10;tN7hMdLXXqCQZ93oYRgquVYGwrB6FxOyhKIFCBtz2K/PN1CE2M5Ks9XMQRZl3Yg52TVRljuaIPbD&#10;IaxBNmCTwwOS0WsgKDlajXpy/vEjdhmkV+oVdVr3LJxQk2rOk9uNlXhWzGD6jgEKIRwuFSDvl3fe&#10;JMCocP/rbxco7vzj39PD4LFRisMbXUXg/Nv4bCE1Bts/EAD7hzVQXmZRqAQkIOCdM+n4gXP53u/i&#10;5Izz8tmxlmeB81G9FgsS/UBk7f3j9ntoUcRpXouhgjDijBb2iVXmcB8xzY0QDw0zrqamtR62/mkx&#10;8ijyp+H3rUbCRI5HZwZo/if2oesfQNm761vsMwjvHIe2QHo4190NdjuMSmNYV9s1NOdixBHlS5u7&#10;9KiCN36lWVCeJYktoFVn//GZ+1+TsiA3tXdH8TW6cG51mUF4OOzUQFFdL+8t/QoeyZxcVpQqPT3/&#10;9tcHOI43XO/EPWrEt7LBzRmlgnRHvrMG4KHUh849tdhKtrRQUoThtj48JoneOXa2eMDBNLCwWkki&#10;L5kwxyh7aIcInxRswvuxwq2RQJbzHXOKNviLdw7kskL4TCtYrKQ136Nx2cZpf0qpVLTsedolStsN&#10;goyN6UUYHlcuIJeIlh/vcQTPM2qC5Z1nBy21z10Q6ses0jp6gwEPthEiidqUsUUUZH747TO9c7TP&#10;xRJayU2VGJvVTMgmF45UbitsuV7j+FUOujgpGNJsAxc8gKFQTcpSezVNy/748P7rr79CVcJS//Dj&#10;Z/joyJFzfd0t6wk5111JYYSoLocTqqMxXLYOqAQ/e9wJvEm/fqOGHWhCyQMm0DE5iamhW2wDw7pS&#10;rX/ifudqhq95Nja8Yq+IbWlJQbMUc6KKhbQvPTYqccVI7cTClngHTzCd84rcyR0qdVX5pxy81/gr&#10;X9M8ZKSLU1MG7n51adVUbb/VbB10iyj9us5sI1dgBzHNCnFaCPliQKr9vPCs1rR5hxlV9XD1WgKB&#10;6EerP5997Ssyo8/QfmhBet1ZAq6oYzvPUIjcfQL4uflI3xErCGVM7P1ngbZjKQ9W96151uVUjRou&#10;NeOnHDAXNCWZWDXFmRCQFfMvLjfX2WYARnOOhtEyHyRzcyI5PD492Ltlbcp7/IaLIJB3kz0i/HbE&#10;dMAe9grgxM/11Q1qxbCbB7UGNAiw41V0plclogkJc0i5OCBrQY1MaT9lu+mdq1JNglduFBqM3nRk&#10;j+rsK1b2cyMmS6jy0CJ9xuvhOObJvngejnv0ByspKTz5PUw4kRj+kkPQvCuWyXnpvXInnpfnS1Cb&#10;stPcIadz5xpLlAihwTbIifv5lvDMzlk8SAAYoZUJ8dxOFrHiM3InoOynz1Qfuewly2dimbs4pxBZ&#10;DONMyoZ7wjYHzKaHFEbh7Do9xH14cHV98PTLhxI89tHCWn6qWhvaO1bSg43aooaRVYJ2onZ+w9zx&#10;7emlZ8btUTXFiMq0KbPYn7UHxfizzK+5SPaLeFZjWt1WFGf9w1fywO0n7r0gTUhwoISvLzXd8f5B&#10;VsQ7XWwuyrt2BhT+M1EjD6PEOZlm60bH56LU+wXqEB7u2CN2mEUFD+O75dFEyzeLcjTMgyjy8R9K&#10;FvqBCFoljymzruIt1UnKoswOvuPzOXbrwkvwHVGrQ6lR/Mk9j00PeecMsbJqMNqvtZPTybVPP8VF&#10;QyuV4MJk3VIZMP0bPHP32zWs3R//O9aAcRd1fu+Z6A3JFL0lBJV7TJTTDWLE64Cnn49C66DdhDGc&#10;/P3KbVu+foWlh3Ji1hy7DXK4rPiPF+IcsE7uHGF5Udg8ZzkNjoV7daHzLijhJrRxyFDyGZlOHh/4&#10;RB9Otde14GWN1ARrA92Qb/LlHfGZUWtc2V2gPDHDg+vpHjb9AREmC45xliQ9Zc0YM8qaYgL6ipE9&#10;16GPA5h1p0c64OS7vLLrOTPKX38joB9/5PwAF1qTE1RtstnDinw1PaQSfyJCHVUNRtmLwrtNJP9S&#10;5oT4pMP69PT1l0euYcNm3JwLoWfmNQCFqKKeFEhzrwlaFA7i9SghdHamlKwWoWLGTGk3zks/Y5/Z&#10;e5wVAF/tDJUtYEvGe9w6pdl429G075s+F8/kLI6pWhwduXpQFvaRcwVAAzgZa2NWXZZmIF2h7kuH&#10;uXp0HAvD+RSF95xSK15jPvAaAyRs5q65f9ETvPPnF3jn7PECpZWcbBJ9VXeuXb+KieM2NE9PPPRn&#10;M4613Ap9nf/mYGFhWRUGwEHZswti2Npg4E7PlVuidbCZnqbAH7mCjWb1GBShiLSLd0FceZdtpMug&#10;yMHYOmbonnaB27BgppzLw3phj4WOVZeFxC5AAMB4Eu6uR1qe3gKuWbO1yvk//dP/XY9qfkT7SsI1&#10;10XAuKa3jh5hXR5zllaL1pXeNL+DGbaPP+p90lUPAFteBeV8OmNZvcaTAsT6bI2xLv/xbj5dRd0d&#10;qWZYWU/3x+6VRtMqvr6X1KB9MscozRzcjQFLoK4x+8AgA0NWhO1qThsA8/Qinksvdp26OyMkDzBi&#10;5k3PyGuAPOZCGpwkv7xgbQ+ysVD40B34wlGZLQHzhtL13Z1hrhnDpheBJAprG1G332q0P2sQMlpa&#10;5eD1hbbyMr0qMqlR9ejYn3IklbXnKDxGw+PJGjGWtDGrq40dwuDQx+pXeQW641xhSQ/GaSXW2woI&#10;4dg/Vhv0LaKMsguI6FDkjKIzlhzN+sWmjuFBnjVD4GaAJIpMbB9GKxqVC+hxVTt2nxY8Vh9WzUYX&#10;/qSxsd0iJAoSXMmjinydJ+wolpKjV1xRw6tfL4aUohU8babYo9wseyQ1On5fQ6Vw4DGdEvyC9V5G&#10;o0kQgyIFbQXRHgb1jFFsidD/hF8rSkyH7rGQQn+F2MtJb9QPMIHiCkkW36UVJaMqwivtJhwx1mj8&#10;mmQ2+/nhv3bj8pi/4DPePtb9YqTQzvjMecNT7RXgjFl4wBTP+HfsoT2gksoSDg2GBp4SEeFZ5E0O&#10;Xi2Ll8iWKK6RqgnjUbHkVKKsTA2DacSWHbRfNDfZ/ZuDE6jF9zxrOn1bb4C/lI3TKpRL1hbqnJHw&#10;XvM8dUsuM4lQpdExdyYNSYRUyF6sGvTarfFjRgYiBC3k4M5fmA2QfSqtUsxrU2mrb/3fXI3PVZGy&#10;KV0QMUOm6Wi0i/b8wP1eLxCDFHI6QCpuCRMXEun5qS97V8q7LTZQcZKuUlkblgbAXIorDANm7B+C&#10;QXhHNmyPpHbYGpqU7Hs2v1qwtZHx8X1DKNCNGd1MrtetGbkUZuzMo+3YuN/RJVfn09SEYVpGwplG&#10;lfmh5EUdSV6WT2k1Y5haXfDNeJMcHU6FI2V5KBylVfbFbYYlNbyCROMxR9XAw2fFDwSp3nQzekDY&#10;4A5DZkXsLPhIz/UcdQjlo3YVYgtgmo6iq6aWFgqYluilmtJFKRP372pYLI96fkdVmBKDGjI7S2an&#10;5C4aprRBQVGjFpZbm0mGGjQ+w/37ldsqqeNZadwslAuieMg8+hWt3F/N/zf8ul0SuEF1SCJlFHe5&#10;gAsECgBpFYVutgOC0rJr3ikSGa4wd4RHaslVoHCzpSiaFXbC4gfiRHHkqqCjey9333uLmToSDXtK&#10;EfSMvhipe9x9KDUiS2rdKLwyOchb+qXpAE5vYV8La+PJgntPIHgQp9YeGo3Hgw8lyOsLty217f+t&#10;wSn/gAFU5kbm2FP4ghINppNnlfsyhbykEjVFpq2TLKbOr38P7aaIL0Nz/h//+X+UHmdbXJBrN05T&#10;H2yFtQp4iewSkyDsl4ZKBGPM7vButaqeWFxA/tI5X4pDlKmil8ep/Ei19gPQWpyojoaS2ieM2fBn&#10;APWsxDA/9MbsQco4UM8qCqfmxZo23FAYhL00FbIh0pUPUEaORTdyWbQbKpvAb7/eP6aB2+fNstCR&#10;nqCYVpzfGgciDYarzV9BOWaUWcrpOXmG4rWItu1E5RVaE7Vm9Lgs5ET8iCR71EL5CRcXPjyoWlc7&#10;GSP+kSF3rlrjiw/HUcj7ZC+6Sc8MP6xMhfmiwDihq/GUfWp1VlaKqEdkj8kdB06c/efEZpBjT8/c&#10;wty8jqmlVZYg+Ct5fOzCeyF4pAZAs/xK2Nthyld8wBkF6iyMlAcsmnsRG3gxPNtUlpWLebSyU15d&#10;bHAgSi/qF807ECIkCkq1UxT3MmJApRQZZms57fTMZeyYrRZg/Bbvw1ZQkeagbo2aDEEIVRDJFZzB&#10;hp8p8GzViQ3ZCT5saAtG7mjFIpMHbMwhFRrHUDRFlz6aIGrFZ+npGDZApkoStWxUpEnPBLhS0YDp&#10;MZJFikC5Ua8PZr6/vHMVGopS6pCyJgXrWIuYlnX0FLNlgc/0T7KrAiLfyTuiXDIXwFJKHsxGsYV2&#10;vlShB5iKx+kRLmz551MzxY5S7SQa70i87TcEdfyyPPX4msMLCcCllrnSmW8iT0G64wwvGXsxpHSF&#10;N0LQ+bsUYYMgVhGXRrgiodUvax3i+GovixJg+IjiYMQ/yMSc62QTrDpwJWnpGc3SkrxKB1aqgrlz&#10;yYGowEeYNomVCxs4TtL4RXWpzTA2Fxy9vuMAGXyDfuGpyiq6oV5HDcbQgmM2Ep4hEY00mx+zSl3F&#10;qiW9kfcSNnnRz4/amOiGNV1YoK98CnWFWI4/xhXHoyClNAwdL0UfErHCCV+q5FEmCdx5dAUxyX2U&#10;eSQ4F5OcXzm5IAukhJutj6kobUmdXOOKwrHkJkOxBhcpqJiamBEmJIx8lT4c/HNkOimtxTlzsOZW&#10;U5yKN+g1A0QdTTtrDmuEy2shhcPBQh3OsFQVrNZunXEXOYKC3J6lRSkkI1mthTXdZjdepGy6x0CX&#10;fVenHq3wQuv2hmzUG87/5h3XPZ5xCU0nC9z4/N2dzkHNz/1AI6G/NTlg06GNlXSjlnD9m4XSQyhR&#10;MjItcCqoW8qDn4NuJ+yFKCMIP4UCVfRJmlBVB/0PlsJe9qes2rU7IdW9LIs/86WKcgsiK07hv6ng&#10;3qzAywqXmebBntRELmLGB1LTFYZON5QHJcOb6IIAAP/0SURBVIMlj3mNaU+4JoHTgobJH+zXt/El&#10;D6t0BlXgSsBTK6renSPSX14cOIpwBtpL2zS3LorwLS3Oo6QazRIAAU54eN6qcrjacUioXS2blPIm&#10;RXOPWKik+QkSG9nNB5Wi2DHbalxiYY7RLxJVdSFJewFh0BsfbrhBAXWUOrSywtUpZnwpF5Ff2QNM&#10;wLSVr4WXMTRt+0SS6n9UW+iiOyAnzFgQpjKs8IjmFi1qzlXwfbsJ2iDZJQBhDtmTcgdY5ZnL+4ps&#10;dpKyF95qIr0HITZ9siv9jOMEwW8X3AAWmDwgQCqhDq9C3GO0dHCDPwGFfWSPqglGMaioo6TUIkNP&#10;0bpGL8TcqV1DZ8E2FshxWpkk46orGHM7akFAZsNRfyucFnrLkTKxhEAKJ1/yq2rHZJJF4k1zg+JO&#10;B1TpQkiuB3kzzwAwmRDO1JQaDd9L5dl8ygrUJcXitjpDyT89kxBEeadFx2Ourx1IU5mEDqa1ONXv&#10;HgixYe5Tp+0u54FQgV9ypwuc9o4qKe+4l9Ra5nMMj1EhZeQtFQJ2kKZe3LLxxi69Ct5gFIbdVBrU&#10;TjImibyBuEZOBPZVfB9ikTeGQpzy6fuRvrBg2jSH4ztnTXoCx1SJJSlJjI+jUFvh99peqqU7blsR&#10;0bzBQQtLYkV56iVT+DdWpLi5KvysDUVcEXH9EGA7SUtLu32hS0bUrYRL6GZabEkFBPG8vJ9klKP5&#10;ockhpMSs1lfGhhrXk0Pv8XGPsfg5Q3YbZjNN+lkFJZEpYKKDLP6NDdzW4K0KVS4ZrRgoLJfxiJsn&#10;TDJs3oh6xFrdb7yiGe5AXmMyuiyAzTaliyz/7NFfuXeTMfFnDTVGbMx5Aa3c90EZoIimUGMlZnQb&#10;hwq1k6wNFqLPFlk9MsvLLC+xfHk4tpruK3p46G18RXdcA/X/LYByv2zqTFwe/OF9nyb/N3bNgYsJ&#10;atWHdnoN9Rl6wveXxyMceipckydKdOmKeMj6RgMW/1UYGpzryYAXQDBan+4EaJVLK+mux0Rxc6k9&#10;E9IOP+LpchEFRCvfbtpiJpNd+6ALZ7ilCXebCa/28U6LFKrStwtCeyE9WuuB1gaNUn9oZRXFGJ3k&#10;DCi9EO9Jys2VqIrpoAxDv1F1bi3a5Tv/tFQ2OZYIlLIqC9Nhcdoy63bDVmhCa2t6DymSb3jM/ObX&#10;8UOR9ECKi6OlS1FIDEOS6Cfj0M20A6DnRd1yMMxj6lqaJYok1srib/dMxouv1qIFizmvZg+/7pG2&#10;6p5tmo5N39IYobMxVo0YSHaHMERTQMi7ZRtdc1dJvEpBhsBEfVojRbnIE5KyKgdGJJGqR0Pi0+i6&#10;0VRAVZZwIU0Ya30o/ydCFCUTwd1YIxvUsg6WMBM7jGBNvmhcVo39QqZQnYLScwDPPZRV5Azto73e&#10;WRogxycBDO5gUJ4Hto7dyVFLU0i//fr83//TPysbgymZcxTBYnEDVu7L9IMDNF/CkEi5KJ0j4YMa&#10;lJfCTQQyeAbqBjELCjXwJxa8MPPGgka+TkdfhZV4hmdSKFUGmC9UyATbf8HtHJkJpYpkqpdhvS05&#10;G1f7zoTRgOuDH8hnZR8lZtTozr8mSW8za8Gzi+z8ND4w1CVvsIwHGQXEFDyjgSk909r5VGU6y3u2&#10;IWwnUi5I5+H0lWEkc1jOW9iYocFeARIWPnQBO3iBePE5AHPnSu5DmFe04wIlxz0KkbFn8nt805NJ&#10;+dP7wjCXFRbzfSIK58BjG+M3pE84JyT/KBMaixOEOqskokrhZ5v2eHjCi5wT2nuVANnGxKU2drhC&#10;kNoFj2bTbh3KIEujM88Ila7W0L5jYKzj+is9lrSoqawx+glmyThEroNTmoJLe3HOMLUu5xi5/x17&#10;YcJPKfRuOSqJuHBu0jhdl5hUiSUnS8hd7HJ+wmedAgiWZu0QrC9MkeY0zTl8n4v2lCcDvsboCIzU&#10;aHxV4Uf08njJSbEmpW3N1EVylBlCyrQmiX5FLmbO9HzjUklduSEaD0dhOWitZ4SbHJMu8XXsiJOh&#10;hT3NdCHe85KSbsjRmgmoLLb6UsP54Jk4cV6lqSImnAnhNA7PbjLOWPHMySsoBUezEkNtA0el1BPl&#10;BmqRTjB0xjXEFADj6rHPD80YaC4lUKpyeX7kTo6o2aX3xoWX5Dp1oxkU6kxAWTtgF9Y17ME8wq9w&#10;0/FB6AL+5MaNXKsic8vnsN0D9nvl1BXODiuM8UV0ybm8kWJqm2/Zjz6S0hbRmUcqBpDOdPxQkERq&#10;8B43LeVuPGhB9j/WTm4C2/VK/JomXpgzQiyNg70H/0kvU0FEdhqBqVh7fb6+u7+/xmoCuMsyyUKT&#10;GMmGJoOUApGn7YkgM5s+JDNYTqx1cGV56KY6gype4RYQZEqcd0jNceFzf6wlzOH01V2SpW1qxNBJ&#10;rha3CYPyn60w3bqGlq32w3DAG5810jH5wnknzBJgNag2FNbMLVVEP1NaO06ymrWmtOYRqtN4JNfk&#10;KXsTwWNQRQbW3KeqKFUi5ZM9ev4lIhpNk/Ptl4/SPZV+bk/OENh7iy2IfyMkkNjnUIcY2vmlXWGM&#10;NGcVyUNtdbEdy9YKjC7IZXQrOIkdFm4YzHr2/biflCobvdeR9QHkSf5pYE6X4mhhYLGrezQn8+vG&#10;RY2XHJlstNbxe7/gF64z/vrlK6NEqgQKq9PJ/KP5shqxsm156YHE6bQazuEyeEwTqmxH1aGKweC9&#10;UP9rP3uEQvRhNCVmimnOmfbFLePNMgnWASXdg749ZL/SnrpB6hhAMogdRBh/oAu4oT7HUDqRZotg&#10;1o8W2tshEYNbwbmAITwhbS1LV/semeF5wyRwHtx1dxgRj+3kqrndpWFm9lL2z5FVa8XKCph1Nj/m&#10;23UTCEJhn6ZTrP0IPP1POLRAOI5Mw0ihKnE6ErCE2XLs6iRaezaYwAozBNqJBYwR+7cwz0W0IbZZ&#10;+7XvZGHJdvFoufreQ6MkRza82UahTmW4laSg/0hSDb2irEZvgRzmrkSXN0IQEoVtDkAbWMlXMNVy&#10;RSR8t9Phjm3aUe6Htx/4LvmkIkiPgiLqBEx7RXnNTEw+xnvllEdIYmGTJjHiksTQh/5cbWV0MrEV&#10;X3i0Sk7jJjuqXXU06cTEocwff0XVe9waiFrkV5YWhuwSar2ibgubeVj3lvbStwjpOp6WEHV43V6d&#10;eEhfGAl6L45joAmrRyr6prVbSVQRWNaqQmqNrshrxTSTT2rKGFBT6Teeq2aqZPUkxOWFNBKMvZIu&#10;WwuvytWsDDpCkowLHQKAdbF6kflPv7ldunqp6waWQEgBLPPIUZfqMSn821QGXMAmd6IQkUyqmf9w&#10;JtTLOzg0JVxasqhtlEPwW/GB6JhwcQaRhpU4KgHHi8VBi6uXNFlJeZxqMDyznvVo89ugmr5Kx1au&#10;t1S5rIKz2hUwml/LqBHaFcnEHXT/5aq3pId2CfcIWzF/4Sv4tMSVgeVfcUgc7Mc50j81moxD0XiU&#10;bKgwyCybVp6NmSRzQ7I4i1FJT8uWRayAUee5uXiMN5K6GtqkCFGWQzLulK21q5s3bj1tragvswdm&#10;HhtdcbjPcgrmTUP/EVWZJKmOGFFZWkhK3iFt/eMsVktrpkFomTzhRj1lIKWOM6fX8xfG31JXJQXR&#10;FH6RXGUpyF+Wc/E/q3UZEEgJU36tsl31FYFfKsLNChYjKoCYjispl/SlGUL9SsWSCfGWzlTnyY6F&#10;w+Z/PRB6tv71303l4hmz4U5l4aVUOFkxWpfGyAlgwxziai7LDXooZs4O3S0HpbX2n9144yRZs1rt&#10;YY2D9t2XFMWiZukFg8SeyQaocKp5yjFkMZVZqxjO34obKRstLCYKr/QpuxXNLR7VFVleWB0CFfou&#10;nYKnAmI/X6JYbEaM9Wq34VW0X5EovZ83VvGrRch8Ohhs+SRmOY+xdczED2Clqlddh9S4nAqfeFAc&#10;2tgzivr1VjJmbTtRC5+cdWG62mnmcsM807gm0yZp/G6jSmLvAEkzxoOZB+fsKdsNttopkJYV05KY&#10;zHClqZLx7oRDKhUNhBoY4mhQ0F3YKAs50Wzkx8zkcx9x84BpYfB0p9hXNy1y7KiT82qufpLgQHTD&#10;0FXJjv6xmxth8WkxFkz3oQJcdGpawPJi43Prih50XDbBwIqA/J+Vmy47GJxvcXYL+Tz5kwjHbsJY&#10;aIzlpNyG/OyJGxRih3lu4qsfrk3O53fs7X+GOlr8POHnncdiPeK3f7DSH6kIHCaFn/5wgiVcpzjH&#10;Hr+xuPj5DOe+4i1+xiblT6dnj2ztVE2hTTw2OuWG/2cP/DnFb77Vz/DPMxzWxZ8pJC32u9Euhize&#10;tJbxY/qI1Llj1A3Hgihb4dljc7B6WGbeEa8w50sCxEhkqrq6MS/Fo9bzHoQr3fsrKf38RFlL0/VN&#10;Gjv/JIcfN9Q5OXA9nFY7Ta3r+crwLvCUW9uwS0tC62V/sKgUq03Y0AGrN/WV0Wsf1haXx7xoaoXI&#10;1lCtJXsxLnmy/Sd93iiONhKF5yhZjsyV1EhmYvNxWF6dPMq4XwnboZX8irztWLKJUn92gkEhaEDN&#10;Mz1kVW+s+Ucv/rAbJAeVkFMNZThigaX/EyMZhzLPDYN98YZNx1Nj7wVsUoZtqakgJLZclnl1eXHj&#10;OjLtS8hTgvGDrQtQfq+MEe9wC1Tujsev9NPeQD5ogA1AD9nfBgncWRTJAwdCSLVqCkUTUlD3zIqZ&#10;ynhep0J69kzeiwZSCUh7ji7MjGeMAjr8YL0Dlh7gA+b/9QHdYetpvIvJNxTu4ah5oFqt4WRJ59r1&#10;g1o+7RCHH+w4iWFi4DgN8hGHGWhxArhtS1wORK79/kfU4ULiC20KSXYionnV5GHd72hTTBhiNcMU&#10;98pvjbgtTjNWYy4RsBN7xIYr/Tkf8oK1MTwQSZDD+rF3S5ysbBy4RZrVheUbGhsJHtAdqlU//UFf&#10;SbdjrZ5++Bh7ce2bwn/xk1N3HD7KEjBLoqywcg5eI7x+THee5sblRDzCXh/qp2NTapsKPjVdwswf&#10;jm7DsZ3KKefUpbBic6m1EX502mlQZ2jVoKtEWmZDi1Yvdgeb2dAs9jnFogVN/nDKl1xN9pOHKe2L&#10;H9vcaJgY4GUYpgXlc+Ma5LY5YAYtUsA5DQpLfhTzVFJzo3LFSPurb6ZUgevkJGXZUy32xNkNISfh&#10;j+YfFP9XtYzp2AbID0vReWZ7c7UzIcd0un1r4OWjGNXxBcufVj9ZB3JkXG1fZq/dKW4qf8F1gS4K&#10;cxfWI+MVakgmzrVtrogi17tsR7QT91zSapFysaVM8+RRtJu+TeXQd5JcGsLPONvibQMs+swu18NH&#10;EbttnO8kUlVAAp0H+JCRwU3nZu0fTFBjP5JJiIl35K0nAY7Tcw5fDzlrc8ct2+fpGEPcSZFtc4dO&#10;NSmbKpTipfK41eS6mR5shnmN4CGyppuVAfPnSntwgNb2oqbDUTdp3ykdyVQBxNRyKeHgCP/wR1xq&#10;NyY/9RldOE3Ozak0AaU1qTBMDo64bwpmS1Cs8nr37f6AoTnGgo1wcfmbsp6cy2HpSHBhqWjl8T2q&#10;gJNMxXRkYrtKW1a/g3MVjVgq9IikxOUG9kXypgOVPMaEsXcQ17uacfCDDZBTcOIJUyXYJrIrhy+B&#10;shxFgTaZRUXft5/tCLPKH+LuLmPcyraFqqIvc+7qIa1tXadl6heke/5OLs/cpFG7xNH21dxpLJWz&#10;XM5RvHM26FiZAIkGUreZAghlrSpCuTXJb0w7ryMQFkPoU4blz/7lUFYKfJZWJ9fZBKr8VKJVE7FS&#10;PqXFhoI2rSIERZsOgqNmF/vRLJp+/sDfcq9llpcRDr80vGLDYl8LMDFsTnAVqStq3KppYsRGTRz4&#10;aoXDxU9+Uy9O1o018nNGdOOX/dde7OnXklOrC5jSLMcEMPur2ZRaS+i+2DWaJZwhNmw4DUewV5LU&#10;hoo9hylrENOyhvuDy4ghT2MhUPxH44vkWeIScmbkwYYzFZrocsI80xRGYdxicaZ7t9lwrlYSIG/e&#10;27AJIeYZZwA9QPF309KDSXqs3arSbDFpfslgic0zB1XNLbaKIEy3bDQa1lnaSBJqWYxP5/F6pHqu&#10;rHoELsM21sIzZhwyQPGAVG/VvteUBV61QmAe3SqxdKPd1Ri2BRMfWmpVn9dP6Vy/Nq4o1UZ+NOo0&#10;FMG5CFHXthF25O8skvEdYxRJb4S0WCWJbUxc9R4pMAqKQezoeM3oEhOLIjEZ7KrrOQq9trnY5NA/&#10;fF+TEwwOyhlIc+Ing75pIup2265vChj9WHfVH27DSjyzH5Yc3WoLvSPBtgc3vtDM7sApOQEwLBTJ&#10;z5NFinSgqQmJEJly8Yw5pia8huc0FZHJ1w76hlHE9+ETzVOVo0haeKadL2bEMoa6zBUm6Bzs/BPf&#10;euqnFWOTr7S4udD1Hsgxcy5xtDCI59m2aM3SW/b2dF8arpS3I6r2BK1ptqxm9cfh1YxWjSgTTSTw&#10;Jv4yqMuKlK7P3ILBU8K2rb5wJbmg38+MjHLMwh7pnymRcCrvZwKt84x53ey49F5BIh1d6mkQZXKj&#10;lYQf8metRyqTF0Hc2qAtTRfjasasGcAqr/RtCVxUmtxKV9tr/r9ELI0JCYsT/a3Sf7KqOd4kSqS0&#10;SehrHilFG05v8Rkf6vn82+qQugsqq9yOnbC2PIbWDWjz/OELjZP5laIExgrM32Dh+it2pXYWJwlO&#10;fUbwUszJ3VuxaBin7mDL1HfkmbCN6iV+3p9PkaHjwYIokc+38Im8qWrlApm4YiZMNTEsRndOF3ky&#10;HnuRBmWhbdVw54Rd4AMlQXu+6IeNMJjm8dIjq6wAT7m7AJ0EnfDtbG1aiD5lBkKnc4P6gIF5LMVb&#10;yVFRdyQNuIRzR3BiXI07ZeHqGyfE43aIU0vFSMbjuCh/KLaKMleA7KI1bPNYg1XUpUQlulDuJZ+V&#10;LmZWQUOj1+E8pEu//GcxBDVYK1zpU2sxAqDMiVSHsnh+s6xjJ0DVYg1P+5YoMdQKb8txZnG7VZlD&#10;l//hQujlTUu1eum81ay9czur+GEFMkszZ5G/8GY8e3MdaTOn3K1GY+k9w8WKPWR0iwdsOksRE12V&#10;CtygTsTzZk78qWc8LkPYI8YgseUfRqX5TW6cBBVhMMYciOmcq6ebp1iqZU6vlYFpPuTWMTWtGqq5&#10;reEuWHvy6kVy1uXJjJk/N6YwI9gZyG5Tyl7YkyIUqTEoZXPN4NKvQgeVP6tr1eOyIWZvyUhksKYJ&#10;DNjZySU21bZ0ol5UC1S4oIWagUsXLBnIoOMnWcCyJgSgSeAhGJmutZcFVt2/XpCoMDksWXUGPzeb&#10;1ZG5zg4JZBfN8i8+KS+0ghJLoadgrOMMmJOlEqBh+NiZPJRhUnoTG9U+KMXSGSn+RS2Ao+rF/9CD&#10;TMMoEyPJYxJQckFVaB3oaFi9iDz6syZlWgG2k+GHkU6WvSevUu+wFUazbIzEFaNydymRXg5AfB4j&#10;39y4n5/qYVblKDfJUgSGCZGcrQSpwSleOIwBZ6U9Pt5rATse4iRmI25pIRNfP6Sp/2QEZ5I5l7HU&#10;iO1Hw6axKOuE2RnObpFyOhWau8Fgi0NNcnqeM96ah78JqPYqro19uKQMB3gxOBK2HKQq6YDRice4&#10;FKjW4h+a6p08zgfaH2l3eWgAvLeZdCX8siWWVGrCKjJpxhDneOzL2dmBZE1+FKo21dz0mqleKxl7&#10;h1GVSvMdSdsafdIQ+bDvlypDZ4jANb3E2o+rU0x9oA4Ka4rk8DsXTsw6NtWGv9T5msGrKE8zP8OT&#10;KypLGK0JMi3oeb0YRAk1mcgzIPY0LOCe7DIyMxcB5qsSFHUHXwKklich5BrO/FT8zoPdzb5KUDCp&#10;qcaj2IaylvQvv9ZIA1Hs7Cq4UNYsKfMknhi0KAFkxDLacQ9Sq1Jv+ZEZJgCGJDZYFJyX2xHVzFLV&#10;rXv/Dh3rlUBtvJnkdLGq4mUyg1uzXhoc7sqfjQ1LUypSUiorOKwZsyPwD3iWBaznqFIMkUdoh4Rr&#10;HugMOr31inzCz3/4SSanFX/s0nTZ3eaEf36292W6HCoB3HG6wusAgms0J00t4yYUllyWWVxTw+Ey&#10;vCw8spTW7oHqF1d1byG00kit4BeJHbuiK7NG9GpNQ8sQD49AhpM4izLVMFu/hIMMfav6jRpTmV2H&#10;nk4/bpCl4culC/DTH3EAsPjcPOt8RuYNdGOxcG+XYbeMUKnguMnSXqbUmpVbJx3FBkvjlw0pAEyq&#10;Hv4K+kuWyGWVGyhuKCdPTecVR9oK/mO66fYGkHhYMTYBSLu5UTs0e7keznzpvsgbjrolaVaWteRg&#10;uSxl+otJ9I3fLH/AOHdvHq/ab9JbdJJryWaIuMWzPFPi4IcjibKm0tFlk4NGkdM3YwX9wKBXD00f&#10;2KJHKk9Fu1vQNQ+TxJFSm23v8ZjnMT0625fClRsTbErChJs8WxWVRTqVz5wRGOWmXzqXnlGnqbdp&#10;SpmpitkyQGPYPhg+2b0vnkx/xYlCUzoMwH7ag5o/DVZjW+RL0i7MErVLbhVUcQQ94EQnSTfKM67Q&#10;I0RUqkVt0n1TMFs6I0MiR7kpo0fjnMZaN9dsafOSZ7GCriBQGsNAmkFDA7dn9bfa1pOVkCNHy23T&#10;a4suTBJwCyOtzex1XRHPtlKW5opjDY0Zi/zpMECxhBWp9aT9gqVXm6GWlrIhH34Y27DcLmJI/OWz&#10;LAXS8tnYsPUAiOIcAkZ1y63ROOZqD4k0nkPnrYf8QlYtTOthPVv6RArKsmgstE9Qw1thMx/Jjx63&#10;ckAtq+rEuA+qy3yth0XDoRVFRKvw/t0YtOh5mP1Wni/vJyRRCw0qdY7Ul8imlvUTPydkrWZLhKqj&#10;iGsUqTnZ7ZRmMbRpWfhXgsSVUlEpYpWNeEYJEpojPlbg3yYb45dZ41i5S/JNGvXrKt6seZBDCDtb&#10;nllIuijbNyJfGpZUNOG2vXZm1Hvp4K4Ai6GR35Gte+Sgi99KLS+PztrRQlOM20akec1ILTshgomI&#10;dcs0NVuv1L7VifmVRCiWWgqiO7U6OLiyxqMYrpgkDYq4w6RWHTPtZNYAEGrNwA06xkJGGZZItPsi&#10;9puE8dDNpo52eFlSggejzjgpF/YIYg/Gxze8KkwDyVgaE23bjEBheUWGRa8Nhy8+kiwdRJHrYcNb&#10;zzcaGlEt5um5hJRCUZyizUfOz3Ee7U8//WQmSfhVEa7pc4S06v7o/e/dZOTsZKvq4RRF009gvb+0&#10;IPdRSZJLCZoy/469aQ5EMBmjqpcVjvLVSCqRHFp96VpVRqSK2yPPpkTWR1VdcsuRHpOuSuVoZ6w2&#10;PBEfoTybRkfwVbrXqZMlnEac4mAdrBWPUweCJlcVm6uwOIV0nbRKVs9G2YQxeDLSqi4VRJ4WMONH&#10;zIwEeRJ5pcXPY+k/PU7zlj/0yOcwNxioooeSamYc6l0PSLZWDeG3M2Ybh6OMfNV4JUmWiLcSeBpr&#10;ZUfUnHGIPpifyupGZRpLWJSiYDGmBq+tO/y5HBoh2tGCf1S/4iyUt9bIMu1gw9zDrBiyidis4vxd&#10;51vFcigpmJkXodTOy9rjsvE2RWWKWXBoB7p4kZlLRbJXmEPicjNlGVm/TISQm5OVWUbceOahW5QE&#10;TgOxEf5o8w4F43q6s03KOBY+ZeL4pRfNYE/hE6SfKaeQqXNVy6GUFllnbiaj1L/nxxAv4U8mRdm7&#10;KuFUCevFCkGt9XcSaU4Dhwmd/LPEG2/+wr8DLX2ZYfNabzYnm5kbw6QnThc/03QbjglWMTQXn5y/&#10;4NQhTEJo92skLR65NganxOEoPg72UttAYbz4oM/88Wf8IH/GObr62euHhmGJfwsa+dj7fJtDrK+9&#10;pzt2lakkqH2mIMsStDIWwqASlpb2MK0/e95QqTQfqbOkOD4owQMPJ00mBrbN59POvG7FP66egyr8&#10;Mma025U+eJaSOWf/yeM/NUfB6QhQnm9hE2PaWUwHM31Nn9WKxkn4Ih/drcXH7m67pEMPBzNyB2GF&#10;2bK1VXmoKCPBIR0UANzE+Q+acGcsjbAkrn/m0Fa20RSpCSunKR9xooKdtOBZvOv5hG1mMJOSIKLX&#10;n3mCvpRLWQVyyia/qUnM6CblJpJq5DAzRbJcHM11WI+qnRTLrpyxXBlMqYGRvOGsNXH1yPyt6DsC&#10;KY8lsVBUn+jFGa0KuQSYY7IpaOF7CoPrXm3I8VDxp4ez4cAjrvmU2eUJ7T95lxIP3MgJnFZlZiT7&#10;Ri2QbcumJE71a2US5rdzzDua+cpl9yMXPiWGH96Rv+MmbbtSBmc6ymTvVH1LWQMs8qUNkblKTMoo&#10;MzpAkTdlLaC2q73TOTvNM022E524vHMiEaoAgGOQsrD6pA1ybOYiAn3uMwobz3nMC8zEbhO95r/d&#10;nR3+E3QRIvWQ5RKpRwqBBE5bg4nJpeqH2vfMlUbZbtLw1FX90rmJHQ/YOdElyC0hXBTToYJQVUTR&#10;593PJlFRpjbhSTkGcTOwogmLuHBCqHlb54q8X1yefvr8AQY/duAYBpumjWRDNXMfjagWhF1Lxo6y&#10;fdmMZdhO4y85IAYQ0tduM7/d3M6HbIp7jwhxsrw+qs6SiE4TOuXO7tmZw86gP4K3SFy6zxIbDOyG&#10;5LvlYYeVDS7CsIij65l0mQ/sQZYEOlXmZG9yh5YIC4Vzw3kmYpLUgbW/ZcF+pvkbGTFzlUfqgJQ9&#10;Lke9mG4rMDsyL000PHVDXrTYeD++aZhZuqZENOloYdK35mz8w9riCH9RIMmJJDC2iLUddtpGw7W7&#10;UbpJjOFLUlSB3YacBUaUz1aOOr1QVHNb43Koox6Zw/DsS8RAiU9N6kWR1btuzTf3DRqrbrU/l2bE&#10;Hb1S+arSkh5kOtZInVAJl8aVjzCbcUWGOlFCxVV2a5JCq1yGIzk65Blmb4tEK4XLqTgrZzEenyQw&#10;noey7dFNYqlKFQ3evKzrMu6VietosJW4FF/k38NoS7mUYnPPTOEUKyzyAahMJZUCtSfnH0FuoIbC&#10;JX2lSdO0/pbZXqKxLI7ka9j4BiwsG+4skMxcxR4miVTAmD2QHSmdZmR0ZUBNuLiZFugwaXuBI4MT&#10;iclhtBwLMVJcoKFFtKU6GxXNukmSWIgXEmK8zHqFx63g+Hk7iDXzZkbCT9gt4mRuIs43wht1TCQa&#10;YtOitWh2PjBHNiltD/1k2C5/alIxV4QvmOQ5DNq9W0dAsdiB2ht5d07SLAtjDjbJW/mUEtLkrrWU&#10;IYpaUE2C5azUiQ0/H1k6rHVlK8wivjxss9not0SvAZmczM9m4XhMBtK6Zc5KaCTrx3aXwCaXaera&#10;694xs0DHUDFMWzrc0OqRqIWp30rMFCeNq3G3uym54CWVZaVkGhNNciv5l5+hTazZePPt7lI7i16T&#10;x1qozVfGEpqQUKiQpq4x/DzlZmkaijl3g7OIWr5inurVvtNDsJfix6wSOLQ6Sd27AgjIuNe2Atse&#10;i622429ZBjQqKiMwZniST3PRpXRWC245258X/cQubdpiVcLa+ErJuXhget1iKZaKjl0AL1fM9ZC2&#10;IZTbaChPR4MeWVkQPTP4dfkY1e9WKgW2NRQtif40AARMN2ysTQ6Y8+iR1urkfTMeL+C/lnJ5OA13&#10;Q98Mtf8weucg62sOFnPvBgCU8m9syGB1sdBlPB67BF9Ibv4pzAfyvrl7m6ft6N2XMx7gDD5AGSjX&#10;j3i8UhYQBjAZzqD3ZDAVdMlaR8zEjESUnkDle4jPKB9pQxEYd1R97kzA+Qu2RsWZEicn1wrwmPs0&#10;IZTEMn7NEpnYmiNpk3CIco+/6WrBJisjuKWO4kY6tYEw37bSiO6g9WDiBzv/dssDp43cdGEBdl8p&#10;KeckRLiZeSimULGbxPPrM/amQH4I9hfrV7w3BVubsoF2pHiIaLyK7Ogz9jZQxUzm+4cqsQLy6JpB&#10;uzUFVtyy4wX9vmGvUG6lwNkHSilzrskVDbdKUQN3VvGSZ/3On8pYZM1yrDlk6pz7YngDAbZPxD1j&#10;b19u/sBzEV25iU2B8NX58wu2DnEV+QlGhONEOS4N0NLQqBhoJ9d5U3xhEpBnnqGmWdYsnhwLyrP5&#10;5hGTqtzJnpjERv7Wqx4FedxIHg7HooLELnV4YmJvVYHn5SIQZt6x0herPjwgwrZC4KwA96/gDilx&#10;0Xb82XybWmogjvvM8IcZWk4uAZsYMIQOCwmYWNeCSGTasX7tkXuSYOcNAQhAVHGn6nCNFbnt57en&#10;l/fH1/ennHrrgl2S6BV+DSsdVslmuWbFVFtu9GQSNBH2+sCIsUXS8/vz9enbDSrt8Wcioth70cVS&#10;UKbUcvE97SMf3OWctCn0S3TLZT7yQTgVoIMRMKqzVyxuwQm73JsFiXbSFpuFnJ284vRbTaQzyUGh&#10;8S4yShaXHjyuNye/WbtSoGpRw+np9dnpzck7kruPBIN5aI2OWXScz4cEf2ojrHFbVdtr6Jka8lLl&#10;SDPXrlJamGJqUr0qvzOhPxnY5YV1UcCT2dg5NtKqbkIxGFLRZFglfeXUJSNb5Sjx/Vz9zPAQBdAn&#10;yChzZwxsxU0HBJjF2iNn5dAkj2JQxh5Neo+USJCzpaLu66snYUxCOhloTTuu8UgH7eGE9yoHQ2oz&#10;AnAmQ0cMyjYTt0wrEy/56T8vWRx+dcHzbrWuQI8BAKu+aL8sw3HlbDb66BlagZpkC/aiAYDoDHru&#10;9OQGG+JxLyAe4osBEh4Bw6kn+QhChOv8x59eA8nMZVduE2UUJM2E6dDdKFL5bORLrG69JRBV0lgT&#10;EKxq1rb37kvEFqrVYH8+85HNUuFciZGISeBJHwYbbQ6osVlsTx2Op4QpTpJ3lj7MQxGNKZpc19G1&#10;pdiCbITbKDNtT6HnXmFKm5PST08vD/fQ7pBejrQsYO3PWqaqCWd9OPvtz55uFofw8M+eSPCcu+Ye&#10;37whxgXrpLBY5RI/PIUXM2/nr+cXOBGc9hRHt52B4obdk66ib49oKoiprwxkwuXaw81aDk7/I4aq&#10;JUY+cQYS4hmEwZOr4Z3oHo4XcNI+4gtIDXdr0mwXT5yxLnA0C+oLcgwWu+YrBijKqN9USqZ5E9UK&#10;AaBhxyLLqSeu/QMce02L/3SRvURfezRxQOAZ8BtGjMFy9hIWQRObF6AbZrG4NIWyS+/KXpv1umNN&#10;/GQIZvdcBRU3yXIcbGePvl64S8lBrvB0ZUHbbq9Hkpng8PSHAyRrzuLV7/jLk9jbz2bxwZno9eLq&#10;8oNmHbOr1dPj68ODjnlWIK1/9655OzOWRBDOH0qry7+oq6V1wiJKlqg4M6GKrsRYeVTM1tmjlZto&#10;X1a92zGZFkq37KGOEp+Uidmz6Y0t31AJSFctIlp+T8UZHlWjbPo6LTatO/zBObkpe6Y3Vu9BkLQ7&#10;HccbGCVdjggHqg15pTMNcV3ut8vgfL6mcKjRKloPhcI9mMzlaYfkNpXN2advRbDRCDLnTodM1x+Y&#10;bi/WKsC/++o/TTua/FaFELycv1eW8AiPOqe/EOwGDYMfn/CAuBh4FmqwJ/2n59P2NvbAV00mJh48&#10;czcShBMJ3cLgAguCOmpXyNnNCpAWTpLyXKkaZcbqNctMgsYjmYOdJi3eW9Jujg/rv7/zgFIeQGhd&#10;x7BWu7b5tKP1WANw2D6bKkVTAyKSPA8vTybkdozuTIbFwp8jgMonidbSXPL86ByKNHxs9O13LJ+G&#10;s6WscB2KyhEL0njweUqOdDvfJHew4WQ117HrjuOcUXADeplKzpcayecmrmeKzWYerOlBoxUgouC7&#10;o8bbFOSjQucWrRGC3Gy5TcyMbIqfIHQkc4XlS/0J6kX0gdWiC8kbwKudmvew4oqzMlFXuY/V+ERm&#10;G4mibSF10LqR5qaOkLtAVfRufIS6rgOZVqiUZ+R9w89bpRQj00+Iyh4kogDkpbwmx1S2Smx3zXYn&#10;ilS6o0htLA9srETWAYqWCVUv20PLwSEISzzW/B/ihSFb1cQ1HfJTX3FENnVGYbg0LBLTzdhpbdMk&#10;jzMTcS4NF9Hhx+jo1kJ1NVuKVKxohowq7dlC3ez7yWfFxJcxMeNN4Yr0liWZTDUkkWPueoNYSSWx&#10;LV+mkatHOPaqsgiIMVoESfZisV+LyTIZZdeMSCMV/1umoinsGcXtSbP3WFz87Ru3sZcPreiIJc7U&#10;IxZSqY3wkN53ONkozb0pvJ2CCe2djOdGMnQYEeQhZpSaLT2jwLpiGA7KunrYMLP3vDNpGr+hlJC/&#10;igJv6kYwOYBOYxc/NAdGjJhjy1woH5lV8k3rVrt9JzymZb5E0xZRIjexgMYlsnb4g9sQrBlUKJ4T&#10;X8uIHkidXrI5khIoTeU/i+2NUs+KSI3I00sXRb5+uNxQS4fd+iPXokg/47S+ZrS0HjRWoPyWamSM&#10;p/k57FoOj+EHNxbf5sFFggF232xZ1em7KD/0Wd+xs3ls6lV/Pj6+ursd51Ql/uz/04gFm4QYLnj3&#10;srre+g0R+7ppGzmvKWkG2KxpA6maLqdyqgJR87ndToO3DGq7uerm0B10j2Ycc5UJq5sBwJ7vxOGE&#10;ufE2+Wdi26g7JMHRO5NRWrFGZEYUZbXcjHaI+TnYDKo9EgFqfNTYOf4tzFEq7scuI65G4MLbAVc1&#10;lQ+ZuLto8EzQpW2llWU1lc4bIQmTMdILHdHOnk1dK/S+dgwWp8WNx0teGLCKcSjnlg3kxG3fn730&#10;5+ZecY95KK4DPfXU8dOOT1TH4BCz5s+9W7xjvA2+y6JsUOHcgEajshgu6Y/nlHUg28f18I6Mh8zZ&#10;hqSDiuVZ6eXYhq0FC3JURrsbdZykcpBX+8O4Tl7avt48HBZxR7as/sBatAqJip58uKT7gHGP3XCz&#10;AoMaYohgIov6tmU0YrIa26L2iCybU7bXjsGmKHl05pPWr/pTLlf0mZ/xQv8VvB12NLuNSjdTjS8c&#10;2BgJ7F2RZIFhaV32YoLa96fgmBY7/OzGO+FEfzbk/YyMAoweMn823XFwuxcj2Tzfn93Clj3Dt/Uk&#10;n2Zb8SMtiXnGLFDAOwQKvvHZ+Z8dept7W5rmB7eww7//jCbSxln+c5KmuDGMJbNcpmoIsgc1GDgw&#10;k16aprD76MyUlSpMbMV4Bs7gbWaEGsmtG/coLbgMeQ2QyLN2FRuRhVy6g/JRBHvOlCnLlNIp4z4K&#10;tNF04KUdZelIWdSjh7K1mUU+vz74l6/uXKkmSjd7lIuMq+QI9OjkEEcdTjKaLYsZOtIQGeLgxiOV&#10;3O3jooUMs0JdEZAxfZfgSGiUwOZgI+WhqC7MA9YQE2mTLQ8ZVePcXM3YzR6dYaGaKiBXF9IkDvxc&#10;C3QY/ASf6cfTe+GIyVrLfXeSntFhCA50WgVi3Dz9HLMXLDDpst79EA4xoPnqcoCHjdvhxygyLykX&#10;5U+qeF9KZ1rZolyoUi/vaNnC3x2IkzU3VXmXwUatESRiI0GLz66mstDuejl0xMNJW6hkb3KZ7dxF&#10;6rQCj4RAux7ViopglS5msPSvhCJ7hs6YC6gCF/9a7WJc2KXA4Re5Wa6GofVg+efYFnQjvZ2lNLvV&#10;NSk6ie2IluVKOGQYJSi15ZN6lrGRbHQKSt5z4DnE6oRkorTTM7FvZZEIoaGpYFQjPaL923R1px5d&#10;W0QP1Dcnws3J9ZvfKMKyx2GTYJMY49CqVRjjyz2QOd4dyZsuNaA8u4zqOBvV1sKvNNgm8cwzBTHb&#10;4SgmiCNYtCVz1qiVARthA6SkMmdLsIyqngAhTgY8fm6nwgjtMa+OWDKmeuTKiqFfm2LR48DK7c3V&#10;Xl0uofar4kKTd5G4fBlHOdMIhV2TqtRw6CUE2cZo88mcQGvVMWXEstN3yndUqmZlIksX7HwgvTZf&#10;37W8+7Ndt8Ja+nWuyIG3kwZtkJwx0ojar904i34xHVmTHnOwJiTFK0GU5o657bfMGxI0zPBaY07f&#10;N/hWXyVii88PB77kN8xjxozWKc8hiHVSuc5ETF656bjDcOu9zdhLog8hma9b8cKHu7u7xzyq2KOQ&#10;Z0YcBJ3axsCYgocJyO5iA1uxR39rPeApIDUud1iX7pMf0L6djKMDaTXlb1s1tXpsnWMyeb+NiKm+&#10;qz+jVabk2ep9j5QetUE1/OrUysP6TYPodPEYgZiSP9Om9xh3N9cQhlyWngn/eOA1k+3SjppJK0ZT&#10;IoNtl1gITEEi6DcJ7Mkk+NzRSAtLU9YF59KxXEJtJJRuybylvZe2a83JJpkRuKNgf7XUVIVzRWhj&#10;mpfpaH/UWyG1CvdXzSdTY42bIsiAYf7ZgAFX1odZxNTErt3GRFI+7pDMM11mvMabgR8eHW901x0Q&#10;++5k7/7c6Jp4w6PhLz1nwWl+sNqcwrg870K8/z0qOBHNbbTiceEyhtu7OZSXxqs+RItOhOzeNfxz&#10;7G5hOYWwuPjaysvkj/CsrIK6+o6zOgVsUdqI09+uHpuEcRbb/oaJZ5ExAN2ggR7svuOx0GbHXjvy&#10;ZLRaRcdOqGgi0urOe9HUkI2pUKKt4+bbJvzis5p8MZOlue0clgaytqPGgz2J0+245zbPk2xotL2H&#10;Vm3myxkvRlUNPImf8lg9q1tiwzKZIe8hr5gfmpu7L6NevKIqbnmP8oSbS+xzsRfdDVqm223+9S9D&#10;fuiUd9cTS8bMhEov0jHtFoyZMUFWHWnYxufuCmVHfU+3pidDAb/VIpfAXavWdJPTYcq55mqi9DB3&#10;gxLdN9K1lEuBaSdauVdXIPFzVuyJPZ0tKiwu87MYshqdPCOYNbaDq+uOxjfFMZMF/fagY2P1UFIm&#10;4VyaWA/7Q0ApxKFh7UtQMsWedD5DVUa7Z7y1bJ6gyZ2lygYtJvkGnhfUomHKBJNzMpuKBtEFJRTN&#10;BntmGjp3MIAHOBkjn1tkd9jTn5YMXv1t674MofGohvzODqSd9tx1tESvlEMzhSWY09lqMx0coHQD&#10;2/esRVSulT2BdF1HG/WJBw97B+cR0Wj3xDxU1xw+3jJabMWlZlX1XhN6Rd+FvTXYMkk7Wltd70bd&#10;+VU5ghpgLfUN4yXsba/Oa7qIDk3tEiqD+j167cZ1yOS714nbnqZAWXO3b9F3VyWJk3k8QPw2bzRg&#10;jRmbkJIMaaRxSs4wBrEVwcDw8ucco7tuLKlrJYyyFt8MozUMyd/ZZVLeTUVBl1dX2uxBS1FnsPEd&#10;bjwU3sZ5ediLH2xNrBAMlRGJ23SUWSIdXg0Ot6x4SNMd5/Qst2jCpu3il39iEjA/wpkCJt08qRWz&#10;Y8/BzoM/t8dcDS6bNWWqqdxjn4zqtEkHB5bZzsv4I1vwqX+69u0MdVQuoZ7Ty6utvje8BfO2Vd8S&#10;B2lQ5a5kyrVs8dB+TTE5EJlYrHE/TB24xhcmscnn+Rmed8yjuL93kW9t3bL0R+vKvv/8kW8SBJdb&#10;w4l41ZhEU+QNOyS61+p7Yr8lahqDvjlskZdMxH8QvStpJ+H3hFRTYrbWeJ+En5rL98M3W6vZkLRH&#10;0kbOX5V6HZpElE7SYWvh3OkuOlyqSp/i8JbVQUMYmqWFC0KfVu3d5CfjFr8ZOih90hjoIbSY7ojp&#10;d/cU1goJ6D4Xd1qFoanWILEI68W0MRG7UyiN4YCXMNPoV+JEh214IPXMQoi5a/GGeuIdgd4Eanyu&#10;gZfc+qvCW1qO26JNWnQ52l9PCpTkoVshGF+HIo2HkUBMmz2KQVZ/NLYnqNaSBjCMuskzhT4zlJ0A&#10;sE/51wP/WWcZpAVXyVaZE0e6K+5xVbZkMt29us3+3IbHX5oCU8rMfHKMNBb/Xys6wv9l0a0idwI7&#10;+51dBwvrn2WPJ0EM2JoMKaRMuQgVhnGSTkyDeLJRfUQ6jsFRxSpBVhmShbcp/rtcxcRwj707aZrW&#10;GIeNV69uzULfhFhv1ac4I/on94bqs5U+pPjBWPOYlBJrpTr9YTeumKKbYgoDLc+swa7NnSCQNQ1h&#10;QDJKA3IOPO9ULhfCnXnj80P45+TJ7LTNfBqeOblWEMX8ftEmFr3Ai8McJvZwRCOqJHFSNV5Ow3BI&#10;vjWuIVB+LPym2eL8rZgKqlAmZsPnRky/aFXsfpuRJkdNkA6Z2VDtvMlubd5X1qDLEoq+i2uqwrtG&#10;55bLFW6OE4M4iavS3+TVDHsxpxhgaTCTYupbD7/sb9rcDb91XlU/8/ve0kTaaRk+kiAb0LEKwmYg&#10;gmIaleoOxbf5mTYuLQ5TlDSyLHkCVLSnOCNJKT+jmtV/MkGxHRbm71+H37Zy82tFwS6L0gh031Ec&#10;QhEegVcz0tuuJICWZc8eDwY8lLLubjXCrYFVwc9OJb51OWDe2IysT90H0uxcReGexjxwpmS/BmD9&#10;QLob7JLBhyRLyKwwTdDJXaOzMMkYge6kNMXfxnrms8Y2ieCBuAAhqQTF3n2VEUx+cLKBch0Nzp7s&#10;zXVNfbe5lvppeCx+MBALYdEhpUfKHZl80I3u3A49M7mziFAbBtEd1zzqC5c+0zeJ5z60dvi+fKU1&#10;Mk1of+9apqsIsn0yYYYcOf5SDnvNVtSCT25f7R4P9bUx4GajtFpft3IOqZcnR03mmXp5sN3sJB29&#10;+ZF+4HN23BkkstMdMLORBmYwjQJ+zz3pUgtJpWxMxkJ/AO5xNXi7kUoktE15VuxpsbbebrBr6ba9&#10;t14OtSSyWaTNSfcy2WwivIjSJHDYwjSYFCsPjpt+jOlU5TzLsz5k4ykhhqeFp/iZqmoBo6ahJ/FT&#10;ZzPhW/s3QxsUq3yPl0RihRR1uQvJX4mj947wRCqD90w0m7JWT+oz+ItTXWw5aTcFpKE8RDt38D3D&#10;atfLc56lzk2qV3aH3swGf1thPyRdiJVxtW+VB6MftU6g3t2079e9kKAekLFVWseoMhKctDhy7Qbo&#10;PycqumHpG+5pwn8KDD8+kbtwPZF78NmgVEfh1fQeCTr2/pggLkiHU37wBkV7uHdb7juODaF085XD&#10;bW/tIAIXmKV52ufu1/DEVF/HCW9mDssw72SCBTMiw9LturvTOU2m5YZuJ9DbcWmxbdXtMVB9FrkB&#10;QK2+7SgiPnVrCQG8Z8HDOxPOGhRHt/Cqo7Mmv8/YPkD2m7ULxw6N0375qwnJjhfmuzsTWQFgHrEA&#10;GdiGarbc+rBwuC9Uc0Y+iOUmPVzW5Ye9c1mgFfFVZ7IpzfK3U+l177aR1tyNTRPEmePUqepcv3kl&#10;o5I0R3Fe3Lkm6N6sb/X8sl+NgXIE1hB6htW+cscwHpGFZ0fHZuwMbGR/NnjYCIOFJUqeAVGloYxK&#10;BYD0K1LrotKApCBDgCNRQmhUUdY0fM0cad00SF/xiBgsLftorjiSItyRZhJag1q6unR75spcm2qe&#10;bDRmt7Q+srL5w/tT19pQQyt84nf7de2Ft7NXPrq9c256Bgc4B+5KNMKBdsCevRkRcsjciQiQc5eY&#10;cZHbPastx/JNO42QkPoZZqt4/pA3mgfwITbMGQswGFqKxutoLMiJXnUQd6gpzEtN72ZBdr9yEgsY&#10;TynyyzI3Lo8u/6ZswtgqpBtvKeIHOy8un8lUkBWx1I2u6UpZiXRycUTtKwzSM97yC0BmSp3I2huD&#10;ZT88dj9gFEVdavT4BdG1/KiMx3uV0BXbhaSH1DKWPBALeiviyegz/bAa0YyEUzI9w1UYIA7iyhTA&#10;DAW3UpwuJJata6gmanidvxMdeLHajwH3d6+WtAV/a/BtCdMc7GQtN612Ghn6BAOfLUoont2+HKwu&#10;1jLS7fAuMHvgpqDXVe46NZuZnadnSrn1UiTpSevKKLS/mTtpWlRH0eXDRVcqoqDVqCT+lH/W6YYx&#10;VroqM+l1f+m1xlQPauFOHLYDZitu7jgbWRmZUjmTylYRDF3clKlUv4PtoTqczvH9/unh6sUMWDYi&#10;suwGW+Up4zjmK/YANav+TTer0wrF2BI687O+c7O7AZsLZ4/NmRO3rRvNtLjWvHyvMjCahLcufkO/&#10;REBvJCX26zsFUvoPvYrfWsomSA3qZOwdY5i/zeQab2jsuDEWOsRYQ58N7nRIPRSH1XoZ/2tzklOW&#10;IuhsVNy2hvTrzSdoefo9jUAHqEuEzR7l0+8ktyDnLKIy5T7fI6q1MUiweK2MjNl4aSp7XVv70jJo&#10;nE9NIjDIQbbS+cqPmaE2ybfFA4ed7mDYUaD/nMgnqNsAuoeynN0avBmw8dn8Y9R18ckB5UlMsUpW&#10;anKt4hP1kt/SelSNXVRv/mnWwR3vRTFZK8NnLtrJLGlVhxDE/6jSTOae3QH6mhxmh66EF7EKzWHt&#10;zgFSWR3KL951Bq3TnzUcbgjj8mbADF56wu56Yifrf4mwXTGR125J+yGDN5qah/g8Bo8O89SaWrev&#10;yXXqfy7V0HYiEtgqtGGalXCm8XbQ4yZutPbk2O665CVT0b0HXcoJSiBMNfm1mlUT/xwdkSNqY8OS&#10;YG4r5dKoYc+zBWt+A+YPNPEDfeYfUr/Whjr5Wa8oZhDO0nM2pmzlFkqJEaQAOByyqjO2Jrf1xsPD&#10;A/YF4ucXBELY/XJOFCyRtcZeEi5o50AOcX5MrFTN6S+MOw01zCcxIAINpT2G1p47Htqp+/Etd2WW&#10;G0W6VByzLAKg9kYzaFzeRl71E5Mw3QVXMXFbX4dEZg5yBUvbdTInU0jebjinUumzjgAUP63iOY+a&#10;vZQTH60UP8z+Q377Q8/R4PPkuWbo0MbjiAeZGVU8b2Zr3VdPzaw2mbwdAgMQzlZrpkKry0Z1w+lX&#10;1p8Cu6YI7JtaZYT/RB2NkYdHEnnzREkzKvYrFbK5i7TnaJ0jr7FQA3qiSP4xyWjD1uopZupYpcd0&#10;eiK3NXM3EdUtFG9wCDV8a4eBq/IRU4dXxDIC5UNudg7ddSQ+ia+wQ2wUOu8SEO0qxjw9GaCWM5Rq&#10;2DgZi+mLOi3QTcT4Q1ndZx931aQKn13Kwk2zS0g5O9/Ky28J7A3r+uHWbBsdMbzMZp40qKNGiDAR&#10;AL4UGCf7nyqcU1l/fC8do8v0to8oyW7q2sK5PutAYv0onUDB1O81QcxB+uBUEUvMzwIt9O+drbS5&#10;NlVTc1evdpgenpLom2sqwaN4WGFVhyJLkOsEmXga+uJvRl+77iiGy+r3BJrVD1eYuSs8AshtD7r9&#10;2CVbtbmu185RMVwjxCqipWnqmeYBN4WOBUBFIHLpbPglXnZP4xstf6V5V4NcDLz9c6OIIjm2gbxw&#10;AIIdHbsazcwGbPJhY9Jq1qWfjhcy9FCDD7Yh9EgNs2UHwUBZOmTCNps8mAz5VSMyDndXN9gBfGsP&#10;qWVqBvwyJBINakXcYhGCDSGddTp6hZLK0VVPXiA7BzIxvOPqw6+sKjl8CWbaKUJJ75eHE7zZByLI&#10;Uy4m20yiNGnIH4poHST7Yv2x5uENhj10b4mG8c4Es17P1rrtvXWnZLHKfxOl9qNKqM11TlWgI+p5&#10;JtSZBRPmqYvxv1xHyx1XT47Qq6333kFvPjSx/BtPl+tPGHCBl9AhuvW3+NOxEB7PyoHag8g9lYwS&#10;wcZM14hPgga3xVL+E3hwPCAGo7bE1XXn5WaEEMCAJ5BjAcoQmOWmtO4YqUnfMIC2lUqQddUo6LDp&#10;UWoNpTIxreoMkqF2Ox7jwnIxTYVINma5yiVaL7kDrzegZ+K9O50A1VUY4iCAFogMgPUJLc5gSXix&#10;sz9dEnLKOAk4Z4PsJZst2S8vQ5BEODZoeXx4+fYN/vnLh9vPyBj4TA0bO+fFp++qs4Jpp/Ar6bS1&#10;Ebv4uq5Jjh1pag+T0u8t0pYly5pts5E1G/XQpiw1/+UxvjbyA0buIhg/6cTOTJfXtPkG9d2FP0QO&#10;RaoCgN3EVzKtnbp1jtO6Q46Kv9KmExSq9nGXIHS6dBsk+AH/nmwxMWCmdL/hXX0cvr0gqavZcieZ&#10;+jPO0P5hz9yXVO9EqyFs8TAYYWUVQpRwSmuX7LaF4OgKxB4aIA4nzOd6SWVsoR19af3qZVkXDVVQ&#10;HdnuwAhrYWAbVVe0PM6tFFUXfEkvEhPmRX/F9Tm6BEPLTSN/Nbfzrrp3y0/Tqz+sN91uXXl4jTR4&#10;cPoTV3sh5jq7C9thsXNlgXu2xw9wlGM45XKJnQ1wo73Qvyrsd13svI0w7Zboa1CJvYQ304VelPb3&#10;eNl4D37F7FXJDaK2WSLstOyr2+wdKlz7a2edZtg+gmUEXz083N/d3T0+PZb9cyCWyx+lKEM1D0hI&#10;Xiprykvg0a1JxQQZmtKz6HLUG2I5EVhvbYnoLibOd0IqUeIv3ye9NAVNa6r4pAjNxAzRWQ1auUw+&#10;bJ73qA2VMWJunFeoU7I5h+9h+tK75CZPrI3h5NtVF74NS7rTdkTM860NRE31EK1o1iWJsWk0jwvA&#10;xOmmOis99pANjLVfeqEOC5DR+DWKxcMDaRiS9QzahNG5xIl/tbeu+ETNDcPfjTQm29toKzCRjM7L&#10;h6h5ycz+v3tXbCMEKMhmIirJ6HGR5ewgx7vazN3tCLpDy47N5p/y52z7vNkAma+9otWOpPWwnTl2&#10;tbHxikwkGVfKfbOi/Tb9bYnmXB8hMZ2K5XbY248xe8Kqx1hwvzs5NnNN7o4ZzT7JSyRVLfg2xMog&#10;CV0ZxM24d2C0FJSMMCAxpTqY8f4/4p5sL9gC9b3BdpctsyGT/p4EMtpdyWMvxtNrLcXWhny9XORi&#10;Y/lbq7m25HtF0dA2/wsKPqZ9BPmvO3UJj70p32pCGydN342S2Yy2RDvuoYApmi7k121qEs0V8OAn&#10;h2Rj36SGvLuGB+3ScNsjZxZyOYu06LY4VqxqevolamY7EkgFPD4+/Pbbb7///gXgoVGwGSjebrd7&#10;UrlRbKCEIavPWyhavo7J2UYuohM8KeDLHAAeAMrjXLDTXhYmDJpo45p9T3qEd/lki60gWKK1CBkh&#10;0YzVrsFtXz5DNNehKjEAIUoZrSWBYoLGUZykgq5ZpNpgtF1CuG/WSDjOfxsVFzdieZDDgTjEZDe4&#10;JtPniMr73A18UL24sLmxHj2icRaPbHyahuro6LodcbPrc/YXED4VDcUpPveaCZpjtxPoy1htCh7H&#10;8J7woY7WMLBzaZAr2F/EYmgMZkEocggnjmQfqmEr761x6LZ3ZupwjNM1byAzhlKHds2tTSZODjnH&#10;j1GRWiXV1WRE2Rd+rPqZCmDGESoDR2PaGTYVDv3CUkbH9IHxfHS86V9m1SjK7yKNz5VcNoAmgLX+&#10;hyKZ9g+cuaGQ+QggkeJLJY+nVNGb5yZsE66vrsVXjBQ0aVZgEj5gYKWKm5EmPJOI5s/JpfmTt8r6&#10;t+iRekq8KQ/qNptdD//sjmbvUwD1thcPhtqm3lRch5p26t1mkgaWLVZ+bkqTmW13ZzFY9qvOpGhM&#10;PL/miZIDRXlj5rom9szA7mjRxZ+XaOtL/UTGt5k8kfXI1dRsIa1e5H81AVbmZ+fblM+t22hEobLm&#10;pivDV2weeOcQDP70y2cEMjVVA7JAikKTBiibWqLAQGg5uwVBdzcZbDLP9z4fRR1NeVbFwLFz8KAx&#10;Vh6KQZhatP8+Hd8dEnbMvL5VOkp2LkhSOjl+qgoduXBFHL8pH92xSo93fRg+ZHWnvirlIbrwcflG&#10;VIlWIw6BxXp8L2zZIYHk7ii6oocHinfxmIJDn5bC+dJW151IKhYvP3XbTTd8yE7NVOuNgrEZUCRa&#10;wOHJ8E9UGann8NVyYbI26tpPt/SZdftDi3Cbs8hq5cR93wkxcVD0Q/IIpR2brJHxvekZptVFRxGb&#10;Zr2WaPuKHjRQzZNhW7VOsM0PTsYBKufRsX0Of3DsJI4ix/JGpDtk8Okh6Bx0HsZt772ueOaY6eH5&#10;upxTxMM4CwEtIDWEcyzxyvnZJVIKmN18fH75dn//cP/8+PD0jFIXZwJ59jLPoMcYDGE7n0aLkPzd&#10;GHgyC55ktsZUbDrJLGozf6tOI/1Ig6upoygTKHomTkPmC+RJtKaS3VOMwsB6pFsOtZ7aW1NyizXd&#10;SfGZMWLg1PiaH7SrYSyaF8lhWY2kQQz3xi20wRgsm+4mXTdoPe7bBZ87+e8Xff/w2vXyPZV9/N1S&#10;ZEZmh8XkzfQmcWtzcRB3HfZubinkxCR37605gDiqCeWInAwXABvNssZe2eLZXUF15BVrwImKhsew&#10;qcOIC6mcBJt1myyQMj3gQqvpiQHbmNYL04QMGu0C1IqSlVAXiqQVyxhZY2qfr+XxuF9fHkvlymIq&#10;jeoMU5iWVVFNfOUxyL/J0xFSZUoc2ZUfNDhjtVY3M7pjvBdtUq45+83EV7YLcJrQ2kFDWIHFopk+&#10;9UAm8whE1/eTSXqC2KApk8pNhUEkYqbq7uSATuRX5BA/MA5vdboGfyhfvrPh8OU3hR6aZ0tVdKUm&#10;NoNzBz3Go2I46dhqhOjSsC0lrRaMikpzTib35GnkdgLRfrw02LpaQIxA43CC6pCwZUdaQn9Z7dfQ&#10;9E49NkfY7k41O/G5Rp0+0rX/wh9E6yVJby0t2DdlV0eROQ2enx8dTXTt8eDvLGvAMJJQrjOxLWfW&#10;JtBvDOohJzcF/fgWHiPPVdLLmJRJiuC0+lyueZXENs4P2bVpJ/OyRr2Rhq3Qm9ZoyjvkdHEjXZ29&#10;yPtZyeTB5UaaT/pP3JS30CXatVdJnJ4Il6fE2bDWBXU7E5NNrUapyEB3R13rrcIo7jtiL65u1uaH&#10;NLuRZXH+Gp/ddjr6Ox5rJG/UwtISTXGCKXFLRB1lKJjxUJjtAMvdXbtuzT99p7peL8sJcUcuhYq3&#10;NiW6SWRht+NdvnSnjyOKc3RD+jYOZaGdFGvFwxfLvwrAXFFhwCoYKrM1abrpsf8YzvF0Mt1JidFS&#10;RO5iNuXPeNijtpHFny4Ql7/uFbRkJHvb/E2HMxfchK6s0yYldOU5NazlE48Pj2jny5ev+v0FHrrV&#10;lLnp8fEJk7r4zTo0uRteZNFiMKXYEB7VaYdM6DubJS9xxyXu9quKpSMaIMIU3qM9zVdSYcLneqpd&#10;4GOEFdQ2E6i7ZUJmO/RLINeW72P5oSaYyLeffWslZUZrDWTZjtmyrJauN6HtMRxt829juZ3Hfuz7&#10;Km/j5y3tUG82Hpr/Wia7ze8B060Nze6Zep1hyaZba602zFI78zBv9ldkURSGMc2WfAWBDI3gcPAs&#10;ZaTNebP2pp2gNvztck0Zs77T8DeZsKZIORYVXjvQGh0UnElTMnGjKy1k7ISzfFkngNEvy8Xkx29+&#10;dD+ed7nv3IobjIMScFaBu+kFxGaC0l/O6NHAmMSL4SuhqtF7Z+KNRyqEaxnAct83NnU2dpQ3JlMF&#10;3sLMZCp1uzyz5eEpoJVXLmkKluQKHOtvMv8UVQ0gA7dcT3tjZ9K5H3ctvZE1JMG05m8Utywet76u&#10;B9LhIVwL4W19q/aANGIBY5gF3dKH7ujJ1tFW4aDdSdPBq9OTszLMmx5kj9F48BQpHtrI+NYuzZ49&#10;ZPszOwzvuGsr1yvyIe1qYmTDjdsApiVosqThdAvHrxju+P6CXOPOkS4jgXKMg46LSbhlY/A8BFjZ&#10;Ocz5OV6d/wFJ66qohM9uUURYe1AmShnK2JrmtH6yZxT9cr1vtmKtHclUpbGrtaLoXkZ0v/gY031e&#10;auUff1aZKz97opufMa/OnzVRkCJ7y5yEl1exSznB2/m3Sc32I42fQZS9w92Oph137QMuB6kqTHas&#10;ayCnw5o/iSpxddhu/et1EfSg+nDQ2rcAj6NHgyf/tFZUaOTL068RNDBLgxTCD3RIXOTO7pVDYh3d&#10;rxFO0eyIGQ3ax2ibo6y1gt7jwjQxV0+uQEveuHKdC2mLmdgPSb8NzDYKv0eRsRhdNlKRWQf6Vjc9&#10;Y9D2aU5KuOUDhbDAFv/FHtYyzmJLeSmmvOI/+tA8d6muHWnQSjsMAPf+4eHr1690u1Fw9ITNU05e&#10;sYgGPy8n/M3Nys9PsOnKy8X7y/n78zk++Of56Qw/T09nL8/nr88nTw+vd3dPKDe/v3v89vUegdf5&#10;5cXNLQw9aty5xJGyp629CBxlmqGZ11MZX1N74Gbb8h0V5p/97qosbMeUBXmXV54xEoMdt7jd9+SX&#10;tgRlK+XyxqOXcBSJd6F7tGUFxNNw9vCYGlwx8MbTMgx4q93t6mcdY9TtKALg8UMtFX5T3ti6xAZp&#10;pu+2AM++GtrB6JFVc7v9R6fE1sObpEe8qwykXtnhE9/OmZgmwQ5dEwwzhNMMxgD/VBHkcKlXveOO&#10;6efA/XqLvXqp4ZjpypHTNzlSi/np8rlsEbrNqFzTblCw8yKji0MvaE8ai7rOg1DaXsGVHHPzxrKS&#10;dOaCb56lV/2zN2LYSucgPmlsG1jrLI0n/0er1l9RaDXaQ7XSLGp6LWxUEMlXy7Q4dnXXVFUK7mGZ&#10;8lYh1fAsJi4bPO8c0tRUOeQiByJk2uJVFZzQYvJhVwWEB1bKapJ119dR7nLUZMw3g6lwML6p3wIG&#10;cPiGG7cZi3IywsuEF48FCdNKuZ0hHYFu8qQLkX2yiYXVHbL9nKTY9l0MYDjG5T8PSTDATpteuCZL&#10;v+b6zH6cSNxfy8vb8VLLjofX77lHX0cdI4NqZFpzGj+QHrXDbH3eP+a0Lg9PD/WoJyMF2/FRLYPG&#10;mncOXotBLQIT+AbPMPS3PXzdnBpxeY2TKP1ZeEAV6ePdt7uvX79hJQMXedGV14ZU4Q1mGiYYR4nr&#10;m8KV7EmJcHhs6PbKV1Af0p3ETLkQDpbqKKK5+qjsjLF0HZp4MuEjX2qAp39l8MDPLvhrumwc1nrz&#10;X+t6oaE53P0WDryPLVExcUKHuLlwt9L6gMVbPGPHFT6pO4kMPTiNdGzjw2SK0E+x1dKFkEDJmvQg&#10;1V6/aPjI2/pu5476eVN2pw8NRmzKyLr4FQtsexFGlhMKO65uznEX7bFMAWRTG+S45E/KX5UZ/hLc&#10;VBgjFQyw+Aq+42pAjK3Bbl1z9+7fQVrBEzxYKCo/ZBwGQ9lFxnqjM7kbvddtTgwYjB7cxHMruAh7&#10;NdaIIvxjm5RupMXHis5zYkh1/+f//J9/+eWXX3WhahxXf8D9ef31r3wMz/7++++qL/8df/7lL3/5&#10;l3/5b/9V13/6T/8JuuLm5gajRTyIzw4LhdLsomgN1fhcYA8X3WxlLH5P4npc5//T//y/mMDs4/Uc&#10;qXtNv3vPE7cKqeYeAtgVUM16cc/xa+K6CMl3kVY0b4hP7GRwcQzyjqz/eyB/XF2LUZQwLZ5ze06Y&#10;5TKld/RuPiiYIxL9Vr8CIAANNCSQC93OZRZnXlpO2GyQzH9avYvfrSBWSWU3O0GdGIkwFCvLHSTM&#10;zw9noOjVjfYziYeY4UxxohI6QDIfiHGTpI1rh5Buip2+4eCG16fHN67vvsRIXcyjTTMIgArrnVKI&#10;2C30TpCmJLj3YpvCm5jFfisQ+/xEhYVpRvR7cs4NDQn+gQsYwhHOkIxKWNcWn0WVkCeWdEJl44d4&#10;F++iSFvK/CXCoCMkCqOCPYoGgXmQ2cMPa1GG9kyurxpT5Eo09PZCmkJwsMjs9Ezbbng1lPcbKaw2&#10;Z+KGdWKjcYP56K4ePiBXMrVyCmr3HNh6fT6Dor68lsh01Or9XcLAgSFI/r7cAmMQ+v1oqxXJhQ4E&#10;eDt9wFTf/Qk2wbsAL6mChpuvcLRBWyoxt33Z2rXMtpaoCCcom2zcRgANo2Tw/v7++ent+vr25HwZ&#10;JOUOM97EWMFqsxUBPBx+A7PTjxYxXkiHvLxipJi1vLiEong71eaqUF3hqBJAMkSrjAPn8ihKdTPj&#10;E6HEjhIOFC0i+Hl8QCnCOcdayd01HgWbk38I85xOHF16KL52+K+nyv9+ZbEmHsPqTGh7lgesWSiD&#10;x35aIKKLahjfaTyGShp8d1kfIjV1AT188/H05gZ8bC9h/+xkm8khvG8DpUs4Naj7AGyKHpDFfOwL&#10;j5P8+EP2qOYcKTQhX/Wk2YpUj+rAHUc1P2eQfL9HQduCv89Pzz39fYvMG7eNOYdJ1IuJiMQJGoU5&#10;zFyyl9kVOGTIeqD5Yb7udt5euPkBmFdrCqX5raVr2kCaKH3uB1K8bf7Zk3Aa4ow3E3r45vkRlv3l&#10;5vYEwa7lVEpK7D4G2G365rymt6reKX5+tRsoTFV2CaHuCzdRvL6Vx3iurc9qLtcMEhYpGTxUin9D&#10;nO3KCgLNa5GX4A9C/+Owv9dPnz7pfFJivQdSMUA4dS8HW3JPigvd0eVoDUbVSJBlZKYGVRjwEb0b&#10;qcPJVfRHlUCrkOYP+eiAu0ziJs2i0UI54WHZxjPG+3Jx8c7CeyYc6TsRwndNoXMCZ12HZKUD6LEt&#10;mSVvzJeWBMtXxGiUEuLuq+9nyHsfGY/LHDKfqcOq4J3Dq35+eEPOG9H4ly/fvvz+9at+4+fbV97B&#10;n1+/3uEzf77hsftvX5++frn//fevv/36Bc76L7/AVcf7DwDjj3/80x/++Af6M6cvPJH2mtVa5kn5&#10;xM2Z5srIskaaXBI+YCAb7t3ifMcep3f3WHnKsAzIenm6RtDw8QNML/LncdmYMTqDlwO7dE19+P3D&#10;S5uiU59qCgCj4NZvXHrLLIU89RP6MViv8nD/cPc7zy/48Jl0gLexk1hLwoR7qWP7WXVZ0jrLsjhs&#10;aBkqRUx8fHv99u0O8fbnz59Pzp54dNop1xNst5cH5HiTUu5pyIQ8MQMSnjYmMRBi0+i/AsybOp1w&#10;vunutyssJPjhDwhFEOUzJliL24b2Y6Rknyf7VfUUBwpFtuq7nQMP3ogan89OrpAl+v3Xp0+fPl59&#10;eLa9R8tnp1cSaLAdx0jKisHaS3ZY7bF67EG7HrUNtGXkVzl8RzrrjZutfvuNqzRurs8Rbp5cPLEZ&#10;LDZmLsHrHAxp6a6GvHLz1IKCFT6D6Li2jbNwG4r4ofXPw8Pj3W+c1P788yfuoHzOaAT8Y3Wqfl0t&#10;w89AJRPniCB8qy7+QbGLxjeMlIIocsGvOImzYydnL4/n2E8EgTR46fwakgIT7wgn1p5vt0QWgYJA&#10;PbfsASmifSEZGfaljQWNMQUTZ++XwPDDlxP4rLef6SufaV9+mSKOS616C5Q1xcYMOKXjuHWEgo+j&#10;KXgyWOzj+6oZw3fmF09ezzFdeP/16uPHj9cfHskfLj3nrLqwxtIfjz0CuxL5NWNe6ogF63L4yTNY&#10;TqrftHZO5NBd4mS3FPfrOfIZL08nf/zjT2/nD9TWump+Xoja77BfAaf6CSpnhKBbU62YIpI0IlEY&#10;vkTQ9fmnV2DgHSPjeK15lWxWC528dRdt7AvPTUR7BiFHzXAyZXv2zrGLS08xRixj+vo7yu4vPv0o&#10;vlWprmFrL9e4MsMSHq8asrqIB6LRDW/PWtEvGqbQSEuPXp8vEXbB6H748AF7ObJM+dKNU0l5rGen&#10;3BiXmy8KFn7rIdcQI8yN2OHSlcXWTLAZ5A0cdfL1l+vff/v9xz+e3KJfOLCc4qNkFck2toDYXtU+&#10;0QDLOjC6qdEXXY26Ug8QBkCLDNTTl1+J889/4OkTXt6HRKQe8yGaFAVjfOKqubox4IS0neP6Vh0y&#10;6gnbgb7UQc+nkNb7bw8//PDDxbUU4LmXpEtq5FtAFDjAZpmwk2HIdF9V5scmqmvKvYnbBCkcnj58&#10;OYdWvLg8+fjxw8m59zOhB4k1Xn7YFlQMJr3x1vmpwOEMfbNNIcT8Q4RyVY81qkI6Vt2+vn/95RT9&#10;/vyHUxzI+nbyAhjfzy6lE6mXWuWOsa6PzbeER1FiSgpVR0ZFpKIC+i3on+UF8sy0k8bz3SUe+vgj&#10;U8inZ88SH7rMVctpTuSLyZzoQMAmtCmLa3oR6VSb+iVrdMpsBXKOFPM3WNg7mPWff/759NwyC42R&#10;FX3U20MfuqMdI23ZrIhI3c0nA10MFJUfjgrAfWwSg8kfbH3AiPqCajMmy7X9lgUTVpSyT5FiZvv9&#10;+rLxzqftOi99GT5ROSFuEyuPd5dPj49XN0hR43A6xXunzJi8vSOwBwi0FFPz9JAtI9RUtWE53qrj&#10;09jKLBPM/ID34X07Y3bm4f32w+3ZjSxsVJBRyTZ77gIa29uzwlT9l//yX/6f/+v/S1PxC+2N/Akk&#10;IZEUIyuixqPlcPPi6gZRwf/wP/zfbm9vcTQfF4+dv+CzNM/b5Snz9E4qO/ucCE6iUWMnz4tFsRVs&#10;NsWnRG+vZgw/TGD+/X/49/oD/tnpE7L1jw9XVzjgGCAqViOrUaPhScYHpNwmq9tDbRqYn4rkxh0Q&#10;bJ0lcGWWIa1E/BsjbJwxj3jg6hocxu4MZY/H/txMpprGESptOdndeVRFvCisZOvVP1heNUxavYdR&#10;4VSzMwSCcAaUy+eUgQBAh6ggUFU1qveESjwO/gEBUt6nmTbtIeOhEWMUA0/5l4qXsYHXT/5AFvAK&#10;DH19o2CHz0G4JYWtI927XGI7Hxoa8jrsl9Mb8lb1tapc9OIiiSXMN/3OC3XW08vTzQfseCHMQFWT&#10;pNqu/Ix7YnBWhFL/pmJm2Cu4avIIRTDlLGgzxbP8U0EF3V3d40mKzmIx60ZbwewFCrwwOlaXEMPP&#10;ML3hhOQ/OlZ2cKyOGIPDO0VOiVvLyv914kk/haMgJZM4wo8fYMSMFR/MS91+uCJ6AVsfI03HyvEG&#10;m9V0jETJNkY/4igqOfk7xK+CAuG0NJ2sKbNBQjOfhd6HUWDQ9cMP9rHkzOAtlRcLvkprWOjF5VGl&#10;jH0xZCAcj0Lli7h4DM6RElE2eEQxIwH3C/zi3tPdKWbmr25BLv5JpJ/DaHD8GohyvTk7s1qVDbOw&#10;HKgGDdFoUQOEkOjwTnD4C2bvHIKDjaS4H+nVi/q5EpatnoharKjRhrNCqxo0aUrb+c+UxxLZGL+E&#10;Tngm7eghyDaSXAITIQnnEHlu9uXpOedDKlnoDuhvsG+IhowhC7csGeTmMdJGR6UOlQcLaf1Z54LC&#10;heD+M1DyKFq8uv6A1YtoWtaPeWUhBEWLZN0RtkUJcTSylK4PlrIW/0qyI7FBsQTd6iveHXNRD3e0&#10;tVfXpLXmf0IZ6zbq0zoYT1M/YpDgmw06dLFm/p4f0AxAXtRMGqcwkcrGBNsVOQqxLbU0uA5SAOGl&#10;r0NNBccr4RM8FafkydEcYetkJntEJHp1cnS89oQPS6q1jwcZ/uWBvuMPP9+omgi8BMIwohZzetQa&#10;hHwLpg8JrkJCU6ssnIM6pjGdG7Z2Icn4J1wlzQDbJWE7z49ws94+fGZWKLyE2IM9ipEUGxuTFhOj&#10;EYZ553YY1SF8+qTmpO8rfraeBKKQFeJBg49P1zc3OnpJEwUkV4JS8zzwAmUCGyGlStSaO0pJRVtJ&#10;CfNQThosGwkqJWppdCfcoWaPBgz5ri9ff+fmVcCPtL1UscUNV3jYjfBd3xH4EkYSDvwvEjpU68iD&#10;X73BM8M44C8ioAY3QhtWNRSSWh8/f8LeGc9v9zzxnoR0CmyJ5ERdS0g/QKNPVxz6gqpYl4LQuHj4&#10;U1rRWsIHkD8wrkaOD/OKZ1egl1Q9g19P17yAI2BESaPhyFil7AAQCyXraY5CZv6NuUVYSoB1pm09&#10;UFF/jngE2Vn4cAiyGPmgrlm4FV02MthDs7BYTi3O/iqHw2ig5j19Rf1q2RHXs1VIIpxQtOBCjhKW&#10;foAKqNiFbcvtkk6WNedHx3XSQHaHItHQfwyBMHgaZMJlO/aG2VqdD4UZChr2q/MLkJtF14RJqbdS&#10;dBl1pLR0UdxoBUzSttAt5kD5Ogof/GOFCIMuPNv/xvz/BZAqGQxEYHSX2CtIs3WT4tdTyAxCwpEu&#10;h1h9/vEHlLL9+a9/wcOXOPTg4vzmwy3e+vTDZ9wBo2KUVzfXqFZ5fH68f3iiirq4+vjp888//Iic&#10;+Qd4FNAkF4DhDNMVctxkHKWsrOAAACpOPWSxqSExW0ko7aIo62FLN0i8EYrQ88vdNyoARWNP9+9Y&#10;mor0CenNuFNuWCkfb8WcuashVTE4TRYpFEoC2QijeBLc8v+0QXsZbWvAK2jnL7+xnOvDJ0acPmZk&#10;qXIpDTFk7LvTW2I0AuFgwTw8p0dEHrv46ZHksq5H3PnAoygwNmZ2T5EFhI4GH6AJeK5iLD4pP8Dv&#10;2GHWJbo7YBMEEaCM2UqEZqQw4Ne5sd/b2/3XW/jKtx8ZDyAO4yhk+UJAiZDQUjm2pGyDAfVMTAbF&#10;pn/kcZFkiQQae0Hc+fD7lzv4jtc3VAWwvTQDQgypTA/1UlD7MBTl1JXW9OCkPuj8SUh9MyRgA9Jf&#10;MNnCBudYYNHx8f4L5t0eWU1zhf8xO3HOEI/cSf+m4S+gKazWurKya3M9PyuQ+ll+1hCsTWhRiDGs&#10;oUbhxRd6hp9/guDB7skaCUK3UtSUtaPyoXYPb4mWTYj1l5yscYm1T4kr+i4nZ8+PJ/d395gO+/u/&#10;//v3M2WUYapsU4m6/WIJU8d9UTLESkZ19U+PAncxAo9Lj1gwqAdxG7bn4bcLzP/8+Hc8YZeLXOCz&#10;XGRfQrUfuVV3NP2WI94Pe4tzrV16ePVRnCY+l38PfQwAQUKuhf9CrXd1e0+n+PSGw1QQA6DUTGfl&#10;WhFwdNqAJSS0+GjIjo6Uy+Lg4yG7yJtJTWV2Xx5PkCUCPjD/c3ZJfdIgW8bNpWJOUoeTXTF4YOPk&#10;6pq47rr1yZa2hIEtoZ7w5PThG5JETx8/wzu/4D5ajD2e5M9xLIZNDLRtI9m+EuGoijBhgi4HcPAI&#10;CYyK6lQ9iHpRZIleH29A09tPrqjpwUYzyO0TA2ncxJ7Kr41PWyYPvxFVmjBwNiHw96XOh8ZCKPAS&#10;fEfM/8ATaw5HJoGNXpxzOQd4j9qWBknYLmqSUbl+o13VfEXv8NUVU8oE6F9JDZ5E+TfzcF9uoJ0+&#10;/IgKQ86S41vYe3FlaerVkU2auDqcaRzUDd3235R5RaF0lbTJmvifR1nBLQBNv/3G+tEf/2TRk6m8&#10;UA7oNXpMk6Vpys0OL9yWzSRo0pd1oBmBNFqZsXmfz/X6eMItIB6foIdVRfnOk8QYUTLKNdVIjstL&#10;eJjgt7HwoBSfvXV2GQRPwTV4WR3hQEj7nTx9O8W808dPSPbdaC5RiZdSqZVqUzyl2y7KkBjxYkWB&#10;tnzhQPSNFYMh4DtoE+h94XaN2i6FKpm7QT9QG//40ydloO7h3zMsKBoZ2pmfLvQGjQ6LqLZIuI3q&#10;NwDmcMcPdEtEYszDP349xzTmH/4eCbDT94tX7bd0heopmArOCJ1yHsy4hSHiEJRUdxg2xlVCV3Ua&#10;Hq+GjQwxpE4KQn+/vV5DKz7eP6KyBVwEnLydPOs0ImqhV80VsH1xClrxoJDwRo6QSAB6yX+ECvdV&#10;HWKeCZkzWFWPMKnGJtg5qnOhFfEWZjJhZ5nG1qocUd4YW9ypnjU+Z16kgj3IqMMo4+2kXPQ0RioN&#10;/c4Kk6dHpO2fYAEgsxdXjIdhSUmUU+6xi+1OELKgYU8HuV7OQYjZdSIZ9+HtCy8O+QJ5MXnM3/MD&#10;1+FgvMgbn1/xKZq0kkov3reY02/RBVTyHFduqvKMCnIAA7nDM8AYHgPyzTD4E5QC+RBZWe4uL6+5&#10;HOX+STEPM+WMcU9Ofvr5M+5c3V5iLkjEJQlIKZ2fQw6ssws8WPCFF/tJaiwv/EG9ulEhht9vDm4U&#10;tVyf/9N//CcGgnpM+zw+MxXHFB09G0myWo355EySqD5+pEwZnSbbSuclP8pkIelwilkt7YMhhcld&#10;qNUs/kRQjsQYkyFInTgD5xi9LA0H4s13tTkGD7JUPGc7pMyUON+6Y15rqHMJLf0e2IZzSSXXv+pd&#10;ByL4it8qbUhm1y4cPBFKlRs6QFM5Z5+hwfOidKoma3VYMENfTXLFH7SpuTO2hkJhpdTPXx8vsaE+&#10;NJW2gKUACxWYpaPgqS5AtUx+i7gCMfjjzT7xAaWD4guh0h6eJlMsji0DJdunWI+MnM3j/Qv8qXM6&#10;4cDmBclL4VFTyFZjTkruOoFhNg4OFgSAMInYzF3wszOTmitQ9pMTIBwv+YPZIFHKE2quO3wjBsHK&#10;58wJOWxHUt2UMvz+AEIKEk0k6DkqKd/UfIV/5F/yT/WB3vl7MCLXhKLwilx1rXSCKmj9QC4JiWo/&#10;KD+67yT6hnPobgq4ythEtOTKWt7ibFHRIXfCrXbfWBUgqbGJq7jRbpPFiP1WHpmTs07R+yZ57hx6&#10;DjPsukOcczZGfXmDWUgMQspXrhJH3gaLzd9fLq5gdTqoI+EgqkCEALBhi22zA0f+iQFwYCMRijzL&#10;aRAhmJlRKgOz0lIjqGrwBgpcAs8y1iuue5fU4QXuDsHIgQCLXmYVRxbKHgoMTjQFpExVhZHUrfRH&#10;AAaJmOXiWHSMCZZOAFjNpbpfaGR1Ssyw2lRug6e/3E6SymDATgdK/du9IKuTo0ktSVyYQJRlTgyo&#10;gqFBXc8z+uRE37nkApndNMBpImIqVnCyGEkPTixeduPUDJB6ePiSHeWriTH5b7Q1mot4Z5XU+xuk&#10;CVklVJ2h7greANOiOpou7UhRsBdqHoWIaFy7BmHKpY6e2WrDVo72M0ocIKeosMes6cnDPaYKoF+u&#10;ifNXiC2mSoA6ZCuQu8L0hVSNyiIUWzFE9A85m4uoIbP0Dl6fkUCNXOGOhhA+l8QRaAKpRaEvT/Bg&#10;Xs8v4c3AbWbOO4MVZsnmFgW+5El0q31qfqsBbZRAAWOyD6DmM91KqxZTtiZY2Aki2+cnnvLIbMWa&#10;f0w6wkaq9m4CQJRBF/E6NcjtL+3ZyKOQ0lV+XD8cBxOolh2yqHZVsYvFvdzgSFleuEZFCsrTqOJF&#10;qHh8pGbzj6GnWxSdb5kN40Zvic+ot7VOFH1ZomW0MUtwAX8JZz0hG8Q7mun0jA8xmSID591ENVZ4&#10;ml7SVB4+u1cSO6ZelOL8nxQlOuwJDyEFigIRNewOzCszrIwwi3vZb4x7jHbZ+v5TxovAcKJYe7U5&#10;BRkrJxjEMPqv0gvkvbe3L78+wtPS3CmyympE+/fwMEsiWKl9NWZTpRaEXWdz9cnSoX897ZUUAD0q&#10;WTmYVek3ldi9Y1aEy33htzE1xXpMGj4yAGaP9Y5b6R+ATtdcGRfNBlVNChWBVHfk07jiy5oXMv+T&#10;eHIuOaOID8oQkyfxrr3AcgOmVbOi5iyEx1kmjo+HkajzZE9lQsR9cgvEu7R9yp5g/gM9eQ2DBiYC&#10;sGWWxVKFjZMi9Y2626qjCq7APJiETFaGGE2TtAvUh8xeEgQKz8vbtWYn3JxBtTWjcwZ3qkIg3HQl&#10;Pp39t4urqxswIafjz1EEimpxmBF8uJGE8XhZMApuQjnz5unZ7e2Hn35CsvwT9nuBmUBc++nTZ1Z7&#10;8y3WfNPjFBvTJssDFceSaB6vAxJnE/Sh+YoF8e2kFeYWfgbv8eb5f/gf/5l9ULNT5fWKV4plpNxx&#10;E3uVvx/bLl7TZ2LPWlpfBkJPC9qVyUjIVnqBD3pPHs6Vot5D0SOzJtCDXrnieMC95bK4+GaGSyfT&#10;uRkjpyL6jQlKUlaPCUBI7DNXEOJpbass39HTfZaiMBRb5I6AlhVbYv0uVExo/DlVKmW2F7CyM6eY&#10;UQWGL65U8qH5VoJjzdN8LECFV8KTIVMVmJqRXDNBDbvEud0bBcfEyivX3T49QndcyzuHvLEOz9D6&#10;ABcJCJ72ClFnWBvBRVfr88KxVQDpTvMm3W5gpZrx8/RA8wsVmlWhNh3IDRRHNMf6g9k76c+a9BBf&#10;Gx41XeQVjbbKVNSHEwenDg3hJCK95Ng09AsyI0bFTa0IDX8pKrPAYiqBgP/sssL6kHlVOIpwS6u3&#10;XzUPI91aVT+SQwuKm2tyCn11GbFJFBlaH3G/nqJ21OM67RyfMdAnrjNDDRo0hpRE+CNWxYH1ICX9&#10;AE3/hbVKrDxGGlopdtOYw5W8p6JD7Ad9BKfn+fGdK5Eu7f667lzqG3Ikyd31K7RFPvFVBQOlkqZS&#10;qzdtPD168ZhOBWcsjbjWpTu7HxoUYZuc7LwIhqkGkkt2Y9Ji3LNIDy9ozRSSbT4EtsVfKGxBOziu&#10;m/m2E9QbOHdg/wOZN2/3Ls4IsOQHq0Aj0CIRjgt/qV/zhQ97Ds+Rz89Pr5QHZ27m/BwzThArxJnm&#10;9hBYYNrZ83FprBSxh4GvNKvuhEWgMp3nJoPF2wTMBeaeOwXe4MQgggCe6T6yARxLp+/5rfShLhkL&#10;m3k6O0ptMStpEcvYhFLrcrtDSYKwpv8FMxC4+XiH6uSH61ue3GncMhtqWhZjxMQluyl0L7PCvgSJ&#10;qmicohMMlbUK2rpB59aeHrkp8vmFakjIYIz3hJYGt41BksmU96gDjovFkG1vSpSskvAYUEK6KCkP&#10;J1b68fzpEdk8zL2AnZCLUj2XnTNSixPp5hqhW42kyN6JAj7FciB5V/q7VJWw5eIueUwbGXx/YbLx&#10;+lobWNGf1kK+XszAltW63Vz1bxIrFGnzzVA/DFgMHv3rIIIcIX4XffD6wzdu4HhzyyNgmTcPY8j0&#10;15Pl37ElpVqDvdQQu3dnUqKXDKpEmCXgjHfwF75UfoSbWz8/nCBLcvtBXK0zFWFI4a9LMEE4Slnc&#10;ANU6siDQIzIq9B9pY4+8rZrAxv9Q+Rqkt+xUDPmC2Rjs28d0OJiaIYB2I1CZuiRi6PEeCM/YPOOm&#10;+xyMeSbzXdJDcWgU2GrALsGSPQF4tG5PjzxBGTfpw9gZ0OhMBVXqC1OSF3uJLhLnglGrLUVX/KCb&#10;4cOUM4mXpJpCVD2DTjDp5b1DdHyHzL/nOVmFT5KYwg581awyEJJQRY/Ef7hNc67ieTGOZU64w3uw&#10;MopDmEJF/HN//8j8FyqsJTLxjiT/vKOsASe8tCWdVspyRJeXN3gLDEDlphMW6GKrFgjUgclG477w&#10;GC5MRCjnTelGHRMewKQTXsNv0BeFf3ix/GHaIIl5ZoE0TIqYB2PMWopFUH7ryYQ52vXskqAi4m93&#10;v7OPd1qj5/s3zKt61xh4kqozEQfakkXyeWZQ/B3jU5czc0FxVLS+Tc2DMqyeJ2Iq+v3qQpt8vWEi&#10;7/X+G4l1dYM565NzbHxh/jfXRGrsddrj5H91n0LXmhcPSGcxUpCnYStfCldAO7x45EgfMCwS44IV&#10;NRWdO4yWvEgCKY3Fn2b7HnRjuTDA7+zn8lfyau4eP7T0979fs7LlMzf9QfacPo2+K7x54NK2DoTK&#10;PyvcCitD/6qF3AnN56MA/uUGsvT7l3vMu11ew7eDTTJ9TS9VyL2zPkF5Wesvi2ywUCDVDSNVLqoe&#10;MZz0J5grUsIIQD1+pc+KnA14GgURSgWzBWaO1LDB9Fjs7kjQeCf8ViAYgH6l2IJvNyeaI9Hj01fu&#10;yfDhM7YE5VJkBntKXiV8FBNV3+zALQyMNvqM/PS9SK8w9PSEh9IpvMf2qKz3+O3Xb3/4wx/gs2pd&#10;+YvcNJkiK3lf1bN6HDKcEQq4M1ZueKWgLFMwhSSC2J4zqihhgdQ8/n6JYscPP2L71RvpLJAikQwZ&#10;qBDL28mUWZSls+M0GShFTbJ2jQo+Jm3ufW+gcskzb2eYwv32hatzPnzCDB2G4S3MmCVCUpI6k6vK&#10;7F+EUJNdB8XzjNd7+b7R3Ud+UgrEXU9PnJE8P6ECfb94claCSjmaXGkszYObtVTZQiMhjPf6WoPE&#10;iwajgu7qPSRCpo0PnADDL99+f4KO+vCRq4JQcg97itbsBqkvTKyhRW1eRhRRwA2S74jLbY2cv5Uu&#10;0g48WZHGWhH8YQzonPP3a27X9Q35m6uL6ydOT6Higo1VLBHPjZ5f2T96XKajEI+1+2ZpebqpH6CN&#10;6DRPY5suF2ce4K1yhTFgo7m6esNI395Qo8XYwI1QNk84JwuIyFGjMoFKUmPXfi+uPfUYjQ3vnmR3&#10;2XO+tFQe8y9/Pvvlr7/8m/8TlHCt5ZBHZQUYEyzuaPvSowuimeWJgcTzJoF+K8uo0zHLsdYcNHZ1&#10;wiF/vyO3enr9kflOowgVavRbT+hhKJNiU4L5ZB48bG/V3ok/aPKcf2j6euFfwR2rvEhYU+0V87RY&#10;d3uGZWqoaf3xxx+Zy8OqwVNyDjiNACjJao1qOuJfQgKAUFyuTVRj3m37TG4N0AYpxUXCPDxV38Mj&#10;2HcIdXfXt0gNsky9K3dLe/ttKyj6VlhQYoUg1G2qoseTetzaScECK4baaMtX/uWvMK/vP/wAxwju&#10;lZSMw1JN6/l9U9Dj9eW0axs1DrH2PhZOWrbIkFTAUnhSBkjVvyFbcf8r99P4+DPGe/ryzqOUkTEV&#10;0cyNkVBhj6VFynHzR2lxwyVu103/5KYU9vMLpkeAFmkVTb4iqY1NARDJf/p0CwzDpVTpf97S+o18&#10;nm3CDkLc/Zi0Bf/UYNSpHaVqhLdZ6qj5RZEfmfe7b8+k7PXNx4+oohb8XClLqnCXnpGdYYAo4IlO&#10;jdSoc7+yCAFDdZgamT5Y3P2W+8UWjvdfuYPWz39AvR+rBEwCxFYYNaBSg1Q1xMMbLLI3AnGuVugS&#10;ITTDwAdY3gviaOwmsFk7vKHoC+wMu/P88ILKRi500hCArnJ8mRdA+9ZC7qWE6PQeCxHKxvlbfIUn&#10;UfcizDPv4+4Moa/LM/hpz3/9C0tiXOmNHQUZQKbKXZtEZzW55j+51SZfF2wKPYJSNZfwmvoEZe3M&#10;NG04OTJoyDe/f/n6q+zNFaQHu8/ACiKxr00VoaNZyWTOkq6RA8DZOvG2jK/b0gNHnEM9Y41mFW/N&#10;wkQXF7CRbLRGqGTFiG4+YKmBZstCJAEqE6fGEZ5nmonKvq5OR8aTDxPSDkuhy0OyB69mWG5ydkad&#10;dX8P5pB3jjll21zjJjwLZpPP4QjSlzuJsYq3FfCCBVkd8cfGO6fAgSoPX27gV3344Y0TQ1rWLW7W&#10;9OoY9cJq/JUxXqdJjHZ/654THfWrAePk+dreOStKr8CRWNnAmjz5rOAb1Zq/q9acFCHr5s2Febcf&#10;q5Dxlf9F60sB5UE8mGojmmVHnu8vUHeImSiEpvDOCa9WfoF/LCGF0vwLVNjkW8z8zBhMedTSJjVo&#10;QiVsh0Dgpfvf2OCnHxWBXJh6WqNFhlAFSNNLgVihaYGT5q0lQvbicyoSI4A1wbC7xODzOeodv317&#10;hN21d45NLAk5FT/4b++FV09uexknO08oJsQ/58lorhpc1Iax0u6EBR5anfnyqLrzH/50Cw9jzf/K&#10;JZJ6izakriwPn3Io+2eC9pitywhNW5X6jrkNWl+6vLBGiGnhnUNhXX94EMAsR7P2Q3YZL7H43c1t&#10;G2yim8/9gLoLfuJz8GXXZvA+EjT4fX/3dHd/d3mGLMjt+3m28nWI7iyK7BnnbAw1+AzNeAoOWq0l&#10;a0GF9g+2Iva76Jz4P7uED3f/lTHY7Qfk/7D6CSV/ye/aV+P+TujlXKtlVOi8Qamtn1du14X2UUbS&#10;o4aUkOFZFQZ4kq34+uXrb7+8/t3f/Xz7Se9eRCp3pHGztiiAx5aJYz/72GT1K/S55L9avpoupBnX&#10;kzDxDe8cvuPV5S129sC+q3gB2SVCK1+cLISwS74Oagp6mKjrdLE4WkBuCe3L/2hVxg823qoJ1PQ0&#10;WtQcM96Bgfzrv5ygKvQf/6/cp8xVZCC4U6cyuA6EeN91pXYm6gEaZcwhuUcBmfLWJrQZ3pjxZxg0&#10;Fgl/RcSF0n5GwhoOXmaRQHvnja4XllWHRcsDcJyTbT3sGZBr7RzA6YNjIp8D/gOhIsZOUJmFfqEi&#10;P3/+ZKsK35H2DitvtfoNOMFv2XW2zCI3qUTOPXL4JLHQQoA1P2kHmvlX/ObkHbdXImRgXfKwZifu&#10;vyL0ery8IdWwtpkLWxlIsiBb7CHZUSwvn5wjaEdK/hN7Ylxa2riFV+VJ9EYYBqheWgaJtad46eGe&#10;mhkrYDXLxbyPa2fsiPE964eIIQOeJnp5XXosOVe5AJWtYzOc1ILbTe9KSMBGItiF+vGNagnlYMwt&#10;nl1KdlxfbhPJiicyEoeDNRXkpXCsaWqTwA/lJuYOnV+zFblIhXMOT4C4G2RnuLntJVQ0Y1rIcssC&#10;FHXLYyMWd7DwsJ1Fsr2653oDR4bY4EybFWrCmfO0LDnGMDlQZMq5LAEH5Vi0UZDBrAH9RekBrnqF&#10;d+5d8mRGVbiseBJ04oNioTiyHEP5hWK8iGpkiitrWTMkrciY9vWJ1gf1IOzrlMn7MP87vUYsy5WA&#10;E3435fbxsCu5vfW+pYYjtVZAOktYUKeZpAJWURrHivDnE0b+2EGEq1VSt21xk/DCmyJCmkV9Egja&#10;5zrdmwtVScSXMLR2zY1z8495Eve98vvilLn2xwfinDoDUnwuzPBxdkTqyJJi2Y6xh77cWsYlj9yX&#10;9tmMW7v1zo94fU0L4u0LNhYkh6H+m3PWwAjqbDRzJG/J2ThJBfe/IDaZF5RDJqyXm8jovT31afjj&#10;t6sEzHvm+DFhGf2icP/uK/X17UevMEjSrvtNxi9BCalIpzld0FNpn9lOW2UUuhg38YDYFBkJYvzx&#10;HvHuHYasPUpZaVdJTmkQ/s+5Tnl9dceZN3EbPtFQiKLD3ePjUuSaZ9eTelgeDheUvz58u8UbHz5l&#10;84F6oFSP7BPJWa5DPDjd9JDlfSUF5ZCUqR6pvMZ/dJFcUpRgQGdhHzz4jpc3FHau9OJoHao7H8a1&#10;X6yC5ZsQdYGhW+509a6Uo/nP7hGiQQqJVj7B26BoaQ+blwfuRneJVRzg2vNHeVJm9LBshrNxgOOR&#10;t9qqEQUN/lOOkYgZUvS8GCL7l7tfyZlcFUoDqx02RMdEkoksPSqh2qHUii1lBMJeGTy+L9aG/Dn+&#10;kjOkhXBYS6CzCV7hs2L6muKN9bUpn4Bhs2cQZpjebw1HTFR0f9YOjwCchknZBGdT4M8wqef9yFSB&#10;9vQFe8O9ffqj0t6sWu5VQRay5Z0L/rBrZ2Gt2qw1pCCz2UtJljxuTqNjPw1UggnXyoXcfz25vT2/&#10;uo1S432nW8S9LgvcXRyLMiXWkkaCLaBM/BItYkL3vS8s9B/uPD3AOL2g6gNuD3ajY18qH6d+Uh4I&#10;ClPejBpkGoM3bRqwOs2PORXUtPCTQ1HlKyTE6ZtyRRd4WONQO6hh1UTr6h23O3Xn1gz5rlmP2ghh&#10;/CAvWfkCCqcQQkMF+0vzenb2yy/f7n4/++mn2+sP1rHkBHfkZuQ4njw8otTHM9bRQu6F+qBc8Jkx&#10;sdSR1dQWaSBY318vaRxfFEtfk9Y8/wH7rV6RqCyOZRUX8iY8Hk9mlrGEVlBdYgsBzKI4jLVnpwBc&#10;yWAd2IkLnWgFvErSvcRQ48VaceiH+1+xou7xD/89bKEKzlkWC+eCrZkzCbDG5Yh9KcYxc+KqDHOC&#10;HWkzG/nWmQIsbOI2C/Z7ULD0/Pjt5gqMhJiLylO4PXkkTrCQkFCS3dEDwMBsNmJ+j6sNs8GLOy5u&#10;9lf4gFUKdHy5QwntHb0QnfXx9sTtGsBA8FGeyVhcYcxGuHoEy72evC7NpFEZkjaf0iVfxzEwrEjo&#10;S/2TjAefgerDpcdZyigPiSsIn++wJvL58gpHqDwhqBd1SCkKV0VWDt5qMi+eE53MhHN0+hU5lOMe&#10;PtJ8whX9s7cX2ndu9UHHhb7E+ytrtFDTQg4/57I+r3R8eWZRQWOs2VKOncoFy3F0/IDd68KuZeCM&#10;Zx4bQu+crKKqYm/+hizrD/j29/t/wVc3n7Ut6NspNDMwKBqxQLz8LaqSB0zcq9rHarAxYy/N+sqs&#10;GLESWjiHSeaUf/B+S9wqav16/6ugfWWVC5eWYWtwnv3e7UhgPb8Rk40PqUWWh4ccsaRYXGQPOwe+&#10;crz2rRFWUsTECU+PjMSQO9CKRmPbMa35RBMROmKzlbyHb5AsYg2VyJfpCyMEi+NIFK/SO+PeSmcn&#10;N9AJX778xiGck2+5qwqHg7JwVAGqtoe7W9Indl8WXnvkdG819mBVNQXcHW/Aw89n8qE1m4ddKzCD&#10;pPbe7x5/95Megq7kzol5hfTuAs+wquqa0mSBtTSZjnbfDQaVLM7A0T6MH28+kAlUoIhTYqQaCC1G&#10;RuWDbICbAnWEZM5aKCS23jMyBSFfFTPIoS1peuFq+Ghg22JfOybPnS9f79joG/eIeX7CatxHzJXg&#10;YWTy1TbPaLBv4/wH9wuybXR7az5aoVj7pDbA9NhkCZQfKu+cigZKktoN5x+heOoOjHWB3DkNfR+o&#10;WV2UjsiOZiZIhs7GXa8WBzcYWV8LCg5Q+OYsCXbzPX+4Y+4c7SCjDO9cgEv7cB5WWlDREhFd2QXz&#10;hAnA4RdODUzhNwUjdFB1X785XjHw6+PdB9xEHML2tfmKSMW39T/7JRgImisV55ZxGe3aKc9bQXP2&#10;FioYtgyM5RSLr0YRPRXlito7Jz+dcrdsnIhBvn6j3jx5Zd4LeMC7iI/ddfNMg8TnZV9NEY0a1pTa&#10;x9WxmfdRNgLeOQQA27prrwDuqc/tvfiQVQFxoqxYiEmNR6tPuwKQVNYZPJC4RnfwbwlxiG9BzXwZ&#10;ZzZ/Z5Mff6DmVa0FYxk8Y13v8mTnJ1RpA91qmvJXe7F40HksLYoJRkOIl8gF4S7vHFIDakAjv7yB&#10;lZH/4Ao/9EgaYS+g71zFOdFT0p4YD/e79Nad9s6Z+iDptefJqebjmP56e334BHVy+QnzEpBJ6BqY&#10;A7Idqz7YRGikXpb+nd45HjMpy9LbbCTdS0TRu7rmfmpYWi8Y8PvxDhrz6un1L1JDsn9nTMXhzClC&#10;q8qQJpZx547MtC0vfkapT0ln8XlXxxJ7qovjYjk6oXCPXlDUY/bGZVXro6BsqvGYx+LsCN9V5YDH&#10;aK1tGBCW+76NRLHW+/UHWvGrMxxngioIUv/p9QXtn0MsMHYsHJG3xOdfWW/qzxwCU4wLn2byHlSL&#10;DPY2pf1zchWHSpd3jkGgqQ+3P9zd3Z+f/Ig3n9/+zLMAT7nRkpFmyNEmWrDJwU0VU2rW1ZxKfPBC&#10;j3IR5Py9cINeYltIwGO2lPjw8kizdH52yzw6He475FvxME6hoINCH5cahswsn/XyjJ4BS4pvrnGQ&#10;wg8/fI54cANmpqINiUEVkKg0uNI6kJioxJaP93j48v1HjOzx7Qv3UkDCCk9e0EmVcgtRjMk+Fre0&#10;B/0bXE53uV9uzVHeBjAAu27UoTXMkXr4L5gmAE3vfuS4zv5C2eFazdfPP3AbB9spyKx4m+ro06cP&#10;OAMEmMR4oUjxFpDjsxjbz5C4ea4bgYiYzR4w1whypwH6Cm+IgrhqnTA/3wurYlFEglRLnHxo7xyu&#10;NndgUkhjlcj5MSZ4oJTCrvgKTdlaafg8wtAfPEHhD68P3CUMsRVmvd5OyXvMAgt48o2k0oLD1XFZ&#10;n0h+xrc8SIF44HSSVIHGyF0Dy8ag60vu3fT2Ku/cpzGgGEs76ENaJRGwUqwQkzJDlh14NodUJZiD&#10;VYxDWl09muM9Ns4WtjTlq5IIT2XKotGdgKZ6/P2GvZ9+Zbb1yvKCSS8tqwN1WR/CoRHVzEDzYCpJ&#10;NMkGnkEWAN1ZdVugTNzqF3socQLtHcEWp0ZpeuCdU96ekDu/wrFpGh0jbdp91AZcCTPl4ptqsl/E&#10;vFWEfxvDAIUFv67BkJawS8FdWZAZhTLCXO057LWOptc+CETmKXx3KGoKhbZKhFrwvggybZp9atTZ&#10;/xbR41o4mvXDaMR/ika1YYjfxlZEMHrPDHqjb1DvRwJ7Jgfcwuh3OgnmLqtBjmUbYnG8Si5ou8uF&#10;atLiBY4otrWRBL2d8fjO3+7/+Mc/okwJfXkIfgWLy41DQmg/Sn0Zz68n5HmPvV3z5jGTgGalSvLA&#10;sHqXthgL5fEK8ggQeWgO4ZnWBzc514dQDwuuTxzxLlZxdwWGYrBaOGJozVrikFEJWS5ON8UXv35h&#10;KIm5A6hTaGoU7mIRB4MwTNszez/9YPa46t/i04So2ukTjiB/u9YKv/GnPxuTxSu8w8yr6lkBKnZU&#10;5ObuFxwnJqXJEyUaHYLgdTOEQwO3yTvSpNSFY6bGCNLDmb4xRvgQNzFDKIiMwiNCSjDx+SVpgPki&#10;t2HM6tIr8erF6bq6ZUctbYNlVFDroACx/Gx1KnA5PwV38ePjE2Zvv1FLKiqlTy4Gd9vpgm7h0sLk&#10;LOezqXwlJqp69B0BifyB1mQwOUfHzqOgDXi4QUkcUp7Q768nsArI1nCh8iMWRnH2iYbw7YW1qqjR&#10;kCPnGc/YV6G9p26D5FqhIjm5INd6BtxWDSxHOJ6umcpAuSWyr5psf3rm3FbFNUmfOG0jb8PFWOWt&#10;l0Z7uNc8O4oXRX4Thg3TAil1QZuaIJhKkqH1+8UHmSiW24B+HDtCVsevxKVrHkwjTTyyDJSL23IO&#10;JWJFGDOuDXCnWk1lLw514WzBXvIbtfzF6UeuCn2CB3P++PKV6MLpqNqjhvivHEnzj0ncvGQl4oHw&#10;ebn85zq9CyZONCWhVdKHreqZk4CzQw3y7QPDfVUTQXZZMXwdja9++aTNAP5UF64dEn6UCESDGOMO&#10;QovSguf9jiPietDXZ5gk5KgeWMN6//RfoLMwl063mATBagraRcQVVp3WmMSYFKWtUbsCpbwYKhGq&#10;Uql8Swki2EtmubjtHL1zuuAPmo6/UAoFiTGswRU/oM1hbzIV4HQU7yNo8CEvdfktLQcnNrpmwDz/&#10;8v7ALBRnDFB8J87HBuQP8GxUh62JWGsVz36iVXEjkakcJ2vTcdNoX8Ps3mWNvNkDV7soaSKhUNLl&#10;jWdnPn7j0qWX978QA1LHTF2LDexUt0ZdZKrcrZOPLSkmhN+1tjDMNOJatsg9ZJj7QoXhk6QFj3I3&#10;Me6OSvppIwRbca14xpBchoEb8FZxh6VcVdBptdOjtn7DpZVApa8MCzZ3QTbs8UdWVF98YctcIcfN&#10;rAytEZa3mC/kyS/+yu2bpk1Z92sTYzBMBYMKmL3R24dbBhXffucar6sPzE3Yj8EcoEhGh5V+UQBI&#10;JUl3qvt2tszYqkcKabQK7YJpbPgEzsfyW+pGJKOoClB9wZhBe/WqGpsNuy8rBPVOj9b6TdXGzGL0&#10;wLmhSw1fzye5YCmelx+7/3KOPNSnz6zk8dGWOnePiQc/XLkYaznWP7SuM2DGsDVhrbOP9lZYLWyc&#10;MmYDLxk/XBVzT+v2+Qdled/vZdpYBwgrY7lws5OazTZig8R4qUiWZRJ9XZWRyhwziMeu9Ofrt18Y&#10;rX3+mTyJQzypuzgPRgaUnlFdhNZzw+DQG/BGv2SAFpOVKTB40lteBnpyc6WQzzVpSOwjdnq7Vf6L&#10;exaLpsSwOJCTQchcEGiSOf+1KLJleOTap7+K8VQ8YEeFK165NJNJGlLNm6h4BlC8x90IELporTxW&#10;WFGbcZm4T/VSloYX0cU9tjldL7U/iuKL6+yZGQnxckQw/cWA3hN0qHTA74dvlFwof3AUjglyF1Tv&#10;2GSLzNt1DeKX4cCVWSG2LaS4MC+nMcZSEH3aV0eakYtNvWYD0TvqG3He08nFo1RmLnx05Z/2sK+r&#10;Esp4yFVeljLLdD9lNTNKIgQt9aL9T2SruZLhh88M7L2WI7PxTgdznxgeMOK0r3WOL1rJF+bL7HKk&#10;sDrSFGNh4WtbaURNdPHP/+//58/4B3MWEi7aBi4PQkoGmKc1WhEk1+8TCyFGA+RB40XGOlV2gztQ&#10;Q/gTs5fCiGapsBKG46dkws/gYLlf2On9N+4iCWtEXSZ30Je7cCrFy2ztyvi+PQ8Ii/+UtERz2aHE&#10;Hbzrm34LryNHT7XwhswuzlUWEU5ZKQVjLXxl4kNItme/cpATg02MkqViSq6+ineeIThnrDzZ090n&#10;mrSLL+yJK61RmecqcEfnmbU0A5nMPTo/xqOEyjI1q1GUzZ1yEfCWdR/H8HDLKPDh5cPHD6/v3/gu&#10;t0vDWjPOV4KL+OQrqeA9vO/vsp1+w2Bk2hq5zUYv/2RNIbdp0mcFG9wHGtndD9oIT+tQr9gy8K3p&#10;wpas1SDHpUSRBhKDF059Z9TBXf9FPqOl3UcD410BNf36cvdXjgjeOX+zEgwai/oableTz/NfAJnP&#10;EPJe/xQJt0W3dhNmVvSPGJIso3p91OByQ7cX7ncL4WXu/J3bqUZXSj/KzHjeP6ZIZGRI5lhMCsOy&#10;oAyKE/LKUkOt8gFTQhKkCIq1AcTnF8Y/l7ecR4Y1JN3BG1om70ltyY3nqakNHanLzGh9W3VKxS0b&#10;wP90Td5G7KqRcizwzrF38tdfX5HDuP5wB5GEbaIlgKWDl3OjnME48G0wNuOB0bJ7YUdVWZQ/xcOW&#10;aNICu3EzzHiUJ/d+/vHDFcZof8JWAVd7xgab41w5Zu+HsNxZsR9/dL4SPzgRYCNCI8iIjo4oPj/e&#10;ccrg6hZeuEp2mCyLUSFlhat4n+rCml+8mmZxx3RvxOqUA6Ym0KbzrH6LiUYQ5Q2RACaAMOOEWhqF&#10;bdqewhTUqCMW7YbiDiVAFoWhsZIX4ja7fqFqC29WtSbpyAgBDz89IPH86KJWbfOHTKpgcwrNI5Wf&#10;obJCLgHiW8xVI6vnTWk3zo27k32VRm2bz+YMGF5/vvuVevjHP8nFF2q1z6wdi1DEWq4aNM7j0doE&#10;mM0kYokqqYGH0yzKtn5+/fb125ffrqEPP/7g+mwgGokDAyzqZEtI9dWucxDfxBR+/GvoNEBDOLDy&#10;pPxm+9OoCIKWwD7KrLJQ9I7Ml8xlEnsel5WDAOay5iq6Nmx6YMwFbUDRH/1Yf3X35Rxrxz9+4q4U&#10;ybWd0iZSVtxev6U5RtTx05fJLKN8Yj1miTPTt3zpMXfsGVdONjHjgUqdBwYYiArYxSmiODAno3po&#10;qo4oCtoAW3FCocCAmY91NSS+ywhJt4UdwgmG/PIXTqP9+EdmCp5POK/oihqKECF5lryplky7d2NI&#10;jXTD46vVi/HTiNUOPICUdo0nHHNDV+zZj4tnBSC0JPeqmjFrLTR3yn0wioIZiZStMwv4kHQ+JS4I&#10;J26LE+iyuqQ1xyuQx7BnC7YAwug4LcYjTORXavdPacL4LUSVJ8O5Nx2QsBK9Tfqg15w3ZY3k5Fik&#10;qVgBgX7hnUNmsQSIubZzzoCRSVhQznlqWjCRp5Fpr1Pef+ZpxXlECfwD7eHFkfkfvMWwRNGgFDt9&#10;ibN3nLDOE0U+fvp4+ylug+FkzU1N9Tft1GG4yNnVHlRTQb2IFBp1//Y+bIzgsivOA+J5wmf20Zmc&#10;ak0IIY3arKcZN2XdYOS49MRAIctkraW/U1k6Ad6M4v/9v/0LbfwFKy6QucHnb9++4uVUtnj1g1CX&#10;FJSsrx2XJioloWYScdOakZt1UBUr1yWXg6uqCCY1O0ocFbly9dXzN0zKYE/sX9H7FTagKP+vJaQp&#10;rTkI7sVrwcTnV+0t4AcqWeU1GbzDLbdVKmP7zJM2rX/frzT/wvAXtalAH9pRnB0fgsrIlfeuOx/y&#10;acKHBtrEp7WVEULb4GJTFSRpw1aAgIUyD7/8C+/8/PeMPUBX1n7QmV7c42bFo0KZkVxnIkxO8mPm&#10;eyuVNk7FH3rzidXY374+/PTTT4g7aTiULdCOmbDEnEU75Rm81FwcdZG1iWvzh0aahxoMfHiRLGnO&#10;C+NVglfTuidPXP+q1nD/AX1puR2Xwkp3rDmHFhh/8LcxHZldidfVM7/tdNJnkKUR5LQKd79D/57c&#10;fuLhdtCVvKmZr8BsgdR2Vq4+ulSmXyTQ0WjKvXUo0kM2A+BCoo+Whs/CS6ZNen25xIo6RHrQzohw&#10;mGjWfJ+Wm2N1z1oV5KG5TRwqJlDyd6hJv0Da2XUsWtHok1w5O0E1owyu4r2HXzkRcXarmf0znquM&#10;eI95Oy67QQYFGHCpEp07tcbXrPVM5R4UVz3qzIUerz8LYE78YdhyyM7+8pe//Pn/uP/Hf/zHD59p&#10;cbElKZUUIjR6rvQIsdCg/VEAWbwpBVkayvd1qUJJfOz+3K3ZGaRFES/3dLrDei9k7K+xBcQb6yxc&#10;EcWgwgEt+AE6wTBXI/CSaZGx1iPjqtjDg+Tr5Xb4DlvkTU32aSXft9/vUbuCGhhUNbzQwwCQyYoJ&#10;gRJV6R8lobVxTUr5E1QL1KxeNal1ODBgtk+gunP1hYy1GrmClrj/ho0Crq9uVdsaVa9HBoEYMirq&#10;k0wx1gp3ZT3JxhugUI5UpSHBRdnR1gdIoRDDl5dcO8E1zcAHmaf28RQrc693am9bOznDniWg4pym&#10;rgVZNFflT8gbb5b3havf/nKBOet/+D9/oI8i79DrYQyhWaSFd7hp3Vy5U0MPS42LvRcvCRCrl1ew&#10;0/1vf70ATT/9nBpr8g+OfBA/skd65+5WQZHRHibJH8HgMO0SsXbvpJOc7lW1zPuL1o5/vePZMdi1&#10;GaUUOqyG2xy2f1x0YVc9gvEtG9MsZb/iz8bYDl3+8/HuHdrpGonOK8zCCLF1WpaQLCjFpY6HMZMf&#10;5JNjMgkDPlH5EzOBRJIu+RZyPniJhxW24R8oE6z3gJ6BD0fBOqUPp/VKeCFJNw3BXos/ZPcM54I8&#10;QEFS+jMYrwHTO1e4PBKxqK26/ytzTz/8CbPB8F3inZOf46Rl6xuJj8pXzvSMLruVNatAOS0YGscc&#10;NNGqFVbMjhN7N4h/cA4l9D/PhdNZ22xNFHmGAS4CZT483pRWEYEBJLz4Cp/xPI7fNHrVtbWE5zRo&#10;W22nUFOneZgXbNEJj0ULBX3Ig5a1cNUNCMG5piUE9iT5v6LlJUtLypqXzDn+EwU1cr4dICAbhb1D&#10;WGF1zQPTMBsDy8692qiKtQ8stIdf7xZKjlCe6DO6rCSdjIPV2db3EzYjIBjAY5jJhKeEPWpwGtHV&#10;hwyqu/CsqJnWvwvh9qCtqN2tpBm3tUZ2yk7elQQz4qIPg6NY3x4eH4FeOWLKjDiZpF58ClIzjwOM&#10;5s4IUTIbzvMSDOeap6fakE/gM4Tff2GVOqqNAdbDPZ1sAIG6UtdhAwZ2X5vFMJpRBl0GqbEQMfMq&#10;HAsbXTXvtsNlxxJb1Rgt30/LJOGd42Cm13tsJOk9W+Cjr9gITdlBRV+VE2IH3hzXsu0d3yzM5Vmm&#10;qEsCvypuxeKotJYieDnBFqVoAZWZdJ85J7Txztm1vPNKrS2qm+1cC+HPzX/4k84ZW5OidnpNGydx&#10;M/23t9/+G3XPT38nwHAokOLHft0f7Kwz/Vwo9ly50d09NmeY61DXgMl8x0VNb/qI2ivtl79+Qb7z&#10;8lZR6RnXfbpaw5Xip6wFBNOmEKJ7SY+SZDYbBRc4zKN08ZmPl9ZWHl3e+fvTV+ZOuEUo8tZnrKhB&#10;Apw00j6VNdIE0/axdO1lrE/sMwyNh9LgctFiehFCPN/9xpNNPv3ItR0nZ8StOVlpex0YQmWTIIJ0&#10;1ExOUK2YwVkrVW0yjo6lL0I/69gQjIIW/VTx5+vZly/3377eY94NM0L0VM7onWf5FjcRSGJA9Itm&#10;3MlkD80Rvb1z1BaKRmQjrHuUquW8Hk0LMru/sb7l4iPreuVRyVjwdU1GK+3Ge9IEvi++UopFqBYs&#10;ZuD9FE0zG7xe5q012YgiMCxg+Jf//O3f/ts/3XxU9STrEIhEwAk7RGhp/pzCzDSUuiN0ReLGAT/Y&#10;1VuZnqg+yTUNCvNbjw8vLPk9vYRng3BeboHODRBNHW8wINFVfJRPtFt1NfP0HTOVACi1oxNAoZdA&#10;d+zZ7KQDlmPh2AA9Zn/FJSt+hXWx4V3xVZhUd8ux4+P5KtlZR8iqO0ctGbUkvXOs94E+/Pob96y8&#10;vsWOKKxDtaEq5cau+rPnDapl8iqiEesQo2K5iyU+MfDBMx1RPI6zw7SHFeuzdd4heIM+unbkqNEp&#10;C4hiq5o2iFpo7C1Xa+CX25qWN1D4F8Wx6vH07NtvV7/88uW/+wfKEfQh66yyIrMZcDFPe3LqMX1Q&#10;xZH6Zu/JZXzKgzaEZn4EsvDhfv0z5eL2h2dteCLvWbordeeaZeKf/K38gv7o+K7jOjFwrkzpKKWr&#10;0xOhuso75+FaXAWLEyWBYawko8vFE4XlKxSRimQEGR7epJ575BCUUheogmqI1SJ2GUT4D0/3J1++&#10;fIF3jpFCO5FzfGxrkJIggNzskTjnH+WgCYfCRauLoo3tn3LD2LtJ2BbPsbLl/o6robAFHoq+z845&#10;x6KCQnxPPbaIssZS3jDVZeV9CQjn+qxAiNLsf2CNioaMikSq3FH+d24M8uEnHRUPPcy6ZsbwG+/c&#10;rck7PyVsHmG8CFeT6wrdi6sENgMQPEmooAd44+UK8Q/Sycyds8IEdfZFLHytc2GHGKZpi627kU4m&#10;TGxawY8pISrgH8sjCR9JemOtzhOWsDw9wZpzM+/s4UEM+RQF4URMwm7UVbxzBdKCKABMHRHOWLKk&#10;RDyeBVBYn8acF3aUB2Wvb8hR2O9h450nfNtohoHbHlecZUb8LDDVcnnTmE/7dc3oYjCcneayE9S4&#10;Qj9cf5osLx4wDp1dWuIg4dKgi12lmLey1l/VuD3PoCSZTjLROkyuSCnvPMoEHaO/JlxS/1YQ0ROW&#10;X+ulYFwMzKtcguncL35oYM7/6Z//Q5bsnJ8CFBxJfoOtdnkmnxY5wbPCljFcl0rcMa5FlTZuYiUl&#10;lDiyKXpAf/IMTfpDuYnP/BPThjxAhOuPscLoWYacp1NiGopPcpvMJ2QZsUjx8gbH9GDM2Hf2DbO6&#10;NBI8JZgNslQON9Mv8njwfJ4xgYaKMuLNls5FnKC1VrL2aUq6yT/JscD62RO0MdQ5FMjz8wNCQOqO&#10;c1h6BDT0WQE2KzTwg9ORGJLqM0+7RNipMaJ9gpQPfKZfoSsAK46vsGsHXgf2wWS4iQIz1Jqj1pJB&#10;48UVt2vD0JDM4NogDdC/2Rpqj1HAreFjpBgm9wDhoPjDxcJeRePTFjEmn5vImQDe0WECRIWijnfM&#10;JkKiHp4fPny6hTND3YGzrlQRp3Iv2OAcbynXNUPW6PSjIWBEzAcQP/nhipd8RRFSWZ8Hy5a5b9YL&#10;HH9gVdPu55znxX0cFoGaEYdb/q2Anhlr5WXo9vp+KUdmaNgggSQJNDofIEesCgkYFEet+f0XnNyL&#10;B65vFXRpQ1bEYi7eS6fFJ5rBF2OQfFSjHJGwJ8GmeBuw3CFKy0qqTF1SxyVzqAqA3H38eIttD+kV&#10;w5PjFAEhvMR+Ajr2QtW71j+QInaj86aEPTvJ5GKUtDx7HpRzlBqXSgHAD/ikHWBO3zDfwpT9yxn2&#10;bgYvcWkHo1fEEjxHk70xMNaoNViyEGIQ+IKQI4d/WmsqHtB5wKS1CSHERsUTBhTUa3UX4NTW3e+v&#10;d9+euIgbK2C5+BXJIsBKnicnezWrUq5uUJ9Z8ijrQkbicIg6flDaC/6lx0/175yFbGC0myw1sIlA&#10;hUflvJ8hF84GFZbjK4yar8gYmyfNXfZ6lA23nWUnPkxq/XRC2VR3JTYhZIIeGGa9ppw3CjuhxYwI&#10;TwrWWY8yIqouVccSCU1iQyBJZTvxprVBwAfUWS1DywycjtnktAOGA/cacwXPWI2E9OrlNTQkPXMX&#10;I0mPAR5pHrFEo1SBGFWaNlYjx9oay1q1ebCsyXrkEjm13gPcg3M7URWtfJh28NU5pso8CX/UL4je&#10;8TBMAxOluLgMWVqGIzUCNcYq9DBvgTcoKWJR4j5sdvKKU7axdxbM7s1HlmaCxzhPTSubiTWNgoxA&#10;b5UxZuYrTCyFlEt8FFnTGAhafC1O1yGf/uC3WKyJOmgkc8/Or29ZaO6zPSWceDLPtzkpTWhjL37W&#10;EHQ+qslhqVHlgNWalAkkjnoYTfI92nycRQ4E4oAecBQNCu2m5MJy6iOwo5atguoSS0s/29uzZhav&#10;5XPJkSARA1LEAMPLE7TTq7L1IJw0rHiAssdPZFcH55VC4AmmJbySJu2j07JGLuV5qMI9JgB45jVo&#10;w4y79b9dOa1ke7u60T7rqJJlPs1+otWLrY+1fXSFmpWsSTOUUHTliWltlhhqU2Ir4qL0mZ4PdMgV&#10;lk1ymoEHR0vpWC2UhdKp3xw+15vTsOnEa7ZQ0VacBvflH+kN3PehvNLe2qkMG/qRsG+ntzcf2Bir&#10;ja1yOLZCbWAuwbQhEOf5B2YZCy9YL26nGfzOvfokT9YtGjgjDbQOAdSsFxN/eBIyS9bVlK8wS4VJ&#10;8vssc0U7ep2/fcywdINuikeb8624dIeNcusq9I4YgILP36hvhFHgVC33sadL4GPCYZl4yJb0C/EZ&#10;Beij03W4EGBWm0R4sJ0DgPG6jx4t5S3NSRRgbpYmAdvNAvkUb5wVIDPMnyhtW1ILmyRJQ+shL3/a&#10;SA/qZ8rMtjeXEE0RJe1VrGHnxDpClDWYVnbEn53tgCPCmj/szziBqcApZ3Ew3NIVh8DZlgFDQPEi&#10;ac3zWgW4oJO5VWKU7rj2jSdIoqDv+K1YRJE49lhvleBlbYegaO1GKGXzWHDiWEa/sasUd7ThmNQL&#10;T9Nk2C2q8Uwr4kRHbObSonIeOqNgu4WoUFMQGjb3Q1Eqg2wEcBpUc2kq7rTmMpYV56gKzMWmOgFT&#10;+tE6xos21DW9UZ0onbH0kx6aekR1JhU0yvpYCs86SwDqOQ6akOYVF6p40qdOU4/hMz0t+F68YAUr&#10;GntWXaYg+s4uySNXeSuFzN5Z9uAFc9Rpu8sxa5jOwlssWGWdjvyEQ/4YIRWPCg7uJEhkqvoohQe8&#10;LQJxhxmtHGAkrsvkWGyQdt2FXVZzrTHs6SmPXcrKyFJI6hQausZnRD+MVsTxHjuH7UJs9yYM5GuP&#10;tKJwe1E+D0ykiRgVcf2STY3q3nRxgaaW7nOvVZ3szAoTwaV8Rgbid8MwIrF3GyBcTAB6OPlg9sGf&#10;bKpmRYxt2j9seY40ICY4Ub2XWSZl2QVMiYQ8Xw/XJk1yNDnK+Cm2N3sp+y4wzJn2e9RyCiU9S7No&#10;r2faxJtkppSZ1t6bW7IA23OyKrF6M8y+o94FlPzlZhu/TbvBeJHfG/jqUdhLsVnxi0fn1gRjaVv3&#10;HLfEgFHJcFMW1ptlgGoxvOQxSk04pGDvBJp8wj/l5CmYMR2z/atJoNEYgkbXgsFo90VHQBxGdRh0&#10;rSczFjGT745nhhfLXq0ekhAV4XWFdu/cpi3n97Id7kGmhSumTjGK5DDikHJ/zUNK6bETa0VpnHBX&#10;LE9xmrG/fpjwI6K4qljUxIYxUu76ZaKUfBKayEV2U5Uy14/4Oetxw2k8dtOzlpvHrDy0qoXchK+9&#10;KTOfqy1i3IJRFkZpzmkessKpwn3zfBipuKkJ5NYMJNeR1HY0eIfAZLGQ1ZyQU1F8mMAOoV31Mub8&#10;YPQI2zZPUvrqK3rMjEivTtpYppT4Jm8vI2rWkpE1R8iVoPCm5/A972SYkschdMuOmMZmRx58Lkay&#10;6rZSoukRyRKlK1BnyqyyIRYs6Q3/iLUKBgBgc22qDT2c1xqlesa9E1sqOi9l74RFBsDakja1sSxm&#10;neiMaGBhOPrLH5od0AmzBmqx1XsNk2nmNnOCIVoSr3vGr6a/+CfUeSGWLkDUssia4Q5ht1OIt8x7&#10;xHPWBrCApHQCvSg+F850xS9NmzSn2bOoFkXokXE8gq1YTXfZrPinTaeGvK5yIko8rY0pdVlDZU/J&#10;el5OiFKK0gURemtO9Q5jSp7U096Lgp+lFc0aaj4Ffm1+Wnc0jXYcm+GZZtvLfOJy5abdIqvRV9eG&#10;CYU0O1BGh5UyxYCbXXJxP6Y5ZGKWW7VBXUHSN8//4//jn+ExquJMOwphrw3EuwwBEdMrV+RtvxWV&#10;4URtpcF8R5Mn/UF0thXIpAq+dRBpd0DKVtqHCS6JJXDA/XceH7EIFeuOkWjXmYecGVScyyBaHanO&#10;l/d1B8/I5SGmeOID72CGRCWd+nFfnjOxd45vubSBgqrN/F9YsoKvYRu06tbizQGUAbMJ9hgIiemY&#10;ATs/lKoDQWXVSNj5fPIheZcE1+Hhp6/PqHfnqRB4EnzVvogNocimlIKGIcQxDjbWjEHua8ZMGzWa&#10;Q0UimHnl8r78rd13eHHIsIrLeATsuQpv1Cs9AHK37auifKai0SsTO4lNKyexYEhGcEXGjF9iDwAG&#10;Cp8s2tBKTLs6xkPG14yhDBbnIBTPKYPBWV6H1/phLkfJSZGTbZthlCNKEKqUi5Dv3AvzVBgG0c7X&#10;rrkJhE6ok6SxTWVHKLzCcUJJ35fSxQccJEFae+N23OFqEqoPbCXONJRT62Am1K2I+Ki7QAWoD3bD&#10;YB8RW6ICAhM+mmTgfgsQQ6yxg8rVVIzmXjzxQjxD63FOJjMzqvrJXIQ9VKVn7K0qUhd7UDfZTBAI&#10;zDBCYK8/4JxhLBvgSJ01YbU2lyvxdTKMd0ASKZXs4Rhd86JhctTCcxBlQvBbTXgRC9yPTNWiSL8j&#10;2HvGSZYfeIaXXMcWaoxIAALtel25JWZKmEohjZy8MUtXmiri7SkSiYBVqxPSpAW6xowTDobQLmGI&#10;xpFWB/zsmos4JRQCzzkht+9EKQHQSmXHRkFB2QDR2ROf7RxwF2pyIKYwgGesRuXaCVkFqCbva+uW&#10;lUIjTrCjFv14T886xSgVotSVJ1s5KqW0ODgntCrjLviZDKNxYjE66ux5zsjpNVKsN+ZMG9+yOOy9&#10;Ah4bjXEJG0hfCdtCkVChKSRjw6ks9qj8Fn/IHs+PmN17f+KENQqF7WeYTNI5pozMomYmgX5Jp4bM&#10;hcDsTTpSmlLsSWMB7e6JI+Gf8EhuyU5Sp+fY/wdhLHZJS3kJVZnypjQLz5gS0TyJkw7KsHLsSrtG&#10;JmBBnvOApxA1t9DPSG0kMaSpCVIcYQUqeWAoscLMpKeC4UnJCsnZEedJ1IuiLVPOqFbQZO8498sE&#10;EkdCO57h3v/EoxxzqY7L08snrLB6RsHuLfYJa8NJDRbDqSER7dIUNkZO61peoh7lWonP7IjLbJkt&#10;i+H8ALHGdDKWaCp3zg0sNf3rtVfUahyJsmSapmNG3BauYqxqyGa7Jv30rZwQzmJzQoDZTSV87D7R&#10;veK66nfsqIs73u1HyVdsRlWJf5lWGWtPO/GDtFGbAo2YpSyAs9QmQSV7JE3aE3SaQ6A7p+UhNx+0&#10;3Y33g6YNcuyCLiSStL0O/mmzNBXGWWJiNOq/LL+NPweafJBQjldQTa7JNM7gnQPDz6+P17eY3NPs&#10;Oia9OWR0/opNKbkQia5HIinNMCBnjzvyozTfxdk6LnAEE3IOTfaKIxVh2SMxoJIksTHuKuBBndn7&#10;G5FMh1wKR2+BuEmSko11uIoQxQatOrX14fzxHWmNfJDQy6QQcXBbeLAxfTYWX3JGkRuZsrSBki5P&#10;j+ilp2aa6kd41xypZLmm+4hwfn6nPylPBrYD79rp42wbzw4WTWkZ6eA/2WNnZb/FTNDSVBByrO+S&#10;euaqTVtSe5FSXJXBIYhbd1xsKQswfosoEBxub4zZUzR8c4OthxQr2oPQeCT+YCyity4TSA8qB8Q9&#10;CMn1ikX0WR5vyo8pKk6bFAC7z5zmg2Ph/BGB4s44yuTxDXO0iBJ575CuogQ+5uZHSCEFogDDuVXn&#10;Av0kGlUiSXGecqxeBuFUsVPUEhx3TTLytm+wYWWsnQBQjsoPCkDPb+g/J3U64b3UqxR/nXXcqNEu&#10;84JYak3/SyMbciu/aC515hjIwRddGymhwN2wFtqJVWV329BWtqtzPCZq/jcHWPsniWWaxzh0qqYg&#10;FfXMaXmRTTFoBUvYrMgdJ9jEppdyBsMaNfomcJpGFC7FOr5GmpPsZE+hHYcCNhaiRxGOEu5kOZ0U&#10;FJ+FB+pf/KmskheEOexPjgTOCmO4BQwpLvXEhst5UX6Rzps3ec3lJCqfV1JQJOvZKWlo7w9qPa0K&#10;CV/4wyMnu5pzA5WcUV/iw0ZRHjNnutZKTO45BHx2ep2YNw8rX2VP3L6XES85NZI96ZvOzeEeDn47&#10;v8iNUAi25w3qFAJBlyxD1I7hFSUiriQ36aIxo8tif/NF2N05DCDWL3HbYOl+jMQCWNgoGWcZhllr&#10;84PGOUY7R2ndIkWv1IxiRWogRQ62oT2RLZXN3YmfC2mREVPQamC013IsEtv5Momt2Py80aLXOWNr&#10;qc9jZh5N3FsJRj8Hk0wQKlNuyhlR1Ff+kC5809zoltKv0aTeolqLedWehVJX4aa4ZQUZoreuKGWD&#10;4kRD8eHSDvWwWTqPVi/60gj023QiQhRrIN3vdKzF1HFLLpsS/Vec4FYXpg0CVzOrI3NyUScpw9aQ&#10;4RwPLuQNhGTOkYtaiNK6kZLUzuZrXjdzEXwWr4tdmclrktR4bchpgy2Sw0f3QEuTFEf1DEvxQfo3&#10;EZMMEY+apzVw4r/oLw7Wfx6XHGp5PckPOiXl54sSkUCyZZvLiHl8aPMeda9nccOH4jcnCJmVq6sY&#10;OWOssZNMS8+InFKYzK2KUjLH4snm81ZrokSpbEZ+LYnSwc6zlcOAz1adAniJaie2o13M2pacyusz&#10;RanttmjiZeP8gOzOTkREwlizGHr3WvBLS5svYqeslYRJzysKgqk51VlUh4emCdHwksXH+LJAMLAX&#10;eJpF0QZHUj5KG/PCd0r0aNm3+pWrxFliX4DBOXgPz18rQNJH1foY4obNmlI0CX6oaD2jNJ416iwg&#10;Efwgk0+6u75CL5nU3Y/VEsXNPCvOQeYOfFd3Mqtvt0TUZOJJThoHaImQ5MI7rTnwWK4oNgEuxOSy&#10;5eBO00MttO4ubhBWwkaFTzx/dXnFHVe5hXy2CfFIwzPmHOlm8pWHVVcwnfX6riNQ7hy7NnAb33Rt&#10;I+Cu+3d4tDjo/D/8x3+mV8+ECiKF8+dH7LArQYuf1mYMO1QgD0ZlIdcjlt5ddG7E8sI71F4EpD4z&#10;SVMSokY0KQPk8/CzF+5MhNIPHommSMiajxkDSgj7sL+zfCstuYGHZcFq+0qOrzjOyLTdF2alNpVf&#10;waovMAdyO1gF7DO0uQui8lvckEjuFHiCWWU76WJlZ7MptErGOnQTnBops3aNegSCuMOnsG8EY0Se&#10;qIIsIBp+vdQWKd55TVowisZ8SV+fJZiMSl1g7QDUXA6eKxYhbqL1yLqrZq4mPj27wbgcm29iDwis&#10;GWCcSmDRMhwOkJ0HVdv4BJDMWyhDq0uC5yXCKVSwWjRKkTjWEihrYBOCOEM2DkINXcmdAohbbD1C&#10;rHLDEQfNrC1mrJzw2umQ3OHB0ExOqpRTY1sIZ/FBrTBCl+IO8wwW+6J0GSjDLnhU01iyqAheGU3l&#10;iqJs1ZHsgeZX+AN4SPbkvogfdMKEjSjC2RqVz+LHHMWQmtlzkh7np2AvcJwn8oGBPtnBa/iYAJFX&#10;ZbY1R5vaxTvr26huTiYQtU69WH7JVzwXQsSksj7F/AC4mGEt8ubMRkLqVVsR0jjnoZfFLUogCQgZ&#10;Fd60HnSJZGBKb/HxrDSU9sYrYFzOc9LevKIcAoGQIwhkLulxOrwjlYaIGrOyQkweR32JK1MTRSg4&#10;FyQoCV1N+wCzlD/s7I7bquuBEDHEesfeKUpggHZlWykmzFsr82j/v0dkGdFQNBqLaXLVmfQpmvIR&#10;TCTS21SG9e0Zx2GcXn/AYg8FM0quWlBEHXKyzvOTuROhZBf7swUrlHAILBn3E851MaWlv2kx0Z7G&#10;TVWOY3loF7EDY/GoxxXZK7VePML3AZ40Ucp2e05AaTNRMxzCzza6FCZSgzvzwEm+uUZuSntVcXYo&#10;2S+NOd16KsffJN7yn6Q9PXWpyShkRpgalu4BowyPYWGZ8H6/RLYe1cmoO8cqERVoOsntIYpMzj0H&#10;vS3lYo2AsxYSFF5EYrKHDRGbKqKr4JlHAD4/3GnXduzUTxJZ1pSijjpyYBNnwsiyEQ3t1a7v7G5q&#10;4YXwbPmrBCLcJ/kVPEUS+pDrKKh7C1FNRYPbEzDyBnm6jRsEHWVrnFpQIboxVuuUqWtSm2IWw9Sd&#10;TnbwDkWKB1yQOJ6KpohKZ2uHHoPtTo83DMRJN9WnSZlzqp2+GXMQzw8X2C76+gbuEXr1u6z1FnjM&#10;Jiu5ubK34kRZ+5q55e6BcoBL4uz6g4iaIiPjSn4XlamhHu4hwu88UJGK6FmWGtsv4EFNxwm1ZhHN&#10;wntyxWKRGWN9Vvuagd6k3CxDqruTpKu64PUc1YVPD9isGXadmONQOU3Es4ULaaaqOEKOhbM0Eg6t&#10;3KjZGGnwsADMCHUlmUX2VYO1KcEFm4yoChwEV1KZeAMnvHLmxleslcXAL0YRiHWCP7uM9Y6pzJFQ&#10;9fsdz8RhO3cI7BsOA0G9/tUlsMxsEZUaRYur2wNekbJYyzrB5OblxBT/dKm9BmXPLSIlnYtsCRNl&#10;b/iNJRRoPTX2A9jkLxiAEWgKxdIUWhXD7kYuI3ipOy3RdZ85bkU778jToBgNhpbHqWHrBfufNi0E&#10;l3zjSWHjWeoFzjOXYlxf3+IgqqRSRA5ZAuyIff3lCzdF1CuETq5CDzsi5r8DvZVPFJBNOSGIShIB&#10;zFgrHl9MZC7IT9w8WeS0I+ryc0ii++hNAXfSJ44wTOlSAnGFhZTGSZjGSl9s00PjB8OpOf01YOM9&#10;zKbP+K7CRGJWRfB2UUsRs/GUxJockYk81fkPsreNhbvux9yLr+BOz9or6pH6qckxvuOivZKXsKAS&#10;KqtuabG1kgDVlfslTYzeisSSD07CQEGPgSxyR30EsYrgHdOLgdo+LV631x751dBpTbS0Kxl2+x3O&#10;FcW8sdseyOIcDpbPhq/0OZhZLBHqrASFsxNCqbtA0OVyMW62zoot23G7mvRIlH9SQsPbpM9rkC/a&#10;Ti2bIpGRpKDcrfdo5mUZawkSCQxSWKAjIIuLn1zcGy8kyZs0qvZMTica8bXr2zXv5gmlAq2Ubcap&#10;XEKT3tGAedyv1E/ETYHY4n9KOhk61NCf4Ra1WdmYAiB46LyRfartRcZQcoNJGiefpNcIigswsw5B&#10;qSn9gIQmpi/mw0zQPOC0k0/NrBEVMwwo+VJcqQKr2GYCGnLIbeVlj9zddVYpX/FrAl/5Hv0dJiG/&#10;u4FBnuKN0gpGox5dzqZh9mavxoZnMhPMlEFNR8U+pVCoJcSuodSgsgkmlnCPUhAemoEsYY8eW2qt&#10;GLecBvsWoZcpzBG4VDOSnp7Lsqux8gyKdey5OPW6bIVAssSaz/Jj8oV5KqsaIQqNjPBooekWVGts&#10;k0sycNbiLU4jwuJql7rK8xniE6Yulb7+nCp9fDY5iiiOMcoQeDycQ1v6AXZF4mwnL5mRhp5tVabd&#10;1qQMQfip/dXFisKVmorNaOar5IszLVm8y5tldA5UYMZiDikm6aB0Pa72XELmobcM6kXJjhLzyJJq&#10;XlQ+SsTQ0lM/ct3KzLZmykyJFVP/lMMTDnHfC2ZbFq1MiXbfDCRT932vcUu/yy6KrzJqxVu2XxyC&#10;n7EVlgpQR0xd6JBR4ATkY4W9l/AVLzRngnlpH2NU2H4RNJ3aQIRehW8L13AWWsbNLzGCVPKsDNeu&#10;MWrHcPrF5mT9lXsRYUtjPZGXNW/O0cpp6DaXsSuzHgE299kRsgsbGOJdBWlmauFb6oPyns6jOA10&#10;LranmW0ow6bQ+lbMZwfSl6dxAnAIWKopAhXYatWhS8RD98kw/dnRqamiXDjzYd0v3scDnu6wIsUW&#10;WN++YZdaLEJTSUw8oKmxTISFqw119McS5lbrHr+QLPvcOCrbs2ulOzSZ/bjl1T7QsCnteS8vVq3Z&#10;g5R4D60Xyh1A3RTd4TGdqohi57W7DZqIQfWGvMOGcHBsiTJsQoWf9LhsIcLTW9gydiE833TMU7Fa&#10;vVjcWGq9WzIqPEE2XBa/N9EbVyhDa7VnhA5JCjkKI2o+3g8ngzZTcbHc6Uz/uP0eu4dvVNfvpVDZ&#10;mtxzA0/vimcNWwADwSFshzzWACxeqltt3VspT2gbKmksejlhRwMQ5Iaetgi7K6C2R1Y+h9C2/F2H&#10;HDs444KI+NQmgrUp22ORN1kMMpBcDFxiE0eTT0rdM2HDUjDu2+N9hVP5Ub5nmHxwpQcdepucDfOE&#10;oTltklvCyNdtCsUGW7C3qAfCJzJj6EaQaQx0F9TOMq72HJvZmoHRX1z42EzIozeJyDS6ukuoE1iW&#10;pV5omC377kTCGgQDBqd5PRACYvp7XFGMmpHRSNoRX20a+O5xStBEjhtI3FAezgAMHzkz05gfNE1f&#10;7qh/N1onBefAIxojXjSc/u0YSOVRorh04K7TpksPpLgiTxqT/Zgbx59Mzq/0FW86HOugrDXe7HHH&#10;LTu+3fU1HzYa+3dT3GLCwSrWk3IgYy1MTo1gj7Gu2b67nsgPQso7aT/HTIM/fTx7MXkaayB3/Nn8&#10;Uyy3HKMJT2SiiHFILOOcnSrD4qy7vae9JMr9zWRINdjt7+jeDKbRSU7sqioyLO+25FCt+VsNMxyy&#10;59tD6MXmJRlLRne4mty+ASz9llh4Cn7D/BzyTu20AH6vWYmGiz2ITOb/mf9Nqa2HX7knDFaLMbYm&#10;oGhqtBR49bm5ejfM/tMS3+DZlKBHHjfFrSZI7qo88WPdT+FwdNrAREa2XxVlY14s3HKqxU3DP4zc&#10;VKRxnJgHjdtNJHOUw5kmdxCuqDMa+JhlIWvN+w4qajZVeW6elspTqOXK+0M+83AwftZJ1dzH1gXF&#10;qOrk7vXcWweryLCPFupjyUicmibRWXFE4wVtAk8cu95/u/uKA/v+/Oc//9d/+T/+5b/9119++eXX&#10;X3/F5g2uAaM+3/hpS20exZjOhik3z46aLUb8lgqDDnXT1JXNUmbu1VO+MFnbz3P7UdBWX4QiJ0Fu&#10;FEfr09md2s+NJUUmtc38zKUtP32pBusf62W/NOx1VEin7JYPNOO5NciRv89A7XKsUeOTVKITYywa&#10;U23WRm4jHnqpfTrDOTXFvNP3p0gb/8FO7UXQjfcrlbJxCNv6OEi0zPu+UWow8NnY8APqS6pe0XCr&#10;ZvC+33JGYVUlipXncBrURmcTOqScwxmG3/DM327BypGUtWpZGjD9bvjzb2qRqbmaYQpTbLvjDYeX&#10;whUPUJQ0pl5wLxHFu0d7VjScoHj3gLUhRmNxNfuyTtH4LLCa0MUnQ/4nZg+o4By1kXOItOXMGov2&#10;PsN2ioHq6tjpkMrblivK1QAwriac9EGBLeH1dhOASvNGG3HooG+QtQh/IDvfo/aOuC1NccClD0ZM&#10;WIl0CbBdnnk120xOa9GwvBAVJThh1JkIkY2ypWnafocfJoeLMgeDbJqGR+xJDTTOB/rt8i89SaEZ&#10;p4qxlwgUM7d+GJy4xNMjK6waE7KKOieuA54ZJ3c7bW5959AfHbwa2Ivz91Ga73vuUflLLdUYL6k4&#10;rAtD7HFGZg5JPNm7ERIRHZ5WHhMd7UJpUpTIkVeH9FsUaUsnvtpK6rCnbG4FP6vfMTnegIWrNaeK&#10;z14g0Vp6mLINy7QiMWLTiHdOC+dK7emlxUTNxJXuaHq18MaHL57xMBe/DWkdwz9k6DDmZMLJA84y&#10;KO6qFm2g6uJXgd5DyFUK9lCA5jN2I2MvyY2uxUWlMrce8nftnc9O9yMdodrGfTaTN6ub4WnRFD7J&#10;0GTa3xqJJoDqiasHMW08fZXCtFS1PJIx3nyejL0mPju4XayY6Tu2QIPulDog9wy8UWpDsLMgO9HZ&#10;eHfOEdqHsCIwvduwNidUCNR79YwIocZpIpvqbKuyzEYgNwFWAMN9/1UCzksbC3XePTd1X19poxWt&#10;WPPGVmzf4ai9Sqg1eTm4g3Pc/vCHP/zpT3/CsSc//PBDZ/G1r1pWdhjDcTvFlW1rDHkLrz94ZiG+&#10;uIMiTfRlBqo5PBTeo5p/uwM33R+GwNgWiILBY8SjIav9U5cC2PYTd7NvujWPRbsj99a/qiBL+am8&#10;nPSpCjJRHp22c9kKQbmxqFZynL5ocW2/oQd7AF5xUUfKxV9GL+Ec7riepptVMe5qr5VF06lJ0PQr&#10;0XVaf+nQSawMswOveAMiueRd7WecC7GygBm78NdfGVSjomltgfecnwStXYxUszTqTEKToAdyyE1z&#10;sP2YlXhjpkmzzclmLH5sp2qlNeKUxB2I53UIgsDzT/NHwRxPotjPHC/YTr59+wYHt3u2L6F29sZv&#10;N64JASWxSDDSb4tUfnjmU2UeYi0C5pBzP5+sWCnRSM526J4Q3A3ZmtMgdb+WPn4lROuXltvW/Ta6&#10;RztqUgaZKlszsm2KNlxd97upJWlBRYYx2ePQpPdYdzJS+CmG0cR3C3FTrsYa+DJ5XsV4s/FJi4b5&#10;EKsahTQSH0p5wHaMe878Xmu753Y4n3+Oz3NkcZIq4Wd2yeGj1l4Sbz12ENTtep/Gxl/RcbfFxQoD&#10;n49rMyEFPtJwR5iladpY7TtGXdu5ZqqJwyZu49+v0EvGKpxbnHaIJAI9hLJdYa64B9HSG+d4cOkq&#10;niyelAYUZTvjZaTZLPpd/I7azLTqRj9MBHazK39WILWINT6N1UkOmwD87qjbRiekVLejO/tvXKWT&#10;5Qoqu+baG9dl8ytbtfpZy1lj40iFpm8PVp3gLeO+IdxBOyHfyvL65qhimXyjIXd31ncu19b2cKWr&#10;06IGH3dw4HpCeIBS+aMZY9ibu5mw6A5rHLUFPg9TIeaPioZ9j75m+6atc4KOMXo+k0muOIfO67n4&#10;bUzexiYsQ2mca8TtMUdkOlRZfLudt+z7aCD+MrFc/kAFYGnHcOs/d3Z04HOkJlnfCcEKhk7jGgwX&#10;9bnCLZFXCMd+ivrL5dVd8iqjJuzDf3GGdf5XF+fX9M4vrrmrPLPmvI952HyFb89vri7wgxJ+/lyc&#10;I4zGtk44TfGW5+zCm7e75dkSgo/yJfw8POOEFWz7iPUkV58/41zp20+fP/z40w84/BHOut10zLjz&#10;uG3vb7EtNJ/yeygayhUo0GijGIkdKDD+jbXBxiHEzvbs+tO3BwTjTn51krao4iDlSOZnvLoRFbII&#10;IZ9ktldFJgorm37t2PHbHkP76HZeVtyid2yH7bLMafTFuBHRYOuAJyfc9gwJhmI4hmZqky3vGvRj&#10;guZIqd80M9b2Rw2Y+/YDyYKP6nOq7DjTVSlYaVDjqux0p7tSaL7rvTz1xDxR/aXwe7BeRG91YgO1&#10;U77zT38+NMb9zA7PK0qznzP4c7wSwFdHSXi2pTmgHtcbLz3TNO57/V3zDZ4B2IjMsb8H12d71HTr&#10;2PhONx0dzg4tgxPchP8nepSOymC9Raa6cBois/W604xAicgflY6djNc4P0Cv1ht0uq4kiXKn1skD&#10;2tKnHPSoy42o2hvT1e1bvpz4iY+a3Q9scgJsC5nnYcrVodIeyezjwjc11bQEQzo6XzDS4TIDuFR4&#10;0e6L7ISuaThhRWffkxmaG/sBtcA58TKrzazlUNgaeXpN3ZgJe9STvd3sJKI/zxz/ZLyFjZWZspe8&#10;Lo3a+yc4r7whQ1yvamhHyh22jXD/blTUtButVNYRLDrGY/ke1eZ9j7EFZMdaOx3ScBIMqUF2rfLQ&#10;LWxE/Max1vBbXTXCp2tlqPqrOKIFWcWflE1fdrwCkom13ilJ2CYXbDryiq3bLpjY0n0yhrTulJRi&#10;qOVONxcVULohQxm+C5eVk52vei7FhFgQLpkS9uRgDHv8Pd0+MTkp21xUeN5wrIHeMsCWg1TTl4rE&#10;Las34dxFu8I7mk76mkOMkHi9ch/NkNwwU7vfOPBeDsbot1VEAv21ssVUTG1G2wKjq5C2loqVneRB&#10;ufXwLLQ2WUVKYUgOTmngFWW3axTtbA29wWcYbpnXtiu2+EYwb5ozh0T0uFsbNDLnAL1kLjGEVsEp&#10;iV5gOLhSTwyCBjtPvPZgDa/Qy4YqQZ4clput9ueuawm6nCOnbaITj8Wd3ryFOXdPfAES1JTj/F2U&#10;sgAWbFSNrDl+4yk0zo1OlLbCHR0yTYcAf1v2cR+v+/fSrmUZdyJA8aGwxRpxqY9KD4nvCPnWsZhi&#10;Yz6bBmnH7vpTTFERtZeam7m9meUiiomqeG+KnJhikaqJuri8JP/wq0G8+qi1bia7ZbLqLLmDTxu2&#10;GEgxguVNtoqXXfZedVGgFpc3Qszm7cSZYgwbpj9NJjjUSkZED3AnLa17hKhlGCbymzSzkRqviM26&#10;i2yQbl4sgWRUsKOjX2z0+s/JCWJl7tbgxJCxq50EOYMspOl4ObljR3PJRyilW7PT7nf7oR3f5Uyb&#10;jkmcdDud1i8fEYOYLviEAV8NnGy0VZwOT+IVfHgXUTO4wgv5vPYRN3Gnm51Y/e54Felw4XmukFg5&#10;LVtLLoJ8eX3E1iIAAf2Hae1RmnTrk3EoThS8tiTFtJtgpj2eLSMt17Dux3205tcKWxdfZ/5tjteA&#10;tDcz7Z+JaE+lWVoPR9VH63O4OekJ04NUzpUxivELDL30OYu/Z5tTxP6GaMR3dKUB9oXgUXxJb+NO&#10;yqWyWbvIJNAPSbkkdDimTZNCI8WO6jcbthibZFtrpJCDcqdN9yp+NrpaUx0y1W7gO3JsmZxvRzPV&#10;cWNFMu79KlyJSSLyxfvbPkyICUl/X1qFMDsPFHJnP+BOQ/rtpcIN5+Sf2Wc/+j052rR1kBwC+jDX&#10;jAlnLc5jUTjxvn+svZKVuWlm3gGzwLBzExc6no4kMCastArueVEcNotejbVgTlvmFMwY6fp8iJMp&#10;TQKFw9MmKZqazxpcFf5t9Xy6nt0M5eZmj7B6bXBeIcSy1KEoNb99Q3ka20Z26v171PRj7c4eIGTj&#10;YhaP1UaHpV1El5BGiV4Ppyp4q/0GaXJkc6PwQKQaqyIii49d/IA/QpFsBHPcb5nDaQHZjb0532Do&#10;Tz4ilnFVSSDtCNBLEiGJg1eWiXIAFQa23G9Frkgj4z0vuxl1r1lOIh+bGhsTb2/TQg+2m2weGExe&#10;AkMyS3pMm8FxW4lIF2MIxaHafbxYJQ6JVxzY45N/sn5UUqE5Im3lV6cl6HB6brWOc6ZUns6SImzx&#10;jrXdXG5rS4EPrlVTIcwV9LZrfrVzixO7PCgdvjvS9diA4gGro2V7m0VbrIzVQ/6XfmQFLdkUtLfr&#10;ifxfHh3vTATppQ0ZGlPFTOmPoEQ9LarjTTkubEHbtTMEdBS4yyU03brHYTbkalRqfI7NxnM3ZrKm&#10;XKoZtuqZlc2SA1mHo+q75v7JXn1fKBBPFRtKC8R411gkYCIca8N0oKQ9ftO4W+bwI5cRIJu9tn89&#10;ohaSrbTExBlXu+FvFJxynxk4kdIqIK6U8pRZ4oPWpvX1QPEtnrE60JW0kz97R3nsu/Tt21cEmqiH&#10;8ygwars1h6TpgRgbRkt7IRP5JPpw6SaLW6DdF+PAGiNvdiTT79obasWjPhZgSy0uZPNcX9lywuDZ&#10;+Zp2MTZ08K+2IRfwDJcPZe77d5KvMiC1Ikp/cVUokZz9iHjwBgraVE5DXIvTAr+TRfpbsajbskHC&#10;ln2juLx5Ly8PzE+eXJO54GLM4PI0VBzGoRY92+iiRJNtq9y75WYnS1+j2tTcXSIWjWlrLHOdqnhs&#10;nFzxmTwHPhQf0r8XZ5fXs0LklUponmlOi3RoGZGmA3IYHv52ebTGu641ITecp5bTv0lzqwvq+3ba&#10;+KEY1AjsobUbUdglHg6Vknts7jW6fHN+5p+D4fX8wj+e1GIpuBpeFZX4rcWwXejoSYfj6ncBXJbQ&#10;9rDBsGUpt4IN8Kvs1p+sjUis8qreg3SDdY9nGy0fqMKGdjdwvcp3kQRDqgsm1Q9YhM1SJk38v4HD&#10;rTiEBGbDNJKHa7jtiWbDNVoEznppdKUrrGM3bOn32y409pq+pp7vz677ydJ+pBU8hGR2XRswQgHz&#10;3hhXMOu0ohs/HODsdwEQa6uciMcjOuKBDsjNxrg/VHooF6hksZt3/N1ivEXlve3ogRcxK5jZxEQ8&#10;26Z9NClLS7PXfG8SFsb/IXpb6Pi26CvNR+WHh/EtvDTkWeXAeSd4Jm6bQyZd8NVUuf5spC2ayvlv&#10;OjutGW9DeyYyLyFlZ2HsYmluGrNx9dRIkjsDj0X7paInQwzJHTK3oAvM0cXl/GrjziksxsxOX23A&#10;09DDb+IeWZWmf+3uxR2oeVxonRhK/dmXMZCTF2rhWaXIzcyL+A3e1BwDTmuYyIe5pgGGuCMjjqqV&#10;f/Nv/g1+w/NG13jEEq2F5hwP09zPL09PcPbewA9ek2Ch9iUYliPkt+ZvAynloiddkAb2wg3OzqSB&#10;mCSPbof3vLqpbOOQ+zF5ap0vz34gxpUctQpsh+hauFdHwezKu7TnIawvxPmVYFyfJrMZKqseMHUd&#10;VTD7IVgEWNJmftqJUJNz5zXafwaFjLfkuVRDbDtnQ2VLLybyOUoxfgY7Xm35VR4KvmqT3zKcYS7k&#10;TTbb4N/+N9mlDizwoHo6Il5b4T9E93hGzbpYcF0NCUbUfetrMQlJSFMEfcEDSketYTO63/JA9Nri&#10;2iVz+tSKsh8zaYwu3zRWxcVUaVZV7mDhkHwo41F988Ua12S5MFLxEr5qDWsZ41RBDlIhprzZn1kC&#10;Q6cPLe1irRQjMBoxzBOf/VnQBgEbY1AMmePTpI1QPgOxl8xzB+iIfbF95XrtkMSl4Yql8romAA1P&#10;fzCSKiOfUIcnO5yjFE8WiNvqcsW6jQiwVeUQm5G5wVZJjcxmgO+gggyE8wgIPcnNwzXl23FLb+BX&#10;xbDcDJ8/3IseXM6D/jQlh5Uo2g6eGfA4o7temmkNmNmbH/SfWY74l3YkUcyu/pEbIXeaPy2epZc4&#10;fHOdrzl2fbXy8fkcPeBNL2PpOcskPWzVYQz4Z+qNQ+zZwHuA7hofuppCrLCyU85nGwPF5GbOqTxN&#10;5BqIPjH7JGch/pSPf9bNdKrP7fiz+PJNBxUz28r0h3UMho4xwuLaH2eln/OOxIXaJssig0Uezw9p&#10;AGHm0YMqid7wW/HtPoAPFXwsWlIP0fBGlH637VlDnqiIZKrLdul2VA40jT/ZeVzevbGYJAi39IT3&#10;Ks4377WWsCA2o0aex6Bbpqas+TNwThQy1csBViHZan+OyE32dKLEX3agrYOlYLK0PBkrmCqRTdmA&#10;fSl84+pNktevs66dP9oiT+XaPIlCKUyOjRXDPjdU5yvvieuq65399SgaVHxg4lLbR3LoYuYK+CyZ&#10;dnlCOkml1V1ksxfhdPeN/xLtpVeVIk3QRYRrU/lO0DQdpx4QPzBSddfNAP5gwygoSVs9wy2PdGUP&#10;UCkn/u0W5LNohTpLITrlFwfDGJO8ftfulLkxJpZpLgxEo1kb4X8FHs45Joluv2fKS9qqKGtiYNFV&#10;EMFi2oyqnC8FhWJs0pFsSYc3Bf3qkWtFZAaNe3/WJiykuE4LNmP+/3f1k0XfSIMTRK6mwuDIpuoL&#10;z2NiFd4453PfTx41sfvw+HiP/7EnxCtn5+7v+IcclXcEbqA4imHQvnkjjFi1Lu6vMe8P2uElSpCU&#10;dmIMv4tzY1zbM2+Md1tsZVv/PUfY5KSCD9sVB5QNa4YglmttbIuBtU8jeYu+DOmQnzbmpY0lcAHe&#10;1WyUmcy5MisRU6gYLoLantmksrX5Aqk+0U2hCTemza4p8s4jytTUbqz8+igDkQ9GQN9q94DTIn6T&#10;KP2MhVnLjhW9lQsb0LZ2usgdhpYgLbM98Y8nW6fbyFjxlfgyBKIZkGzgA9WQXUUJ23g5khNGrCxU&#10;s6nv16vss7v2B5MGj0GqwbQMjcpXlrts73IxPZVc+ZtsIVQaD/TQSl+7o+4XPVqNh/rCofUCfFYq&#10;rFUFHtsW4zzUREM+JSj4r6jD+rRjKjLqQnrg8Z0EnPIVB0uWKdQztqH0liTsHk4L3QFTzbBPUmAj&#10;4VcqehwiJZ7m//uAtgc1ieWhtSE85H8DxigrFe0hvTr36b8GxPjJ1uKdl7XK1gQgr7I6oaNfxNX3&#10;mwr4ap01l9CUI3CDdAuK6kSJzVBN+XqAs82lHARto2KKUhSOsmKOMJVfVuEBa6skR5OoS33vTyjs&#10;9g+pacbp++TZSlbNryqcYx/1vBgsHoHz/ckZRAbGuPqrduQ3bNaTOwkWqQp0sCORBnJQ/WoGlTQ2&#10;WuNBxVGomGItPO/6hJaMqZomzufwxakRpigAaWzRJbKhIcgY9wTMAVq7TbNrXMO2aOX7OT9ixw+j&#10;s5oShumRKE7Yzx3tJKJlh/fts+lqvRTMF5s1NgJVQaIkeoQenxKKLN4oB2TLb4fs1PJihrd+Nb3M&#10;ZW0XqWwqvZKyMe16buD9usVhmUyTRE7eVFD9maMOpBGrlmiLqhWLfEb9RF9YW9T+swYiPRSN8+f6&#10;x4rCjFSi2g7fsP61iUqB7bbXziqzEbeDO/DbVKGednoUqqYzLfVTDzj3xyMUj/FMMWHSzkW1oLGY&#10;M5iP4dM7ntxYmKlhLV4RuoEFdS2ryjM3vDRlWYqB7VbwQZ1ha64+VPjhh2ZcfZBda0tH24LHOsvQ&#10;1GvcWh23QV7K6vv8PDvsBid4IcOSAa6WxNDhID88PMLVxoUCOfrjmsfGhTtGzt3dHbZWxAVf+vff&#10;f8fN62tWok+mMnGb4dzPZAlHW7kLBnatgjK7Rcv415GKqQqn/ExF78+UvJxxfTB5nXibj21hWhFw&#10;7tOlWkGtmzVoSujkalUV8LbzKVOR+QUwGTa+EyqVf5UjeoQw2jr9UE00BtN9aZxAZLAq29QRMHMF&#10;DH44B7KT2C1nLrTsGKj5JAxcLlu7BZPSwtXarRmIdKq7YI6mbzA1/GXFrWa7wUMIB8WjTbP4Rrao&#10;G2ILZkmsZ2dCc2mcHY8RZ1svth/YfcCfdiba0NqF8nnSdnRqgjqsSOdy+NyWgpiWRusAYAN/jQAU&#10;VGheVrwaxN9lflxAYped155Vwn5r5nQigenDDIpiWWrKPK89EyYZPP4KfMjFYwuMoV7H8LarAMcX&#10;EfYtg5kPywO1c5yKnm1Sa4hhj3eKdnPRThPtADC/+TfNaTbjb4bll0fZFX31eKfKq01aI1Ctl+j1&#10;VojSL5JFXWgulYi/LK3QvnCqzOIOuHNVsuFwFH/jjkwu675kSOPko89YX60qQHfQTuhalngGSxbe&#10;RHwtnhNv1lcGYEcLU8SDmISu4XTejvyrqKA4UHLWr0x92DenCto8eYCLECj7MMijqsNZSPcxZdej&#10;2LFNC0FoUjxjmrZeOhQ93NlordZFcSvVf8sImZD430joNhvXzNYPNXqDJb8eC1vgOe8hTdUQ79C7&#10;YzN/y7TiuHYiNmmKz60bHfmYb6xdxEQ7y9tgHhCsbgzUTbtQwV6HDaKClhZnVYnLQCreOs6cc/hm&#10;3WazLR33Rp9oqcsMkIELsx6odIr+dxyRZzbpp2bgoHpbcTfstRDFMyKFUaW6OTwaAApvJuZdUTSu&#10;Qx14yJ8GUfenIQ5ba6T+1jBskk1WUIRzYc+2KJzQFPfwd6aTDLO9X+RmosRIw//aJoNZfyFk8NFy&#10;go97Cke5KoMskqiLDE3QljyKjg5u7YIXBlws7ouzMQWSUwlbHH6Xr498MXnPeMZE7uMzTgRnZTJU&#10;88Pj0/3T4z0VNTKDySpAc/CcQOUKcXE56eU1RNaCgEypNHqqX6bq2KuRgmh54fQAws2nmMKeotjg&#10;T8RbEr53mfZajbssgdq3Vx0O2TXYlsiNm1Dm86l2WytFPrYa0yzjq0WuW/PWyWZuj4vsKzjFynpp&#10;+KnjsTQ4Obsws1SJVYLyCOa1hoQn0FePdqTovR2yxhSeHZLnwwa7xzjx48ekGZgOpM5w1Y1zOBy8&#10;dMBByW937TFO9p44n2DYDXVRqfOX9hhzaI7AWj4FwoMdyoQ53BuJjdU8mlowH3gb1onmDRM67o6V&#10;lIbv5tudaUhadK0PpsqLShhsaxjUnMpI4tpX6R8VYhggg219kbdKgRTLGeZD0sstbLZUklPQeVep&#10;lqTmbXk2nuplEq6yyrIb0W6muO/48Etz6OZyg32reWnquC7vWPxTXpEwFox3Oz3m5kYjeceohfkN&#10;SH7Gc9PFycx9YVcEp7dLe5qLvZ1LGKkB4P2aS9mliNxpE91QmZPVCn04c7K5mf4NbzWzyDTFPgsf&#10;4yrkHyGvCGE6yUsW+AYjfbEuS4azxGq2PPjwwH73cJaZDGCGY9A3kBthbh8gaUEMUjMBe6YzTRtr&#10;7WaVib35eQ4b96lLB21rOBw1qzLfXj3Pa/smLjwiFztKbTG7IeWOsh7avFmCPJq0jFVcEGHhgD3e&#10;Hfb2guO/w35ykRrhwZUQJ5FnTgE3bdJkbkjpbnEnhmm2HDJ0wXcdXqWPqDEbG3OX3JQwcOYmxFBa&#10;TFH+aGXftoQTQ/xrVwNpTGYexlp0CIIlzrhx4rN4ZxUUxRhtdcJOEU3WnUrKjx0+jKFW2aHQ6wRW&#10;dkq198H3rAD0M1sNKc0zVEFVJ1ZcJJEpr9GKN3god6XdivY9jmLUxTMFX2DoQUnZJF0okcgW4661&#10;G8gcnzWHHeem9r8SY5TX3dzsoW+vicluHx80PK53MvmmQFkwqhmZl9GFG2z1ddjdbiA7cha3bKhD&#10;tGzn2KcgiHt3ip30LmVrlfvdHzNHqUQ+ZpPmqQVkVLVgkPka1LEwYfPIv7GEECvr8JddEZ12Qtcc&#10;cN5qL0ZA+NNPP9FS69tWR0ZO/574aTEs71zkd00qvtvNIKSJgyzOTpscIlTTdkW/smchanzvxSYk&#10;fJ9wK2BFv7RqGZiGOSx21MsZSnkn3oDC+/J44pv8pyh/tNx9CoaBxKhgwdafewDN35YsiYCZWfG0&#10;UmXAsXfnUTnNxj/YkGeUiO005qFR9J2mxZQK9MuF5NbZA3tR8QcKTuPay+3f+BuDnHTpzxguJsJc&#10;IgUWtgqzqzQl1pBbABr/E8n98OTpo2KvAWofujr8XaJqe8P/5SVkwFbIUac1vNYj/FAO9+HY02CT&#10;oQLNGV2snkfR125c3x+RGEdWpJzBYfzVit9tE2KdtQRNw+5h+YNjxdLtm2Ht9PJuyJZB7i5yMndD&#10;Z/9J8wxPc8fQc8iHRiVaJYKO9jduisaQceBdR4DaqlLbI2wvay1cPZYWCs9g+PGprxr/TfdWX20X&#10;jcRlEpZ3esSD3Mjvd6TIktqwmPnln2ejRi0aBwcjqi6BLUPaFC+slqNRCjDw1zB7OB7CAC8v+o7T&#10;TWjTdZ/EW8r2bFyXogsjDeeg28Rbh9E1qXbUlOo1180aFxFzj3Srz5uOO7bcsffktMH8R/i8n5wf&#10;MrRUOVqUTPYNzxjOiVjjdmsHt7xhTbPzqNYYp6gG2tkaP9dkXd1XATHq/FPqX+X4hJoehTKI3nib&#10;dflNmqImdXNM09ASvWTgO3g+wgaOIUvR6N/pnqfxnTkhzZshGy3mgXk1Epp183BNF4dn1MtOuvGk&#10;pEprD5JO3cQG6mgDWEPSMBzVih7TyLs1/VEre4XTJLHi6ex0ZTatlw7H1QDvvmVYNTJ6UxrIeFLg&#10;zXHOG6yV1hbzPTdGpIR0fw43HipnfOu0xw7gSIfe96ZkJQV5UK9kWvMwuHaDx6VyCA8DgAKw5I5D&#10;VLKUFwYrh8015bVKZLWwEUOpd20RGJGwYPwrP0zFo8CB2he/6bThM358yhOqZeE64jNS4NjwCQ45&#10;nO2n5/dH/Dyg6uT96fEFpVsskXh5g2uO0WhRzQVOV2C6/eHhu3jYcX/96ZwxWZn9bybOYrYiBjNk&#10;r5cngY+2X9xcVEy0yg47qmpXw76dH3XL/KrIau0/fLjimWMdL99kyxmGR85XFn5ReSnvKGk0b5pB&#10;yS2lChIyOh9w4EfGOTbri8U3FVfxMoJOj0soH2IwNfIC4QDP1NWlyNjs8MPc2qGWcRtGrIWqhc1q&#10;cuIPDXZ1isBYXw7wF2Pg/W0OgGqH3hDrSbv211sOZbsGLpHQ5bFMLTwVYjNAQ9DMZsbQiJLgLIbx&#10;3/xFqJCb0Eosk7x/l29ifXUktpNF3FvlrbKOghP+4l6EK1T5IZg1MrXTJBiQb7aj2coR0W4t2/hJ&#10;2ja849MZGNeDG1nzXmkYQ+2eDUNzhDXfpOhQjMdEKPc8FrICPXSRV91pp8iNZY5t6PBuMmShww7f&#10;usKKe183f1sMjc7QFFNNettzQa0Tdq62uZ0IHORtjpqs5db7N4ZpnOMmOUzybnENqKJ4+W2zZHaZ&#10;PT85pfsAv417kTj+CnGrn8KyVh5vtk/bOnlTdhZ4xXyz0wNgoitMj8KtNsTJaazB/FbqvzuuVjtT&#10;jzUeZu8ZOVcFstYcqPRKerWwlmb+awickOy5ZytNh97zRkkuHmvJCc+0Ot2334j1WDauoeVPkXAJ&#10;kNU/1imuJYDWUXQdB2vNIS9+C1Q7qeEQCwybqgxzalSHfBaWNp3ZAN1zcSvNz8aSvjiiEf3tUnol&#10;to6+ivWGMh1KzzLcZTZpqRv0kzYHB2ISKk/+KSu3XPwdn6upTc5IomgWM3oUCXj8kf6N6ZyusxHo&#10;NwVnZu1iToZ9XK6LSrasoNb6vZL4Rt2O9MUtQ3nrlrinwC3PfHKgUw/jyXyp+940ud2axZI7Q2By&#10;WOZ3+pkoM2v4g1geJkCPBSENT7cwmbk/z5aLIaNjF4uKMKX3+YZ3gANKqQxrceBgVzFnzXMZPr7l&#10;y4wvsv2rP3rWa0ScNaenLiNAN91A5Ieeuu2PDISZciy8Rl4SCXUUo5tzfv31t69fv3pv7maA73G7&#10;77vN7NCpZCdTj0SBLMRwHTP+Hdl2rbeYTeVYTkKpsW1td8PRnK1+IzGhX5VRTb1TXVueh4gMmFrW&#10;JzygOxdzc4YvZcHKrNHbkNHdqAhrK8vqvPZoVf+tvDiWuGdx0NSIo9zMZDX8w/0S12+cwn2SJkzQ&#10;UBY9jhKitAHx6VFp1r52atPus/MKlrQar0ddjQSwXUeGp8VMLSSny6hKV0lLgvKpZ7u1SPxIn3S/&#10;E7HNLc2HLufY0BeuRmkraxoXQUjkNk8ezZ00zB2VzVGEOUpFldKPLGHBB2dUXbojk4Qe7Xl0I9Ya&#10;psgxfnZTZp+MUhhwGNH2Poh1s4529LFe6Yg2d/lV9Ghlknak7D8nMifC1SUhiX3rBG3gq++HCLVE&#10;mIjf6zFDzuEmRIyfrZy3tuLJwt+XxyekA9flbEsjs1FQ3YHJV+VYs9n32FvSz6oDU4CuKpeW+n9E&#10;I4kVShf3gP7W0Oaom0yNDGsG1TasgbSYi2y5Gplj9A4zBXWRv8OIo4JWjQ2FyXRcmN0xXnCYvuMX&#10;jNoKMojbOUrThtOMlFTcSMC32+rYEtIAoxW1vxC8IJxc9De4dOJ5B1iriwa7cFhDKOkZzomYoF2x&#10;GrLH/jdw257qIbenojB+gyb6ZPsBzE6DbRhgqQE2Obs+FNXJ4RNXQkhPLnWC28xS6so0PYR7cODu&#10;S2vX4lGXz7UjF4OJZ1w1Gp8YkAzH4ihxzVqTkbb9BmYrouZ8q1bP+QelVvjVn/nRV7Rs++b1RZg2&#10;Ht1iwsnz5Xl7TYhnK9iu57wS/GQFKmA5Uv3ccOwoKPXjjNvyks2TxLPG2rOpsWt1vlUgrOGWiltq&#10;o4OxGaotXFUIN93zjuhsj1TfYl9npJZyw1ZKwA4726J3yLdBtV3eih7jHQsHaCz+tZeClDO24xnd&#10;5kZAiS3HZL79ZlNnXhOqxRMFtlGony6JUfJaTSCPTv9Oi6+4f8s71guhJvD14en5/PLKe2pxJ6rT&#10;87s7ZMrp9rkGXYmP7Dsy+fb7Akdcntlei5xJ9TkzZ1aoS2tKSADJhnmoQjLcp1qvkllTgoSU7ahX&#10;NJHJXAnlVoy4LoO4BqApnA5h23SFMJXbaOVyOEL3KnZZGs0sq9lb7dgQBaL9NbU7qbWYJlxt+djI&#10;1p1alad+OBIznI+1GFEj7Ik4dMLGaxWftX/CEr0+dSt1mf5uHSRFw6v9K5uPHnuTfGLDLdSBp3PG&#10;LWK4dGX0apopvd0Sl7r/bnyxOGEobeBg3emQ6P08SPoqIupEr8XPX7vX/r044zA2sjOh7SwcQ+K/&#10;1NvV5llL/ZVbgScdOhuN/AljDE+ljHPGuOWcokXOyEyEPyxNVJO3Zy2McMfG8sU9e+DH8LsrLibh&#10;QATnSpu14oFl5+/wW3g3GGgl72+TRwj3ly1WAiH8trMKTcomx1Cm4UpZBZE1KhPyEimOlG2xtzxH&#10;DY98Xpi2gVn5xQiC+ySa3VH0ae0/aHQBOYpGuOa4qnRCz0KsaKsLQs2te9hw3Si768Z7hxZxhV+J&#10;u9EciC8qB6aUTOKrFeWUHogqHx7zxtUxp5QtM3oy4AjC2pw+EyPszqGXIAtRmncjOzPeklaNwh12&#10;NgzfdBb6c4mmdeGzpgq0cUrptzkX029uBNaDMf2m9qk/J79FLWhfRStevKGDdVWKcFAJ4PamjLij&#10;xfRmeBqWqTbyRltl6co4dtVgno9jUTphMn9IIxq0SREdzSzWKFO19Pib3asXjcKLc2pM3G+3u+OH&#10;Mik95G6/qJrt0RotjZkmYgjR5inLQ60PnPHRUONQmWKSAF9qaEvG3D5200lGr4rJ5Y/aMinLkNwX&#10;LaDGmPbLaBpBC3FjJMbD9oFoDvc3QF7SNNkDzxipI8nPVjuvfND+QgM+tf0Frf2kj1yQLlJiLzm3&#10;OodoeVMsw0ANa2SyxmewHUUsV6rMLSOZFvCMLorC1kssFztm3t7s/RLL22S0m1ZSqb5tUbs0sBFo&#10;VJfTZVmineHrIQDHwAS6VGLQpKR60up2eHQtUXRDY4fQSWs2mHSwpw29fNmZeoIpl5QLJiQ3KZSz&#10;keurEGZvTduqOO5fHojNff+EwxK+La5vpWLOyv/ibSsJ6RrbQRKDXyClwXWij49loCjjP/zw+R/+&#10;4R9+/vknb3n8888/+7BCSMSWz9nODiFTymxicYd7jto0np6gduqKmwizds0C4CwUd43QPrTRIzzn&#10;Tn/i+GfMBkgI+OMH9BvcAKcQipjCWY6L8M5tCrxO8dVc7l1OcawZdTSjIW4t2TvfakNU/pAYrjzC&#10;OWtsf1+E4OGpDI90xm652DiVb2pA3hGZmzVrsh6bxlNnlVJCcnAs2feOV0in4fAXlKeTHuQlFJZp&#10;kE4mYqmPWUX0BPx4HK+dvaFOl0QGVsFVF6oMOHk9e356x2Y8z3zL/fLYsVNsZSKTqD1NtIUzQERk&#10;hsOl8IPPOHwKv58rWYzXNAkfSdiptkVgSiMxz42i35690SzmCRDw50wu7UrMOFBcp5Q6AHP4FY0C&#10;GrmCXLopyUijXeSDw4Q6P52VEwNNHOLBM6BCsTEmsfGT5qWdrVlaI0yObJ1LhUiiofALuOfZmLWJ&#10;NQCWgwa8XgIzYglJ+dnlORUf6w7hPrLwErs5krlVoEBa4XgOMYAMhSevyqhU/aL/pmIQbrwuxpaY&#10;rIfmCMszQBAz8jeQgXUj2oOZPJEYhazDGxZm63ezOrDno926PKMslt2rqGDOsLGEkmVwVp6XZzhD&#10;5bLq0J7fTsBIEL+xk4OAn/gkBL0uVjuK+tvhuCx3p+lSWEHn5GZwEDb9kwcFapy9v3IXWrIN8HTC&#10;xRvCBPgbyMVtqbPCHjAEAcSrtUV56gYjkhaRgth4dn0QKTAusdwJZY+KljSMhrBOytbXfDsHv0n/&#10;kEDUOxB+RHHkcO+1TIgw8QDq8nROFQsJ2/AVcYoIxoX1inE4XoBhPK3N1a2Q3i4gRgJBb7ZDnA/o&#10;QBpslDnKhDjTxm/JeBw/lgqdvIBthEx80Ftn51fQflwzCW1CSeTEKkCzujWq0xC3fK+NdKTJTz2T&#10;Yr5shbnlB0LBL73zNNmNl6wxBpmSP2ol1twQXzztkYxp0aHcYCReKNBrERJ6irH6WwmL7QBfhbrF&#10;DxUc5PD8+ez8+cOHi8+fP7++YCuGNxTAUUcO0z7BjoLV3tigNfJQ2qkVb8hKmPockTqziccZmbAq&#10;XkvlrYoZHYs9+JlDsPETUkkLygoZTyfl6b48hGDc1d5hKnUqSgjf7pQPhEKDy901Gs5R3FgzbwvC&#10;/qX/aUOgMMv04UnoE9rAs1fVlwcTaNMaI+6D925XIbr1tnnS1sFNEzAPQeR2U3aYjFLZJe4p77DY&#10;avkY5qNV2pmQokHH2JIfWghu6DUj3sCDxp7e3h9B1dcXH81m1Gm60/CW573rTn+Gc0eFcT8V+x9q&#10;zgxiEjcw6XcyXmQzeDJwNE7P3k7P9Tu9GvnKfpa2PHQo45QWugoCVGQht+KFY0A+VjY7UOMG/HIg&#10;7b4DvbgP5IgnJTbUQqyhJfdWIkuSGr5FKuHJkuIt4D04OA/4IW9RsGKXTUcAf3v7EfXY0hD2aeFI&#10;8YcnZtLL8d6vZnb/KJqFcMibU5VPmhJByZMiseNdvgJbqspfWnBn8WXCKFdnp6yzt9TUKILIJtih&#10;99l35L6A8SQ2OK2CbpJ+4EXhWD+6LehVMETTQhVb1kVBxRtWyda3RB4mWkkVGsVnz4SKc7cOOpV+&#10;3fQSYTdFbSsRgirmj1SWrb5oQaeOricdT/T3/PqHH87/7X//8d/9459+/nzyh58uri+fPn44+bs/&#10;ffz0EUsRnq8u3z5+gE59uDx70Q/k+gRl69i0jz5oMMymj0nBymQ7LiAEdls6OAnqy+I7bPFgCXdF&#10;Z/HypXASpciyduVPuUEUYadM7Kx40XoJibJE/K6gPQa2TbafqgTGgUdi9Wr66YOusX1kOYh2newR&#10;kMcWuzLdS4dkOGeOXNNUsXJUvN5kFbs6Kza3C8uXpPgyL4G//ZYXYzHY66BYj0vg05eE2zbXA2KT&#10;Rlo5usuD9Ne56oyYxlKhzuRLm27WWDJqm19rsCeoo8LlQjrctIWIipfDvcBXC1rf7Ok/IVXhGV1n&#10;9RMFNmYnp9JvxxEfNGNYtf5VLuIl0k5q0vOuFzC1aMPj+kLHDyYpw/eaRN7kG4dYFHJEx0pbmt3L&#10;kg2rYiUWGlQZkpSzxlsYDftk2V+DbclM4kGwGWIzjoEKedWCestX/hpCpE02vODYaRWzeEDOR0l2&#10;s2jxUrVfPGSd6njPRG8WirC7iwLKABrUQBZbb14Kg4kX9FRYq+bCne8MOjNi9ygFoNi37Lcf01eh&#10;VuINhd9LVSjn4kI11aoVzoyQ+eAYrPEqIHmpAAzlFuJVnvbHeg8aK1HW2m9FxRrX0i2hmkU5Cq8l&#10;VmhRsCUJ07NsrPNYDLSkd5VlucIKWJ1aVqcFOAuxiOrxrWupnGo6GDCAGwMgEdcV+pUiNa3wRp07&#10;UZwTX/LYnI+A5tjK9SuOI7CFq0oDLfXKbh6fTrBlsKEDZrweN+2E1DFEfkaCHbcyPN+SFpSGHk1w&#10;fuh5FqvLKAzWknq9Om7zqZqTsq4QxgxO21HdIYoUueST/7YUxL407C0bkYNyi03JaiKyVKYlNC2W&#10;3JDYR9l196UTjNZwR8kR5bW0oY8Wt1BoJ0eJaMMZP4cqXRsl9Ve1bzcaN9PYPreawj0v7yUviXUt&#10;Qd6e27rZrQ2KiMS1XUFZtgZmNG5RWb/7U/Mpv51S4Jy2Mq5ZxRGOcjdm7iF+eykaBDr8yncKJmdn&#10;MjTzeQtBo1cObgxkKUP2MRqPuVLPteyktnNx+2Ye69odV3glt6GuZ8njhU2b9VJSZBCr56WdyBBl&#10;MvlsMUaI5E3uhlRKUoxktq31t84tW3KjWBryAN+jCMbEiNKqEjDmBc1fltF02vaFaKeocphmz/TD&#10;j8I8RzlctXhL5Xb24w2eP6z7C0/LY1yaOmzjMnjEK2oeqfGffvrxT3/8I9LkyI7/+OOPf//3f48d&#10;WqxygCGYD5/JiEWiOFgU1+fPH3HplMZsyhmOKl0zxaCyU5qgaoviFWeWK9/UIJVWEbttdf1+5IU3&#10;bRYecyR8lmm3ehQto9Pliyozz1zLUhsmpSFuFvGLxUnh+TkqfXakmGv1JR3a+ktqwjkQh15qttxT&#10;dqpkm9IYCjYVAXs5vINvLfDVnaRw1IZnDxa3wWu0NvTWWmQ1SQxz2/qhU5fcCQnfaa/+7BxtkCBZ&#10;YBTeGqfxs9UpiZidS/ABW047F2LwgWKtOvQIWHzuQjga9KzN9MgtctILjiWJxfoxUj2uzALqjLO4&#10;y1NcLU4107ehoemKQ7aQG/ARieoO/gHnDG0GuEaeqQWJuSiuIEsD4k/FIKwA45O+X+qIOYnmJQ+n&#10;YTNghdWlnpwiy6mNzCridEMRg+G7vQBlV7HLqbK7SN8xMwWbB9N4cZkfzGgba6SofnjaIuZb4ieK&#10;QFalxerOWjL0Y8YCB0xB6oGcZAudB2aIx1y/8DnNv4nLFloXd2mNye2BN/OszycvyBIkQ3b2cnaO&#10;1BHzBkyMnSBU44QUfzD9QwYwOMK7+d9JO+au+AHTSkwW83mdF9h/JhMprCDPkySikiTgG02/VdYT&#10;n5RpJM8iB3mR30zj4jn+4A6zzkoU9QOc0uBNvKtX+AO+QuIfXGHGYAvvJ084pfT04vX0nElBhJn4&#10;fHYJpPNP/pw9sx6QtNKfTK5AWfvHWS/O9/BHd4AT/yj3zt9KwCMf9cKEPHmEU3sXZ/jK893Qg54W&#10;kIBXMlgibxGDMmFW9QSZmNPnt7MXZViBUiAWIG2I2BJFTXHM3VAHTGAh1XMG/qzSc0+hlxPmuVO5&#10;JmqH+Wd5tTy4obx/J5M3P1TnlEeaK2RnfdypWFFR2pnOu36SuQfm8Y1nWTf6f0glVZHzeaz7lMQd&#10;qP2Nwvcfy7cg/8NHvbIDx2NICQ+4KOcSqGtmz6LTNdrxY8eOlJgOzRYGyZr4M2aKmWxlHxXaDJBq&#10;LkQosrC78bBuvLFoZo0jmkczG4B82bij8uvRU+pjZz33LVsufWJ9l5XsGilopEkecSV39fY0pbQr&#10;9U+Kbh0+g6OtUeM95izbQwpGJbJgKjDLrNKUVnWvrP/e8jspy2vrj4kuhn8iXwZCbh81gzXAAq+Y&#10;mRR0XG9luNyJau1QDY5eiA0Zb5CPukm7yWvPFkxtYp4+vriApj9zdfKun7dLzSFT6OF8vr5gS3j+&#10;wOHkbOQbJuv0Y3HxmHPVDjylJNu/wjOoqoAsYppa5lGuLe2OZ6ycXxZnWS4zt+JZPahiVWeMS0/o&#10;28g3tbqEVfPMfCVTAcq+cYZHvhD1HrpWqBCJaz7/2xIKfcu5l9On0xOcKfHwdvLgO7Avb/iTv/3z&#10;gA3H8RNeTcCxpz5SaixmJJhOVy3vu8AIlkpRZf4kKBVDief9W6IXrsBnWmBPASGtDhv+hz/+oAKu&#10;Sx9oyolxbAaP849fnyoAHMpHiOmltZJBuoUm9AGWpGQs8RUeVRhn/9W6SP6znlFVu7Gv+uzyRY60&#10;vlSqXTU74uX/FftZe0jpq1kHAdF/jgACdnwLP96/Dwmffoso88l+0ZGr35Wabt/LitWejPqWcxCB&#10;HxGkXue3WeMrqcjzTrQI5UXX6IHWBQqbpEeSPtFQS+b8obRGsU3p5oCjNE9yOl7Z5eTUwTU29PCo&#10;9cThg9uRd+8Yhz1sBHzgQzcvtJSrbfHXpZthv9Z6bTZ89uOExxYOd7QtaLeRwZgXiyPDIeqZ+VGH&#10;Cr7s3+uidpBfbeQrS6FeFkNOcSj+bsw07T1qL9rzt+b7hEOFiGKOWGuPyAnPZb+N78E/Rpm1pliA&#10;X1N9GuqlDmKY0RQe1KZO2nVVl2cnvNMg87tBVvZFbXEbNskdlFUevaD7oSDC/aaIxYEPJBjjSMXd&#10;fiPhg/AQL6BNgV+MgAd7GbUGbvqsBcoWSqPKeGiogu+SEumF1il8TVNwFrsSxra16slQ5WqC5m9/&#10;I09FIZmEq4dJc7lVoI07q7U4D6FWdVOhFVyYWo0hl01oTaoiWXYlQ9Sv5us0zWQFvIYjh8iOU6v8&#10;1qjFbBtvVf2sK3pziapoVhJUaafgNXMyIYj5QNbJ4mbT166T8xCViOmQm3mmHLFq/oghimnR+0FH&#10;CKA2D01VDSLQDrY4+ux6bJq9obg8FjVTBXzaaoM+iC6PZcxnRn9UiTWPFh+lwP5WbwhjhrcIyLZK&#10;PfKrRpSdgf8fZ3+2LFmSZGdjZ55iyszKqkajMbUIhULyBo9HdKOB18QvuIFQSEE3asjMmM48cK31&#10;qeo29xNRP0FPzxPu2/c2U9NZ1dTM4PmW08JzHm+HdQaJ+HZ+ccF/m8nCJixm4YIuvcTCn71hZ/su&#10;K9XQPTOXW/MKKNMMazIFNbpwvbpgI1vgt8eBV9RmGvlvvVO0bdsIohKWFPIYyIYNBgIZYUIQm3+a&#10;LTa1sF1pIOHSHVd+RScMZ680pM36v8ynjEXpye2uKQokLVkIwUb+MjybEq8feWZ4PR54aaSIM0zA&#10;h9HQZK4K/6UQAyQb7E3+u3Bil7r8kEJPkjFxMvLCKBrZo/+GnZAF/1SYhTXoioLacnYZSvFwQv5R&#10;PsnfwyYLjrevjHgYuPZEoZjCy06a9ORPAXpsCL2k30rBVXMu/esU+e4ORc0q9Dh/c3l5bdAW6sdE&#10;9hxDjIKeGOVNoe+HD2+iEpNajo3gBD15OgN/jaJoYCajal+4stVux2Fl3GGT5MErrWkR6hergtrq&#10;9O1lqztJmiQX6dwKUkkrUmueEu2cf9AWeliUiYzIzCR04PgiCUsLy7wNmV4JYQn3rhEK1EWJdcwM&#10;DZ01ApYsnRHlXFpnYtp5LfM8QoVMwo4rteJGYqcXcxgNo8tJUtY8e2Waw2f5THxrhZ3Hk8Gj0Cx9&#10;+ArhU1C8Y2xnbGTX8PTh5d0XF6pQrMdOqWMrjEo0BuWJ1DMbQFhcNZrHByfepV1X5QErV+eMcILm&#10;GrVVcE2Ub1qzalV7g1LFd9FlKfXtelmMUMBmoNT0GST/pGIVp8hU4ObksxGmBx9V42zeU1lp3vrp&#10;WOn0c+fUje6Qx0FEFiaYOhVJF2bCAK1GKleEtxgwYnQgAjXkRYr8hFhM3guXo0wp5XEu30kIEyO1&#10;O28YpbOp6bQ2X4O4V/6G3bWaTGRVGS9NIOg0MshduiD5+JQ0JkXXjAB/pPhwTdeZBK0DPd5CeI8l&#10;4tl63ctQPE/uOYG8koqO7MPlHm4JdSOkcAJ3tz1eWdNxTM1CLKKtO3FNy1parwKJeYOcdIxQZqvc&#10;CZl4svhmTt2jrC6Dpnwwyzeyd61vyK91M5WFLElxFWm8exslNxzFqO6ZPh6FGz3v2Vwrk6rsBBzj&#10;oibDevmIF9BgRno+LJNwJkb5h5QL9YTcRM4pHXYu+dWL7I1KzIlhkiuzNCUs2XVZdp5lkhAG7hdK&#10;WN4Va0sITlA2UU5zM+ZZ7ZcIt3JCdcBIYYOwfMlygpESmXbrsfIYM1WPK+M4zmLS8bikpG838EE+&#10;KGxPIXH4sML8mg+cxlz34xQsY5eD6k3l8V4KQv87aMnFGCTc06b+MpwAycxHVTlncmZZXQDPp2Iy&#10;WdQsLspG9kQyMPDuq2A2aJ383LAR1yY1xuxoXg5UAondenHk2q1A33hA7s5ipIm7zq0EzxsaqzJ6&#10;W/HFOiiJNore1enZlqrq2xeMQSC0oT9vDBaO2LQr/MOoyzfAztUkLmX4ydwzh8B9saZY6kXjTS31&#10;zGfC3nBiAFLdPWas3PCgXN9Ci6w2sbfHlH3Worwox+OlIHvvpOO9LAPs2ZNOSjnTR14c5dV3cR2D&#10;imhFTZYd3r0c3vudObcDwaI89zGTb5r+0sW8+x68gnBWFh35a42+x1NLS+JayOxpIhCZEEtI6Xka&#10;U3NoKmH3TBpXPFeZQuoXXUGPRbpYeVKlATWf6XnOLhZIysgzdfxN+T7qTDOoNvipHfCSM33QtKqc&#10;0hT3t0KOZvY8IfqZdyZaC1RVl2ve8uVEO45q+lAz5V7AYOp79Z68XK8COjjVGmPdE0vhvbPK3oaJ&#10;4EPsGB5I5NXKu5i4lhYg/aiBXU0+Ml946fnKVnToIoqxO2x7ELa9nDHZ26LLomOGRcdkFK9n9ckU&#10;IyEr5GVev8w+JcTIwEhM5Sw7b9xOXAJ9M/42or6y13ppvRKqPRUUxk0TQeWWhbHJKw+p9D3Ntur3&#10;QztuVnyfzblpoQ+E3xzyjjYcNVK9uKOYt84Nw4Cld5bkUBUlY4jWqbGxJ3h5m+rvcSQp3uqm4iey&#10;rGPZGA6djsdaLLBy0qb+cmfrI5Ix9apQ0lcmlWvcj0+96lB0K1yABit+8DA1ZFqApfh1Hf5gCWD4&#10;qR9pWvu0KWPFfllecw/0GoQNoQFwGDG+SFJUBcJgpDb3nZRnpz9yOtHiXTUvZ8YKNQqLbTI7xELX&#10;Lua5uKrMg4e8UITkvbV0p9X0Qau58Xu2BQaLsZ+Oi6uHawvDWBIPlQp7CNKIgk+sMWLwcSsr61PP&#10;bbpsZQqGvvciK1qDDULqCsQrR61oFA2QJpk+cns16mp80hmxWNxudm4FstUIFupLcw7nmsSxf7Xl&#10;Vne4MHes7ABa2Z3h/x5fwTXUqqEVww5Kq10zqCdn9L9aakdqy3euOqtQMJBj9TDLPbXYDkhYWL9v&#10;3KRbixmJvgWQeEe3RKXw1bXvlRPBVy7nr3sun6NDiuKQjdbzCYNRnD2yHW6KPNZxv1nNlkznRof2&#10;TQ3sNtEBEw4Dt8u1qjEKkkub9QIke8SO8nkFKA4zXui7o8PqxvSFHkDlcj8YTFN7VmYHCYwHhC84&#10;AZYK4As5nTCySo4iq5ZDh+qOKbxKskDxQsWWlW4XNAS0B+wkJPWirTxLUfYMxshUSLDhZ4A2Y02/&#10;cEb9Zh+uaTFu6I7ENLqKJGhgRrCZsOSSCP7pp+aW2SiWzrp+CfjUbE4hzaYR8qryGuq8klmjMA/W&#10;L83dPV7/0r/lriFXD3amyHbaHlSMUpuYap9Pircbcelw5UZITDtrI1xAc8L7zYzJiFSZO0/Xr7mD&#10;NQxxLUrp4r5XsFCaluT9lg4vfLeBrHqwklYWH1DZeVqns83G0Btyy5wz0lU6RjNWeoaB+LY2DOFp&#10;098ivD2LW1CPr4LZWrisOJJdXW4Sl2vpq/RCWKx2a0mlFrou+C3eLGy2P9hS2fYfLkwX/N2je6E6&#10;umJ4Yz7v6Iiyle2/9yhjAtyM2scYCUjVkWs5O+2gIeiIVZQS9Gl5ZVPmByaQLnPbN8+d6dmkIMlY&#10;YoCObj5DOtFcvWptme2doTZH7dCsWKSuVfqAbFN3SLf905JE39grxCxXMRAPDerLJPdWNCeZMUTd&#10;IcBiTtRya0zyLCWMqZUn29dIanUyQ14jhLptVTmFU1rAaXLIiFoTPp1+jtfxmpOaYFu2Zm/IK4cx&#10;tI388WfQkgsxHFtqPpMFugEoC8JTXVkqgjS5PYstjBsEwvSAwWcNofhy5PaVZcRTLPD0xfZXRlib&#10;6uuTHE1l6XIaV39dMl+CnzRPDSQujW7225nROi3MuVoG2zjQ2CQXbpnh17Ff1MstwkkiRa/4uxNS&#10;dx3/lp6LusxWMfQbLPGKqq1cnjHjNEapspoBTgi0nW6j7qKWyhXYxGeNUfHE/S4TTgIYnGcZThDt&#10;XKfcfe/6ElqgS2tKx2kMb9SzYwDSKm1u+cclETlzlyBkMyRJbMj0ktVQDiP5jMNTCrspo5SBdoG5&#10;Ez7+rGyHa3mV5/DGKJUD87NVTO+UGAmJ7N9nE9x5MrJllAInVaXS8HRaHRn97d87HzaRgRuJMlje&#10;wSOzHMxh8N41HOVGj+PHAK1ktW2Ld18SbPqqXVyc3Xl5UZ26qkjJ7YGNbd5pNYHpq6aAGmZy/0GO&#10;98VSnVhw4mJ3auXVvkbhslTn1mIVqgvy6HlHaRcVeobH8zzHR+cnx+crn4/MjgiXxoDHyvXUAlBv&#10;woBLRl20oy0/XPJVmUXPzPjK4qGtuewICAXb65vEU4gcGmBezZ1hXQup914p+ypD48JW5hjj02ya&#10;bGxwKfcsTlgNc11/9U/LrI0odQtdM+KUXi0ciuH8htUIg+zmjF09XQs9sudPNvR6fHh+cM61woSZ&#10;lvJoSbChcoxFb4LjzOU44QuEG/Ql161+cSHHk4aX8w6EW/EVtEWRZOYzmA9da4DooqijCRCwy7y3&#10;F7dtJmYxN9VCtB2hJ3RftVwNBlVUTdP+rp0q56kCmkU3hg039w6VOy8PsHFo3MYDTutW17EA/pv9&#10;mtp45Xf4dm252lx55zUeoj2AHpS4d5aNof9zbooJ3mPUDeg98r6RX2vLaDYrt3Pe0ip8KMM1szrb&#10;2Js5G8QMUw1dHqauXXvmHB1e6K8+Hx1cHL5cHKjZF389eLk4PLg81MXDC+mfqoPPUy/PpwfP5y9P&#10;+nDO+/lJJfJ6Si2kWYOkPWHOHp9O9dPLk+45e35yI1Fib44Prw6OLl8OLl6e1bjeKbI/OHvJO9qS&#10;v3oEI8J4CzY2f2pm1NSM3tpgVU6oRmTFq78pFFVt95m+etGSsV8OR8+zlf7vCflY/7zA0vxt9ljN&#10;bz6XJ+RZkMysVqQUl4mcl4VGcs4qFMGpclzEepGJffna0ycSxFlyCVcTAO/p52YeTiOqnBuBQRKA&#10;sf0E+pO7wrPbT2vEI9Q9r9yz4u0OB1s0S/Znuw+UVzktckD28BgRQt7ISvnO8de3rHurFCjxDSUb&#10;cAZIksdDwjVI6ASiRR13dnA3ojsqciWyca3FWXWe1KQOKzQntCiZDtxV3VhpxYDXGuSbCnF+3eMs&#10;moXDSiVt2PDaZ2uRerGUq0AphhyHMCCsjcPcPApIpLg29MraUaOJOccdam5fNV3SKw70JYjlYW6W&#10;IIzVX2EwskTKENAYuGk+ceDdM0rgLWsH8//cnacdaZINGi8sXNRANJOuyIcr6pe+GR6YxA+/YvaA&#10;s6mQYGw2kem1591apI1dJiv7WVyRrxlnGhr3KVnC4AyQ87M+Ui6lV3y4zSzNQIhDF1u7Gd2GmeRL&#10;vVATBOfN8H7ERVmJz7ko8DkjjaB941giBBgYSnWtNZq3wG+eyOP9QACqJFOJe9O7JaIQmE7Kawk1&#10;4Hi94A2qkiyIa6lXUjKdz2b1sN1DFqhRQxW4edYzj7e3jnz0mUKpAMiZ0n628j2NkxClcopuOQRs&#10;eVyUTsY700Upl/KvkdvicnQbXKKbRY5ih+K3rN2IL1ZyV+IxzBNQMtpm7aL7yj+bb5SdSHUnSj6V&#10;tUBCzrJJl/1n0eQlCPmltE7u60RsBZ/NQsg6CKI5tK7zApbujJWNcfQhqA4tar54x38CgtbJoVlz&#10;0Uhr6bT2YtNhy02GLdzA6qPDS04ij5NIBoElcM2EtnTGTgGCj2DfNC8EKbhvOYAWRTv9u2ebWg+3&#10;77iC1EpgG1k4YVNNreia3Et2cDriYaAzvVpYHP3nZYL2MEtjtJ3CJjYdy78hATywwR9IIISzasjG&#10;GsMALblFiEUpweaVh0obSYnFNINBwT08lnbwinfQCLs2D2uFdDsTIwoLLKXDSmrgLnqYvFZhbAtV&#10;qFIsldx+ywZ75krbc2rDkcqtvLgyhmLynSUV8Ea0BgLCSidkHGlRC3WqXWCAXg5Tav8Qr4PMPiJB&#10;Zk1ypvehN85n2S/wSvmo1U3lhpkBrfWEVVncxpwZ5A1RLftefcGscNdNeelwcLMkTnbjvaJjoR0m&#10;JFJqogcJ44iGoyintOlJV3AN8odQtFj2RCtznlGSxbrc+fpV/Fm4AgtxaBi0W8mfpyeWe+mqhqyz&#10;P/X5sVPkBbwTRnaRpQdWuR0e1m132k47BYT42vw0/kaYeV7O0LDXtUU3y8tOWGo2KIWYYRQzRJEZ&#10;6cnLyR+LaJXrrmJpapf7Em24aSrsnAKlKn2OH7b5JwBYTSX31XtcVYZsPIPCqonrnci9WHszTSuK&#10;qskYP22P4BHlsAA2JNlcEHNeP4f3AQaXES/i3nfSKTMXdefAn6HATBYqeWxJqgnbkaBN1wDMjL3a&#10;hPX6xWcoWky6dVRIAGbdxgxyN6ud87tIClxH61CslXJGF+Z2NOUh49mnnc3rBSrGaAraoKqx7MVa&#10;+TB/zETbsTcq9zJ/J84K5pStJ2+Uot3sBKD0VVJlTqQBiSLk1Gi5vo0ET9Bb233oa0MLZvTX6RDd&#10;GRZ2GiPb7OA0pCKanVHSUqYRWJlhCg9K+TCbghUHLoSPbTfW/NDhU0/PCRiSRjFRaTLA2GAzS0Ba&#10;EdtA6LtmsoEwSsr70Kt23hnEctK8SbPxQ5YgiTdsbe4heePVAvqgjviqH0tkc4R4dIdHjYCtGmpY&#10;qAbbbNY+kGjgjUeyca8efvKSdIdktfdIlGLDk2eNBFb9J2kXoWc3mmx43JQCziINOtZ1grisXjnz&#10;9Czdd6cH9ZkdUbShiBt0St4FvsqjaOt31f5lQYTSOc46J51fm+FLvpXyLygoaxVNkuZPC05lbRWu&#10;yYKrcSuH7InDXq+aN07wI6gyf5J5TPjETCjOzTQA9cYSa6VREXSlUR+FNK3T0HCYKmA/BCEhSTSN&#10;16X8uplfXZD6fCyVcPhy/3ijnTPUmq8X1ezRhkm8+bChP9JfMzzzJDCPkawNHBiYM93q09LEZtth&#10;g2Qlen0YTloEUzvzaLBGsXYxRZll0xgzNEs7WAiC/ue1pwrW66MfXArjDF9OJdgetD6xrX14ePPm&#10;CgsqecmCxdjhJTweIdUjBI76a5UiUkRKivCtZLmi3UZZ09B+iSecNFwat4xbu5lbSZWBHIQ0smbM&#10;pRo5czRPD1rsoraC1WUgGLiEd8R8cEZrrOhJ08TI9FkBWUWDRo92jZcV2iX1oQ2aPaXp4zkid7h4&#10;oS8Rk2MYXqP/8d7i31WmEOxBAu7EYJh7Uh1tvpuUTVGnqrzdb73DAOG3ICYYMLzSe2He3GbVPw6W&#10;gz2rvkzPEn1pa2dtKmI3ajT1cI6vK4HsCRtvA5SChprJ9I4iZhD7Q9QlFh48EtfcBx1lg6BH+ETn&#10;iWizXVGKqMnAyCBYt2beFdSlLxNYI1JLWY5jlLumXs+xbqXWgaDPejrHu7XUPKp5hhUk5hUR9sFH&#10;XuTA+QLLPG/vKJaNKbzwapyZ7JiSUD7LayKUnoPxBlfZ4UtvWTDDWNvpzqRfJ5ujrx7ub7xa5lAy&#10;zvS4dou6P0qVeTaPUoW09kLx3lPa30WFlqy6yWZLDy/aWuTJ29Lr/fTsDVL0rB5Ra9nw28Xruq7P&#10;x0ciulrWxva+/vikm/Wr2vT9Ry+PJxFot5m/cmX1Tkc1O93yJfpihiy9Rq43m+LNEiDDqW1bUsUu&#10;/SZ5lFHzDYc+3MPne7BINfOKtQmNtduTNJhfgkMsQ+AZdWVBgdvholV3tXCNVHkUgG1CM7dv+ZKm&#10;Ori7tTG/+XqrYlUp96vLd2IXzDIpobU2JHJbwrsojANVuSKVZBLF2zsx+XprzylUEkxRr/wG5Llm&#10;GysTSkgB563aaUdPWTstmeBRLIkTUj0yEWjnSjepa/y8DrtL0qKX4XzkMAJI1qsjtp3IYzUGIzKb&#10;z8r2F+QVCPRwJkiCtANE5/FjtxRMLgyZE/UBmitWSW7V9O04Q15li9TitDGKjljyQzIzMVSb+8tw&#10;J3YXkjo1ELiXum2wPZw3GQRdyb6bPpF8TtsKuHHiglSQAFYnqxR8o0jLC1/ZCEzTCBjjNqislrAZ&#10;ABzIisDpjqgdWhQe1gYXO7vOY9IddJ+a3WA/XYPfzbpHNFcz5i9bNFRsjIXgcbCH/Z6vkH9elT0C&#10;dxPIvdizYaT6K0x72iviR5Ti+E+ObQhefAC98FcXxrYLTA1u4AH+AGPw2UVYr8R43u4GzqMLit5a&#10;91kFqD+1hkMZLi0OgRhj4Pc+DzyYwJYqf+YRGInyGwaVFsgkRPP2iGoQ1o9VwlK80BmbTvwnDVJ4&#10;9mfwmQR2ERJ2miUEbKGAnLKCnhsbvYYozE3ARC6qOCIYjlry4duZC6hXjhzLXb45PAzeEiMWOUgz&#10;9x4Orbnm37hchNnqg0yJKxET2rHBRU6i8l718CR8m2SYHcihjm4lntmll3EXZjM2wh5bsZlZgrAh&#10;Q9DA9dm7FoJcEweuI2la4g+ocD6qIxzoB7ieV04cQ/TmXUrEDOBH8lpvcJsIVP1WXA1zCkvOveVk&#10;Lod5ke5Sd0BbeY2S97BxllU1tDXxG7ZcYRAeSHfpenZPLG1mSTw5UY/iYVFRMNh41x5ZpVtC5p04&#10;pCxC47D0Zo00I65ShK0nZApOQ6C8leOZN3PE0IQdN50NehDLyKxJUyPitsRSZO8LS2V3Nu09qkA3&#10;gA+1aN/dExSnYj+apx0opSsGsgOGsSniHPNxNzIGd1MOTXFAbe/H+hx2MmKj4dEh3D6qtPVg1fLS&#10;LxggoNIVb1eXuuq6HpaAaTfYNqegjBdF8yir8O22VBqeD+pLpZbmjAXkOvw/6b/WJzxVMzahJ7av&#10;zGgUfqUaQ6mQv0OjaiTYJ/8VLg/fMB0Br/d5C8g1V4AHwSoLaE/e6M00hX9CpVB+4bAj8UlQDgqq&#10;tWTlSwAHw9s+A7VgQEqP0oks97S2MIQFLWyaHJY3Jgh1Qt/KX4NfRHsgx78qvZNAM3FJsXwNP9fH&#10;HvJIWLRch1FQ5Ux488SMOtMFGhqnoCDRUurwGwyMSV1foy76YqmPyprHPFEFl4T9o9aP3cktv1MX&#10;z9fX1wIs+t/eP+Yguro8ovB5grY+YnaTZTgcPyFToxB6E6vGiwn0j//0X3xr2EdbZ6qbUiKnVvqw&#10;D6aWidgwlV/hsM1ZJbDaAAD/9ElEQVRt4XOkMCjNL/4Ho7Ct6yulkyyug0szz4NTAqdnbjDJua3Z&#10;gXtImW74E9PikKXg6YvtCb9qh2DGzPR8fHfnk6Suri41p5oHkftIwsxZG8RaqRA+KRXvftkAuDbx&#10;wPSnOp/LWmLc9zs/bTxaDz4o1FQ1lg50NYV8emX8BrRSvQvJify6iyANjLYYu8MEbRgz4FkxUKh7&#10;PtTOe1+/6qTZo+OmaYScQ2UVmOpvnk1BFfP+oTpfI5hKN8TKRHq4E6SjdrurQqSjScXw93cKfo61&#10;8X7SqIlYClSO9+zWwjU1rFJZ8QFCxsY5zNTTL848eY8dtF44MelBTX45unw5O5OCTuqseUCFYhkU&#10;BWul5phb0AunBFmKSivvHEEaRaLPObmPEKFD88ec5Xtzf352rkAPELHuIY/zm4hBbdKjJKk3r3E7&#10;aC1n1/pDAPazbKEq9ZDya29k4xbyx+RQ4uL+WSe5SD0q6sqEqAiKMo17WNbRp5Mp2672o5fDbpCu&#10;ybZ+5SJY7euZE3DWBEv/cH+r1LIs573reewIShEqTWJFpb8+bLLyJbW6fw5VDT9hjbJ9RSUI3VX4&#10;Kdd9MblM5d7EJs8v8aKk/uRmPV29ES/d5vA/inedWRdQ/lwPcrYijfi4ueRX2Tg8ywayh4AQlRqS&#10;7CfAsZE6wM900qYEVrh+WtJ659ni8yupUfVE1ln3ix6OhPS4DJP3ta+NHDy6xGvJYppEBkw48W3Z&#10;QyaQoN98iGCwzBCedLhfkCC9dKP8ysWl9h9yqr/caD/rjZKy44HbETb0cKIkc5vMkb8eSdj1SGr9&#10;mUkwy0inquIzKgjilG+Q+p98VupcSNYj4uEgcDyPJPPtelLaw2wDrBFBKpWorq3xLBozL99fY6x9&#10;oGBuz7HNHA3wcnR3fSQt8fadNOKpSag5mYhGNIzv9OfUKWWDKXdtSZfijHSU0lsVVymQmIbaNEyz&#10;H94YQQ9qmyOZ6Yf7x1ub14OLK8ppnCJwaGlDl+e8agL/jG2X8NrRtM5+Rjlah4xRaD8gczuRLvR/&#10;0GtfRfHU3Z02xnk8O7vwytv81EpPY5ZFMKUixUFXTjIlhgoSYh2EkCrsNDybdcjNiTIKWlwTw/yk&#10;dSM+W0owJFHHIjwNOdvPJ027mXJbRvQ/yg1z7yG3nXIm3QdQJFmImozNUyMYNF93gt4RgY9rcXfR&#10;ssyW4Z3CKnALnkX7T5GeNkZN6EKUh+yH2Ogd02BuAxV6u+zh3jDEQZdWNMdCDWG4TLalzsMvg7JL&#10;xDENyYKXfUnjYfb2f5IS9oisih+VsLcvcXZ6dnZqS2pdYW7WmcoajQUTO1onpUTLlRWJSqwbgo6c&#10;tBtjYcAo9Ao3dYI0Fiw1Ajk3WZKfetEYbGuwNm1MOedwapZ6g+3R9sEC5sThv5ecdGgpfigOSeLS&#10;4Kct21AN2tu0P/poqznf3YIqWL1uhc2yoqMyWRBNJfkLmfw0jky409PCWaSUaTkTvYKQ4DlU9sSi&#10;5F2RtsTWc5hKM9oQxW/X006GJsWnpznuQ4S7v5M98s46YeySBDrFru156ghLx73MJSZ19SSOepbP&#10;Jo2hrHm8c7kXB7fX1xdnFyfHOs9ZHHeHX47BjdNvAdY/BCnFNhm9JPT2vlKWoRp42NkpBAIVbzem&#10;ciFDCWfLG8sUbWusfiamq0V/z8DjpjH8ojp+P24Wkl4dV3tuqQfFL+1VbDes2CRgTLRUdovICeAX&#10;l2J1qPxTDTOQJ8Q8cCb5OIpb3kXRy6PrsibitnBZO6BFxbS9jD1qgkCVPFHyJeOzoojaESzACocb&#10;nkomERZ7t4y0F45GqaXTeqR0U242pAMPCJxk4DCNc1iUDKdQbnztanMZI37z0BlQyasN39Dv9k5g&#10;3LGyayyq6iOYJwYtfIbvWwBqd+Huq9gB1IVqpU2C8dJwYGDGtTPenBVanBCt1mipWZ2WwIoNbLfY&#10;Wrtnvrg/XXc7bUjKoiQLG3iCjOTMrHcbP7gCSCk/DT55hDz68nL6YVI46bUSOWGbMjwT/edn396s&#10;Ak9npDgN4cY4QIW9WBrEw3jg15jbXMnj0MumdELT0Ff9kjiMrY6yz6GDegi/I3rcAJMvATkBxt2U&#10;7BukErJmmijq6Px4KqPSkS5lJhxmZePYSgzD1UF6HksaCL4qMwPu/AaeJPgbO5Xaj+FR1sd3FomB&#10;v3ST6Zhzq5ltCgW98U45DSEmF1mZg45EyzVi63MgPLLfGVokEbWt3ABv4J/xxmu2vSEjRdqrHIQa&#10;b48vhhaphJQQiHnSoklEb7i0g+rRGyQFKi+AMaq0Luc+6tGk/kLoCEQQjzsRA1mMxKhbOUQNkkeL&#10;/iwAkCmLZNHPLpoL62upQ2iqla1sazsatZmosFS84aZK+aAPW31nvGoZVtFfpjgidN4d1UWbXeyn&#10;7jTeeO3kfVGkpU8ZLdIaGqHwHfGHVxzJ1zD9lAlNWDLq1N5DuZ4ejvi0prxCHrsjbrBHWkY1GcaM&#10;Ag+1raY14QQMs9qYJRP8FN4Z0UOuDKmA7AEmhxGWqx1+o0UDvSUiPxE6VjQSSHHvamONESs+mEs3&#10;SxuRCqUiIDVLHANqTyU/ccBInDwyCGXgoo5CkdGEkKL0KkEaELaXPAjxnSE6nAAekhQxR+GDoCJK&#10;QiP4wY96nM2Oi8WnkVEnQBJN4lcBMCKRxsCzGsRMaxTKECk40aa3mc5y48wGRMqQO17m/XIHzbe1&#10;4AQmR0PqpslSl1jFYMmet7i7UBZyGPOOuPwBkCDHCOUyLrMfSbcAULav0t5hFQ1hXi54bjfU8ERn&#10;kmGmIjzwVMo8YLtZC0IoXvNFJh8SagEapoWCAcNPGeagaARtiJgC9MmO+wZJlhLnQ3pBNf6P+Sd+&#10;FB+YKEU/8DIc/aHmRDWtmZeyJGpWOXO9Pn/+rFyYsub6oI506id+Mgl7qKgPJNFTHF+CgZZArelz&#10;rE/N7VBDO6rm9YfDL7d31suRltsvL9dfr88vrlx2eXan7Z5LEBzHOLFU/D0GuPyY3WYxCjZiPI0S&#10;d4JaPicuhTmMkrUnz0fcX59pCG/eORdFApoXHOyb8+JzXWGPp8gbLa73656SxgW0EgXzhmKP05ub&#10;27ubOx2yI6Xt4NKbhuqniE1NUcWaxOF7jbhhhb1+VTuWKxbIRPpmsDzuLObNtcn35lLrqV90oo4D&#10;vxLUUitlUheTs9d7F2EDEsio19w5RZtG2oNrG758ebq8PD+/zNw0qsobiAooTXmLQJa6KLva13Pa&#10;nA5qmin3bHrKXRKclv/nT9kzVsWrX79+1UFDb99e3j/e2XAlDYdhMzpqArTmg/YwzFjWsW+arMiB&#10;YgtjxPPXVyH35ovF7e07rU/3aKzetEWrPnncapP5U4yhBUfKWfhhUNat/mtdOWKTVvCzw4rer0Of&#10;4jseaqtm6Yazr1+vP3368v79++Q7feQirl9MVAyw+CCRwIjoqkoYpssVrNE4asAC72Sm2SOLQIhw&#10;cpzk0Yu2gD28vT2QtF5eSeOLfM9yJcViIYj5oqlZnpNHHfm1yo1XUG503JxyE5KBiJMiyNtjebKC&#10;9u65dqCPpaG+/nakg4lPLr6OKcVXeXqR3rEElz4KAUpG3VxJ60pW31CTGdzI/aizrIdJ1v/l8fiX&#10;X355fjrRUckHZ2IqZ4MIgOOihxNstzW2OgZipHJ+8ixwXGRnZ1u3yDAtQNaMs0F40kbyB18+ecL4&#10;3QfrBFUlCIXaxMWfVRFpJnddnJQwUVBkJ/5BNF+MYjF1Kui0xfGzHH5Ns2dyrrBh79p13pozDMM8&#10;HWu50c310/v3lycnbj9n01bjiIzBeNbMsoyBaZWiXV+RzOlXKX6Dn5kMvIJUy5ioVsRRF6tYKQOk&#10;K9dfHIGIha7UrWr1zfHIVwBFpXvOIfzfrxkgWghf0neWZ+Cv2SNS2KsY2Ddo7uj4QMGI5O7647Gq&#10;OT/8LOvw4oN0k3eGVRgUbeoDzhVj11/CNPqNFxKsVgzoK167oSLZx3qQpjQvLRdG09Offj18904n&#10;7ebXY0tNLXxiojnWQ0Dqr+KyjH3jE0a/qiNyjozakurJAS8pLqXhLY9kQY++flUx/OPVlXp14z5E&#10;mK3SbVuLZGgzWpvX+pmBrNjmM5xgNpAcmiWKG68/ZSbw6ODtm1NpYN2g/P3FhTYICqpVdR1kZvvQ&#10;/cxiJLi0/QxHOlYCOOpLucWgQxU7PigTX0pP3Xx1DxcXp+ru6OTBdTVaVyHvxJzAoI1qulhGionH&#10;KEQrmtyTw94MXiLoigRQOFJH9tJu4gR7QZn0nfLWqiWTfT92eYtnPdJfptvpRRaKmN93VkGROhVL&#10;EKgUnNi4jDr5bBVAk3mRbDxfSHZUbHV+fnHmPZP8uP46Y/z0qIT6sAryi+FhUPQLsVBQKR9XV1ta&#10;CrujUZjJvYeJIz3dn7nT2/PTD5p4wmxpAoYVTc6eLAm7irG9H4oC1HtCLnrPkAyErGYQumG4SJm8&#10;u9x+24snqa/nhzuZnruryzcWxoNb40oW1kNL6aaWYy3DREVjWJuX3G3y3Ib55BwGAxVgA0832hjg&#10;Dk7lNT3cZUOkYx+HjOdTjoTXxIi1zJau3I+nrpcuat9DTVsSbEDKoT7Pri/IJCjjuydv+Hik1m7v&#10;XCB3e3Mvg3N9/UXK/Pe/e/8f/sN/ePP2IpgcyD36NGF+ZDhZQGDJ0Nc7+fmujNmILu+P0kp4YPit&#10;oTos7zwzqAcP10eKDC6v3rpS+VJpGE3dwMcplfNEcPmvMypYZ0a+XbdGC7oruRHvPCsgUPaZU9al&#10;Ewco16cixtVbT394gjRIHBoDNx3Bx/5ciaqua3kFw6uhou/yqOTw8eTz5y8Pdw+y9yeq9/AcSSZc&#10;mU8sWhJU7uvllaLD4tW0Pf90kPnNqrmxt5GWRN2vzuXIOxdm4p0nA7qMbkaqx2Ggdfh4llwEIY1/&#10;e9UzZLJdhlP9Ph3d3d5/+vTw7t3bq7eeUIuc6XHMnZfsZMs8tYm+2AhK4+NMYwVDPj8EGOxwVXnt&#10;Uld2Cr78diPdId2n+OfxWR9OjrULX/ytHCyXzUCsEGt15jKWndENGyA7C28Aapioon/H0PLO9Xr3&#10;/jJjicaJd94WgZRV4dCtxaKQdRDbuw7kWNPcMKrH6WdHkSmHcXQe4ZN3rmV5OUjl8Uxe8tfrG/GS&#10;VLElJJ4WWXmELgBYT6nBJPMM/BJA2humL+6W1xdn3CbHJzVkGWF419M+h97a7+Dm+kXxz4cf5E9p&#10;4s/K6PnQMhuwTRTT2mrT4VkUh0ojPH+J3w1Uw8wYDJ5tVyPUt3clnrZ/KedU4/z865Hqwd7+qPIh&#10;BQlewK7yNEcIDr86imjjiq4K09SCtumRwUp9hQ9b47bVJOutSMd26PblT3/60/nZuz/84f3TsTGP&#10;Xaey0ao+qjxpTlOQXyFfxuu/glN/pW1CaxfMeFxTAWw+p6Ipo36QV/Hw9ZNt8E8/O3n0oIOMXFbi&#10;K0eH5gFZaNsiOUOt+pP3KgTSqW42/A+yHE7TZp1cYNayLSsFm1UlAPxrvJznx/ObawnOs6Tm+Pja&#10;fsZ5+tLaqJ4X0s20CcNEQl18aeLKbQo8CEsSxuUW23Vq8Rm6R/btSTzcGT8sljg+8TKhzM8bPZUU&#10;tr4NZkXtKGfci7TgMTTBcVKX3HlUitQ6LoJ5y8NRUvNQpurmo0f37qfExkoGuZrTObC4KVsWYLJT&#10;2aTIazqZJWBEvFafQF9z/LB/pwBdukgOYrDtOOTmy7lWo56ey/V+OZQedkCOOMQnUTWIX9YedOec&#10;/rIiRX2pNYtoIqIVG4xUpf7j8x2+hIfviLJsrLXqN4tE4sNlE0aFbYzFg4qZxQMONMw01ofky3fs&#10;I9pM92TIztD72LhIvUXv6UqCLqfNBuLkWSNR5lG/3j/4r0llX0SicayojE5pjVeRuFWTrshTGWdL&#10;v56cUT7oDPGJ53somldRx3kw8CwdJSuj+sbTE7uudxJmSV8ie9pfDT2kxG8GgJp9z1cPZ8jtBdxs&#10;iVvpgLhoz6dHbzxHoZXVqtHN2dZeFS04T31wm4uzMsMRdFJjYPYw2wceuFoeGLAhKaNMjN4n9Ewi&#10;c1YzH1xFq5zH+XJiFdXKEQJfPn8miwEmaY1R84FfoW80w4N4VTzAEgWOuTAA8TKVNA1PgiZvbHJ/&#10;4xFJatzZOZkvt2PPtqWjSVmawe0kcC8MB5ASMeZgiwrG0v2jNZ4o64zvi3EoZpGuuLlWxk25g+vw&#10;gGYatbj33HJxYjMKTcO6SaD0CwpmCDVeFd5C5cEM/AxlU0sj22H/8O4mGbGz2v8aIN2TDik03/p+&#10;rcU3Vzw+ff7yWS04w61NA4LhpmPNL4d2mwfVzJaqo6xHdjzw4Co4OdReJXT/9OnTZ/HMzz///H/7&#10;v/79Tz/9pOhaVB1J2cM20iebGeJ6otWIOjn5fG3xCTCV9GCx8jDbcLhv+Xx9Y9wQ99+fffz4Ud65&#10;S8WUO0+UGFoxCU6+Yp9fl+Z2P4aps6TAXjgOarkNTpFjs20F768tIfIdXdqoYKdzqyMbcA8D2KSU&#10;n9tDZYQQbCRh+AyFlpujU5/Obm5uHu8fP3x4r3o8P3icyCzc4ELU+HCpCZ6scHHtQLV2De09xsrp&#10;JxvN0CsT4JZvSJ/YO9dIk1+JCaeplUJw5wxncILNGNEa/TWNTDsg6vRAswRPv/56J059+8H+QcKB&#10;SpJGhHVfs0tmjL9JUMSJYSJdwIa1ZmdOGPTo0FnG2y/macXGytMoopXmlhUMOuymWMyyOqrdxHIo&#10;m14bCNwzqA4A7tGuaxsPgNEfO74PZ/p79VazMbo124F7TX5pK+f1bYfdggAQp2jeSs+u2jNq9xlb&#10;zohY0QY+CVGzFl51F9YaskPKncsifPjwVjkLE06F0Wo/dRGDNIasR1nCiEWfLmh8WDd1DYVh78eQ&#10;doJ4Mhz2g1X/rRzG5ZWygdrswrpSPkA0pgHsfqOY+rwDfWb912t1oPuxT3ssl1SLrNm9YXjyMs3r&#10;jy5HOLu4kXcuVHrF4dHT2bk2f/WGJ7RQc1AOnMqgOrninyK/Ga3+2K7c15rXLgfSbEb4KthQGa4+&#10;3F4/aAer87O3P/z44fD4SUZQ/gRFEQMwa/YtczmMnesIBdZXf0VTcirQd5h5BMpwn9p9P3w+k156&#10;urFsnlxoDwH5jtoWRt63aaeZN5PD2wtoTwqPAmj1F/dR99ARPU77gkHVk4YKDumFwrrt6cFm9vjw&#10;nTpRVky4vb3/1SgKH2qow0j4prQM1SAcGuP83JPgjJpsOqwOCxXdO5wIpdyCLG6ChxMZtmMlqrwA&#10;11rR1jYTuGY67eHgjF2t5pxBDQ8jI/Piq6b3DbnDmIi9wwFTR5G0Qbr94F9Pv+hK+3l+CulAC+gp&#10;hjmcSe4TAOiFO9euBTbbfUjvQXHwpuY0Pf3y+F4NnF04x3amtQzC21ni+fhtrjSVmvamE0qIng+G&#10;Vx3YwltbMzFbHbmLxtDe515PbMWSqlmdLHguaRX11cjd/bWaPb84Pj8/u7mLf5P9u6AUNEKEUwxF&#10;0rYcdBmMdeyhabz8pyc1yQGiuOmVk7u/9GQ7Pt/Ls7OJp56vVifg2Jh30fHx2bkJ7XwF5I6M2t53&#10;DB8O97FozC6SCFB0wRh1mxSeQaZY6PFMvqoK09SvFuwJJEovvITDCS93gyqirx1h7GXQ4fzsbMaK&#10;2CI0Vr4kHblzOwdyUp+ONa+ob0fOGlxcxppn6yFeo3VDyvh/x87p2LWNMkFSLDudUOep4TSpGePD&#10;G4lUTcjhy6Xqzv/4v/5ieb+gdoURBY9H1ic2uxkFkKfISrPWRXGI3nS3a6ifwlGSylpumAb8dCY7&#10;DZFkQv1Ko9hUJWuABFHlryWdSbdt0jFFZoaqm1tkhxziEldnrs1kSkI5PGG993gr5XYnebFYHdt6&#10;KhsVTjJ2FRdFLDvnuKWc4gtWNMs+HDYHmUvBDdhzLIl8kkN5dg4b71wMnJ0DMytO8VYI5DNN/LJ3&#10;fvd4pyyzwkLx6vu3hhOyzmD3dAVSw0tBq/663Nzr9u1RaN0pu+uKkz98eKes+b/7tz+7tQNnNiXX&#10;EAYJDX0rHIGL0oIfF+TKav3zn8wnuacz13kU/qSpvMxkhx+/XOuvZCsJwfPffvstufPjl2PNIMuj&#10;8tizalBI8sjJpfFaR0uSZphs+sqOUc4SqQW5Nt2xdwQzBC8n0lnyzjWwt++ThVLUXbMeHgIcrE8y&#10;lgx7umCEaEnks7V0Jf9mtPyQOSmj0ZHxsyN7VfpfXl6o3sQ5raP46Fm9mlki51EM80Pt3ro0DlQM&#10;NoisGRkPWoFWrjoX2ztcZTZcSvHo6PqLZ0nknfupoyw3DimhLoPllZnWzVWqiR53isXduAEtADDw&#10;B8ErbsrBgz3Iz59tzg9PlFh2AlWro8RVRtphpCvzZVgXLatxZn2BJOA5dCY1GH7AuQokzDZ4xj8D&#10;MS0SwT96nlE7KgqXjy93TvgdWh/Jdx8vAV3ZZGoXOHhtLqeAoa6AmdhriU1NRzL2/FWK6PHl/lTe&#10;2+m58wp45zJn4Z+U5GahKDw5rQGAeF6MQVJBr+ao8s6Hx86SvVBCNn+TjXu+vL6+0XoRid/jkydH&#10;5F+6nVAQLx8gnV1yqSubhdd8nzoaBoCZYy2KH/RV3KrreBjk5FT/4Aaf7Fwo02nSPGvVr26wJVBa&#10;EvmOR2I7rQrB2NRwxQ56t9CfG8D86szJDZYPofxupMbVjXdfHP88Hfzi9s/O3759I+0szSWaK0OG&#10;Z0z+j9eIbb7V7EH8v5SAJ+POqEmInp2rZJNafGVxTSmlU4UtTQCm4fjHOd1KH0Cpx3hauUnzcCr/&#10;8is7unhKQRwr8MT/mfaNrO06dgXtaWbqn5w1OHq6kP6/efyLRnd2fmUf6yy+r8/X0DRxODOnearx&#10;JOMPtDBs7KEkQXWnnz59EmNEgk6ViFBliB+SDTNmoJSdbzk2mtp+ebrygV1PSv0qw/rFyipzdwp+&#10;zJSRUGVOZB3VmkaR3fyNanYBdo3N4a2L9SOHTC4MIVx8hBnsWfsIrCVX3rnHe6iVi/cXV0z7eOto&#10;+WwuWKDA9MXBgDtJVdSWGXErbhQ5hbHnqxS6x1Xs4NtYUaAle+btr5dO7x59OhXFvSub9lcx8NQE&#10;F/O0ZUEq9ZdaBYOym4gZALjTaHlMTVGy3KK+XCKpKkc1j+/PRMYjoVGe6YPnRh6ImswY+JpVeULe&#10;aklZoBlaWLYf2on2lEWWc/tMQbUvKsnYq7Pr61t9vro6hVjaNs67Xpzjjjt6NE+2NosC9woIy0iK&#10;lwBD6w+DFu9wGYVvSgermdnPDIyGYx5zBHvy6c8Pnz5+evvD1du3VxENyWzNEOYgWtsIlUabL7Qx&#10;XtAV7yFFMgkOrPGT2IINFHZkNUh57Vqt54j0ydDi8nnP/OcXrbtVX5r9F5ynOm0+5Um8ZBXcmmOs&#10;WZdCGpIxeol2uMj8/pDVpeilxo+/DonZMdZ4eFYZ0sOnv3yRTX/74VIPSlKt0s+UIZISYCiRt6qH&#10;Ti/tnQvP6B8N3zq8PWY6Nf9Ddx1MZlkgSg8kz9IVz7/85aMqG6/epebN82ZVpoWI99AKhgiMr9v+&#10;pyIr5WeZtrUmcYdJ32fJcrBK5bSjCefkfeX25kAcJTZ79+6N5yr061FiReZ5kjULnxnvSmW0Qx4D&#10;kN4ZF7jl8/qVKhdZsWjayNqLA/e7r8/KbH54/8GKMBVSeMaJ41LBN6+FvshL+yfmH3+2CwoARFxb&#10;XhUPR9rSgvJi03x/a7axuck2snpprSYhlkMIssDy1x4ebh9uBaGKIf/5n//57ZWj61Uj0fUGpLsv&#10;71zPO77zDcTGLC+pwyX+8Ic/yDP//e9/f3J8Lytwceko136Uo4UqaER+QeOYUVSiAbu7+3Jza4km&#10;mLfkwtg4XFCAV7zzP//5zjqJrXPuz2SHNJlqKVXuXJ7UhT+fHNuqSX8iFZYuq6fkY1JV4JmsqmAp&#10;MVo7CrDYIeOXzwoFyChIhm+/OKvxdPCbMKE6qsTWHqSkPANTQsiBOAKjOXT1ob96kIil9RpksgGg&#10;0F9SKhTI6pBqyoywWN/bYF9/tjW9u/VtN/e/OXA+xXnKYXvUqGUaTHpmfClmw91NtCFYhMz6gPfj&#10;2W9f3PgeL18zG4b/0WBLezucOroxAzy5R7vO9siZInCDkJDVj/gfNl2aFdXOpLjG2awtmblKIuJZ&#10;hp+Y9w+B7uwLXl+f/vLLr0enX42HM5Ue3l+cv3NfroAU8yqx4fXWxv/liYJOPYq7Fo/T+leVVz/8&#10;8AMkYLUV9sPFbMZSlsUcWakJE3bR7i6cs8mc++3Dx9QuG0X6xRTqNIbGtScq+gne1XX1Il8NkUZv&#10;qnfcOMyzKKUPnlZr4X+8ybbYh4+SzzM5V2ZXyxKeTdk8TEu2pePIanA16oPP6CZa9hWcSK/TE9C3&#10;HsKBJx/FpFIGhy9v1P7Dy68XF07C2Zdler1WHXiYECVdTURRmhEdbJ5HUSQ3A+PlVLns7WGFlRqG&#10;VLbcu/5P0ppJgFTvEFl4F5HEosF2VQHqChkd6oDhWDiZl0m5plTzk/NyyCCuxsuFsPr167nykYdn&#10;v6kZOdfm0iRqbQL8ojigSIZbHB3qXtauAcD1Mu2FdFTpC9TOanZLkql8rXPnJ28k0Y8vlpoQTvLp&#10;cTgUjlWbhaTkezJkVaCiYYPUvOgXZhj5NcdCoGwRwzkMqtmVpLx7n5DjxPIehtAseXD1KK1V8yTT&#10;8nxQfFCageqQzl4rKRO6imO9oXle+GGZo8/+P18/ax7mw+nFjX7TGXnAPEMAeAYIRzmLxyCN9p4j&#10;3uLe3G9b2PiH+oE1pu5Q8+Paf0Cjlu9475yx7lbiU3Gtw0TZSN8aTn5wlaSFot2L3OvW+FMYNswU&#10;jSKYlLEDc1ackny4/u1MFYY//sHxGDssURebV9y1gG2xjS9pKDr7zlfMAQTG93Hri+exsrrxoMDo&#10;/uH265l0wpv38YcOvRWdosJglZQeOAzFtzr7jHjXhEKLxefL1kjeb8KZCJ2qmDp0tyjl7WTe/YFm&#10;a1UgpiGlU61RQbcvXn5uF8fsCel6WwhnDMK3hriZGW4ZPr/9dPzrr79evDmR9la2ImJQkcPwQDFt&#10;1TLJ58oqDotA7GstVC2e2ZypYifnaMuDzMbouOHXn49VBffzHxwnnFiHS+9Hj6WSp7lv8wh7v+ri&#10;9mIoe8DJCWJhZyG3r5sfcP+gu7xcSetf/peqaM5/+PnUexAdainFqVzldBOFQsIMb9Kr7fw0wy/+&#10;GchaWIYK3KBCqHCY6ZsdRUQDz4poQkZHu8tjc4PRaSqvMRen2CCsv01Ll0T31BY5C48idMzNiA6C&#10;700mkhTLyxRxVYM2WFceSuNQFVwqHr3fVFDitgifXX3eaz19ALJ3+0jOMXweKUYHovzzSPSIB1qs&#10;HllIVkc1Wmr65vpZ2vjtm7eXVxfKMMbZ8fSudFpwhaCjnUY4GvYeQjjAmOfeFtwRXzgkCV3PnZ1m&#10;31UHQ1cfnLKJetGYSyeIGZToVgTidLcPy3DuRunz//E//sef//jZLk8WBPTsnYcofgPOyROpw5QH&#10;B7ePRP7KGkstByUH9//xP/7H//D3/9rVMt6blFyJebNyFZkZiPoD85ufE6xaVG9uncUb/Rm+G07n&#10;gxEYtPihw//P//ujGSIS9XwrDXJ9fnml354OVWSjNRw28BfnbwTF2ak/O1DOzfA0PsfG34GXPoet&#10;020qPZwvr88arXnxUEmLx4cbbUWnZVeyRpIZ20JaZk95bzeGD5VKRGvqZ3x0NJrXC49DoDul6HXP&#10;ly/2ROFvvcixpVkdcXL4eOd6d8fBQsSh/G9TJDdGV6YGsb3zu8Fg5qc8ViBhjP0q/ktca9EC1/Cr&#10;OUP7ECkvfePnL6+UP346OvEckOb99IqvqWALprRCTHZEkemyZTgilNxbuBhny/E0L+Oi8zpJvWdO&#10;/0nFG3e//eY1K7FGwnPAcoY7ptIC7WA0uz7I+tr/0zykHS52D/WWcN4pyRFMGNU4SxLdDg21QF6g&#10;oIu6U2DY27j97H2mLi49pfl8mOr2ACz6AGzAKx2hwfIZJJK8yXAsay3qZQSgNd65pAhWDFc41vry&#10;65O61B5telaV7nrpOAz7jFEE+PfFvVX5HX29R8WAYU7u0mEe0RV551YbPqNBswYei2YPtML48f70&#10;8vLs5fg6M6SZ0aaRXg+AXOTlzjri8mfgrx9SbPScqom+P9maLM+nXlmrQnVFuZPb2xvNZiaywvV3&#10;j6zTEp51BVGiZbzzzDns2O9B+yrFiLBRWhOWrnc/fjqTWH35ciq9fHYlD8OrXhJYko1InJYaGNBJ&#10;g4VJLsZshL7lW4TrnC3VbeNh5M4s1fWqNW269yJVe3p08f69Vk7U2vxIQHimPRVdgf/BZ/q1WwhT&#10;wbHAw09m4GYGmGogl+Ovr19+00zXw+9+fm9mO7a+8lEhjiicOTt8yixQnfLzSuP12IeOJqv7iGmJ&#10;v+tjpkDKZPUes2bxN60SeSfvXDcqcTpooSng70Ex0k12Ip4WMLrjEaRjfbCJ7rus++59CJ3E+s2b&#10;c6WKzOCeo/B4Xd0nPV3c7LTDgsPNp+Ti/ATTTY9e2dMWgdKrxwdJ0OHt50vV2f/w+2QutjRSuSmj&#10;0waHNAKV14vDaQMAKZvh7UKXueDIK5s/SWqOr955534VRNis2kJZY4+2J88i/x9mhoWaeeozGisa&#10;FKYqptdq0nz3wewZlvfwlXcuTtbk+MvRbZYBbH7tKoN8hoLr9e66Bj5f6XMl7vwkPN199qzI6cWR&#10;Mlyq4TRKE67u0SvDwKLVuVF7XGdRqvkS35UuRrRr6M4sgwTltL6cymH93e9dC6HpRpNM23r6cPZ5&#10;/BuMFKGmef2fQYGC/F1h7stDEj+hkf76J1dg//j7mH7FSFY7kTVvValXFhRlvyFfb5oi+IND2GnF&#10;/9DdG/XZr5SwmFksvPbOb+U4vX379twlq56F0GUd24Oh+wZtmlvCPNVR8Q4/lf+AYXLCBgOhVwJ5&#10;A64ijtS2lXdue8Si6mjF5ory6fUA2/qsXETvg+PXX4fKLgPwmLx2WHZHnKy0nSqpNI2XfXScJ019&#10;hGm/olGfYaRdStYtC5z4S3VjM1gm9vyDZr1U2eI6tLc/ej0J2FAwOJSCpbF3rv/PFi6yGv/9//h/&#10;/ff//t/lgrvui70Om/ldu5I0nxgm63o910QCTaIpu6aJLXNsMlD/9//H/+Xf//t//8OPV6apq8lL&#10;xxrfr9xdhgFsqxyply9fruP/dA4l9xTN66kNV4d//OMXh6QJke9vvM+GymNcbHeWdS2pwzs9vTQv&#10;a1xZLUevg+4BYlEmYTC4LKSRV5a/4lhdNxXxJ1SQrGxcyvC0D6y3ND69YIqnYmgrvrgyVLbAc066&#10;y14GEm+K3PKrB3VPXHl7eyjxPRWv8SgS0OorxX+KDbSCPjGDdgwg/wRiob7VrrbuGV8cQRLayesM&#10;DzXzxZ/rkGkR7+QRD73u+MtnRxwfPnhV6GHq3SeX7Jq51GDo5ZmE3lc/BgOvInVyqQSAAtNFDHzJ&#10;3pjkmIRnrRlXCdYf//nm97//+c0PHiPC4kPrPJRkMpQPVmNeF6srWYPo6n8WgPciD2crfIwiA4+b&#10;awSzCFaRhQHQiWK1LcnL199evnz+oulUYfjozNX2qiDUnTpmjMlTy3Gm2rMCbMtiEowyCeKetmNM&#10;dvQIhQSCYEpcBIxl+IvhSd25d5I2IeVZqaA2OYPUEoxpsb97mviTMJDZJPi1KuRS4gqcwHN4lPrU&#10;F1cEKYedi/bOP/+qFcbvj85cJ6aGUvvrAZKCQg3SQjuCabA1Utr0f6netm8KV+eRHCwZL7/2TUrd&#10;1P21+z27VJ2SN+rQQMUaEMVjRH/15GG4yLQbMEaE6She3Y4dQXUqNaeGnWUyb5+Jpl8+aab4/PKD&#10;55Rq6+TsBs40eCqqjXWD0c6LfaLyNoxdlkuGAXa8BA4ljJfQY09e+eHuWethVG/w888/PTx/LeUW&#10;YEcQBnhbXq6aADmMdmi3GCdQAYAIeDDgxcrWe9kW8+tHrSa8++HHN2rt+By7nPnexE6asUcVAAbo&#10;Cu9sjuOKUm7IOnsq6Iz1MBvOXWKDR9uJj7+Wd24asldxT7b4/mJghu8/czG2Z8cl3aNp7qxX4PTb&#10;3HbvfpWN82pU7zskRKQ6nHxfNvGveqmAU2PpkabfWidD62CaOzNEx7SFGZwHV4geaFWo3Joffp8U&#10;ch6J5pmJly3jsIfJ7qXyNfTFxZUKr6474JDt/uKU1NHbD87yyDs3FrbKT8tZsOzCcXFHtCuMGjHd&#10;fMeN3GEMv8J98oTKO/cj+UFzp/JWNVv7448/HJxYdor6K0kKdcYwbgTDWcc+KOUnft0b+xBIuvH2&#10;izVtau20loykQFFq58FwYfCwAbRycoO2gjsI15NEMvYArfUsO4fSTr/7g3T+gTIIxgGWK7tBAPA3&#10;mDPihe7NzcFlbgWYvVcuxkVOFGTKfvKwPvwoa6MF59mjLEsz5BcEWxwO5SfICAw+V2yYjks0u8Kp&#10;nE/u1PkPwZUrapw79zYmmng6s8KlmoVJH6nFHa26DGAd0Vjt6qsy7c7OIu/DBigR69l71/SrYjN7&#10;heU5WJV3sc3mnTP3NWjfwyeq+DVdEo7roSh37eD+cqiFWuJkL/P1jLQ3emIhdO2Uv7trxTTY+r+I&#10;uAopkhU6oo5K/P01B8qpwsLrnRTb3t2//ykZsdLDsZlNRMGAZ+gaEu1optKX+/svn+/+23/7b3/8&#10;4x9VYUi1jxxOAZ8qRwnjj7/73e/UEffboFXmKG6kc+fPWo8h9/Tf/fu/1c1aNh9v3qdOwjn6g4e5&#10;0giQ9pCpr4Ln48fP+Hjza3PXflTjRj5/Tr1d9ivQAhXv2XJ5pcSNzKLBzX5zWdcsIx0KZFPSkf9h&#10;3JWbN8Jr1SdeVJ+qGt5yZaH42wR7PLm9ub2/kQ95dPUmiwa8x59TjxsbpQxxJsfVI9ILYWzV4nXp&#10;OvmSrIVwBORZv8U7pzwonuWJMp2qFb6/e/755zdyzZJsYtfzsC/bOmYNq/c5ysaew0+6J3F5JUz2&#10;pNqHNmfr1lALjytZHM9GHX76+KB+f/jhrcarWSFBqPiMuxKTuFc9iysGveOxGb7KFFIZ7xfOtMGY&#10;6qukExPmggijxz7cb395evf+3dV766bMlCg68lwPsxk5o1qfwV7NFBvPOfFEBszTgD6hVzl1qQHn&#10;vANDALAXJsW4nW1kFag5p5sz1dJcKMf65uro1IEsq+Y1Y26+SrwxXOSoPDO5HtUyMxMMBLZd0xvY&#10;qhIj91tH2xnXCuuvqXd85740Os+ZnHpmQFmGtZe0kJUG1q/osrhpjXZg4+uA5KE9e7GO4vNoK5f4&#10;icWEYfnKb95cHJ5pdxrtv0FAVcwUMc2fvIp2HcbtXO/KBI6qhohlRUh4l2U1ru6+Ks96p40QfPRS&#10;4jriq5YO3672PCbWN697KQ5DByTPw4xD3KweWB0lNDcrUjlVpCfPxrMTPz1k1TiKCQ63gqAiJd5Z&#10;+Boc5huCWTLRjl1YuDFT3nlp5wDgGlmtHJVulWfzr/7V3zy+eD2MapRBZpiosFpenaW1F4oxdQZj&#10;La5zuDH17jAbwWE+a4LI7cSDvP6s8iFXtni27cD7DjE9UfN+OkejIQ8Ov/uia3OUnq2l4kT/1kic&#10;Da/dF1yJ+6RVE/cff71X7vzs8tZhTK8aTwv0s5MFp9fpgqqMsbUjYv2sb2yoAdmGVdNLTjjd3r99&#10;J9Xkoj5tfydKOW/uLk1pR4QQdZPcWb8hs7155wNMkd5P9f5V7TyIMur362/e70iVLclh4ypte08x&#10;rhHJwe8O2hcSeCRLwPANejiGdGWLeFg9vv0gcitnn1Lu7BrMq9tnRO38Dast7dJd0BLyJIaNrxHv&#10;/EDbxRXN5J3LLbi9efrpJ62vSsZx2TmqGmng94b8erzN0cVXwDzATGvOnV+fysIq9yR3RN55MLpW&#10;zbWVcW7FWnRN9a4NfhPnwAsXBQZLR9bBaS+Rc53e8sPvHL5qBt6KXQGfVqqIzvDi8rfx7nZGVNO0&#10;btqS7W3xQ5UiDZ5rvim9qIUdt65QevPOKYCD7O9k22LmRfO4TmL4P7LQQWPTd1UUAJZfijtSmOkd&#10;Fd1te+cSHZn11Dy4cXvnzqMgJ8sSnBpnGOZbwYau22xsvxE/lHc+mPEMhGYUb56US725udP+IReX&#10;2YPFuzhmeq/UXoEPupL+8YvhDAutlJ3xNqQtE+TO451TUSnX3M7A0Z0L2ss7p/J5J4jaUQXL8AcD&#10;ydOBkNLT8EAwXlBrrZDq7m5vPZn/7kevUzc7WV+TUXV9GpVg5DTN4nkJP7Ia3rcgmzFonZg+KLRQ&#10;CyKWJKLqv7Vdx82NbtCEgG+zH+ZzULXRkVqQdlQEIunRLk+yAN7A63yqDem6+HmUlenYk+E9aGNC&#10;kMiA8hN5TDyD3LPhbfjz+B//63+RkXBVvRfL6fkbPXd2Lo9GWzFoMttzm04q2pl48ra1HFlnGqSk&#10;3b86a6mf7CL4AL9s0Subk69KQlXBflrwbLjfalIzp5FZl05IMas6TdVLvsEQs1+n1ho64lMKP0fF&#10;qWW1373YX03mtnjRn+2CMPVU/boFmZlMcPstefJJhAI6hzyp9OLy6UDlJtqzk94FtvWUVZWKQlSU&#10;6MpsO9vqC5c7E/ripJwRmJMIc7Sg57h9/p/Hzj697oR7HJt4a21vW6ZUoKIxh2jH8m8U/5iXhAT1&#10;pRpiN+IVh+o97RgGgw1IweRDlmCqpONBb7vXzlYKflGEAwi9p6w39bO29VGIXujpS89nF8oli6a6&#10;LY6pH5RlkgPm8lnJnRerZdGnetGojYpsL8lmq3JnU5EiGfBXo8IMli1QzFpqgYMMY6S0HvXhVlwh&#10;KVDGXAvZnV53GYBPcLQ/B12MN+FECJRm0RSzP3jOilMerRSM2Ogd7yMRJCce8f6A5VYJDKqWdL8C&#10;NG8vlR3HZQWFTNWda2OWo1Nh0ITQlAAHVS5UC4Mn6om0+G/29hGecf2tc2UC4rVZWFxvZ8xjj32S&#10;pQjrbM2RVmvYA8uSISEkWY54ZdmwiCGbyePNhP/TJsWFQWk21fHO5VbVwWdnL1zpY3p58lLenEzg&#10;w620RlZvw9udFrILFSFlN0iLkpdbeAgauzmTzHa9Ac8qokSb0Dc+lRArY2OJcem5DkW9vTGTX7zF&#10;h7PWcJV8NtM1FbyrYbQVkkgcm5M8MbbBby8Xygbrw0lmI0xLHlRgrI+ZS3EOQ5mPd++uZHGz1hMT&#10;70UaIRCEcyBDaFxOJBUZNphRhw5g/PbOg7nMdrohfH9Oski3q8f7G2n2h8srF8sJgR4e88ve31cD&#10;tXfeDyb3GGtS67yt5sIepsEGQ8Bp0xO9RB02mNHdcm3ubrNVyJmEMQoNFLZLw+NjU6PoK6oEl/om&#10;FEX7e2lgGudhGtksAbbBXKgKuCzmsw/nKYE4RQbfzRPmI7A4N0s7g/+BqwCtTtsth0x0759ijFVk&#10;LgjfvvfCH1iOsfDsGqhvrX/n07Q8Lezd2B2b+7U6VNybKmF2xRZI5ERDBFzqHF+YHMcOwgv+Hoif&#10;KZCbmXw7M13boVcVZz5qH4LznFpQThKJtxlyU2pzGfeGwzAHhpUZ1vFyg5998azI6dmJ+kXGWfcy&#10;PXZrfgC34TUwA9Xeg8OZWO2eKLfS1mIx4fn8IrPBsk1Gok2dz7Bp+vZI0HvFlq+oBgPlnogX76AA&#10;/my6af2izYI3jc3OtrrBKitZcyu40uRREUG7ISHVuIe6lSJ0hS9rLTjz2MPOL55tk6Jg7Zab8vI0&#10;S8sK7SuE+8Ie0w5ph8iBZIfcuWLINRnsXReevRkIK0E5cLMCl9BjQVUEeqH73qhXYF4Pvwv+M4ca&#10;XSG8ea1IThVwstVtk1Hdelm7WD1X8LmxqEHdybbgYWMKc2PmtxMsJ9eWwcYthS65v2LpzIQTK6IY&#10;neuUPtSO0ufnp+cXpz/97gfVzOsdZ8nGXUZN/glr932Cp5dKi9Txi7Tnw+X5+/fv5LNpvK5yEQe3&#10;vJMEp6/17ysxCV1cnfqYunNI7z9N3CZ4/u0I5+X4H/7xPwe5efl8e5UIa17+XPvfWWkzp1+rZAqh&#10;sfpFeluAWF5ea2LM3+q2stCtnZmrig+UOx7vvRfS0YncL+ouKv9gEpKITpUeSLcVEaROk5d0jtKH&#10;5ARhTB8sleJYOa9hNLUPve9EvrnYIUYWHeEB0UKbfBwW99/Ml1IqcFvYDfJzpVinjoJDR3g44i3B&#10;r915pEAS/KnAxlXa9j2TooZmNQVR7JegotRCov7tvOmMniEBln0p9w/B8eksMdq+372qevLgTFvF&#10;+EdH2F7DUbBFrfo/P+AcSpgP604SDnwOB6HEy9y2pHRrWQOnXOO9dyPSJ1VByHvTkDmhFGZurYHf&#10;gltXsWS+VrpWP7I+r7ImOAspp3Ar7C4VShX7eY7e85tZyK89Db3AlBcs3vgC27TWwgID82rR4bfc&#10;Zq/OIiKaGNKsR2HFmIy9D7i3RwVNbZY16+f7q4KhWya3Z672uT2tneNKRr3N2XuIWEmU/YkCk1W8&#10;pp1igqzKjbFJkJOANq4FLRMTdC+DonILZmgwUUZdblx1G0KlJLdSWkcHXgep5TdeZ3NJIAqDpuo9&#10;GR2XKEdvFg9Bu13lNd6ktXLgyAOt1uvIkMxdgAXveiFFdOjp1HNW1uLT9JKLnJxM76AagdQH5tNy&#10;cym5/orUwAPVGkxYaNezD95lXPsbqcmEXmEaIzX+XGaxOrc9TEg/3Mm/1eRG7fkBv73XcVriUslz&#10;f+fdb07OssvQwid7Q5hxtWy2Fu7BrmK7gRVx5tlBi3x4L3OXO3WuSr+oX0f75ZyXbC41jeCBNoea&#10;1VpTMq2bGmGf6bDmzcidKxfkFepXzs5w515rcGkjcuXZ+rwOBFLu3bR1zHCz52a2UT3Q+u3wjISI&#10;eC+iUC+35F8jQesLy1KjQ9bqXQxlzGT/A2rZ4Rh9cN3d7YPW/7wc+Txw3MINPLpvr2V6HBpxJ17O&#10;ipO967tMcvj04B1I5HxIB2oZIZEbhN3FTKnkSFwhfNA+dFm73sU8BMZGGGXaMEa+w8mpcyglpy7q&#10;ZZ+K4ozS268AWYecdq2a6mKgizLHoefhsnqSHe1ZrP68YstgOJXjYDqnC0VfrCrOt7S+LyozqD3k&#10;tF9hA1w+qCs9ilbSDfHOvfeA93FwdQHikc6bXoM6iLjpwEU3vu668NlQhfHcpLMpPhDNtQzsPWDG&#10;wIJvyffizUGTkbepox0uYozDVwCZKxlM5e8tO9rvVYMVO2m4yQAmexjz9Yqdt8QBfAt6B+f6zHxX&#10;LO4IWn1waJmZCtk73VknrJ05vWuBi7YfE0Db2DteiR+02ZWLWIQ3fWb3COIx/WWzVA0kh0v4oq5k&#10;CanccFVaq4TG+Xhb/uPji3OJkJ0R7rRlL1XDmL7xYpgGBYBzust45+3Wbw8WeuofI//4P/3nf0x2&#10;ysvXNN+rqaHo6DMXXNjSU41ETO2aKrycOAFxhXGwy1mt62EK8nApV3QYaQvn1eIpzMtEu898IuDR&#10;rJ/acZytSRKXUMn9kv+RBJrPpM3KCqcH1Y38WrWradek021DREJ/djm7/3oOSyvfvPyKtys9dZui&#10;Wv8aZCgUk59hD9+rUZVVFWOHZLlB/ZIwDK+nWfeS3n3d7ryLPXLRbOKLOVQ50ZyTVZTeJPtiDyHu&#10;ixWGi59VK3ImtlYz1lx+EIE205FkqARmf1bNjXsXNphWiwteb2Bo2FQH5oOL02ukRWmDJ3kY2gLJ&#10;W+pqPWgyYXrJW00ZRE3FOuHplwZYnBS94g29UiWchQmC0YVg5mz7nf7ZddVmnZK5aEOiG8Wr8lld&#10;g+B401VDKluwwYOsWaMCi7jTpDTz1bJgfCYZ6ix0tBBZ3maqaGUDE8OfsqnhSW1oKQgurlQr5UoE&#10;Xdd2pYl/8CfMopHpZLjd2X6uiMSZU6HRsHyG6UNUP5DdDzQgvHM5yg/aVN4zfVo76BMllVd2CK5f&#10;vPFFLIppjd8JAtJeJVxrxqGnwfNjBSR5Mj1G2SfsigR5T1afcWB+rN+j4GKDKmfs+yevmjmBndco&#10;BgPV9+18TnQYxgjNtL+7a/u0j+KZqpUQ87TolrYFmGmXnkYpcxMXp1+u5CrD2nQ02TJvsBq9nCyR&#10;ZhXPnzzD42JSB6vx+lgyQFiy+zKCmXnswS1OIhyWd78SRQfvZk0jVQKlmFZC4UVlpmgg9EJgc4E0&#10;QxRgvdfW5mIn9WtixMwyTBTD1lBkkkT6SitOHuyda6Pw5F/HF1ws62rqwGfs2xaT7JWHFZ57nCsJ&#10;QhDvVskuQzK55H1Lt7lxpjNggEr0DimHn9prLIkptYTMQOC+VQZOH0s277waVd457MdyFMDk9m86&#10;6wP/GmasY9y73vixUHkSRruE3VgWlDsPZ2ctO7NcRCbEjJWtmHnXoCEOF2okQloWcBhpbGXAz+xK&#10;aQ7F8Pc6d/DqjWICH4zlopqYXpJbNnqNoxXPK0uvLtRfub55k5qduHOA6lOwDK2TiDyoMQyPRgIG&#10;qUWnlQpcqgeX0G6THDcA2TIT5MhW5Q7aOz+VBq6wk5b2cbmuzUPoJseHnf1WswF089z8rZGJ3AJ5&#10;brJlVRyiwxwtrD5h0L44A1NG3cfVwtV+ZUqWwxXLN1zRWd7zHhOGFan+saR2154nSKGzJih0Ik/n&#10;1smdw/gLcgfR4HNFOsDUXv41rlYuM9mYBAyMKJxqbxKVfKT+O1epO7dudDQCJ4MfE7wzNd+Ujj1F&#10;PeiIh5rtKqNm3fSDV6NmW3dOpwYj6oLsfHmiOwjd/TKjXjjKTWDKIXE2DDNQgdxVyiqXUnx7fmkV&#10;ZK0eBg6GI49J3zL/XNsJJp2qHefkcuseAW6XQBFF7RHieoYketjj1QvEkybSxqBGXv09PnxzcfH2&#10;jXYj1Ub39q1YNIVq6mEFNcvrFT/XrxqF0t+tK8DVZn5Q5M2ibq6q4LlHtxJMKGyglJlQo3JG5E4y&#10;XYtYTPRoCeTrMHuyAKAsCUPAz/OYnLiJNod51YRpCWNcKHOb+wcVoUQsVZ9EZZJ4eAmgEIL0YH/b&#10;Uawzefk1VSkFmP/xqlC7lUzQsA1cileQo8yCjysUrQYbdEfxuIPWesexjtqOjCA+5QYXDGGyJdVn&#10;NnE9dyHZCAy6SmJjFIMo1wtgobOW0uUm6DZ82QSsqQpVusDT4hxeYErGgfMWH9IaHrWPNjCm01fO&#10;ougwgF2loWCxCAYjGG+i1v6dkDS9GAl5MCor+PeCcu827aPpyLtblryXZa0B6DRVkcaUTYKzY+iN&#10;g8A6jVvhZtedstY9pYWrHQbAXlrrgi0IBAdGkBYOQNP47nGC0Ss1j11af1pu5OgZw5ATXscz5UqW&#10;e295YjrTTyWzoRhcj11BKACejO2M3DDXzm4lMzBay1M8ZHZSw3K1uYtI1qh4YF5p3D8VurZfoDMp&#10;gdI7fY/5OeAZcMPs8hJtfO6SPqOLzEbOxNtIs3hXMyj4BH1SPONns1Q0wlL6pDSzr2dta73ATKo1&#10;NmuKQPAkpfawEMBPdxtgJcgxVJtKbL+2G4Yc+t27gT748GW2TjfGu6y57Y95AD5Pv/s4ne+FwhJj&#10;mLPlfaRr0e9h2gBGiNzMAIcXzyz/hLaICyJcloOSKZQX8e3wWFimEAUrA23xbSsZeIb/oQdaAu6t&#10;R3IFUS1q9p2wb7dd+MhwnH5jU1qENXf6D1OjxYExwPXTSjLc4sZY0GWIsOfrX8AuyPvHhU7+BfuT&#10;uWze4MnMXjOZhZmy/Wg/dDBY7R6C5+olCYVuUB+0M5nrsT2Nyej8s5mKVxnBjRsGyIVBWt+ul9pk&#10;uMXRIX3DwO85cO3S7+MnWXSeewv4QjdcPZhkmPBPj3QYaOOl0tttJHUzXKeteDSHmSluKDhKZSPk&#10;ShrgLwZbEUeufVe4GjlcrdGCyGlnYW+sGBQJvRakjVBuAOSupgk6NtYB+Qru+OKLjfZwsc01/dow&#10;R0NF9Lqavh+O3lu0czNQmebugbExWH4KVPgMpfeyqWIdSQZXcfMqH9V8sLUrtps6BU4Tel4ZozhH&#10;LOD/YoixdTn/yHP+vRpwayf+8faisY3+r5QXtqMEZ+zy9mETE4Gh2yKqteNHuZYRYf0UxzV7Q+eV&#10;TVd01LJPtvH25K4y1+bLFKj4FAdnx+Nd6h6lz0mce05Amb1k3Um3A6E25Ml5tzmGNy+oE8YIJyxU&#10;a4YpkcQp2nNyVmEFX6WsGv+mozLIYqUhjDQIy1e9uEDhpsKjrilziXS5sPYLOyxzmja2RG9BY7bU&#10;Z07rs484i6Tx4fyG4Zwf1X7EuiK9pSOJcBwVEGp2lxLhrOHRmVfKm2kRhqvAXcntOmkVFgsukWRK&#10;1Z0LSG4r9ziJS9V43ikZdymzg2btZ+x8rUJeybJ7dzLOvlNibZcEuszZMGrsXnI+r1UrNgGC1hYh&#10;UTGbZHiNnivcs2I8hhCnxDdDJjFxVhB3JiNkph1ITlzhnIMX9tlzYieDnBwlpDlHvr7ZkwRnvaLY&#10;A4WJus2TD0KtVnJmHzflsXWLjqE2CXwajPesVtLXxHXhds00bSUBgKRg0sePhb6UtuqdZRZJIjr3&#10;nxR42hTna9GI2J3wQPO5ycDKMHhg+KyomxnvnmsFEjyTlDXyDloTr2VSL6as4Vwl30NKtIVZQq2z&#10;l7wRWpFSfOtcyFzHQt8kbF+/WvZMWqsqG6ysdaqJIc9dgEkfpuzxKRyyqg60VRSkRlbjMb0EKsS7&#10;piwRpciUPdh4Q3YpvezSqzQy1eOAUIePsCslS4+yQCFMMk1JinRPJJHgc13V76/l3Xp/HiefIrxZ&#10;/V0SrX61MbOYwR9YZa3IS2/XASaoi9KJ7Fu7ELNYElO4L+q7ei8qWze7QF/vLDMA0+VVd1RpUH2e&#10;5r03rLR/kBBEYHmJj6YnolJq4sO/IX0GO7BZxPTBJ3mT5aZgsV8jv+WC7LpEUBlK+M4wWLIVWe0U&#10;w+UHWYXsz3K2su1xG+89zqHBsfRpclg3jSSDhzs5Fh+HpvQ+uMvWBdTeaQZBuNdbHzS5zmdwL03u&#10;DaGC/Wg6KTHf48RXvlK6l/1X/EE/qfHMwOT8ZE/PKWPg6a5tmKGCUyc9EI085AxFnQitz+a+cBMd&#10;1fCiHTycVpJx1Y0J1B1IRpSRRHS0RwSc2S2C1nS9mAkPK/f4tqwlCH4qFe2yg6yyqNu8QWSKzDQ4&#10;bRbWLqMNjGsp62AjPK3Vao5iHyUzH0KXb8a6kbVsqBrUuUGLcQQQs66x4/vaf6usS/ZO6PAPVoFd&#10;N+UT8Cbgb6Wxw37Dw8Dp3jzHSBE81aGJK2C40oJh+TZzPrSdTIcnsHVYeRDLOpXId1lZKEXGofi8&#10;dLIVUGpKPQ2q9aB1xDipIsNl3gtjo3pxSoo58WUreVG5hBX541hn2DWFDM0Mkc7LEcydBQADcd3K&#10;l+qmyNkV6gbDIHxQVyzaF1sqQRx8XS3EMZdm3owSBsgYwTPCOYp5tKimUAEphjPN6uFk07cAqyGi&#10;IKIzx1YVY6h5rBtDbpwYPhivBRFgmS2JXJBjjfigWMyjSR333HZJnx8xxxbG4Gh4myTm2GLVK1gX&#10;taQ3UTYs7XEsXyUFCllZyVYM6RiDodIYqqHGiANNo2ReEKtpHHnCgbZhONaMq7VairscCIgnvUjS&#10;sMeP8RxA5vRduOHlGUKDJ1q0DtCT41GZPpzLSPJMO+NvACKgdsayZaeaVZlTzEWSvLCftLBKZXyy&#10;uHfWKLledUt9LpJV46Zp0rEMbhL1nkoOboyU7ZGCCbPHq/LNbdTqJ6SiNUXoWn75NrDVx9rAWVVj&#10;s7XZqjaVYWwpsCmNXSQsE0CVR15D6XxoStNW/ggjcRAt47pAgNislBuKP+p5jMq8c+cmLTyITM7V&#10;9Zakt0kYF2Kgct6rmoIjsUc1iLbcgF0JnkVpeEDut0gFnC47gRXI2cz2+7mzmL55Za0LJV3ntuxP&#10;xYqgzMvbLSGvSY9cN6Cls5LtL6aM4EILjypRb/ywHDBRL2JKM5wu6Fd/psFa0wYfREa3DwFvsjs1&#10;h+iHiFJrgB018ezCt3BIZsd2XoWZhSFh6fUN/ui8PL/yE5sn8LcmVt5Lw3TjJllaIT3jLiLWqP5S&#10;Lo1zLzlPOz2k1JwshseN8JSZuQkcmm3Al3UsbABIyeyKhsqXRYyNU9CONWw9iPrja9MlfAsXNne2&#10;0rSbO/cjAK3Gff+oi6JL750ap2LN6AfcFuEAVg2VkOfraO2Sx8Xixm9ItVUDvw6kRY+lbJ6kGh4D&#10;ka0nS0WvVmF4hrHD3YXi0UEtR4Oxjtwdc0bqazjF6TGF6AfUAT2uwCN64WY0bbG5nmo8w+3ROyWm&#10;TTvWiIQagjanm1lGkcfqOJPp4czoze49nFbNDh5QZE30sq5A1PcwNUlj1RYAwM+sx0AJLrqRuSYI&#10;XtLMPT2uzbYztn68dV3zt8HIUVbM92TgnhAKkCUpOwLY/Fb0LZVskOfj4DkwFv4Z3dwzHF7IzA8A&#10;s8lFbh+eAUUrPkOUnZCg2b5sTgGwwMaV6qsMdwG1tN98V4rWD+zrRdih1Em1UMYsxnRjy2SgmIsb&#10;aJtzi0wM2RqvjeA68EwSl481AxwvcHQLQjF8xCPZT6wrAhZ0Nb4zQ+jEMxHehrcF1I0KC9WqK2iC&#10;4oElSzUunF/8PHqgWLfMhuU8ud5Ve1RDsdlo0AzMoA4qEslZMVlACvDRdQEmJBrCwS1ILWDb3jXk&#10;DT89be+hyEqaArXcDPeA+A9refVe+z/0O7idr3sX4aEo2t73JMDj5EUM/HuKB3zLyMIiMJuQDTJB&#10;/jSeRWdjfPxomnMijdeGXqOashmn2PPbZibaJQPvZeNiKMtGMDr2UG/fxiNJaz5jNb/i+dTjOyK2&#10;o+1KCSgxprJv7lf1odAj0F2DXyWx6BKop3+TNQy6necDfU1YMnb+KR/YMDveKmqed7UcjmjZIoOg&#10;S2bNHjm0H1xMUF2Xdsk/d4Yn7NrmLCO/O3uHI6XYToPUIQXevCLZbe2Xomecj89P2TPENbTJPSW7&#10;JKxmpxd28GA7EfXClXn7Nt2MO4pQkNuufLN5lw2d8sG2KOkgNe6tSLwXh1tmuxgXrQlIBZTZumTr&#10;Rc9765Ld3rlhV6wcw/i65ueVrdSqFRnf7J/ooJ3dXfisRWjZvQS0aB8Y796SUm7gcL7WBfEmVyq8&#10;SM5lesIbBUOhGq8tXFPQCd0ypGYTLLB+Z98VzV9ocsM7tyh1lUX9vphfg9h8yOfuo/2TjkolVyl9&#10;63ywk6Y699z7mWDGLQbJ+9r7L0iqtXJJo7cqK4/roT17YOlOvpqO81qkHk2ZCYRMI3QpdEyYGy3z&#10;3fhxgzOt0YJj9rBUUcYQdWy26QoTZIdVBHhRRAVhJH2z4Lf9r2L9ksFxC3e9892xbAK2DNAXN0uZ&#10;b2asZFfmJ1uXLM/ownlYPa/FvdgQ1/NCKza7+xW9HvHck+mJWtdg9CrRJHbI1FAgDIZrgCvM4bqE&#10;t/q7hkajDff85l0PICjPIgG9MKXNhOnUlh0bl86HPTd0Fg5Xh6PZIP6NBWpzl8msMqKyNjISQePG&#10;+m3p9S/4Wo3f8Bg/NR3K+K0exp6B1J2xfrVAeX4Vt81oWne38t41KR3eG5zJCi0UrGTJWNY0a7Zv&#10;/8zFeF7y22WTM7oBhg/TwspU4OE1KnZJUeRwjy1ZUQ4VPknoJhvXD8Z1sdLYlhRXv+hZ+K74fcM5&#10;7F8/LAEJpLRlsklym9aIHfr6Vzyymf+t9ESBM2QF7NYV08/mZQ7maTM3V35kk/HsqjQ8byYH7loL&#10;tInSkHpjhvEKW5W8RjVMm/I/nIHGeti7bGJP8EaK/RoiDpzV++rqWVK2gCdYzWK4asEuhx0v1R9o&#10;I+ekiZIs1TYfPjIC4XDkZvVMxew35GXFzHweNqtV+MkDsj0d3l5pIlQCUzoh+EqRGeaI5CoXppf/&#10;W6L05LJhlcKPtf4WiGp0zclLMSSxdPNnQ05stemN18R9Tcpd49tcGqPkZSoxS2qTzKYMok/56PBg&#10;rzW6G7d1wacDVPGI5xDKq7fc7aQnUYaVEvPeIXu4Gj3QXJRyidAWhh1ao3bikTutnujYJDMI7f+P&#10;vx7msksWZ4kXkNQUunf7zSGmd7ePtzfaa0vLvu2cJ5PmackIq3leX1NU5vNtMv9qSFeep9l2Gksi&#10;qpiJW+3adOHBt0iVZ5bYDoxBwi0BMGamNFg0XV41ukW1gbgKnmLqmAGsJBAGMO0ssVG5Vt0kwcDA&#10;S0dwZzthxeEJx0Np/QFz1EN7FKVV8UF2Pd2hTOvk5vzoh51wwnq7lQWuVf1fEG4aQWzBSlAzZZF9&#10;0xUZjx9FVgeBZZt3FcsetI3nDJOMpcunXIOVczpj+3mVkUwaA8QMK+eeDlOrsL4wmtySOduxZufj&#10;wlyMONohNWqjfXz/thlLCapvW9wUdUZS024VfN3zOc3HBZKuU/rMsoG4cMkxpGwsg62YmF/1l3Ft&#10;copOl9wtjlGnrCOz3Lx6fZ05wDoXQ/bFkK4zQ8l5rDlfUKErI5CITFWrdzzt6bbYSagTRkq8G088&#10;VY1beq38m/xkvBlXluGWqUzjdXZrbXNUVXexaXPwO70jSoADwHwIdXYNaoG8JVQ2RlpUyeuuv3Ul&#10;eqI18qiOSCtVD0uuJ4w1zGxCSzFnjhmAmclZkggdMVYn9WykrSWXKemegEAONsL1bTyJ8K6vGdFc&#10;3LQwdfb16nGgyJri33q85qnGM9uaWNAXo8LxWDukGQTuknWAQOwriZVkkpNGFWWGqZHp3La9GNSw&#10;ECXKjbWxNFCqngOr/Il0Fy8l2AvjTdSyaFh4cu1rF9+F0TFA66/r2EPwYDKTXrPUpdsvzdW6Fiaq&#10;lTOgNHSKxq+PbnKV6MHwHgxMY74mn1m6coXDVeB0chzx2ru7uqlU12L0UBOzjqUtrJEcvKBIy/uh&#10;8L8ndmpcGT3Kh9eeYA65h+LcBEgGGN/L5xXaNd/Gu4kVY8HsVoyxevuDtGpqF2OIYQkdwQwBYQvq&#10;8Fb2xr7XMk2tbaBwQsW6TAL3NPJWBFyeUsByModWCuO7FA98tk0pwi6651/4BO0/wwWhozNXVvFt&#10;uy4LY9/hq6bpPJiudvTNxm9Rx005/4vIDHHDaU5ULcHj1t1K0xWGgSrsyxbAJfXtOUB3LdnM5Hyy&#10;qxtHNUU3ZboClM810b0z9pL3NtG+Db3B7HGxltKro096Fn1Yd9FMG8wMc1WwsPveX93QKsrPgjHS&#10;QIt3Z5C0KtdH3WtHxrs7nRSkQzl0ap4+6K8Ou9RLn3Xqy5///Gftp65j17R7ehOlNOSwAR/GX8Sq&#10;qEa4l9oZhuzYzbwJHmr+oGGBMnumwgdQnK/OVQvVS4bbyT28jRlaOx7+txCeyB7/yXzsZV/k5MRb&#10;2UElm7Fkq1Q2VHHldD74Yq4PWwps7tluSNU1ddg8mxp/G2yipZplTc+e88L3cXFd6jzXw2+b02rk&#10;wwd7JMfIuvDcedEqDJoYBtZtKXKE50q0Xtk5Pae4I2nU5ua19+98VrNFCygy88NWa1HPxdaa+7P+&#10;ycxAKE4NizeU6bWeo1PKBdzvsvY8xiENRsLAGRn6I39dOd5JZHRX9rrPdAAg7n2t7FGy+hQ40nwj&#10;GeO4CdgKJ9rba7u19EpFuA9eIOtmsr9PDkQv19NcldW1lYNdgi7TbnmPPwIyDS9S2j+MMkLm2Uln&#10;x4AFdTyDOgoD1Chg/o3/4Z7FC4JZ1HD8twPFLqdOKCcgcWNxa3y/ichMTeCw5OVdpQ41d7HQcZTU&#10;puK/xVhglSSDutHHLCwQ8pic4UV24RsD37h90ZdLPzvaegjdjUZYMouaeUYnxKqwGRYjn9/80HGF&#10;1Q7LfSLTtWx6cekDMe5MkhkkOdKObh4vxm4GeXqT2wWHZZsgZwRs44Q95K0D5yc1Y70TvelVBOk9&#10;72gwQtJMrHGPp55SQJ1HiRypFtin0yuTh6Kvv7FtQ6lqfOxlbF6l64LAUjnD4WOTMtxi3deDbXZi&#10;eX2hN4cZYTUKxqqy7yyacUIia4qIUlfTCjPTiyZ066j+MDOi2LP19Ro2MIB1t06w0JE7MKBchtMW&#10;/ZLIblkTP0Cs7U+/TeL5MVazX803hfxi71wd6aOpeoKIqF9zv6GNlu2FBPYdKCMGU1Ttc7ZAFgRV&#10;PI+00t6QYO0xfl+x6YD911VEtdZLhAGfRvRJjjBcxzji8tbGmuu4ou4sZeETy9oOHrq1lpo0ldeK&#10;w9KR5R7v2PTRrtljZBZlbVqXIuGYJCwizGfJy9RJavVyQ2aPS1Qjz6WnGfg4ihkqDLx4cwvTMMaN&#10;pssY0yxGdceGGMaIFVnqQaA+lPgk+bOrjcwOEyMZ8jB6O297UrKB+tochK4VF5QyjNki8kmbKubW&#10;IjetcWJrxZ3Xiof5oYYP0zbr5c5ldmRxz9GIeqmIvH3FwhFjnOB86aIk8JtsvAdJMViTDAK1I2D/&#10;qAeONvOPIbo8pkMdsnx7+/Dly608819++e0vf/7t118+/a9/+eM//89/+Zd//tOf/viXf/mXP+rY&#10;KP2aipId8qUFlqTXCPMPbFZJ0NKnIDZMUCyzMONGznJPFu2jK2ux78o9hYVmxsJydr1JUF/RcLtZ&#10;Jd2IOA8FpLLCQUqp0B7PaDGM5or20RXRD6WI+VDsCHMr4VrULcNbIUXAGEHccZsWqLYbwF/DaoFh&#10;eKTJh+9rCMUCcXjKQa8FnanzccXF4KCUAUPPu31EdAaMvVFmmIj6KWWTmyjaMMj6i4qrqb6aAiwQ&#10;DhvAsos23AhbVjPa0u8yxxuTSBNMgoHW8vA208f0UkL80lb0Fax09Lw7rtKOIbwn0VSOo1klqswD&#10;pbImLEeiyDmY92A95Er7DiMWXdd5EujCqziQNW8ZJWVJbjM7CE0Ez83Y/pG9fmQVBfsZuQH5dJF9&#10;a7dKdcR1CDkHBkKd4fnF60JJqFfORYuWxJfkMG1WoFQc1EOr3rvN1TkgoVZDsG7YclUhX1pTO8QS&#10;K5ME4IjKrucIZgafg4vpfbw2zG3LVGvV1cFZ9WY5szAdW335czOqtVqS6L0OpPmq4Slm1VfctSqu&#10;aH0zaocLY3crL5RumkvgmPW9Uhy4CgPOtYxXURm6covJlQ7zlVFNxMBkSCRi9pXyrcCwWd+MherG&#10;TQh5MlKww4jdgW+e4LqE3byjfJAfbFUAz4/k9IcWkzwIPyDOqOs8teOap83yPdq1Ge1dYJPYRcc1&#10;56AF9l8zTG5r1VHj7VCtVNmooLk+j++7QsXIM7oNn8PPzavVxoLbrdVKucV4UV3eaezFadh14Ebr&#10;lhwterjaDUpBDTCg+wc1gX0zCFKDSHRbiNBoKZzbNDNOQb9GZvd4ae96IaThmQpV+GtURNkHt2Uv&#10;c4X2VfvwXfFtI6Rcdrswy0+TbRne0wflMvEXnemL0tLIdH0kfdPSSUrB2APUtL8CBtbANj5GoTy9&#10;5GuxwDJ9BB2Gbhv3rlxkjKC+lnFFbDZfZqHJDrZosTVAqeCgb/PMtl4NalvVXaj2YFj72Diihh1p&#10;SvNRNSjtZEPSerl0i6uzkuaVBKMlviHaG1u2Bs2doUPVpWyrmLjQDuTGwkjGHoNNOyswgw9D06xH&#10;WdQIWmDNj1bo+TcK2Jt4Xl8zUTOKSA8qTU4eXfM2yqzrHn1dS9KjskaBe/VLmxV6it6otAFApX/K&#10;tdljGs7hTMdioG8NWDdNCcGqFk05N2trYlmo0m23nNQl2Ijf03NKCll9nqM3TVnW6OfQpsi2/aKw&#10;RWVTKodl4o1eWgvEqUDi7YLynAqkDUrVoSRZjp3LlHMIObWq7MOt5H1tv53c1fbWQHmrEQ1iMvps&#10;lO6nKCrP+vGMLvyck0tS5wRXZdSItdp5PvbbzbrNnhNI8n3mEJL7z9bviwJ2ziQ79cpl0nrivXeW&#10;iGfmRbtgqDRK8y9a9aWvPgExO2/oZAG/vdb63smOSSGNvhjDg09SsW5IEI+1cxi9TwPssj41DMa6&#10;/96HXmbD2AON+tszHjVDkq+eA3H9e1LCrDLHIcsBsirvuleFlz6kwl0NObWs8nqV2rcTjM/sI3Re&#10;VNuqTHPQneQIDFlx+2Jfdz72bgXxnZL80bPsJOW3Y95y3jJXOldiEXt5wSx+6JklZLynL8LbtTlH&#10;p2yyCKFUdnF7xVs51bVnPPTgLEMpPRaWYklqRrJONeJ8p6ovMq7cx7I8o2lashYWNSUZyMgUAjgb&#10;paUqnsRKhRCbpUHvlwyUZvPX4S59TnC2BQllj6m1d//m7WCFzY40uHXyIUGq78jOB6UWCuzB9p5V&#10;IA5fX4ToXNnT5sFh7UnlIZKqTBjjED+DQ223I87X0RjzNbmWWa68a5WDssrTgx87qZ4WKVvYbkrr&#10;YOeuvEUSMxmrx1kqu92+dewYtkpDtJ2Lbmqlgru/uOxFqZgFNDU5/HmNvQSyoWzZ151hGi32EYIu&#10;EhBLyYfbV7P7a7i6J7jo1Wvn/vkVOq5f9ygO1XA+Mp5EPmWbg/6849fWPMmw8S4tdqAq8qTjHYQs&#10;jsWeG9GO3s4jG1stTTGctQu+8nc1u3NPPICKJts9G+d8v7VSsnl4b4zfvNKSQq66XgEjts41h7VZ&#10;Xh6f7Mjms+7JGuyDy4EQmcOzvYhfXVbXeEDERiIKFcV4hVYMbby0tLnybR8JvqORaNwy39heUZGf&#10;UN0dn3eJDhA3mIWN18QafTiqZgS2RxKN0X+Giwix3H7mMbsDRx0Vl5b69dNqPB2VL2ui8B9u/ytR&#10;GkIMHY231ufBQHkzK/zeFdqVqMdevpZkUKKXnbGvCmFQunbHAwNS61K4oBxhjzgrE1W4N+5EUFH1&#10;4oPMon5FFajl3chn6WsRmXBaVFPmBz1edalnyXds7Y9RjPn3BmR3Kjf3lnR6n59f/vTTzz/++Lsf&#10;fvjpb/7mb//2b//u97//G1354cOPbi3LDiEN0w5y6LNjr+PJLlLfkQnHlx0OFmZxN8bkhr0ZYhzD&#10;rdpivAcYbHstFCpt0jaMXyzAqfsrF4e4FiZbhIFJnJKEBMTVxWv2aq01fmHlDjsNA5ncoLVwZBUc&#10;gSbToEe9eb8bjUfVBgvLK18LM/Hfss1QRAsfoU1tO4nZ9ZZ9S/KuqndU6Brft9AOArHZG7NV23hG&#10;HYRV+DXxXRk8585ll1N8Xlly4MR3sNcRusCFdL3KEgqrQdphoCHouCmjkvShveTNRUs3W6SLOnMu&#10;1sq4zOQ2ZoFYqrpidgBOzkL7IlXuH/DwK1JRmh0n8n9Jvg/qU0CWKd9WB83SleIAtfk7Au2OSp3B&#10;cyF3a2FPPZTHM7G7AY4nXxTtzY0L6o2R1BhzF4hrEO4NtUZ7olvjNDCa2ppzsOc4IVJDU8kWx1OO&#10;dqbSfZGmEprxRF/Td8Qq/RoQ4yKaAO6YtfNw4fBiKL4RrVG1o6m/ld4oxutUC9CGCLW8JdqgklXF&#10;dT0bsFlsxolHQFIfodMD/bWeLWZY0DKog/ONTPz90hc4q20UY9s3P2OUTimBYKFg2cP89gsMNj5Z&#10;421jupIaQrtab4AXsmmmIL8UI5y+Enr9XHzYPsRrKR5faaQbUne4hXND374FrwSE8sigaPrlAz8V&#10;6pGkkCpcSqy1nfZg84+vvDw70MLk09TCbCW1Aw7Nbi5Lx09FgJ6my6YNZkkDE9W7NN5SH0RAcsDe&#10;uQemX/zjpnGpqPH1G3NMRm0uQeGvyIpjN25uadO9Lpevq6H0s6tyBuqQIJuysWQlLpovxlg0lAX1&#10;PPJ6UHtXgowVVL5Rc+WmhalUj3r5gqvhmqzpvmb2h386dvBwonlhLnT8pm03KjTXQeXS1osH5uPl&#10;GxtAGmNcjbaNA13ufFVcC7UL07tcZ+SVgLe6WyZFyhRUJjdOzt7jK43A2muOgpMxIjFINWDQngEZ&#10;NryF+BvDVB3Kd6NDpnJ547wt8ljtfQeG7UY/Hq8PYmFD9ZW5XwGir6z3sg0qG7qjrVpzhbpw3iJQ&#10;Tb0IVGjedOmUPFusZB+V4o8IJCASvI1SWplzl6AFBXKcwQNFo9B3ezdw7K0HSJUs3nniIuImUGEH&#10;LlP3GrWPaz040N8ffvjh3bt3bJSuLdKvrq70+fLSx54J+KmeVxn6x0+ffs3rt99+U8F6VBYQFnj6&#10;JyvwQmvyYQyyZuIYQVXYeMsEh2/9GqEtmjXQQ0W0NkbGlRtJk6XIxk65YuKT7BM5v6ovbZIN6bz7&#10;pAuyi7/1E4RvtCK9gLf/iurXKNxdhLP0FFWej9qbRRuGeJd9ZV7v72+uwy3acz2HTGY7SyrPrMes&#10;tUlt+tU5eKv0To37AzGAvSvNJJKCd33ynIJE/rdUuT0GrxiXZXC9S84Uk5iJyxWBTca9JiuWCYGa&#10;BHA5fBnkyvK7OF/7d54qUZ5y1q5lzclb3hU+qVZ3pko6aU3/de9PTrZ7j5Ls+m7mczaL3Noeu5cc&#10;h4/XmYTwhrWqKptyxCBEcVYvp17ovF8zblLb5D7sZQpdfOi/YpGnqpPm1oSiXnwgXCodrnOxs2NH&#10;EShbtKqk0oGz69oT1mvzI+/OKxbyUQKwcZw8LeN3Cydnp9ycPXdcoBn0VVk8WyYL+inoTH1nZDG5&#10;m+QMhWQWm2YjeU9raOcZNWk21jpVqQ4tW/dqc89/HHPOavZYPle5uP6mOs4b/Aff7CxuaYtty9sf&#10;dJN+lo2xpsidVHgzIiUqUvLkTVM0qOOzi3OVgec+MruWiDHzq08c/tzZVnkh685Hq54ulQlJTTmR&#10;70niK/AitVJOwZdQ7gjf0h+6rK+RUJEDU7oKLEqR6bDRPGNG1ZSy08y2+Uw6b1LvEwxEXkYnLEZI&#10;jB1v1e8NgMoKj7qf7la7uH6m31Wzl/KJr56TRnU0hWyP5EiEE0t6/u3o8Exv1PQ8Pp8ZZgG5qFr0&#10;qnb4EafizVDOijVgBGY0nU56cnqu/06zv1ftEzWuOToQwJGg6nkd7FBhtU8rtNxA3CU9jfQ5gs8h&#10;A1ZeS0LU9tLvCEP3DQTjB7eGNM0HJ+G3JOcxpfrFG2ZYJrJLueVI04Zmg+F1WUPt1SS591P1zmZH&#10;WKKy7fnqX2O50CpGBc6/vhJtmRZZQUQhsTSgz+VxXOsQiXKqtBke9n/ezYOMnFSMrrNv1x7qQMLr&#10;v8CQ6mVP57C/VllUE9aSms2BYxGsk8dfApfaB8NcPK6LZ4y8HoiZOFkjsR9yJlirhtjDWaKv9K+p&#10;Rat/n5KdvZ3VJhKtH4PTNizd/56AjFxwffWhm3PajVjqL+FJQmvtE3b99e72RusyO9mHctqJaWne&#10;U3lzDAIUhMv8DsG3Wdq2+z0BWFM9FWRVRZ+20vD7SRUAornJSpBfvIHINAVrIPo6cR1jXOkLEnRD&#10;XbTuNqF8IEsWrjBXae7X5Zrpdy+rvCxR005Mu2jFKn93DiJw80bDUmSpLHXCWiMgW5vUTGY1EiFo&#10;z2fkhfFgc2tcM6Ly03broRn+AJ97ciiM1zvZb0IXBI2VGiMNXEcxJBMGLFWvv9Xxmxw1skMdoEvH&#10;2YYscupd3A5kwXPQuxW8WMo7y0mNiKkIWigM5GSHzA5vI4VMxnwW7pSO3Q0WNu63oo4Zk4vhPfce&#10;JKGqZ8nRLzmi3SkvE8VOiAUQ744FqVYf8mdlhXV4/fsf3pxdHD8+32WDlvuzC58znd3vLLk+VOb8&#10;4MhH2HrVm47q+vOff/nTn/6iOnWVvkhPkqrAax3mTKIXzdQcCVXiildc0nGgFR4cNrZHd6ppuUTj&#10;ENDO2pqaZ52EfcWen0oWxgLjK7nousw5Wmzre8tfrC2vnxnM6BfgD2PxTlvFbLrs7pR11clPinJ0&#10;RpRjGp3j6i3pUQkoR2LfnAWzxLBpbeQZJVLsDggE65vEb8ZsoDI4pfTWsLGpUDgp0aD9DXoG3nF1&#10;aRldKQVdswJIdu7EOFTRI8bVwjBYqmF+C7mjXBhjo3TGu2BifTzQks3nwSbxhihaW7koyigaE8M7&#10;N6yQL/M2idqTmYuhLBPiHQNghIhsoC4/o/LQdFsM3JFzUbHZve6IVQhInfPDSmW/9mirYa82OfqX&#10;KJ88rj6NYYMQw5MA2UiocEhXgiucr8H6lmXBQ0fBDgUzmqTHcOeK6AsDfYu43MZLQO7ltos08Fdb&#10;phmLnt3S0gVPcNTZoGl5pHJYcfpNa11KsfBqmxbLYIa7zcCoh0ZjfmgtawegaA7e/EJNwySQ4zto&#10;2C6DVDcbt5W8o352K7XrPxChH3YwPF8FyJbY25QDdMES+f/yPOg8JXdkcCNlPofPE3q1UAEyFG13&#10;fYshd/28B9Ue/pd2prV60DxEmrXC6FKqkKmZdxvy2vJgcG0fYk0JwKBlRY760PSuJi8z8FonkCFV&#10;MBqkMfxS5o0JFHtZed2AR1vmbHNYowjQLeUml63J/CUZpxCgmtvFc7hoZfuRlxn+sDoNLPcHvLI/&#10;OznjGqAdjM7UFVPNoHao09AD27bSdjNEo/8Ri3o66O9qqsYks+J+BaGbVuch2O8Vnyw6vylSaKnM&#10;1VLskcbX6DTmCnGUe7O9YLlZ+9QqKIOEzAGxhg/M/UKieQTIG36M3TBqLEDb6eU2knd12x4zf3P4&#10;6Gp0VoMXJcHc75ZlaLO4xCGN/M3LGv05I9rUSduwjk3W8SVzmklM0tUryaKqC3HN7ysio7UmHmxy&#10;A8AOvTZkog7LHYopduJN+a+Z+EJj6gfoCKoLscWIEHHxYRbXzI9w4rIi2jiTelZIZrbHCnChja70&#10;8SDbViKsHAgnbAlcJCUJPZy/xVw22XtojLFenu0JGvVdw5SXqCn60SAV5MWBiyugzFGlxk7PfArp&#10;OmUdT9No4cjSy8sreZtv377T1//5P/+n/v6bf/Nv/t2/+3f/+l//a11Xfj0T6ZCChLIXRWxlTHgt&#10;MH1AHv7d4F9UdUnRDj12rVEzZZvMQUEADxV7t5b8tIrf4GuRqKF2db2qyF0RLRbZ4eviD6i2Ln2O&#10;K9R6vZi2ZL0a+GZHDHx4kXvGPEQJtvnAOOz64uhWLk5Ta4N7F/fGMq2NthunkwZN4wQ/9TL7ZnYm&#10;2quYt0ByG6HsXiffUNMDsz+UE7mp3HneacJeO7gqBcCev5uq3u2Z63umcR+40QJDhRatwnUjoTG5&#10;qK9I7dj2dVCvSVC6Jt0FrgUtFXybE+Jg+WfXufeLrhcNU4Ooadke0ox0pubxLBG3Fjrgbdel+K3a&#10;z1YBpcoEIc/uNbInvK856vUNAn+PKQYeIEs0GxXdSm2aXXl7j+I93p6ezjND8aY8XrGP5GTNjb4u&#10;anTzj5suxU2N7y2n+D3Z2b9ehBo04lOw4cQuGuIv0u/KMOvY9+U9wsJGSd1WKxA3JStlrVuW3h0r&#10;6Kyqp9fwv1YOQwVuHskyp69RTbc1IpY8Vz0UNjbOx4pPNIsaWTl5aLECszPqxZ3a9DlNN8/wEZdy&#10;GKbYaXHlRhbWca1PrSha29nR0l05UpUtqZpF8/cEUd/xqjIBjbrnxKyDnVHs8kOJxj69FlO2/rQS&#10;kR5X5eM7N5+vvexFD4BMngLYBmba2Zwnt1yVWhvyZoxAtZJ4bwgF2BZQ6NOOjFRKKLYe5MCHo0Dm&#10;8yrX0+kuoXckoCGBh+KpdA36OM/d+Cxzh5k6w50nc+UbxmtP3FYkDHFfi6Tabt9xnMI1UBrttN/j&#10;Jhodgu750C3R+0gIHtg9AqQmGbGZpwrnSvG04RjlsPS7uM57AwtDpSNKosoo667wV0Kj9rYYIdQZ&#10;8r3WGNMDrkD8zM5PpXa900yMqhZ3Yc40Gw8XEewNw/U8PEwdtrYLUjvAkGplmY5dXFKS/bZfL/2b&#10;gACCgRlN8Gn+Eg7zSsRgAq4uGDJ7KX0uRXJxodlOTiV3p4xxPGr9pBtU6CJ3X764nPW/+Zu/+bu/&#10;U2H671UM8/79e/2UoXm63Z5beefA0XoHsOzXuYdWIcH2qnQKBXlqpcQe72JlgTKZMIgHwSuiHeJB&#10;1G++UIKrKvyGbDQ7bLRvw7n/YHoXD7viPOdWWkf3TeA3fpDBX0f9vU5XLyr+jd9VNF+BCdtolLPl&#10;mBiVsvjlYJ4u0Fbfw8brAX4PaTB06sMeH5Si8jSSsxckJKryqJzsPWmK3vqrr7kBFce9o+uAvzGD&#10;UG+iu/z0jV5WUCb9ucd+tB8pLVADj/EMYPy8BmFpdtUaOyqE1obT2CuXXibbp8fLXEZ+9afbdM1Z&#10;ODyuc/vT4fZvqCrhYuwudO9XcEiSr0zs5rWQDgHIdtrHd6+MTsOzwz/d+E6SafAJE7a7PGnS/L5Y&#10;6NU1YZqrZnM3PjGN0WwkLGiir2zoXbXH5OxB1IBKTk2/evv60zOpM+m183OtrdmSdWUuFkYdnpwu&#10;KvndSfTXsjNy14gtDOgrMVb0Q5RViyRcAilGTod5pouV9IPteEzfEO2Yk2VjwdY8eFXDFfQCvWaw&#10;a4/cMK+Vq78pzQ4Gcgi5Jqa1uwCHjIgOO+0H4nDd1uk+175qfURpsaCDRNd7wRw+ncD5JxN2aFHo&#10;muzQrrHf7YqHKhUKv7UPPUxYYrVmZWiEDAoaexdz9XVvmLvSWqSBbxGXsm7tVQ97rEYX7d9OT491&#10;V2RWx3hkautvVzaHPRjSMpItCsIEr4oGgmIgJoyfUiVoPWrhm8wTCsaSlWhsrB2dCbdUM6C3ZmfK&#10;X6/ncsfmYOzRd1Emo/3IO9TGheMe2vGqsyXbQ2s9W9Tmn34BG+RbA6E9ud6Fh0ReRNjtVEpLCiqa&#10;qmYCnOCM+hrB32Ok1/ILruCMTowiIv4+mKTP8ZKp9sbn9KStHMSNyN/QM9/IEjZO9kBlfK1+Wlri&#10;3mC/hsdH0nH2+FrytStUfFvxyZdScchjNgKe2yInKVMLS7UyHFcK32Nrs6AKeMbM6ojH6QQ9veNw&#10;++hgMGUuXmjvjH7VI9AO0zS1pj6HDUNsNaW/8q0pLg/G9mJaBuhBcfioWOXv//7v//CHP8Cu+pVn&#10;RyEMq2SmZlyrTRrDePzpOiaQuKdAjbV+rUjv2+rfvQcrpmud2HujxgVv1TKpZSgK4b8HwyjBXdnb&#10;HIK+3kQdnggohQFbJQxh/rcY2olfx7W2P0w5PCcwNv4jhN0ihHQEd+KXp7OVWQe3exy8h9gd5v6W&#10;D71iA3SWa0y7CFw5GCkJ7SEanqX1vQHuCRpDGO+hqFNesafmUf1MgY0fPWNcGWnNCO2QuE9Tes11&#10;y5V9tb5ngRaNUNqqr+yXQa/4H34DnuGfQkI54UbtbBfNT9GsfUJQZkIH+cPA45Lq/jGHC3vjCTP5&#10;sOha0ATztApoVrHC6dW2fy2u+05UUDhrt2aH4/b4Pz3VXhnhJOq4wtfJJCzFwRQc671+mCyGVJW1&#10;26B3wcDGwoMBYYPEUMHTodfKME36ivxXZvueEO1xNSMiQQKZSjP3pPCegL/mzBnFXo8rbMETawlw&#10;X6h28cuRdG+M6B0YOyQoFKfRPf2wyvv6eRTOyswDFQOJwfNyZAYrYgWYWc25RN2jvnb8m4JnBWmR&#10;uIrVYFlEA3duvSefUbvbixtXkZm5uJVkuaG4qxuA34bl/JXd//XBC69ts0ruDFd2qwSqdQ6BL6vT&#10;Nrh9TfQGKe2tr0X/Rx9GQ7QlDfF3ioNnCB2KI03d7FbZUf794Geh+4aeGBjqhVBNEMtf1qg4nmQV&#10;4wHbsH35JdlabiUZrIXzQD6imLl1gVrURL/e2a14vJptZ89GgnWJ3gPY2tEot2Kfgn+NEsNLoRQP&#10;rsqk0pxb6csWrcFyYJvxrrpiTw2u/IZ3OloIX7pfFcxg9RTo6jW0Xq3S+nkgLyloJ2uNScyxu9Ej&#10;ww0nl4VJR+HzBaBupMPGXeb8psyuvM0NjaXoCK/03d++EE+9OX9sZfkaM8CNZ1ZpKduaOY0MgcHW&#10;cALNkEOf2cmRi33dJOkr5cHFj4S48YxZSJJ8Wr/5dSrisgTICXIviNER3GwIk10bfO6tW/BSSO0L&#10;51Uzcs0vL87fXF29ubx4//bNm6vLVLVkmzw/qxV9PlGBpZOV2snG2XpQvKGaapEtqRAPGYZBpBGr&#10;Yss9qdsYMcnfsB14L1eShwm4ecEdoH74lA+FwVZ7YNB2qRNgqKl51i00r5fYLyZhr3G+rkK1Mv2e&#10;KlmfZVIEmIvAQZLBKFeKzDcaZ6cXvk7jzb7FiIvrUxQZq9PZt8DIqKOlB7A96QVFa3fz9ZsGeM9y&#10;AIn+EszPVi1k/NpaYybb49mR6oJrheGb+P/eRcrFR+9TSzOEBtqh3RbE7DZXiFoefN3dnqYrZyqB&#10;LjOqq7qhpfmzIh94BsJ1KUU7yhXG7ARsZY1cPuslMfbVi7VWzlm5dHSNcDspq1VfMS8GmXZlCo6h&#10;ns1Sj+0M2OSRYeltCfUuusqGvR71So6VkWaGLvAYJJiK/S4YSM0UsN58jQNXm2ZO3kzjHlejT0Yl&#10;QaNRvr0HoHtDlwGD/wati5oeQ7tx7ytV7p+mhT2eXEjje8jfC7stLzVzsWIVo/k9KdgT1diJCkX3&#10;pbhVIq11McCWrdhF52b5YJU9Nb6S+BX/B79td4V5fYTDN6fES/Ux8/Hvyvv6RqfD5OuHtUeoA69U&#10;RjByL3qDgSRutVhqprObdvl3xdI38bzifvyt3QeZp91SUzBYcU5vpBiqoJP9dCun19qjtNZ3iA4z&#10;FDUivfU56emtVq2le02NIWIlaC1xGzwOnFoMu/eN8TZd6g4ne46+L4W/sik7lU1qACgdHNaWYgUq&#10;fsOaQdgbeA2xDGWggL7sTJZdZifpp5sHCe1WzlTVpvGmC3w1NDaEHj6fRONA7gYDKe9yWjOqRTrq&#10;Y8USofVr8bFaKwHZkaxt7AurDY27z1oNtUuR/VmIYezmhFcTR3BkGFJE7PuLQelUY8TusP9bn0hb&#10;TgwkhSFbPJGM3QByMcSD4b7f+/AsuNpMdvNnuQ/dy+axlBhDv11PphvvvXRaNg1orSbdV9Ftd6jM&#10;3hkB/NY8htHsyoVejrICM58bDSt+ajmysKt+Uo5yIWMXu1P96impSjlUmsq9vLzQxiyqVDk7c3ip&#10;Owhyo06zFKxy7qUAaQLnmVlKfVVT2sIlYKN5tldFWvCgLo9/OYpi7l1lu2FtM1lF5K3bZiioVzLK&#10;odGebHMjFyHAIL7UZVN35eaBdphp4OG2vaaGG3TduOt6aKwGyMQKRY6NJgBGrFeWHVBXBtn7jE5Z&#10;cMCoV55Sb0ntLKH3qIGVPMURuwZ4xeGmPIY9c6ncnYafNrPo20Wl+pUNJLC+ObAhWxvsi+0Gy0aX&#10;wNQ/lHCOWWv89MnzXZ7hyanvND5jXMnE55GbvVjFY8lrHX5INzk/P2426JRnt9cCEM1QAjFiutvc&#10;9LLFn7uePfRLRyGxR5I9UwMXjD2suDLwsMd4liABH4Zfh+sWcpcEER403kqC5rBw0LJKxPp5ZbOR&#10;o1WgVvZbkLbZRbpmK4YmE1Kz76V+k6VftV/jXRlMPSzxvw/HceH5vQ9MhhZm7xaqkH0LY1a+CA53&#10;2t9D7KiLBarNo9IA8UxSu4rR3Zif0XUYvz+KPWTwdRchJjjqGNWav57/dCox+5yYl3ZFeMXeXpsF&#10;z27xyTexvXJUojvXbgm3QrGGk5psbaWy85rG1wa/pwPXe8ZlGWmdoe5QZ9kw4DXM/78x6o4rvyqH&#10;1RG0K+OM0irqs8575yJfVv91471dPfNdgKMd5zVi6CCWTTn69Up09pusZ81Cq9DVbagaBMHzLe3I&#10;Ws+vZnvhJauaDr4pkwCGcQD2IFhpzU+j2bDxpbRafamduq2yCbV8cwnWVjuy9baiInq13tNp+uVk&#10;LmfiI5oeGDd0ZUvylrM3RzW/3baM7rVgTuw6Tu0GKngbx3niJYmPake1YXIYJupwgWplrNeqoDX5&#10;PqusGQ180MH5ZPa64KKXpfZ93WOErLDDLE3Rbk94V9dr7kFCG2AzV0Jpy3QpUgKnWgy9qLFd7pkB&#10;Aj/M03/humDYPeVrV7YUfXsEOxmEOiQkuy+50s87/7CwnpZbVY/YbZf2eHv9SojK6iD5R944y57L&#10;tm2a9705eFHhC/l4b8LlanML5qTnSXSwuIVVodldNNMCeWX4ztbLGZsa2tfZ0cU773R6I24c5eLA&#10;JQIrLoGie3TdFeORB6uP9gsdl1RQOGF16zsS9s1OheURdai155lt9zdhvod9Aatn1fp4RYHKklRu&#10;ViudWu4Q8FdxmpZfS1SDAd7DItFgi/3dlER/eq08N40wQHLzKuF7YAyvl8yMv9JnpPEs6MnMlP1y&#10;ljfYq6yk1gjMd7l3iDvD95qNmQ9enBUV9EtU+qycmisf8AalCNJrr7Qh2Ck+mVHw+CJ2JZAaGRMj&#10;UZHrTmibXt6eCk5nRKPfuTI+bjiklhZJOwwt/HQlFVcX0JfYtQ0Ip1mAH6fBfNhKatBNXwuxKkHS&#10;FwNxGGFxndCVk0c35InL9+deupfJvhRD0dRE7XRgTZwQv/yY5ldQ69Bfnpz282JjHFg8emJX/HcY&#10;aTC/Xh38DGIDTnYv6XgOQNMyu1NXUrISg43VPZzsYRWEI0dWwH38w8hOi9hGFu9nm6OqLdIJsLfk&#10;BaP9q+OlwW62SB/ga9YVjZp7HNpB1Ua+txRZnbuF260YGMuwE1/XsezJ2orzVYrTgh+cAh5dYLuY&#10;kGCTssHeyp+Dzz325iurpPt/X+kcqyfgCbHIjwznD7qmu9dD2+Gq5csoJdC+fQ2l0rIMqqfURhJz&#10;m/fmLv5vX/a1Wlg7XZl2j6vh0u3xooumyKtIxDoBxi2Kbc7KxnnNqDOQrfe24e5mIXo2fPDLhwDl&#10;hSszeqCkPcyGyu2iRKvMkqlX5F64bhvURhpW9JUBAejy1Uh67VKq5OW1Hugr5oX2vI2hZJHqNbFM&#10;gN8BhuF4njZF2Bm7nWhjCOHa1bRtcTKdkxc3fNOTWTEwN7xONAXbg9YKWOZZwNt1LjffZq4PX6H6&#10;hosKr1zhOAu5fTnviZYLsAhbdAkzikyr9ghbUf8VTt6TrOAHMJIpgN+0I+DU07P1asdm9LiHyb+C&#10;YaRPBMLAQTs7aW289thPGFb8E02+TTWEsTlnpl6FkNDje7rir1w3/FSjMFowQBhS/Sa2TkyrqIy1&#10;qdyPHDHfm0DRrnnWBtSZcW4lIxVjxsI+6BjRngCni+2VMnZKUNgVqF8YSKjelsiPrX7tnpKi1Wkh&#10;H+aKh8IYUNG4FKMp4g0QbFYDsdH4DeXlGNQWIXCxaJz63J5ZWWpumOGOMcP5qFWhi5+USZHYfuSg&#10;aU47/PQ9bktHNuFd8hhNlSvoL0itUEmfUgVRS7xXjK2g4h7BuEP+QfIeezWlqrHiFSKPWZDKiYoF&#10;p4MlThPAZoKncWIGvWtHK8J5JLot5Q39AtRJ+ylujKu87Ra31yCkwtas9Aov7Psfe6PuZwtyia76&#10;Dusz6mCPXc9rgKWsh5R7nYI32IxGVsyLZPD4Nj3SC0HY3Eo3WHn5UIN6FpSurEuP0+9qFxfibnw7&#10;Kh8GNCe1dz4FyuW1s+A9ReGL6G3Mg57tN0XGke6caZA3dkdS77UxmsFTa0sGLrVSOe8DdeFRtPFD&#10;g42wrXK3x71DxBElrpRCrMFo01kvuJEGUv2qZhgFhpl8pjYXCzlKKQ1aaseODnr1gVhRHWEpUXcr&#10;w7e3XO4zuhVOCD+XEoMHjKZlnnU00oxuqLzQulSLHgzrWgYzcBczeWvqfgm9WgsrRsoW+H5TS11n&#10;2oU60Kh2ys/s8PiFKzA4SYPbXVQbnQnRiyExbNm8oM/OXMzSnvuyN9L5ukPfQhYdbIHfaHJ1Tbw3&#10;hECoMbYoBD68bn/G9docDM5RIyXXKWnVZ4YJaOGj4tyFmYuFhsSDwD1M7gFGJF+GpiEO45R+FEfn&#10;EbNTNMHOeqpR9d8UHz3G5FrpyfKc3M1oKuOqNQz9MwTrQx8cU6iojIN/347xAtV72N4b74rYZeKo&#10;1IjZMEuKvVvlouUCCC3vWG0gXCTFfNFzSt+r0Csu4lkLcm+R0ZUtxH3uyWPHHPXWFIto7JjyDauL&#10;p77y1RCzPqA3se55nZ2dJ0WaGem2I1AKllhpxCNrp42EmdZZdpLtakajykg3f0FWVoWmKRyrAiZq&#10;oV7Ao1ua53fs7MAwEPZIyy+HZNMyQWF6r0gs2eviK6LEaYEPM9i5PjISSWkWjSowliLreD6jc3Sb&#10;pk/R/6u3QxjG6CoCrkjII8PH/t96hUutJaL2g546Cl2iKmjJHEVlhLJfvnzBMYjZJZHvfeUj45Be&#10;Sr4q463ZMgRYBcuFugBVoAuA44JUGNA6JfwUqFLb0dyi78NkpWnmzh79yoiw5WQxp+8a7/LIfFyR&#10;GMDcIQ73K1Hf7h1g4P75yuf1Sn3lenuWif10rIAnAWMScMsyYzLxYvhrNU6DwV2YzVLB9Q661VQl&#10;qjOpEZ7z3NzEoDSyiuuK4RnFyuXcMKMbLDWZwzreMrMy07oXWsQNR5k6k9Tpio2Lp4XXQjWDLfCC&#10;xKRL6pcZwgwn+NhJha4Yq4FnGHvX6R2cr27QeltD2Ny8s0beQyeixsEqsscNJfTa45Chwtr1EJoW&#10;Nu3XIsQNcWFrCCQuIPRrOoKZPSR3L27/NTKAB4aJRFv9SBdkoxi/SqbqIxK+g07AiIDQBT9Xs+iR&#10;AZ+r3G/WbR9062gUri9VU+Ma0nE9vkSzc33FyYpe5BewWtWYr7WjInGIVX/jIianbqY7mtoQkh8x&#10;FbQM0sZbXbsuUUrcFUtXpjFPsTzXDDM8GmNUVJ4eZ1z0OBK6IbozMnTX9rKHURkvN6vxINFI1rRM&#10;s9b3XTQ8vAFNy71eDCT3D26HLZpxihU7t4cdb5d1h4nqS/fYjLeYk/X2amcGt/1mvaq4OSTzni1g&#10;GNKNfQXhKzWHQQefcCn4+RakvtYZ4qBR+Cn5wSzGEXQf0RWLhh/uXXl1uthTRyuhX6dII1glffpV&#10;45b86nuCMZ+nMTzPuBjOd/ReSWmjZUdpNw/v6FLubL/Fu8atYhLnEnVVrz1kjozM2Fc1YUYFhFhM&#10;25cueOMcZQuCA5Oe7FqItLa8IrBvsRDCtIt8kUHwe2wxk+2FOiZk8hq08yu0XjRZEX34Z4+FWkI3&#10;B7o5obkNDQuXtyw1JNvaTJ5qKrT8F84K8l1mSwxb1rvFPSHcxopJuWHNGW/c0J4+7VhlRybS6LiG&#10;r8k6Qk0v4BC/K6jY5KsVfkHZ0VaBN/nEFZ9D3/XD0n6ryuYitP34flaDWdCdXMmO2glFYcCKH/pz&#10;vJz/f1xzmAnablzPp+aW+gyXCU6W/+qFpejwErwV3fJ4sUwskctdsEchR1mElTSzVm+hfdqYQmEG&#10;mWfc7bDIAL5+GAU3fQzWhvzj1RjcwI4dWsOmsHyhYBTWnvys/Q7VS152pWUPwmAi7vl37Ar3M+hp&#10;eeDfKLbJa11bxWxuA3ED/KZ2V0cvmmM4YDWlzRCbI7613O7I6+FvQw5JnIGbvS8bWPBv6qbqvNXs&#10;puwWku18XAGopxqZuMPNhfEzCptxbr5vRDcuLnXQnew+ssKxx4EMlCTVRr/lplXL1GjHtdxlGN25&#10;knv5jFe/I/QgfwJIlAeP9ND3Ebl33YTYRLi4gIu7zIYyqNzJqo8y3gjN1u0gfseE79BuF8IVn9O1&#10;Hi79Fzdd94zKbpCbYUpqqhliiNXq740aQVjZe27QT+1GFzrbdSvMwrbgeaTmNXfh/u7xDGDvEXGw&#10;DRbXNh3L/e+r+XXsABBU1JmXJJt2nLyGqtw7Zqv9xO7Sog5WB7Erp80o9lAB4UZLNLPt4J52MOFJ&#10;y9R2HCVLjZN9B2fx6l5z9WSCCqngFZLiVYejNaVhUDrtRDtrQf/rcc1Y9kizL2kRiTEl6hAzg62Z&#10;RgJNdGEFrhGzvHYFcEcJ7yGZ27en8CI9XNHM7OBBdZgUDJSeHGZbmRkTMBTqYLWndlez3+Ss+zOS&#10;IfE0ng8L5XcG7y+bU0tY3mHPDHMPId8UCm4enqyvzTxAzQ0rYvm6Dj+/eifvlW/Lafr2SGpoCBpN&#10;DRW7kSJ6j9RO7sjmHkgD3qsPzRK7hileqco5t+WoWw48TQxIK2le0WMap9sNS8Q91ecWtzoaISjy&#10;JEye1uhmTjUP+GrF9A6UqpWRlELU1vo24qbLhMmbeA2HrPiBi1aGGR7epeMWEzLMcVsJI10UgpaY&#10;BWa9WnTOEvkmABswSHPvgv99ar7+xVblG/cv19R2Vjp7qtzzn4/yzmumqAvMovBqCKutMX50WT68&#10;YvMpP/sGEHk4ypW8QTdWn2DxzcEotQyffe+Frl7yB6SdaB6ZISppDPSkCc2KrtzL196booL7VX6K&#10;eRvm9eveQFaAawzYvR60QXG/MWBuiPoZJr6/S9ZRXnsIYbxmuPCjm8yomcEczNBupoSKDCvYqwl8&#10;7V7sDVZf13sGnqC5vJ+mdK0EMp575joKYmrHv5ulXpsdpJQbWuFbjQT3dYiFg+Fg77Uqavy+RjNy&#10;HlMao/fqtXux7slTKIjmUhN33NwOJdJaeQjfcrz+CqchEt8S39I4M3M71m7lkKJ7cmN7Y1pHhJkv&#10;Hun7vvfIIlwVna8tr81uAth3zEj5sHI1YDNWyDHA68Nqy4uwgNuvYblpdqBa7dPKzNMRdQ6pSzID&#10;GAyf8aQFNFsd6l/BXsnxAva4p6vb8ZqpPK4cWD3CCBOqIMaY2ewy9Nnz8MJUrZEGkyvXZxKpWhlP&#10;bhzB9sA28yldOPOVe0Z9XJB5Kh92fCxg2GPmPcEp+iZPmWmK1LvDe5vcDVOX9X0tyt9EZsZa3uKS&#10;fWsHbWZIUn7G8ajjNE9Z42v+Wdns2/3uCcCu/hjg05fHbby1vz4EWqwUWEyivZmKueyWiE1aN8x0&#10;Qz2DZ3SyOYMwrNxZ6d3dqGnaHKrRYEFQ5rqYrNRZ37AMemfA4dQtAbYwAHkEtz1iuPLMdP1NJAN/&#10;RTHjFTiUN3gEQLplPMk0suOFrwqhMbkt8hlR2u29avCGT+BTdRQnteRrzbBC4x7XeDq1IHsDvH36&#10;geQ1Lb6h+EMcdKONTgerdgzbsk+DA/OeAlxITCxZRmZU6KySJN0Q/6UsNVmAarBQXHPFTehNh9ut&#10;XLznVTO8dnZR/u0edp1b2whyNE4xxJVaciDfmB9YdQ6gMrSuHQiHYrbDI0kn1qy+q/vCoygoDAyf&#10;SzDCb8AJNdPId5zsv6ovUufZ74oj4x4urEDo25q2IFGhMmOEHLBuO+gDXiqLFp38Sr72/BzvDLAj&#10;nFvTxVPmuvZaGfUmyXvys8dzjTLwtfoz+dqU0K8a0uzkvwCw5SlX6r5Gb+OiJB8I92zS8lQjawRp&#10;19Xae3D9ChjDXiskA8NQJb+6VHS9TQOldJ/tKgdjr1G3qoYVzys868BXndKayAh0GqyzRNMOI7bv&#10;Xpot/ZcFav7eRfQK6vrLkKY++J/CUooPY+m/5QEPwMWjuy741l239j0AQhE3BgCoCtRX5KNYD7pw&#10;M6NFFFaNCUiD1REenkQtzLOrJMHDGG+CAV67npO/DZzr8HcZCRh2sR+m2Yxo66B9lbqk7sb56wFu&#10;KY2/Rr5GI3ioaNUXdzIu+8DVoCdB45HOFLM+zL6r4IQrzIG+ltP5NQuLC2Ptdk5CaqPgHjAZ+JCg&#10;6Dv3jGgMceenVcrK4HRVDAmnabWZIdfy2mMVroD5XZOsmYdodpZKZlVtbVmWZuYRe3BslLZgcvjq&#10;NQCvkLCJy2u7u/f4WBHYFcxOMmUi2hnj1vTy6TVL1BXimBGbte8Y6drwNTX3Q509GRg871mf73a6&#10;/DByGgVQ+aqZ1Nmxh6Ur4rJyd/I27abzAZWOm17v9Fa3bYagx0+gPYVvESsZ6fEh5r6Nnb5nvHK9&#10;PJWi0zdRsJPz2p87eoWb6m3XhO1YAe5YbygymlH8sTyZvmP4vxBDiMY0xnLPHh+uOhMgv4cHHswN&#10;m1bUN/URF71CekzAeOrlcYwlKMNRaB8eW7teGa+BadW8q6MbnmGdQhitrSLzV5m2Gl+Bod+4fUUU&#10;t5YN+/FQLbOMBZwstR/TVxDvkhe44TUMexfnayBZlZ+5Xj2WhCxDG6LsNf5XEKuf1qlNxhChKpfT&#10;vZQ5L3dNq56y5vkse+QX9RO0uE4sAtsyDZr+d17WwN7azsxqwV8EvLx2rak4kPPGHKNXvasCOkl0&#10;K3ZcKL1A2jASKK9f6qqRiImcmwelhUANqoDfCQ++Qb7A+ddetAPHrCkQHNrlTXS4vRr/FXKNUc+e&#10;U/8nnL0/nsVMrrAuBDI6V38FWup/aqOZxA/H+/zYYWNaWPlvbB7Imi42V9iC4v+XnzIPwtRq7RO/&#10;48C9bqRk71Xv9FizWm1T5/FNJsMV+jp2FybRH8K/EYPyPduPX/v9Jnu30sH0Vuq9PucBnLDSIFYf&#10;KNMdvUDLwDYwg2coay97oelrKrxSBDtdTG/dL7YtYJb8fGNwULBC81dcz8iInVenLVyEotzEciJp&#10;SDDw6+simS2MpTZ3zPzgLI/HVQ3NhuuGsstIPMJVNJp9Ni4djn0t0jxY7VdotJM156cEQDF+FZMU&#10;Mianu7LQHpBD31ZkBdgQPWmVEx9moo1kc3SzXsTwe3oIbnnNWjOIcNCmsgFvjxabvOA/7M4YOu5i&#10;omP1+mHR9nxe8eFr/JcCqTsDNZgMGifRVkao8R+nb2ShTJXvWXlp7f2banqwtKMZ4urxEyFtz+wl&#10;WYUYLrzJGqbXDDP4H57cumte3p7KeDL2uiZaMGbmeVdirYTY0NXMiX74Hie3yIPA7j9b14O64XNU&#10;okW1qFAALny1aa0ZGq55EDg+euETceu4rcwJIqOtkdlhjbh01Ya0vFJqxWdL9ySr6b6c5l2ibIZ6&#10;6aEKq7ZRB30d5mPy9iPwefw1VNOOSmfj9m2jgS4wU67WKHEQ147WZoefYYbvsdmwAYKc5mm/crF7&#10;oEa0SuRxQvqG+jxqc+1xY54FXzs3NHO0OQWG0oHYFhIKe/Ds0vzbo1xoXUCqFWepSdCkK+7ByJqZ&#10;w+Tc3bNArxxTWHJxV76nBhewBmODN9qol02eO8zsUy1q2h8Ut4IHhj9X+lopvabpmn0vN9ePZBeU&#10;tfeFP9f4J58xOb3oYVds8vt33nmU03ZXfV9u/rRa+0pmZ32LdjYDHB5emKrVwJY4qyUlRazyfDYf&#10;ckV+tHx0wohNOXswAv6l2eGvyMuOTuG+tseJQ3afbc2VphGsvIbViqeXROD0vfI6F19feQ3oIIsx&#10;6hnAe+0hLR2VBPyfjLxh+JaTtGF2eEeRC/2GsVZlUT2vBH7d5oqHkc+5bbif20p11YYPrcfbIBT3&#10;NQ0Wx6N4e3C7x3N7vXyTLXARUNHhndILK7EWvfcN4zdcMbwzzw480/XrXEB4LE+UdIMQ46RGSrTA&#10;hlD9Ysgj2vpQBmAbZK2ebJ5uXdMqc3wpnhitE91SJmfRTRG+nRdcsfOaW3gQt7hqknfP8OvW9vVg&#10;nqqnwdUqETy1mo0ZdVvWzfKBk6ZOq+naFWQb8lrBpfvXKIUh7C2e4yIvvHC7aj7g3SkKYRvFbeFd&#10;if1tpbRedcMztPXDyn4rA8CuoxN3sAbHDLe4uXXWc18UVpQOwlMyx7tim24SOJUR0GDFl8mWLZw5&#10;ra/8P82W2YiBHIKuY9zjtP0ht3NWvtHqNsbDzv3m5+nxFZfuMHPBUGJXDYyz37Na/nnmVeABpK9F&#10;b8H2K6bd4+F1gNPIK/lyVMymzXtqZGltCwCH2xnstPb6wyuZynLGyAnP8i9o7NZK1EegaHbIN70M&#10;sfR7MeSyqAO8DQBh4HpJaCplUJ7i5rENdwHmHvZWKu8hauieoaQYtf1j2hny9cAZdO0kQ2ur28qI&#10;1oHvD+cVpecRqLKyIopiFxuj3/bZeogxPcyVvZ+W0CWqcgcC989WgA2Je0R4v4e9dUwD/0aFzXqV&#10;GbMTbEecWbfyoQAySpO6jt1M2ZprC9KD+tdyU1dWNDYOC7uFYzCdvzyzm2jl5m8o5Y3pB0E7Plik&#10;kbxpnWOxtbMxTJaLSHaHwdaRcDHOXYKWfPcH4S1vI9CBhBLe2sw8a7e+8YYzbWf0j25TyZ3ybXpX&#10;I35mTn1ijYF4QcKkDdAtiFCjmTl0qlcFCOpc+Xe4dMgd/OzhzS5GzcUP0kbLF1eB7j03x3d/oyYb&#10;s4t+h1Mr/qieo+brNWCHz9swu93+FhnYVEGeXVsowdwYekd9r5y2qXjaprvisC3TmVU75akkiS5v&#10;ADnY8IYeqZhiYsils7mhpq7TQDmGFp4kinSBHXZJ1K1DHqmP8d5xLLiNvlYlkutVm7X+hIdKg+yK&#10;4LG3Ll7aXzyOGp2bpLuGh3/L+dwGvqmpaYQ8ioFkU5E46EVL5Hl84vGMHXqicxYSwyJb6mVhFHIw&#10;K41bm2xVNPVggw3atkfstTOiHU1b41ycxUE1z5d7XKmoXsPC4uskWTOo0hGW3YVe0zjIaUnZYMA7&#10;af03jFdMVAFXUbD4dwe8ZbBuZxkdBJ0Lg4dRcMM565XNnVpEBjaIYIyz2k5DO9AzNN+cd1nNNmxA&#10;T5hqrdGlBsN1QQVB/pNQSmJ18NnODkqg8FPB7q6Ws7bd8phlp4tKQw/MedQVQy4b2Giq6+HAEYR5&#10;xFw6PtfIxg7yt61IXEaZZmHgzoq4Xha7UjU/bKW66B6G2ca5TmJvXljqOHtQwy0ttlPEWHwQitcI&#10;p+ab78IZGX1HCYlAqveKjlY9vKOWh3nGjg/vzmgrWE/XszEwq0U05kJvs+oQd01VjJF6nb/YANj5&#10;FHmMfwJDjmIblNJU8jWzP5gxRG6SIL/zlpsWITzz72UqIgjthLfE+f5UND1rb2O2j2TblrCBf934&#10;Jx0ByZQu0B/sMfDgRcxU88ZRi8Vys81hK650M+fMJzRi04+A0ZAA26j77etAHGHLuPwqBOEeAnz4&#10;uKQvfMbl1XuOomNYFVU20fC05i8iPKw0Hg/52tJSyM5gKSsl7YFt+qETqk1lNrDaWpvPdD3Swdcg&#10;IRYqJG7SlUeYZ12P5sbDMTwz2nKXM7fxDjMRetVtzRcd0PUeVr3o1C5iJuF9SJtL4PqHbfnEJuY2&#10;dWEyU6HmjUtNjMFdNdjCSzOnXa5cUFGSwuiyhHOruoGZUfrFVOkX36OI3QIsdHFz7ezjYTAAcjLD&#10;VtSBwCcbl/LssAoYb6e7Z7aJSrYkejWOs7z/XuKZ6h8FASvmAAdmCfLaSCzzxLilNNkVqnC4KYdN&#10;fgtFGJ1+DRusH1wAFzz62GrtsJt5t3PpDiupHXdeO+5m87xsjw6KKLiRDOqdWLHexI3U56mwUEo4&#10;7FFv1RrpQDp16Njg5dAHMwnFh9pW2VGIS/K8VtvvHkZtqk8L/NbFf0bItLwmpXIRAGa34OxMEpuv&#10;sR2dnPr8aO3ofKKe2LlJhT4Hp/Z0fQSU+cMTFlbmaif9ms34Sr/SSz2zxEXjIDcGMKngFMOpDT2a&#10;KOvwSQszXg4kxKqBfDnwDR61gcrP2dg4RVTQeqSoFDQ4GQJH2fVGEBlsgwq2XeCetTJGr4ZgX+XA&#10;FBHCI3khWcZeLkq0dOsUlIS/UiMLqqkWQFSc62srHvt15JZfXJul87kV6OqtPdXvn56kRY5Udo9L&#10;Z0KkT92tXR/9eaNj4LSyC6caP0PZpqlRRBE/w0dTGOyXE4k8HAKEOrmBUeDt2e17Vl/BuWLiGOMJ&#10;e8ZfxFFeX8AS6Cng89sDOFZg/fTwdK8esieHW49cVS5w5A3Coao2gDNCAIiSNRsgL1L1YlCNVG/K&#10;4JIBcMlV3NkKyWqCwh5V4YAQ1NSJSQEPUTeGKtfqhWcMYBOMcbE5LXzu5IFuEmCWiHQNvYTMYvci&#10;Ytr3TCcrkLr34TBD0r2Hr7DllslMLFWuQ3Y2Syg1khMtEbq7FxOZdj7GTfumqQU56xqOMMkmtOGY&#10;tkCSL7l6likVBFqvSpp9F/WB5kp/le7RavsnHZCZFIlve1E14+PLg1bUh5bmLmk40TT4SBl4drTP&#10;uB5Y1jjY4zPWAi+KF1Th89PzrfbtlQJQg+Iaueq6JC/Y92uAwvCzNhk8y8iOfN7Tkf7XCRwPAttj&#10;idW3C6nufWaQbjjQSRf+6fBRwEZvqj0pWGHGw/bUq0XSA8bJ1A0RT2PpUEct2USeShedXV7oRAQp&#10;JqFXW2Nbbz8fv4w0oXjdSHRafYCvEGtFpyfpWsIl2RecC6WrlDNz05bKwwedTyqpOdHwtOTXwzNJ&#10;TFlzvciJzzHWd3SONUJtV2+lFASjossJ1p04amb1w8NHYUvjMn2FiVNRSTt06vPDy93LkVB6/vxy&#10;ZiWUfnX96eX+8flOwBt+PYkXB+5c7agRinqaZY+U6y0RSEYslaLuQ7/qJ+A3Hr1pi3jlMQkLLPez&#10;LK0Ynsf9jiZkY2V9pX1d0VuftcFDOrU4ZLOXbLQVvhaZbZr1wSjoPYAjd/LcdKaFOsuyQkFSU39m&#10;ZafmokHcXZgmvKXHqsHhFRkqaZbykMM9Kcsth1mfDPehDyYwNg5Uiaa32PX49PDkTKD5eGpLgUcq&#10;WMxcGIDxjvyY9Y8pjNJCR+Wv9ooWsBZPGKB/DW1spX1yFppVPyn+sYI+0Q8y77pHzM1t2yv8i9rg&#10;fEd/bpsEpUOGUDc/xTfIwkgCVakW6Sc3fvQsX0kbhEoie4ZQt1hzNYvitPTp3db2FZMkn1OeXFSH&#10;2UmPypZYZx1oYLKbj3pr/AXvw5PNahaMuSw1JxXIHaRRZEJLu4Ffn0eNW1EYEZv/hm3E0FvLtR4b&#10;0zAkcESCCcbtSYmJDqDAyuS28o7U3dnxGQY9mkl00JyC3+rb/lC4OjazztM4012Pzy8PSSgfnh8f&#10;qVkvhdf/5vIIwvHB2fGhCs1NC4mBG8KB8OnnT7rN/Il5yysOtKTbb8uHbVYERayt94u0U/5Kufmz&#10;lZXf6XBzyokP44JHLJw7yCogfTh6fNK5SEd6390K7nNcD4m43gcv0urqRiCVI2Ad4K2tc2aF5VRE&#10;kjLYBCGnkw7i50P2W03LPn5cvcPienYrwsvv4Uu/xsOAePrKyWQ82GLFL3UvvmSxZAxXxNLOhPVD&#10;NmNP13GS3CyO06h2wG0F2QF3yza/4jhun+Pa+imsf27uAXTuhAwf14nW9EKlhnOtLdYcJ/dP9D+D&#10;ZJyR4VnajCE0rUcx+IZOExa0veMbAwxK96nUTvOG3A2zpb+66yj9aLFqR3eqeBcMR19YutxLd8Kn&#10;wmydjgEd2+hW+q5pGUCjItFZcfWW1hiDSJHJAX8zh6RWwa7V42Nnm4p6PGu6B4VNwTUXaABDyYYp&#10;eN0cIGaz+ldCdsEmlQAFRX/oQ+P52m6ygrEAVnyzWP2Oj8MVGzbgXHeusST5pLftPiO1sfNLXnW8&#10;qyUn1EOrHFLRu7jDSRc9FXvg7Q6QRCk7NatedCBZKx7Sqw+3t3ezx+q03AJoXo631w91UjDP2mup&#10;4piyacV8Y/nIFkBomDymrFYCYfU7RdGeNbzbdKmMWnBCC5tZJT0NW/OMX9CztgbTVx2LjW5xuFO7&#10;UPUEEQ8sGxuXRLD/adqFfKE6dps/POntQdC8dXuuo4dvb2/BJwTWQ6qy4SteTshrA8mgBCGckIO9&#10;fHQcnMCo9ODMWQDXXEwDYrwSHnHL/cN9WPFQHCXXTa1q6gl6URVtMDi96MCHmjFqL651FGdLb/8z&#10;SGi/sKcsev9sK9ZOuJZDneWYpfF6vlWAMZOeiWarNVSmOrYnNNoWhEbFMbrxRz02VDBHLqQ0GaFw&#10;d4FHY8yI5NZ4J+O4CckmmDpVetL8UYcTMfGJ5oGJ9C1uUG3yzNRtOMfhVNS7t8nHW9IVocu+RhwZ&#10;o0yOpBEuB8EsgJLJADNatProJZQlzLLoPRgV46Vn4D64xVQLOZTgpFMd4yt9GCorQttK+WMceobT&#10;o/Pj3NAmzBulhzeh/KtXw8kPbd282ZGaO9WB48GM/gi8fKo8H9gLIe3ywboblUMDIzzIWfgnarHm&#10;Ca1twsuVBJGCShI59jRJZQ0wVMbX3XknUgA0OySbBXOT2JM4Cwt+wD/SFAIxPRV3M0y5Or5C4BA0&#10;94Mp/3E6Js/iCaCxS8yjQ9JF59Hj+YUAzJG2wcr+6wg7Lg0n/VWInkPiKsccQdCdYX7Hb8wwoHOC&#10;TrscbKMaVva7KcIYORne8iIloFeYrWwgdEc70Wa4KNumxfrzg11FzvXs6gkzZ2/AssNYZr/WJ/lB&#10;YDK/54RK6bNWsO1DInpIPUYno0NblEDFAGR/3rIyBXYPAeDTX6nS5mtfK/GkWRuI1vP0QiynBzZh&#10;RWTRVrw3L2dsQz0bUYilx9W3L+1yOE98hWQi7n39H7V/a7UPq0cpMfgwcyl440FPABJ6ki5KuPYd&#10;v7D0P/3X/xJyGo6Dx5wLeCiDdHx08mxqRhuAT4fqfudCcIKE9QuMwMrDG4JOR2OyD5p+JVywwX05&#10;uEv0o9TQ48OdBnx/fpl8bjILtEl+lTa7ZZIV2xViROLgbt+/dk6tvNU8FQo6eya+Orm9ub2+vjs/&#10;v0iayL1qzFYuelgRm3NmpkxXQvq0p4xajr7zdwl35OdVeL2AIStOmgYgHWHrTvOZ/lGKSBRKVt1Z&#10;ZgtKMVhhxo8YSxkO4TtyW0MeJPcHIxaK5z0Rf/OZ2enh7kZ3PJ+cOQt4eKR0QoysbjlS0ArvQzv1&#10;60F18qBC8CWRwE9FFGOUSuAK5kN9pOLh6eH+Tmr56vJC8yKRPLUct6b5hySdO/WQmWPgHayWkUyP&#10;GZ1jZWCLh5UMCB6YbQSIdC70/vb83GfnKkMZRnzM7EBBrpHHyws1sUfJ/jppnZYSRksvKPuVthMa&#10;0IkjSudQ7FSR7Hc64eXU84wPz2eadDp2U4E/54zYPBnbUEcfxDbxwp0oECPlAyZPTGLRkJKMCfC8&#10;TuHhQNPBILz2+IjWeFSPPnf25dB2N1wSWbEhDX3iEhkOW5367BOgdXPUdAivG0mE43m1DSsfLB6r&#10;fAhl7/Up+4coGrmXlT26uIx4GgfONurhFPM+nWV6pJK3lVEjh0DulA9gOVAGxWMwwwb+euoZrKhI&#10;ociujNTIy9XVhebk2bMqeSL9ZD5m8sin2ujxHIiokIsjBJnhSKtFu0neSMYNKlM3yVyauH7MyXnl&#10;KR9uj+7v7s/Ok1SJxg2SGbQyJTgNx0JMTO/R+emZGszxnkrS2MZnKJEPNOWzU0buS9llq4hkwKIv&#10;o+6OpB805JtreefHZxempBKRyZ66KeelnI7ScF+EZyPTcwvurlTFs+4WAxkbznEVmc2HIFzXnXvC&#10;TQvSnp/uNCyl625vv55oHtFoVZCgdp9OT460QYKyyUoU6i29obOgLC2muEVHQmTkHx2cBKeZTXL6&#10;l7SW3smhJfTNvE5E35ImSMRJYr/7r4f3t/dXb514dUzrm+xKmi2TTI3eKAGHVdyENTbZY1ul9GI/&#10;0NOuEFu6zt6Gs+GB048w4ecUuhyLBxPr5OSWyEIjVb+0kzZ1swaSUAl1lO5qEhT2LeUfLV36Sk3Z&#10;BzVZJRHhPA0oilswKDfhEO7q6jI+tkgiU+1oQRg3sDGpUQLy9adyb822ONM0lrV5Bs6pVzBXX93c&#10;s3TduWz6+bkoeaaY157oSYpqkuRvJRCtFXU2r2kfLcFXjApf8f7t4YdKLmr1ZIJZXW6b0orOhV76&#10;uYsLn3qrXxRIHmuuxOImFtP9Grd4Rxx75MmH4p00grR6BlChTA7EVS9KTXpuPWl4n06jWW/fkDk9&#10;c+jD3ePd14PL8zc6zlhcKXUUNe5elEeunfrS4/HhKfJ+Kn0lfhQzxsJ78uxQuictC0I9ZelTqkf3&#10;+7Pz0ZZrM/bRgWRQk0vSEponOj47ufBvAsaY0j1uRJJLIj7jtV+hxt3pk+8UDCeKUg81xWAZEv2F&#10;KKloMZfuj3gdnml/kgMvkdd1T/RqvkvwWMxPJLaaS3n/7v2ZHDYftGVUhByS3HN/eNb8m2cE1VSm&#10;0nDb/Y4iQoMxFRwMJ4ogJLCq8QS1ZONIBQVp3dXVkh31K3YST/nHKHlrvDA6PFAtLGbFCf7cUAIN&#10;vxlR8V/dBrW+fb4VefrUUYiC8ZGt9S+vzq0UTVbiHOu/4kd7VHBol1qZv6ufhbFX75HP9UooiCNU&#10;x4SltcpEEQXIACopJzdDR+TJQb+8EBpO7x9uzuVzSDWncDHON0FiFtJ4l179n8N620pPv3sSvUmg&#10;dPU//Od/sgnElX88VO5H+kA5mwPrDlGT4IiEazLrs5AuahDDGmOOTxAxHiGvGTjrnwnnyFloMiOq&#10;QQZJ3qMDizNZ3jbXoyamrfg0pR1wVbknJjIjBQutZdaQtJWLH4D4R4enoFiL6GWKk1yRekAHxaUx&#10;lSraYilnsAatfL1DTxgMALgDfzHz/mi0uLMIrTIISZkQ3ybxUMxB+/GY00vGFVQWSKUtwcPrV91f&#10;N/O7W5NbY2w/aj73+ejElkD8EwWdOyyyZXqgGvHuvMGwHaE+rixXIlMVBydBVrTwcFMfdKB6AU0y&#10;qlNNgSWfYrUXh6pgw57wxeMtbwGfYWOgZKR8B5C06bFbs9inasjh6Z2PBpAbZ5IdEQrm+aRaSD4J&#10;/SGoHQJNXsfSkHUZHk4upDvVv1DCtxLl5Z92ao+dQNdcV/RJch41Rn9OeTk386+xXp0lBVOIqGmV&#10;YuDwB/xmjRU/wbjtSQUBrC1WlejNDhCyRbIDYm00S8DMwbd8blST09028Gku8vnJ+sm6J4Ps/JAf&#10;x5YrgNavpyeawjt6uHMjZ+dlIZPRSjKSHE1kJ2DHl01yt76WnGxSDELxTwNt8wTeQ5JGcmjksaTO&#10;Muc4nGS1ceENLi8Wol/zcElXS4F/4M4dxo4x8H8Jt+jbJSKx9HbaFNOq97fvT+TcxAb4rmREKqPm&#10;sCHVG9iwYVFH/w6ZcI9LguDe9sDMgcIX2hUDqUYUcUkDyzsXTd++c1ZeO4hlRKaC2oTt7fqr9iNd&#10;q1nniYvsxnYNs3BpgN1Ryjqie4v7Stu5xOLk4f7569evclgvry6dTNedMujOEnmk+pKdc5wClfMQ&#10;LqokavJeHpeAKXcN5GNyBZjnqCsBb2qq0MIJfsPgr3e292/eeZc0b9PjpLKn+NE5O+lJ7EeataGO&#10;SdZYsl1EKcwIVxkJ50QdI6nw4FhgQw7lHC/Ozr5+ufn4UQH8+eWbcLsEl+jKQNF1Iis7hSmQAJOl&#10;YwyXXkZLxThxqzv/R/hZkheOCbdq8vD4y2fpw5e3b9Wr69PsruTEUJKLLplKYKghWpmA5PYcGLre&#10;bFuRn+q3lm4ultLig75/+XwrHj6TI2UNF62lYKxLjrit5d1wR8pKqqZlT+tPpVAEbh6cAi7jpOYe&#10;MldwryGfnJ5FpdgguH5JVO60ZYkqqCONaFyR1IgXwStlmXGafOwLOcfeRjCuFJjhV83p3d++XF6K&#10;h93iw8ONJTp4SjDIfFkyoMqFxs3SVXL8aADrurQzerIypjl7QT+l6Fcta2bAisLEuj+4/notX8In&#10;N4sfXYXv8norkDtNcKnE34lXSDaTioxEP6mvuzvbD4Yvla7bcsXdEbzpntvbm2Q/4va8KNJ7ur25&#10;k8xmOuE4KwhSqkbxRf7x1K6cyHSht/7XS3pUUOlufc4ErDGgZ9OCH89n389hxNfXt25ZhamC81aP&#10;3N5eP2jb/sxEuTiNExI8wetksueSlVVW49Jjeulz2qlm9avzmnnV1FzNZBozXPeL0XO+U9Zw4+/q&#10;9fh0p85cbe/XfdquRHRxJcJY4tHZAXR3uxv5Vi9kdZO08seIVyGaeQkQnPtTpw9iNk+ZCzy55tIk&#10;Z+cq9bm0lpV7Zn/j8PYGkmSuyRlSFqPKb+yZkEXK4L0VKvo+/HztnLxLzY6OlSv6/PmztNL791eP&#10;h7dWUJn9cNTooVlOlHogDWLOjF7c2i076V64HoOLO8ZWWUkQKnr2T2I7GYATc97XE2H83Yd4IdaQ&#10;NldBJwC3ispH3FnUd8TJ5epR2aCSfkkOA0FJXbd1LxiOXq6ur2++frn94Ycfnl9uI1c5bb5sMMrX&#10;V1yGR5qh0WeExL0rZZiMYEbnP5nJ1Ic5otnpUmPY9YKaijp0Nk61hx6mT389PT8rB30bZesnIB6y&#10;hYPKCSjklmHwYKOlusqjbXUcPGmz68+28WcXj/IiPCviSfBgxt65a7fyOfhtJoHEHgwIzQ+ISM21&#10;ZQYwQFll5B/frko8oeTp7uWXX36R0fn5559PFOvZ2FkLkmuHM1owJhnPgLeXO3f2a0NNKF6ihPfW&#10;dPFFK9avRzfXNz/87p3AUVGPtZumKZAEJxaktq1h0YYJOWoBdVr2NVR1PIysOajr9qFik4rrIgO2&#10;xM9Pp+GlawvphZxlpT3D//JsT46lG9vNDj/HRABP2DzxWLz/wINzmbxw8u1cNMeWAOfJ5zPdf/31&#10;/tOnT1dXpxcX516vYb8iubdMG+mL7LHrltO0+pLW1SeCen21pWzExjS6GwIILDQG5sl5C5dZ6rpy&#10;qdLsXz76+oefSG2qXlkkd82l6oZ9j+8Pk0QNyWm/v08xRksiQ4PGlvdjanNryFyPRnPyTRWHgedA&#10;I324PfjwQZ6yLR9+kXOkXXuj7zgQooIMh+Z79dUbKdTkVPkT6dTYvrvLr9FrLgGvhR9ioYPz8wP1&#10;paqWj382sf/V3/mGh1SxO7h3vtP3p3Ri001qVtcJzGjWszHlOviDU9RqJDDLV9Ov6sgmPuG2bri/&#10;f1EU8Je/yAaefPhwcppsBQArexAvxVDRpq6kDFlPVXe6zq/0BQAjOtqLkq9cgeUcgWqW4Pjg86eD&#10;3377JPS+f5+ZLPWVXz0ZYa3lvykM2car1miQdvSqG9I+v+q68jwZQ2HYajPurrD39ev17acrPX71&#10;QZ6NpNQ3nsqfX8BuuShk0qbAg2T0G1EubGDCQQvxtRCli7o/65oOxK+fPh18/E15meOrDwblQbMC&#10;LgfN1stpVjnmDNUVTffPmuMthmvx9Ff9hB9WpjB6QTYUe+EpylHctp4HD/fq9JN6+eGHD5ozlLxo&#10;okXwSEKTmpujVUpbqHEilmgM2xqLw/Hx06P9wgTSFe7DJFXUwRcCVMfbL7dfDZjSr9Yhx0G92SY+&#10;66ZesJumnBov6Uo7raJL55YpaLcFfZiuUjikKDr103aY7s7967ECEmHpUeGBMOBQ89Fx5rhP+WyN&#10;ywAzhVLjZSD6NddNC/k4KHzddnYeFZBlvrYq5tpDuZtfPh68e/f2/OpBivjp4Fq/qjJY4Eg1u5eD&#10;UDamGxgoIEnRkYMW7IKekhpn7GXnA4zvV4TsINMtO/FvsT/78uWruEV6+OHpq0vOTqSFzhUQyrfR&#10;DfbjVTCd2ie8UjUlL5eiSvRk8Ebxt5+V3UQ/62atjFObnpfLWt64nv5J6Xz9enF+KeCVuzXXycL6&#10;leU7ifRgEtZ/oCo9VdDLY6C1nZ+qIdTAoY4xxrPq2tjPZI6MgP4+3grPt0q6GcKDW2PvPNdlKlR3&#10;LgFuwhWX+tR6J7+hXbCKEbSFOjw15PQLZuBDSGNfw3g2zlXYbx54vAtfmpM9KeBX1pLJSXXVT3Ue&#10;B3FSX/g05dmgUr7zCo+4+5pNCthGpxZXmj0S7SjH6mhQKwSent5cXopeb9+dCSHnp67uQkvIO3fw&#10;Y02lxHTslGslvDRnsVk7js0eSEaLvHMBcKI6fUVgt0e//fab+v7w4cPL6bU5z7M4HnoGZ+ra8GeO&#10;MF7MeIGbxd0caOigSWID7OyOVgpZmg9OQ4Fbtay6TQVY158U/D18+DEZmi63Sl92i8k927eKXWL8&#10;kDkuI7M1lVEgBI+j6P/A1PpyVC2kPpwq/pN/o5HKSxaDegmB7YYYzn6VQiXpsnifzGDbVxu3oz3X&#10;ah8hgKW68KN4NO5YUu+efj9Q3lGxl8gZTvJMrmefMClZoeiWElp0ieHOEIzPHn4sRDzypKPn/oCR&#10;mzJ25fS+fP7y+eOJsmJXb+JGa1bE+Rz762Q10q0CE5BbyW3DFt2UxnFMyxma/Ki0Wnqpe8rhtyd5&#10;8HR38OXLF43s3bt3domlEc7dQtbn7FDkm9IyVhlad9YZGDYGaE+3DI1U393nQ1H27YdL0VTRrPL3&#10;ytnzeDwJEsOGIX5MortoC4yps3HdPgoCZwgwjLEUe2Xljb1zt/B8dnNzK+9c8imb4eu78Q+2PM/W&#10;0vsoJtsFrgAM2EZDpYsnyQNP2WY4qLAm9OAffV35TrHwxYVzVAqJUpkcQmQIelzaX1q+JMUFr/Iz&#10;Sk6xCnYvMkbPrmTYdD3egD9LWhXn2GdS9Y7Nw+Od92y+eCMtaUlx2u/QFbSecTVYRR1rzZgBZThG&#10;M9IvXTC0I83iOjeSjoMIHhQCYljCpYfHirhUUSNeun/6rPvC7UTCTqMajU7r1j4YGLw0ayuThitF&#10;N6qDDyPRDNz4TW744dazcNcfzbhvPiRPxiSIzYztn7hL5RDJGFm69RK2pcroK5i3mcckl5WKbT49&#10;PwmJ/Te11vKPM5eo6pGDg8uL9zKHL0+Xeurw5FMCDNtORuSObd3Lfcl6H8OANQ2vyqsoJDCiwoNm&#10;JqXiFsHjs5uN/VCEKYt7eXllAj5+NWseO/emxPpgSXZR99zdm6+8EX22YwrGaj0A4KmFmNU4r0by&#10;nb2Qk4qH/ZMzf4+y4kLX4f3vdOXl9KNHl+yPln+ZaO2HMXb4lr/wrT7zV9xB6W1iLV/UDZ77zaJS&#10;mC3ujr0ip9y+xvt5cMnFy8kfzbfP9ntUBux63/gWWoxnJtbWBV6TqP1VapF066Iwwoktl/SAn1oY&#10;T56TxSfZ00z3K8Fmbj8+VLD1okyiqe9FhLrpzt7M+SUtCEKTPszDhugIy8gsqDjSesu89n7l/kEU&#10;n/318UyCLb3oPOtx7MvJoTCAPwSTwCelCbvl+bX13redms5NxVuKqS9X7OHKjHn0yQ0f2MLe3Zq+&#10;J4fyko1IkNldE3uUPkwyu1y0qErj2xzVOkrfb+++ZnheOJRJF+WdzlxscCPJUj7so5nzzLSTA5ha&#10;gGjOqCe2eac4Ts2i7niNHkBmwScmIz/JSjKj4tUpjl4tQmeqbJF6Vqt395/Mlicm4pmMQfRJtJtK&#10;rWoqJgZMnSpo8WqWIqsbOrXCerwXPySeLIdVBke8kalJX3HvWpWoB58tCLLjZvtnPXV8dI4KDepI&#10;YFp5Wktm5ajBlT9GI6Z3Ci2Q3wqaD1TUYG3iocZNBkXxBTxeNX9/fXB9/VUet+dsD21TtCoydAyD&#10;ku1CXxFG9hQTbQ7CGbi88yC2NHYulveSLHCStdaWWolk+pCS0JiomkmbrnpQIjv9QspZoWsKTr98&#10;3nsNEyIHnZPE4SnD0fMRnkvMPLnzgEwmvb260hjPLw7FYz/9eOkTORjmy/GXr9c3tw/ZwSVc5L0c&#10;pQcqpRjmSo8w1ivYTCblL7BgXt50e/rx40cpRlnBk3NXtriozC2ELaI9V6Gi0RnedMA9vJSGM/c/&#10;J6jJXgvJk3kXgUDtjNH1Z/kfL+/e22CfqkSNPitvW5Yd92mctnTtdzJ2DK8e4dlJ5GwqKD4QA7q7&#10;UfJMtfzPOh1C3C8viEjDi81tiLf0jC7TVLJBeIr+KjVb3IGTQTLPucbYjMQz8HQ7Bv7ycHcsFWzD&#10;Ln1zmhK2pHY6CURAWX1BNlTGxmTNYCsqLBNxqlcURQVYROTZ3Np1PD08vrMN874XygFIlE2FSJFn&#10;u5lyIZeL5JjNbSbdOxY3eS9DS37LiQPO/Y7CA1R5VM5d3caHUCGsapYPfY/cjKCxvH9GNy+6q5F2&#10;9JweQe8EP/UEtjmFmOT8HY/Zwn2NzjpRseOFogJpO6mv0bzFDFEkEX2n+Z1ztgIV6X3CtocALjI5&#10;oK+zr0uoQBzP2sGY7eczuSy3N/dSyMGtGDsL5IP/i3MneWporXiwnRCXnxi4Pmt/CdtvVXwleWZK&#10;nRID+JUNTJQ8tMOnbdkyX2gLlD1AXMxsSp1kAxCVHqr6hDqr9CD9JpWq2onxjDFLAJNGEqXM8PlJ&#10;aeMHLVewPyF3Rq+nm3MtfTw+/xL+iSd9hEl2Ly75a4nIRHCKTWNX6LcYaaN1HJV8Tf6yPCEN7c2b&#10;K5FFeanTY01VH6u4xvccOtfCFFfMmCeC9Jl0jn7CRQZ18W4L1SB5EA5IDi2SnENZ+cOJZ0yV3NT8&#10;+N1n1+wenPwSJ9+AyeSGJx+TOjpyHSBzaxEQXECa8pIAzVbFhdV1xmV4zo51j+dGTSNHNRqSbpOf&#10;px4VB8XAXenx45PPbiRDZR7ARlp5MtaBxf3N+jArE13UB3ldqothILwABvxwvYxxcJ6f7NeeHF+F&#10;WB6RdpVRO0+PnmE/PbnUs5r9CF8lk+dooRoOS5Zng8jg0zDqImtZTZODRYgRnyy38OKj91aWp9e+&#10;RlI9jL6pggqZjhVyR95NLP6aNMEw8QlswE8a0Ljsunh+4bo+PW40Pl2K5re3mok+P7v6IgxpcGrK&#10;IHsxXkBwdZOlvzyyxmHJaaamJG6e25Yzro672sQ3HKeOq8TKzVhupEjNDt4nx5oQFfJs7zxglwMR&#10;7V2fx2OEglwPB9eUV1/jftITMLj/mUcebj0VJtpJF6coIwsszPwlC56/i3bNujL8sc2Jmc+TtUkv&#10;dYNxxWyMCu5dR4R7YNJ8/WhUvv8JByQ4SaWQSF4DoaF+tRjWpDT9rmwQrkCRwmNW1PJ4fOdTVYi5&#10;oOKLHeJT5c41hXnusWfFJluW2R/WUy4GNwvbr80SZL9CCreTgopH+Z4rDINcb/rpGp54R8nOHD9f&#10;aEbx5kZJt4vDU8mpuChxRJMVperWMlgEU5UfthFh14nu3G+m5JiwRlmBIdWLSPkoeRlXTykPXXi5&#10;vblx+kSgJraU9UEbqwVP4NaSa82TiwGMfMd2z15N3i2XkBo2K9WSoGzPUTkUxdWhXQpvYvtuvj6r&#10;wuLi9FwrKA7Poj+1wZU3mMIQe/XzPI6mYtSDTy5WQcJL/JAlb4Umcf7LyoCkrHY38gZPkt93762R&#10;EliFm0xRtkA1V7Bo04F1fOLplLuLCouccLEuZPrfn8svN2/DGyand86yuUhNlOt8sP6u+DeurJ+V&#10;DZQ6kr+eU/M8k3Or3bY82BSOki/YFfZF1FaxqM+Hf/lF7rhnbS2xD+fy5MTNmht6eP5s0KPe5QJZ&#10;u4Wz13EyZEPe23jTKvfUyA9ljexEGYHxzu25GqiHFJkpbfNyf3shubq4dG3UqUQqINOsW8mMgP9t&#10;c9O9uKeZSogTWb+4Ezg70BRVgnmV0MiL0lZmuv/uNlmu56+68+7+s/F7/kb9nigZGaYQZlTIFvtX&#10;aTbyHGhD4BwRqg+OUa2c3WlG6/W+NiRee/fydO6pImU0vBuaFbZ8L/2dLU3UyJgfGh9kFkqX7S/U&#10;LJiHoXEOaGEkxLly9fv4Qdevb/8o+IVga7rUGrEFRbxzMo+yx5VTMe+X+2IYZLbdZuby9NX+CpNf&#10;qZ5kNQZSd3zgmYGkAoXtbO57at0nGa5ig9ZQG5NEj2zcldYYXZbq+hXtXG4Q4zVnLkcK6x4/cnfu&#10;LOb9V5vtpxs7CmcGnvu1ggCXzn+TbXq4d70g7TvRntFxhUdAgj4kSSO9S5RiG2OPxdM9b0TTz5/t&#10;NYqm9uESD0ixqDWl02l8KKWmMAOkiIaLuH59e2vwjs9ApiBXvAp72O98cV5QuYToCA9fdbRRH55/&#10;9PZ4oQg53asrp0KDu+DqRT7lOfVwujlteiaB/UYKP0nBMtepKzZYWg0lrjjLEB6FhDOh9vOnm4u3&#10;xgBMw1y5avJ0y5kLfEsd2y3ISGXqLAZxheHMkWhVM4ZjfUHo8K/ZPUCrBj2WrDhSTu633z7fXD+8&#10;f//u7NKo9RqG7HtgzULM06EFNk9ibuRfXComSTtIhIWawBLOyXNVy5sMmRBsPj+xHTr48quD+ZOL&#10;GzeYuTj2nJV3HlvuqnTxRVqQC1t+ueyg3MXMBet+o5/iE93j/UK8AEcTIb4uW2Jhf9Q6H/nctmoa&#10;2devmiU4u7oSp31J1tkVwzLG8sNv7+60OCxOuTcJRQDVDn2FzUTN8flqjB6Odi3MnIZJ1oFu+M3A&#10;iCyKYVU2muXFYuvsJRIRVwWBHhFl7cFrJVuiPtqZ1mIFq24k16ukBHxqfZ6cez3m3KHLS6yw/cTh&#10;i6Tm6y/O6F/98HR5eapZYBucMKw/9PZXYafKPlA7JAo6n1LTX5WUCRf4J56de5wpeKjWXA70ePCn&#10;Pz18+vT0+99fvP3BtUAqvNLSGH0wYqp7w6CPdj3zd31hcezsUsSfftsnlqcgr4uCUHwgNSuTcSTv&#10;/MuXayVjvETSwFtXRMbHNfcjg9jRjdEcxaXWq/hA/QquUn+fe3JrwuN27+5vXMp8canITdmZTM3F&#10;nkpqo3JtHWLRjGNkcNq34LxKi4AK+s+HwK+tNzMrghqRpP/2Z2dOf/5X55LQ0zPnepXaVUGxUsn1&#10;4GSjM9TmTOYSK2WACjIjxhtwX6y1NVREIek32QpRTBryz/98rWrVtz96o5vUnKspKXzdDGkjMq62&#10;VY9k0MqyAwNDG83Qzto2ZOli3aBpGD2oyhbff3/6VaWN1/fOaXolt9qPOlUwVIvQGo1dayDOkf7W&#10;3whU0as9WocRXhpKOiwZ7mSRUutS5DWe5Z1rPuTh9v7t27daBxvbZNtBdZZte+ZSFb6jdcs3SA1k&#10;+pVIOmqljtG6l8jZWPZCjAzzyQGIHWlSLw7Abq/lnX8RE6vu4PjCleHCM5zp3r3Wq3CJ3FijlKW2&#10;a4pdIzcWrW0NQ6LTP6VQwcIVpa7+nd3Pyub7O+faLq9SCVzrvtJy9pmFJVOalE04XB2QFNzyckeL&#10;OwyhIXpeAiwQxUuPUDu6y8SkuVItq0o/WXw7WvKklKNROYtyGbe3X/RXBJc7oEqXxEGOfOTkuThe&#10;S6Sz1FZXZJgbImuqXQBKqc7Fw//+f/xFcHmFu4Tq1tymKPDy8kI1W+aP5BCzMaTIVLlz3EGwCez6&#10;PBadi7rBCl3q8MTzwlZlPWfBOhLFlx7h4ZUyfHc3x8qQvRz8ZjWx5FAZhvPRme+LRdwiMH6VZYGJ&#10;QTAD0192HJM3NokcM5CgffRc5OnxW2H59sacdPfwKeqJDF8cvuzwpfF5DiOzJEZRclRRHMmFdAUC&#10;XWd0fsUCSaBK34E+3XB3q1zgmy+fLbfyYJQKunwTbo53Oy0MVrcGO+NlYmc7MG6Gt1CsjH28c56t&#10;FhJjfPr1+O27t9qjwHVPR0/qXeUXbieypOQVDZiONvxb5V9wnEiDqODZBXms89BXz8AqI2vPOzlm&#10;KiUOPKP3+eNX6co3V+9swNy8g09aJsLRswwBcQ1iJ82ZzUJAS9UN71hISM+oh+hB9cuXXx1h//Dj&#10;W+sjWUrH2a7Bw8OOmivTgtZgZhDcGr2OlMwgZp6Q2Dy8FHso7yYMuqI7lYJ2EV4uVdny66+/qWj3&#10;zVvrOzY2Fm3snh5VIeMADJwMedgVgvo6Ey6wdHIz1KvoQuBJ+lM7NGte/PZRS4XkrklaHWB5i2jn&#10;qll9wkFjcUk14xx9Uz2kQr3W7RFIu3UnyDc29lWyd8wKKXOROk1XoP3yv7zS92/+tWCI0XPhW3pM&#10;FlmeRzBTHAifmDcUEkSAh7vyzRuMQEO7VqCg6E71sb1z5Wz+9Kc/yTv/t//23zweffYiv1NtX6Ba&#10;0jN54fI93W+k2yC1KoDQ3ugh9snWmAA0k61Ty8SoN/xnAvowc8d3n1Wscv/+d9a5nuTK7kvW2SRA&#10;SvNUsZkukIakqT3KGglxJ/WgbUlqmoX1OJ7x76DO84kyLp8/KrK6fPPeHOupHf/q0rWV54tDKMzs&#10;MEP4Sh1R1JGhbCGJzUN1rM5mrJqZSl6T0o6CWjpKizLCITX3FXy6a++64afbu4o6APPsuOxfc3Eq&#10;3/RUPABvYmWERfLiXMmdt4n78tu5GO93f7C76hjP7Op77MbVZruZsO5kbTilRgGhszJFrN7qAh0S&#10;VCPnYAPQTcHbwy+qQvt8pNWZb3/KFpapbMkOKnEM4hWQsUsjsVu8EKSMsUtcK6cwvbzIpkXNBB2Y&#10;eU8rKcKUC3dze//zz6qlhOWN5/jnQ8Fi3jBJaXqw6tuj0ZWH1m+jHne4osdbIpWvT3fHmg+/eiPn&#10;4dzbNXlA4Kq8/HERkEQZiJHBKORimREr3KA4XfhPRkW2/0DPeDQyEF9+88c3H7yNL6vVVWiiS+GE&#10;um3hxqIw8lvao0KMLWKp2rlEEencK47NV558FruoOuvulz/eSnY+/C5zUIdey57dlRx4BWqWWBn6&#10;OooxOxqUhu1cWJF7/IpitXJ6I7Pe0wLPU/tUsYZN+l/pArPSCZv2zlQIbJtr8NHiP6AO+FUvfCfQ&#10;W5YxwHo63o+buahlUK5E6SSxlL3kGG1zXamfbIWebejCWwAQftjG6mujLEfEouHaj0JZ+ZU4xw78&#10;0f21MgguK9Jc39GJdnzymTGmrI83eVJpGA6K8w5QKR6/rhn+zI15vIWPyBfbd9UUL/3rv+SrIZd2&#10;p3HNt2305ZWr2PVQprttDm0xTSC68dyp7K900sWpt6PVZPO8QD5fF35ualPLXlu5GiRCQnGX/fJ7&#10;cvOu19VQFPG+eXMpzKcOwlo/NsLcqykMW//sfoUoaRkpNlHWcPXOA8ympGEMIOTz4R//RY84jNPr&#10;9uvh1y9flUr56ad3qp0VpZFkV8v4iVSNt6ryhWCxgthwI40iYHqFQlmvkE1ve2I/EXDWXB48GYO3&#10;184rX73JEoq2rzwedJbEwt6D1uJmFkR2v4N9ONvTtTCspyBjEZHnR0nUteyRdLTMh1JUsmrBJqcY&#10;BL+ZZFXMZtvTOacIT1eKN7GnU7dQGAtTxGYUGzkCOv74243G++ZSG8Ucasc01aArUBiSrHyz0mmu&#10;e1CLhA8qNDqC3RUSmE6sK0767S+q/746u/DYNa/qTIb33zBugxPMhQmn8Id2hoijiIM859t6+b7r&#10;GarKrWJZj5kmP3/Uwuo7zUV4wk3zPJZI+38aAtGO/pI/UEcQGjqG4jMQZ98BZh1aeNpKebT5PPun&#10;//lFN//u5/dacueQ35H1g2jqspNotrRWmHGbWWmXtZLOoVJWJAl1TqXcxJqfyeOq0UmlnSs9xHh4&#10;5xdSkTc3d/JspDviImZv42wccHSYdUiN3/lcAx2/CpiifueeWZStESVR6myxR/rkAEnZGvGwKmdc&#10;EeGjUKSbM7/MBqapjyd4816IVl3ecJMocusCoUpkBZttVADtSLFw6LNyXGv7l3951srLDz9lTQ8T&#10;KS860MervR04pIopRqSaWhWCgclrqGn3yoOOvVnCQuUk0Dy++flEK4y/frn727/926MLVVwkFZQZ&#10;H1I+as1ALq55RpEZDO0ImS171U1cP3s2gg18B9R41UGCsUQsqppOxWGfT7WG+91PyVXH1hIxWPH5&#10;YTbhLmQa2rJkEDsOFjSdgDAzMIwrNGL1QmKGWv/g4vVPv3mW4+qddztNOLalgKDdKqGQOHoGbbNT&#10;FrKxGUtx+sV404655f7uUIl5TWPindu9RFI8Vn3CS6u9BVEPtISWGPkdedz6jTPGIqvsqAWL5wiv&#10;l5ePv5xptvan3zsE84J1E4iEbsBLK05SJvNXPc4QojBqibXLZLp+oPqwEhkNWYN1Qfip1uF8+XQg&#10;H+7d72xxlPmJ2sqpCPUQWpEyX4Ii4xiI4OeCIspuYXbJmm1ZVoWCINrxzh6y69c3d3/4w++IZZQ/&#10;NXZxVGYJfrebJ+PdpMv0EoFKjysMUH/EdngjLR0+XHtFtfahE0dp9tK3xYfI+plV1mtw5SM1kqev&#10;pjIOV40tgow+SRQJreWO3D9cfzKjvv3BWgLvXJUkbs2csJezbERFUhhmobjRjCB1SXU84PhkOY/G&#10;/yaEUvnT7cON/fLzN1Rv5ijKI+3B4MqW4CPPpqDa8UmQu8hC+4ydmlnQwMjQz+o6U8ORjpdHr9n4&#10;+NtX+2rnmaUxnvNrig8KWSU2Q8+SxlIapSwCQGRkArAoyKBtYuxsAazSD2XZ8M41rxWhCp/4WKlK&#10;7FCdjbIzwlJNNpoJDbmCVwxR18Yc65Zko7Jp6sPNkeyO7lTO/ujEe2xULbucdHF2VlRnEN6IdOGf&#10;JOHjRAdzhZc41xC344bITDSZqqJR41oM/XR/651h8M69/SOKNYxFY04Z1sYv9tmUzaU2fdTncFOw&#10;UaLOs/Gssmk6IAbfNpk+blIpXasfr7nSVqH21L2X4g8/vPeOF+ybkr3aXBuS9Jrr3yPW2BeyTvrq&#10;Z++cPZm4FyzsCS9X/MjHr7fqW8vK9P3h9lhWUGHATz/9eHie3HNaPlY84AayniBT1RB1BInh8XWI&#10;PWrCT3kDYsMccvkeb/ht//dE4d/nX13Q+v4Hozue3ISSJR2lolo3cjX8X69hgr1nWRUXSLx3VfSc&#10;vavn+3PpLE1G//TTTzqYL1reWGPeFo1ce7akJhsAUopAaEvPe+rNX1P25FigErXpOtxnXf/x1xtJ&#10;8rt376Urj1VMpRQRa5xHdJuDZK7CJ3iuLS5ZVw6SIQKjs9cV7yGMAkMXjaSBlFH4+Isj3bMLWaPD&#10;0wvn6pTQzgDInWe2GpU48rtxTf0QR8QL8hSyRIAyt1vLsWMzcHKysvv2i9YsazOcS5UJKa1ptk9G&#10;gaPGPF4zq+DxtsRVINHMw6+8sPcZIgmk8lRKs/Sd5sDkabUqVNMmbz9ceDpIO7tnNgMEtzSXQooW&#10;1LVyFqdx+poodDAJPrJy3Lzhe5J7ODq4uL29V0GC57ku8bqyopGgzsc3vjLqMHBeNbrdtA1s7DvI&#10;JTp4iOy4RF4Op+NMFbVp1wtR9eryUtNoYRjnzmsjcaSMpb2ssooL572Bw7rFU3zWN/uv/dlsUAJW&#10;e9fGGsU7v//lT/ZW3//oO3KUaefOSyIjRjNA4A8rbz8wdu7h1sSHq3tdq/IzayfZkbRqn8Hf//7n&#10;52MtbjMPRJ9m+ogtbspj2bJQaZZSh94cE8Gh1qt3X4UQMbqxW/KZLATRFJ/sO779UbVPyomZpJ2K&#10;MD/Z2MVUb3SsJemx2i2AGWlJkLpISY5QwapxNs6LzqmNJLRW8v7jL/HO33s/bC/MTM0oCnZmckY0&#10;jAFWxuTlGdXueqPC4pdnvP4fooSzlHCylpBYyzvXEZYaKQuSy4OJMXTe00MuxTIUhNhEXHsvw5bh&#10;BllGKp6HqeWVlweffvGs6U+/13SVCqpqlwzJsb5bAJMMIuCgOwgNc+ITj6+YnBytxzIU49UeuyFu&#10;9PvTibxkeeeacXrzg6Jo2aT0iyOwZvEOnJBMGcgMi0/GACKEaI95TRfo5ygrfkqVlGa67J1f3/7h&#10;D3/QXI641t45fNSvUkgLseBS3Fk0/EgMcMyzDVLBx3X3+/VQVcLKnWcdjjfZLvwESQBftxah4I9u&#10;oFQXmgR8Fy4LETFu6P7wvaEKD/tuaQmln7pIyUt1lWAtvMwwRxfNYJBE1/1nHZRJZz9r9fYqcWc8&#10;24BAOknrr3/2CtS3H5SE0n6OxltOU9VNyAhcyl/0c2sg+gFvYdT5DsbAdrS+fiva+eKj9P/t58/j&#10;nSsEJ4JK/NC4tPItHR6POejUXchHa+P6wYorUty0KXcrVzRSb5CqdIp8c21aqJx9iuS9mYUbI/aw&#10;+DSFazfVGV8RfWGfBfVhm7ojOi6/pbbDAezh451z9rrkuQKVVTrbbA/2SOeE5pABELWKzTATWrp/&#10;9dATUOSVvvIN7LHDVNj+RYuBHrXLli37O2tQEha6rxazZkrcezXmBCihJQu89UdqpDafGSI2/2+R&#10;CcSF6ARF/qAcW9bfa1V3do2Md649WzSneq8F9Jc//uQtrpSqVYNrAqV0CIzkIpGa89BdauH2utYF&#10;wRj9d2HCRp2ePf5//sM/2G1OfKVZfqFZzK0aNVHaGOBIAG8Iay/R/1ejcT5LZRoMYzEZ+KJKRDUl&#10;YnFUsuNBKshbq8YrkrnR/U8PTm5dvckwPDuTWTzmM/POU9HGBU+cNCcporT8U/31hQBWFG+QsOh6&#10;qRDIftPheXbR9N6oPqfcjiZD2Cq2qU7z9uBGji0EcpRawy37GLUfQ+eXz6s1uIgVi4trHEl6JRfo&#10;DR80IeIqJZ8qAIo2GhtrOI6ApAbDPGy1jbyAk4w0ZOo30mxg/fbHlENo9s3tKysmtPm8tlayZWuj&#10;fTjRBDwF+a1viwqdpGQiotZlxCr7Qb1qRWNWQQkTpGNzSpkL2RQOmAo9F5+YBx8USa4FIGGwoDpD&#10;qSgzgS5KsihbXDFhqHWf56EevQXy2bkQmwi2M5uQLMdpmVbFNtbdTxzjpkFm+Ye3LU9GbernBkI0&#10;rmey7KkYvQHo+VRSq91nozVSxOwodLRO5spL/9ZFD4Yq5+2n8HyIjr8XbZVWotaLfaMIVJXubKLS&#10;+Hd3it1dhVVOhHFY2jkksaqDGOGT5LYRWjg0rJtXaFD9B0qYTXN5sH2k1SeqKHNgWKSX6SHaIfUt&#10;adYSlpaYeagmMemtl5vH0BX9W+QrdEH8UV1gwRGXVlJKWp+P7rLbuZElsCjdQckNTflG77BYM03x&#10;Dvy/sHfuQchT2xBEqAoiqy3Zw9EMH+3X7OAjZlL/E9ZKSpAHG8NRsyVNNWRwT8fF9gibhxwcWWq0&#10;oloa4vzS1SwuWs4rWtQvyEfKPOxQetBxqM+RSK8NxgBAj+UFwAB56QY9oVnilHV5Nw/XhxvBoHBw&#10;qw9EPsFrjasoOPAUrP2P7yKDUAQieZDsQEzs473zqe80P6zCRYfxpVV0UbqRYjOqoei1cRskLtoA&#10;kBZoIXR7GcMZTixqba6XfwvDZ5fZHdiz/66NYWgIRfQpCbr8gZ0QkqAFotfvzV8RB26s3oMw3yni&#10;ZDRPzjjmNPJYumGCYXuuMRz8mHQGURuKYp66bZg9AJbqrns1Pen9znVSimyNcrqwENokrTRL+OPW&#10;Rw06HJbCdDfdgpZeyjyjOgxq/AQ4MnV3Nv3iYUrz85sTvOzhW52PUit+Kpkd5g16W5H6qfWB4ujS&#10;FM70eQmNKKvI9vINqwKj7dEmuAhFHRjDVyqbBuW//4IDW1EKFBLAYNAbNMlz84ogKqO6zipMEN9g&#10;1Cx4bFbbPLmFeZtxm9uaH3gqmg/958pJNe2KZxPJ0yGR6I1N4efQyMw0/ZZsV8smIKIHAkpeNx7R&#10;pbAiGNQJRwnFPd7kWFMumzSYGWEMdLUGBFC4kBa28hPuuXX+6tU6r2Q40rBXu+nB1AbKBGSKLQIB&#10;TCAUvacLTnnWvpNJkOdkIl6V6YtFpORyXvw6r+yzbkc8p+KwU7ylV3+9If3Bi2JdLc7U3/Yrm4Nr&#10;lCioGmd5rVmU7cMoF24fdTqst1Dh8Pg//eN/6qlR5Ty1Q+ety4tcQ3MflhbuPO7sU626L6lx/61Z&#10;Juaa/BaOo92EjWxWEVWOv44mCoEjmfqguWqvUNEkSEzyo5fHPL55a9H1ZAZqqP9u6lEXUYlS7zlw&#10;L3YtwFg7RJO1ztSMBHonwSY5IOyuWFjE1gEc2lhey92CX7N2GB9N7WwWqtHZYnakLah8zGf8PIwp&#10;A8A91cCV5VNRFK6PxxuQnHMisWtp0gbYXipns35nVnct03KUnzGZMC5nRhqNLs0FBpnPTLxndw02&#10;mgSfxlWchzgJpkXhx88+mmrKtqp661xLGXyeSxYA+WwyZwo11pDPGsekce+OIPPXsAXD3qXKh7Sw&#10;B7/yH47e3YvVXxCWA/PspEnQT7XWzQfOuyrd810+eiO6Mkf2CCqQo1l1PxhfFiLmb34tVonrHzxk&#10;dKGCO1oUTULopCXEbMpRqdPLK68tsJfsBh8cV3s4ORHAY9fb/oE/62A2MJjnKxirWZ6kbmIVIgbG&#10;hWt5vIWTZpaciFKwp9+1KFPy7iV8594eQWsqMlGuckhtKVTaudi4nJ6iUYxHjavlqE7FGu85GVbB&#10;raYSy4sQJpNP07i7u/W+VlrDGs+bzeRLYqsUGPziMWd3CKKU6Pnc7A/l0ZU7E6aNYjGWa+iK8bw9&#10;js/V8IacoqZ2uvWa5qhRY5gnSmjcYyuBkDWxfaZ9bRN9xUFHjgBDdsKNiUs1Dodz5v/EzIZOi0el&#10;G7UkyLtVeleEGAr7oxWJwxKTHGjPxmwSTRmrtq0lQrPlV1Yf2q6E1aPCvIessnzeYelRp6ImlSvf&#10;ohbcx7paftwjghfmDZp3bZC/4VlV0tK4K9WgK7iuoUvyI1qUIdlSnYnOuPAGx3YQvRgmpxMYOxbI&#10;TGGytgqj6BMkLOTWzmW8G44ZfT6gU8cm+kKyJj7xwAdwvmiLIQV+WsNQXlGhqGQTaYI7yorzlcFn&#10;AyVfpzpFb5/fDtcVS1nV5lw2h9CyoXdfFGQe6KzQbBUgQNRx5n88RalND26+fPmsEhR50k3QdNgA&#10;DMOmC/ooCPungiSAGX4vsnvShMSxtrY8v8ypyTm/lXmMNj0+pJGRIfcMh9E1hwvX1jyRIXMMPIF5&#10;wgwxbLXvPmRQtZ+izdxVKhD01HYOgG/GhTUk+FLR6moBGzpDlha1+kJ26q8hsa9vtWnlZmUbFaqb&#10;H5+1Gbb8KBU/pLJF6SX1a7U/j6cpDd9/n2zlvY877aeUGXaTV0GbKGd1LY2kxSQpqFBNnVMSXhRo&#10;J0RGJxucnl2h+X3Mc5SDDMfmYRc2l38qDGlErw5bMDDHkBGDhBUic8aTBvagjqwQLy6CRvaKSWox&#10;uRQuwq6owpLLCv8g7pC5Adtcc3uZOPhOoVfmLZndx/vH881bHcA2nqTlds3hJLRG9ZjBxhjEnWyW&#10;Lp4cVCDI9hJSD63bskEzMcg4wdyDWtsGBaLSBXioly6TyxuQ+CH59yTRyNxx0rFYJPuJqb6xMFz5&#10;46xOyRbU0XY7bxosvbF55E0QgrYFJ3zG3YlLpJKSHGFhi5MNNrIekbiLxSJ6CQcuUn1+vr/1QilI&#10;SVLILpTtZ/yWV9754pdnIiDL0HySko8+cqWW1qTqdHnVESkj5sPpXHZ/pl0KKKago9AXDJe+qzin&#10;bL/xJqvNba2hN+oMJwxdjv/xn/6JJvXSASBeBazSe82V6/R1m1MUXv0eIUDxtKJqUDbcN0d0pFuE&#10;zg3GE61Fqdlo5XAp7xCk/Yhcxd8HZG+cNcAWxbbaytyTUIgAseB0H3XFNo9prOLI0FXXvHGaChJy&#10;iBqVSfFgTMs45mbJhCWVIk02pcjgJGsegPP5twSPHZqinkttZGM99h7RKlVXR2nSjcg+tUpF0Ugh&#10;qC2W8kRYER1xxZPz75Vzjf6uB4F8o3WrAm+MfX97bZm/uMKvCNdGy9TeYbWeHfmkS3QoYer2Gi4M&#10;R2YRl1W1/YruL0rCO8J4R2ehQjpLPpy9KHZ3CWGoIp39EIPb4ihGWmOxcumMXUaa0QdRy4xwD9z/&#10;aoZN/2gPtYyDhSPM+dR4Jg/JSCuFXRQsZKamPMxaKWQ3o//jCYJkrWfI+BXPHWtRJqujFJbAI2Sh&#10;yNnwInNTn7E0Lc6kxmBBsyZMQLIGLtIFsqcuuKuf9CObn3gFc/czYLfMlC1BQxdzlGIOEFg3jwv2&#10;G7XSs9HNDZFVHTYrl+rReyBcXvl0Ap/8Dk8hDkuOhDHWb6UuSnN5kP2KCBRxYDhAR456Gsx5RyFG&#10;dRfakBcUd/tEP2G/TS/BPx5opgvKcYeacYBKey6fozNK/hK5ulbYWaKrN9rDRyebQAhrraJWbl40&#10;Yfyzwin4Bq1zHwIeKWZvOHQSpU/Fbt7+TAs7vdBafQqfTlvWQAaLcXJjC+N5RLnRGXM+GV5pMZCJ&#10;yNeoS4Lw5AOfky7ZOzU7DxhLsmUhXrFsbsM9bXks5kRfDVZNh9SYROisB/E3Cwv+N5RxhkKh7a2r&#10;R968g4vMzj5D2hzem3X4FHp28Sr9MJydD6UQG9FYYkL3ub/Ina69caOrSLXuxpPfqma0rgL/wxvD&#10;kFEedAL563MQyJjyG2KNFBS94aW87EjptN0X1wjf3dm2OnA11pGaeqUp4F8uDkfVnckxLX4XfejZ&#10;XX8rreSlc+a1h6/NnASBZUtZb2fzVtq+wExGxjIbVcVrWm4Bt9y6L0ZrjsM1QVnySgXwg7cV0gxb&#10;/Wo4s0sYGqmVWyOpoE9ZAUaihhW8gufCKNq+OBe+TI5IsIuy11+pOLcUyOSmu6wHLWqUWkieLvw5&#10;lbqNwB5YdZm+tle3g3cepf3sqEBdW3ZyknFvMwbEDIZI3q+euShuyj0Msl5BQOE3TcAOTSyittTs&#10;eS4mxQ5V05C1yDTV7Anvjtcebux+ti5Dug3NZePqWkxSlFSlhbQJlcueFQVFV8C2pXGVCLR6T2uV&#10;q67xlEy2q1bMYqempTcWZBQqklAuo8TWRw3eaxZIM2zZnwMGSWakOD2nxBnF2m7ryxc2alMCK0eY&#10;OgXO8aI+yfTOf/MteXF99R+ON/V5qHrKh6LGF9cJqf6jFQ06XuRah8I+fPjhvaRYxxB5rrJ35Ay0&#10;hdqIY8+9F6eafPaIlvVdRamV9itJJDD/8I//NY6OOFVpG61JUkLu6e2bd7KCpXocu8QemSf0h1wI&#10;Fir+ByniKjSpK1wvHZZ8afgrjnJkSfoqnJ21dy8XAvvqDbk92Lhz4H5gPgcA80OSbKhMKDT5Cl9x&#10;bgYI8YldHxGwvUFb9KfKpbOA4MlzE76lT33HdiS3l7omVzLQFwNMjw7m0uzgsgAWbyi3nDtTd54V&#10;TRFJ9e7w1ht4PWhdszZ1J2GD5Me+5nQ9J8aK7cYmFELSlIdWuN1BOGo9dFmQk4GrGkGzExrkkfbV&#10;cm44Y4mMR7VB3xTTGBFeJV0KGm8CNiggbVaNL5yDqBpHvYm0oqkdXCfb93SkYi29tWrRHkYUfdbm&#10;jTNqGqUdocJHmM7oGGk0ltqUn+38TL2THSJtYZByiHylZGN8tJ2r0OiTIDQdRnyVwKsDXGOP/I/P&#10;GDfcKaaz64niDtGNCieo9DeA+zpRqnbc8SYAJq54SYeCOnOp6febG03Bn3nvNBf0h+G9Cqqx1KRe&#10;mHlV+twGBTdUj10wXTjoW4rJS3G9P3/mYZSy0vyPq+tczK/0lR2uuH1ZAIl7HGaGjChAFt5tFz38&#10;SnF6Sqp3B4l+jCMRfnfWU2ru+UGb+ul0gqwkQRadVMusmVfT+tyx4KeTymFLhmZLGXnkBtdPlDeO&#10;dWpDlIxXDhnRzIbkQv1a7dse5HxPbwNkx9VxQmdnSzaLeRC9wN6KEvp61ETssH9UKl/51Qn7mDmq&#10;pB7OLoOuCAnclJPV9IhnkDLhKlNttmlFSeDI/UF+64tkHzMXFPz3BIvjBwpbUjz2pHNbVF6iLQcm&#10;kxryITwR2cxFdAUbGVyYx/CT08urSJzMVI0dy84KvuhKg+nd0HKgoGJppzmb5lvQHFwFDAppUImV&#10;x/IgmUYMo0qv6gPnOmULEHfnDL0/O8MvIFXv7Z0v7nz4nw5B0ui8foEUiWnvFcaa/5IgW2BLucFC&#10;8caKfIZhfm3jONp49HPEy4SX4uNkk0yTnSWPpTVCcdb80RXMxqyHptWiohYze6UJiSyQy2JpHKLg&#10;F+mid1zG7BZifSjNr8p+uQAPV1eqbInjmzazDwmJw0xVOyk9lC67hjXCqHlnJOPSakdWJofcyUJp&#10;rz3d4a/89eHC+ft0f6KDAk7PLzTadOjJKT/Vd6YFQxjLrjY1ar1p043Eq55mzSph7VxxX4Iq92hG&#10;OiPNGj6lhFSSfKgdCDy3c6QjG9SmWMt1yeHU8r+hUAs//l8m1aiUsRRn1jp2iLxe3MQ4YdEXvkRA&#10;6q2HtMDfWiNHeBFndJK9ZLHmwPO4f/JmHF765/nFnr2wQfJ8dlGxMhz5WirZKsJ92tJpM0nv73Tr&#10;nZrDw3pxjq7HEobItRiZspPhcoTU7M5YuMgVjAMOajBWk45cTzue3Ht8ur2+8znyqfeOzgoXqt+K&#10;mtI1Q2tco/dGNtovL5nqgBHFSKBbH6LJFNwq1HwQ0px3K2tcgCYLmYxRd1dsnStDx4w337IFR8lm&#10;A5QeW4JCXh2nYa2Sczq1XCTTlZYsspWgaF4emw5ryLSb3GkKU5wJp0JFjrh98Yc7HeSpv3LJ5Xzr&#10;sBJdtk+uC7poHz0/3caT11brd1+/+B71++bN259//lEl58K6o3x7ca5ECL9l2sAvMUZ55wwbCmfV&#10;6rb7QjFAK+s9baWv8s7/C+JhNfekpc3PAkuHxqlGOfo4whBNBGeJ7xAoQ2M1s20VUs1suhtmhqGY&#10;vY2aS0t17oPNnAZyppFrfx4Hssl0Fue25K7wxySUBkRK6WAe4TulUVOzaBbl5soQ6GBhVxEpAsr6&#10;JwGW7XZHV+TOFLR4GpJskF/9b6nXreugMFBAHtoKCo0ugeNa4QfHu9pR0cXYYM7ULXGpkDn1o62y&#10;utGyRkXm7ra0lR4EnpYww1nLKZ02k0LXjqHPPju63Gn0AJ0URUpJRHluGC6q1WDUL+vSwKeHFxlu&#10;jggSyCgkGycqOFd0nNSvHQG3zN6UiTuz59IMtTFYYyl7GZPXr1Lkpqy20ej4u/lafWv+RxhWFWu4&#10;LLsoGtULPpEVMyDOZYBnBKUfQQpjSn48gwXJ2mvH+LH+M+elXElVUgrEvZTtNIfAkqmndge1tGGp&#10;mm1u7CHDvZbt6g5KGs5R5HZzYrd4s2WNfs2ZbV59YmZLyKeGqoR3nN8aW/VTbWIKyiiABZxXVDNL&#10;/QDAFxXr5vzIc8nQ0bFXGPu0Mrw9Q0seF8CNOqsl9McYmo1VQE7hH3+rX9V1hCn5Bs84yT3P0a05&#10;tVS/6LIAEK3hluHG0QfTGoK/aYDANINq41S3V41+8nzPDzkASMsKtA2rp0ViFkspJvgh2RmkDsHA&#10;P1kgY6DC7W6/ducNophjyfkPPqDIMwqeRbz+6n0PTs5S44Ew+kMJGrSISqmTwpLjHGGo+dz0V8A1&#10;gFDf15mXM3uFQ+ROu2Y3JwBofXxmrj2n0byGgYC2g6hShWFLd4rK1Tc1pQ/M9njyMeWxpAWMeXsO&#10;6sU3ax8Caf7zHI3qMUKYPKvrZrk6y6kV26KkwmcZTHvlw2xhidZLEaPAbXJoIk/g3N+5i5Nz73EU&#10;N5e140Zi1CYnyhnnWWzGdNagIKss0H6FkWofkR0clQsSv0hKKCm8R+2KrfxGIIxRKe8k4ydTnxcA&#10;F67rH1QEv5t0/JwVLGMHIwv9mO55vHc1tsp4TI5y+6uvbmf6NKfRGlgl90kvQYJ7KesWUqJ/SnMN&#10;VJk8eX703kTalwxrHXCb5xtx6+g82thNTENxqpsme9IeXfCDnilU1ISDvzq9emueCUdxuo5eBgCH&#10;D4w2MJYaZhV4dbOlswovaQJGs7zXMMOnyTMqhqEimTrs7D5EfT+eak9DhKaFrWLctji+mqRKsJT7&#10;ygUKhyQAzK/hidxlafFpdLI8mlFUbYt/nPmf5o56pHVURlQYGDZimGAKPR0o2+GEdjifFRXUQn+v&#10;d/Lp7wkdAnNzcHtJnRcPbIVFfcQNaJHeBttgADUqOr6ioyC53FIsqrDIzj+YJ3SeA3vvHG+tkkOn&#10;WK/yWTsJfPqk0gw52Hop863CEF5KgWeJtl+5UJ/1NQdL+ZXdKr2Hh/cB8staUft5/N3f/d2HH96F&#10;1tEhOe2u9BdmCJMaYdmMUUiX3Dm2kldhfvDfVChyHP/Df/6nBKiuGlSuSHZIIqdT+pTnrSAoPVmV&#10;eEc8M+hY8UJO0btkjRQUEp5eyfZMxkjPe8KJaWv1rPuU3NWNOn3PV4L8tFVKhjFktiQikQjOv+I0&#10;7PBWmMT+cbG3E/MmXn1NSG5p1SbmKqh51qEhXtWbZqOik7ooiQgbEfKNCm3mrgxW+Bg0b69osZAG&#10;X4Wq9EiPThDwDj3qSCugvPdcsputhDFMeWRzfOlihKpYfOmuhE2PMEwamEfCv8pkmGqaMMg8gn+V&#10;j5ybU4oVrRskm9BRd7qocCWoLqiKHPaTvNVoQatwSpQJ5NLIOXQ227CkOs0Mkx21tHtxEkPJTSVl&#10;7eqW5BSDgGh6yJosXKW1azBZOU1VK6gOnH6GajlIBE6yhkEl4KlHZqYvoTX74qMl4k/qwdSgp88y&#10;s+0jwtH/X8b+hMeWZDkTxHLPvFttb6v3mt3ktEhAkP6A0P2/NNw0v1GAMNCoKUCjZpN8a1XdPffU&#10;t5m5RZy8j4o6lTdOHA93c9vd3Ny9aGFGtubB+wCbSwVEWbnoDGF/vr/GOTWXZ+fwS+CLYOViTt6S&#10;XfMS0hBRRi1njLs7Fpn0BZVyJWZatx8gTPKyL2zwFcPAKeE4QIppPLSU6G+hhgPXdCAmST1yCgS7&#10;4w6qFL/PAKSMcvVaPzvdTO/C3iMmhzXc5ku1IcLYU8kz1c3q4zfgq7O6o7OU1WouDQpCQnOgVwOz&#10;nwoIUTXjjO67F1cvTk5vkVDDTcIFspbz2mQVOHzNqwsc0CThxAKmaT7aUcd9r6F+RBmjcdap7blO&#10;sJExz1U/w5y1zIQ7jNUaUM1HOGeK+9xSVJwTUGn1Aqn8JD80LviD4pQMqRZJRQL+R73EMyRPT3AQ&#10;6dmFdpzQ5h4bJSPyZU5Gw87kkKgJQlGm3U4RpU2EC6Hcqn+S9GkTW58+e4e1mFgsiVypC21/p6Ck&#10;C0pqcNNhCjfnS/faRUBl7Zb7FSkH9mKZBCFEq8ZxdvIFJhtff8U8E2U5qwINgVxbTQs08F1NGGwp&#10;uvRrWR9bEHmTcaZZBBus3iFsxhjB+aXTkbHC6hEp4cEJW+VMI/Ow4y3HVRIy5RZUSquROfDpeVUU&#10;8iteesGP9vu7AVe9hJ27YL44M7R0sB17nOmOpbcriZ+oqEaoIsg6eEUJbnpuJqdki54cTlDKnHHI&#10;jCWuWYSyx8bMXiWPKbeak1FzMUCWO8mxOF1gO5ovFYmvyc7zT/Uu98QQiUlu8fkjtuYEjmkPsE+M&#10;+IBZUoKT3KCJGwc3Io582QjTmMizyDWFwDPsrV6K1sSDOS1aSjXBhaGefOReHfBeYNgTeUmX1KtY&#10;ZPZRIVjMXSRHgEFwGzs5jxr/8sngJzbjBfbcs4vayTOB7C3ykrnZwxWVsGasmZAmP4BoRSuGX7iz&#10;JojONwOYxJJfqU6jIoxlLWVVWUwqqnAB2BN3H/JsZ83ZWPG6qMc50sPm6WpicXu1HjDEO9YMaJNr&#10;gMgiJrE8A60gxzd6qBhn8vhChEgQe9PaTTetUO6Yg4+Ki5mIMjJGLMjBQMiqQBjHN9KTVjIc4+OI&#10;lUucx8eNGdhZKhXTQ+wjDSxXgmofaP/hp59+/BHndWK7WJzcdPfp+gE3n6+PPl8/foLFvjl6/wGn&#10;LpzhBE58cEzQ9c3x59v7D3DRr5HjcIyzMTGwRd45l1bfY9brFXZq/uYbHOGCAQDOcuaAThqGeC5h&#10;DDVbD7MTYhpQAvO/cLCHyM9eW4aiTKxnTv/nv/8Hkk30h3eOsYJHY0eIjWU9auvn1kWLn8xkZqy+&#10;r6+T7Rxxt8fg/LOwHF0VzCBzJxPHKmbsJyxr8oRv04VhNRZcIXcZjFiOhsc+EFvkPCMzirjfHzfv&#10;kjJTHF//RHXYZBprhbpmpMA2GlfffERVpmYMgOZGxWQIkGH855G6T8kpfzrV2IK3zStizUaWJM+n&#10;Hvf7cvd9oTSTAG/4Fqc3dd4Hy0ideS92srmelfqbCJ20Ts3NRnwlcwPNlPKpeHYA5oM4o5Q1K9ZK&#10;8pKkfhZprCYWwONeLDLVSEp2Z+vd1fe7z5QAbolD3Cqz0wsPMlYXKfO/iOJvUj3jxnbDLt1SmoHT&#10;wErVGiAmstJpZK6w5mU5DyMrF7YZfWj9qiZH1w0DnSn2Wplg8ZFZScXCIwTSkoyKMZOGMQybK1FQ&#10;cwUOZC43TF9QocM5Xfm8GVRf1CzMWG6YtICzwXF39bKcQKNKQG/wU803EhY0AsD61w8bTtZCs+BN&#10;BhN2Qu/ZOJYP4ghNnlmdoBQj9yFl0UikGUYsdNwRUVyxZKTJ6Z4QKiEKEVY067Nak9BheuVcNo5L&#10;vYd3+lLVsv6JTSO/SBBCdwTQwx6r4CP5+nAXYfwuZaIwCzS0djPSs8QyVg3i5FF1v1lxA5nSJhm4&#10;Vw4rD33LTkeeFRDxLBocbcRKB4pBUC2oVtON2JhgszhZM0BFpAnqKfIuYG4uX9Dbk8Ok0UgmB0LH&#10;4pA4Lg29gfDXUlzxZw5wL/yLo+AbKv309BzDkCs5bApLVqpeVIFgpuc+eam7NpVtgVfsHsp7JN8w&#10;Y18y5j8AXM0lanH8crj28LrRfrpQages8GOGct+LMYwNazi+h/3QEDhETJdrqTUvrRM5NgIuwsx6&#10;0rKrNW+buIFKpJT7pqwNud7SpAaaeMPaHzyGxVEZ1kNo8Lv0sCv02LK0XNSvbd/UVLPMluhqTYAb&#10;++Dgm088nxhnmGgGU9FVw2X+N+Sm6oimu4JZuQ3xpEIzGiBHyrdclSwHp1a8fYKlO7/0LLFXB8nG&#10;mRaDV0NND6nG89mc2s7PjXibQiI73gX3J4HM8iBIhws1pPGODqUBhLw1wFO9xVlDfMI+xkJbZ4DK&#10;qCrHotpv1LPiY88W+jAUXecdxFVt+s6OO0zzLFcbxHHRcnneppQm+RPRKHgyzOKpOZGiUdBIG5GE&#10;Ac6fwFhgnur/9b/9v3//+98zVeX25iecOP3+PYT/xx9/dOAcTiDi69xi9cMHblr/9i2K6SQcRt+9&#10;Goev3t5+/+tfYvdt7KKIPZe40x7Tp5KPWv1ahB7CaA3gfCetCtXAZmqViZMditqgcvcDK53MZ2Ue&#10;KmzSxO7+A3cKL2kjTDt34ypck0vaxWkqWJ/gha6NJkJJOV3HJBcVa2mrnVndyY9fb5B2vR0CxkkJ&#10;ejyO23LmQLsTpYSFtdl4wrLp5g7awBgQaoWLmMyO/w5FItzGF28lSDmU/mpLMDu+Q8IG7AGsqqcq&#10;1PGcTVxKoLBEcKKshsN8iNIdLTbo6Ahoy15kKnZa8HOviWaVqK2J6gM9GBis4KpkMX2b5KFTCiZt&#10;YYIwNmXYp9X6aNJnOMHOeanIWWAaPFf8LBgtZKIai9H4KTUf37i0oKaqu5WNkduOo1Qm7kBj2FAt&#10;6yhzqe95XHOy+Rdwel7PCGwT76/di8k/VXKP1bxSMtN4MPmWSYyyKZCrySaW6tnoI2Nji9V2L9pm&#10;pQL3XWqkZLtUsHvRwl58EmRvuLRdlmEsd3y+K88Wq6GQpsylYa1mlpzu+PMQANPMCKnux44yGcDb&#10;0usMNVCwXz8k1k6/ta8DVp8apgWteHuDc8If9ztT1YYt4zCrK0IZMSn0hiEnfRXIWnpsCcsGBVGq&#10;eRa912yl1/VtpyRdwppwCUI1P1toEd6x9K6MVS7DBNV/Fhi6O07cGuEEqsbAjrJTocXRKHe5u4cy&#10;3NIdjpR0Lzkg6TcHfHegFg6a0x5VZXbnr0ZhEDkiC9qWbo2ELUj8X/6MOXn4c3uQdkxlN8iuRvkA&#10;dgk9zqHZ0sZ2/N0bSJezFZ7q1+X5RZrQKr4amLZ6cQyGp9HY1o0YdON9Lv4ppy9v7AfMZXmnV2dQ&#10;vWnBs+TmPJPmQoPk6i+6jPqCDW3WVwH+cOrkhCnRs6GgYrk6IWaTdRKCcD5y7xTvW+XBtFBSeNm4&#10;FsSS7N1eQ8xuNiWiG6O7Ny7KoqbEIq9LWIAMW3nj0De+3BOzwaRgd78eshvNACYxX6zKzHVe6Dnr&#10;cc140YoCvzLQfHP7V3/1V3jl97//nfxynN/HPBYs+ESqy7t3PyHDBVHwmxt8/fT+/U/X1x//9MMf&#10;3uOc848o/hbHIuCDMkp1w5k8nDrBFhtoq2xwzaYu81VDnzHkOLQL/57piX08/bt/VN65JZQndVOo&#10;FKNiWmdwHuNqMdiqZX2zLB02GeLKKLTVrpM4FNuTlkDsHGKMFc+sJEdSdH3LGLSF1W/hCjNuNz0R&#10;4fsyh4sJ+ZTrDLhJINQlxAq1YaLVxR0Q4J9wXtIOdhqrdcpEh3wIM2JpaatpiI/ORNeeLdzcQ7nX&#10;CtHXtPUOrVt8po/ivz+D6qVQjJD85aovTlRjjQ7+8pQeTTxlAMcvmc0YiN3rponhpVAce/JQqya/&#10;HHDRbqwUKWA4CrSjye0zDsK1wmrIfbNTqY32QY7Jd8ePigI6G8xnmCmxpPZxd6dTr7BamdmrU/Em&#10;VzxqNjru5UeqKrpTOJ4MZ9QxCniM7HPKiZK0SrSE7j97uQQ5pRV//PLoNUHrRtk7nqQmNaixh+dh&#10;pKLLYOxw5ectBpOgE+dbfqbgKmZCzesGcHguAERkV21ZNbRlL9xtO1tI36gI93IORwukNWTSVDRC&#10;Dpxxwp6KmkvluUvh7YN5FdVgPLcNWGjfMMpw0w9FG7QE9+JUdqj4S+y5yqhj1ckuazqVG7N6YpdW&#10;pyuZpndytfHvJzE52tsL7Clo6cdwYe/D4/Un6iKs/ZFYiYmGOFcNGytr4zTBaEL/GaYjSKIAdj7k&#10;Vl/YIZPzMDzp1nw7PTY7AM5smW1X/RtJXRy1ZMAxTBFIq5chNZ/ePyK988VL7P/gkx94jqXrd7Xd&#10;2dnovI+WGPP1s787oWPAF3vnc3mYnEieGuOdZCmubtA2Tnzf+yIsEnTl3e7Es1jNkCsVt7UXHTcc&#10;jYw5CuL26Zj70pCNsiJi9fSQWJOdSA/j3yOdIWUTUalERLrRXKJ2umDEF0+QvitzvFMF1JcT5w1J&#10;e1c72OIbeYTj06aVhoZJLs3WUoKw0slbTfkyfSejNJ9YNPxjayp8nfphIl8lOx8vMs/onmamsWrO&#10;yQ8cAnVPgzAKShFqH4FrABq3jVjrFjTLTuLIPTKznBWk/KJdbPTK0294eoaVENX0mNCewEvu1jVV&#10;MbsvRBpNNfzAjWbpakxLfYG9MuEqfr4BfrnNLm2cA/Lu52a4FWYk9NGHkw6zszIwcQ1YUwLVdmi0&#10;j7LO2UARxey9fMXB07WEa4n/UFzqTq4whP5ZfopQMvlQCUGSJjIW+efqJc9GMIcQ96Uuujv+ySe4&#10;YfSCE4ExW9Xhdjzn1gU6WLqHykgq/81vfoMjV1Hy9ZvX3+D6+lvE3d+84RNsHIIHr3HA+6vXWDDo&#10;wJ/jfUDK3O/cFB3UXMj2Q8bjazjaGNiJ1eQT5p2znKkODaI9euCdwwqKRvYIzOKZm+jmJzRNj9lY&#10;M/QGAp3dZQ5E3bT3zGzBBu+KNnKR/7RGxHYxsxmrzS3Z2IUPQdo9KeJF+SJJkgHGW5wCiGM/uEUA&#10;xNquuVmTHKG+e7zZPW2cHjo6asKanYJZdGIX9Yg1wwpa4/QMcmduTLr6fjBcU336QcFDd3+nx4Vj&#10;Kkeu9P3MtK2rF1zTCXEToGbj6llNouj784a2IWwVJmIIXbZLQRY5USdsYQ0D58qVUao0vyLen2HN&#10;yUjmn8mvTdYBQ8rkxUeI36MyW7jSyzJcnMyqrC7cx/Yr9yzkifjhJUwGph40l1jTQVVzI2OqDKyC&#10;woXQuXLfyOdMuD/gz8OaXRXKxzvfdJygdmzAK3CknTkOgdam6qlsJcmDlwj7mlYg1mISvvs1B7EN&#10;MKGSZqgcSMopxiEMHpwpf05ua6Fhq4nNSWPWa9LRvFRwpkc73iuuYqajdhTmDkv0zi2jRctdtdVs&#10;zEBsTRVq/nmWKCklNpZ+wJbb15hLVY4fn2pqjyc/qHnlGspC0JVXT7e2fLkDLZtC5mB/xXCJTy0j&#10;x1ETKIB24WDAZyXd3YHnWCg8o3btl7fqn+w6ivlxgGzuxRNk+gHDsH+QVuSbwMvwqUwlLeZOxb3i&#10;MawWGqWmqb+uG77YBl/ip1oAKhdsXVMPv/maE1wy/coVGhZu4s0UTR8GTloVNCSTFhvwQC1uzYbd&#10;ixljO+WJWoDIWdEdBmvnt9eKLE1rlm4Id6QJlqRdzYdlsaDmsc6VoS/Gg4BdLcQpP2iNRty7XRON&#10;62Ke4Hc+nxRXFcY09DBXiVxe8VwEspeON+dZ6JWHJvyYanvcPkvZQ9ZSX51VJ/dRZ4rjhA2Q2LmU&#10;mYYXsnBckJE2FU6TdXKOG3o28FeAFa+5XU0bYkRNc36hMxq9aiylIwd2EdkQ96F/fkCCohOkwZAG&#10;GzV7v1HNvTPfDwM+nU7KzBYOeC0oTcod0iIk9XTi2eJis1pyUMLUrgTBI9WAYZxMx50tuIEWoPL8&#10;BTs4XKaisN2qjfZZrmRDKEkIgNQqmkyD5hNQjNI8YiSvmT1oY2S2pF1l1YisoWwTrkMS3Z/diKsV&#10;RsFA+O1PZxGurBisAPuLHMOaCddAKJddbStAFtYFOOF5v3qFXU5wtOc3P//5z37zm1//8pc//4//&#10;8T/g769/8/2vf/2r3/yHX//qVz//P/2f/49/8Re/wVfc//r7X/7yV7/65a9+gS9ff/3m5dUlXHOM&#10;qS+xNxq2fMLSHNwp6by9i8OYadE0mS3+2t55M/+O9Dspxlmh/0CcxkvGjgEwgw9YFYoISuQ33jk5&#10;tjwbif8YtbQ22fF0u0FhuXg8zhbN2BDVYN8FjHqFXmYnW7OV5EnkVyjF8LfTtrEELukX20E50O9e&#10;KYrdGLi+kdaIZzRoBSFrzSoEDx5oer8gQvaWFk9bNVEANMSczG4Pn4lbcOPIMTX2YrbWLu+8qTXC&#10;YLZKrnLjN8/WrVB2hKDGJY9iJbs5W/mdDnHEN7ISYXxDaF/17yzErr/rV8qvqGZlhM5y2TQOLspu&#10;rLL3TPPwppqmXOmb9MDAz4eLa1U6VK+bxrwVT3tg5KUbrNHhAd1SFd5pTkVqCJG63NNVcT1unKo/&#10;psIUIT8RAGFCdJ0j2jt659gQQoaehPDuhvFphuvWfWnN0vWzuC1HTqh1NDTeAOvnGh1l9muHdQgr&#10;d7biHtVGKUMs2solE4ijNyLTYiQ3FKoZgX5CZtW1hJ3P5ThxJ+NH5J3jHrFz7WEvmyAfXv+FGG53&#10;MOQEZN0XxYWu+H4LK+Z3HR8DwYFHhUVmV0cn2Q+bgEboVtpb9WJpjEm7ifnnATLFeXoxY1GIOzLT&#10;kaskkY2tw5JiSTQd731dYgv1YPhVu3YPdIX5zckV3nKNncXASuMfWrhzzk7sfPk91EaWdd2/q/FL&#10;WNiJBs8BCaw44gBD3jnskOK7HTkWR1N8Ej8Lq5WyNQw6geiZy+4Af6D3u6QR7Ivv2K+SK4xxDh0V&#10;ExMMe+zyrJg0c1gqJ5L7p8nkXUlLMbrFjRMwu4ZVoVc5ydL7uqLGzAHHa+bIqHXLrOrZmCibWAhw&#10;dEYDHFUCUcFuxWBlRvIUUdZsV+u2Peqm+u3f3OFtv/njc0weN+wOy+A+X3MEoqkvQq58evHq7FMa&#10;eRarz3rSfugNqb0A08NpDIDw9/aauyohdu4Fr5EOF01yV1o0vdxfI3bojYXRlq8mtKu1fZDmxFCE&#10;lk7HEWlXRC5C9c+OBEpBRu6yA0nW95cz08g8jHEGM5FVbGULEnq/ZnIUVlRjJQNGBfYA1AutBbSX&#10;OYE2vWp59WTpGH33R6U0iFqk0VMJkvoNmcUendpeydYzsXM5xH4rwSn85opWDsMWpOYxDT7SZJsB&#10;RRjJw+RbbNOp9BJ651xnLPeRaLC3arCXMjRBZzefY9c5DSp3RC64507BMlAM2GTPKyjwPFa4B1rD&#10;tHlHOLSIv7CMr7CB6QkWkl7+7Gc/Q3QcueNfffXVt99++/Of/xw333//PaLm/+E/MHCOhHJcOAEU&#10;qy5fv+aO5gjcEoM8FfX8zVevucP5FcdC+Muu5gIj1DqoSWZhoAJJ6f4udr6T3EOR13hLOyCJPDQN&#10;igNlBKaHItUQoSbkZLtDnWgGHR5s6koX4gwqFUkDHe3UvrLYG3RZ7ue9jZ0qMWCGxIOnQ59SG4dx&#10;fsElqaixWekNVpgTOXzRIaJ8e366QJgyzN5vS12zfKjx9nJbyozcfiXaSO31NdC8cvrlhyknX1c5&#10;MZMmOdynwVioK//SWo8TjnQ7CLCWwcvcSowLUfIRqjuGx38bn7OzEjPNDivspYjzciX9ioDx0dUo&#10;vIRwcpGld9YcVKjeyQnzrQZv0D0UJyWkl/K2PYvFw2VKCtjZZVZbzexG+Q1JUSrM0nUzYVEWgJZQ&#10;lTcTGpM77O20tn6tycvR1SkytqrCFh8zIMfVGnyNakwXxyXecne1uWDkFiP0pdbwUmzLJx6SuID4&#10;RJt2UPkqAWAYzk0qvyVnR5vBRc/9oq5ueH9fqhFhYQzqynA16tzlZtQx5HjGa9lx3Y7u+JppS2yg&#10;yA0yvYZB6xaEVu/3tqyLeNaQTFbZ6SX/2gUsTVId0h5yYOnGeQoTcXStnJO7rLDuQHtzYAuXUTjF&#10;Z4fHaRf1OiQxHwfD/Lo4NuEvI3NE2aqOHAKy/Ked7trpWzum7eBap6JmdIpL6Lizki09ORoDeJ4+&#10;0YGxrambvXCjQ73wR/fakFvd7Yg7yVRCZMItepqJjQ1Hl6dv5C/r0YHXVc44BZHTp3HT2Bo2mWxz&#10;pE1JMsbeEctd61b6azG/Bf8ZsZlQBRX6Z7gO5F0W06gW3FdNR3QmJM3AjbTJwJPna2EPz+81Lykt&#10;GMc8GY0e1pvmhN3Ok6Ft1m16DYWwUSciU3lDRRVV4vHNov7O7tcPIqtgSjeD2QjO7Gb3fSJkEUIe&#10;AvV+2X1LNgo4aiyTymqtSRpvzY0iwTKyh4SLwMTHRcn6ZKQnV7jsmbRTArlgWGtKCXIo0MgJUxVe&#10;TfWdjJgoLcWlsjQBzd82gj8ehNEtTbPaRux8GIbb+HUbhOAtb/Aq+0o75ZA8KjFKUWAqgfbBcOO1&#10;EPgVJaFkoL9fv3717bdfaQNr2rirqwvdYHTBGTskqPM89SOcT8bxDmPzZ5hcAqMiRPaEr1cvzl++&#10;uoKuAufiAHKcxCCxUsgmV0xAI3PycwtLE/rwxmj365Mup//wv/wv7D72k6KFwAp65MjfaV05NlrH&#10;BscRZ5FFp0D5cMWDCetDzWX0bRWldRsrdXwx7jAzarALnkSoctSmkBxy8JScnRQ1h5VrGMNpnou0&#10;4EwKahE0CqxzS2zkKLMV/W8pjiC3PI9mXE/RRr1ZX62++9cESJSfjRAglRf4hnlR2t+KTjID3Ctv&#10;ta1OC7brlmPggfhKGdzhYScMUoGKd2rPFu5Hx7Yp/nZoEEiy0ywvOHOTrQob7eb17m/TVHqE0CWC&#10;EgxSW2CuHJNKkDGd96Tdx7VRkzPeoymKFyetd9Q0z+64qyExpayA2B14O7SCWE6gs/F0srHiBWPx&#10;QJGZqAkwG4WS5oY9mCAZOZYjD/HwHwd4n0nfszMG5RSjUuxRUyOzdzvB2TE2+crLlDeGP+2zJbOJ&#10;kAIDDx5GDTp9kCM0jONagnYDesNsBnejhqT5vL6mdwPhvKWrQr3LnBZktuB17MadqjzsYoH90ttB&#10;JlKh0WgcNhhbJycosZkRaZnV6s45486s6Ea7zi8htnyslcW1Exl/bZColR55CisV3SNOZ7vBni0K&#10;+Gnko3Xk2rMFA1FusliOwTNcaiTjrwV5dr+Yi2gr51xHWmCPNk4X0IPBvnsMymihZwPZleycFXe/&#10;9dKOY7/0FejzodXIQ/PY33kXJJZju1bHQrRXIeWgiuKiJnHrPyNztahjZTgcqIiPh5BcDYJQ0A13&#10;xf7qG+aS8th5bos+Bj8D7omEbrS5dHJ146ofrhumJGBAiy2NGQs8PUcEFOAqKSiE1N4UMUL2kje5&#10;YTvm2ckvaa3u86xk8kZbXDTAvfOBBB59inwAoEjze5aLaZLdRPOzf0pPcSM0Wg3MDu65mvMw8iLv&#10;uf7n8vLs6uqSW3NxmQPTElouLL16siA57JetuYHpe9zwMAK+z/kfDWHBJuRk5A7hV56w4Z/ltNEE&#10;V+9ml823Ew/dtcZGd7DBiN6pHwAaORnnTNGVU94dd6T29p1oVtjuEIN2G+Nzu51j5tb1T9z2ExW1&#10;Ub2zXpLxpk1/+xO2XsWY3hW2bluo2vXI1HPRPfU93qALzpv6tXIK+IRsw3Ayl+PQh1EAhcQV6LGZ&#10;QxBFuHQj+GoSDz2s/pFOITR+Kr9EeW7c6Dg5qygFbWxNqBgUD3Qybe1oGexDRpqMWr+GA4u1OqhH&#10;x0K1EXb0FJIrjzTqxdMh7SbZOzLtPAjEuzRL3L+Fqedff/0NHjKZ+fwcfjutCRLZMQOgmGLBTGpC&#10;A3ARwRlDM8iUAmURU0fJi6uZ9c65C8c6TabBmWEq+x6tDn2Gw1Rf/jpxMpEmecVcBTcVXV5slTC5&#10;A7gO/6N3dygwO4w3N8uOZqBTTmegMQkpQRrUkA+Urd+4NtfOzhTxNlhwV9mLSkIobu44YnwRd8qu&#10;hu+TYSIp15J2ockejDwZlNwH/00Kza1M2Io0FU3f+GTm1AjIklL5Hw7QzEG2MdDesEeN8UjskiwH&#10;cW1NtVh2comecscjiY5OCfHPzvBM4gS7HweCdbsql7MXlWmmLXVct1nLTgp7yPfp2eDSLLnjBxns&#10;B7dVf1FkceccpRjRBuBLTNw63UTnzLRIQ0dDYuMK8VsRxJrPZaXH62oeZpeGtWh2WoRLt6MOrQK8&#10;zR/opBbZfQaTRKtgphoo+ixv1b8Yz+yyMVbsOl83wNLE2t+XcVaFPE9OkVvHjbkx6tdJ2of9Mjq7&#10;re57PzEt2R3LyTJawZJRoT6apddFc6EnewqmyCo+uWvituvq+CXEwzkf0jlsUXn2FdqRSPmtyR7T&#10;HfeQdsLZyD+kQj/Rxskc5yCqa0nnai/O7SXgLbMpMmwtq2sw4XxvUe2vBr5CU+RKC5ED5+iHqYkL&#10;APBFTV53ncUSoc5kjBq3R5QiloWc2etJIMkr7ZchKSUTziOPhdL2yeJIGoxmG/3EE4i6vwbMvXC8&#10;rd0yeqymo1gIGEVmP44HwV+KbLdYEE/azXaffb6jqfG2gTPOIXtKgS1bpg7N+KAjdoC6re+mwVmz&#10;Gy2PhFjyFGk+saBwHLl7LQIWqAhhISPH/FL8EE525U2LZiEKlxsae87P1lsWVMOeD5k0RJblaTnF&#10;eHyjZD2zwZNzmo7NM26udYs5gr3VHLIneNuhVB+hDGm85GB5S6slAo1GS9khvVqULDWFZGFN2IoK&#10;MB6l0znGhJkrwQzGejeVtBL/tdudSmkyTN+XobFu95I85RGqN8io0dJDxzL5cAf5jl31a8jdAl60&#10;sGS5QyFv+huqLqVnPtngTeFz26ByOYj5NrFts5sQ+4QFGd2FEFYUXire4FdFjp2TlzirtZxp1NTs&#10;buwwsGMzs6sxEJY0X5aaEbHNe9b2RKBbMTfC8uuIAK+sS3zdvgcC3ngXo1NEx19gUekFMl7OkJ2C&#10;GvATs5yRkUQ/HHl9rAcluaX66TE2s8Xp3/Bi0DjWVSNMw8114ayrCSO/NfZzJG5BYTdMaDOSf/Ar&#10;RtGhK8LCbCNpD5wRAIzgM3IafQvZ8rKWdnAKg4fArCflxbVjN2O9HNLL+C3sC6ccoLC3tXFW86YJ&#10;YD49bLUpFMelej5720iSp0ulzGUxcjnMEQz78TdSOfGwcuK+1O4OvxEjDTAOwi1uSC3ECS5OLL/T&#10;/nf76P3VjNdo9wxaiV+QsVigSN5aDLTT5tcyRXIeXZuB5PdQmZ7BVH/NNM03jfkNQsYUWwqQSCwy&#10;nb/Ccwn6ARWbvs2yk9O+JOGGRL9GfRjaGDZpN/tQPR4zIcRGBvR5NjY8kwO7XP9E3fQFqoUHxiDE&#10;UtPllxu0bR963cRuonsogWexfz4eMr6cmTcuNcIoln83ZPh931+3Vrb5JwxmWTdGjRlzWkIy9Yi+&#10;aXtyFT2OtRyiOvlEFS7r2zxcEs12ChM2KsOLTUfYi6kHbJlnK1MkXZttpe8bIc1jOxK7UclqqG/s&#10;4VWvgkpjQQ+Le5uvXT12U6prjcPhKbatLO5FPzwhiyB27VMnj2ebr2kIzQndqSEFfHbgwTzDWCY0&#10;fwAA//RJREFU4Q3b1igGRWYbi1UsiDxOYnIQrNtNJ4pbrEbcqnlvQ5dtuGsAv7JrBngL+FbvTcqG&#10;s7h040M0UZqNG3WoioExDmWhFf0pS5BsFmt/y9Eie0O7YyFDIs7xDEGDnSEcvtvIuuQOJ3lX/zz7&#10;U1cHAKaZaDCaN7sJDR7Ne06JNGvZtS+ypl6A27GAFShZVQ0OmgRtsNM6OW/pChvZ6SpZr7XATq5w&#10;RyYeus2Wrx3Dq1FOkyb3sbSGvQgrUb4ix7TYcPC7A0qbINrq54SnAbMBra9i7PzPG/QLvIPWtQtc&#10;jqbeUXMpiuIEU7NZWtpmedJFghIi+ybFJ9oqWJHkuNMRNNOoqrFQqFbbo2q6se3yfTG6VlZD8Ms/&#10;intCmjqRZjCFLewU0L33OVnFCJyvm4Qt9S2KhrUW5TQdC/FRzhkcVhi7LL6pVT4VvWi7eH6YUBrv&#10;FdLiX/yrmDrTYZDRyNUL51j/eYGQOfcwnO5Zef9THHYIcZfbkM1fm9zNWv1kWg323UZTsmz1otX0&#10;HACLllW8B3RTurYoXup6CtLwniMwaa5C1FP8UIWOilDK0Zgfsbqf0tvys5Pew2LNCiWxNZWgECNr&#10;Lj8m/NucY+ZoJ36H4C98FZA10CNKorBsx41S3SfrtH3iNh6U89JiTV0Xw9UOeiO5f5r2srEX1HGi&#10;U0Y3R1XbpHKGLFkaEl+Bt8a+s/XdfbMB57soWozm6rOfpxM6eGaejpz2IrrnneJntfMwdQvjBzWE&#10;ZkROeUuFAb4lFu/X4/8VaarATm0N+jZiJ85NJpLaw01datTpxJVVXH5hV2J6ubNTUkyRSbiqNTXz&#10;J8dqli8bKP3QjIz/WlMO7YDfdHymjVJoTXqpikpEJlAelsuWVuC/fFx7bLwSxK8BVyxhad7FHv+e&#10;1JRUdrmoHQsyaee8L9XoGxdtIZstTKy6hmch6YfzV9+bLNW9MmscjXCq1DrfH2lI5sAY2/67uyZ9&#10;DU9fBXbEQbVktGzcOlxg+d3Vs6tq2yhdIHzG9MvGFs7ahN51TaEuadCIyD5neb/B/2Bgc0UDOWjZ&#10;E76bliw1kkqGsTXJxjQh4n8IateJCqPHwnvxdP3wzzObdUVLH5xUMzPFlJHd/NJ+D3l+de0Z1E2o&#10;9k0TWRQlkq75QV4+hNOhZc9rmYHlRa3IQiN2AjzZ2/U8ey2cV+VhkhrTSkNkvlqFq+O6b/d4Nrfr&#10;KX6yAHQZO3IjGhVORIE7r4ep1BELiBK15FWOPEnLdWNyCojlcWozfy0YLDte+dlN86aE0mxLTR+d&#10;1vTkwF2++9ZTDGk2vL1Q4sHW5h23pZAtgMEqIHTbLPfs5Z+s13YkayavX6IZ3GDwEy+2WKAcNEFl&#10;jWlH2UC1j25vLmhqNpuobjwslRckSNHKhLrxdKHwVhLpylZUaNf9Q8TmhWjUaNEutnBYtEC3tE+i&#10;WU6NeZqZOYfNAOlltU41yIMfKzHEJc0/0rHUlq3A2wW3CtVec5j6YbuFNBuekAZ35OqxusCA4Wc8&#10;n3zeX5vPn2WSHTdSO9jYM+m9d3G/5eryYRictvvn9KBbbTHzvd0LaUM7BFSJEjmmBLXKbMfGrzf3&#10;7HTBIbsbC+7SbL076YdD+AXk8nYSS1iM11R1bwjM87btWdlDu26uhQ9VWCk7YtGDUrJWPCS25DLe&#10;Y3/isFqJHEk/bvIyu9cD2xt1b7UnjtFsKWusgGj88Jq9LTFoUhoS1+x+TdiEoVBL8SKSuANHYCqL&#10;QWjhSjsMu9VfhnCidPLuVCKHaDfULepo0jJm2XD+mTo91OFGeRKqfbXSdIfa81CvoTlrWgNgPkyN&#10;HvSulZp7T/GwywXJFheq3CpArxCJHunh6owCuZTuqX+ZQ8E47np999nJdXqhGlxyYa4B3lBkyasU&#10;03OCofIx6u6j/1qRVVvrzUXNni2t7sz6O6Cw0F7yPkS+gZ1dewZKsyuFt96w7gAOyEX6OXwhqRDi&#10;Fp90j1xP+x/u5gZ1ZVysWsy/ZVBrvJelZxtcxerqn5KnEqv4N8uVL5fr+Z4uFqlR0EbAYxQkrwov&#10;iIFioN3BDVoHfSdvWLOJFuZKOxGqq3hAuGKPwhUldsZYo66FdD6x3nDJnRRPhHc9eNhzwq3NDtmv&#10;rK/B/PevfdPx7ovo6tHlBR04xOUcsPdgZ9q7Vhvui4wIryZ0wVFuUo+WBiUOYVX8Ojpw4rB1Xt+0&#10;0mnUdW394taYmnXt7mS87ntQU5FINK51GuoH7UgdKrOhiPX1gYvTlPVNw9CSUqKTyKLcvBHTXcPF&#10;YvawlliPCvQZzX9oiXa6pVxr1TCCBSArqebZyyDm3+GcprIFCqWbH8rdWtRviaORzVA5fLI4efhO&#10;xvmiYGvzxUbPy87keNxLzjWDVKM7V3DoCxwwari32Xh3M+i7ENXBQTbRedWKDqC8OLnMXBhvs+62&#10;RCEV2tSY2fRit2l18axrt1FsfH2nA/TAnW0r7PaaUVvvTQkCxjIHe6CsDgXNTzI7I5KHWW1ahtXE&#10;T9qQ6MuqavL01DI7OS/6SU7VsyqwFJmTleeLz1K9+9Oq2QAv9Js9h7WenKqualzuoRjyOzVsCC1j&#10;RZoLM2ZoujWfTb1sSOIWVGMrgGJgHPq0MypTtSZuhi87fIto+kn+2fcGadrLtuLqYHCLRivGZ1uY&#10;V+2G2u2YruRyF6qGDdv6YZvSA0ZvOSmHXBICJTsyAZZQHtw9K7o7oj/7Oi1AJUG2wyFTN0TRJmVQ&#10;eV9VTTHsUG2OGoWXfu/nC62yXFMc+sU1aBl1GaFduxQKCyrkJNOjcUfNIYYA2KOT46CmJjmYAmsw&#10;UciWr8Qk7R1y8k5U/XVSfIcim+VNiZUrtnGqCgNxNCdCCmk7i7AZFzU+JwDG+xzEtB7YqalDpt09&#10;mSRunveEWZGgNswSRswDbF8M3Upxh7FWEc+x0HoWydvCtN5VJsOhK/w859sJ3syrlELbDve2PBw+&#10;ad72r85OdtA8gWDB4dH+dCsFzGKfqYeXZSsKmytRqfUSVvpqG+PIEWvpkjWKM7bbfbdQoxY8USzt&#10;WRO7j/AZxJY7B03oXU3QC+9ERflFX6rf6OpfDWRHK5qCec5RCt+w0OrdMeotrdKFZ827qhIN1tND&#10;OjZjmEMbSPs0RHjIF2Gs8svha/ZuYA77MluJC5VecaGk2y16OQvfsT7mZ++q7eaaNAXhPhHOz7u8&#10;CBcvGI/bQ7XBDS2EZCoqL+PhpyIOwuOOfIc9nS1Oo9wYwI0s+iPOe0dHmc/DtUMLnomrrh/ImHju&#10;MqUGljmuYgmDNVtOGYyxihSp6+U7F5s0O2wGe5MW636N/vqZJoRrUt03DiM6hsCMPGVN7fh28ueu&#10;rS2bbZDht6Jh7NN5YiudWbgvUQpjlAbWK7rEhNpKblgqyUL2Dpp0VPyI0Wqpdp28o5imuLe2QChI&#10;uq0tqllfS9kU5yaKC+wo3owxn1OIUDt9MqhdRbCt8ojlFfUsa3SgNw8r3fY21k24V3heMU3LoZdQ&#10;6EYux8Im6+jOdNTWD2f9O75PYwV2oa8YPt7GCqPOeFUkvyI8FV4kEnvm+hCnh/4rEWr1sDwbJeDx&#10;EFiqDLCx83aIYSmLdgI6fuCeukyjolHNtUXDbWoYPGMYN25YdIguqkKj2H1CyGTicjmnwlmm5rIl&#10;QxNiIW7ctd/vbmo4qoBuiY8ddpK1YvwipZq0p9n7+DeDReoWMzdlUfXGq36W/OMhqsAKDzuj7dPQ&#10;r93kycWvzHBkW2eA6F3Kl1pLuZZG98spcyaTdZO7WWOBfQyspfdZfmZ3y24X1sd43yrGUVzZGzdq&#10;F372oy0xHhbAaz5nh8VDsbJlbVrLQVRuLhou1mqPqntKyMcIuc1tk9ftul874Z0gWSJGYQKSzo4M&#10;ilnbJPeYnlqVdP3Nyw3eDhgHJhTk0xJnRakpjKVVh5LwaCq2IUK1iu35eShr842zdPQpRWAECfPa&#10;W3jEyOdQc5Ks8Vkd2S2ZSM7As2i3dG2xHepYrNnrzJWvkz/ckZHKtTDQHowhLN2iFuyP8oelxi2b&#10;Y/S4qmr2HnjbDPAkgMuH+/d0Q35nbRUf8f4wAjWzp26+0BsRO5QXNz1FOEBaFVgu/S9NHwvf3jKr&#10;BTdQ/4ywrn14l+ROQuwaXVx6ID5u2gUMeZAYLydr0UCLMbYM3qq7vYjQ6MnlaptzCi0Lk4qE6HgL&#10;X4NUyuGhXyNfrjLdt7W5rU74mYl8O6LjvR2fLE0yBsyoTqlDMpHFwJS07CdSwSpH5WKp/9zobpJY&#10;gmE+lpcvpWPtZz70KAQ4+RIrulOG3Pwz0dY9mp5kIz8BTbUzcS1LMLogttvKxTPBjgnhRPXhvUZV&#10;G4/BOCm2yHDaHLBjlck8zwpRNeewwkJOSWWMv1keTQjBTByKIilEdOWSgmk7eqW73ZK1i0a5W1mJ&#10;J9eczVgiNJBOzu/0zg2JZc0jPYNtezW9o7IvVVa1T5/kzzCJf2J5bf0o3JZFdHu0iEXWAPQcG5tO&#10;Xd0BPXZUczvWyWVxd0PYGoFN58Axkm7o2Y7NAjtKT6iC3aqNJTUEdNgyaibmUmZyG7tqcWpET85Q&#10;rcr32uAkTpWNbjqvfyYzWW6bxTtmJqDi8op7UsZC0q13l/1895M5TNbRI6X5O2v3apRw3cBvmGuE&#10;nQ77K9YJhFs5KZ8VOww6TfcLox1D0/TdwF9cNxXHjgFatn2z8qkqplIJOF+SiM1zscQm06abtgQ2&#10;O5na7YKEYy2DwWYi3/OVZqFDSj1Tv/yaOD3ctSohCr+LJFrXrI53jm8sNMrYzFZgo7lymdHZ84jC&#10;AfMUwMU0lW3SVtmq1QZ/CunodRKcvqArpmYJh7uD04ZNDglIg49Nozl2Ki7ay0iXPBQfotSrM7HE&#10;lvuKBH8KFCW7y461uhyTPDlzejYty1NId8gMn8Q4yRKqVXW/9uiofk2HuPEzmVPoXS5sl9+h0TCY&#10;Fgs7Y8xPzrFZJo4WakcMiTXMjk+95J/URtx/azCN3vJfHIgaikxZ2Oimwl07HM1CRnX3ZWcd2hzs&#10;9EZUMHdy4DowqWsCOorN7KApH+sehZ9tbmmwuOZx+9FvrxfM4eFBnfdHWph8trEWIqsXz6RMLeTn&#10;RlqraxN4hxwRM88WjfRgujuHYEwD2r+aNWxPPSCYPMA4HE8MSMBIDMANdVtCGzaWVF5vA+/mbCin&#10;ASqPZyqZ9NpIwA+tvRJYt+yspeEDJfav6pqtNzD+sTTJQulAUXDjEIZwzicz53jic2M75riiyBep&#10;HMi04zjdIXuWaiJ4M0+IFqY8ryHQJpLmwYabd0hoK7U2l/hqZiveY4zGG3eo9f6l52YWQidDtkQf&#10;MtJUmI1nFFPMVse9DiVv9SjXWbBXX3Ydsb9qHJSkMI98Ir/4QGyjfVCto5Q5rJVXjFkjqJrOurZy&#10;kPJFEV5CalTr9fICytH3i7ZNTZoi0N5Vmx0h8h0r4psZarMKZJc4wJBxYlZ+mL4ba2fcNcl3rU6Y&#10;0AEFcW89+vHcYi8ATT3ZQWztvDEEaDM4OLBJG1MR1AfdHX0skhamSxKos4LdaCn+Y3KpocSfhI9g&#10;peW2xb1QH5GPvioL7zrMNS7hLtg64KZ8Sq3UrEvl8Os63kismfdNc/w/c9ang4K3weIQJC1J5nrk&#10;XeJQejf6Z84uBBIyg7fRU6XllwSKcaUQ0v2Ydr2YIIWP7/YOAoLSr0e/2qHVBrLrqh8ti5FI653N&#10;R784VlU6SYu0ie3BsKOaqq6rLTckpMnoqMx2oA0B7QOJGXRmpz03U1BbenHnDR16xaGvfyqXixDO&#10;+41Aph8RZqPL66TFhZwa9lla+VrrAcQImjUezUkwSU1xk3XEbG2jGgykfVND679WiPrqHjES6OiU&#10;SZIQgglQrfvdAqCtxWL75qgWhYIslVh1uHUXBkWwiD7tlmFrhPmmr1DHDGYut0Krapv9GiP9LkwC&#10;pYVb5nMehm4Gttry+FPs5VWhDq6YT9SK2W+T61IaZqI6ZsD8u9S8lT+JZAE0YgKd2XgIxgxq2gyT&#10;xvJmlnmowPQKTo86C05XuvHSRVldw9jIgI3MtI7uxzGSXpoBTrclnDDa4WI2e5Zk0kImwNsNlQtl&#10;07sE2cA0nhspBq/Jt7tpSzSfhwHK/RBKzeeYG7FuN5Msx8317GprDbnY+LBQlBTBRAfYPV2OkrBH&#10;2jgC4BWfL+HcNmpmCEu0qp586/t2jufrcdqUxev4K0p65q17Yc/OZrJJv+tQF26BMpfIV4vvtzj6&#10;6Oj6+ub2BvMFXNRkLFWFGagX/Bv9PBu1qLaDnhrKzpQgbw6fxuvYcIMbsiWCwHZt/gR2KxPbHcvr&#10;uqIl65FlcAqdYPBCI1ne5W+dYEtQPJJPaZomh8dcesgdHJC0neVEWSUfSpF4tUex+hgKbpwgAkKC&#10;RnHIgG7UiuXI4+Toj70NGAgoLjJiZLi1Irz0P+2DTRz+V6eWbC32KDXVFHehnb4tT3fjzgpXQVWc&#10;c9LRqEgOsH0Zo6vbb76NHLjHqm6AUUq1aFoi0DVZ85R/pmJtQFljqm26We2m2rYtbWtcfw2ow0uN&#10;suarQx6LSuaeLQ/YYl6CunSxITFzaF7oAckYd8dP98zKWRTZWHcjtQk8eRqEAe9qs20zPgb61BQ2&#10;J0L0GZx2KHDN+CE1WcmIUGI194sbOkSCqI5hYyo8uZFnCuA571le9/6IH73pUm29xArlS0kbY7Wu&#10;9jbACIkHzSPCa0yZpctBsY+FWvowRaIFCIHvVA/pR9VXoSgmj+3jyDh8KvmJxzfQxj1hX3qe+o6a&#10;ACgguNDRT6cCnX95agRO1gFannSWD7aYQTd8FgIRhDrcYb7OMSYrwYvYhYd7pJT7iBI84ZBbel5e&#10;38gv5kZthlFjMlSO93EO1hlGZTzV0x/pGIbveLQGeIwHbABTDlA4tZlDzvunOx1plICTpUsShd49&#10;OSjCiUXxMCh+DzZiuil+ZsfwQe344CHmL9gZ9ATd4Af78Fuv2P/A1duJyJPnkmtQkNaPAPs4aR7C&#10;l138QXoyG3ZCJbF7fMxl2FgEzRFzNq3xrBb+YhCMDgBf50cE35VjlgdpWNj8FFuJY0YSZVHyDgdS&#10;+JjU06OL4yecuoFeksNlawHLObuYLIPITAuFh8R+OpSMtJi4FpgwD7VyKbOqoY7O9wVJsHUr+oFT&#10;ODBTqoMjiEJl8ZC1tERzueZDcCXgW1fdVmTaQnwtPvGxoiIh33r0IkkrDatvwWy9Zo3GYs2HbaHR&#10;btuqQgr5yikGEb4CDEztYA9PaKIResRZI3cQOlKYTWklPjurD5HAE6h4BJVVqWkapdR4dk93aJ/q&#10;ywu25cxj7youbraazsFSVkSP5ATpKKtlC1y7vBRfjGVwyg/ZmmwGqvAT15Sn6uICE54bRP0A4UTu&#10;0CV+gy6AeKHPqMGyrj4D7zhf8wJ/cc8NA3hDDYYCAObuFoQ4QXm9QsWDv9aiOMvDm3fLW5a2JLo7&#10;E898IonSqWHqOCCjIPPAIpwuJhupE6/YW4XLjBuAzR0nd2YptsDiK8Y2Ktw0HkC6cAb59ef3qAc/&#10;wu6KnPEnzA/FRd5uiHgXGCLAmOxMWyVgB8DY+dTBNFyRCcRyGipjZsr9hkncEfNPiUCEsYXI/DO5&#10;KDbVo1Wc0sLj7XSMSEjPJ1C+cN/sFPLgNKhPkoAKGh9Nf9nYO563ierFnIExt0uvB9pluxxAo3qW&#10;UngE4WGqODkca4ufKENRAuwppuDEo7YvlgV3zZ2y8pkS1GVkl9EkJOEe+heaVYwHe3NJ3nuClbfN&#10;4PIFatMad6lyu+b8u5I9PY9b3ogVMh0V0t/2gQxEWkrt9/64gJP2BUoCtLV1oumDJ3cO3NbohobY&#10;2oEHbqlpVO4ybsj4H+oZaEslzQ9U7zpUkXb/ASImnxwy9wCB9Upo1Mtqm08aYx6m8iAA9AwDCcgA&#10;dXf0BHQOvjFIFUGQIZCFpTo8wR1auDvCgfY4WAsa7xyIoLLBcYoy2Dysui6rYutlVEg9GS7tIkVi&#10;49yX7B7NCWYPxY6LGUgWGPWLcwAMxiobdioD32caZlRv/mlqWlmY78q6kVfoDiQ7PN6wWA6N24WA&#10;jZMFgFHj8VI8bYP8TM6DR0o3cieJAJywH+HAWhxK5Vj4/oyz0h7kBys9gccbAGMXyAxrgaQPkxju&#10;wK/kA5Dc32Mg6rgzY84KYvCeypGRLMB4hpQ2z3W0wLZuaUQNsvA2fozFWqUjmGJEj3jAFh7b0avW&#10;z+3oRHrzagTewzN3KirM5rCiLMszIMvQV86YvqIqBUtPYRAsmwKWx0VQNaAobyD6uZV7OCCBP0cN&#10;6G/LmHDzV6di85Q8yNkpD3Kr4Z31a3GQcNJKpNCXrgmt7q+YrmNFZmj9b8xSRHTZAXLsTXqiKzDm&#10;6QMMBGY07JE+x+tqLSCW6EnMs9Gba3ZrfEO61XyAG2z5hO5H84o6Hhk78jtDp3Jo61pSvpRMzJBs&#10;uD4tcuGhpdbB8rG5SwWQmsUkxXbOY88MXSGn/atmqMJ29c9+A/11mfmAaOQspzM8GaMjpKii1j/p&#10;rCilUHRt36HslVSlAGCSvmzJWqLUroIBlRuulyRm5Q62tWs8EgK/WVehSh6hcvW1WkNz2opYhFG2&#10;ObvyDQNQkaurDYMaUb5moy2bmTEoeJYyNXTucLu2BXOp71hxgdkTVqu56rv1jKuT4qudPQ5REbbX&#10;m2RS6Z/YVGmD6opjqI2APMc/aiufgePV/SbEQkjUVyAnK3A0r/qriupCFpxZkqbySTRyHBXbKqPU&#10;oi2UFsdLDFG74nzcl8Cyjh+LImbOEg6exA59JdBkq9S0AzlJy7MrZtOF2v1+09cPOYFZKyxNssaz&#10;3B6pjgqKS9nSlTS81hplMlZ0cPBV1Hk8xjISppo318NPiIThFwDGyjUeC97jN4TtrPOXdI9xl/Vz&#10;U0Q929kg6VVnIgtNjUor4e6FUTSwRFoZcLdu4FXPlNmwousx6kLd0r18pcOKS9bTu5IXc5GJ09c2&#10;4rtCqoGkrarl031HLdL8QGx2pzZl3YPSMHa8NG4hsYOIEqVAKYJ633dLTYY6ZaoU5BHXGerCT3Sj&#10;TAv/2MZYSA3FZJUwqrqO/11YfxkdM7NlyjAROGuj4Gpie3bRNfgUswayRdUc7llDteJ1WXzUTDjk&#10;upBXfCBcLIXs2ETZsmDPVU1l6/rFzxnTm1j4KqfercgIhfG8ZZIUgkkrZ1GDyxphrpfMUeYNc9Ii&#10;a7FGuKtxat4IexSfuyNdT+nJIKbVRdcZ5SsOMR/OyyIj0i8mLzhtk5vohMC9K7pr9akuT+4Oj6sV&#10;hg2jTW6xhdIKMggvKrhThRoFDTKnRIPLyiVAxoZ7jRvn8Yx3JTESseYWVdUvJtTrLjQYz6E6UhOY&#10;gn+iiQPTDBlxwxgCx+uEP0lUKqCYokLALh8CRLAz3IxOLJYK5i2KNfwlKiXnVnnLsW2WOD6+P+IH&#10;Q0D8Fd9qRMhIA7ef5JBRYQkN7Y5u9URDnLCEQjs8Rl27a+uGkUUMNPkiYUGoSfNxiLOhULhcYXQ6&#10;eEVdKVnGrNNxj237byIi2t3W4V9HXvNhPXqIgOvR2RPD84hvMY6FELnGOxhV05bigQbx7gNHxI6Z&#10;6aPn/MrINQIB/DBi7l9JpPFRgEEfwSxgGItnLE3benQQAqoWPyGcUGBLNeMhPo0s4xTBELfFSIzO&#10;QVZIhvFJR2sVz0MUAd08xVk6+GAUr0OZYHR1HDoHOggV41fS3aFoa/YxDDKuuZYaH56R/oTQIIHn&#10;8BdRanMFbnQPJnk6vsOH9wjHn+BX3PMTQhMxYC+IMaOXGqQwclABWnAOasAAHH1KzYyF6x4j4TxU&#10;AAyfJzTH8oxPAHJ3RIFSR99lbDyTY00c14yS5ajY7iNxSNkp8Hzf/twImzmPIrvOIfLnAI8ZT3MG&#10;9lYVvJb8Dkek1FCG03awdkrT2mf3fOhN85jCD2zRGiAW3bpWdiDKt18c5tYqThIXy1HlGfAR62US&#10;IyWjLlCvXEocqHyOs93Ory7Ork6OLjUvASEiU+Ev+ASTFdCf+GpOw8lu+mgKRl6KOvhMHyfyTTpd&#10;y/DbklClamLHqk9G2eMmYEZ8xcj9g3kvIULtmMuH5qKEc8BIOhPb5siEk1KhsyJ9zlwPRGIYgPFI&#10;Ptx4fNL1UwFSB57cQzoRhjs5ZSuSApZRRPb24fH64eH68fFGjA2Tw9meZvLicLT1xM/D0c0t9p3A&#10;WdmanlDAnpu5Q00RvYwIeqKtTG95gZVZYEXk6G99xJOeoWrcm1/UcZktcrw9bxo2+ivhVYfcizHT&#10;7lB3NrGs32W2gWdRsQb/+DFmnrMAdMAQLH64w3yCUlowbXdnJZFKZGJBCH6Gy9sVEkLhQVKwklb5&#10;sDQz9aGYDgWo0MiZ6Ck0DtQsbIGmPhQItouWiSaHU3rGwF8HA/Ns4PCo+m8/D5f5djjexgk6coLO&#10;cp6HSl56A0ojG/IQe8wFp7E0RciGUibLPhd6LdkzMGedgxkP2DKbkuYKVEWlQeMVP7ynPdM7iaTt&#10;uEs4qu15sEyVdPeNJURPMacu8aEV8roM/6QbanvXY6WoaVdGpXuKm2UyNpFN4z3MioPKkJrcU2ZD&#10;EU/XuICl2OjBVlmc/ZaJwXfs1oLey+XgBGZ60RPsTVZNNKXyQdz0QsM6aq1MKMcfQ9VgJyg0qDja&#10;d5hezd2hGB5CGSKQj3tqRX3AV/RGqB7Le4EUL68g3Bs5LSESM2gCtSLNZngiVh4XQteceRJy4PLe&#10;INYni+yZW2geU9AcEpEcMjg5JxBSLlhYLgHD45zrs1wfa3pQitLOjJeIQOFbq0j23U3Jfk+D60h7&#10;Sl9ZyeBWldbcoAIR5aUvLqLmh8vD4BtInG05PGtnYjEiLn7T67zsjwFs9SUuNFhCxi4zbxJT5lYc&#10;DIFKzsa/Rp2Fdzj4OqkO1y0v6iegwyFzcz/tCIOgdqqtbm2rlh60vz28fyFR5dhdBXr0bg1fxA4r&#10;Gif1b9hiFutGS6GDUNtPBiNqcNPlY1pjDaIYbEwdMTHUjEYqp1QKhYPWTmZSwxqieizWh5fK5bIj&#10;YhirD8Hm7qvHdAZ0/oRvY7DlqGqqteXyi35ZaruQWm2u6loKSB6H1QV5bmT/V6wCGXg6JNXHJqet&#10;NJXG2LfS/vE2NY4c7ptT4vxXhA5Nd75Pv6ESPfb1TJk/joI2Js03MZKkdfOpHflle0IdVqEJKSHY&#10;7STmIWZzEo9DApbAsjnlSvpV43PpytCdY1TjM7jNzH6a8Jv6n9zl/raXS2FpmGroXGXM28SBCVas&#10;VDPWw5nBb2WAsyyxsWIB9hBfPGkEGYyMftVhv9GId2d35FrbDhhHeSfILYZXE4InkRaHerrbJoTf&#10;dTWtCuSsbxSFoY2Dtp1bwE8V3mRUj37hI88pg2KqClftiTdVcEXA7HsnDSssLMVDYDe1Weaa1Qp4&#10;4e4Y+f/suEJr+Sj4Z74qho6so1pXU83VLNFiM4foEqhz0A79w8dJgI72Weu2cjNeS8UnmGQcdlaz&#10;u+mgA4+HHE145YCmX8MzCqyu8J8R5LGHed7YwK0pzpqdFyfNare71MDE5brfMd5gRYapUD/+gtaK&#10;qrLyeL0bdjXbOA6yUaWSTwJjhq1RFftQJtysKJwIS+I6CnsExxwuIzR5w5iIvRDb6NcI2ZQRI7z6&#10;JTUSDezXRj0lWVYaAsOXSVnob6YpOzCbyDBjsxyWFmRIYbjO3ZrlY2odgBK+jA39XVLTxJvOxCro&#10;3rVgF9RlNvNDWCkaNgvJNLPfsul6yjuPIu8pDvFhpLHuTSxdwVdabyuw9T3EBG7PvBEFUC4GuWo7&#10;CZMy1XBjvjWiapsqLpSLexGjaa7j5YBI+XaJo5u5rP9rQoAw9tCLls2eVbhTE7aBP3MXeJKYTdY1&#10;WnfFIgbyyKotSusklasYUkmAog45ai0rCYqIbrjYproWiKf/FuTYpIWPWxG26Pqn8ZWvVcDDtI76&#10;z5x1c0KAWJAMuSuOVpnuSM2Dtf8QeQxjGsFWALro8eY2nGYkLIaPbtc4xitXRQiUwnozpmCI6PKi&#10;oc9pNeibS5/3LNDzunI8NflO/+4f/m+csJJsPtyzUqR7vHjx8vhMipKsJUyCjzwsLQfa4kGGGFd/&#10;XbR0uCWuFSBHQ5ojYGBbfgTGZXdMLLm8JC0YTds7tBFBR+OK6UNFPLGebcBcpv9O8Or50eP96d0t&#10;xiEPWPyF1GgemqDToKIwBKU4GqBEfSwbaafSPXL+qDWt7RUHtmy9h8gJBrAqzMvYnbq/uEAKN4ab&#10;HmrGAAvLrspr+Wn6XHOHWJzflsCAf7I7UpOrxpBfFno5jr+7pRtxgYxWxhU0vqcAggSckZDcKjiu&#10;hsINwy3w2Io4CQtUdIeuuTDNkDODf0pa5fT0g1ZGorM6k+KR8Rq1m8GcsLT9MCCgwYhiJ8ofX/77&#10;pKIlMqxGrVtJlNR097ew9OydVJXGk2FRR7zMrlEOaiIM7JupxKTZ4vm6fQpYuB5NoGoELcissPq3&#10;10y6OLvy/oaqysbPjsCc4N70pWxH6pdIhIC2KKmhn0q1URAU26O7hcW+nnZT9CpazxOqFdGfk8iF&#10;PeunuqY4757b1SduGLx6uL05htY5vySS1VUdj0jAObDsKm3PSknUXNmWjuZTq0f3dHVTPAfiKaJ6&#10;wjy0z7eQ06Oza2WW1wSap3AoEYjiOMazZszE0u7vImBFxfJkybUZ3vzCRpEAxyw4eBQ8xYuzSvjJ&#10;eYiYz0EriCO1qxG+NsvgVaa6Lk4L14knK7xH5hSLKliIbGQUR6Iq2obavzg/e/FKrowEvoIgEvjo&#10;ujw3hou3ewjUkzYOr3jGw8sqHPGVZ9KZgZzmegA4L64uT885xWQtgQ6ah7guR8w4MpDNnKLy2uPI&#10;klV+gHpYNM9zeiGsj5mkd7fnN7e3r97w8HMufNHIQOtHJNV0IDRj4xmlcrA0T5rpoxZIzRqNMuUh&#10;9Lv2SBDqw+qFe8yxnTxdXGGhAkyrdkRmHComzgyjiKAVb/en9bA1dqnBsc4nD6kPeawVcSh9jn/B&#10;wnd3169eXWH2lGGuE6TyIxbr8KEtaZNmqqkNceMy6A0bDzIHowMtWsur4KMHtHvNBSqg4DlXZUgo&#10;zMxmUM2GJuRsfUaStrYXbAR4JylSzpzWVla04sGRNgyykP6Nfj1evPBpizZYxEZzoNmy6ciQbeV8&#10;q0x6xwJxl6o855lZo/kZHGIB0STM08MtM8hx6JOS/vkcph1lGHJmVBW9SD2YnmWLsQ/mW9MhPCzf&#10;fmnIIFzpA+IINM1ANcLSMOv3d0+Y3DvD6iSaOgEvueHCoEzv4GFyoB1YRWPOnigBd3fsAKjpOLYb&#10;Ra1RJALh4ipO8TxiaxyqxHYkBLL1uTVfC6SZbGE2a/giV3FG4jawDr3oJV3W8lx5dX9/AhdUSH6h&#10;LF2sHtNyLAUWPSwuPq7WzU6GRBQ1jB7cSwea59xlm5s6Flo9pVLl7MUj1GqdMxuNkNVjzjeN3Sc/&#10;M/mDOA5RS8RaTIrYJVFy0IM6dwHMQyOgBZPnWBfI8RDr9Cyn/Q6oLRl3hD65iwD+Uq1hLpKoY8xO&#10;nImM4pu7e0xjWkKen6zeuSLkVMetNYEM2+c9CngRPZo0K33c+XnLiLY1LVZYuOiWhOnlA5lvfNFn&#10;ceZUdrOvaBB/S3xn2J4OD0R+ZEDXRhmKjKgxaU61sPFsyklySlFH8UOP2kHMHmrzt53pRF6Heipe&#10;ipJr7sK7Vm92WrurBNZsgArxV2RTRwxunHLdkEXszSQcHjXq8gJtvqLolXfa6w/fTSeEfAdRNIBj&#10;6zxTLVWpwqGFFsRVm9tS5Cye6SJuS78r0SV3KtH2LilHjuwdh2zZktypbxLmAFYArpIbuRKezZOC&#10;Sz6Hpnpy+X0579J2EjbLRn2kAyr2LOVSzFAhd1bcGkYEdaij6WsiG7KMHov0/bDmbWpSYvWj2FUd&#10;IGSFQ1NBwBJtnufZJA0LsEguZZfojSq2/+5gQMdfjI1xGYpmrRT3BFOxGZETRa8R4v5SA36zRqju&#10;iIBvzCw5mBUYFm+W2v3t1i2tXd49hYIaJqvhlJr2JemrWz3YwF3juKCXVqG81dYVZhHPtq1cQy/n&#10;KGO3JNYkKlcjgiRvqYkbTMdKBkz2Z8KZAbUYUCcBkWkdUS5yLCk13sztRcfM8s1WqgvknD46VwdN&#10;yJLXxItCOk66HQrUaKjLdwpquU27ymYwCB4tY8tV3/qtFDc1ihylBjlpyeG0T4+uCLeMzoblqMzN&#10;sMvjZw9M+hA9AEtCBY31cqNo3lS0zHza42drE1+Z2HGrjWqTpk1UM3cxfACyaFkMmpOb4oNq8Qnc&#10;iNuNAC09H3jwXGCHfA2DkNndTA2sRLbGWK1hnfkyfWh9Y2KycGuexrYobP6MKSyN1+gdY4MasIX/&#10;2w5aoGUES+jCQ+64qNCAmW1Sf6E4RCl8quqOzYmCrr8YVDeLAQq1heMyA/y3I0Wsk1/TI7uG62QC&#10;OltSRdJ4RAdpi7/aiCwSFLstvpHBcFCyzKwYorSjwZXiCnpFnmrVilSop0TM/tBfrb2zirh0BOxX&#10;mYsqqFdGVkxNf2EhOs25eWdJmco0IuZheXDCks1fsYImUe28xeKPOUITR1V5NXpv2WElatfcPlrx&#10;laES/Canon8xy4awZNMOhqcoY+XK8pQXFCSXdd5I8LISJme75tEl9RSteNs0SUMLZzxV+lQKQQID&#10;nz59+uMf//gv//Iv//Zv//aHP/wB92/fvv3w4QOef/z4CYdVedaxVlm22gg+g+fqnv89/b/+3d9i&#10;/OUQ8NPDKaJin2+uX7x8cXImAscYeuDsHQxWlMtVTLU176shY5A4t9OgLEuanmgh3N0yZn/5QsMf&#10;xpw4ivOaa4+tOcY1BQmRfyVAnmTQXwVporidUGW/zT8pelTSIXCQTMnFoYzsapMH5EurvxoVRWIc&#10;CJRyGtl+zrutrjsW1Zhg14SEMmL0PMidzlPCznjoKXa91QYFnjhePpNr8WBafOiW3USMYdWfFsM0&#10;NdNnL8EaKgpX+uvuhgBfXvGp96mha7v41kP5NNkyEDU3uzfuBR8+2pSUAEjqADwX1iOYcqr5eUyJ&#10;XGrfUi67trY1YMUeviFc+huOWk0z/2zm4SnBUftXOPdaAVY+VDr72cMtx/ccx2IlJdF3xg7Tdbbj&#10;7k0zPC9CqndwUPMgrtA6ULynaEeFWzJjIii1ARHz7GlRJMAIEZ2cXfhAVo2+tLaPN7ra7/TURCiU&#10;YHMo5v5XYdMxXxm+dS84xKHzB5XI4dbjEzAsCth7ZMeMYL9rBiuu9nOLZD+3Hs8r0oFdAI+bvSl6&#10;lNt7RguuXjDO43qIuUC6MYb5tZ5tOllSxmBRGDFAepBjLDkywU1DEAD8fIudIM6vsGlJJb63aGeN&#10;B5fazxUgykdERFa7GWkFiPIR+VWBNNwzZZOfyst0irBzNB/uzrFoXMutIa0AjyUrv/b06QFhEgLr&#10;EJ0kt6mXdQXF5OtfzE+6fubNPzI5XkBiaQIyvLHo4vL+7uT+7gxJH8i0Z4sK/xt1rWWMIrUYBuuv&#10;XcxvTQBartsytNw9Ih6mTV0uL690TBwi51xigexPgsck1/jhWfBSYlOMZIkan2StcZaDub8Rexps&#10;T5HB6sG03d0gs+Xu/OqBY7QE/5x2zM7Ft6jVLu5xZhrpYfAjvqO6ycyb49k1DZhINvODkTDK3OLz&#10;4yvY07s7DFckN9yGCnVYw6AiR3MZmi2hsPi3QrBa8BPf9NeUcWw1qomWSAbo8VRz3ZiXfiXZkwmj&#10;rq7UjuyTQTtXUfn4JcPTojS081QaWxHxit9LcDx4YMn7mxOE7bi1+9lFpmGkUexHJVxNTWgCOhs3&#10;H5Ok+iKFJ5XrjyYrNBtTy640cJLg3B/d3YCHn6APfeygdDXFVpuSyWZrckQqVXzqVCSKEL56No6P&#10;5bDn4g/85mCZJyib5SgL8KKuP9Of01ZhKJIgkf0GGadS7qxHIW6ryDTHQH+kzApy8HUMR556ghdk&#10;RUWInd/dXN8Ax9j0zLMQ0olqwNueSKMKAD6Jpmg8GoKYJWelSwOzdXlKJQvaXSEOq7LXsFXInXbQ&#10;cmc4j8HWs9eKDS6qcg2sWaFSSxJqjscvBW6Jkxkke5apjkkRU+E3+e0ey0MPI5JehiMgVMRMlWdQ&#10;0mws02NVwNoSQDQb83I0ki/KVySooRF+9MgBccU6vNJZPBYmviy9IWWaiXdvuyb/idu0xzv0TFx9&#10;EtQq0RUfkCuyuRYlCNtVHT1eXoG0ppH/J/ooq9636+jp06cP/+Of/+W3v/3tTz+9gztOW03jxWUJ&#10;GGJA8DXkEGPITITgwzjy6VDyZFAPTRzetpQYUWZos26FFsLrQeX2H/vObQD8I9VAGZL6SkyVAaZh&#10;U+4Or5ISg5GQp2t1r5i3oNR4DlfVQ6fFl+usheemb+aMlr1U5xgM878bG1bGVSiL22RsuNga32n0&#10;7+W3hWKXaS3GBJLlkMWJzxZLHncq27IA8PCnEs4inuKQnsRwAE9NkChGjmtwj/zxxEpF++zQy+xw&#10;Ay8iEEU5FNE5w00pj8gXyxWvNB2rHs6sUKfXZfwXn0auFUVgbQZD7WYqhwNhM6f4Iqk5dSMOzKd6&#10;J/irp27LwPjGkZLAyZeNWxLI+DRbkTckoC4ZDVvuoDCY1YrRutVKI7DZ3AKhOtfqxslIkZrAUtM3&#10;er9G55FJj9W7ZquYIRcVBw2lNJD0XpgjnOxYlFidyHC4MSIb9bGXR8lgqC+EaFwasbWgpS5zWkVn&#10;oxaC7ZIMl3d+P6tip571Sk319LdbEdAaYIhnjA0DgxY6SGO94akXxM4HOYqZomTKLLY1r9FnRp22&#10;tRmVEMMSN5OpUZc9rJy1DaQHDHhtOXsjCsesZe5qKXDXjM6NpAy95N5EA4jwMh4w8ExY9MDEA5JU&#10;FdRtFJE0fqgvVs+8ipWk+93qyyrLlzPaRbIkbLjvnLNVPXhLkDMDTQJF6tCpqjh99mW04V1dVRbH&#10;svDBQCRiuVAKC1qPKfQIrYK/3neVY/hYjCg3qYVlj+yVxj1VF6UYg9wuGbNVlG3DZLy4Uz5yypuC&#10;mN/cG/NzzRhH2fqn0k8VVY32s/4PD1CzmZ3CAKSGzLmf25zr0iGapTEkiVaCpQWFilV1iYf31+fH&#10;+sp+jqougPRQ7/KPey3+4H8RNOnCiENc8EhoVWvD33pZimXZKRlFtWy0ia6C4eBy6rC5WETfhDYl&#10;zol5m2lD0LihPSewhN29a0elMSZh5LZyJlbPHSYsUtogcXJ1PtdCHbtkQjR6Rdpwtl+JumBcyrNS&#10;0ZOusrSjnAl5//IvQkpiqRQGIbG3KkSvkUPjsNVizK3nu8w53tKUYU2kO5uN1brVknN4mkDNV83S&#10;xTdlCoUlfqxMyDlirBDamDIz2wDXlCme1LsOiVoCbEg68p33Sy5caEl3d9TElcUO5sLj1RXjt1o3&#10;7tx1wZV8fWlmVeLE8KZ1m1rfFGOK7rad7QnrK4a1Vy+ucPmsGJ/IXr4ZG8G90iKOfvazn/3N3/zN&#10;f/7P//nFixc//PDDP/3TP/33//7fEURHBP3Tp8862IcYacXuyH5zbzNj3+DX07/9+38gHqQwMOq9&#10;ubnGv1eXyJ+9U0xU2ylyvwUm5lV1ZFC5F2QRDqbE0dabLdDWGjC/TDHEniPcKMXuGrdoRral52X5&#10;ysM5DMfllYlCNY3quH8Hz2tIK833JkwTBF89v2OWMGP7ie1WCGkQiQ46E9gz+A5MfYfI7sXxKTcv&#10;x26nmsjpRRW4p6up1bgKsirFjZ+Tc6KEy4cxWIeoQPcxy035JeIQlkTMiVmk6K4Cmnhygcgucraw&#10;J/HlBRK2mGCK+A2gUegO7qYk1Omh1pieAdCN6nXEW8pCW+TWniG28ecKXnNRs+yWd9Qm+lDz9acT&#10;bHh+jr5iY1flimGXbu6Oovva4IWvq6fsI6BNIrP1BuO1FM8KOipN0DsSMP2O4zuYfmYBPhIbSL7D&#10;HvbXn4Hhl9hzQ4BThgCMhqt8veM3mDCxbpHXrgC21lxrS1hPzlpXFHdxciT7SCt2GbcLLIrFe7d3&#10;NxinyIrRjYnua/umCqUZnYhKhwwiR+aRkmDMYxubbGYTC3EaU9tiYI7AAydyPmZFmNnJ1RoY5T/y&#10;nDyHu9XYEAorAl6u1kxrbwl/uTl7HAXvBhCxwg24WsyMHEet7XtEzB6bTWCXevSWoobzc8DK8U6U&#10;mebxUCAY62JdlRvFi743PFGvpfAcx9Tu9TqIADz/GenCd1jDgLbQTTQH0YaR8NBHNGKLrtZMOPQG&#10;hdSCKd1w74GTVW4rJgETbUuP8/4I8T/ORmD74guSG/4VEAxn8wLnjFg9c6tmkpRfNUyUi4dKkCPO&#10;jcefHu/wYRyYm+wDTPAqALjGDgjUN09QdyjMraKYxIltdHUg2x0KnAJXaOEG5aGquC+EMoa1XoP4&#10;ZoyOmRRkQ02ZaLMO6jJPA1IhcJ8Q5G/gKfdAolXmxuHUovgZFQG93HHl4R5zevQdNRZWhrr8MLCM&#10;3ekk2EQSpSKwpoNBmmwwUg0RGG0OxtY1l4hkGATjWZ7uHaWenAiOvb9HBPv49vYzmztFvJP9QhxO&#10;M5lUg5YXh/RgMkQpbscEOOWxcbYKqPGABwBA/D9/vr44v6Qr4gWLZgoHZrXTEeXuEY2e397cX704&#10;uby4tLskujsuK20svceaPWtaO4K7gF1SVUXu077v4A2obMxsMGuTyk16gltF6VAHyxasHKIZyKlR&#10;8JZjS+BKwix8kZPwPGkhZkRfGYiWUNs8QdTx3M/0wAF+FqfNIPni9CMQ9/rVK8ybgoE5qwc6cIMO&#10;WxbpW4ob7zla4d5iZ7UbAoPOYH/uSsItrcCz2SMCnaIA+aCL7Egmdape43XYdORhX11dIAVdLohU&#10;kHbk4R1356GRUxyHYUt5kqLG4yOUGEBv4XTMTFtUALlSTjy4gtOTVlQa2BCfyOwHN798RfojloL4&#10;LmObmJ1X0hb6VtubsArpTHZMtJDGbns99Kcjo1qSxKnSoFqIJi9grRMWzX2EOB+/+QZqAg+523pZ&#10;DXtjEHCt95BKInNTmUfXmMRi2twW6YVNuWun59wGFPDqXUIL9Hz+/Ak5DC9fvjg7P0IEjBFlRZmt&#10;j4xzc3+JUrmTajDWi8jFPizwLmxS7QyLNzDtEHvFDd+Q405BeDjGUhysEnz58rXsnVIEdQgDbL0k&#10;QiFlDpxl0/UXs4UJHIvl1JaPV5H1o+4iI3E7M1VFphYr0N5pqRH43RFSntF2/IAJAx3hQg1D3X58&#10;gQUs9CLQEbaVVAju+Zxt3FjSE4b0o8jwtcVKTU5qO3k0DYmAemeLYC04TjfX93CVIRd0ITLwUa6j&#10;9xLkE2X2E6u8537zYmVbAl++twnuh35iddnBbbJ4+Q84ASmCI0VDRGgghG0DETLScnYcP3Lx4uXV&#10;r7//9X/6T//xq6++RpbL9fUtDoGkg3HKfHTNqrEhxFLxL/YA0FF3xGfDM6E6/Z///u/FOQyQwK/6&#10;+PEjBmOvX7+Gdy6vh/220+KoB/+oU91Jc3N/7Z9s62km4UD7SDbOZkL2MIdrm2QNALwfw95jThX6&#10;kbq2fCPflPHeoTKIdTDY9p5KRDf4zX65IKDiENSiBz1lKMFTmHZP+cEzYfCGk4N8372UlZDQVtDa&#10;HoYitoxsyRcJSmtgYDedBBanyg5oZzJc59gM7gQO6xM2WVejUOjYgIIUc8DGswSmO8YxiOzIT1IP&#10;wkzuMsdccLsUC/OImQSQXm1Hlm8Qb/KWUPn1J2IPql6o4CBOjEIwheHoI/OfmmtOdhwLQHrTLvO0&#10;f/Y358jSEdAQzmc6HN3fYvoYC5aPXr16pdM/2Jb4ssKffFcDLQE55UT34TdIfr65VanhtF1wDJbD&#10;eAkbpWGnORXkfLcWoBFmK8T1rkwUK2vP2HXLMWwfNeUNHp7qrAGeXMU6mZaQGjDiwwP4Ohc6Y9Iq&#10;zUhKu2GofHNwobHcuC2f0om863GClyQelB8Ps4TqhEkAfwLD0s6nxJXsp0ek5gG73WrLgRNe0zUX&#10;caFV3bKoUhepk+iJWEvwIksKnId144gacSDNAvoVC7o58ygJ0kij2nX9lFOAJBeIvcAXJ50bTfwo&#10;mmIP2687vgiLBamBpkPUAIM+4l+J1AbVJY0pAx72kChp4Z1Hs9QN5gRf8xXLGtCEFBN2RZNjcODR&#10;I6wHosBiPSr3POLUtWScro+4N4EctSs2k3iKANW3wihDxdyTy41J3SjaR0EUR2GLNPht2DILtxcX&#10;3BHc3RqgOqunBTCdVTyCdeqVRLPCgZIvakVFrB34IWapbTD3f0d9+MDgPfSJdlvnNAg3XM1ll9U2&#10;Aoj0gRpSWRyAEQkgAWNINcDDT5B9RJsoL6U3mtWliYlhPLn+RFxcviCrYloU2EDWn/nT1fJeIz0P&#10;3oSitrVCgtVmGJ4/WfObHOZnB71IF/iAdw/YFefzJ8rp2Zl0GveJY1Kc1Ls8US5jlPZIlKQFuQRE&#10;IFk7Cxu5F1cQTOg6yiPHwPSrhD2GOWHFEYfzr6cXpELChJowcX9NXHfK9bt3pfZ45ku7ecSStn4r&#10;YuXdBuz6M+XlxQskNZ7cPdz4aE9fFs9gRvIoVlNoDINFhNWgzgySRMgjjnC1KEEgNcwWDzMfwFmO&#10;MF6314QEa8ebFOF2ecNWj2Jtmnw5W+6gkWU7ZOMnoNxuzTfiJakahXgUp3WPOBEHFga5yUQcFaih&#10;zBiw2uQRGbGK6mQcZYSlg/IoPHwtIOI81JmvD7cUJUzmQdU/Ibb4gMTir776Cqtv8RJkyvPY8fbU&#10;VWNXDZiLhYSypZFx60Bxk/Bs/4csLpn1zAPEVtpP4TA0DW+N5/Xw0tGq4qWwbpsh1mwu9cSvUS93&#10;I1pIdjWeD6H05HPrf77F7Q6BZGYQ4V1rRbsDqplPYAocXdaLFFs7YOqIi1WIQTDQ5eMWzCrs0bio&#10;r7CHxmJ5zqECrqsXCMjAuSXYmkqjmGh4nAlqMZJ9OdbT3L7ctUXqQXQ1amoIgBDGaHKY2ICJi3wR&#10;gchRRh9eXr0mzI+0yHDEQZHvv//2P/2n/4xCynX5ETeIvxOseBGMjuEJFA4WjLZT5HobrNO//bt/&#10;tAZhY0fnnz/hPMmnV69eQ5YFkVSzIjdeJ+y1wXRP668DXfLwLAZ0TCuJ4fjTh0/kVOV3qWFUiIhy&#10;Ilt65eTuGiSHutShWdxb2uTUNApRTZ9DB57lbE4HS2WEyLvMN7KPxC1LHb/H/qMcCckTxajAWWIM&#10;h5hxnxij4jpr7E6DMhIkenJuMwnukhBt2OpNISh3Em/u/ek9UJPq5J/oNyODHwNb7LFN/uIIW0d8&#10;UYUqERCDkNubz7AL9M/pZ8CaAhU8GwwOn+YMEJGFp36v2IA3Ycfr2E7B7eIvRk0SFAYGWIaA0TlG&#10;bTpOjPE/HiTJiBl3vGC8EC4ln5zc8Cs2SLYsc+MU1CyFyOEnodV6UeJNe6foBDhg9RHMIAuTzGZ3&#10;TUEXEosbKgOdCuzCdwQGmYkBh+rh/vbFiwukXXHi5BRDlFPkfMqcAGCF4vhXZPVOAqKRPz4gzfwn&#10;plZMxeyokYA0j4jEIJ/EH/s8X3MCH7uYMLf/ghyi1J4ct2gaKeiCG+7yQe1AdBEb8jR8DGUnpDO0&#10;xZ1CnJXKrWiltYBMNgklwYAEfsMIE3yFELwGeBwspZoY0gqdyGOQIrV/pvCoGNrBIO314eAdGdyM&#10;zucMj9nhw0fxS+5kjF6cXl29FNOibw6u282VbtIu4yotLawNdPEQcUOUR9QNtSHjGZ3XfU9CKIzA&#10;2Aljt6wNAaICCdhlgvIL7cbNCQO6g4xKBirLH1mSMVrNgQFjaFFCEYkxGplsTbKZs0gDkqu26bg4&#10;g/LS+nfm7IKsR4gSHZ0I0TVut2G2N0ZcWm/oKqdBHRcepsXiKGIMIeQMydeXieLkDkbIt8jGzkgP&#10;+qf8bzCCAk3H9vmYSP34QMmCmHHtjoNdlmXE2jkTDU5zMewQjOOZuddL6BiLa+Ty+Fcus7pT6AkH&#10;9yo2I5RRLRCnPEKP8igGZvgfPynPEu2yEu79op+4fzOEXbrF4XlPF4j5SzXxRcx8XNzfYg8rRD7P&#10;Xly+ll49I6EIMhOyediCaErGVhgAfaM/i9iUTumQW8upQ2g2fMXOl1Bz2P6FcUROB3H7DBgxaRbv&#10;2MzJNXy7/kAl/eK1RviaikJ7nOjQUInhBkZJGeqUkW6RENN48y9xgocxDkGRiOXmauxPG+GsMFxX&#10;F69ubx6wi8nLFy+RS4q+E34yEde3WLV4TYucYOaLsymGxig+UgwMDYKfwfOc3+WxrpQC3WcDfphH&#10;1IwdJjBJS516cnr76ejtTxhLn755A9vKEAYVCNDLehcrGn5zb/M5bjzXxBuwJVJ+iXUyORqmX6JQ&#10;iwfwThVzJRwmfTpFZBMnd54z4IhTZpkUzt2vFafEu2Bi7hjE8ze4LYQmHBmAxMhCeUcMr3LXrQdG&#10;VeU/Ab1USNwFHzJ+CiEFxinm8B+0QydDvx/fwe+/xKwI8ICGURJerBQd9+fWbicMrHKWg0cWeBmG&#10;Hjp4TBLgBnMFUL1ea0RtgwAiiknlkl7gaARW0S61EGK6dyfXHyE4Ly4uBTY20MDGLJochn5Wo34d&#10;1pcb+WsGiW3luGzFknlyAsugpwRJUPE5zy3hNBtpjeMUMJBGi5jsurs+wlTM+enrVy9wYrRWQMFn&#10;4xnOgRYjIE53aEHL44MrJwyKDecjpcclMcVC1Eb0fmgA+ZMnMNRxbtEC6iqmCUpccP2E5rHpGVOu&#10;MNKm3GhYwg7y7EtuJY7aQHEewa2PDk7RucLc/v9ee41rvY2n0BEF8pHDJL2oA1pgSgQz0wgyHj3h&#10;AAq6rdefufQLlEIx/Irr5gaTq074Bt1Zc46noMFitQKV99yJnytesKkc1BtSRHhyBbQfJFRZAFCV&#10;KIN5FdZzj2pv4DbAFjzhRgep07DrdHl2QdoJU2dSXEIIdOw9YqAaYWUs9JxrfvhMJjcOukwLB9I2&#10;K1RbqjBuPA+LpagwmHN3j+xzjJjgqWJOA+H2X/ziF8jO+N3v/oDkllev3lB8edoO/5P14fjflsiV&#10;q901PDj+w4/vuAupIhmnT69+/PGnDx+ukUNzfnUD1eKRrBIYIAGyd4YPmosTvfnrAY+GLLx18JH3&#10;J8DpLc+E86iBh2LgP4RKwGVaK6kE049vj6DPX74iGk60ctHQUi3z8sxXZt4FUQ0vCAtgY63eZmPX&#10;TxtgY99vOUz4dI/VV/fvfvqInj4d3dB1VkxOc410fqngTAPMRI/LfVRtRocjXvYTCQH6xV9xTEAa&#10;tPcsI3V0fPv56f379zIMWJFEPwMDn3hUaUXuSgIn6b5GBfkZhHe8ygNEOpVql/0qWxUIyaP02qCj&#10;P77jgXxXLxlgO0cQn6hwWE4DUh+cwRUexmdIiRuTwGSyPUgmLpHj+vUX0TfpD4BxfnLF2h7OkHF1&#10;d3P7zTffPBzdagUWz/ZAcMMYi8xI5ZDTFAMLnTTY8uVxhBqixRbBCb6Tlwyb4z30DrCC45pZFpdX&#10;zA87OuXaTWdkifrELV9R68CkHjLzVUFELnPx1jpVPi3bMdcAC5r1QhHda3H8FQDkwcp3dx/eMSp2&#10;9UpHmmuW3xn/SmMIwzbzENriVUkBeZiDxv0cAiGBcyoESzroefAN3MAV/PjhI+YnXr58ifgu46MA&#10;TSlnjBFqxSINiWsvhNYciHbQU8ZGtys4Kygo/POPk2bgqOKGqvDx8/tLSOvrbzi2tKqhpeaxLnSW&#10;oLLdNQgsIOEo3RsgMMwWt4OAnTo1AlkiSkTRZmea4yZ52Y1HnCLJzeZYw8Pxu3cfP31idOr04jNj&#10;9vLARAJG71Cb9YNm1aeCYL64eWdIrrtJPjSBO/bGG845YqhLgfr4jnHWV1/B/l1gmEA9xikvWANo&#10;DLAiZ8OMRvOS+d+OlPnT+IQE+ngF8AkmOhHxkgdMRU1EUaJlR4CH+0ssL7u+5gmaGHMRQua3hIHc&#10;C3cEjxjX1zI0dwEtBAlFa7OxCwhVFmeC5MAYIHHYEV7y9Wck+Vy8fv3y8Rh7Vh4fM/CNPnpHHbZF&#10;M8hBpFzkciitBERxJrqIsiQlOARI0xNSH80BexwuoO/wXMEz2h/i/Z/In9/8glhFwiD/ilYO7hhy&#10;9xeh7hYZ3Hja0GCYZ8iCyChD5ArTSrrMzrhpjFHH3RxDaj6+P3/z5s3Z5WfS4NzrguBLXgKpgBz9&#10;pcmkhWKccvJP4x+qRuNwsh+kTaFW3iPcw/AAwiunCJZr7bg0/83H+7c//QQNAX2ICBT5n9EHiMm1&#10;B5eTsmakprIVuxUspEn7CgBUIgf1AKWMHWJohbGQVqiLGcRaODPmvdZwYxxCfUhewsAJkojagVJE&#10;fPHW/S3nkKE7JcWkIdGiZD9UguY0Ec/LYR3jU0x+jwlZ1AnvlU8UkjDPv/0T5ffs8hP3gbvgcQHg&#10;LjEeLZFhM39iNgM3MBAcf9Nl5sJ3rwxgzUhOoD+U+TFjCSCSnbgKjfkV1N5KvOZs7e1LzlocfcSv&#10;yJUligS8mgaWUET7bzB65uRPnVaunnrWxYh17p9LquNeiM+ZLUzv8AgrplBo+u7pSsvWKVzXd+9B&#10;4jNkadVG/gaYhTW5ZLUA4DEZ2JW3CKPA5bmUuFdotScEqt3TjyLYsLAYGTIuYAJp1hSzIqenCIix&#10;p+WJdV9qeoB9fOSRRusyZgxhX35oIYqmPdGAkEMdSBQ3WQKXYTeSl68obgi8fP78GdQDVD6CHa8r&#10;QYA74WKEiApB3ya6AbNgOilTfeXwUGXwysOLF+RwLQ8GXXj/oLyDq1cXEm3OnHiVkzfypBPBkQnB&#10;xmvaeIOtXL0k3QFYY6PRfngjSFCbeTjeuakj+08sKearBuWMwPFh2BWODecxyI3GA+zgzQ3Od7uD&#10;F/TDDz/+7ne/hyn51a9+9dVX5M8LDJYZUHBIaOJ+653/6SckPWhhPRdgX/7000eksP/sZ988nlxT&#10;gzBAC8ak2HN4wMCGVu9rPtfg0qFRf8zl4nBNd4q+8jdACeojmGDyE8ed9K/EAGTEz++plzFrjVxA&#10;7xVjK2L0CTuami9rmh6kU/HjTGMzVoitAv7af8VtkONLZEb+8fc/fP/991cvBKpGDqWbyBPKAIah&#10;vmFvbWU1f6c8Z25vaUmzVaCUxlToLSqQ4CcewxN3Cb35DJ7GKOoVlg5A4lgSyCVmGeN3837RXlT1&#10;KFklAh6hXznQAoVojz2Td15ObTgJLs4pVfDbH1nV199KkyJsSjJ58k/5Mzqgy3PrysNbzlwspEAx&#10;PMGzYVMGAm7lbHms9XhG7xyRu5N3794D1d988xWidti4xSvsnM1pfBalYuy14KwmbRcMCR8n5Ezn&#10;IuRo9nCFtPawdR8Z73z5CjsoI75NHQrBREmMcCm9qjZcEdUjF9TEUi8K/4HTitug0oNHXh0HpfBW&#10;MaLg6gKM9YHh928fXr56+eKF8nAq24H8zf5Gz+/0oLnUU7T4yb5sNnrJqMQMwKaxWypmXCBCsHNe&#10;xHFz/fTu3TuEn+EQIJJNn+kUpvSBsbyMRjLWMqJcj/pOP5hTo8posmBxcowjAI7TdUSieIvyzjcf&#10;HpEhh0gVjdb1hwtg+OvviBMoIWLsDLmtmDTHyopwiJ0J/HUkD/fWj7jXiULwHpCkRxphNsn4UjG3&#10;6xEU/QzmmUPPHR29f3+LpEOMQ7TfLQUV0uTm5EkcXV9LRpyurIeMxmvnAXRNneJb4lU+px6iTuNf&#10;zYoybo8bjgU42cbKP31AEOj29RsM9TiHxk55l0OcU8tpZh7QQDA4QkboRn3XfogdrbFtwzy/MgpO&#10;mLzBBCRmuxFOWTv4JxjiIEZOCTp6SaWJnGQmJfN8oiOuV8kVKpoVqXboFGqmkQMAanHgGWG7Supz&#10;GZOAk861EsDkAIKQ3cemGdM/v76+QaY4x1rH0HhwKdlHTxdjdEScaARCQ1G+voVFYgWvRx6nvAp7&#10;0hnG03IVM1n6FNjFyAv9+Pj2JWdsX16zyOkRdCPYBF6d5mZh0amjXDNEzFw9Bz+sCNvdaFjC2Xbu&#10;55D8RjthspvyN2vBq0JFT7efXwAB13c/AEp4U6gWPjl0MgZfCsBzwJfFWPIdiYq6ogBVLSqXb0R8&#10;lupgjhBXFckJw0MccIvO3WIvEVCBEoE9IG5fvXp583DNHiE0OwYY+FV1xrOn6EmOLEpWF5AguIDm&#10;c/pkWIPBXSk1byYn3xWaW+4+IEXqAhF85Kzi+FhIkONB8BVQCbwHieod+k5X/gaT7PQObdrcL/Aa&#10;3rIa9I61XT+LKWTg+B86JvpKMxx/R+f56U+A8OUb2RrqLiwXcZZdDogVffmatTeqoncrvOEZe+Qt&#10;X8RX/FqhE7MXHqrvHOdbvR8/vML9p+s/MvvulZfxsUdewolsUjMG63lgK7fY1Ea+vvw5+jk+R4a6&#10;RJfR2JoNGonUuaP3zx3TGQB/TUFD2Anb6t38CPgvXjjCJcw7xVS1NWLtqfuybKu8PEscAKyZXBGS&#10;gBkEjCvaO4eIyDun1bj5TK6AZ0E8MFeWx4ULcOpbY6y9czW0DqgyTY3GiGs5Uc0/oB7VJvfrAz8o&#10;9+AeDiiBhPV58/UFOAdvwzuHyKJftzcf8aQoGB+dHdfco7tsYXTfNVfDh8KyR0eERzvHxxRwZgP8&#10;j5A59lo6Fy2875xydNlJpVOyfilDSLEOl6SfCi06B12m5pcuocLRWJKgXVAxgCWLvnt9ZDz0nANy&#10;jkMeED+CnyOZItE/fARiEAI4/dd//bf//X///2CI8v0vf/3tt99yGQZGWZjK0owqoDWPDeHSlx/f&#10;YU7W2z6dPN2d/4jvtw+/+MW3JxeKCXGNFL1zzaZFSakKRheMU9HVHExvgEbHKTAKaWiETOuBBWRg&#10;ZEZrHqiP5KgzBILr7jMs0MnFJXw47EiHmdxMzE22hjbRmH5Ji51mRZ7iBztaac0+md7857/8FzMo&#10;R68+f775/W//iKmHV68pY5hp4eWdJzS6oFFi/VgstWbSVckaXhubiiuTr7iciyRjUqV5kU+FiosL&#10;qMLbzx8fEBt79fqVDI/sn3IQgXsv5nUHJajxyPU1cTg2V8NclhTL2DsnUwIPiOiUqLNT0HfSiR/f&#10;XUBVvvmawZ6LK2JJixV4VAXJpyxZzTzTpzEAJmLjzYeMurNk+hHsEZk4yhL+UQItPsAaffjwHnbu&#10;CnvvHYP6OAkj411Xa4yZf3DJonvgu8YAFE95VCSJ+I/Qyofz5Semte9v4J3f3796jQN6cMoIeyeP&#10;EzwBPMPJ0lU8Ktu28Mw1KuBzJrFB3piP62oNre95vDBhApcy+kInjwtokFGj0fnJRxqU5ObK683i&#10;+kDr5sUqiokyg4cxewedSESKqyLOJICIoYwaRyBgGzh3ydk9rGnmxg8gP3t6dIt0PFCTMIiOksSl&#10;X8STVB/a5okuCCyH+c1JhChALYYJDi1g6y4rqw3+pXLjGA0/ebx9jcKfbv4N5S9fgKtvEN7CKxfn&#10;NPB+1+bHroNJjFYAD70eGVFSxISzqIrtrNEUkWT/WZUy4C7OXuKvolMnb9//APvXChf1O1Rj90LL&#10;zpDUxNNtvDTjlj/ysrISIyV5wDbGMPOVMyIB6TZ8fnQMTXr7maGgFy9J8YcnzpYwHwtIO5WUPdBv&#10;5gQxtDNTVnihQgVFYpL5iuJtYjoZpIwA3UdZUKysQrhX8fjTEySW4OVLwHN8gl1ycYZFdGkzeXfH&#10;3oykL+vgiWdsKVq7ChiS6nVoYb1kMuG6wvJeHvz9Et454pSCkLMi8M5ZuZaNOzqj9Bgsk2X7Fl5L&#10;pWFAsAOr4nADzrSbjgtCfX/H6CyI7UAyV2Vg21NQCiOW07O3f6JZujv6E8jH9ZzcgJXjMfoYJyfK&#10;lk4CNLIz3a60pdcZ0zO8v6VbpnNksUsikWS0KIE+lt7IL1SwRzefyG839+9QD6YfcH9+wRldrQkG&#10;BRnn40Hl7HsEX1LpPOb4aq4Ql0lgqUXGAkdNnI3WSAyp/KeXVD+K1DKLDnL4dIc+YpEbEXKKyGvE&#10;jaYQ9KZbH2VrRrJRsJzixsLrdltyzd6OsITjiaLj2/eSqQsuQUPvkOpq7w3oYtRc0T5wN07lsx7G&#10;c5TXV067c925spktthrxOtan8KfWTem5UIFUBDTKBcoP9zeo4QizE3jxDJkX/B1yxIRMBoVw2KHi&#10;dkp+oIsAXsUN6jTTSj9obtNKGJK9zgEww2toagsl18Oq7ONbeoQXV0TjOdrlpZlVReURliO3O0bu&#10;LFZOw2b2TD3zcN06P/QVxfPRQkkcZC9tfKyo/D1CA0fXn2+YRnx8Q4/83BOwzDuysycTZr9IAEmv&#10;K2QQpVSsBH+TfjbQK23G0JIcOOXQVyFHlJE7AV8CgGjEpcGJIspe36WYS2Tf4yW7uhw91VBTyMnl&#10;whYTs5kKwyHmPcfsQhR9hjuwYnr06g0jGgwJUTIxq/N4cc6UPKKIGSaeb2cZpY/GtzFijQrzqm+0&#10;JUaQ4xR9BsYZsxD/3zAG9Por+i32zh17Xq8onE30Kv6SJpIdkLbcr8bkxIB7vPxEsmxkX6+Qek7q&#10;y4y+taKkDdJgtUPOFHoRfmLc+foWftftDU6Avvnpp5/+23/7by8uX/7FX/zFL37xMyHaOGGjRk5T&#10;IaT44QfFJByPvDtDWgtw/RJZJpccUyJERWk5ouTI9WXOYGuEHs27ky3DnHJSRFAjPKotz+MAGsjc&#10;8eMLWghbO25r9fRwA7WOgp80Z0T3mYNxrVii01jrjdz5ELLxyuTpuFAx/AxNJeDa9DdN5JnTUp4d&#10;vQGQH9595jmLZ4gQnD+eEA8Y/hFrUbgcsUA7mV/NuBYulpRRl5XSigRpKyb4nysSf0s0OSEJOpGz&#10;dUfclwa7wH7+BIWlUYT8/rMragoaVAoi6e+GYGdlinwv0yAm5tp8WylGv9ShYu60WDIAFHBnAKSs&#10;MRvhCvGAl6+pNy9faUL22PEMhTuQl8aqKdUIQ0xqGuE258GAwfDAAFPJVjQK/YpZMQPFSNvF6av3&#10;7z/wBzw9U9DrnHOd6GIMiXy1rl9xC4qd6rHE0t0H+IbHLfoi3mqar70uw3l29BrLBzU/gDXItOik&#10;iKZ6JQA1ocFquIQRQybXbAYGV3jcb6Jb2gl8eSEQQ5lhRvuw8zd/PWJU8tMHjUWf3pK7uLUw8SJJ&#10;WXMgrqr7IiJSqh3PY4VCMgli70a5SVwzA/9PIR+U5Kqyx1PMKsLI08PGVAojf5/o4cFHh21QlpGS&#10;e+uSdrZUgtcah4bECMQQv/vo/lqa4E2S0e+vqQeIxbPHu6/xHFExBZy4IgpVEl3M8qT/ob54LiXm&#10;x/i0Ge5WZIAZIRNBMxCSQMV9pAuinIrz0xcoiNg5RzVPH9FTjNUlE4yc4R/565zxdwjt6gXHZnbc&#10;S3LX1K1GtbzolF8SZnRPc/dE0cXlCwbzGIw4u/vIvr/6+pKG/wHSqn0nGN+SrrijBHHXFzmLbEga&#10;0vB7YrdQLS7SCEwYYoI/seFRMdaBMI+CeQWok2sH789hcbEvNkCCe97yQt6oiLTUmbY/UqjV03fS&#10;cBw8y+oDEmMVNoCZNcK2vSkaTnylG43VF4zgvuAkBnNOzo/PqPIeT5D/ACXMPmZwaraUSLfkWjZV&#10;VZKeS9YYqiBOlE4DaIBbsAXFUCzH44uPj9//xJj9q6+f0F0dJwydyeeu1mQiFtSib/zXMkLINbfg&#10;h7LKcdxBVYk8lZIZz5zgENen95y6uXiBfAB68EKaxgxH3KkM8zrqKjdEUhZ1ayTHFOJkBBLPPQky&#10;dAsjVkJ7ziNJHa04R1r/PdKNYVuTd47dwMl1XDvItRAmqVuxBrDJm4rCyoEaQ5vJGjN+y9AZqr5E&#10;Kcn1O/o02LOFQx1oCNbDTBiujSBRuOGMA9eF3tgjJcw4/cDJclqP6P0wElsh3UlUti56MY2e1hi1&#10;ffiBuHrzM2pF6CWCesT8BPfLmBHzK3VNiXDy17xCdyX2mAsk7NQnRLPedH8JNjPqrKyesM/0pw8n&#10;sOnffMfJhPunG3EIZ5OUr4CBA60/cMjO0urxeBWzU7NW3Eb76fYkaCg5qStCa/sIDLayJhWntZzq&#10;0JlrxkQvmKSv84Bt+ryXlIV1XZZcK3lT2X9FS49/KNFhAIkLWuO2NhYB2X90EL7E7fXTd999h/xb&#10;VSXzoTg3VvoQfCE5lJV9X8G8CZCcLrUvoZdqEcoVL+FQjL1B+/h7d4uJF8xxYc4WZyNw7xqNVeCh&#10;0upB5CDpeNMjd9djAEwycy8b99BOcHuwZ5QzU8V98YpdURC/Idcc/tWbrxkb0po0jxXJPxr1uQbZ&#10;Pe3nBPllo8ccaT97BYzNb+RAt6nHa5SSGQxvGG9/SWOksIcPS9aMiLcchFcLGcNulzBy3B2DWDj5&#10;/e9+/0//z38CXn7961/9+te/VjyIeTjEnvuvy/jn9b/+r/9futHKp4TPin5/+oQDh+8eTj6Q/04Q&#10;z77EnDU1jtImFAukBvRg16YI9aDwVIImA8l7nxAay2i7jpMjmh14517Uz30Jr6+gCz5d096/ePnS&#10;1aIMIlLkDDVh72FexXaKcCepxrn2bLEzMqcAsHWEMxC2fPAMMq3U9c17QsKIEcym4mGaD3bMoKlr&#10;5a76Mw0kFqT9xlJa3HBoASxp5g7ZjbToinZAI6AeRki5F+NruIP2GzCDzAjZecKoPLWHc+uskzMd&#10;iqljfsbYdgeFPW2NbHMoJqFI1LyqUedXaPAR+bt6iWH9+58Ybf3mO82BXHCwpFUp2t+NfEZ/VGtq&#10;kasQw4A67WFIdRMh9qvMPbhMX/gLdC6V3CKDhLV0EufHC2S2wL1Fi5c8kxyzdMpElH5vfUiU63LM&#10;Ri1Yhqnx+RWGkn2P9kQZRgbR4khBMRLoUiDy8PEU9h6rkUivUw7zaGNqSQfHobYGrE/7RZmmifiC&#10;pemoOe4lWU9s3vWzUXnn2J9a2vlKHA77h9yheyQsnV9ithrRd677taTZEXKHaYuimKjuqWKhc5Wq&#10;xK1h6YJzbCDvzWEcoUJ6HjV4QEISy2fC+lc4qRg5I1SE/Y5YPwdi2CoOyAT/NQBa41gz++Adowtj&#10;emY1SGmiTldOcSxxdlvcnoatMzMV2Ur0bD5wVdAbZM9KNjk1Ic7xtBNTRFkDM/i5qLGyRzh3ouiR&#10;YipMKaEC1Y0ESmyownIuWZg3jBxTSf/wwyesMf7lL9+A4ZAUBulBAWX4MZCDnEZbbRk7LbC1u3DM&#10;X6XEN/ZRXIeQD+cWlUOpnVUZ7wFvOPuZjPH+B27R9vqbFxBDz0swLEMdoqyJe2JYc5L0ctQeiUhh&#10;V2J3KtS9EQskI/ZMPj9hKBTWTnxFzkd8gDU8XEHRXX8CEc9fYq8jztVG27RcW3YsjBZDi54fVh48&#10;a4O4ASGeytdzJtXgP20C7FAodDo34r2/wYouHEf+xDWLmCFn3FKeKyPBqFlw6gwSGXz6Q0A2Qiuo&#10;xKF6CoLCIpYacS+/UNxgurgKGNk7joRxGMx14/fwkl/8+OOP/9Pf/Jz4kcWFr4hZIYPHiWzE88/O&#10;PfHiVEf7547IAN3MNIMKYnYzpn000yvFS7mhL0NjS3uddEHSGrbmw9tTjH9evvG8q9efEJ+eS/Qk&#10;rXb7UdDVIZAEp0nWTKPT9if7v+UIlpihQUeyiGEuIuQI8+gCxwcCcK7DQYRe0SdUS1dCNr4v8S2N&#10;AltXD6wNqJyh54VzR/GNZ7SGYTfREz+MrK7/CANiySDTq1eYjYEnpYksLrRE/mj2M+FbXLCj9fHM&#10;FeBSEjuj8IGgyLDCl9Ele8yqE2DLFdJGB3ay5Udxyyg53Lh/9ydSGN65CMdNCXTyl50fM15FeeSk&#10;eed7ckFZB+NBrrBHR/pJP4fzlWoaDa7fQNn3b4kTeOcE88TpLvLF42TLysgJJp25FkorGYM6Aad2&#10;rRUNKrumiRGqFkX9uUyYVkPG6+kCLhP886+//poWhx4p6eu66Ge5aQ2lQlP5/fq1m9bwQVSUvk3H&#10;iYHsqybrLKnHsIOUenjkaOT97c9//nPsVajKtfRLWx1Yj8m17YGBEB5sGP0iiNrrdFkD0c+dF8FN&#10;aSnIZAN459BRCCIg7+D+4SP1DxZjMa6qPWoUCVLTQo5cVW+9hVq00jsHmxG3wryIG2BYRorcq/78&#10;v8QJSYbIO7jGjtDwlLRnC8liaplk+suV4naqvTYA0BWel4BkrFVtjn/jnZtuZVMMH5gB4xtln3Ol&#10;uHCGWSauAQDjcWH4+0/v6FJdYPLWxldo1JYKdJWUGf+Hf/0DDhN9+/ZHcMv3v/4VlBCsxwSk6CXU&#10;/PM//wlcCA1CEO643gspH/S8Tz7IcniDImYSa5dhGIHoDj7XHAaanEF0O9DCi7w3Za5zh3H6NYwW&#10;yOJC33tdBWf9Pn9g61cvmNOC7ppnMlQN/4S5KZbptUiX+EGHNMhCdviK3pu8LrzqjIWn+ytEH68/&#10;3mJtEKY02XfkkrJVyhYnG7Q1Adpy+paZtZGoQWHmvwwtfpRdQB9vxJryfcV92fGKy6WfYHex6AtJ&#10;h4xk8GBWxjNbO3RONmq0jbdRIR8nPseRohm60GsPSfvCjLF414kpCtjN/8f//Z8hw3/xV98QKngI&#10;UPH2/6Svuayb3XZwIv0R/Om4PQC7tUPa5WA5l8b8I3nIpOf1BfbkB41ev3l9xslbLoxDr2+dnLiR&#10;SOKPqK7mcKNQH/U7l3yWZTUerJqNdHeza8P9hx+4duT115e0ZDrRE9RmzYBfITTbQfocQhdiaOyU&#10;tIbrZ830v7NJgtsSY2n2NPMVHLUjzZXo4tDx+sc/wmu8QjY2Xz+Rt3rECJy2X3Eda1hiFDcqTWKz&#10;l6N9Xo2tDUi4gQjbgpRh1ltzhNDO4GHwCPPOjy/BTsgoZToN5hlYlWrWXAQD0169ok0iCISeh1WE&#10;OFEsQYImrkooHkN5wn+iMhbUI0vj4yXGP9/I7lKClf8m/UBSeUSdkJNNK1qnf6Ec8FozIPywx/bD&#10;goEQMuzBThDDAPfiw/sPnz7eQKOdvxyZSBRWRV9shAxR8a376N2auzl3UNC20WqxpiZ1VhK2YEHV&#10;1x9vPnz88Ob1G6SiYYzNeTB6mIEWIsdqtarV8I/Rlxq0e1Gdiueq584rISOL94VIUgWzExjp3Xyk&#10;NL35mj/eHzOaG5enOMnM444bq7JqCrZ5EboyFSkpNTuv4DoVXAMm2KToaHwvPn38dHfLESYyW+hb&#10;QD9jiO1MHioLTuzZRUWOopxsjCg0qpclbgwniNVZAYy+hZ9l8OIW0PnFqtAfwMPvf/k9ElugDxXQ&#10;4Y5SREy0LdElWllwa2LN9h41a/NKq7JFx42aCmSh+JN2VLz+iM05L7GGm1zJ2AKFVg2J7x3M1ryz&#10;vZkWzwwO5FhsdCE7SSTIdjAIIISJ07gHCLbrQtjrE3oDDGvtBGSVu0lYufky985uxM3euKCeGfbq&#10;2VVW6YkEykzRMN9+OAJlX71CBtMF8i7Q3INXNHp7XeeSrYVMRKmZVvypUaVCG5wY8lgn7lD5Ogrx&#10;ypmUFkcRoPDh8e0fCAf0IWPJmlvjkb38h0rN/4mxq8sNs1psbGTNn2oWgXKVxydrSKeJCID38v4n&#10;Zu+8xL44qFmcDMZXawyuy8JaglGdz4OU2Ve3C2sLr8a/qRPhkj7EbKW+4tAHakjEsN/+hDXrby5f&#10;abd41aQgOw/7Nfckk4ccFWQJlWbuKH9JiqZE0qJjYawHGwXLNmnul3vsHGOPKFD2px8/w7JjBTkF&#10;Wat+j3jWCjGIWxuTUJNZ8mpMKJehKGncqkST2ZrbUyq1VptYhwOFVA0YWeRYn3GTQMbRwCCEnF0q&#10;ZTiYNrIpUTYq0DK6Q6dQ8CVEX+4HCnGkTbNk3cHBP1f84pyNC2xSwwVLpJox6XE4ZYKdI9mxxZBi&#10;ehr6epeO+m9JjLlprZczUow31xzcCVyNxLDjHJGJiLOipTR4UIRYog2vGUE9pPJCrrmjMmbQOH2L&#10;BcnM1dGZADEFqAFW26cUQSZBOzjoZr0p+tYDx3/602e0hM3L0OrtJ86YA6bvvnv1oNUJniXh1jbc&#10;sZtURe38q5TNchmzYKX9G7s4/gonB1+1G/QxslcZZdHWhXf3mCmGfGAHg7sPb1n+q68Z+8Ewwwik&#10;RuhYY8/rld/vWLKQGYG1Sm+pLolKhM+9JdcqhvR4d/n+3fuP76/BYS/fMPaDQxtQBgiXNZIXaJFR&#10;lp5edDIZL/aoZh7d2fA8fXFmU9g79+WYNPZKw9/rz09ajsNdkOAlM2ap4JvlRzvsptc9cPdPuBjI&#10;LM+jIelfMbZtpFVPyUpnD5hXvf+n/+0P0B3f/8Ub4hyxMZpkz0IqKGVoobfLn2gedkN+3n8Lt1Lf&#10;9n7sRYlbHA06uj3/wx9+BMzwqF5+xScwxpQij2t1TbwZiX5eTVldDhO0sYcN4+ZG3vkt9tlgMJgj&#10;QLoEtAG1TMKlC4AYp8rHKJMz7F6YmWAplqmzNoJqjfDRAmPnP0BKzxFRZuUn3NMXc9r4n9srdn+K&#10;CQ2A2cOQ+Gvj31uE8ikzDhdUwBLcWawLxYXgGlLZEEoAD4OOnMEgBZ2K553zPHkYq+NJadW8kN/E&#10;neSYhLY/Bx4mQNxD7fH20xW089ffGUeKjiDX0WMJDm/D9oOaW79pkKu5q4nit5oxtB0M2r1AltSn&#10;D9eMTl3C+4+jVpOw65UdGg9Z5FBwtvwgtcM9nRjn+PzxhjssIc+PPqvGrtxx0aZLPgY9lw1/dm2N&#10;9oahn5CyUnIONTiEZAxDS2Dko1Xy8M61VSj3rUkd6F2pxMwANaKqzEKdf7L33MzWvmYDYz2GZHWM&#10;f+5u7oFh7ARIJFyIpt472fFRMQ6PrNsqYeeM7cS58eAQojY3Szec7+tBzae3l1it+M13yibXmk5g&#10;eOdnN4sOBK5uth7e/dpvbXgAMnl8iojjx3eM+F++ZGwewVANfhxhFQOGk+lNWJtNITV/H5I1tHCY&#10;UK4+YSAGOYOBoARnRTCs/eYbnreBOGS2XVncS77a6tvDVmqnKbpdLr/p4Fa1oszdx2P4cC9f8bhD&#10;e+eMxVKVccwQqm26YxTwmqat6dss5yfO86Cukr/tAQm889sPl4itvP5aSyO8n4QzAbjx7sZi7trq&#10;1sNCYiAdQ8TWSknmx8KYQ/pMU/z0nrk62KmDWZSnd3iPMzf0OvRKvAuWpudMVovdnJjcKcNJBcQW&#10;xc72zrHelyqV010fHqElLl/FOrCQd8Dl3SLRjkvn1zSqIEoplVhFbkUSP1t48GkK9+Son374jMyW&#10;yxfyjaH/ZYtFWBoCenCFKu/822vYmo7Gof2NlB3mj5N63FgxGd2o9ubzE0YjuEFk8+TcFkd8q+2c&#10;aQfKFenazNVFuxVNozYTrA6nTzwzsUGJRaiXC125tS68c+zGhiQFrvgcwJKfhW2NjDLvoXga6wx9&#10;3c1FibozbIZ5d9HiKWzHiyvjsXLLR9NoLZZ8dPADcxGfeEYQlnbA835xdQHMINSN+QQEduR8cy8E&#10;vMH8SZlnOr0fPtxe0+f0KilBvucTb05KzwwhRuYccttTHdfIU7UwXlCmPjUmhjeYFIczB3pgHhyt&#10;oPPQ44yOc7MmvH6mPXq1aznKoAAnZrmSCptP4S/mveDbc29sVHhxeYpt4LhjbJ/mRReKr/vjcLCG&#10;PmmRW5twb2xuU02R5/kgSALh/gZcC0FgnADH2WBGPmBQebKG06+4hTYqPL9AViHCuHgXkxB4Tn8D&#10;wwakYMDJ0CvYxFULn5FdglCZduckh2hXVn84oPeOsdwqlyEvnavFteO2hYPRGSoQjwCBnPayPyZu&#10;4F78zOMkfjysD6NYVKy2BsuaveTHWzMqpkanwXkzuro87nl6ClaXnT5+/c0rbDKo/mLVF5fe89xQ&#10;uHOqgTdyPnS5RfzlR1osNwLHI6J86KrS/VTQhGOazCKiHBOf2TySOB0I40hTKoTkwEwps6n0YSol&#10;TKQ2/IfUaUWUxYyZLZ6K8cWs59oayW7K4YXRqpP1KaWqmSXpp8YbtojiYWXRqKSy5PpNf3UlrcV8&#10;b9OtHzTsF5VMC0ls9glVF3IETgP5nPyHmk3rFBapBVg9yMsZLNllw29YaYwpqeIWwiaZSSqUOc2J&#10;SYh24HL2+aH5ce+6v4Gn4vtiu+USyRvTAEScsiIyDF8YSwnPd798M6/m8H64Q7XqdjM+Z8CMWRiT&#10;3uwONm77YRWfEvS8djYD+KIMcr4FaSHMjnNyl2kAYJgX0nrctK9RllHX3vBWcjdELL4CKa38uUZS&#10;VlOKy1LiLh+4/lWtnMacH0hJwaflYTJz90u92ItMCQJywaM3LGeMOA4mmVSbGgY2xrOmkYhm9DEK&#10;tXRZkCw1ZhcmRci4OeqRUQcDYBs73UScnDn5pKk2Gt/AMylrIcXPUnpM3TPDWqjNXgKBCXFzUbgh&#10;nDrhi0I9NEYYWIJsxcW0NFbEP9J4Do7mmjpth9KWzSBKblDjpJl/YiZ0YRRGk/t1adZUys0cIXxP&#10;bePCX1Kwxb2rQg+WdWnCxiEkMTez1RWe2Jkn1+8mGrHdi8PWxd+ZCJq9tjik6aHBLER8XkO9Yv4l&#10;JXoL7z7Db19CLJoz2K1+zS1B9ca9yqB6IKextPjzsMviGb67SktpTdllg9KxAJ6JxzZV4qse2eKh&#10;GHiJfAlCWcdtA03WLatw4l1aQhkFAgQ2mWs2uMWNt4WhLtJHyrOipaP6WASryuZk3tcQs6Ec8h6s&#10;1ozNGOJs2L3IKD/V9XtefKpiazCbhr5sGfHVoV4ujFGZcbGsrSf+YgwGA4p9pbCwDYkXcLgRy/58&#10;/QGuOZD96dNH7dyALAMkXn72ITm3t9dYCYH5ZqbbQPx59tAt4hE+khIOPXchMzmfu6Id2BflrjF6&#10;geERD6tzLIG2NynIor0EkHjgeK527KLF4k/iSBIoLp1H1XKN2jcK57Fyzj5YO/ObsMDlBXKm+dEu&#10;p/XRiRfGFBcr0P/2jL8YJCCpcilcP6Egac6XsxMcRdO+wqZwyQXmpXQ5b7IHuWJr1uAJDQfI4pq4&#10;WkoCcU1eLFfbkzWcP6vLmrdVh0xReIZMIDbAz+iOr2Ym3xSxFleZDY23+gSrpeXjFfl1dt9ZX5xO&#10;felNDOJ2O4Aq4jrYUSzroUUkwQ9Vgzl7w9z1q/0nvWIm01/g2F1At8GLYEodK8+U/oBX4uvKGVkv&#10;fMmddk/l/o7KA3aKmt/SIinlgbiuxDijgula2Qi5R2WNpGrDpeJ3NZuWQwNry0DUSsePujkrJmFJ&#10;OLB6HUOIVFCDq6amCrdPIjxnaGRXJt0r4rMaDVq42MA7MbWdU8MZgouNcxlmfnES+TTVen0qzca8&#10;iGJiOYgRS2c5tK7QxlWZvHUTRksruK6tidtmwKgrtOTfBjV0MxezvxyY0VdWv9g7zu4u52ZXv3uE&#10;JtLxmJHYBiOnIWmaiogRCOaF166mUuJRA2H7AJq5+SbBxPns2hbDFlsSSzqQCBVf7kkTrd3Ok3Wd&#10;Wat9XfbQBF48YiANo4e1AwEblBsPExtmIm8Bicto98DYYxUjFn/xpAI/e/PSuDXEy0coNsILpoLh&#10;RD1a4JRVh00R8yp5TJfb9cNDjtohvBnbL5LfzA9ejF4oAjdpnU8PH9K4Wml1sRm/des7UaIwFugR&#10;tPKySoWGLoANA71KLrdqSq3DVC9V7IeNlnJy8s5h5U3QDh/sUGdPZduRjQw2BV35aHpzK00n2FYP&#10;mkzlUdlc6fKYx+0aJLNZ07T7bLaMfs87zeH2Ttc1v5lXDZX0RCa6l9hsfd+GZ/JPS/T2V38zU4cD&#10;3S96JsO0VVUbuXi2ocnG9LOjv8PvZZIqS4p72DjjIxe3AbCnQWQYpz2EWFgR4oI9Qz6pMAPnWzYr&#10;oWjp0+IWoHfLObGFy3R27KYaspfVjUZMTPc2WpMAPUgp2xtil2lp2jfzNcmmOGy4ZOt8RycU+VpA&#10;/LoFhEYQC/+vb96+QyrKTwiN4+BPpOxitQySIODVoHWEzHHPjfR1oY+YRUFSPuY0uIWDrnC4LCOz&#10;Q+EOeZ11tPQKqm6YUNl1DDBz/R6S8p6QDMfF2sxzQCrKI5yq2/un2wcuM2cMm3sHK8zMSV6ExnXT&#10;X3HPHDD8pIOf+JU13ODEJi64YQAeBhmO2x3qQUkEsxl0P0cuIz88OExlOPumADYTPXlKFyfVFaVG&#10;YBsizgLcgQtLmuBv0+2uD15BHJ3TwVy9y4UK9poIubxzbMF1f43do5Egi93HAJh8fW6bQEWm0LJ4&#10;j6cdKmIndaHRAkcBY3CS/DENkuivM1KrZFQujMZADFveYSUD14AmZOJ5JoaQGTniR4s7bXEZttGy&#10;SJhCrFGrtvjTDCeZY+Tr5/S78B8hJAwJSGd4zbkLDAHOseKU2+fg8Aj3iMF+Ob4etDj+rfmBuppL&#10;zLVTnwpOXq09Nd+GjwRNgq8JOiTZA8/kQq6bJ0jxGFoluWa2WXMObq4q1+CBiQA1OyE6erIijru9&#10;HM1vKP8wcqXsAWt/arNSaNar/ZybXhlVilw64mJd1+FMPfQhlorlty2xnvYT+S60Chnd2aFnX7ra&#10;2B3P8NQkBx962GAF6PIb/0uZnNodwYvZGe+xW1Oy3R68nAPNz5hDMpolJ1tlh2rTughFm7nm0vzl&#10;FUmzm/dbKduX5Np5HYdlsFvBxYI9Fwfdkb7bmlpJ/WIvpg2wAaKMxjwm5GBubL0/bY+xNPWsh8HG&#10;W3swMW0qWazCRVf4bszgLuNnDVB7OE1C1UjyS13edVBalJJid0+mjiMOeeq5FipQf52VbT3gcJgX&#10;LLVU9k13qmvo1kPxsAcft1dkqpl1LYke8TY1mzX9xFhFDQ5t2Pb0NVvUyYVycsub6GEunnjQhRdB&#10;EKNXklkunVrdYe9Zbnm22OTw1RH5qpNVWvPIYckgVPzgldxURO6+2abbmmzc96iZjosXeCxY+dX4&#10;gbVmxgVHI8SMuMv9tWPlaRN5vEp8nT95asWDRz/vq52JUEo/5N76cDOhS9jcnUnivp8StFhx3E02&#10;i0qqX6m/ykKhiUJqjAOZSh8dZqvDdRFNhElGzI058NYjtIsYrXoO0I69NGnFCLYwqaPFMx5vEPMi&#10;pjAWGByG2kiYde5+YGnarbITS2IXR6lMANubZXQKttKWG27eNb/7mlcLHBHa+t4CZBMsrhowb+g4&#10;QNVzegoTVPkMTgneXM02E7V8MXslcZYPH9I9m1bH/aCuiN5X9IIehHdMEbnoT+nDOXvexN1Iygrd&#10;SQJjI79lMLZegyjpolC5qbjpRTZ6oKPBNnVNWTjsMmmnMv6pF2FPuaLRhbN4c4cI+Vs45h/eI5UI&#10;oUYFp5Ancn6F85CvTl+8PEf2AZIRsJsk9sp+89XL7372NY60gaxjPQ2i49AJ3kTflffwpgVQHP7M&#10;dfq3f/8PUotMIMVZu4jVI9DJHTSPtLore2iQWZWYcMwV/lKj6T/tdvR16YvWYlaFNERM4pCmFnXN&#10;YFzFgswUlLnDDiI4e+KKy+bhYLWOHGpiolr6ywHyAYZLdODBTDniEFGX2vAD6Q/c3RbUUfBPUGnf&#10;IppNsr7UFo981/6xsxZqAj4zEnYhDYFgPvMehQSAoSNeXJOBGBnW9sUh1975CgEqzM+/fEkTgjpU&#10;1T7xElc+sS84I/TtZLgZQbXeQpUcHNxz34ALpskpj7mGrI4oJxlc6HIGiFE3vMb1FYgZEWFqQJkR&#10;QemJeMvaIzkSQ0mMI7HfrbIA6YIIQvdMYLp5/dPtkrx27Pg0Af6mgt+c3knqEt6x8Bikubiyl+w8&#10;XaPRfxiMqa4Fjri8ZqCGbNpXE7rgZhetB3Xku52VO6Z0nlxcCZ/EA0eH5od4kUbN/trYe8kL2WUz&#10;kWm3TEuoXAFKSA1pl7pH7EbHI10kEcnZVfgkXoUAlyOovw7uTSgK7fuHeS7KK4lCAHDKjDuknCE7&#10;maCopmTGE6RNlLQasrB0o93iDpLGv0cswrNMII5Gw1GWn265DB3r1VfYe2Fv1tn3XdK+UZhN96Uf&#10;AhU5SsjXIFJnrNJDq4fIwGLUnpl4fTm6TMWaOkLcyahd2F0rV4NaQVQZLKd7HIdONXRHhxXSSqrB&#10;jRtsaTjDJ8W/ZmkbOJLYw5gSqFE+7ogVSORIq0J1CjrH0cSwVkPqiEbRXOIi2HjBc7LDKlzJmx9D&#10;HT/vq/RXm9YYWb6is0VvPmMfzDvssIQnOYys9uw7kJT9g0OOcq8Ng/HQqGjAcC4m96jBrjDYGotr&#10;2njmA3/NOhxJL+tRRCaVbRFd6O36u11z2JprDcjacQIBIdp1YPgC5z4CnQgMCVEN82KG5xRF6Zxn&#10;dEjo3hxuihh48BKUMAyedvrTGqExIWCVdshOO7y1vDQaXaA63s6xqlbw6PMHpvlBH3L+1rFdUUUp&#10;WxtV43oGzCQfay6xUl8oMrYHVki200Ig6pZDiGgiWBh7CHNbRiSLogQDQ1y5w7OozcXOS5Sd104g&#10;jtpMUjY8o4OL97zLrXJu8Vd7yHJXeGwQyuNOz7GbfGlAm0FBuuFDo26KyQaAgBKDqlZYhfO+qQ/V&#10;JaoSzb1gn1nNKHIjJo7k2XrnrthqW09zSFROywb/pmlT1vemLIkpLHi8SR+bgQrZHZ8GikgoQwZ2&#10;VuxVCPJKiUy13vuyUJEWm+ixx+ygb914jJ6dADmVgJ97gY7TAAyjGgxD2qXOyJB9WZpwUbEoEk6r&#10;ZY3d92Zt1KP0PR6Ed4ll5K+Qi4I9PV551hqShcMWf/Ob32C5DhxxeOQ4DfS7776mrHlfo3bHxNLo&#10;hGszAvGjdSmZXR331fygg4oZ0mU8jxYIGzA/IVqOoC9SaBUVzuEmCa9iRSMcWm8eTYlxghmTkyrM&#10;nAFrnGP6aWEqzeAiHK9Rnce13JOaRwTqw22duG2ZtcywwYTYzTnuyHgnDwhEwDJZy+b1fqW53121&#10;NXLN6JdOcWHCtOqkodCmA0xbN2eKtzRcWb71ihq6ra5wC6d5pQLt8Ye0pF1p6wzyAn6CLX8cG+p5&#10;Q1R8OEKg0GOjtes7rDNQIjuz0uWJcSaBlOJZFpWiCj70B5jMDoClWorM3HcTFDRCbLyYAa8elgDK&#10;FPFy7FAKvCI3xTQpY4pbFvTRQVZakCHp1egY/cA5lCjJtHIkuGdlNl3zrH4g+1UTTrS1aDs4JMZI&#10;Jq4oUbI0pctUONSk5A2feh+nojwDyXyhLpKc12k5KqpfzS2y2p7Jhu2G4B6HeKQOBe0bQp6Bu9Xi&#10;akty+Iwpak3d9rV6ygR9PVSQlScRMXZq+cW9E0soisr/4E8KRLhCt55UNC4QwaKNCnWU+mm9vMPt&#10;+iqJ2KhzMctInIkLqlwyW881tTKFpbvZ0toulOW0wM6kh0xK5LrD9p4Zb+oY/mlHu+9+XkThv8vk&#10;jIyabtezQeRCjtLF0tqVnAt/kneXDDQ3R0rT5JQgKHRUcrfp6wAvkCvoRn1Ip1QzqJEILY/xvI1n&#10;bBoz0/dyR8xcKmC1wxe7v1M05kPZgkSxBARVN1/UlACxJLRBzyjdjB/P/rXBa+3qak0C3zdmukUr&#10;VMcb1dGWuVBHtYX6Qz5YrJlw0nc+PCzQJO7Zxa5HNEs0hMelyU2n3s1MvVk3Pl/VbE99UWEHyQSS&#10;SNBGNMCpYwfzMgProFyr4kw47Gp4Vh53jRb/O+4QK2w9cPi6Rh0ZTYVl1vIGo71ta7utQ/pLk0zx&#10;adxu8e/JzOAKyp+bsTJBlGgHF9ktMYTmatvlOfHVFc5iw+WTJuJneZNTxS4+NCuOoGysARvYkGao&#10;nTRuikwNMxVOQ+5Ymn/q1VALIdXKVARsewybJ1/5p4bMOGqPTValhCtWSD2pAHDTXcm87Z2Xb5h2&#10;Z/hu76C7L1N5GgJnnPq5Zgo4peivdgEXpRxTK+Luamt/yS+2S8av7Gc7IdZp2i5JbSowxKMM7Pt5&#10;+nbAKQDkhbfO6bQCKdggagpR37e+QnMy4lmUJVeh9zVhnj2S+OCXv7h69eb1Vz7r3Xrj5QtsIXOC&#10;v999++a777558ZLbapuU7AZtBPdwQA0831dTlL7QIp570CIRWELXdxhTZqtL5HxbeOp1HVilHAq1&#10;RSzij3teD/ncbGQKKsi3CZ9pCQz9M1Ox7RfK2zagciXRkqWsuVzXBBbf/FPLMyps1qzREZtoJeXa&#10;jOUWb0DOLcZ1EJfTfgKVihbDVYCyXcglNe2kLiDNKwuhzXmedkivfRZMphi7LZYQa5qQFk/gH6Pw&#10;ziLVaLl0TeG6m2uc2O4Nv5lV6VG2Rrb2LnhMiigEy4vkJNQrxbF0hGBePRXCWL0oWMN5OrHxz7Ru&#10;eDlS5ZY6zSMud/iYI0fvUObmbOyb8ZYOeoZ/S0O1mJljh5gVxxXAVmrFPI0BxleKZzb22Nqiza1p&#10;1NqBozqOOTEULt/cs3UqtuhtXhwa0F99GZ7VO0VGfLW4eUGnsBdnyGvyPEHhYuGB6CNHFFaQxg05&#10;N84H9/Qr5XsFwoaqQIrkEh5uF802uXLDxJIL2+GKRYjxEMUaJ91f2/jmgXkTV4/ubtFCrEmNVumA&#10;DplsEbhw6BZxuTnfLKpNbG/MUtQUCjOIriEZLjsQCYKVP0dRGVuRWBN2KztnuqmvTqQVvUCdqcmQ&#10;WN8ewPG3UgsWc+qTYhj/26JUanPpXnfc5f2iu78FTGgxYnVVAc3SSJ930617XbLrxM0krlvJZeR7&#10;WDsyQ1ArSK8KOVeAg5BcoSZ8wggT/uaZvjGojY02zM0SfdPFgqLiAhsdnh8st0MkMUFMRI410X0P&#10;2Nyuuajx6Rv7l41Vb9vKaEPZQStVB8kwM46/bJRPuYlmEa4RtulBk8zUd51966Kllrdaq7REFjiV&#10;8rH3Vq4SKxtM8ecY2JCgOSslexWN25gSdnx6TgaPjcCRQVRPxnd/uUwjcPbfvoD72FHoaOON/iR9&#10;XBTgsXs8QpGjLedr0S4pxiGAy1kRIFMtG7EmaCBfjBweKKlqb9LAb+A3A9iomY2aGZqgk3sXDEbF&#10;ekUxLxHWnlLJYzYc2FRS8mUERoWWIQEwjua0TvC7O/XbyG8iOa99KAdmxrcguLz8Dupq1DgZdTbR&#10;/DNb9EP2TyGBoYnFbCXfxeQbx7LZxsjNYpJh3CWwltoKCWzja+6+gcRfFEv6onRVPhXhxjYsuOiY&#10;5QxNksMLbzhzwgOHsNU6T8xoo+MtIsxLCpZzZtILdVqQG0WT7fveeSbAOFTVBeLRiO1C8BqVZ5hY&#10;PeE2LuBuHzzrgSX+gtZ4xUNHTXuSNJpVyf7/UvvcTEoyy41OlN3BJMuSOjivcOKgoFUnXudZPiRf&#10;q/vmPzEtesWMcqCAS7b8liLzjiCQiSvGYy60d27VpIQkTEbIL2eurCL2yliCcPHEVQY91UHlYROd&#10;CX0qR7zNpxSUA06eMXCw2cFgXGjAPhNasNYILMUvntdYGkUc7sgxPokll8ds1iGQYxJumgqLokat&#10;VhmeAeAl+cMR6HbyxKzorxQ0O016gSJUXuqctorY+jGpR2TuRps92G5WDxvyeAscMMp1xCtiXJ2S&#10;4DZ6smfwo8ktNRdbWE0I4Ep1ba5oCTdyKOG6LG+4sEoD6kyLjMkZ/Wt3Ry8VlnTX802upKvatdU1&#10;+DneRIYDotroLz7qArNuFH3MKUKurbVA19/A9xN3X5yWfuktzWvx2F17q2QqdZlsWU42760ZqzaF&#10;HCorWvaUsy52OLxDjrnF7lOGctlLg3FT83axkaASI7sjFjRyC0GN5TMFmxyN4saAidWooNBmKmZZ&#10;6MkGbhCv2z+WotXIR0a2yapGYy/d1kR4o2XXugVn8oZYhdpA/MBBRzeNd73oAA15NGJrNNyRtNt8&#10;PTlnsg0wZicgyErIk+4an/vYYA3bAZzEh0DiBiM0Hy2kVVkU8yk1QnsGIe3r2Ivq8KQNQ5OPnaLv&#10;QsidqEPmcbQT26x6alLk9jqwNvko0TVbPNtgtxyxjD2G4v/Gvz0gSaznxxmdMjA0J7WAbMpF98iV&#10;GFRzWtOacNsqjNFIk8PF8JOVod7N8LW8v7jgVSffMAb8pH0sm8gGb4LhXkAgmvoMG+O0EtUA6y4I&#10;c8DQ9BS7fPfCkBvVrfrMtNEtpe6W61q9NR4U86IecIiHar8iI9LncYlcjW3fFIeJutbMJpD5wezX&#10;iCW0iS7FBWkvhOqmnLyutklpD8b1zEuy7xGRsR3NrI60GhnDTh3kZ0fNLrNf0e4IzMvoFqq52UXe&#10;79ise2fOwSVXjDnEVjMWCk+c4r5O5K2cZmHT5HMNrtBk7Z523wvJXSZRHuYAJ+Cq89drPIlqEJHN&#10;W55BKy/FlS+MMjpNqBJoKBvXMDR93akGyazhj9T1stHFhCyuzim+Xer3kKCrzsW3IagaDXJcgX1l&#10;eUoWcxogPPeuEiUsXhvGq85co4piXjB2l9QctsuOV/KqSWDqtA5xSRX2B2U80OaRPlT7kmUf/YaZ&#10;RR06Sz8Qegt/caxzNGitobCoxmwpqXjax0a1ANmzIrmRikM90PylzikY57D4Nf/v7rScdMOFqTWz&#10;0IIkL5bfVsxchhxjW+lnpmJ7bMPzcYpr9S+TCWwF/VXOt5nGopeBVKvy8GL9KsFO4cFt4YAs5vAY&#10;V/BprsEboJaLK871ugp1PB99W6Ox5rkWYI9AFrurjcb+RiYTbJB1GFec3O7t0FitwFrUDR63fQiB&#10;0pZlE+2KUgRYbhkHSHJvUikRtbywqLyGZbS8fmpuLlGXl+KiFYLvJZKN/KLvxh/a9no/j2yOSMVS&#10;jhLUPSMfqjlFh8rbUHkPK6fe0f2qarhZG1o4BLK7KK/6DzVaO6O/HhLL76Iq9U4XVuqHEDbbNI+y&#10;qzVE6VeMgbg+YzzRb3lzK5q3rMxd6JqNFmDCiz56Ystqjnf7vIwls1VwQcKyw6a4SRDGqz03XXLn&#10;SbR5nmavgVdV3Tpfdxcj4I5MByg+tNLYYjSgVv0LsFXPgUV8NnpxwFfqf5S1NEAZJ1M0SnFasi3j&#10;zG9dlcVtMR5xrf+EdE4nQuUpCUBm6UgucjxRdT/u8tA2obPZrjhcQZd6gk4cWoUpmOqetZyRz4bi&#10;W5fUGGnkfF1NUL/Sk/su07xnxvJDdmQpOi304VQM4iU2xJwIYu81sm+raU5rnjFWbW6nzzq5/VBF&#10;NC0ab83Axj1g22KgLIX0/5AIjWSq+5aFtv0AdOI5CC0XHz9l0xufTTNmI8PjC/9r/3i8Zdw2Hlr6&#10;RqfMUWt604ApdSdupVJrSpjilFgVUzVWF9Z8lCtvTE6UNrRbEkQSQTwsXSsecaqYliIm5W95fn7d&#10;pJ8EMimbkQSFBTGXy8+nSrpwiCe2lkJVgHokaUb2aMLosiXZ1POcl+RWPWMA1kbkDdEf62Q/N/Dg&#10;XPwUXa0nptoOk/5qmm4kxZSQNyKQQmfqf3Xf7hCUA7DpyuWxtCHXgHDqK/XM3FvDrkm6Ys9B6KZy&#10;lIOKqwm6beqvD1LnJYTro4wXP1+OUTVlDO/sQsNhvZfBV6icsWgpxQ0T7rWWeuyJBRPIcMQnlpfc&#10;lxtt1TGfNxqrCEuxb9Ux0TeJ2Zp9ZpTXjYbr2E1W6RqM+SZ9Qh7joQi9uGPdjjsROKEvRNAZnMZK&#10;TSyKcpTaXnKRhw93etkdnizYWlJ4tIwpFziKmcMahmmd2310enF2gdOaOTCDq5yVA7JY+t1rQYZr&#10;HiNtp1zZtrETioMYEK8MjzstrsIZ7/Q0FOLj2ACnQ9vOWQvgLz2pJOBwIo6NIn7kg9Cmmz+MsV83&#10;XdOwPWLV2r/6J+4fU5rSXg7brdDmkrGdn+7+dEPV1rbFpXOLEHEdAI2UskXL27Z7zUWIGkT3uGe4&#10;ad2vFqRmtcaJGSQgZxgQAeHinzpmz0OgHUImO7o7k5Hya3FWM9XE9sB5j1mY2M8Dl0RfDEbCw4NG&#10;WzEY4cBn5cPsVPhvIAnq8qkKWO3cKY8WcMcAFE8Nr+TL/lwwwJo9JxO8tZaXdcGFZQa+gUTqI2Yq&#10;+zywsW7LPWoWGYI66o9ElFgx5uRdFjzuVzu8PPAo1IThyeeSpjR2MCwxApt7m4LuVzF7zZ/EkmYI&#10;QT1Svql1YHWF0Yv5dTPoGrQbzS2GnGyJKjPboIBN5wDoHk8iCp5VUJhhCDB5zCYf1iWTYy0yxknz&#10;uQM6LVlW6CiseZhsYEgNoQSIZoNtJZwMdA1b85MJvTbMq9EK5OwEzXhsN857/niuxuLGLpW5awW3&#10;k1mDYeL2tZnBNX09r6S5Pg9hRdOVeJNwyXNO0sbaFe7MUb6myjqU5saV0LhROAZpWUv7dcv/3xi4&#10;nbGfDZn8LlDNKV+/NoUw0rxrfqvgSd/G6qSaa+uGWnwm/8TalQj167WDLT3w8hnGcKJN5tLAweTz&#10;Cnlgu7rp5RNioYymOeoyDlwGBzIgfUkzFsYQS7eT5H410rqz7p06YnM2fB27P4vyGVsa+c70C08X&#10;rUvMzSTWNp7ufuaavN3tWvqw82dv9T31WELaa0P0AOwGXMnsQsnTPsw3+KemLgvASW4Xw58E5tNI&#10;RWq3q/At3SUpz/e3JWhKk4XAL7CzEezW7g6YliGUhvsz+JzoGlpXG/QtEY4CcYsVT0+tQiAfVyuZ&#10;G+HzLABjQsTwzhk4a1TbNQlPVoa2n/gn8ps+Yt0UzsIb7sEHvx8frNrnQURm2o4jVA82frnhpO/F&#10;mCgm1JIjFHwulngeb0Q0YSmz6vZaMMzGdjUdjQzWhF02vDUeUzXP+16s4C6pw979hTyGksAE/spl&#10;X1baAUjr7s1Io1kgnZK7qf9K/HVOrMfvSg71V0/twQ1HtHEG3TmX3Taq4HajX+rRs1wYpTF+k/tr&#10;tvV4wz3ZRH2ereoL9QcPU863JaPImtvtSKHvKMYFS5qUWb5QxFbiNwPJJQCtVlp6p4z1HH3k1bOJ&#10;GgIp52pJWhPwUERFcWuPdQ3pNcpEnl7HP2W0k0DEO3bgnETezKRx3pRqN9Sjx41DaZae5tB9N7MK&#10;Fn9fT9iiHFcplOQrG53PuRmbbrrCTee1iq55yZWHD60N12hnpXJ1Mf8q3V0MF4u4N0XkhC9cEx4Z&#10;tHSbtwVPpklI7VXLMN8LbYp1tWHm81awpfNXkMlNBICi2rIZGVvyQThDYm8lW+OixUz1PIJj8NoV&#10;2LOZaMYAdiIiwfySgh3Ro5omQcMeJmu7Gm6IyjbRpjgnG06qQBeHAl60INfGXDfRMgnXbau55XjZ&#10;cttNMT6bHo3MQoU2j1x5/HJxbhnAdkqGZ401oDFnrmtWa1QvXBX/Ren5pZIeYxgmxfBz6a1HRAnQ&#10;j+j7tsWi+15qul3394CyFkaOnHDTMl51x+pZj8XSJ02I75m1LNxGSPe0mhODadDeMhLrI3nt0FF4&#10;b+34lkGQ5boRZJLZb5htLVZr7q9HOy0SFEQx1UivFUm4IsokvhAZ71BPDnkcuDWurPnGyFrbvGl6&#10;ruZaGA5jxlZlVTXPmGRTv00md7fK72epqauSJxnNXb3QdIEHPtbh1PzZW0lOgqrU373iC+kLq1Po&#10;TIuGU7tzvEJ5ZWyyo2HtkfsUWZNgHZKMfDg8xWZpa9kuL2YwT/X6AMcMYqEgoXFs6kQIeEydd2SV&#10;M/tpZ611UZuV1ictag1DVLEgMxLQX3ll1gd4TFIUQt1A2yi57uPIhfFrSajkZVim6EnDriRDI39M&#10;doR+hrFVfYhg+bKElofpZ7w6krG52ZZzHrmTk5nFoqVsxjPuoRPdEgog1dDdmNEiUTBQBRNFhraU&#10;O9B3HNJfE0TIPj3KZKV6woVJsew3ZMIoa7viPam9KJ9XplmdxoBYQZpmZpf8i4VHGxdgNoS/8ny+&#10;Cx02G3pxuW4+Ip+6GjNj5qbmYuq41H7iwc3SjPbhQ/um/Z69rYj0s7LNK1k8/JcNQ1gPT5Umu2t7&#10;tQNt5U63QBoVxdb5FvxmjxYl5Wha3G2ZUczQO8L4SVc+TY46GeHdS1FpxxKLcHvbwiFsCOEzlVLW&#10;Ah85NAqpG9UtzAbDfyecflhPsk96cZsWB3CjzMwT2FcmnTVRVGRsdJlwQ8QieAstZgFB6iAukclo&#10;m3WWAPfO+PyVZUIabUZh7aZ2D1B9KBKYBt4cdK+NXOxURrZLdbJTNcSattM20G253ZXUNchqJE9C&#10;LwLpaFsDW+gPe2vnmD2/NKuoQvsQYUhhza0kujxJ6RcNfKhQdS9lRhxueKnxsNiAGtpd4Y/K1XY6&#10;oNdRkHKFRePS5Mynmk4VBZRj4xlwq97la5rJJ0+2PO46ouYaEgJZPG+ESBWMczrxa3vzaF6ZF0mx&#10;CPvWtAClWNOeloUpNTLzcTojFyX1cwZfKFu+EUwe5nygFbhKRBuCjV9D0Jb6wTwWCIVmqKGXYZhN&#10;2wzbwPT8g2vzeaiYa/KKJccFcfkkJpfxTiMwTNqTel2TF11/M/Yyh1v2cjF7c02svKUD4Lw3xaxn&#10;ttiyNiVo9tTP2x7tINwwzVaSdkRssuoGH/In90bisg3sD+t87v7JfE7JjQEupmBfhRYetFSw+aGV&#10;YHuT06NBcVHfFMP0gpZ+rdzOxXLtAg+xWjFXNOgDSafya3/XXbPG1add7b2WaYp0F8xICX+N2v2m&#10;SGDkJGwhIPzTZi5oSvEkyCB6dNqYh6tpKNNAe5OG6KM519yDSbp37SRInlqzbRkh35qZXU9JHJcn&#10;uReojYFF/QS2xFbU0FBD98ZXMYpnJc2uhw/x00JrSUmMWOkZD4g0qcZLOSbOBEuqSXsXrZlGB0nA&#10;KXfTc2sR6L67CeY+2Cvbyn7LYKySzZU/lhmKjVMioIU51+Ft7D3vnL3yKnOjOKFdDpp7eyn5aQZf&#10;44Q0ETuuH9ZVmhxi3Qw280O3mn+p3scTip8/fihsaqOqci+JVpixk89wxZm5RJ8dvzn7DuO0qyts&#10;Z8wM7dIYJI+lycZ3SASp1uq32UA3MbJ+2ASiI24JJ7c9PUIva5Uuo/tNCw852DHBvOPy4vupAvKq&#10;W3Vekj58XsxK5BcfjKS64Q2s9KblQWoUpWsYAPl9ax9AOgS2srg4F5HZgIyB0BUMjVCg9Dgr670+&#10;PCTyyImiWJqqseFBnPBOotjOdKkSfHY0YOqfmgHYBGUTMS4eE88WOUUyF3ATppsrnSQs2YuXpK/R&#10;COCUTlkDKjRC4ECfETWrqnSA7/rWHZkYbjZqTepf/dwOWdGimJqb/1AlmUyayTX8Bez415iaP3Tl&#10;edh+SkBm3e6kzW3gqbGIyW0zb11hT9qY2ZnhHS81U1XhYKRB6hszT2soC74X3wqgNRx5ps9feFT6&#10;Wqy1m9VjTxpLgQKd7ykgkUSdHdRxh4uDFpInhhsDeXOMQLwSI/ZF64p6zm9Ho2q0+XzvszYtBGFI&#10;swPDrGfcCIWWcQag6HXq8j9zCtXPrMTMDqOSQF81R/k01cKeaqZpgqrkoHq6SSFeXkzp3rote252&#10;dwze0NfLWawC1ODuh7WIv5l4qCEmUUFIx5INcNffEjrYMkizenR32hJMp9aVm3txmeHRTdkz7f+j&#10;aJF9dSPBzVHLbWNxk4vLkFfPSzYjc8VGeQX59Mlp4QOtg+UppKZ5V7tjSD8vdgwpjJnulEF193cs&#10;ymKFTJcJ0VWBU/b7YXNIu5i46V+LIosORfdSCHPJcggdwEhUxJE1fgMYxbTNWdFqxWvW/R00WQrH&#10;LTackxbtf7NHI0jIOG5Mx7DChVW1mOZmbc/eNwKn4NhKGXImASQ8zLyXiitZRz2rHNJOE33osbZL&#10;q0x3PIP40Quj1NRXJQ6EtdBthfige2an/ruBlrLJpWgQF9QClQOEWbg8y+R2eZPWlj2drLWjXdGa&#10;oFjQ3Jvx10vVly9iLgGcXi+ntctRG919YSDojO9V4RgD05IydcsUKLYoBE5RsjGN0ElHmXPUmK2e&#10;OuIeaLYtVlWwuGcxzKXtXUPqqUFUM0Dd8N9pc9VAlHDrH+OEDrRi31nEYm5UYsrusurrC76f3T/5&#10;gdfYZAnjro8fP/LvB/5FtfgJCw8ALbY5L+e5EF1dbE5Vd5c/BvCKLcOfzYA7fYXndZaexSdY5GjM&#10;sSU9wQ+OP1nfMSTWN7aFGSaFKBa/4B8hAmeNSIpQj7cV554oOCYMz9kA/WUuJVkz4Opsd6PI4yAc&#10;nWL0UbFt8lVF6fhcmoFNO08UHy2FhKzkIY5c0j4vDJJyU0cer8Heefd02AiaCWVC+lP7jCdAq8hm&#10;IriKxZcz4PCtvfRK7Q43RkDIuYnM6cAlLfZVkomgHgMuR1/zUNnE/CgjaumSqZfF2h605YrA86kz&#10;94kK3fB8VhFChGOwmE+IUp4Ptc91awOwu5kNUTsofWipD8tn8ZNJNvTpUtCuJ9poGJuWzEPzY8aY&#10;Gq35BA89ynKtLtM6QQ+NaX9Yd0t7d3BaeoMXTdQ+VyqqZZI1gxvfzQbK8Y1t5sNhX1z5uAobKyxn&#10;mCfdDVJetLRvC1gepTHLU3FD/tpaYEfT4lOiVz6EZubLZrNL+t8Yq5/S8ii2CN10mTX7hSZivUhY&#10;CtlFteKL7YQgWXQoshCxvJzQy7XZVZ3X7H4jzfRdhO7VLIp7lt4nygcZ7FavJ7OPeu4TYVfN3Yoa&#10;4t5W9TJXSnhxJCppJpGhywybH3YffZ/QpeDrJ41bPabgHypSt9Is0TwI5DB0JB+OOplyxPe9L4QH&#10;Lf2iX28Gbsy4uYAqnLmQMZ8lZL6VcfHsRII+UnSDuKl1cmy3O3m+1YW7P6ncPzVgKOMCgb/5ZI1s&#10;y2DtuGc4N19qvcELh1tmxIcdbArb7MR+1Di7E5tc7tRkuX7DLrIFXO0ut6wIJCsgi2VS+t1dbXjX&#10;FqoB6AKHcmTAUj50i2fZb5V0y2KSacdh1CMi02w/UNK38WbsTE4pS/e1RocWfYBtjnJ4qwntHg/u&#10;WsI7252Y2QFGK1vTYkqeTEIs8IndeLiNo64lC2XadmA/S0S/pSAPe2L7Zclm+fg28qPyIZc2e1i0&#10;hKImn5mhrpK5fvglMSnZFHnNeOXmUadJI7pdjXw0+lJMipMJy+am0xbJHVbDYHqxrX9rlAV1ga8m&#10;Dl3zUkGq3W8BNoQVAJvP9cwS+61LDhwncSUOvILiuuzNO7Pl+hqfGzjiqAcV4kbzFHeoGQUc+7D6&#10;cuzCIWh3ln+lCHnMTcCr54MgLik/YVCqCmSUiap0AhORzoXzsBPywX1CapuG4cosotedxzH+5JrM&#10;IX8iYX/cevU6eugQma3L2HOAeG97IHaplbwdPpvDpVioNqUdwvGT2uhAnQKje9cKQKn0d4Z+FTEa&#10;C4NE7vS9p/wyTSlHuiK1kRVxFlLrJJ3+UwfB6C37OsnHQ6xIu9ZIb7cwl9Ke7lj/HmJvvDmAuNRB&#10;eVGNfHkIpJ3RaI1MLam8sbaaGgU8Y2VNjjkR46raJ1BD7ZEXVezCeXf94pve62OyRyvExT+qbMOk&#10;NchLU8/x1WRENGp9Yswowhp1nKBTDd4kyquprf8rmdejLrFsRbYA1Aih/DMrcVRZ+k7vpa1VSU18&#10;pFZDYM4PFxhrxRKqNo54mhPC57UxpYEnZYYXu3KT2u5umGcsIJn4bIUoVLASs0S2nmiJ35i5yHjV&#10;L6Oc6K9HoC4dlnNzZa5s2/h3epy6r43kBMlg8pRMUEavxp5JX/urashnvitWlWSqgCGBPpJa4FHB&#10;lppyH5OyTHplfD0DvTFCajQdMfs1zvHioGlxiBR5BcmjkMv4ea6i+TlcPDC2gioVI1yOu3iSLGQp&#10;NpKX8RhL8dwj/JQJINv5mk+wtaOSjN8weSTk625OnW8T5WDb8uRkymADXT/+ajdSbhhMgBPK2Zjz&#10;Yo+0a9i6RVPH/v2u9S7j8t2ii7HaUuP8STtdNpaMT7/VJGh+aBTYb3AxgzFhk3FjcM6mreBZp5ej&#10;vA38qDAtGkiDZNKgZPd7tuK+DE4LRDqHoXoqcejVMpMN3M2JPf3Kj2+2xI3mtGqibZV4isqrdA9d&#10;gYCQJ2gMEzYRu/U9V63vRohWlYbEE9oio0aUEWGVn6ALXXzYImBvrnvdAmJy9/NN59UXEcVTH5RO&#10;vAj9Qe+85kOk3cJabqAVWrT9tqumBSvkkD5SKnissjTGqJngskvyyqYW7chlGQjXaYVrvWpexXe7&#10;ToSxfPk5fRdhKcgHsEszB+BikPzgagdWA4M7M4TLTZQ8W+W3FajnbSuitVhoy4plCTKvlb0BPHiA&#10;Sw1/+tMn+NKMf+PGn8/8y6cIiOvD68MHfD68f//h3bt3b9++9V/f4DkKsJZrOuX280FubH+Ohiy8&#10;xTC2OOypecg0bQnyk3lN8SzLuH4//dt/+EeYIBxxxm4/YttmasmXL14+nebYToqgnQ07Iw4sb6xs&#10;DNt4SLcQr0Bh6kxs7WXeCxQEMeLAWMAABUgpekA6zdmr1zyKgvFwm9Qxk2vean4t8AmNPaipWfxr&#10;7TkjwGWwwqVUwadHj+fM/b/F9p/YPZTbJAFA6zHHyyhyijvDmXXPjXbemNE9mK0P4/AaRWKsJL+D&#10;rE+wpVo5xhbn4ARASHSGFWccEXl3GSd8s3LZhChU19BSp14wgi753ZPZgp3sujA6DfMJjvvCpDU3&#10;7Lx6xUWxRDD7kP3qFF0QtsvzM8oOm/Bz/zQUClMkH48/YctR7pevmLS2xznF6esP96dXVy/OeL4x&#10;HiyL60q6ttRqZLL7GdsQRtJyoJqv6TP4vEGCmOBEZUQ1zi+Q+g4yasNv0LDO/m01CDRzCsE5MySt&#10;xSiMzlPuyjo1nIYWUy1qTlygTVrwL/7eXBOxL9/Iy+JhpZpiUaEOKKFO7c7Pns9cqAwKvcZBolZj&#10;MUsW34Cwe+2yMcedXB+YEIyZj8sLnF2VLCj0tcNIoiBhLua3Ks3TZ+nbvzaBuLKD/MFxBP5lht7N&#10;Caa5LnHOfDEDYFHN/K7xNu8AodrF5BU38SxqG4sxGSjZTCvD7lkn67jwgVo/u0EM4/MthgaXl9pP&#10;XnnZ4RZuvRovuWqefWzVkaYd5IiwS5sNrJzgF6b50kHHicknQLJ2Mb48Or4TH1rZSqfhnF/SYs04&#10;Vzeb5CHWskNkG6NNRtjEVikERqh3js60WRsGz8evXp7rJE/ucjt9CDOD/2pW00M48yQpYAkx27lr&#10;sB/hrCG5pjVqpl97f4KJ3Nub+8uryzON3E8vfMaQahaZ4iYM8S9SppLJWt2c1ZtmFpXi6Pk6AHjP&#10;LcKgIq5vPmIfjJcv32B3X8iTX6QaVMimm/BDY7LNfHOpmHwzc2gUWQA2PrcmMBH5AijnF0S9zyeI&#10;MvL8fAjTnJPMgVgQ6WEzfEhYmtPpB1ReJ0iJRG+oG/EdDIRVrxyE3D5dXb48Ob2TJSEX7CCcUmkz&#10;4T4aG+6jh7qzZH91geq70HV/gYDgKU8BRwqEGZJQD3StqqyAl5snBhGE3stISi9ILYSxE4bSXG2V&#10;9/TpPRN/r17awaSIAYI4rarCTnB3f3Znd+/RdZWcrF6dESwQRCii+xu2fnGp08Q8dSZF5cxN2RXh&#10;nD3TC3XypRtF8cb5BKO9qHTxiSsxkJNF2Xw8Qk9vrrnpNXjYZMJFTSGFMbm0qTMZu3Eq4DhLXvkJ&#10;zDHwaj+KEN7h6e3uLZUYGOrp/vgKOvFMG9Lx5BKTizQU5ovi9Cv02GiguxKNu0gu8kjLmeq6z+mc&#10;kuJHH2+ZIBQ8VHk9PudbvaXaWdN9f5am4SRwBafy5eAO/cmUB9FOXhm8SPaXe1kCr8rkkZshXLuI&#10;edAMDK0Cy/i73/2OHXnkMRGoidHwm3vYEZ4TzHMj7uGk4y+j459vkK+Cv4Di46fbz9d45eHzp5vb&#10;66fbmwec2nJ1/hIa8vEOwVyqSbDzN998/e13X2md5Jou0AorXnbWA41lRpCxj3A36Y/d4cacRhYq&#10;ZSJWWTJ2+rd//4/WAUxgOjpH/wE9st1PznXGpKa2XZG8ZvtwSzK7dkMz7FAMQw57ZeK83hakqoMT&#10;TzztF5ru4QLkOb+QyaE0rXPCXf+8Sopalp6Bp3vYNwWYAKB1h7fKsTjSK6E0GBGpnUPtmgtKykH7&#10;ykFxSVJj3HivC28p4sI+OiBql0xrIsCF97QNKMyZihONiIp2Vg2tsFzhklt+o6wAXyF88b6NFrzG&#10;fhD4TTn5jnc37O/FFZ84jlYMYXGOh8E2trRtAXMr0+YZYOEJ3eXqdZih+M3sKQ/GA3Mjf/X49C4s&#10;t7EpG+HtzkYvVPeHE2720yVtNWHzPX3ih3NgOGc7cpUoEW9QBW0MTNOsMWwLW9UvL7YBS3OmV9HN&#10;wDCsdUccnl2KCtJZbJsHYSz+nNRUsRoPiEtiAOz+VWM2MCxbtlnGz5TlEnLM+fCIYPGaRo6JPk6w&#10;u++NseaQxoyZyq0Ue1Bp2sN2rRxSg7J3Z1wQ81KMEvXgd+MZuB5X0teG2M/wWGslG1D1khZVlTzC&#10;d0S638PF5eU5D2tTgaHIjJ9dp7Ytuk6PwAdydTuBpLhy6EM3+vH+BIEWxCvPL84vrhQTilbz0aGl&#10;zQTr0DmibfHSruPFMI7+ypJJZqDxGdij/YPsnEF2cK4fJ9hwRlx1rbvp2My212lndtBd2+Fh9zV0&#10;f2JcBtrp9evXGE1rVagO0Kl5D6kFdbFmGGYHm+Jtb8LqhMAaVOyZi10+Pb7Aj48PJ4hLvXr1kj09&#10;10tqaTqmLFaeeqrtmqyoh/89iTtKFW9AQjV6BIbxKke1dGHsV2i8JB0cTy7vxxzsMJlxS0jtokaS&#10;nX3HwmUzxR6grWbRH7DdBzYQxlPrpUMg++HUt+0yMraiy/hvqCaTmKYu9njLpCmYX24YzK5rOLn4&#10;c3kDkzGaeRu3s/vFj6qMu9Zaghw55xfy9gO39UDEjZ4DPAvU6ObjH+5nuSceGhLqzxp0uVHBsybW&#10;1BH+Ma44uXBDel0yFcug0RCLNB4JGefGgEbbtRFCY9Vdntgwuoq35SQ/0junvZMzy4jq3RHXaVzE&#10;dUEZ1hzp3muDSSxjr5/IMXZXyw8JtMG6OErk5TmDzEHmQsEz7IFhBUyasKhjF50LqwpdcXenpYzF&#10;y8oQHqGtLr4iN1AhTJR8SMBYCxS1cbLTWmsD5R3qDr9uaF0KSg/VjMGvZHe1S+cMCs+WXan2jn7K&#10;5tlP00FL6AXKaJ7q6Le//d0f/vAHnuFGB/zm7bu3N9e30DZw1hE7f//+PQLnULMIkCM6jpgIfsLD&#10;T59vGCW/RqgCNoerPxGKUrVMKrm+QRTy6Kuv33z77bcXF1BYy74bqy04no+N2GYcYYIe80yjscH/&#10;ZLwd3mNQbZ9olZJuaC+LD6Naa1eXRbUDrO/0l5FNv1EOq7nQl74xeuFt5DF+9TpMORvcbH/alPFK&#10;+1ipzePvWaBa2edPp4z0cHtCzZHGalv9sInkeXZq11D3aDGypNgKJIhyYxA/RxhMMRJNg7+Bk658&#10;J7otJC7LHLBxBbzBF80gQuxKwbQEanWyN0qLGAqV7mbNcg3suza30uTb0rG0naCy19uvOJ2HakPb&#10;7bZz3z1o9O7r7G5vAXDNCn0egqOJRkY9laWUbLllxroXEqSQu7HdkDev7vDsdsM9qsv6ARfaakk0&#10;CtpNMX82QlZzU0XVfZEibl9rUgEsBRrp4S1r7iCwUB9+3lr82YtJRJPJLU9nqPlwSocr2bDWyixY&#10;2R2zAO5N7sOUg66trKAhqY+A6kQwJYVxIR33Vz07l6NGy0pnqpRRt3t4syNif229MYW63W3Uw6WK&#10;OTTt9OL8DFPakj5tFCpBLPvx59zfKdTFA6Fi3OsatnbCIj3v8LBm4eusXC+jFAy8LPFWWX+m181l&#10;OzZoEmTPlvPkXaBmbygmfVXWRRoiojdSSqYEmmR7t8YgpjH6GyqzTjIKobXvrbP+muumo9/3rn+S&#10;bLLljqUnZqr7C+QNQjTPZVSuRQ5TKr8wyJnoDVRih54u071SLrLyltPiNLT0oYjeBmOyyo6gbTQ8&#10;MTUxcNhHizPrl5vjdBvvTeR/B9U0At5chnddzW8bMdGXbanU0laCQc05eDjgvx1n+usyj/rqPKJZ&#10;z7wvEQ7MjbS4OIyberhAw2b6Lu/H0jPGdVs8LD3bPXUBLwmVNvDwOAKInywyAwz/vGO04G1q1/HW&#10;ZsAmaOWYlBEsq823pYM2zo/qLLpk0ipfBYd9nw3/GJ9tl3eSdcj1abfX0IeKRm6gPSB1HkwMdxnG&#10;+DO94GiO7PaS8aFAttVYxrpODBXslzsND5yDJZs//vjjn37/+cO7p3dvHz68f7r+fIzPjz9cv/3p&#10;9scfkOJy9PH906cPR7fXZ+/fPrz98fbm8+n7t9c//fjphz+9//FHZLqgDGIW8KeP4bJDcs2TGB1o&#10;15ab6RNZzzUCi1vWjqhi150PnC49p6n4k/Z18qAT0yTamseuhpqKex4WU8mlbafsDXekpc68P1C6&#10;9ILZmi3UliI0ODx69al2RW1p35gf1zYlucncdHKBHYv0k2Y4W7nIXg9PJUxT9xzUtPz1KbeF5upu&#10;aYWO8ZYUR9IWd+quLW4L6q4L9gyFwUz+okBLOC1e7VkxejpUzMJb489olFfX0eXt2hpX1awzrXV8&#10;i0zTm0Ey1uArddqzutMsuLFGxnP/3dErVBgD610Bey2tXhtIJzmiTZ6IjqCNR0rDAd0rcdUrTdcm&#10;dWlDN7rg3KqriqQSjAwvkWIhDSnPeUlms0r3whSfCqvuxeHF44lO96K6KiQvCvNjHNaHDUqJ++Ui&#10;OHE+UqvDM9GC6k4L7OJJPdKLjD7FQmhIaa6Tiii9ycYawUnUdt9bTt3K5KUte7elFzsK9lZl6UkR&#10;wpJaU4IbZbMTmd1vDYPRNe1ow4bu2Tjgw/X9WqZpHhZGEHnVGCFH3DtatenX5NLCYee1h68U60Ek&#10;Ub6vRvHWwXZbPejypjGsgYeQJ2jS+qrpu1X3PcjZo6W9wBaT5mopXi7WaMibo9w1qRzirNhsEXvX&#10;TDPVqMHkzHyODQqRecLpXXQUVgew+aBox5NMF1dlkJ7VP4W0TWp4SxleWbq9OAe/wju1jZOjGsEx&#10;PwlQsbJWCalR82HZiEJQc8uk9cJebGZa9XOwk89HW1xXtjwFhly3tml+roxzQ7LBbpfpp60yg73k&#10;wcTJK4VtqRrOXDqwUUgN2857G9rMu9ywHnF7Ip94sfZs0e9rl8zVjBHbOtD6sLViN92M6kZ3xabO&#10;NK9wSO1jBfGlRphed9GOq7Fo16M77IZ89fOdvHhZgXiY3bUTM7muh5GaaowngX97QG+TMT+LwwWg&#10;PpsBUkTQuXwBcLqFlUGx+Lw4NlIrI9vOXNXRCx4mh0/eEmDlpyUYsZcF9UZwLZgX8BtmKlvf7F1d&#10;8dtBlpSfV46VdilJclxiksldcTkmeR4hxSh7kCPr5i//8i//y3/5Lz/99NNvf/vbf/3Xf/3xhx//&#10;+Z//Gekuf/zjH3//+98jpfxfdOEez/H3p5/e/o//8T/eIX7OsPpHrRDlWBqI0upS6Ct6/y9fvry8&#10;vBrx+3Y1xWLjKsROjlocbjy0Cj1UJijg6VploUk1uVUvPo54h0MlfVpzfSg5XXK24fe0dT5ayfym&#10;HrEhIxr2TmfGXSI7+YLTUUgXzg7ZU2waGPeHL5Z9XqPhTf/cTK7+RYLHjWhY+eJ06WWplh57jNhY&#10;V7M8/h0Tz5YzpvW2evE1WH1Evjw2TxpQZdpG6+rezf4OKmy2gGgkmIJzOOLXDbd1DaPlWlFgz0bY&#10;cyqwk53tQ8tX19U92rHBHDy4YKF4/5bHZWya7O3NKNbqtIawu7yRuqEl2zDsWUsMYHiMPfEtR7b8&#10;H8ZQe7Tt4B+tbMVc3zZhpSgFcYou9dTeGDfcsM9aI3j+bjdYyMT0M+cBeehsIbPrmdx4+NBkqM8G&#10;qwZiw+aVY7pT51VmAd89mDNuk9Be7WSmGheaa1MSJPSvgSWKeWHJlcy/k9x/huIe0tZQcdpO+6+k&#10;j/VDkWPh51BkdogaRAzP9j8NEuv3pSZ6k3UbC7lt/G3UvPFvJgxWw2ayvrc8Wt24sHmunZuu2ZFy&#10;vz4vP3ExPbfJZg/U0NBrYyTZTk8rLlfirxyGaNsBgBQkY5BAE7nOwZFmCBNNxG6BWZCm8pq/Mlmt&#10;cjWhx8Ysu8GDXnUScAPWfsMOA5OU011rp2rXXz/vXwt+J7m1vgsCPa4u3Ob+2S5P6jRDmoWX1BfO&#10;OE2u6Rer+8QzdqP98XXqjS0LrBUFKK7pbq7v8o1dOI9rdL9XF6WvUuXsl7qT0chkD4vJQclJa9uf&#10;JVZqfWReTXtSQ77JyY1J5x/P/jZ9v0CCDI/zik7RklMlR9redC7PetkPUdRZz1siFgW3XW2GdAFp&#10;h8z/dBQG9YiVbXCS0ee9BemaK62VqeRafWYvW6bDP+mQDa5+SCpMZGX46C1l4SaNId1ig72nkZXE&#10;MAweLnTndv3a0bdFTCNVIbkYe8cPGbdL8XQljdWpYw8xTOuiOUiToayeh1bCNvVahs1uaM28FVNZ&#10;aFDYps0jMa/D/sUvfvF/+S//9fzy6o8//PiHP/3w7sOn9x+xEcvDDz+9/+MPb2/uHm/unj5jG/OH&#10;o+ubBzx/PDpDvOvu9ujuFllDiBpkk3Tkvdh9Qsr3V1+9ubpCgAab+1Fftj0N7Uun7NjYCLFuaW6f&#10;6Br4l1+hS0Z07MVhBQ1IWFkp1MHEiwY79dHknE3SkbGlk8qlEZLDai7HHzRBncUVjdq587R36tmo&#10;RVFuoyDMr9bkbnErZhtmm7oybY8Z0rzoCgdLu9728Zu3lhI6vFPkRXYn77XXPPVwgK/27NWZui2H&#10;W4F0UcnjCCyZF6e/sHur7Cmx7WgcbloFG2eNqXa1dzI2y7S9LNmWYGR9Q1LWixipJkpEbl4nOXSd&#10;k6w7STbCTdlJTmNBfJWxR2twhwCbE8LDgz0WeqvWCYnRtTPtW0UT7o3qGw693KMVMrdN8LhpJymu&#10;sERgOZrCW3GgB3m8EuQbqCDIHuq0AzeduDhBbkabDNSuT4l8GM9Tm5DPa5oLTc7tp6wTBcjaNAmc&#10;ZPVQ2C4DKHOIn3pcVHLKFgPR+GeqsOU3FFuCr9h0nVZtHmhzq53lFwMXupbF7XY2uqCGH80nk7to&#10;L3XOnHQxG/DCf9j7uNie2FZumPd12fJmmkKdhtOYbH9BzkFNjNhxr+UiIAja8xFaZkJH6VyPoW0e&#10;2DoxrFJk4kv9+iG2Z08nToy6YhXtYUXHIgq2B+Bk7+XrbGZsd16OK1fvQiBC7v9ojwmnHQswMPoC&#10;vSSe4aK2SVMzqmvrvhe0MRDNzDWqisaYI/PGnlRlKixp9SEFCW7qIJLehGGT2b/jov468Uy/q2De&#10;+rPZST3AVzx+dtB97MvyaJK1z1GNtl7fao8NiCrT3GkTHHK0Ol2vG70zgDLR3srhAAmuKmYzjlp1&#10;RGB7qNt0z3zITvmgCm8GZdeqr8bJDoDmZNusZg/Vw9g5jtdybbaPFpBiS0NcfL3B+iKam9jpkBq2&#10;C7USGfM4vpaMR/+kCf9jlugbI1pPWE83ImMhZO1cHQE8AjY9FsLztshNL0Xc8m3WVMyWYPPE85Sy&#10;rcQlnVJwhtDm4bwe8poMlta9nzZNQNO9cGLMlOtRHo47aPw3y6GUZNyt6KJHGTVjvY2fbJvMMNDe&#10;v/nNb/7rf/2vf/3Xf40cdCSaexsW6wpoZuWr0JJgJ3PMfmMFFyN74B6nthcnS0fxQq45OMpc4S4Y&#10;FcUqAqoCAQV5Kxw5wMOPndzl+yJiuJp7tgAGHn2GSu9P0ENkxGOIwFXnrMwWWLYBIz2zSBFgEniH&#10;SkMvjpTMahhQc0t+zgfYcgA9v7vBWOfh/LJfWePQRtCkkx8W1RNHb8IPvTwIWfpdvjMWa586i4dK&#10;4YwZY9jIwVxiHtToFA+4ZfHg+8V5zzK33vW6wOzEHiYiNigzmO2Hu8XgLqYnTjFgxrrFWMFm4mbH&#10;yZdCLw1w4mNDlZtLG8h+y9TGiAdlH+8voaZevuZwj6vJCxue0/CqqNYKW7uyGfaMF9OgOgs+kVug&#10;re2FQyzGxM4eWAR9jOO0Ti8oLbS8nTR12Ek9KQ2yVZnPDsyM2e2F+m9vnrDmA3u2EMNaszIXqyyq&#10;TT6upjuYNrvZatokcKOKhtiZJnB0pB4Qqj++eGFrauliMEW7aqxrCueOvqIjWaIGxembeyk0B4LE&#10;FHCuJNMvHrkqFNKgVQws0iuBTJul47Juu3vUGqHVGQr34KTAs6BpqM7g3NPDLfY7wuYeAsnxorVm&#10;METsmpugk1ADH4F5TFtl2bn53Q46eIkb0F7fY3Xm2bn24XGv9O9QjhtVPtHu+51m/FIByoi69XTP&#10;nY6QyoKVfE/cjSGaT6ujqNnUuzU/Mwm60w/lO2ZFntVfgcRKvEqeZxIcn9zekLJYFcrhNEV2jULd&#10;hWeVj1nuy47UestNmw08mjo9uuAo4pYrjM+wipubvUIr0r+KlSLEJAV33ijIG4yJ2ynCeK5dH/xv&#10;OSh+8IDkFoSpHjGPfHmJpfk4loLM0Gsld92c/Zp0bBimwzcB6566QsdM724YpPCeLdQS5GSnvJuF&#10;HFtZ6uiQVeaTZZu005fsnKT++Kzs9tHVxRX18OMxZsZPTnUOqzZO6b7skNnyMnEbqzr0ZPsQE11N&#10;IHbonieznF2cXl5w/wO24l1/WUl6OljRe7PsWWVH8e674Jmp86Vuno5g06Errl6oKhdhMM77b+nZ&#10;8H4m7SZim9v7oZ8UHmy20h0aIQQ7b/kVe7bYCtm6sbw3bSvdKKC4g5kzxyaTjPoPyU5vhiA83ek3&#10;0JfNQHY+frih63beDlbTc3PTuG2UTh6YnOcOmCGtLaSSmie1ZwsmCm4os1hRLe1U3Gt8d7AnXx0F&#10;3yjJxvBC4+i0ZJ5eB+P7AgRfH+5yeDBXhWLPOaISv1H52FvuJqZLs2uo2b72LqKnlR0bbFmlbYhe&#10;AmDvlHEannKjPLSghXaJ8guVhWwWLrvmTgaMRXIbjIsLIOj9hx+//vrVX/7VX3z73ZuT08dXr18A&#10;8OvrD3/4429fvrr867/5n37xy2//4j9+/3/46798/ebFd999+8tf/fz773/1/a9/9Yuf/xxfv/nq&#10;zeXF+VdvXr3AflaXJ3Ddr64u4CHrwOAwd3VnswSrdD6JaIZXMeg9xnd2CJ+sbnKzwA/vuQoVm91x&#10;Gvf2AoGiDx8+YUbg8fRTuajGFfw8+VjRYnvGXRpq8LpsBfUU8slVwJ6KJkq4Nx1IzX0nbj6dY4Xs&#10;q68eKSraja6Hf/YbtjK5G1FlONJlDJky5HNtfAWGl44f786xlxeCYsDy2QXc5ZMnaEwqpvLFnZIv&#10;vMYm//9h3WldsGgcnaZRzS70UJDir1Mw+d31E4ZoXrtwfMaDSLlBAK94zMSwLiuvgVWPcrjdQMUD&#10;2M3W14rTrmFxhtRoFzJ8d//p3Tn+fv0zepDwb9heXBtRJ0fzWP7KCd1SuEHSu5Icw22v8Pha7htW&#10;MXMbQ/T94fYE49TPnx6/+vqrixfscpJBttW6tu7IjojVBJvze5RSRZ4whm0947f0/Ojz+2Okmn31&#10;9StawXPseUdvr2fMl0gYbuuAHqDLdBxy8uQf9o9+6r14m3syQFVgQPvhLbn65dd4DueG4zphlcK4&#10;cyxaMTUmZjc1XOMEaEmK6FO8V9N8XByG1fpIj4N2xvKXY9t7bFOHkX3znSRAKtW1JbnI3dl10wOn&#10;hm0UoELnGAOVPJ7A/t1+usJ2sW++odScnnvnypACRQCAY8aOMSTKHpFMYKmNsWBwGEYBCcWhEj4S&#10;l2ErJT0/Zyrgu+tXr1+9/tpAKgI7vPOpInzfjDrl6BD5e3I7VAlU3j/cfDr+9PETVD22tn06/Uiw&#10;QVn6L+dCn/ZtsLNTToNrm610/QYbneENUwpBL2lzciKe39InfuCSpnc/wf7dvXlzDHv/eMb9XnE5&#10;gt79aqaaEtTaY9epxT9LUsIAeB1vnR9dffjw+eP7a+zZcnpxT4Ke4C/nqNikdCk3cwWdn9P/7NXg&#10;H6FFtLFdZUBcsmDlqrn906dLVPb+3c2f/vTDmzevvvrqq+NzOFY2DgufBu+QghOrs7M7+vZPzc9w&#10;AYDbzx9IwVdvuH8vtnRDu4+0geRGkhfQyalryhr5s/JDErswzJemMK7VVfYxE0D32D7y+tPHu5/9&#10;7NuTC/h2cj1GIkQzbauFRuOXOtslGz/Nh35CB+7jKXj48sXpFaIk2HePFKwZOvYomSFdAyRd/dCM&#10;t8kl9dyeYmlrkziF7MaZPVE9ZOfTW+yzdPf1d5pHdqIfXFcfAhh30+JArNLtXArezQXfHZvseC1+&#10;GOTg2wYSTMbNOd5xbPkK8gonjjuZQGY5noSyEBq9JbYSUbjjSlbeTQZLN8b42SKmixiT/H6W43hF&#10;JN8jHvT57Y834OEXb6hjrd8o1hqKTJ3gWlDATmRKdu1MmmTfeUqhWaT9VLt32RNCOxveH3G77rc3&#10;2D8EO/6JkkxD0JhBdo//eP7WSOdA3znwrUyC5eKk0dNmfrQF3MGHQSHuEHp3zd3YoOHR37NL7eN8&#10;4nO5swd8VbYJIkz11VxKVMgXNIRWcCaQQYYvIcpyZ1vYO8T7sM8S/GNvkUyxVUqXe2GjA88Ke7Dg&#10;L2KvQDIcS0iBE10cXEcXcA/Hj7/eMgZtdxnoZYEjxs6t9+49gfrwgN3PwU7cbUl7Q+vgKe5uL08s&#10;Z8JIWtf0pqmsnhLfpUlIEugBILA1W2uSoQHkcLP7fFdHuwc1nGMKS0n6FB1MjqAs/Rof1Cus47AN&#10;PHQqvT9sL+JcZV2/WaZSJjVUWl5pG/I5g2P2MtNHaJojisBlHVbSZ3Ngh5/VdSeIRzcIQrlo4ZK8&#10;5Lam3Ba6+azvyaEM2S5zUl2k36dpVUudWlQ/KwdGzp4YhUIwznKbiKXfIF3T8DSjN3iNHBqJ7bZr&#10;eK/zHCz2AmUYHoG0xeWm19PRbCG3hu4JET33kQ1WP4RZ/+6zKVDmWaGdeHZPJxI887BzzRcVjo94&#10;MERNP01cmVUqNsxGJvOI4hvE7jCfr0JPJRSx644+6mG0LWvOSAlIqK06rU4GF03t7Eryc9awmxOT&#10;zm4Ra4vZ/TXvGR6ipQKUfm5b4pb9srvf5q1Zt32gwk8HhoN+tcJpY1dCFak4m3VrgUp90gyMAruG&#10;TLsWavuduFwMA3XLB564ngKWxNEsNbaHS6JIEFLd63+b4q6hOda0noJjdPZfo9HAgHycaRftJDJ3&#10;2HqVvq+kxvtgVL7Qhj8nr07ea7K777VStzY5kdXXTlucIXdCAKBDE50d2/P+3UTzczcEyD3D3shp&#10;JDSepZN9hErO/oSa+HzNc/IYPucp0fIblWfiFBoBnLCFK9+J5JKIweHp8mBIyx/pi9o0csNyI9p4&#10;bMUjLUQMS75MlM5iMsx+7l433xoYy/Wkr5ln0td2zX1ReToWUk18SMDUtIaI5dNUT3umu/tuCF2/&#10;1TUB8LIi9cUWpEEy6+F/5ohLybc8dhd2DNOdLeZZ2tIlZ/2NhIkHB8LxBJxVAC+QZM1T94ABhHb2&#10;I9PZS7fJSeJQq71GPJETaKTxH3zijHRtNmctMy5fVdGxqtddbRsfwjDBa9l0W418wZmsJNGO9wDC&#10;GQhGMWjC8ukqb0nvGle09u46jZFJuEZp57GUFSfPNFPFo+qkWRvXbRq9MdMPWxv7CU12zpzq5PsQ&#10;qAuUgPM5isPPC0JQs0ARo9VV0gE4W2t1VU0mt+urObzhdJwxtrHihg67SF8pwU+hsR3qGo1usX91&#10;Q1QsC8zlghln4efK1kMMyI4KWmzZlxAl+R71WwyhxzSZTDGHGr24PLl6cfriJbaIvcbn/uEzoioI&#10;V374+OPN7QfMU+KDLTGPT5Dgco1JrbPzBx1HcI1sl9OT27NTHMJwe35xfPUCRwY8nZ8cX/ZRkseY&#10;WU3yofG2M6xN/cFOizizfJPLrNdftUWA1KUdcLAtWuKOeyRHnGe5EVmMdei8NbLmDRqQKxk/td4y&#10;0lSbV9GV76JUn4iTgIsa7Trblcn7a4uSzcxyyVjGAe7nEjxrSPc/VXtMWpX4l/zosQ9ZyDa1q3I3&#10;XEE/NzfIro4Y5GJYYzqGTSvMfHLNcum62g3MASYOkJXLlpzOwtk8Rxla31piu+RBnRC77OqQKimz&#10;5yZaUBuwKfiRDfWB5lbvFIETUDSWrOna7ZuVPNOXgdUJYqM6evMLxZzPGuBVdCLT7wae+nW1MvD6&#10;BcBCdBLDElLmucsXmwQbs/XugsFrhDQAVrBmiPoTXoorvOjiybJssWcl3AI7gO/ul+e/RcgUkEnu&#10;4urISTnhEUvIanb5MDxhp8jCkq3qWEimr0ZCCdQSH/ykXUrYddzHgOn4HuZZZMVtZFC6RZJTXuNs&#10;wuj1lWGPlXVt+WfkNx+2IOMJYRNxbSHQUwz2tLWtIV++NUIsiNDIJaBP7IYMj2vu+sNvorclkYk6&#10;8ob1FrNXkzJufMZoyybGw6hHJbeux24rrub5jBuH7zg52UjwIKSRLGkp0pTXQtdpZEmqL44mhAQT&#10;aYcuSJNDEhhaCCdCixgds4hIQkMkCVVhQ3k8ZLp/dR6FnQBqOH3ZqLcnYZxP0jdlG/mTHMxsKLkT&#10;9jwcyop597EBNMVd3u3OOpvHJlQg5+psOZtmdz1fkLMzDfrGm0oAxbzRHe8+9ntTmZgBSmaXGHK8&#10;oK2TQHdzmhm4OsJap1reKajWS91ZS3A/H7ivsUoGnxz/DKOZSE03rRfDcvLCm0uKANVGk6A7Plvf&#10;AmblqZSPO64fMN95p2o8LLMe38Bhx8OrRWnQJ+AmcD7xUmKuZLDhisggfwGBmwHG5KtyKdrZWDa9&#10;GUACHmcN0oyArk5uVj/UXjSAQ4G1zS59vAHP0MChQuvSZnLfiAk5cWq75D1mLZWqJF+9bMBLSPua&#10;7NRayB1xr+lvtMIpc2odFQ9QtZlDTCsec56Bd3kw5fk0KS2S6D0AlZLGORmXQBSmQHHhBvPqiJ3D&#10;iZduv8ANvuI5Zg61JQsf4gku3EAJoVHc4ye/KL3ErWi143u5BIR4OH7F4ltHa8lmS+uBVil17AS7&#10;dsynHmeXvYSmwtvWL9MrndjfcmzZ4GPE/S+QO2kUSzl6wdM6ZdfcUbLqFzdCc6ALEjgp4Y8QTUUm&#10;u/KM5NnUPSuT9rSmy2r3alfLrps72Ky8FhpL3UuJpGzzkAu3e+Gfv0SzDBm2HNCvVGB0QZdWxhDC&#10;Atk+SmjHf8xS0VlDpbYLtXCgjsTh81syM3QvjDzjy2rKzblHc2fWZscd/+yeP8tdfmgX4dlLO7VJ&#10;9st1bqW0xby8jTFy8zgMZabFmhRplPaYjfpEK/lwGTMTOR6xNJBTuLrwfMUlbd0HL+iZVWFFgwSh&#10;/M5yy5q33NmhYZteIs6u3mF/bOAPNMUQiJZcgecYqjQsBXrq3O5UeqTv9qi6WDtbs7D9cnuneU50&#10;EDT8lb/CicgIcSHxS5yww+0O/xtdV2SqHqlLmvfDE5esNaBm5KwGE9I2DDMR2PzWUmCQY5laYZWb&#10;hl+9exNu4m9pus1r6Yc3Q2bowckUk0jH8BIM/GTLaYbdO09qOf5Cjtb+ut5N0u/2GKCZJDp8MHyP&#10;/7t3JDoPuF072ZU0cWayLahu2BZaNCkbA80zHbruAt3TZmlL7uRD/zSxbZDaH5V254zT8m80OGzC&#10;Nfa65ma2pl4D4GFPm5AhyORYbyGFq0QmUdImn9va8cxWZdkfSvTBAEyMFXr5rNnbo7EEjKJX1oRS&#10;D2P7lS8B4KZtPna8122R1GQaqYXa8TZiyN7x9lDuDnFbku26pBHGcLpJb3goXMxC3YwZlgEolApR&#10;wbHHYJbkQ7X8LEcVaeIRtGNABpK49Yh3aoDmlsObXbujABGlzrhH0cCmu4MD+BgtuEO7lkJOdlmY&#10;28mpMKPq2gwWDPNkOT+ZJlu/JkiU0UAxhyliEEV0j58zz7YTn13fm3wNQFflGRN3PMl/BKJQpRYl&#10;qlg36LOeYi8nc3bryDFDGoNsCukDKb+4gOf9Ct44Pkguxvlnykuhn20HHdfli+PzSxw/d4JlGsii&#10;4ecC550jEwZlsLegjq/Eq9xccCMI7Wq5v43Jrauy7OmzstC4slAonqSToEoAskJcTG8Ceq6k6i1h&#10;mkifHDlklRV0iCDSoSqtpDiPiiO2RGnFL+5Died8L4PXirX4Y01xNjxN9Wdlw0HmHfAQ1Bb1qYMY&#10;ex6arvXIVBb9MOwpMPOw3R05rPr0FISR6lnOeIqTNu6grwmtYZ+yTWBqZLmjrmf6pkotz9aS2dJm&#10;w+CZ5TTXXI6f0CNzyA4Y/6QZyjWyQRlHmmyAHQHadmGD/2eF2R10c263sWoGmhjYUROF2RePOqVH&#10;DxWE5H81oQKbr3Yl/eJqyzW50gxnKBl2LwZXzJ3MgrRD1D3Dn9BJ4h1NE66+d+U9yIs0KBqnmh1a&#10;YJW2jhbdcW1c8/4tHFb/7Pln8Z4NZXXSBFUt7nWTv7s5b8yE7VhMFZFhRgW5xTdsZWm3KGurovCt&#10;mcJi9gwai2ooPePEZiEDvtMSjQf8mjhUNYefMqzo6RJV4FdY3vtNJV9ik3E3qy1e0twa873sCGak&#10;2QzfEFrdm5wtX2ZaS9bsS6uvScF5b83ZEfcOBjuEbwEHrrQtt8NgccUkbbmfLojQsmDY6c829jVj&#10;31pREwU1z4CoFkoaKkDrCJxbMbH8d7KyCdfuxY6OJu50PjZIwBnRAtTkcyDe+0aq0sh0C87krq7W&#10;+G/bTIkrJiy5s3sRiaNwyn0xbHpRu75q9dFewxQ7NdonYzTL9a9+fadgu8vqk7ZBk4GTOV74tChM&#10;h8x96e402psE89eGfCNNUkUo5snwxpKUpa3MGvx0czsx2cKQ3nQrTfGS4c0vMnbcWtdejVr0Tr6L&#10;EQL5UBzNaRN1ptfkn9KA7Q0tpWqmGlUmFDyfbH59TnG1LvPNs7qt3FUiyZaduzMvC1u4lMqYqDEq&#10;jH+TeLK3O3tYfrIHhzTOMJeoUunV5LwZfiLgkFWa3FOEV0IMe2ylKhad5lgv+HVzvlXErGcWcBk6&#10;+Mkc9sBDguegd5/B5m7oIWPsjJTjhpOl2IEAQXTH1BFx50GwTo1LLCOD5MH8m+43l9YoKwRtN2aH&#10;/0mLpntYKiEqRUB97QVeSePoc2Zhx0zfgMMQhMeCaA+nNcqyhS8iiQYc2HgbUGhntO6NUzZiG1kq&#10;Cs3fOj/pQAbc1makUp2KjzH8CTqSDBfpcl6X/9JuteYYnuKz2kSEW+y1ULF3d4ff6TUa5TB019qN&#10;cL9UorC67WrUSsca61c/763CjFQbaCOthgTxuly/nS0DNP/i65xEHiTOwY2sv+Sn2Kf28vO8WLb3&#10;CE93v7rzo6dx+PxTG2m7F8Wda5pyp0B9WIzdiz/DmeTGhdsoJtnRRY8d40X+sWIHRNOyFY4B1I6a&#10;QyV8QjQylCNmFnk33DzqH4K9yObRROkmUz8IKQzIzGNXIGmbEhcbRbVeEzJuuVufGJ5MZDAaY/2T&#10;HnNJaPEGFssrWuCGvT1nackWtUbgbIKSvrVz49e9kDZdms1skNi0jk8QZYnuuNFbidh9m/w8iWt4&#10;JodMyEOashBcVbwd09tG2A8MNsZBDc9CZAUmpCb5rf9Z/qL850LXms8NtF4yWXW0QxzO3CrtZ7ir&#10;GH4K3aJLMaoBNNsMWxIy6ZCvONAtnr6x999jgPa5W5nMqUlnoLWzuAS2qgIMNpaAB3p4suWOtQaf&#10;pNM72e+v1s/u4Nad4sQ941DiCfNFhrlbF6nZZumiUUA1RJt7lGB/DY06U6WiFStl5bAvO+X/bMcP&#10;u9zSHQ1ZUHkz++C5gKkmIpWHsjnr30mQCb1ouuH1yKQY3KnqcRA12eTxyRK6YUemz7DuVTcDxC2n&#10;5kmDoE9G8y3Lg5FkZ2XHAnDy0umNWH7J53EHGm1LHT2rIpwspFk1zRiXPm/8L3xUTvyf0U+NgUHl&#10;LPIrL7zlWN1ZJ4Vbi0BGzqGRUY9GmQmEyY6XJ1ecUKOj9fxQ++2Yx+7y6FF+x4s9Mhc2iX4LzgzT&#10;7Hq3UNw2Ubm+dZlcWrTM0bIdR36g62lfNVHPjRC83W0iFI9cKZu5zOeISCojdIJPXAI7986a6xGk&#10;NB6xyEXE/PEC6eV4iLvLC7gUzNHGx0Mwb1Xf5r55b3awjHWelbzwa/+0Y4xDZmDcQrIaS2WN6fw/&#10;lzaCnA6Ios0s+XXji29kzHwrVec+JdCmFmmBOq0QrTi/Z2sBA7wbMk6n2m2b5J77qg4/E1NfBRbD&#10;+47GvlZnJu6SiNbWRE307brvdh2stfqZqCfZleboQM3Qv+2570XgOZEeclI/Lxu8tSLNMb4xACZ1&#10;v3rQRMeEN5hva/2sljG3igSJyhilCZs4w9UI2UbfJ8meJaULhEKD+hHiZ6GpFQKUgbH75K6sYbYR&#10;Nkfxr0eQI1LYPorBkAaKEmqlbLZ06DTMWbvNhv+f80p3jLRBhZoQPtXRdo7LXTCjJRRwGg9GgaIN&#10;YdXEZJh83UlKM+pipDSwqovTv2VpRy/C9jUws5zufCOjtKWvb4opFgn8uvnFMiKRjrtjhewW6RN7&#10;NuqLTr95MvFd3OwcskmCDXtU2orZzMW8SoQOhxI/BFu7GmMJeLHTlL6uvFSNH3h5nZUjmShKspBv&#10;PKgeYsN9sZNhBbNDsn9tpO0AMHGbOo0KENEeMG5QgxNaqJy5KDZnWxZ7J5rusPes31RqeXfl+Spe&#10;oF4MsfMeJWtLZXfNJgZX6xzfHGr+HRtPCk6iN5XDJ6WCZHcRMNNxwpupY7YeCg3HoZtrDPce9i4f&#10;vYG1a5twS5QGClRYztjOwmh32cT1ZSLOVKKJ7amRXNJNAz8bHq4veBcQMDToo9kcdNSebq625p82&#10;DvGXRGPKWjPA9mH3AzuK5JIe9nzJjHRtbNmu5u6LSbkosqqPYIZSk/m1uByxNesKdL8RVR6rHHZj&#10;+2CLC1cIeNzUIVb1dP3YUfR9+Wde3Vc2KV5UfpaMeehwQsdc+JRJB2PgOuPNthyZX4wWFT6qttKc&#10;jVTzYauRxu0ODy6TNTNJa/WzeJJbKj2PiPR9g/9G+F65lW0iXXqBONuTS8O2tRS7WDrto3Dlx9ur&#10;7jWQjKx5fEU9XHHFjmRlcC5UuRWsEjITSp0dZ7pN7x4iZz5pG7ejq/HVPDNvZslNJkMvZ0RphwHE&#10;ip5t15fyzq2CXZGbeZaWko0IshQ0/WCpeygLbgttGyP9qwpTT3l8BWnX7/KtGtrM7GxVhhrDcpvA&#10;ip2w0q6npbFu0qQ4mxi0x3YoNPNhGz9PMMXJLYvY74aNCl0iSTwok6e4cN9ctWWfMoZ2ihm1yXaI&#10;0v3VoDM8pDifEWh6qXP66KuM7nP97Q428gtdSYCbaKwyzIRzrDXwf4FJDN6XuDwdMaWHN9ZqcZIG&#10;hSvBvQxeh7KKJ8y3s5s7+pohG2l70mvgbHGg8qv598ZAiKeBabn0CRfteObZJsQRVqZBSWOg5oQj&#10;AjM2qZrLh5ODExU1LYkKNCn3/BNr/UWr4gqppMSoqd8pAQmZLB7eEcXttrC3tFb4G7XFJWoRcFTD&#10;/aIvJ/UhAOxVWB0ttnmWfwzwlCzXf8hvi3wCjvE6uf9+Lsem/tQ6DcNWeA4kXxLhZnKJfNoXrjcv&#10;TiZ3IYQ+bS/LGuWrDprOhgmtgZvBmljd092TwSFlwUvba+kX9kTaZJUouKDobwXIJ8IXP0x0eJyj&#10;AxPDzcWNFlLr/E4KkhJb2ABq3EHcePBgLsLfRsiOsiaWid4B4y7cWDL7oT4GSx6yLNTlB5rzdWqn&#10;2TkPGKqqiMZugtE6ipBjv0weMc6TrbRCkeMfa902o41Pw78Du8nXjrVbNzacF/SsdHuU1WEvCWuu&#10;FtLu1+SfBuCw2LOKa0llDSODHxktrycUiYvpn/N9u60m5cT50J/LgSvjJbrDT8tK65KxaLy1y6zg&#10;TN5l52k0azX/dLsTpBoqTwS2vt9ozo4pDMFfXdnJ6RIlRYEJnXIb9dzso8rjh0RGTHcwFXWyqS8l&#10;uQzHDpv1dZqAbrpB8k2J2woNuAXDgBY9/JbfVv7O8CKeZcXDhxOSCayCIMlvKbUf5xj54U4976AY&#10;LYu8mr74a0XK7RmJcAjQ8C98BE1rQ2SwclQh8BPs04LtvJ+g9k5OL46xHTb2Dz9GKzorZhiQ1kLi&#10;ZG5r1NGTDfwjfqFRQSwvykxPderkIVNhJPXLAel6331Ohg0emjMSrSE9vBqsuXkJ9sbPC7fgWcVU&#10;OLNQw5TkMZO9PMDNAZasTCiWLV+GLgzhthoL/t0PpqSr1BqX2BMLwIzJeU6KNYm/0R3Or5RRrmYt&#10;DIRjk4yhxoiTyQpLUdrdjsBuxqlmZkf7Nja4bLWlML9ymrW8fAlED/A8WTp9caOlldRWm1hcJVga&#10;SjoXgqxvD6fCq9IJmiARHO4CWrGeUDaMLI0qWuwjwaCMpmaGxJxwDt/BCzQX1eKrZjxgqlCXyA4U&#10;x2wGH4ZKNj7X4ICcvmOQSnV0Vhhv+FzEmjMGYZjGYZnzaMT+OiBfyrS20zDq3DdryfYGzI/l/zsz&#10;JPifGsSYca+aq8t0tTo23RR7dj2e5RFPakyPs8No7+HD2Rfyf+0ldOtGUg9vukfyL9OcwGiyRGr4&#10;4mApA8PtleJXakvQuM6WxGeuep4C/op+y6tg9QqBbJY3WCkLr+CiVGs+iezKxMqt7wn64NmdNRzd&#10;5QbLOO0+7Z4TsHqE+p3kxvUxOKrH6yvqEroWBSNBJcKT1tvmIkqupvmHtdU7eB6+qJkuW6PqC0nm&#10;iUcHTZf9Htxr1mq2XNp0S01ir8YegjNMGa0zJ6PEqTEWUw/LTFD/2A+3UllaJPh25eQqTReEq1Wh&#10;skC9zTCnRFocDCmaBYfvqOavvprr/NC4muVNz9ZFltYhI4wpWyfrJqbeNbhYpELNefA2gZzMtKQl&#10;VLHa5FzEkj6l+Xk0bT53bd2jSe4dr9aQleJv4g565nbyHh6BfzEuAAtbUaFR4ceD6inc5MYGsqtt&#10;Sk1l0jgvPGx6QH1VPTJHtGO5R90g4mzRvQ6rCIO2gKI3GSlMX6hLcxotQ0Mq7Y5rxvwcT5QTEq+C&#10;7Ke+E/muSpdtqFmlJX3ph7LtG5RZG7mzUSzKnrLeTkOp0xw4CdqBPDYf19wV1haQZXVtnUu9qrRA&#10;pcho9MWRRmkuy0TwZ4ZNzlUtpQyuw3iap+NP5m3KgaBUj0pZM7tPk5Z1qZQrarkW1VRPoVSA2GVq&#10;nVJawnWnocWNpYKMT74bDwFffa6w2T4zcqKr1aNoXWspNUeU1q10w0XGSDx4ril2ZwUNfun6TRTz&#10;SbZnEQs5T70mrKL9QkqJFbFdFxsVN4SfpWWaB0YxwRdeJKD4wvj1wx02v8cRNef3xw83j7c4M+fp&#10;+B579Z+f6DAFjh5wUg8dWAz5tT5a5EhXNcmck2bYR8VnEXqhPKAwdD9yt7GpEc4oSGY597TH2nbk&#10;S11ZHjjBdIKDvvDiC7lU61NrscF8cDpYoT78Whca8rYGkEbsw4+mce4Pt68XkLYZOuZQUxnwJkAx&#10;bLaEl84uznkcBc5UwYaWTHjyCyzM3GGMnDCkUj1eFc7XFRxHH+0V+KERIk8V545CVNBB4osHaaFn&#10;KCZo23bghnr1/oGN6oBNLC7Ga0ATdi5g0hVKAL3eq99eOz88UAEq9l5Zzxj04awFoJftZL02DoIB&#10;RbHbEd+DewxIKLeo5/zUm/YLE9iVndMWBsrgS6ZQH4j0COQQP6fHd1gPgNOkeKLr0x08FWGayEb1&#10;5xhpHj8qWQsvP9yfYB9S4dco4jQII15HN0fHtyAHqpMHRib1WBJEjC9/jwNjmT3mCA9umGemUy1Q&#10;kmTHfz7ChIjUuAIwoHURxDQDhFq7QDq7GNgE6914WCh2NL3FLs6CSvxmD1MvapMK9og3rXbL5Agv&#10;ukqbRZuwMEXn6O4RM4vYvYn7p/D4CfC1DAFOQrCbN2JyGWDYrLrCOU6LOuO43Vtkmgs0OpJtccdZ&#10;r8e0mubDpq04Xoo+DLe84A14CVuzmtncXzGL5JarO8jmNhP6mIDevdgzBmaGumFhiJZGhcQuLDz3&#10;A/SYFvA94JR7xHeBBp5opmfSEnCqLaoWFuPDUlwCFZdOXMGSZxdn2GH59v7m/pG7bgNfxzwsk4eY&#10;QEwRqDi/PD8+Q2egse4ALJDh5eVwonDDDTPIBRQOgFlrlsqAlCFX12Lb2t038tmi/HoMdzAmYG1g&#10;f6oB7RCgk3B5hNoTAMjUrr0rv2i168umYneNn5xTjpp59h3Jyr3eIZLANZMusADp4sXJ2SXnggyw&#10;QCUtQHysc8O+5NDK0ULVjFVidxAgNiT+yTasXTpJFtQz9s99RDcBC9NYZf+8Xh+Xkl2oealtwJAQ&#10;KW2YwJP9yO/cTlW4sUugE6XJhiQu+ibNqFO7JG2MYOmDFm5uP0O+H3H24BEG8zfgKpaqs7jtdtjP&#10;a2QaDw1/D27dO9PCGPArXdgehbwuDgp5PA5VCA5RhhbhSdFP0KroJY8Qk0UDQ6LsPbQgdauCbuyX&#10;UJAb4AE/QdzMFmtTaMoU9n270AKVPvkBwNxDVLELBCqj0899uDcLOpuFuhezRxb57vs08KaU3+p3&#10;8QT4e3iCBr6nK0Hk8KwlTfdLp8lLiVGjqeK+OR0sAAIBpNAIhPH4JBHYcUfbH/sTeAMMQraEOOJ4&#10;QSGfyIOM4AQcHGPoNcCoHOhqiTOZDgVk+i406rQFtMQUEtk8GQ5xEJqE1IDuICgaxSEMdIfv8VEr&#10;TzDHp8c8RBFCjDV9VMz3DzQrVm+SrGl20VX+iqGvPHvcmL5iAJtjN52MACAWYx+d73wKDwLrb6Ff&#10;ddyvhohH58dP0FY8UucMZwBCrPWBnPFcR33cl9yHu/AEMVx+qP0hoBSo4kADblMnPwBbdGNDbkQR&#10;OOwBM9OGQ/FKz7IQdCLdIVKeXhfI9QDyw8jQR3l6usD51mAJfkUrsOd6AV3SPZ7TwwAVkYtFBDzo&#10;+ERUDoozNPQIq6+88HSElPJaQvQcpx/pcFME2pFeRTrqNFHZSaJa5i1mRq4x+UpNyLxbiwO99D7w&#10;AS+f4zhhRcNQmFEqnnNl5RPCXZ2d46SgI8Sq4EexHiCECxtPgBZ/4J89QcFBBs5PsEScT+g/EeH8&#10;CTiQVyb94ClbNIHsN0XeNVkg8lGsgSHYJXSUzgcAwPNzfHDusj5gPJakblkHBSRGAN/MVpgOmzw9&#10;oREYoBRpLMMvp3/7d/9ozUY3Ap3CCPuBZ4MrCx+YxNGpxIB0gV9pZ6Utke0fhx0ybazawwUrF+I9&#10;CTp+nee0WeA9qLq/pcEAwhS2WKntVjnUSgnh8JsMocYf8LPlFKlO6XVrLA07CYqhsfNpMOSDKjpy&#10;cYtg2D0a5RAI4CCmzGJStb4cpdRTq/6V+y4FxO3xHWC1OKocdRaayiki3HLVVgt/Oa8Hm0ojZOnV&#10;2atxw9LRCl3sFpQIS1G7Wagn5yv/xwUzyLSFnAgOGm+vdWrd4yVw9er1ubxLbnPmHglDdJqlhdkZ&#10;ahX9amPGqhTAW8M9hxgEErcCkE9Li63hBz3fwIXTSRGzucXCZ2fVahpICyZFJvHT8iTMKh6tteFh&#10;eUikLpoKZRoQeEmuQWLQtdxc3NzfIFYEj4ILR7C0gzqaS/gxY6Ct/WPptRHkI+azlqdisqtOc24c&#10;c9Hff/hfMT39KvWUf8iWd2yC5yzqUvDAATztHmNHWfVk8Lka2qR8PGDwlYEcq5EshSMJm85ehFnB&#10;LboFnPz/GPvzXtmSJbsTO/NwpxzeUK8KbECAGvyCgtDNIkV9Sv0hgGqSaBLFqlcvM++9Zx611vqZ&#10;2faIc5JSZOS5ETv2dje32czN3dWoNmGF6OLhkNXdyfJUStTMxoD8qAsyl7m64vVAZQA7EweBiBBi&#10;5yJlOfHx6dGB1smZfYtMiAUHGJpy65GX0riL/g3YmeAmaPEAFaZ7plJtWgF5EPLIDSyhi9lPKPH5&#10;ajf3Pq3ttIrN1B/JplAtYWLGXvQSsC5LS6jQqG4e9gWYLViBoaOlcJtkS5JYeX440MSxqOqN2HVm&#10;J7MxHiQjrY2MjAB88dpZrLY/L042lJUzazoIVtBzoNN/4pc7wxEOsUt0/V1Se3+hTIV46OREiEo5&#10;hISxkuUEA2YEYczpXttx2AzBFzxORUdJDMt1GriGSyPS8P7+cqINtKQPo+0NLRsA2rvcCs2LdYsu&#10;9o42Zw6uHqqVj2XcZkFtlKlxVhQSYewjyghIS0g8tU2CtKZ+VNwFQ2Vu31S1WGXOtghd4gVLuwY0&#10;n7xk2VRozQk2ij/Hc7XnkbNsH3KQrc8/t9+k2+SXFidHRSXwdP/ZxCbTnsJL1t2Z5cwqUh0VZoNQ&#10;M6pPpKwIIaMGYzEN8iQzQSR9qHAoajaqNxKHfqAF9C2i18oohiKvfPDNZXQNa6mqMRJBm4H0bM/T&#10;kXhY4MumyxFI+bc42UwdfmPewGKii3bcMfxtj9Bk+ptTYCLkOaIE6liF5v54F3YBYhQsydh0nQKj&#10;76UklOrKuUjRafWKGjZI8IWh3mY5/NWb4oWvmClDbGO/0GMZe5rjwdvrB+258eFjzsWMJ2DvWn60&#10;I9X2T0JZmYKZU6XfWZflp1AOhQdEmXgvZwViQNg18lWHUD5dXV2bVU7cZrKZdvCcsYnCqMYjLjw4&#10;dDStW9d6vEz75JjItB8tSg6qzIrlICRw5Kx/s/N2DpDJ8TIWOUehlXkBUGZqwxV4QcUsfLAdQZ6W&#10;F5QJlhyMMYRQ1gtUJF/iZI549kNRw+rFeiw1YxBZfXXv5RmW4h3dW0guT4AJ1XTEvFB0drzTlPI9&#10;KGtNgwEPcQlsXi0pn65OVWNCOrlz48HYCgbwW4bWeZZpqELT4bEUUZ3ejDyyFCZKz9YK6IaHZZuy&#10;Z87AD+Qc2lpobu/I/YpkAlHqvcS52TSGaFxPyHB4+LevX0MgW0cdBO7iuPt77yBz7kIUtSbSKzDO&#10;iAwlZ5wWt3Z5rjFeW296dzmUyIAnBDupaV57zFzPublTPjGn6/r09Ujyx/DHkY9UbR0O5ct10LN6&#10;IAF93MMwrtIzgQ2g4Aj/atLGQptrjNZ05x+jDl8uZe9V6y8O0/aWuSFnUB2cWGGmtaS+LdnVPv4L&#10;slJ+wNJvMBIYomicl/HXlO6QtHdJyd21Dve680Lg83MdkOeB+hCspgr6GN3KANszG5wn2T34D/cj&#10;dXkZ1c/PJpnlKu34yLeXq9+Odervn//+Qxweq9QUDDtBHdg8D5htczZHVJ8thG0V8E1bq+JxxUOx&#10;8SUojhLRSxMX4ubXs+/fr+5vfc7woUd6pASzGzOjVwZlGWyNCMkxOUD64YGcF1hLf6Wp0SPTFx/U&#10;d7xha/C7q8Prq+uzC6UfjxWNOBZy+iuJ45ZR+DNVaLizm7YaJYWohA4dYOmTzYEz1Yqa4xEmbXYg&#10;H+7h/vZcv55/kDPndGI8OG+XpmmoUXowFmY3rFqU5J8mqyFltg1KF3HtdcV6OcUVR/31SAvYJa0/&#10;/PCDiwLMw/Gr5M/B9yELEXBMWKb5yhIw0C3XCLbRR+VrhtrMUZ0c51y3F9nX19urEynK88u7LG5X&#10;yihZEd0svaaXC1GMtYSI9VobNCekiFmPZHLQ/jfAOE8sKJQoU78vNgDKq0aVnMr4ff3t+ocfvnz4&#10;LNNod9xYikWOzfJLbZYbF58jikLBo73PjayjKXoSf4AMaZwEkwJ1Junw8Obbi47i0+a4UhIHpw9y&#10;0ZSK0ev44NxsI8cnikVXhHM4U0NQ0TaafhLVUBA2y7l7wjMn/rpsxucLe22iPj+pZenur784Tf6H&#10;P9sOZfar1shmWixAxoTHDDwx5RpRtaJLcBFyHGr27BHBGYGC4twAfoQnE/bh/Pv375o1k2ejqEDD&#10;eXy9s6+mjJJTbphYk8z+WBC+6RxPJdtrge7proTRvJQiKLiRXEYS/opmHd7e3xx8+3Z1fnn600/n&#10;iqcDNi0c6VB2oUX600Xwy/HJ0Atk6uUYJD5TntWgegKk1RG3Aa2aFTi3tw9XX5UxPPj4RRxoITEb&#10;ZWd2TnonyRh8Hj7pJMG42GnEb1ZM8WFesTZujWMAnHL0MNKvneHDh7tnHTAuq/zjjz+eeDdlnTKf&#10;jSwThDKclRXtsDbfghD6iglO2BGhIw3EszBG1JoRkhN5nu++nUjzn18c6RiWY5/4ZLDPz3Veop71&#10;V58v7FNprRd00ov8PbQFP9m9aeuUnHshWWxm5WBuyByLErROLfukmNeDO32+/maJ+PCJfeyslPST&#10;vCfpkhGH4SIEZxziGY7p8aguWDzlhDC3gQ2G7FekVV8lBd9+efrw8cPFRyiueSGJof2NDIepPs3L&#10;mamOjyTF1nkEJzhoY+8Q52G22As8Ztqpok0T4vVUhVfyJrINn5n8+bV8CfOkdEa3YxQtVQ0QPe5l&#10;VbDpu7wC+3aV6SDVEq2vJDpeeWIhvTS55TnhJ0vr+Ycz+11HyVhpmtFeBzZ0m2whmyDfesZYyKt5&#10;ua3ukRsEh61nFOmJ5iwljJqvc631qSYWxWjC7/3jd92rDcRDEfOARNCMkclhyDTKcGR2+g0+lffX&#10;4o9MJkeRU81OZs2TT2a6ZOg07eE8osmk/32nisPtMRodLIqhZRvmuFa+Ev0Gyw3jIUrRfm6gU5m+&#10;8nTgIjpyjkrJGH6fWRZVLwaLX66pELlYznWbb8x1iB7NwjOO0CqWVlILRkVrHcmmfP36nZxU9j1z&#10;ask5dpI/pGnAxd++/iZ2J448fDnR4W3lnRvhut2yoR9IUZh9BXGszOZzZOAeTOxxNE7CbKQ64SPT&#10;2qJagDyPwjOSzeaPT9dfLQYfP1u3yDtnVAx1XnCMBhERqhPvo6PYuWnzWXlknAwAhWP8Of6ujJpG&#10;+nD/rIyCsoDqXSY1B5daAyVdqT/Rj6UCCLuHxA5CWtLKYU8vdj+dR7d+r8w9uSiIdXv1pH5FGO2j&#10;KTkMb/nxAAmgBXzIWYiFq3hVljApk07Yu/nKH1Q+oxjFGyzEaso7l2GQd04exJBL2IQQ51jhfkGh&#10;CQQ/aI8hL6nVRp1dpXiNAatxoQ/UwqWyKRVQBjDyfHj+22/fNF8t3/FIZVOKB45suDRFIQiI44PA&#10;GLrForu1hFVhmCNZW0bqPE0SY+1wZJ46lI38sw/d0cv9+d/+9ref/vBDpOXBjGR3WSDJdfOp3bgI&#10;Vi7O/T2phKyIaiwveI4Dv9F7pC6WW7gyQph+OLR3/v03j+bjl0Qg8s6NULZH9Rxr0ZKQJoMFwxtZ&#10;F3cnz1LTUvfrn1NnZRzoW008WVNIAcre62J2Y7UUaMZADCjDL+0pqw330kuoVujiWglwwwDpgaqh&#10;NYF06rGuC3+m16uPCL27tgHRSDOQFCzJTFt9WIeqXs3saIfVP43c1bLvlJhDOF7SJ340+R7BIgsn&#10;KRQ+1YZaUDWVfeLn45ubW0mrcucn5/YpaVzsqb9C5vyFGfB4pK8jVTUcjASdDk7Maf0qLKnkyf63&#10;r1/95przT5++6JCK1xNlO1TIZCOgicuIQSoTkg7R6XJqXI6yINcvSjSK2cyUyaOkEtJC4XKRwxfZ&#10;cB0IbepGH4oZTZyjJy0cPHo997zP3bnuv/z0pGSQkD7KMHYHBVhI1rSCkuv6qqbDMhI0c12Cc0+E&#10;sqG4hyzwzh0u3t/dm6BJybv3AwN89PJB3rnGZWNxatP76HOtXVPgrLyVgzHpOajXyuXj3OsvReFO&#10;CUcMTdO8wKs2JDOvehY9/6bmL8gz2E/34tUnnQoiPXxz/0tWiJYDquyJyK3WJKGdozXhwif1t0jW&#10;+71CTf0V9kQLtlUBHoAxnGeKvp5uv1/aaTz3vOLTy63a1I3JkUf5vKJbzC2nxxfQkZZXhmF1Fs1i&#10;XKTYHx9vfVNiKqJlVTgYnpNL720Izm1Vj07PU7mQPXsBEs3GAOkxgHGgbLGx8MzSL242PvMgIx3G&#10;BjN6nbz86ESdciO2TKYU9+jnPLLNZUlnCX6sEBgDh/CJqOyL8b3MMJmccWsHmZuNd67CKFP28N64&#10;fvqicTy92Hv77evfOO3FwD/XthswCX1JnCXgNGs1iuULnLfXd7khHMX0X6OLsfvmpKJNSnlRLx+t&#10;9o5UNKWbvSzn+OQi2LMX61Pcbd2cwFIZrTHsOfziqzEow0iQIADYFFr2j8nKK1YvhXly8En33N+7&#10;1EPZIeNZmtiW1zDLrwXIwRsfWGVB17z4qpPk/Www0Qgpq+d7Kg6JL+RiUYmfhf3s8kRumxAgDEua&#10;0iyTCU1uEymcplqt7pdhohhhpwESQxkPwZ6hvXPVgzz5ohSY7cuT9NXj7cNvTjVenoehLA5S/6xK&#10;Eq+7z35lOBgdOgHncTtkJsSHkqbUI9hV9bx9XN66N7mMFPUpi2pwgy7mZPDO6SdskHAm3wwV3jkp&#10;qmH+gGeTRAtJ3PmTi4wcs6aQ0YJqSfTaI7tMwoaLtaQ8T71VmgtrpVSPyYQWDD00xAhbL4eIMRdU&#10;0rS//PJbtI235U+MEZ6NN2R4KjY7lORcB+isG3h2Nk46TfZeN+h0ZVdCGmF1VIQ+K/ScGJeaSAMR&#10;yxDv1rFgHBf7OvYICF1ctehqvqys8l6SL68ywBaqxLtedvhFGUAJfPwABjZIZ/ARHouZUMPKd2oo&#10;wuCNiPjlobHn6WA7VGdES3Xkql46FY9eXanSUVUBF4rsNSgBYnnzfKvOmJKuqWm7yqkvggRs6FBz&#10;UisUrni1r2gcx5uZNTyxVKcd3FwfCMPa4OrDpeqjQlH5nxXqlWkJFiv8MEnzGsdCZ68mGolPXFwO&#10;X5ohIo0k8yRU/iDloGH+8ldtGvD457/I6kv+62YrZ7bJoUEbQjdFHkgN2uLnA58zcP8FAL7qX+63&#10;d+hExdG593tQNu7gt9/uZXuklBXQKVsT1KYILJ0aM5QDJFVzf++Zx2ZoAqpktpzVACoZjxJCrgAD&#10;reHzmco3ouztx08yBoePznOImgaePNDcLwMntWD76romX6fHFnPfzNfgs1AdDGO/E+m57t73JN9p&#10;Ynz8IndfeVBIlthG0t7MDD/z10E3oWxH2AVE/oHoWYcTlOWpnJSZ2edns7SkJ1Kg2p/TE62b8Oye&#10;En3OLJFFdrAb/VYRqYoFzRPhxoXl6BdjQLd8IE2lGpYgRSZNz8pdfnm4vdCFk/Pb6JBj+4VH1rB2&#10;35w0dDoAWdNFgZYSbuRhM6589Q0nyjw5GqTTrLYhC5tXyg0knYb56ejsXGtjPCcoJGiMlbFWtJL0&#10;htRCkEnWp7IdtsKptKY4hGECHj2ADf7qpfBA8LjU8vTk6e5Y7ehUCv96ai9E2tnKRHWbto72a1Ur&#10;r9wkzoFKjGwpc8QMThWBLss3dUW+gsIZH2xxbHummXA/mDyNrjsH86IcmPD8yb+eXAnmb9cu/Jis&#10;OTwzbo0TSp3oCj63hB96zxoveikrL11SaBiylThEeXr2VN7Z8Y/y2pUrSjxxa9N7cOdNAE+kMZyK&#10;ym6wxrxGpkY0LhphpPprx7ZfoxJNjlNmlMn6JeNFKufwwvuxPOncvjNdv7u//3r9z46+ov7UgrwN&#10;HawN9kBm1J1fIIEXY0SIrHhDR+f+84om3JZw6TYKC+9vLi3ah9du+eA+djLpKG3dYIokv+tCbNkq&#10;ZtK3+Um+FnsGh3b7krgNLfAoUvIRr0z+vWlxlzq654O727vXY4vn6aVnqk+UumiYQ+hKS4n0LSMJ&#10;aQyb/0gkBxvczNg7HebGcr8jZ9/woBpOKULNQbpA2RTXGpEnTYk7muJxxgJuyXVamTw7dcWgtqmh&#10;LXPvTaHDt5EdvJkqgU1k+PDx5vrm6uafRUTxmCmrVV6xm2oZhoGUwE/IAQyMCzzHKBhBzVSuf7ar&#10;ltVZpBjtFWQcunj91Z80rWihO7HOPD2TF+6fUopoFyKDtdy5kS6FApjxtAY8xC1S4EoSySyqC1qI&#10;E4+eL3XdNUSydgeZrcoBUEWZnEgxSEZa9XysHj+B/sJ/kt2uUBjk5GZhxtLl20isug7KKsWr0Owv&#10;Gl2PT3eytuWt4pDWWir6SMox+bhu0xDAMXZMZwYK+ECTshViJ82diqcfE1s+ORJQd2aAI9lQFYtZ&#10;a7iC3YkSJyZM6JnFy9C6cgEKV7/GrbW9DI2NlXW8lYmL9FafW1lji7xXGXhzlcBV0akhTf5lgiW3&#10;1t6g4BFl2pYUnuefcNoWB7r4DMc+ZHEv4Q0d1yalIVkISyQvYLM+29+5wAamavxtA8RPSOmzfYbo&#10;YWUtf/uXf/nXGIXyzsPbnqmLd17/mMq//HplsifOU7hye3sj+ERjASHlLFoaX3G2Za5STrSfQoDh&#10;ZFuYbOOG+SDHwUyveWqPx3Mxjw9e9uRMX6+Ne7iRnB9eOJRVAo4qmn0HHTNDXxqXclR4xlEcpVBG&#10;Bjwg++XkzwxbQkBrai+zMM9+cGSP92ldqfmSu/juFkKd4RZBNcz2T3C72wCEDCnIdi/LzF+6TxW6&#10;F2CkztKNaPmGVY8yfSenCm2EAbtT3tzdOYZMVlu5xM1FbRXXmKTLHAI0J0uxosgCG7cHwHQPpZwh&#10;q9ZeudLm9kp15y8fPpmactfzeFo7yuxVTv6yd51wVlKndsSOCvKw4iTG0I8wN4TQ/Q+P5FB9UXlu&#10;w+9668O7q9iAE6fu7p+cydBEotX9vXMwI6KO/jvtpK4p8lKz1jvpURUqyJ4uwgN66REcUCgOaUKy&#10;58OHj/r7/epX8bAMn+E5PZJHoiFwZ6FR173K41j+1hB35dvJRYFYhhwVwCxtrHh759JWzw+fRdmT&#10;c0uTMg1Bju2uF4GNBYWCtBatFCVehgeRAZj6HO8cP17dgSgj4dEqXMW6lkdZB7G0taQ4KrN+2bOF&#10;xB71i0kEC7dG6Xg/Q0EGOGgBgNxPuYCWoNglMM97gdfL463zjvdP/2Lpi+eqdG2eMo0e73Yc3yyx&#10;r9rl1VWdsSu5K7ypwfMLpZOlCuX2HeicNuHC+kHrQsWZL8LkwcONHYX71xtARQZNevT7oSpri8TZ&#10;bfDp8tL6NFGrZq9eVJKIBrAqSE4IdGeMRZXwmBy7BylS+7JPpw/3DxJKRwKX1gZs5aAI1HTRSncP&#10;W5Pa9xqm7ld+MJrU+WY3G/NIHQ4AJ3eOD2ffQZkbewPO/OnAP2XdJEKuq3l5kuf6fH5xJ0rePlg4&#10;ldAuA1uRlabCbuFDmJ9BJEQRPp0dFzCRJ78wXcgUSCBzYanBn3i+uL6+U2I0fdmTO77MbGFKeTzT&#10;a/st10SK2rmlfLUHyFxf5NS+2vDwcNRrKh8yuVZVPWwJfmCaCoVeMpgI+fXu6TfX+8WnFEiqgvBk&#10;usQzjUap4gZuIa6GHC29FVsaWpn6TFYUcXehImi5+upfP3zKUI6MAc2lG57kjKhCZKW9LLOGOb5a&#10;hr55Ay3aNSMXPsqK/0RuXpRoWQp4jwe3d3dPD886ivDyk/Jt8hZNGifWWp2CvWjZBLrJO5DCHCZF&#10;D5gJzdu+DYXpCMiGvfRzxh4H7fHk/k4WV9Khqmi3aVfCwrXpGQDo3rd4tbUusmJbOZNe89UZgVi9&#10;oCUwefuHg5srheWvFx80raTyJM8LqZpT12G8jT1a+RiwpJNWLgLVoUtNEfhrFCfQVk0/1jkidvPN&#10;R6+fXiSIVdGc/56l1B4OTDVX8JYtBTSvUYkntp0MDIV583+ySFajlQMyD0tckv4zI5q+9pqUO/c8&#10;1cl5Uk6VJY2rl8yuh7CMusRkUrbM1cfzlneeTB6Vb2CD7lILj7xlAaF0mHTaU6pzzy7sfKnu4vxM&#10;0lvuSniggoEei67U/uho0VH7ahVG4gOpmRArY8x5vp4Ck3f86AoL3akc7lGK+JRvNk4PTr1wqDxR&#10;cyRqZ4g1lGUgoeqrKljozZguRyviVtNdEXrXtHipp6w+a0W8ln5Of4t3jgrHgzrBqcrccypPg8S9&#10;wSb1FXkFpfa/EO421yz/tXeulyclYk0iaczVgKvyH6qN9KPP7asE23WiAltBHP31r3/9p3/6Z1NN&#10;S1ijenL+QfSpF6Iu3vl/+6+30XZeQuS9J+S9JTLTij4jlxntTBPLnsRlqTTYjJmGo/TlDRmD/o7n&#10;5FXgHrHTJJ5OTZbr0cdAnJ07EtWaX9uYl49RRrap55eV7PFoM0UNZpklDwxmFHWnRtyFdnBQMzE8&#10;QwN4wr5Xcjz6Syl2LOhxcmPOTqkW0Jv5H94rDnl8urHiVr20szV2SR+fPXv1rEKtVsc5zLVmM6UC&#10;IHfMX2Ywg+jDUydstIEVjG5eie1Rjbs83VfnxthNQrr51qhJohUBJn8APsmjmGKLA+rhvtbsZDip&#10;YgariH5WPeJZ6qJHcfNyfnZ+f3uhUT+9/irH5eOnM3GGxh0yJUaywykhMQ6FImfOHh6UCOSrXFuL&#10;YIy6nhhs8Pn2Vq6JxAGmNCGUzlPvF6cfhVthUpfvNQP2oHq3R2VQ1A54g7KT37Lw9/IUOBuUnsW/&#10;1/32gNvV4AotgDEMiX4/e/1BEeb326/6SdWWxuSZ+VY/KTaofZEqw5o5q16ky3CGi7p2v+ZMZ9Ra&#10;tufxRjLJTEiRmP0evyTuvLIPLffM8unMYrIjxgwUGRbVWjSAh0nm5ek0WyCUU2FVv2rA3Gw5Tamn&#10;pMFrFtW/M5RoKFdVsZRF44apYsu3mha889ZUlSyvlqeLJYnO2lJnTF2tpZnup/trb09wemEv+ViZ&#10;RTtqzFZ5BZg4HdIMVzNqF0tkRep4FYDxoNBcqdvFl1JE6UjClUjKLZx7FM/HrtX77frLlx+OVe+X&#10;GfZANWVOKXzqlJvT+apJyAFnc1rHjBF44Lf1ItfJwrm2/eDg7rtrhZXtcFR5eJ39VfLrof0MyZb+&#10;opHcThxxWNvN9Nw0VIDW87lXDGcVvr0BbyRo+F038nrzzbMxP/ycGc/MJISgWoalWQtp5gcUIMYv&#10;suDOXQKUGiHwLOXP5DJypOvSACsT5tmKA5/uj759+3Z/8ygMX2ZxyvOR6VgJwNQsaZdUjz0VOxlm&#10;TXEkCWTzmVfVnIx28r4X5j8cFraESyXhq4h+otWZv/766/nFmTTD65GS+lJZ9rZBlAForU6qBesL&#10;muOBV45g0kaZLI8PkfWypA2YQeclVaVo6re/Gc4//f3H8JLnBKrsMdl9LfzLE5n3qM0AyOZu+sET&#10;W0VrVzl6RNlaVvkIASNHIga/aglcPvuqOZbru9uHn3/+WdOfou/Ty70znQmdoUv0D1MEnuLfViGD&#10;7mgLI8R+R0l0qE+yI35DHAy0DG0+3x+Kh3XeoaqxpYHdRAs9WIxfEp+g5CFee9iXIBbvxvKYsBMH&#10;sagTHy5fvcdGdJH+MTa+/+Yk0cfPzsTpOaFIRifAVSyxI3ohafrPTMsEAdZ7zLpscyNVfe51w5Ul&#10;RWgN5NPT918VD5w77lIjqVNK1gD0Cj2zGs/eZBi2nGB6mKGtPBOWq4A7npnc8/v40/bED57PpZ20&#10;Zv3y8sPlB2NAafT0x5FbVcUfXRPsBVSjd5m7yNjxm4PkVImAZD6ohg3lEjEyxVU/r3mY65trVgmS&#10;ww6qgkDPCsSPzys0jTYwa+VSuGioAHFJKBR3pb/Ul0rjJQPqJKemT+2d66I8BOkJ36CqYEd+9hwk&#10;1eDQI8mmC8w2jw+cn/SGn50/NBc6GpHsFWAOnawHsiWLH0013Z3nHi8uhZnKlFUBSFs3p0XKVYsp&#10;x/VMbQIYSFPlrPelzbMH7JdnLc4APS74kKblZAkpqM0ZsxWwknd0HRYoMpVrs1nVEN0i3mujvLnb&#10;f/tv/+3//D//uxq8vPgQ5cn5y9m1PdY2WitC+P/+f/1rnBtbXO+A5G69A102TXMmW89J0SenZS/E&#10;nskyWspJ9dKyrRRfWu/EkNismqBZpWTn7PVVmI0FUu3fmSq0bF2sbeVtqJZOGHdl5+n5EjSFDIXW&#10;ZtbUpGYjDvmRSjFp3VgQXvSH5sUcnpj2DPWT/HJPj6Yu0KudDg8uJU5yvLOjSErrjhSWyQiRo42H&#10;KtPhFcjkjBlnm6DwFaxkjAWhxFyHJw9iedncuuiZzdiYzPg/3Lsm1bMYtiyu5fAOSAj87K27+HAM&#10;qiL1yuS7Po8B8hcFrQ/S7HJ08KQps9Y/Jwfyy7UKyr1ffLQkyGdVJY9K3x0RHUcjpJZUi4k7XPa0&#10;CTKs5Y4cFOyROTIp248ii+eXer5IfvIfrn8wdQ4PfvnlRnOq4ooPn+yjP2rp2blTg/APDhmBhKuN&#10;vZag4gryKzgB3qvIsYrY2gyLqOtB8ZcepagG7wSA774d/Pbr1z/9/Q9qUHG2kn1acKINwUnihk9i&#10;Nt347EuTCtskb6b6RXe6+sXul4Ulq818z8PzQ+LJ1KW4bElbZJm1bq9VPnbw6YcAGbm13x6TkOGW&#10;n9T0krYrLxZsgOF8YHFh5SzDdVH1YANh166JJsSr5sg0I6/1XqcXyuAKk7ZMXphj7631kZmy9KMH&#10;jivZ2oreadn8nVdDkoR9tLPE2u7gwZk8m6vfDOfPf4prqCJlr1wkW5PPmYFh+kU3sDAx3mHFn5E1&#10;ZRVre1pskoInozpRmZbZuD6AhY8mgXZDu5Rn8y///Ouf//xnZWvMOSruUa3Is/KaTrpkIWYykQ5O&#10;ssY5lSR0akjEvewVYwjNe6t3jgZDzziVbb50sfjL/fHN7a14WV7U09GN7V8wdJhZkVRGph4sY9EV&#10;Bmuwayu6UkqljxJiSZULWiFb7k5vkRPh1a5hVuOetdPKNuH57/5BrpvyYVa8wObEnR3EqOlQjcHG&#10;waga3KGjf2W20FOXLtjUB32tiDQarTLfavbJ625vr+60ZvHi0vTVtHlo4WblcZozE43oOU2K+QPI&#10;FNUTtHs4vol+CCO5YKtv79wXkQLr/BOtPvKav9OvX79eXNoiHBzbIlR2yttG2lRljF4RFHEjYRlU&#10;2KHMh3BskziruFpS0FHD0nzA4n79xbHKn//hU9bSOUMkYYf+kZb4bVpFHRZkIME/psZAiIgwmG9p&#10;puJ2pqZ1T+JMcYvnr2VONQ/z/du1V8mfWCvePVwjGnHuPZy1IrQ9ueravlW8qUBRMUnhISIQxzz4&#10;7gw6qx6eH460Sl6Jc5ddHbgqOvsQVIoNw1HsBL3iv+A9KfinWsxYDafZ1WqcRjFNNjc+ZXxBzcao&#10;/uvmu2X54kPmoDQ/442YsnJpTe5v8WFsXKO3Yoyic9CNxxRQiZ8xEGwlRQbdDpwmXG6s5y8V63lp&#10;leEjexNR1S8VoKYSyKutkt/GRQ8DJK2ub/PBCr1ffYP46N5VMuImZ5TPHx+e7m6d49NMqRfwJP+d&#10;XKI0I+FWGesgL2jG5ya5XRimCBinnAJkj84d+SVGDSSG2SPSPJxiApXVyTvXbK0GoKgvs2fiXjec&#10;gWyhVNajHyqzng7LTwV/iYqriCjId1QeYDwTaIVJrY6jAlVTnCgYUUcXlxeuRHYO16pC3rmjSrs3&#10;RWO1gH2X++mBtf1aZQn8MOrY8gwxMt0gagyejNYsgdOstbI5uXOc2PLO8SjKWfJwnLDQZok1GzOy&#10;C5s315f3WBT24xcosVCiXBQm6CoN4YfZmgItBLr8caSKBmog8U3K7c46vf/s139VxdfnT1+cFvUG&#10;uqwecsZh/HizhmxeWnEkqkrCf/3Xf704u5Ak1xhSh9eMhHQUvfnclsNOGxIi5nARUteeVhYws/PO&#10;7ZlPMxtOtX5CspsrY+HLl2T1Mg1YqCSSSPdM58HWxdmhoeoCwwRuKMldWBrpNYbW/EqUuHOfWhUq&#10;tr6/fUjcGS5MhptiMKZKJXa6X2JNykTXMyHs2oZJopDEchVauyB2i4wHDkTI7iWVFHDt2v2dJOpW&#10;PrRm4WMVjp+0H227R4a4Padil/7J2HPtvip8I7eNhPU2Pg9y9NlS5+24n//2L652/fxTVrdIQuV8&#10;ZDcGr2yzLMX4sVsCLmy3BR+H6cviGgbMYbAlJLnOLNni9OjtjO1Dv5z88suvCqWSK/JP3lk5K+Ta&#10;C8ShLy/NZjIJto3B0iWrQsfU61f4N0jOZnDxXEu25Z1fOYZULsF1DoqbLTrZRsFWyTvSmelCNfwb&#10;yrGi/kuioriqzTxXoXF69FK+jMWrQr3fuyXPVRM3VzZjX36k/jORRGZ7zUsVFgxpnG8AVwnrdpLo&#10;3gLKJiUPmcqGLvwZmmSnJseQ0mpPmri4ldlMrWEyHC4Rz3SctWrK/BufSG2sLvJbjNMulIeJw5pt&#10;+7AHxioJCXmeftY7W73cfvcSrh//4GVhwZ57RGzcCE4aPpqxFwpl4WZlWMM2yLXv01rh5Gf8VMoS&#10;/G/2CdGn4yNHm4qitdPR7c2jilXONVYKcN10yUtzLIa1Zp9ArHcs7z0B/RSqP39BwVuJcxQauj9c&#10;HyoqkMn1bnTHt06TZdb30KsnvTWCn+3ZLdoiMWg0ElTRRbuMNm7KSZt/ko2W9xYk6Z6TqJmjgwsF&#10;KuTOv/yU5xEeJKsTTubPPMYyAieJU9UU8rHQCYemqO6+uhhgBg4S1YK9/udz71l59fDly5cT7fhn&#10;V8W7eGRD4SrmJoOnhCTYRs9kvFtF+Ca8jViwlFMgdL8zyuWa5HwhTdDKO9fiH69YPb63J1dVAZCp&#10;jKiaRQNb1TRbpx0rVc9cefA7c6fD+ZBDX2Hps0OvdFRmV+P9099/Cg50Fod4xnZEORqP6zC7LWlN&#10;o/T/keMldF3j1J8g9PRS4hTxMthewaiROChiHa02Qlam8+b6NhXYId+ZjKB8naw7ap1WOug9tgza&#10;oW22mVg2OXEAE9ekcFP+jYn+fH+uWRFpBsVd2pjUbl12usCjLf736CraccqhPaQZVKwYnjeFzMXZ&#10;pqXzxBpudlOIXHl1hmuHnOP79FkbVnpm1To/1Dwm8lmIGBgGu60si8zhtGbjuNqA104IzlVoIf9Q&#10;Tsj1V5fgXn603de0a2hn3UTBQqo3a5sBBWJWSrpnApulwqRd4SAVvzH/O9pyZw9ZUpho8PHk9ub2&#10;+/ebj58+aubf3tKhMy+u/XKPaNygGpcN8SEMbWlM3J4XtVW1TgP59R/pCpO4uEWT8Nb/wvD9netF&#10;vX5Kgq8aopzeYaimV/qPuOoXNCxAlFmNToSpoEVbWwOCFlV6yoY09bqaIWY6XXbnzNvehOoeEg5P&#10;EirpcSN0tbtzgZsi14YEPBuQMGbtIBcJUzGRxqtMn9wJVQR7TtTTrd7vIXkHhxD2FOZV7Jl/etVW&#10;hlzcuwPHCma6W5uxdlMG2KXCSiB20LQNjbE23potLd1lnyrWMQ6TM9J4VTD8n/7Tf9Gc4Z/++Gd5&#10;2oLJOeIcRIB6Cx8k8vjlb9/CKo4jVZYh71wElI7Gb2DG3MmX8DSt+9FO50Rh12yU78za0Cz9LM2l&#10;7FrwQniROOmFSnTH8dbumsm9cpynlajWwjkTB5uONoKHQXg+QLxibE02+6nkFcqVn5/xA+D5iGkM&#10;luuwlbPR7MztNXtH+oFsT4IkWFFBS3qqqx426Q1reZJkGYgZlzyPriixlEh98tnS7x4KM5bKncc7&#10;16y71kLdm2Cpjea1fULLA00lhvWF1JH9oWK/ebK1OaQFMH5k1YjWLOrK2QfPFim+zxa3VMdmNikh&#10;kb8GUzb2VSZb6/lqsIRGoxmrg2ghExDWzj6vQsnzifhP6kNWQTG9R+E5vqrqAsLmwnRdg91kg0sT&#10;286I8Nv0LAfNRqSLblIg9zfHylFpPbOzPtk70ucNJAcMLm3Y0Aj8VrONraoWBKLzaTzjRldipcxF&#10;8s7zq3M2t1fm888/IN2ZEc4pDUWpUvJBGTOMPQGNran/rNMh347X6Av1EuYAAP/0SURBVF7IGSVb&#10;L1tsFnxy7kS74qT+L6hPhQm5JbJigzQAMdJmKf3KRMEfghyzFJ7bYbK0rKBEudy7C2H4y0+WpYR2&#10;Vt6VLTTJlCaBJsjcTngTehVnRnWo7pAy0pbuzELpp0SJAtk1BvJvlNm9vrrzSE+1Fd/on1IC0ZAx&#10;MN0+c1n6WVtiJAqqIH/TG73B1IqiIrSlxrGipklkd49VhXdxfnTqvTIpGqAu2ecjzQbxw7Y16CqI&#10;Crlbe1PAeujsnbxz6BzpTqPx1HVAmwh0/c151s8/hgLRnyPUgbbtZ+EsM2+VnA5RNjSUZR75Wlmi&#10;YLM8aPrXs/PX3+4+fLjUKUiOLLQOJd55P+J9A0xX/9BkhcGiJ8txDIOvL09+bb6CaR6d44OkhIz7&#10;20PN/1x+kHk616yjM/219ynQDQuWuY+TF2eA+KT3EiGfsmpQVFbHmK1FJD6upFfdhT25n/50kW6c&#10;H5GpM5e4klOeCJulWWOgYyI+5czU17bi/DRawgfSuDn0drzzVHx5Z3eds3XrPftjbEVsh9qJrLpJ&#10;5DX91KcMCoFpJcElvwqq4jAeGySAusPnuzN55wqxtXeWTiaSdMs7j2DuaFp/wYA1t65ELO+jqTHK&#10;MLA5A+IT1Jw7RL27jPD6mytIP8o794FiNA2/ooPLoC9NlcGffmHaOCnN6MyUxAyBl2L7FBhnfYgj&#10;W/Wo3Zlt4c6QBGsndxvNXA6Mc+OZCKsNiUBxG13w0JqqVGf+YTGq1lt5pOGTw5dzeY3XV7fyVk9V&#10;S2ntZPvSW5vCPQEVRxaV0BhY8azLWscYj97jjqiXf5XSZOfCiqM8C/qqyQ15FN7/LUexKxsV+Yot&#10;RiJaVXhw6XwnVxw8ljpuOODG4aWkODXOmAbPjSgYPlKcKRLLsyzvnOqdjt+i1mAl/zv6fqPs0uWm&#10;OJvRrSTj5dOCx1veuScnlR3lBIKo9PI6orA6R063xf4eX3URugHDwui76E+HC0r8Jf5dJhYwwN32&#10;eltL6yZTQOHwOG/IDdgpwz6Sd/Q//umfdeXzD1/yU3KHycCkBzPA8f/27/4xAHmHXw3E5HZpsvYp&#10;dbTcWbFycm34kxPKKCMoQX5sgmMnJeh1pQpovM4iG0JHZGH4PJBsXK9nSv7AV7TPWEYQt2knw78r&#10;zAYX9MPzpcPtVWRseHVwcWjU2RgPuepPWO+suhj5cDJ/9q3dr+/Q/yiQMnKWlDy4Dby6iCoKKNHr&#10;Hmxc9A5dcI8yXQDIkjzvMusJ8WyopNl53atlg1JtkiXVDMkS+7TJMKWuuMGE0YxNTnMVXfX4t3+b&#10;7XauxP+0WtBuSxqR/HJFgG7DF0FXU8/gacgKzh2JZQ410zGCULmWHFtWjAx0oJfQB03ifGMgzV7+&#10;4mmtBJKMqdjbe2Hp5u20qZJl95/8ZqbtYP06Fa2IkAQEYhA6R39mHmyDwQOpCkD167MSPFvt0221&#10;bMZ35jCuOJ3mupy9xoSif/LutFUW61/rnTMDGZRnCKvHsESuxzvPB09iusz0IYsITi5TYev9yxzL&#10;gjdouDXi49eiAwppESPsiODMXun5WlO9ySYyqDBUVHw2wNUifZ9soIU1Pu7Mw/TossNugoYM1u5C&#10;XCKeJZtdx+mUKuLmGHtvu5oteDMZJ4nORKjruwpi767quS8t9h7aI44+lM3ZTOXSNHXgSao5nM0b&#10;BeSQzVx0sUMOZtRkqL6qOBQL6q5LBCG5wp+MVtpYtUlad3D5QTmxh8hjRDkfeI9K2PRAkkgIp9U3&#10;CmjzaXa0CjIbLY8OSdr4xbuOkvTwzlzWTiY/NUthgOLkZs7IemBroY/cbzrX2s9HTDrXmHSyO1Od&#10;DP0KLyc67+/xViV5B2cXlj1vYFuC1go05wG6Oi7Spw+Z5K2uEUns4jwINGjKeA9oiQwlIqB91pVW&#10;cJDknf5cP+2dxczJtkkOy8CxlZA507pCv+QgRxIRzkqqLGj3LaI7v+iuGCD/+4/qzvSP6u9YJa8V&#10;daqP8kSN+azUZdSXyaz7PTnuR52boMsM3l89/2YMoH6jrF13HvPk0CPKI7+22GufPnGh8xTBhVdM&#10;1WmJ2cY0/oR/Sg1V1YwGipLNdL19Rnj5m6vBVplzfXCgI0zounCcKjozkgiRE5Q6ldP8FOwUWkO2&#10;ola3mWEOOTMp4fQiXY+WDK40BK0oUBzibfCcD2JP4c3vLKALbmCHzXJPeKRe+TiMNTYYw2blHsEz&#10;DxuHWrCoRK72V+hcfW0hXWyAiiteLXU3ZPcoSuOX2SzMlgmKCoO4SLSVV1Y0ZJ7NI/dipS6dizLK&#10;hCTN+IXuMkclBpvrDBImLUYtnuW6/8IHKakEH8kgqArcq0Jd3GEZwSWMv1Tt1L0Zd2xnOmlRHEyH&#10;hGJU4zPVKdNLzgD12MslkF70ApOnQy0utI0ua56uUUDFj0W4AqCUc47Q9L1qdOcdW2lPIBJjy4DG&#10;zsXEAK4Nk5ugVbDZcMj7WXrjkIzLdQRBFQSMo2eykeTyOz/F4ORtK12OteGZG7BiMTqUo3P2mSur&#10;Uw2Ba4pFk4qGgkZYxC4sEo+CXcuGBsPFkDl+1+AzH1zPBuqws2kQaW6F3yKBR+S+6aAZqQU2lzPf&#10;6DnD3KAqt1OZcqUhPn/WvnIfNBgKz3WnU6alvVnMGwUUz5KGqhKXtY8bEOhVEgqA7Jxx6jsiHHIg&#10;UqJSSXQejMGze5pRJvc2CrOW1GDeamSOM3wWAlLQvmCwSDqNVyw5GsmS4E6NwpZcPDkS/6myL0He&#10;GoRvymgjIL4TsSDNVrzdHYUqgZ++rK97ZnPEB1GVpWRXrFJfTDR7ZjAX9bjsfa/gbP3RsIFYhKpG&#10;uy1nWlRGE2b9F3PFs2al+mtLkyWRpo5rnHIyXpDGK/y9obsObmw+21ZGR0kFD/VI+ccorw2SInGc&#10;q6nZaDVk4EoplWfB43Vn6F5ILioXHkpU1oTPaFCPvKOQ+F5qLbuoaecP790JEyAecbRSn+TQsZaT&#10;o7ZnXFChCFE2OqkJ9HKJ6EYOHDt7wex72la88u6+vyIZnI0K3goB4VMyAVExVE2lUrf1f1DBktzC&#10;dpgLTu0sgiHzqTY1tNL+1Xj5LsnwNfxD0PqA1GSZHU+hEPAsEz84R6ufHAJlB8PoR9/rO+PcczNR&#10;TXtKOBXVCHGIx5F3EpxbUoFK6HCAX+iTfDBm9NXLV+Ch+GA0Et8MBDZ+I8W6KB5AldGOUcQBrxFJ&#10;SIyumL8waBr0oLgHbgG2YtFoA4BfxLDSmXVx0eaN7biSgS7IKmXa4lYeQDSiX/EycTORbBQUeSM0&#10;WMtO6Y2S/0jV9hoI53pRqm935kbTeN7O0ptPI4+lHqrndn2NsR08RyZaBkPperdGQr5QzN0smGSM&#10;HkuyYdhR9HG+DqMUBWt6Z7y08Gfi+7ygsj54dyCJUSrImppBe45QcWiYdfyelgkMcLt+EF9nRq5Q&#10;p3uatRhltGo+lhSHxI2pMhCWlhRDQrj8LT6JkawinNRC1haK2BaIbAhHPadXJiRRs81aAQSvpP3U&#10;skBwaiyI6845m7MLe6II4eqybiWwEfCV6LtWmKR499AjpuWF9aptT4bVazEYgbMZO8xbKx/GBCH0&#10;zjbOpOXiNoydKuNCC0Fj6b21JG/R1cBI4dP4G2ChXMZ2analqGAcwxr8FF7KmuQoGc0oeneB1BN6&#10;fJlcN/mjpazTikOi1eEi1Ajbj/HOqGEYNE8hFh2r77qJqdxYc4Nf7FR6srRTQdje8LTSg0cMm3Gh&#10;axv3ATUoQ0abknBmMw+kjBpptkQ+QDDYJ+k0/Ib5rovT1OrrFaLqUnW2uYLdeyntkQYaXVzGckl2&#10;dHProBaybVy/96k5ZDRaNdveyEA7DQw7ZdYuy99heNSIXtrBRLt0qAUZ0B9//OS631oYah9jFDtY&#10;PP7f/9G583ZgtPP3w/XNzecvn1Xn44SRUq2KbpTddHGhAmOf/Bwezcm/8UKLnZJf1BXfiSPqz45v&#10;HDmRhtSumVlL5qgoSZCorQNtritOO9UhRYm9wWnHWCMRWT9ZhrmTrFpWGgPpxGSyg34rftrLR5A3&#10;8bPOL3qwBycWCK0TPTvNLhCesQHm9i0CCWlOC6ArqSvJ2ineTkA6gRr+4O1UvHcqwDj5r10pJ8iV&#10;UdDZXi6SfNWJfAleBY0STslrMk1TnlyS0H462AJ4Qa2B5JyjNSaIqEtOPLc4fjlKPLel6WcxhHJF&#10;wYsDVrWoz9BAUZekLDmYsj5WB8gly8rDfRVy5PN0VB+ijCsGNYRG24k2W9QOYjpqURsZGDw3o2TA&#10;Gqo6ck0OQ4k0olj95aInCjy/Hncuu8VzkbcYOeM1hhKKoG40ba29sVUbq8WSzgHq1tXG49P5siEJ&#10;GlVXGjwEIbwPM1mwhNTeos0lhoG8XfT860Q3C44UD0sAfdK8ascqnCZGKtFFY6G+uTqGanaGxEiE&#10;jbmHofnl7GgsblgqOwP4OEBvCKm981LaoKZTM5PE+Q7VWmE2iQumFZKBp6jbkVXSuzIqOtIyh+/I&#10;NDyofOv+/FJLFyKwZnby5RpekhaLQi9b1pkDQxeW7Osl3cyVZXSxpKjhVG+L9tp+g7WMEkCd4YLr&#10;TDDDCy9hhpBxVWq91AI+DuF6tEQFD9gT7G9o4kVd2R8uNM22qodHWv6UXDKJEnGwrVLRBmftzQsH&#10;ZTA8ECp/2ljSDWyBpeaEZNWqMs0ug63s1MP5pY9bSgIzXSwe4TTbw/e/6nGPtVbA9n4azEW4Dk9V&#10;uGNxtXuh1QSe8aN8vY3z8KxPQXaRi7CUQh+/LRea95OKi3bST/6reqQ65A/luBpPi6qPK5bmz964&#10;3v+RmkMPs93/9hqs/HB5DRKJx3y1so9crI9gpfm10DcOiK54y4+D+1urPFUE+BxLUcTtRr95j3Lv&#10;nhD2MhNkneiSYkzpWU+vYnGcAqz8rc1RVuPBERHF4MrbH+hMk8d72WZVCad93DZH4rUqYKO0ny0S&#10;lcdTKo7yxnaDyvrGbjQTzv3hCZeiKeml6FL7t7nGL3koCwEasxKZRE4x1nELQ9eKtMr0ZEeNYD9D&#10;dmjqzaCo9CuKZBbM+leNPJ8qY5dt6BL5hHLpsc10oS6E7IUnSbKSCU+i2G9nAWJ8tcrInUYRecKn&#10;pj2tCDOHqQ3gfJa7CXR2keyv17bByYY5y968dL5TvIayiZvPndDNAKXQSPpVljdaC49Vd2o9uiUn&#10;BeHeRun+XucDeILHyzR8PrQnMzPvi0oXJGk/bTq55yBQg62/dBRHJi4IyWcS520s4jZZC7glt6oz&#10;AbR9x322YE8GGl61ZQpP1pRpmrUalwbT9Uyd93vJHKPdxsoj++VpxPR4XtWIfjrRpheaUzw/u9RG&#10;r4kqA5ZXFKD+YbHIVGhYcMeqVqgZGeqw03MvMabxmiwYMdBChQekljXJpTyFNzxxzJ4SkHFCoiBL&#10;gyNBnY9Dg8FvbFwG99Z7IS7yVpZ3R+eVDtzBBphZ1OOePfWvxGcla7ERrA5KSiv86pf+ssBUzeGZ&#10;g75quwdiLuJkO2tA9hwgS1ADzlfsDY5Q6Q8L8YSwtTU1P5MkIOVMlp1HMt4IqxOFdpFrlV77LnSy&#10;KKdYJoKPSoeP3p5Z3QSppO4GSDi7zLQV+Ay9o+K28Ml5txccECs5V94YM+4FAxt1NYSVVcgNerN6&#10;FUxHuKvslRyALmZ9rjN6uieiHk+F1iIOTfoYgXAMt2X+oWLESDzefPFU0uFzJSoW/k1yIfYA+hex&#10;IHxIUQvOIDQBeRJRtgPFMhZOtHOTpQRiLvQPMcLpptfjFtGL7GT9moFwxDA4G2MWk6a3Zr+AX8zo&#10;i4u7E0XlzYVJHFfSN9mIMtGhJ+Q335L1tLPP7qzN0SFhp2S3e4uHYzaSbBs8LB7HlttGofoFug1s&#10;eYQ1o+oWRkHaoJHGCpCwfmnl+mIAzQRMPjUFfOHFR81nV8o1j2JRZ5y8Wvc04N1GiWbuYVyVteap&#10;xeVlQJFkp/XEFTmJxlCRgjZ2MxB4EPYsJdFyX6NrNRhUZ7RRBHFnS0YcQnnKT1M99p90l1OptYEg&#10;3AHdtjEWx7czWz94BefcWxnWYarGZN2br5W7A2lOKEeiFQQFPCaNSzUU7JUmAw2F2YVMND4eiZcy&#10;99wAyJt5AruNUZihV7Yz4riGMBRMwSs4KxKFdqXf63qx+CTWegpiWl5/ARtxcDhkIAdLlbeHbIBp&#10;D27Se867JOuX04jZJ7EmEyB9xmFFMhSCzgzAkED5pLq9vWA2hG1G2CSu0VWLneAZ8BwM1IQVnc0J&#10;RFgYbgDB6LQQsbiGg+65GBuUPUMziQBnYT1s3/gX1KOePcQCsow69CjZ3zEOW0tzT7HukL6Yx9xF&#10;wEsDSFD5aOCvqD4XM1LsFVMxHmtJX3AM9xcq8nOktJUYBKmLhVVEuFRQwVM2n7HjOfICLzHvMIDd&#10;NKOxxC6M20yExOZZvHC0BO7UovSa5WCYRQu2LFcysvKRpM8xbNtgcxQ0IGH12laOnHYiH1NYinej&#10;9eC/0L4NOQCD1Vqs7HknJyfySsGS21wsac3SYIN0Dy2wMb/tVuVN45DsWcLoU4NVppMPfqkbeDuC&#10;U+xVdPHvqxeeduHhsbX1YaP15ldxq1mo/PV0WApbV+nXXRPQeVDJDZVKK+IWI6FH9rrOheCwbQ1W&#10;MKSI5ewpzZKGFjHUUTk+xV2lpvrpTWSLZYu9mhtbAIrtit2LQwqciOObcKUbaobd1DIYTp64q0j0&#10;ocwcMPusyhMF6Wx6E3UUwE2oTudGjBng8T/+h/9o25okpbZaQTV//PjJ25T6XCYV4LKzrHKHsVg+&#10;ybZyg4HGMhG+LEJ22tVQxmPuAskSOaWHtgWYTDfd3/lIJ51Gbg7MQRCMM2v36h3uHpEv9w4AKsi3&#10;3iYBvPFTKaewNqjXPd4DU3XnsixPqv/28ZnIRvKpKC6S7bgnxSz5WDkaXUvECJhwhHqXx60VsTcs&#10;EE+UnJo3V6xyaFF2fXPq/PHyg84P8K/4UWlDfzvM7Xgdu65fNwNPWFxVvNaUCYt1n3MMhIbeUZgW&#10;HIkr/vHmkKoCv/ygkSpd7J/CLYrBlRokQtdf7SbxIj2R1IUDfa5n9xr9lBA4AWhS2TxibglmCEzJ&#10;EOhl9GgeRvrRK6zPhTepYWcHM16qkCv7kqCWB4myKXGrjAVVcQbSyRu9c5v71YZ0jqzDJn5KyTr9&#10;lLyjFg6qjEfyrT2P6wai526hPrh4gWbTyNILF92R8hwAk3v0IdxVmI6V9AnDr/e3R8ooaCNBPAfT&#10;0/v9iK/w6iqpbN9iUwXoJ/SMZ57C+nBvhRJtAjOJ0iyY2QlRST0+3d0/ffjwSVNAnp1wqiJhCLMN&#10;iVZj+TIVgBedwAB11/0ahjg9lSop1Rdlqu0uM5shsIXgUy/Y0P6njzpnxJMJ+uopDq97k1hZspgB&#10;ChKyLtbikRFV2oc5GcE0eZQy9NHxhSXdwQSKIbKC88EFdzc6nubo8kMsWbSZMYk7bukpVcH1ihPK&#10;M4rCa3NiJPc+JNgVhJwPJAy8WZcY9PFAOTGdE2CH4yRlPAEpNEqX7qe80h0XpA0qTdJykJA5oEog&#10;RbziGWisifi1NYFSRDpB5uzpUbuj5jiPcRx8WyL5xWUJ4MlN9ijKacJmL6+5B1TMS0XQRtLLqReK&#10;3GlPax+h470D2InMUJl84ZmUmBrcCGxUREQGMUEh8NnSGv6LgjKWwl2lMJNETKJfGtirUw60ouBS&#10;lf3GoZeL0g7JjexB8Sq9ZAhSR2BFSlLOnG1smu3iS7lTz3NlpinXtfWhFwsEbUlTBzN3tzpGTfrQ&#10;xsq17jC///iowgy8XaKSIxpr2+TZ2eyE7t58rFlyh/7QTkPUslGUXa8t3d6SX5s7uXAWM+I1RIYZ&#10;zePng+R8NZKDDUQoqOghc72UczKQXkxWwWHdyVdffTqTGvZmuzr3wT6jVUfsaM5syDvTgKTfEEx4&#10;OVlMhCNuSlZdcLHEOWlOn2hOyJSrVtEyQKr/1skmp2dK8zmFHNwh3WSF/K4eO6nGFZMLQ79ZVubT&#10;C/nxIyjIRqYoOjenZILCDol2MUkwj8GvWeUoZtlcnAKBYU+m2KdzupDSJmibQfXwZ+Bghoyfth21&#10;atXJskrrPr26kNJGxxObGoL1vifyU7+Ni1D4DAho+wBQh8qiUWSd1xlIJMijd0lCQho2wtfY5MLI&#10;09OOHz52jWpsIySRzuIsbaiLxFigIEdsn6WJ9yZ087nmCgRArGf2q/EqK4c9PjY1spPFKYg2xFjU&#10;VKu+YqP5mqEWDFERwD6qUt/xXqKZzcdSyw6jtUWflVN5TVkAU0omcx09rrb1RONBS31YIVqvl27q&#10;O1vS66kWhLAOr/fatBtMSEbSQbB5pXtDkLkmHwgo3awtsrpi0xlqrRwIHqJ1/bIZ9Uk9uPBiavJ/&#10;3nBwMg263YghmepXFdcW+cOiyT2kwQSOil/TmljYq21sCiu07V4d54U2/mHNd6aNQBa8Yb5Kllcs&#10;52k0C7Fb7qJYFh7ltaGYporSyZBhmEvUfBJTShHjJpXM42cAQHlQGWGs3pCnwAzYapcMX8WxgUQ3&#10;q5wx3r8rxjRFT67Ik0OdtJjEQ1prDV84qJGUVgmz1uce0WicMLgbNcXyZphVHJxJDOe6ivybMAwA&#10;IWVVW3b2izWsHRpBG7BfDbQ9a5uvO9j/uLMaQSDYJWHreT1kEk7PqFtnB7cFYm6bF/2B66i3lhM4&#10;M8mz4DYDn2bicYnPWbBSji9UjeqKzQCO6Tm92GSRsi/9sy+ToFd/w+U1JZOmeNImOSw1bRtpPe1e&#10;CCy1Fn5jRGTJKjkRZqIXT+jOK2PkfKXcUflI/a4dryquK8zZ53SuM3KKUS5t1YIxaSoUD3IIXSZH&#10;kiF5AzLvK/zghH3fW4lJ47x6xEV2q2SEMZQb44RVXMPBNEi+bj3WPJ4Jqq7UgD5og4K6ZeONCLC9&#10;k/hfaaaRlrjfp6r5NSoO8Wz5Rfw7Wsl1aT+Fk3rrMplsPaK6i3LNGcHsSYWHUSkl/9JDKcwM4xZL&#10;x4kqKWmMwHi2uGiQiO0oqM6IhWDloxSJNuEZSWht61Fk4zGmk1A+tMALTgUbvLzXqmkdDR9Ujs7s&#10;6YLizBLWDDw5whLt0teltct4TUKlfy1ht87OrF1lPZljyk75AzO/AmspD2QA+5HhZIYhW0tlSzJG&#10;gTL3DZvSgjUsBaGyNZMw5KU4prU+R44SnaEWwhbyujZapLki96b7ipzFeCZi5RML1vzurovrIghe&#10;D9OlXHZ727cC82ojmA2hUY38CxfCTJGwspfpoujrH4KlQMRzCFdUVC97qOvRBdFWGLLxjP1U8bM/&#10;FBygvbSZbx5FYbsbUPEHwL9f6JrNkPsj4QntYBU2Q8CnvscWrQwxXbXNLHGINkP5OZT0qgm9e9O9&#10;XqsTqKALwyx5HGK1pS8vI5oPwjJeUpAgJwrAe/sg+xkya8naF8yDujPca2lDGGoghrjtydJfrFDp&#10;InimaWozFEgAqGyBOTn+Rrg+tVJNghKBym3DJp2ibpM99wayQWuAY3qEkBoSFisuiqYtpYfnpYs7&#10;GgYu6XmWap1JLLtsfpcVQhEVn2RkvMde16ijjnxnsX9Jd3t7w20F8bBe9K0Lcvye1nc+zHARBRgE&#10;0YIFykubpvneV5Msr5sscinCdB0mxxhF4TQ+0vT9o89VjKYqC5jTgWh+615fjv9v/9v/XVPITmKo&#10;5UcdD/GUVcAXOrnNeSuf/GdFqk+1ktfPJ0YhrM9AYliyb64nSbNHhPfuJRVnrmGcvUzYetBVUMG4&#10;B3OvozQfLi4pwOjYK4G5db/ZhUSC+3KamCuMhoxiRVc6Cy075uepqBdyukhkbvNud8reK1ek06d8&#10;3pCzm44omV9BbPw4SeUqjqiR0pVbM0IwlzkNT59Ta+ndpGK0ardpezC1WaxPQVfFkE5Bkun0vs3O&#10;xZqxg0umJtG6FVjX186GcN03ECKGjwi3zPOltoEuejb2V6iSpbq7NRYUs+mhbNkOZSpBlGo4M7/z&#10;SN4IqlALvgHParRxX6oMz7Y2DSDS0BZWLMLT4HxMo3JUOvZIlf2RYWebEvdu6ZOwR3I2nV5p8TQN&#10;dmrKe1yMzgWjoS3AqMcY5MOne1enxeiqQjkZVVJC7kGZyGR8DbfzXl5uz4nWLZTjk2QBTytWDzyK&#10;Xdd8jHPyhX7hUtiledTxFKp31DkBJA4TojpDGM1GijQ6Aj5svbejTJClaHa7IzmAzREOwPWKIpgk&#10;9RV2PO+eLnW+lPdJZVMUY8SPuGoPIGPFzWEpl6br1s2wUigcpq+cYeEjrOdpDbUUb8FmSZX9zhod&#10;uyg8YOghJQlEDOXOze6xYskkVl/JDeFA028bbpkWVTprMIFccuTmlJ+NmrR/lLSXhnMmBfh0e6ya&#10;3fOP1JYY2vgj0ej8xZ6MqCcXtGNP+gtY59veB079MDt5bk317p4t0W4Mr4c+ZA3Nwigy8HyJ78g7&#10;DXq0+YwnhQlfaJ7UWwQ9+M4t3lGetnSO0r12FL7/oDUMSpfoTFlG0YFiByCcRFHKKjj153Hrx7dg&#10;gOuQMYc87p1G4xZr8x/tnaxuPn5xMZEmQgKV51Tlo4qj2OVB1UbYmphxPZ4g2A1WNkySiWIBaK0P&#10;0eecnpj/8qw61wyIEfZ84tPrDk+kD59fbwTSnVcXRB+QE9NnUnPpwl65Wq30rhnAKejUolpCvBNQ&#10;5e70uTZrN0eFVewFZ2ZWJ7nceeHphfa/M3Wi58M/ZfOTviVdbPHznlPBIaYlD+hiNrZiggCoTDub&#10;ufLZxH/a3UiLZ1z6rM13FB3fq9/jM52o5TlN7S+ig4qTfiSRmjSgh6TPTM4VniPbMDcWQEg2cqyT&#10;4ELmycAbMzEp4RWQD7KwKsx61qb96BE9pMwQIgOCg+pyIdwkkxd1xR8Yezkr7ZaErMlombvEFRJz&#10;yhr09fjhVoVGOv5P+1Kf5dwenzoWM1DHt/jJVjuBKrCFFTWXYstt9BqbI9XDw2G6cgfDT+GrIx+D&#10;dPdVMxQvyrC65uToydtH5ggxdGHIXcsAamPbxl96r2VmuouMAq6ddcs4eKjTCJRtntEix/zx5VEj&#10;PT+9SE18uF02Kn7oZPkhUPHPNKLWPdcQfyLNhs/t3RjUaBJvOZBZ9sTSxQE2FZrYe7p7Ui62PB7Z&#10;90TLekkqYIsyka6CCCwEBowtNg69MXoT8UxHviEsnZONzOvZFeDZ+yxJz2ifdRUi+ApnKaQd07QG&#10;EnY1k4Qn4J+x2KgDh3dep1DL28AP0MCs5WgJBrmoygqpoF/TaN7pAaVvCOfO7GGQraLNrzkkCf4p&#10;nGVcu2+kYHnFVi4vD4LZ74as1Snm48lrhcTfR1qz4+N/H3z8vMgiR1qQaAGog6eOnKJFdIqZkwTd&#10;R8hJOqAuNZcIPXLbM39avCv6TZp8s6JILiiLjmqS1sB3jETfXGFHKmIp77PcFX8G7yFoJUjKkFd9&#10;efrJLcU11ePCRyAHXVWwbXFYgVo3JInApjKVPPZWc8mVW24ZFgjokZXAZ9wV8oWzineaQs2Svil9&#10;cJw4kW5b67SpX4VnbZlSyfXsoJm12M2l1X5UbLlRWGRsPCNFv/C92NcX6544Qf1q52Bj92R368T7&#10;HQ7s9hKDrTjuuDaWoBlgumsqBUXFIaifgMGovb0HEWREsPb+HEUVXM3jhW3rgtK5oz72bsML6SkQ&#10;dw4jZbMWHy0mWngdIR5TIAoO03QmN2AH4FwZDdyW6xMwBsMGr+r7g43cNilzgIexDV4aTTuVl2o6&#10;DnvkNlwCSECmOY+HixxN5YaaB2haFpYRHw+HMoZwa3zj4giYF8aFZUo/ruTket1XdqzoE+GCoeDA&#10;UGHBG4gLgsze3vSjtnsqcMKyjKKRswncJBlHrgKs/3CMgHOgpS61WtGHH0n3UR49apQnyntR2xGC&#10;Qjkis0jQyvbr5xbYmpCBCpqqVl86kEh3ys9wrBuZK61UHF/UpCNMHdSE7Zro7eyARmxYmCgIrX1C&#10;DL5zwD6eWW+97CRw32K3dnRm+9lz23rn9A54mV2sjhmyYQ519DPZdn1mDoq5Jn3NpIvrwvUsieoE&#10;wvUqroiyRqwQOoPsPQqKwyMXvP1gOLwGpa8SWYVAHrD2acs2Ozh6xQ65v0UlkpeHM+SxpgvW3WB2&#10;RR7hRAx9sqn3j89Y/HC2y8gw02KxfXmm8Gx1CyTYMhL2Vbe+TWZlbipQTFPmfNuGV+1UTKU7aFFP&#10;QWwZaT+y4nOT20nRzVDj8WzyXnJdxiEsVxSx/Iz4gKqJ7FKAF/eojF5xj+WujfWgxDxfo7Q+ty3n&#10;LShaM4AochjGbE5A7O2Swi+8FIzZV8sLZBaV48MVa+VO0DgMDMH5GkFrzYMPV4pOckpNS8ZaOr45&#10;sIxyaSYUCDQuSrejsrkK3LNzJzkhWL19myzYgy/wMWYBSXXR4PYYqkK9mLwBa3isTdEMTQuOf86C&#10;kNiw4lfS88ZInF1oGQJkRK34y5YWCYKsVkd1LUqtLqLnEYc6yg1BKPRklgYvcbMHxWjlGJY2bleg&#10;gGzNA0pBYO8FXuI8TRboZYgz6ZNJApTYao/iV7aBy+pgeJ25ksZwfeBr6xZGMO/db7gKlYIplEQJ&#10;tF+XbiTB9/cv19f3375919ENOltNIRNTl96te9n/CmRNOcNiGmLfg5RWQKWiTU64rOWhPAxvvudc&#10;tnk9eYTylsttbULPvyNFEap6lb9QgoRolT6oFXw1FWWPyrONqdla23zTz86F8k/72qjn9aZhq+Jv&#10;SNcv7tx1eUfvj4vSLLxr2LjaSgKl3D7lpmwrI+5kYi1rKxup+5cQqvTOHmAQZc9Bn2GuH1AoPF6A&#10;taVcSMPQ3yJ1E6oKWJebhqB7/aaVzfXf44TFmJbuQFRabeThBZ/vgrUw0jaoQdGu4h7HlVmEpJKa&#10;P7rxHmYaW3G1Bzy/rvjcWAuYyxps1s5yRLMZGQqd0GKl6TrklQyr1NC7+rGLOJa4TEk91IhM6iLu&#10;HSLMC+eF9ypQG8F+Z/grSHxGL4/EuIXIbCOn0Yg6LyFoMPr7CkTJf4MVy1l+wOhJNUpUAzoNQdfA&#10;NCnHYhbKh5pv2bts7YKfDVELxGXNGuGerPVsA9V3Za8YY8Emi1YhonsYblwgae9g81DbodzkdBib&#10;aFPnzqqG50G58xxA+H1dJ5qBVK0ajFE2clFonXDeoeSeoK26AnxyQyb3PA9bY0SC0niul40YjboK&#10;yKp2huFxVMofb59hcMhSdd2jmiW5tSGyj+AtHl5IMwCvo1o1xirLEIJHcKH37gzenNmNuxyUbuVb&#10;Zbt9tdG7EnTUQnO7+xr9HCUAaTesQin/RGFNly0lHOJQ0jyxEHH9unY09zC6PWysw9yRwMYkTl0B&#10;HCWJyI4a32tzut4bLEKxBj+Y9fGfJbsrRTY4U7k01Jlhgp8FAzvcOyI/oj3OZbDvR3l8ZDDWthaU&#10;lxLse3Zkf7ICfXVYd4+s/L5iePqan4YoBqZvXdXCKKIlAVodc3sbzeKHjTeW848rxk4KpjchzZTs&#10;hr4xXpQhgCR2Ke35zHQL0vbGtYv6HkdwzK2TulqH1hB33PAGV3vMCZ7tSe8Yjs35o/FhzmGnLXSc&#10;e3vqKYmGwae0WQJrOmrXaOibi1ZOU2qTrNi+ZxhOQ6diigrN1g86q/X+6fb2Xh75r7/+7erq++P9&#10;g+6TUOvEMR3VpLkFZ5TYNH6SCDVedoX6//GKaU8sy40oR1jTMQpVapaAkDzBMXfusR05vL2fNuZw&#10;KxXxxLFJ8iUklP4kSaNXVOLW/h7s7wl8go3/qauxjaVSgFFLm4/gcWysE1HO8HosS/j+jvrbc4Iy&#10;tgU9nd7ZuERzxH6NYnpvUNv09IrSRtGOUmbsaNXhwqHCihkyjjIOgimx7DucoWuT5VgHq8/DIbvY&#10;Xjx9GgyfFKtsgrcbuLToThd7amJVfO/i5z1O8zUwkJXNTKLWGYrdyNYYKhvS74GxCvAexTdtVl6r&#10;hTc5gFqVYUQ1cH7WKcDyutZmB/41B6CL/hrOI9uLTIGctvcMs9iMe1C+aLIxYEUNUiobO7/x1gPK&#10;u4wNGTO00nKMRfqRLCCDNQ4DEcWX4wwNTUHyStONfBsPYmFjYvMBB8CAZT5BMzBRiD7OuhEyCm+H&#10;kzsBt6+mAGAwNojl4WYD2zl1RHpGEiP1+unTJ4kXTlXua+Q7V9UrsFimtLwWbtwKl3uQqUmwbcBx&#10;tMsUeGrklSZSvuLUR/as0rFamfFZx+rHdpbqQi2uMEU0/FoYvlqHrKiIJO+Tpko2Qb1nZ4nKg2Zq&#10;qkrD9/C5Q4YWRrIxWJDtFQgIBoAqvJSRbvZ1J4swSNjrZVibIayc/EZ4C4hM8rhmTG2mOt/LJYc9&#10;+kPLUkMBDyOk5FmGl/iwJ0cMZlDkgyZIc6rhzMyoz5S8x8AuziWP7Cmld4V0b7B77BeoCpuDvQgA&#10;eSJ+qgCz+b/qnQYbi2gU4vcIQeYy2mnLpHp5VSa57Ha3mPh5Clfy0gcNHE4jyz74XBll/KpVTgkU&#10;t9fybOX4e9Jggv89RTisto6Uz3uUnYvT3TwCwPGPir1rCO3IMuRdyItKKxrXLrg+lEURdXtFJTAe&#10;JBYehn8Ru9UFYThuNsragPbnvs6v9S43dLu/fSX+ZcDDtAvmd9wmeKtfe0QcDHdWdKaXQZWxWEgr&#10;pqKBYptNNMisg/4xghkMd3eS3HC8558HviWdzqwHs2XzgVBwZjlyWKPDfuUUdNy8nPKrqyst9FK3&#10;csp1Iq/+Sm1r6o7sA8bRo0ohT8G6hW87jLzymD57VYeGNpNBESW/vB1RTd8Z2OFILPXKQHvsu7J4&#10;WC2sgkvOVBMJhJySgGejF0y5zNdtQA+N3x/Hm6ujaOZBQEKBFjyLbgW6+mnHIix3dy/T+NotqZdi&#10;CPTUcGZ99cHRzpT3VBSGmZUB9eDqyy4i+nb4c2UFZnUKoRdsDqVQiJu5iMO2EK5DXl1Po3tIXVXJ&#10;SN2gpD902j13EOaZ2llTTM4mkzD1GuCHtfhh7WuTw76Je9br+/RP2uzpWcfWsHuMqTF46C7KFaK7&#10;PSw1rsrx3esR9LQXieXxwDakdYvQdR3UENp+3nsjjUREN0S/wLH5WxWa7Y3XoIXxkJXESDbpxF3s&#10;HMm4kjPSPWldqbCPye17cYtGqvymlojc3NwUQUrf9EwF3uvua+/KyEaIXb5482KTucqiYAg3Gt4Z&#10;TqlBrP7e7rg2EXnLVO9eaXuzrQOOt+rKKGFYlVnREZC0auQMVViRZ4ctBxJ0zjoPWzQvr82ARG+4&#10;lZ7ZCwIbh1B29d7yeXPm+Gl7me4pY65C2Wwn5EMxvNIxxdV+64ZMCxgAa377TA48Am1Xv9S+YNmR&#10;vcq3iFjici2MCIoGqwNM23Dbz/gokZMIGyaBp9pDxYurwSKDb5sdYYSp9hlii7LKdR7SlLjlAQ+z&#10;F8uSp9DFSQbng9OuK+FWmvJ5QN0nQdyajHJQQhG7BTmBjd30cEsxNpwzr5U/Z4AzcD7Q6TBGjW6b&#10;AajGpnqzZbCvV5KQqBuFE1FbrEbDv8G2wkBDIdBuCNi+yN7jbjxMoKeE2Jr37xKUN9RcOy3Y2uko&#10;DQOC93VLnx5Vv7ELcF6/F/UNnEMyPuxRZCGEK9Ah33t0m+6qx5UPhm2Ijgbbb9jYv6xEQW5AOK75&#10;uDEjBVV31+Ns3hgb2PorNXUsN8pWQVmxwK5G/abujjUVjWfgeTPmFsNOee6EFisPzGcALqmpgpyV&#10;QPtdEIEEXsscFWvFTpNjbeJ15KHNGMaXh0HfvlcKz2eb3/HRtw/apubJm9VoFdKT9rZ6erm9f/x+&#10;ffP16urm6kpG8cPF5acPHz981BIwz4bpHp1N5X1tslc/xe6qHdRIUuG7EyqsmNn7XGenmdp2k73u&#10;OPYmvnKmGteLv8e4wtowEwPtbpAh/xdlW/Pvasd8xvqpZIoqRuz62pXxRynstrwzkNGeo2JoAacZ&#10;eFD3fbEeX9To/wRL20+rOmiSliC991O6DluxFpNEoC46OszzY2vX0Q1Uvzfkvet2Dt7oFKR/pFr9&#10;uprIYBiGdbRDsTdqYsf+rYpsxGH1//bmCTcbRmqhu5le8Gn25PYtGVYa/R6EwyTcbIR7v+yaIlie&#10;Ak/FL/pntcGDVZD2LkNkUN1eOSBlKTOd2tuBTTnnm2YGLRCCjoZM8O381OzaGaow1GoP2ZDEoy49&#10;DNmzoG0Csx6M5W5HPDcpGBTtUTmbFbhx2pCw+hBWFwcvO4FU9qi8uxHGFZ8bEcmzMer4A/zHe9KN&#10;pE8y4eaOKLGbHFup64y1xXDTOWAYMFYNMMph5ajhhtzuQEjPJlOuNSTHUn/Ki4CT/G59FfVYaYUV&#10;n0PKQeb4cE2LpK6T2wof4Yz6i/Pkrqq0b4gz19Zwz04vvLzjn9X10iqGd1sHl98234vhB1qPQp+z&#10;uXydWwnGNFlhlx0r3pZuvHOr8k5Ug+1W4PscVYmPkiY8tATMrVpQAvpdhkbMrE1C1xT4iOEMe881&#10;wWNYYViJy+dhSIBzDX0rwJwjc59TGJNqI20WE03qbeWZvZZXkRmWo4uW0MrL6fuo3BIKBLvNE/gk&#10;Qtvj2NYAxeYznD3lObANxt7aDqByX3IfytMqaItsi4M+DTLMNQiZm7fB4nA0ZaUFpSTYP4fa7MJk&#10;7wsH+wHqDPBNs+OXj4ivyrR96KzeLHTWlvY+amMJsdipstzTtZfOyu0z7YDXVIIslTfpyIs86w69&#10;CmnFcO+4qjOSCd9GaQDE9KLPTGc5qbekR0sPVXGRV4mwVMAFzQUmCVRwVRim8dICiH+5ZD203Frv&#10;Dd8oocJdk7uYeb2LNOtadzeMWv3uUre41Phtxu6QA5zGHjTMmxsCuxZU0ySjHeYYSerpnJJHCIhz&#10;/Dup9Hbi+54gtW5GSEWR29s75cu/qtL8+3epLFnDz58/q5RF8PRqlGy8ldUIPT6fJnGnmsV7rz/Z&#10;k3EGNegd0aCypVwEU9oFeVrDl8XxXZIPpnh8NN1bdbCL/+VbZxPwIEg76PFNfeQgDA5VWQFdG1xV&#10;4UK2HYdwNYqjr8f9io6ZULaGso4I72B9jYe21/IAGXYvjtE/GVjX6LfNYPpmVsuxyc6smEFK95T7&#10;3sBnvCvyV1MhTNLC6g3QLj9xsxV6i9Qb3OZC1lZz8zzFYEeJDCrSY31LTo6TR3z7uMDyNLw9tffj&#10;rZqBvbEMGwx3Tnd7amu33xrpjGKglSTZV6gN7DfjCst17yC8UvlryzPwHf5sbDSZwNHm/iK+ab/w&#10;mzZrm+W1/fm88vAeLYh19Xcx3qVqN0K0VWO5HrQrEV3otWnnPGmt917UsauNiyGbLYsj2H5AUGm7&#10;Qe/WX5O5qbBvJ8ZIaTyvDLMjVOQ3xjrx2yjX8tGzvUxm/+tO+9kGcw6QGu39HicH+0teeZWLdxm7&#10;6R7ODTo5KGRkauhF1pJGmugFwgzqraoFw53R6XrQ0oQow1k6v1SRubR9Jc5qgzYcrjK+SoQH1W7w&#10;7/EbZWClkLFc6REO5w3n8JeFWSMm+OX4YetrAXqZmWwDKo6xGcv/eKXO5adAU+653ZHlNb03868u&#10;Wt0Hwve132LzIh9+DR6QVmEIwqTCJv/1P+SSxoHbA6MdoaJaO1XpJagav0MzeXrTb55KBX9mRd7V&#10;DKtoDBrjr+xQfMZSArQ7NFqO5l3TruXFtAhs1o7WVhSt3cHq79G3DnKKI5J3Fb9tXItrFxEH01UV&#10;wJL9lX/26Bs8lCXa464V1PLNIe7hobYTwSua+n4kK9qxFnS2XJDO3zH5v4f8XXeKR0hatIJq6vjO&#10;rLUYV2ZHgPvLSrVBO/hp/zNIy2tNAVR4y8QLnXqEKejslSGAt/zdl83pfWLCuWMP2ncw3zZuRMmY&#10;D/r5F7Dnb7HiYn8XZuNOiLc6mE2HVnj63XtooTPY3Tss1f63aZsJIR+sRtGHj06tiOx9CjTA7ZHv&#10;pr36mZJsbxqj3Ll2Zbl/1LZ711d3UlRKx6mORfXlFYhmO9rVQQcS7+Xy+Hx7/3Cj/+P+7agLRp/X&#10;fOBrzWNaSJK5EZG1qtoLq71Wpny+ts9uZc+9oBV0xx6Bp7tOk7AfZ83R2z3N4jkk31mTJytlmlqh&#10;XK3pMATUw4KsRpEH58res7mb2KBchFU/ogpAUrsLO1hbb95zhasjfIt+5Z6qacTkyJIRhwT1rrrj&#10;OmCtA5mR7n3g5nVciDTMBOqwHAheETElj/qauK3Mfz+CEvTA1Uo5nWH7ym2Oy7nSuJFcAUnIioyt&#10;KhWTV+vy8ckWbbrHoyvh+OldXTm37akAFD2/qpPsNyo2ruV6zVHM6ZWKS0q4QtOVCkOOYbMNkkUt&#10;jJqSWqwqsJRsrSkEXJk96RgOh45DO/NA04IeeTy8UVFfwZ+8KwRq12p4r7IiGVo5aMMYewKyB9iq&#10;xgIA4bSBhI/DV085Z2HfxQ7jtap9EwNsEt3WOmSaV1+tC/bFYRv3l6JzNN0eMg0Yh+3lxTAHnyMs&#10;5u1IBNvQ6rXeuYza+FR3cs2VyxZZhVspX93gagTnd91CZNb9UpVBUygEPkPTkcrB+Tq7sof5lFhY&#10;L6GehivW4bw7tG68lN6AQfvzyCiN4WQ+gDTvLpzyQrZDkPh0OYobIcdPe8QutFaM90pCJ3X5WwJu&#10;Oi9PpSx4AxTV6GUh0MUDj47yJpIdVg2KVhlpt2P78S3Rh9lWZWgzqS3ZcP2jDMVjFVoE9QnXs611&#10;vTyJsROEB3iGzzjGR9/Yu9Ge26ohidGkwHLVUxWrZtijDizEi3EOwhnsrrNYLAdFwN48MqwYnyZ7&#10;qvi+mlNqam6ssra8x8CrctioW4p6xyrpTjZ7jsMczI5hCgKJe3UbrgxautsMy20DqbGsQyOmGg7g&#10;IzdkD3uvV9EkjGQ9W4I0veDfQiiBa31bNcZbiRsKjIAD6hBmSKmLdiIxAYlX8DmHfMNbb5mcBtOU&#10;kaH/sy+wNcywQT9VIxE12a2/21/qsxqB9Wz7qbi2g7qBbe/KgtuJTzfMqc3ykhfUZEPRWls4AE9f&#10;M94dVk82h3b3fPON2aJS9CsmoFxNjA++ZIcEsCu3EY/R7Mq36+dOiq/euTt6742we0YR/01ftduh&#10;qsx//vlnfYCTK8bPOUQxNGVr/MWv2kRumG2Qs7AcChYCZXdl/athiQdY8aOB+WgG55lL/1J/YrVS&#10;6cCm06I+hsyrWkFfgMfWNGbazo5soU3KiSpUAFYUH59RMe9w1UKbGeE8iAjx1PIsMmCIYpk88Pp1&#10;ojh80+CI3OQb8SixDjHt6LeUN6cVZ1RSRkPGCoJbtaYPeAnTMmDzPOOdn1bJeffzJLzncajgkZI7&#10;ifoTuwiMctpyK9OOnVQwnWSlsbG1llkCkOo0ztTxEZrCiZzRvB2vJhDAL0s6Id5lqdoakTVORWUm&#10;7FBqYcoAE86A6KOLh3ywxN6zg7EhsXiIi4k3XS0APlceKAZbMoK0vPLwMMweK1rZ55028W8UZWnR&#10;l3dqw+Tn5eQZecf63l0MW7693sNx4wmiNrcvopQIqlel6JBFVK1dxmxAW5H6g20SJ17NiPyh+Yr4&#10;nr6GT2b4w8GDk1LmLdjDY5s2yIGs4aJ9bTi5hIVwi8u4mcucZkoo0RFyQlmn4+TKoDV0AzG8X201&#10;wACvjKiM2UgQFFxFQ9w1o6vWaDIv8UxYsdIEqnwwZX3AysZ+8Krx3y0vAOwkm1emSvojedOa25k6&#10;N3qv+VyRj9SyiV4Hy1cYFr9kU4wrbwP8qjTKZvsoBitubPjqSTBkXRIDo8WSeqyVDNFCUQYL6XNF&#10;eKhy9uLzFLLvRFvshJ29CvALhzegcvFDJ4AsUlqM285LQb4z3/VOccWMd9gYaibU2fxahqmLsWvu&#10;Wrht7zDbzCdNFS+nuCCj3lQZ7eP70DIqGgHkysZROVuqJ1jUj6NH1YJpYQhWQC8L4Lalb/HgKozg&#10;Z5iH9umO6yNQ+rw6+vwEN+qB+cpmKQb7wAKVaJ9XUVefkCAGsvd3tcW0yZMeHruj2NKbfmBJM2xZ&#10;7QlWu4tm0bkyrueigTdHf5s6M5z0Wcp8j8+hJsArAxVQXC1moULx4oovlroCldq4hvTH9iZey47j&#10;HFtsHkkC1RYqXkH8/lSFaYz6KTrVXeFSj1e7DX9w3f7MULNpwdg3JQZx4bphvNblRr/g8T8cP9s8&#10;r2b7HJwi08QiazvT8vS+C8YmDHA8f+B8gRR92EtH8gPstNfa0GVtvMi5hAno/earaofgubzIHBkJ&#10;QuyOmtaxH6EU13MSvE6g020Qa3MZ6L14qEEZIeoPe665b+enqRfXMKXULj5cfvryg94OwDryhDdo&#10;mwhBuVC/H5+lVlOOoiPqS4RXZ2bAadc8/ld5QUE3swb6kERUrRJop7rca2i8MgHtcmVv5IMO6vn8&#10;H8TzzQ5tq8jOtoYXs1GlfYaWaIrpgq9Ld3vO9/+MBksNz8ZCUCBtWr5L9XqUZvfZf5d+x31clOMu&#10;i1UkV793psmHy4Af4suRt0EaH3iM8Y4gcaW5ZOO4BflbLmFVW2ht2hl/Fy6tZ4ua7RJ1SJqotEqe&#10;6JemQpt6NlDhq04wk8/5QT1KSSms9IQ1c3Acj/A7rz0VNhz/ltlWThvlPtjzCtRyJ6NHIm6rK9a8&#10;Rlaj0rdDzfXDCmlfX651aOnGc3qEuuvchfX1uhgO/K88PADv4WPlK8YBR2QUQT8qEsv43q5MYHL4&#10;tkiKWm2D+hYY02hxOxZuLBDAoR6Uzbu4OPcqZ0dl0D9stJu0a0drf9Q8sHHpmprZSn49S6t7Yt+t&#10;jiQw6l2dYgKKpYdp8mGlzcgRojTGexysGexIB7d5tF3esfil3j4/X70siU1LiDnHYR+oAAMxB88r&#10;b8euONGCgZ9YojQg9S0YoRSD86y+EueETG52ZZsmrKULeOZXD2qaiObNu9rsO32/LZvLhVH/OqUr&#10;4WWzzSiNaa8Rvqd+owxK66Uj3IZdwQci+6ypTtZnjFrGVdga1IHGUZt7KJ3BLoKzea5Yig0BkVm+&#10;tk7wZ0G8ejOYOeMNL+89uYBbRo03NsKc+T+oazXmI6K7nt4URF7gt/afFv97wGuuCIF22WnV5+vY&#10;GV2xX9sa3YxnY2nSaoqch4prE8qWdbDL9V4SQReHCgy8iNSsOFgdxQJCbDFTrIvdxFwsumVTt92g&#10;2ZO7cAkWPrfbAEJxBZushWUAK20VbcboyXF02L9oiUKAn9vtFEtNe/Uay9XDLwxg72AzbrUvMYXB&#10;tR56G8RiX1YJDg3y4gO/bTcnpOd6uwnUQDspg+penhpR2tqYzmhzfph+37IQbaLCgp94aKn+4mbW&#10;Anm42fVBL3js7WttfO0aE1pjhRHbxeffeFxWRGoBcRvMhJkK/FEaKMmZyku/5Xf9Lgy7se6qPMc1&#10;V1+wFtiWV8OGiRAJkMrH3TnMuzI4FSrD0EuC8V1cLRdfLbQjM2MopUmiluqgivK+fgfvg6/f6cyt&#10;ss6mNBGEZDexXtRVVAk2p509Nl3bHw7riK1+HOSuXLhBuLk7C+vn1haMYpA2J1saDMJP9mKDrcGq&#10;K+UFNTzxDglc8FnhM/9t4Ydf97C3SebupxbR7ao59D3Uj36cYGZgrh6D/zB4YaiYvb8DLbCtzy5j&#10;L7BbVUZHRKojI57ZkXylj9J2o0f2Pqxf19E0XfaiC3T0qpIgojqSRl90RMe+M7TmtHXgG/MMWml8&#10;76X74mls/e5hZgeB0aUTCO2RiJZXVwMs9QvzUOrYJFhCDj9HOUcKOmhE7NSl0nizs4HpMlU2amwX&#10;dTOKlcotFM0AgQyToMUtCuezJH2RqDQ+2nCPl97SNNjpcG5hcnxjBM1WgQ3o0nhsfN8aoWn2LP6c&#10;3+DwYZLB9urTzGCHyQvIMfwhB79mq41MQ6HNAK5dyeETWljRuIuHWnC/wAkC/QhJOHoMb5g9Jjs7&#10;Hirexht2au5ZftkDA1WE78hL7XQUIQCYovRGh56a99mOvYn7FvmUh7Q3XkzXjHT6hS1xcKcNPo8b&#10;J2gSMvnxlJ0Uvw1H4KHi3nVyZEZveFbyLXzUfLufmEjXnWplJW43x66ONdn7O2p1Z5h77BTdQJp2&#10;XyUjKT0WV6J7w2TvpfP+a3U0ITfq4u3dM/wZ+9BCV0Aalqs4MzgjKGguqPzFaKTprhLhmRhc5QXm&#10;KeWGdmqmLDAY6ohrOguD+bVdf8PJgMQNTFCtN8/nSckDSY00UyLTi+1bi2iDWI5prfpjIrIDksHk&#10;tEDjPZTy83I/asi/xMx5GlM3M71pTCSSf8sH3QVe/SarCNS7rODrkfkFD6V3hh9WnKtlUI04r738&#10;T5jn97puqMqHDtMUHw7Mg8DcvK+afq9TAMsQ1oFvkcPCA9vQJTY6Eba0ARP4IYUmLvqcNOkxZ9DD&#10;+Ysv3OIxbDmA7aFolaP5nHpxe8pyY5kwc2pcSyUnactCBwejtS84zQ5TdVPIyr7/CTBzna+ZEWgv&#10;gbV0ygyZBttESTH/+AeroM4IV95adHd4bgtz+3ayjE4wlnux5LSGWkUz1CVDTctMZITztvbm5h0W&#10;H7wXSO1b8dwoEH9BBhZnHwTqHm4GwvKEOidd/b+xlTDcJnKZ6wQParD+dly+J5aoyFURr3r5rRjX&#10;GBuGGTI6ArBVdwH4enxGASb77bGvlAUqugOYPRL7ymg/c0v4CGodHV5cuIBHMGTe0ycBG5PJ/K1D&#10;eDv2YR4+zHDGO4Hj32U8wxjUlUjAMxnXyHeRvnUu7LJw7BuHa8lnDE7qmaAEBC2iWLrb92wmcIN5&#10;ULqOdIYDOLvIHt7fSPD7zxYXb5y/ND3Y3hvv3DKqhCv62taxQvgN7YQE1CyhgyqLs+Ua3460eabl&#10;ZiPjmHq8EM9KB9paCAHfKrO7GX2SFXmv9nXPPOhBfkVyeXyYGQEffZ3hhwBh0hpXrqpri3A8BvZU&#10;5NZ3HSau7/F2WmNdTckgXoibKlMdcMi02KN61gp/ypPGC0yb/7Oyt1GKO7y6S+Ay3mGySmouOeYl&#10;3Y9Ez1L6TbWuIjw883a8622YFIQ/mqlYSwPuKzU9NGgf0jRKxlEr5LewFK+uamH9PAK+3j88gAgH&#10;sO00kwSO2d6+/ctdCQ2T7L5GcjfmjnuYCMWbDrE4oiWrZsKwx/AkKi7Y2OrOV1Fd+Qq0L2pn8/63&#10;i2HWdfmN467aQGUb0IqrNd4IWju7HgcRn4KL1quL85dfUnkbpqb1GjyLr96XiFIBM5yRwbcIB+VA&#10;uPDtgisi2pJ0GKxOz0FV7PjEAZ4J/LV3+t2T3+HkhRzlLURTlGKB4PofB2z8zpVY6IG9qAQSLBI0&#10;3s5bf4agqOZp0T8ewxbGLM7Mbq5wD6Ur3VfhHb4qSWzbxdjBTLLmbgC77ynrTj6+K4YrG+8JTrqu&#10;/ieccBdxR/EfejOALUlXcX+taBg1vjnEq2jscteO1Lz5aUKv+qUCOHMJhsNYnIi3VFOVnLMyeo+h&#10;drzDPbFdKYIz3/ohCRqwEvak1VontFIIOYO1pzkeXAm2EriFs25Z6vAgb7y4tgMIVN6UqZWPR+CQ&#10;BzT7yelKdYWezf0N0shPsdQbKd9Tcwy4FyxmLAuqYj7MKhBj79kRJCSTnwetahiNnzbDRWEqtm3R&#10;B/U7/u6elE473LAntEPa3e6WQH53ee4QW2D0eLd6RzwbsgP9YYdXm4jb6N7KWI2+UbdyosaKsfFA&#10;uixjCanqGdrc01/7A2ynBb2/J1GrXhu23NNEKzKHaXEu916/p8JqIN097LHLbLvSsRuzzYjejncX&#10;6ehlQ7Fe30us9E8Gf7tt3SRri2a3R1esDnEHe3siz9dQMMFVVaZxVmhx8iZ09fAGS4RrW5y+dVdh&#10;4Er91DMQlJSnZIUwHrAZdDJ/9ZyHh2gucreDcQZLI6sLPs3usTegcw5DKcl2PtSUKvGYBSr3xeTh&#10;v7011iX4K+32eh99MjwZSDx65kS8YyV7VkaCuK1DCAvs0HEZewAa5lyYeO9m3yWXpRxHdZrNDvJq&#10;mFWmpWCmJXfTUFQU7EQde2I77fABe1aIanT7EXWZtBbcG1NXJ4itVmaV0yU+WUW2Rw0GdwPpYc6N&#10;sbODc/qvqeoY1+46941BwQmCFfa0yp6krIwUe1CsLJ8t63SM2cwVF4bdGs5uRWV1fSGar2As9tzl&#10;PQ08XS/kyygaIYoK2AK1GClOxtyxIKwYW0sUWKXgt89ItORrpttTknBONnAmlVVi0jAN/IF82+/I&#10;v3fqp+dqZmQd5Df7VUqjlBaoWgddnQxFsLQwEk6qPsSDrJzBULAMMpgpRq6WVzTOKPaovOrtjVJj&#10;2tk+MtN83XWx9x5ZQ513/KgFhh0ViYCkWdJk5fZASaRsISnyVkZkzYWtnLyCNJzzexdRtfg53IxE&#10;jOkZAXkrFxuZFirORxEp9Sl4WTPq8Msmem0OA5+K77Q9u1GR/waeDmud2K4ah2jKVfeu4I2uswLs&#10;9zIlktmtoNgTudFjeOSEnnpzh9RY3vmQQk/QuMrgYKxRXeHZKIT1/pUKCby6Eg6e1shJ3ZA8KF95&#10;x3etFkDiHsHmSuOiGXHLocNkhZ++3xCnQWgT/JfJ9q2BrQwDo/X9XaM2uACYPWnmawDd9cEbE0kD&#10;lGpeRMfIAIMTDQ0rr8xW2eBoiebUTewZp8inEQit+kHJjET/W53MHrvrfjhsz7/Rs+OeDt9DgCHq&#10;igpRljXG+l+des46O92u92w4aFLu/Qr8Q+uVe/ZobeYm0nx+ubvTcitTTUvnH+69d8rvsSCN7Axn&#10;6aMEtb0TfiF8f6s9V9hCjU3IeWR6SbDkFxz8dnQtvZv/ndtKSS2cD/rhkGJgmMwuiIOSrVJr0DWP&#10;7HuKxT/uCqCQx00ppzfeIdPshbcbCgxRx4bCIb/DJ0PflfQLrgzAuhq/WTrjo81CLuWJlf9910Ef&#10;cm8SQpDTzhAqct3MYfHMVrEDS9X3BsLKBFGpQIg0cVt7ujsZyjwXfIbIe688ssdxOyZ2z5Ga3N76&#10;mLqG5QiGE766fj1rM2oeYEaVGOG19wZdwWlttgNiO2SBY+XnPaDroSZanCM3CA8PybqFcFo9g3KD&#10;j0qHQA9SCfOa3t8KKY2pl1UeC+D3EkBgdZ20HIeDrheOLlbQP5vrt0wEcD9WnA+6De2OjLU1g6cm&#10;7VAqfeW8d8a1oLXvtMEaT23WgKo/KKQOhAc6BWPwzO9xMnhbMb/eucd+06aua4GmvHMYWNcnf7+4&#10;5sUAxkU6mKzYjtpsAuNGwWRdn1k5NfAGPxRHMQXRGu2tLHPnoHcs9B7C6Zw2hahpp4Oh+lnLmoPV&#10;EDq+bB4h279LSnTW6vx3YvgtqofiaF3+jpMtVGivGLNTRXelPsJWy6LYUZOYEvp/z/qsopRGtq2g&#10;4eiRwbEgZDfzU4lo97ajy6bTVWB/73NJCkwQGMIh5iTWwMC0ukYZxNiR4cyFrNXJSlZjoQS4/PPx&#10;KHcG2JWNm57pxBgCsbpJCMg227asbuSnEaL+VjKV6yQr64U+TDZc6zt99q1KWbRJwK02PL+7Y1ZT&#10;KMjsLcyw0R2qNeZKiXk9Zzvu5cP2Pz3eza1HDP0SYbN9j6Vy9BdqY2MU+H/JF47AQCf+wjojSDXQ&#10;eq6aQAfB47zKonvp1U4jQ6QBY3A3wOzx1nD8Hmc0T5cfrqcae5mHWl6GoSFbdfaK6w0ti5iJOrln&#10;8x0T3rp5ojChh/ALR2FEa8UkgIDJTQf110HvoLo0zBYi7EpjHePolpSN0wT9kr1IsUs4Z6zgjvAs&#10;rDqEWIi2ywwFdyHO5TSZyk2EE+e+ils2XO8Rbv06GCj+bOPDqFcSz5WC/Hca5deFeUyRmjlp8/Au&#10;FdbxFvumy9bqvrbX8mjt1uT7rvMODndlZ9cxHBagLAoA0b8ltoWYKsXYqNdjgf38bRW3FUmDzxWT&#10;1dOh1r9bKwFwc6P/rfbT7tysD3DU8NhSRtWwbTkSf0I1grE2LGWxmKYmJHdGOay78H+2WockO9Hj&#10;Dv8jsyuEb4e5/Fo9rjJYv2abp/TY8rmw4rSwp3yabZE+ZzFHgwMGY9QnCqCJGbN/iD+x7x6Iq2DS&#10;6CiW21MFzf8lHSuJ96SpGswuLuA/jhsL6UpF6NIYCt1FVTo9DnJ6CGWEBrEbhuFSXNFwCpRmdEOn&#10;KIqI57IafmXLtWXsTMHMUpO8Vmys5BiRCKNsRqraZ9vYImVU9zBMgOanYbO9vlZU9D0r4ut2/YP6&#10;laumN7s8sdXJHj+sI10t3aAdUu6RgLHAbNM9d5qy+FOdJthDbHoMbjqwnghtzzwtTBgxSY+YTvhn&#10;7br63DzY0nlDuPXmlT9zvXRVtOy2pGGhcuklIGRoZt2z2pcmpO5XzK+fXXCd9HIwudy4cvjKQivR&#10;F0xXCa7Z442TDReh2d5yZmKGjU+G0DiDK4nRbHtk9Q1vo4pN0aVpg1RobC4s4d1j5ne/Dqp3gd9U&#10;6xve2Ozy2wZngMUEC+03D3OzfBlfaxuINuyNPcCnGhTqymRzYDA8af2xZ82K5O2lvKdCuM6O44Dv&#10;3xOBiWeeTLVPStOHh+en2wd759kU2zK9pwHWkfJ59E+mogpqGGOPB9Z4DwwVD7GHl6wwE7vGBTtM&#10;gYXemiH8vZUC7wnY9AZYYAPkFjSlVny9uGvJg6JH3matADrcsJe8woXtJ6KzkcAJIQG4/OWoWZLk&#10;lud40rH3i5w0Q5v8pbbxxLaO9Hgn5GCRHd+rVMDicrmlQKBrskOKvdSpWog9NkgjjcMlsCNPAXHn&#10;0Z0zaO4HvUVF9VIJj9IWbsAKy2ZgK5ePykARw7fbC3r5sdFiCx0hKEHFvMD94A9DjLev65IOJez1&#10;IFvpEwKsLPn2867EbU5V+4VAh/LZXhs8hbXkSyjXqdxz3dy+rIfIgLriZh2WPw8k000u2puMYs9p&#10;zuEuXmm5XJCGcHrbt+4zBAayyVE+tYRve+Xm6s6oCyGdR4EGi0Yzu2IZEb0CNA2Vz5GeSl62vSPG&#10;Iymg5uRkz8NkOxHEcLxeuB9TgCkay92oqzHWSAtJBdKgoh3ZjVeDUKtdrcghppWWXMhRJKBT6DWi&#10;SrP4xMCDFMz1EYpBfu4PcArbMnHVhYbF5FV8t8QeiFq7nqX0IN9KjpEdF3CwSLrQPEqy+Arc2puI&#10;aMdT37ahaPW9zT2uTgjMSN1jDaqR5UbYG3jPqB/U3j4VE8x2xdnyvPVaWUfYfGXXoR34n9dcR8cm&#10;BNmeQz/L0GSA5XnMni1rOEc7NDu83eipxY6dSh8yVvjEc22DqpEcaLId1GdEtTAIbyUpi8NWQNfA&#10;yryjMVtog6TWBqHe3Ma5B+W2Cp+ZurQXEVvmB1NN27RKJTE1Y9tgGqdmzsnszsVmMyEZb6ItJOar&#10;Xjguovy2/qcEtgi1adPAEGru7G+rDmtOv12ZcYa4gBczBhoODMmyMIOZmT5vCwRVoVxHbKNvh+Ie&#10;Qk9zDR2bJWojJm6WtNaO0o9Pk8P2eahwFboxlJ40XCnHRXENzltrFiNtWdi0VrRTQ01rdaSxgx9o&#10;51FHLcALZJd5cOMxPI0afvHqekPUXS1/1OO03G5ANaX7kdwOgDsY2njIiGf4GU+ttQP5MGvAAD9t&#10;zHCZc93KENi3XT1M1znqIQxj9ku1hZr1o6OCAGS+bj3SO74IFqq6L02xeMvunx0FjeTmIutnFn1m&#10;BCh5GJW9qoO9nGCUF84OrOeHqLrMe1zz/hzXKJUt5Zrb13/WXgg3NzfX19ccl6GBQ8GCoC05Yxza&#10;DcnyIen2cg6L45rz13CysxjCfS0tjg49887q2pzbaRUvT/W0FLUQz9puUiSGC8HkJkjpCNTgwGEO&#10;9coPKhSyvncoE/j8q/z/EJL71SY3F7t0g4xALSPgCnqyk4CIEQDEtWGsVMjVm0OP+uij+Joinq8c&#10;HEtqXp41Q5DtQQXXc9+nGeSDkyPdcEA2I5YoOa2sBZOcpTb21Z8PXmK8lOZ3AZJF8NVbHGSrEJds&#10;asM0t5BDf0w+H0Xh8KLslGpanh7tBmTBivxnvbM814ZqNmsbwNygElcpA8wxtO4ofemifqq50djw&#10;0kAuz6fFcErs7Iv2nzXmDUTKCUNUDcfJbSfGfI+onAAvTbk41ahzJWKntXCv4ad2S0QL/X5+cKBR&#10;zMSQOvD26vcPtzp8VkU9hwee+AtxyyfsrWRDn6Tt2Fm2HRcb8Y6zNl+Z3sMP26vYvDhFxxnGw+tg&#10;rHbSTm0Zw/bez/ZWNPoqoZ5BMS5jpnOW4xb4J7GQ/VA1JWQKWjPai1o+0mk10hJaQa7HxF9nwuuB&#10;lrstZS0thAVs63Fvy9rkMkf6zESfQqDb/JMagIAieUpzA0Vdtwp4eLp7fn1EB8KolgqtZc+2rDV1&#10;I/oalXJtRd+6RwgKz/guCYXGbHQYgHCFYfKdsiw5iSiHCj9ZIHwsz+vj64t0k5DwKP/ZT7gW0Eo2&#10;aQkLwmyJHc3r5Gu0mPfJ1phS+OyOOe7FdxhodtuJ/AleO2+iVARVRyCpWZ1gFqPRW/RTAegXPgAt&#10;SamQ7k13+6wCrdEzkfLV4zQr2nJpFd/p+fGpWpHtvdMxAAFGnv6JcPnyqlHb3/Emi5aSCnlMLLkE&#10;eWv1XcVBIVaie/OzdE+k6tHvBbbXJ6VhzrR/sfoS2FrFrb4e7pywGc7JB7+xlkFysVPGlD3IczqB&#10;3qrQtOaJtFmaBzVSTzo/SHO13jTEW4c8PHk4gktrcUUi7aYoFZWcpcaqXQlqGvdIDPh0NzCPyAwy&#10;94QIyJRvErkgjVnOWDBE4sbsmCxV+XR/eyfd6//MFttrkeuS7b6CpypWPDXXeOeTUl84xDXb7BM6&#10;zXKTKgsfeppCyPFO7GnGTlQUl0ZsVsNzTGTvat/EatruXtclA0fie0tHhChX9NlP6Xbfo97x9+dF&#10;mMzc/IF8R0FzrxO977XLh4VLRKoi79gptK7FMIpXu4hrqyD99Wkj1gjCpaWHG7hfeyk/3t2rNDw/&#10;vUhkvPc4rYnJLMBHtWe/Pp2cgTfzrKWgmKuQHp8T+HEdo5xtdaIBKsgZFa0rJAGIiuMr+BRD7QZq&#10;K2in1RtFa0sTtYuV0f7PghnbJJhjBN2fz4nV19INslHCtLfk8E9+AW/ZnbVcZE+EJbBPr/LMnuWy&#10;+gwxDVYTb4fH3tFD78cn5Rhylodal9rTR5SVeaZPdUWokBgPrXWLbzAhTCOPVir+1D6DNKIE50Gc&#10;HAOrTdbNdRTrm0+ixNGrsPi4K6RPYuGx11HjatN7myap5fatjTH64oPMvTiCMp/q4Zejp0ch+V6k&#10;tuPhkwdioyvu1Oj0YLRNvDmOpgAGLHudhBCPxTCjMErTiF6ycCeIrJHhw8SP1Ymvv54cvUpFSgZt&#10;VNX5kb2JLUk0krz6iqv6DZwvmR1Bi2yvXOqcSy/9NDpMNYEXB0fhUEaKLbFraXEUDCcyaKa2tv3V&#10;3ueisugul1tfdeTLwdHTvXnT/IAQ1jvbKEmM9YwUpJ++e3y69dFSTy+3N+Ji6b/D2+9PJ4cnuvL0&#10;cP30eBP9Y8aQkmlVDUd735j8jeco3NjWaTPTKoIJjxVLo9hbz/O4xff4P/zH/1i40+9Px4oPpDt0&#10;POnrwX0Gnpo80rJWJKY+Bg31g+9C3ovvkHV+Q5Cil6OA/ex5nKdyK/XM86MnCC4u7c1LWibF1RqO&#10;CNivnto27wkGn7XZW00HjvHYKnhoNUl8FVuaKVqdDiQBfnx48q50ZCsUe0TVZLjb/KBbiB9aKTJG&#10;hvbi46KKw5q5Li7x/EPmdKPAxNPGuPW5ZU+bZQoKJzNKBxLbRwenp8hHdzYZr8I3OXWuxp2tZ3fm&#10;y3i6wvdHU/b0PGWC0pyWNkdMBW38tBqoeQoo/MrHgLJk3ZouhMn+hj1LC7lVMieRyMyJRgoe7NXI&#10;mJUzFKw16gJHxluXN6wm+RRgGhv1FU5rj6AVgbyBI9fWyyHwkrqE1HFSgWq6HEXva+NWpJfEU+6w&#10;ODkdF7Fpw6/ZvF33EoWf67ezc6Y0B9wiTj9VCJoG+bnFEhL0OIu4YL73y99maE2izN09afvVxHIB&#10;GdHumVO0dBqgXUfFsHt1NGP3nSuP15iNRJ6MDVW6QnvsqlPvm+xITyp5iBUvJaZuWg00NSQkJv0E&#10;wpGhHQQbt7pHAwuXYvjl06hTP3Z+0WlUus1Y8p6UQfU4niud5t5FVjGM5aBMLspJmigZz275TAaZ&#10;q/Bw/FtkOdUUoCq8VZgtHIHdpOHBZ6OHztvudXobqNBNVtzu8fFO0nqvI5icQUCfFJP6qeYWrqOJ&#10;NyTPGEc0AHWPtqsgWFAOjzRde3/jxi8/ZjVnjilw0+QyekaEyaYlh1IyU6VVrQCGkTOoINowljsc&#10;TFqO5e1opFqj8unT54Oje90XK7q9gMF/kUY/hDZAyjxXsOBkURO5dUwCOAy+nPG6vz2wPjzVtJ71&#10;oSczq6PMPMSg2vPBU8krfny+DEjd5qape4ywZkJWgRoI7T283N8Ze5cfvWW+w/AcWOaIrbRihglf&#10;0SmkH5M6Ob9h6CBhJ5WQhzArwboPMpT3IJvOPAzOKC5R53OrQMj4zGlftFjJNSAZ3bBAmDjZPpFj&#10;rrpB/1jDiLKSoDMdeXF2rg3W3VSQav3DsOpPBjBT6CUJQ67Mi7X+YKw8EJU4ahVNYMQ9P/gctw8f&#10;T5VRTmySbVtoYjFs8EKeit6rM4k2u7OwWHGa/nGeuhc1MALfJlfVGHVrjmx9zrBvcvAH2mqI9SET&#10;SWNHaKTEhpvRBORAsyIlKbbGWhrL/IZ9/tene/Hw8emFCaZd/hgLX9IuFiEsFVecvjZq5ofCTGM9&#10;6GqLZ4sh4qpltJrdOI7m+fDhLKGCFXY6zeTkUW2JsTvqEpogHDwUXxdoRWN+QOczD2/1A6Uk6KJm&#10;qsIUfgZCp2AKd07yStI8i+LD+L5+/UqUIkxz5qOQqAkWXdRffa39QND/9U6Snvw6iwKTbVd+4u7u&#10;Xq3e3N5yWJuiphy1xVFQZsiIC8LFuJFITK0FEQ9ZfeWRTBiiuGHMRng+eERg//h//8f/R4fIligt&#10;4Lu/f/z48ZPTRdWJYhH7mlFXklt/3mbHLVim22ZtnHFJ2gj+DfMTh4L5zJCY48o4isMe5VE9xbNR&#10;+iZLcZlipp041EloGQVJRZM7IjVYOClZQEcoSZi0Jb+2a14QJY6x7tBshXE8yzb8ZCXSRuG2v+Og&#10;sbUkufiS9dKm6TWphJiSdpfKqurJ5NVSO2RwtIxeCcjGJETZVEMgB4PoMmjGBADi1Z/BdvRpB+Gl&#10;N+qpLMASdmWNjk8sOanlKZ8+iWyPupRlgvhmlyZgkiJJx7x5de5ESQ9r/AwBgNQPNvb8XBlBY04x&#10;eLRSDJzD+C5VNJUN+wQkfObtFBdDhiXCFcUbmMrghuvmrMezR61B9fyPAy/lIIxk+YwgMPm5CCMq&#10;wuyUBgv5w04kEPhatitgxzgXjoqjvfO3fMcjTb6dnpUCQ0atFLZGWii6ifQbJ2oZe7g6PnWASl+T&#10;9zQ8pcdsWjlC5eTs/NK+oBHvMYKsdOZkDSvcSdw6G5GZioggyTXQUsghD5HcY2joeSN55NZhzqAf&#10;OE3y/KTJH+/b7cDbqRjrCffeKPVnZ/BRTzg6Y40CS0bXDgZSxTsjNTeIXJmGyu7bBtiGKOpf3GTm&#10;T7fJGiD/kVyn8MPMzEiEuUvRhUEQqU1XRQttvWMHpRM8n2TKYCNfX5Ty5ETtiimCv8yxOllFYprU&#10;oHkw6ioKgJ/6bUgoaxmaort9xSXJBs/HHD4/nkkNn5w9n54dJ6wEadGEvp2vHmZ/aBXhn5JJQaHA&#10;47mtCIFy7F/DTaTEfCzr4/2JFNT5hc6sOXXiT3YkznnwTHIBvYTE0hRTUyT+FjBCkbmIkuFmuM7N&#10;qmrz+URZLZW//fDjR08iaraCVklr91ufO8s7/NNi79yis6RxWTS3Eh6A+T3R5UAr9kvw52uY8/Fe&#10;U10Hlx9d+W1DaeWWhHjxDNUdNjPOvdrnMCxIR3Am8H1d1hCVGZ0fyVOqOvKcjmS/4wrbE5c+PHi8&#10;9/XLj+ceqXVPwuY8iBqvaACujWoqdYe3rYbUL2SNFNSDfSf3tw4xyyizq2knHSJ+fnGu5G540jPG&#10;DvzQxCUXxSzSmWNzwqZJjFa0yd0luI0M/KeTsu6t318ejzVTzka+CnUFqjARTraAJHdtVzIGaNP2&#10;qIrQ386kVPjqgjcbR2D8pO9tZewfdeHpwdmZc2X69Kyyqx6hy3TBZ8WQwRtT6SDf0lGaogQNRQqS&#10;2xZHnsvlyIPlY2ibV0XVbv9YMx2KqpWv8Qjlpp+WHmUqPOIZkqF4w+kFQPi5AEN94cNFiBD8KhHI&#10;JjqaME3yV1OKOtMr58DKvkYbJ7sRsxXYgwGEMWMi14kawpABRvRQ6eb+YCQ9yxt/OXiIK+wCCsna&#10;45O8idszbZp88iR3XPKkHLEnUaWuyoIyrAy6NF4ggnMRYneGhuQhA++/0eil8AiJbZK8y5NtwaHO&#10;Oz88PvUU3+uRe9eZPZ43EEv7CDXdIPZ+eXi6vb+7fnq6l0OZ8EzTRw9nZ+fOyfoo2WNvM+rSRZQ8&#10;b/O6z/T0rJinYJQg8kTM/bNWgT4+vN7fPWjSS7BdXl6oKehJjoqAqMEeQ9OjiPhwgxxdJC13lzaf&#10;8daHuiOR2VpMwkSgrhAMgcxCcByJTmt0vMFF5gNpO1CDcUJAt1lBiY2fS4gSfBG4V6SSgjwCIMbU&#10;VA5Tdf0ogkTNjD5VIsftVxoAj69ajmRv7fRAAiYHicVtjJwPxngEpcCHnv0b5t0Y2X1N6LXcmfCX&#10;kSWvaoDEPe5OLw2TWKqJ0b5Jt8BtZWV32XxleRRKKFDoZF4SQtTAlx0q6A5dWM/V03iImJ6oOcbe&#10;2APU9UWnUT3bi9vzlNJRzh8Qflph9FHDeQoPJjBETScBBimqniYq22yVBgu6IU1InHm9Bhhup8Vh&#10;6U2z8ys9BMgSftQBums6QhvQmFk7j5Rbq08zDbMZQd0H+/b9Gyw8iAZEmAI2QwOBKP/+sKnrkvYB&#10;1WYwacworEphlhQ1sRsDlBvFgS4XuahnboQGkC+M1u9gLv/rKpMA8AnY6FE16csIbJLScsQK/igQ&#10;YF11QzARuo3u3hofApklrNTcCEsW7J8nsQfYqPeKl6ouEx7YRBYV2DxfPNucO8yLOxt3MKVlOOWe&#10;FPcuabN7DPxOMGjUcn8ZutIYbcdHgcBvrREbk224CgfGBEMqpV3saqXkrCppGLIxlT0AgdXue5iE&#10;3TZPfeH5Uiwlt/aV3LnWKVL0zFd94FRUeyhZoeqgyFxRHEXvE3aVYLXWGFz3qPDUWQRsIjE1sZwX&#10;nVkIK3dWqOCYx+g1FZOcaTkvds5Y6q5yboYJRjGLBHHM8jwmBK7atm3xDpJ+V1uJ9IIg4NWfyqTp&#10;24JupA9ThsKPR0U8VMgPkcMxkV8bnQSBQkjAqHrOMqDNwT2+EdAMaxi6XYIi865+NtvwOmHVWlUb&#10;Q9YiXKjQVr5zUijPdgkgLsa39WbBhe51Ms2JTDNGURz57LP2omeYfi+j2YITjop0Y+aQprpShTly&#10;6BOcEgfUhxHfogwAwSQeaodV1kUBT256k6BZgJRXuealMhbtgH0s6z+2hw/DdyFfs2q2f4V7gWRk&#10;ucCOR172ui1QoErWqX/FFx/ymQlL7ZawttCVLm717emC1r0tZUMRzOeY5uZn9H/La7HWfB1q7rg/&#10;0RWW3JxRioNT7cQcu64M+zZ+ReRj03tloKFm07QMIXBupg02jMEqj66QjzFv1VMMobycVmq6EN9T&#10;uF++fPn+/ftf//Wvv+b1t7/97fr65l/+5V/0WZZaX799+/ZV769581mXvn2/vrr+/v2Kt77/9tvX&#10;3/qlivOrqyv1wjnccXJs4IyF+K7DQl2O6LGX/t8wsjEafNYE2ZF4vhz/+//4/ywaixWejx8fHu8e&#10;Hi4/fHB0gnkmdmze8ilyRGiN3OWD+TOiAvpiQsj5hxWQINL8OBnOoKjW8ulUatrz86m5bYg3xw/x&#10;yzA82lHZLbGbRWnA3PHidoz/kXE4q+HMrjKPsQVxRJJdDcDY32QeO93ZSm20W6GyOSO42FSn2lDx&#10;GeMgqRZloBy2SsRCyGxA6xKXymb6RjzUamoGwpXRC3vXgXgZ6Q6EaEnXT914yv7jJ+eKeg6AHAxh&#10;CdMHMSFFpBKy6r2hGg4qbRGTa3szsQDg+63wVHPW9z4bXNOMzj9F1x8zr+AxNXOVs97ZR0uoc0Ce&#10;LzOPTKeDnBWMvV9VgOe1DcfPOtvRRRlOeCn6rx690sAtp3bJn+QR5Eryh6njKkd8KjfLBcqvEQVp&#10;YU8hBXnqXKrDhcLKnUuHZP5nyXGIppVArGbNwCRZjYFK3Ja5p2tSrYid3xUnEM9UiofUraaVnx7v&#10;7h7Oz1WiKHus1CGOYBLPNWSAgUGqNqMo3HMcgBFdV7CVG2SGdarM5PWzXmiRDcGfSJyYrMeuIBK2&#10;BydqpBJDHnggoRC6Z5sI/cYeVRVB8bBTmCRPTlUgq5ycwx7ZaOd0n1XpqGzUhTIf4AExVWtV5r5l&#10;qaFmvIckVn0Xk8NRSqZdx+NJDNfckZnWzKyGnzWHp+JFZVw0U6raoUutrs5iGRtlJmHKrpJUjhgF&#10;yySSN5HMT0nNkt2nagJRc8ax7o9xV1G73banhzPlHc8v5C+fCR/FHi1XLQUWNIQt+mEktf2onRB7&#10;XJm4OcV+fk62L0vjJa2PD3fyZo4vPthA2ifrbEKJGH0E8+W9THxF0i78WeoKN8+EIMUbBY5JDp9b&#10;uTrGPlK39w+Pnz5/UpIrGOqprFJJKCJXEHNhMetuypX6FmrFchHM+eBKxbyd8PNPXi2g2lhzghZ4&#10;HSh5dnLqGl/l/NB7SHcErR0soGRIeRuE2MXNATFHAJtfTsXbQNo1DNH1Uvu+IIvz9GBTdaq8m/Um&#10;83lx1tHvuP7rh+49eMPm7oNUVxqkum2irOczCnAvL1XZ4rqAykZEPjKl0BwbLagiXMGZ3rDW/W7Y&#10;GDg/RweaPpR3bdlDDfdJszFP1CFIknSjxhjjoslMFu24JDfCbjBcSJ85EKruR5QyhzVEADebJxoE&#10;xkrkuhOLVNR8cEmI+hRlskW7I4T2yD24+loYrTZBb1F/6N69Q98dAkTu5ZF60boUoZSHsOs1SN7+&#10;QXtAJFm2IZPeyt2CoLhBJSG5UvF+Bzwd/jXxE6gE28n1vtzf2FnUOgLjwTvVW+OFLgUtohqikyuJ&#10;ju2/mU2CFm4W9bh9MEmZdDJri3Dyfl+eTrU5s+pzLy4/el5KWsvAabDpwouRWL6XFRl53G89Hvpu&#10;ADDlVbfl/qzJKcbI+ov0rkeU/1Zlhw6deFGp1PHxuSfik+HOQALVsyrHAoYK8Z90tPPF12/Xv329&#10;urm5Pzo+/X51o/mjb99vNFP3/erq5vZO2XAV1KliRe/buwe9lRe/vbvXPJ4eubt9VBnL9fXd9dXt&#10;zY38GB8VKmdGfPTl85cPHz9KC0iNMIsL94wKhhUJwqO6y7BGzB3OFCOFPnDUaPhiv06tHv/jf/iP&#10;5eC7Ec0zeiOa1Kh5f+425EzHwBcOclsXbcqjeboEKTd0HOk+yzXP1RyenCv4gs9PJ5Ko8wv4uzMh&#10;AX2a7QijY7bSIJVOGXjaVd0A68EXLjAfIqErWx6sPtg3wH4bQNtbL3mfZ0doG5st1mkNhBD4c6cd&#10;pUhEUSjqw2sPHmqmIkmULITtepnuvZraGcDypREyl0pJLhjYhS2JB03OC5IzLd2M1xv8j6WMQOZV&#10;T5b1fR+EHQDUiEzw0iG6JhGXdaVMvmp45CjHVsGXzcppiOAN5AWCbquVP5oIBb12Pbyx6m5dlHZO&#10;4tO5QPbfizcFK4Y5zVfw3Trk5rbGY6Sr3J/mQu5BlXp9orWY2/Ba9dfnYFguJaZ4Ho3JWr2nDGR/&#10;sMPoBtKQ1lhn4AOwW+utaFwV9/ByeXmpYN5M6NVD5ZyFmCiN+ZtJ9iB2HXvMbamM5uKiEzlvYwwa&#10;xNFU7CNjpIIl2/rjhAHJM1o1xx1uvsEyQbiNuVaLnztjjuoG3D2/UzQiZ1lRh4YmD+P57sZh7fnH&#10;TuoXpcpPiBJLQ90CIK/RXT0RCYOdynes1BIm29yRwEDDtFujOz8oW5GsJxEmOAGxYWj4Ez1buF08&#10;irrOT9wY9csFLhZIDriUmLqTh/FycWlvyjVjhdIyy3QAwwxeYbLGPJ/rTfel5POxeR/S2Jv0MlY5&#10;Ng8WmLOLWsSaRWJVrkYWyzrLC98ZR1EWGAxMjYcgs9V76RmeSa7dlR7VgCYRHcPfPnz+/Png2BXM&#10;qR9pzZ+eBqW0hCEoInhcXpq7ISIWqnGzYtiGQ7O2ctTVwOOD1x0Jw0n9puKunCaQQ1VDdWfatMlb&#10;EkNjWcNGfYMnyI3rRLz2P1IP4OjQ1Zv3t+5GlWgJ4mtquagGauKNxYuqywMJw8TqM6XnfyOiBqDy&#10;rBsPYCmPX1UlJc/jTj5cQujhmyUS2PjGuqvhCYPD5bBciDGY52s5k9Q0o9XCGU8Pjn9UD+bpl/gS&#10;Lo8kM1SRCLPO4aKs3Zm5jvJYYHCqRyIhdD0qceGNGBUvdpJR93LSi4+o/kq9Fx+A1ub+zrzR6IIC&#10;1ETrPChCXxH26EGziTvMRIPLnbX5tQspTy1orlm12fWiMlR5W47NyjR1B5rAkBEnF+tOSWgA8CAe&#10;9tA1l9M8PV19vdGqGMV7HoRxHGbwpGVhaxSwnHcPox7f6AhOJwpqXJXWQrArxkAyX5S20AJL1jsl&#10;Cq0cX5QY6T6Gsr58YVVQGwJQnoWkfs6jCb/nIesotjyy+iqnzzguSQmiI4P26/SA7hTjiQP/P//p&#10;/1C+XItb9FdpAOXEf/lFeXQlyLeXc+Z++a9cd9Ws9xV9vbq51ubmkqEnfRaq//jHP8aZSYUw/J/h&#10;+k/4RGB4r1Tv6LJDZCgoyu6gpVXc2HfwwJOqO//HVPVE5Tmj7GpsWaOjY1dAJrVQeM4S9hc278Hb&#10;wdz03xX7gTvVetHia7JQTynQ09+aBLFpeJJwPp+fZ0LTKyqaUs1hJRLhjZGT3UHybZOztkZlQspL&#10;CPMbi+Ywp+Uc3DvuJKfr7Gg8VfMq6o4YQ6/WKRuHrUKLa57bwL4ehk+Z93PZrsB7ebTs6aJ8DkW8&#10;vj8bA+xzcusgfpifCx87//Dr9p4fi0AO49TxqQbrKjhFl9lwN2s39JW1uS2rbdLHQNL7Ct+qHP1D&#10;pB03FbJhnH1idHnnSjuaZ1TAHDxqebu+OGTP9iaaOldUXdF8h92VXGG1+mBgGdqm1IYNAPP16VS6&#10;UkRM3Tk57mQVovxCBUKRViAHZ1t8P4E+2QWrR3nhBm/vHm1Bw/LwKldVcvfhXLG0jv0Qe6dU1yki&#10;/dXGJtnXIVdoytmFftfnbko4cct+0GKS5ed6yz2N/pThUXoVePTh1MVw988XFx+Un/K47Bk0tSjw&#10;3SmrTmqkfDOEurO8WYlfyV0zvx6Mm0FBNfl/Peh9WpSmPBFxPWGsDUxSdz5pEmHd7IFe5ZEkclpX&#10;V0qsykN8j1cv5fex2qhlbQcQexEPRHsV6DAtxSHi5PMP7PRKzluvyr6YxOw0U7lwUuYoz5KgCp51&#10;aTJW5ewhguH6BBneaCE+KwVzUsq14541RHjZjolf47uMqL4npMu12OD2zklW+RVPTY6mIz15554/&#10;TYZV5qaJFN0Vc2Q5w/AXZoubdaUnFRBpWjci7BPXNAGKmvphTc7KSdTeLc4Za9sJb9h1pi1f1YE1&#10;GB24+CJCG32ujXvCRpkCCkXrs5VJZn6a8CluThSTHHZURJYbpV+lGK0NQtnHn3/+fHom42JitxKK&#10;Sap3RhEfGsXeqt5Z/uIB0sDZkImUW+cFfbFY0WxjLnpWDP/8JO9cM3sqq426hfzMpJm1vMYuu+JM&#10;kqlIFSDCBYV/1CDvQ29QgwEhdtMr9fv24bTXm2+9/BAjmnm8qOfKBm1zZpu3gnbe1B27F8bJLK3v&#10;VYg5hZor1ARxgxPIDjC1mk2OhXcu8TyY+9U0ReYczM+QJpuKhCeQFxziTKFsW5GW3hyrEGFJiBtv&#10;GO1jLtDaCR+6l0NvT18P5UvgUuklByt3ZEKDDdCS5A6TZBok62i1E5T3Fmr/ZzOCo/AZcvQMWs9U&#10;1hMasGrstZ4s09UmJckhkFgi4xHyrQSff8t9zgcEs0pSgkx/NUAMxMLv+1+805HW+4oK2m9dt2mX&#10;mkSzvaCtNEsRKK12MEgfy8s/sLlKVR1kLzMKvsKWdpG0kY8o+6y0/cvNt/sPlx+kK7aB1BQUohl+&#10;tgZP1Ov/lWG2KmeSM/j3Xl5IsaJv0yJcwQey8dkzI9zujL1mMsXJ9xfC8tFTfg6Hpz8VYEDBeauR&#10;5rpchO6Z5kq/ism9t1KK2uEeQcguTwgjNoztSLVw/JC1DOGn+B7Bp/7TFdemaxZD02HaW/NU20kf&#10;f//28J//j//q5ZR3DylWuVLm9G9/++3q6pb39+839fe7vt5d6ev3W6XM9b690cSp4hAF8y83N3eX&#10;Fx9/+vEnrcm0kdbZFcfqQc6DacI0fYiT7UDkTZamwvzAV/6fTYGb80K0MlCxPet3Cde/+/f/Xpfj&#10;c0uXZr+n+0fvsyG8w4Tmrfg0zDl2A9unyPBEt0tnFhvj0OD7chSrvsshi33C+LoswPlO96leHXfC&#10;v6hgbkHFV9/UC46KiKD0EJvRFxmuaLthj319FVrlnWf3vVS2ZPciigDo1CUBGMHpiCm/vdf8ii8R&#10;y6GX5zSpKYzeQZ9rH6IDxWH6GrXlyZFUttAFKApCsrAXSvF3hv//vzdQGEh+5eHeeyPIKrhX1wvI&#10;6rOooPVaKNJjKVQ3ws034b93XpRnDmnQfsaEVlg/eYtQnRCh7LkdI7dPgpelk7Eixoyr88cA0Vah&#10;jNCiZydgBlTqTL8yTC4adffWzipR5uyPMXxpsugSowt3RXFVZ+MMJDWVV6gCP+DA6QsAxH6b2tam&#10;yXZ49cn5hescShbjWNi8x5RjZsLHseKFyxqu2YMONlMMWO2UJIRu4xlWeTkUTa+vb7NikUrWZMcz&#10;VwASUQyEjrxqWJu6AG8zte4+Kl0EYgMPidIsxBZZHdaakCZgL3PEjzIufCXeB2KJD01DbZ+KY0IA&#10;3CK2nGusC4Y8ZlgCxIn3zr83ni8/Zdn4sNzmuISbg92yt8ttiyl23GEIc3emnvMAA00gYsNKyKxl&#10;R1lOkLxjIr1MIo4+gitKRIsLO7tWXFDDWGWEYTd/DWhWj9L7UhpPj6cyM1qdqabjd1n7M+LpC1yN&#10;joCNilYo/GJc0Lgk8HJbRdNZ5RYt533lH+8ct5+eZx1I1jtRggx+shg/QX2L/ECkLnR3K3XYdOQ0&#10;zyULwKJMODxGVz7ckRJTmmJWnajWe9lAwC9hBqgZRoog1qgaB4ze6z4LwAWeagPO9fDDja6ySEOq&#10;4XHR3dmBvPPkziPRhiwa3mGenvJqJj3UmKzJmYYP5WCmAO+8pcviHpNDZYM553y8CZ1qa7TtnpT/&#10;ecxVNs7TwkFGa/7qsvcAOxkwtBuDhUsNERLWvNgyG53T8up2vWWms4mvmp1QpVTGYnVlf63EEcAL&#10;VfQ8pwTofi+1k3bLttZ07uHFKTNiIwFIC4tZQOHD3YvW0sWqnjy/ak/SCALOVhFsWNRizkB0T3CA&#10;fU8I4wCw8Ayqk28p9PAtT9kl0kNadyt+0iyxfYSwW2tuuKPrCkKRtgIjMGCkkMFYt1dJdPMiHGJ/&#10;MJNsD1bUyge5W1cFOzgsNDHe0lSloYpMhfphVzfKWIydtsOWxCzNiheht391elH5r7tnVTqcnCUV&#10;YdVYxVi6K2YsO/Bk5HEfRSJWJRqrsd0gtTiQbDQYaCoRd6GHQ3St5M6MouZsvUQ5ufOaN7G0Ml8R&#10;dmhmjTiYLZvjqguuxIYaGB4UiEUCcxcRhaFVSihztheaFa8JP2+ZCqSRMFY/pppXwGr2VRD+3d/9&#10;G138L//lP+uvGEM7Uyk1rtyH0uf6rP3L9eIDv+pfjgL1kUMPypXY5CnO/OGHH/7tv/23f/zjH9js&#10;UvMGVtd9YMGwboi2rTk0+5YbnYF6bnQqWyBlKbWgAkJtr+N/94//jjSMrr88aZ5Rm1Q/nrvsPYNM&#10;EV05JohdUbra4XsB16tDqpv8pIDdwqdSIKdnmO+LONk2eqrUO04+eDYqu7Nlw+c3a1wWmOMQMZ9U&#10;xjwUzQthKhCHAQboXNHcQJT9qc8vuH/UIceaeUu8m+tBUbwKLxIOi1fjwNCNNSKCSQPUtXqkB4Eu&#10;e6mqgew55ayKCON5A50G693HXYlnIziBPUOYjsr2pwtDDueF2BFXk5lHBoABb9oRPD4u4UlJ3JfD&#10;zIckWyY/IOlkL5zXP8mTaVOMCFkyOdhFO0n4wwFmQzvK1m1mPx/c1MhjAlpH5g4fxU0SJ+HYd7sQ&#10;UJMkjzkbJW63U7SevkgnsRlCVJzYbH5dKwH0PZskcpPl2axUaCnlW4KdxZaqitZOm972SJGIwHm5&#10;V4fk5EQLp23clvOU+tGr6ytx66LqWrGKxiEecc0iBbUoS8+Q55A/sKfbXHbhekftF3Ai3ectEUJc&#10;FdjU5lc5NEBJR1307qnGjutosVUpdq8FFWZQjF32NIjP7t30vc0/98TYC/NeXX3/oMK471++fJR3&#10;7tRK6kzEyeBWfUUP+3OSEB5y8CDf2kR7fvFK/JDVIFEjXtuMpBcCNuPEy7iF0rNk1DXgx4tLVbaI&#10;mYJxJ32pcHLOWxkLHCurzCirsBOzNKWOSRorpikuoqbfpYsEt0ZARNFJFI3hyScoK/iRvGbn/m5T&#10;n4tLnQJMRF0KoNwZd2TZI/VrRg5Ulm4ies86GLpng62IWm1ru3HPDBw+qOhcNRCOsU1KJsHYN8wa&#10;DO2gATwLJMlX5a3VnuvTk8uJh4A2iWUKWRM0Zm9okqthrWzA/8LZkbfXXnl1eKTCAM+xOJ3h5fve&#10;A0QKRJ+zh7V2HVH/uDKaGVP7jgxdSew5FrXrbUkEpvSENzJPLjn1t5rMkY4VwJnmIjbxfn8y9e5e&#10;C1VSLXwRnzaBQUwUPlJtcGa1pXJEOwriCO/xXPvkaK8xzTMIDhXnmGs8Uae9N3TZ9aneODnVpil0&#10;eNY80cXdjbbuPbm8+KB95Z0C8HUS0M6ZWL2Iv7Q3gxWLhsDbUYwrJD0HlWiwPNey8PZETFvSJaWO&#10;cfc8GXV4fHN9+P3b9Y8/fjI8mXVxMWsV+AlLxmEoI8XhuQvYFV2vZtkhdjRk9+5nTo4vvXmiOVm+&#10;4XlcQFdcHx+cq2r28dbJyvPL4MFspL5U7OjRnjlHbR5QZzk8ygOOzolzn7FwqJS+KmsnDomqNS7y&#10;XA7ZiILKqK0iVLspXtaQFf+cetc9aoiVDj+TBopAnEbNOG2qqgHRMTAkWI6XoRPM9cFH2iWpY4ZI&#10;EBEO9zYaycu55jp5ARtCg3R8eHvtrTLPVdWobUxs9PywS3U1lyiMKlMficzbcYrzRdA022kHNlO5&#10;hm9uMEKCgaTeSQUnYcDAuX53da+/P/34wQsAtAOSBxGHI7OB0oFJq0hfacdfJE8p7rBUWb0oIsMX&#10;VPs2TzUkJeDuhOdobrcr3svJMNKHSiV7L5GLSzGIbnDW/+xU4bVtSlwOs5AMRBROXG3tNZJ+KYWC&#10;xJkJSvV3ZDsMhp3NCSdRoX5bvox9acWX+6cfv2g3UvWoHXJsOXWQgb0plK1x3QFbTSdJh3MCA/GD&#10;WZHi74hVJC74F6THh1oi7yS9+letqH6Vayov8fpK69iOLs7O5acWM7hBIUnENZhebxXxjM7xvvIi&#10;nVrzlUybB4boJR8KIhUmLnXvOlNCG03rHnHxSXq3EtWW6j5ywHXnZydCsSMveaiyNrpBisXdHamo&#10;1K2dHIm3D87M4dqCXSn3o8tLzbee/umPf/fjjz//8Y9//od/+Dc//PDTX/7uH3748tPPP//xz3/+&#10;iz7/+U9/+enHn3/66Y9/+MPPfunDz3/8+ec/iRRyYH788Sfd9Ic//OHi0paB1RSZUHX0np2mzMDW&#10;q9F1VlxWBV4wHf1OqsIaRQGGyMly0ljDWICYCF6JgTt58+v3b17BEI/35fFcYcP1txsFCsen9+w2&#10;aB+E6WnnNlRur5NWyh1PY+W0JM2Qkjg8SIyjPSm82/hGZCl06IZm/Y+9bN8ehHaIvz3T1MOHT1nF&#10;peiTHc3yso1vHzQDcVtRjBVX2jYkpl99Wd0nLJQ9kSXsmlR90Ab63svy8VyOozSIUHx2rkFZX7l1&#10;S3rsOf6EfbsEgIGnO06o15Pa+EFOQRGHeqT2UqwmkzXJrJAkyqtVHu69s49yEcoVaU9FPaJioh5K&#10;/sWcgNSOPqvr2N6EtHFzs/HLeOdK77ksV14s4RoAO5PhTPz1N8dIx2cP2Wf9SUmUJGs0zLhHtX5F&#10;6h7dDJcQ7xILJ8cWJhhguE3aNu1U8tXMlYMklBVzoHd/7yqppGwka0mEE5J5cgBuyc4Y0oEVbtF9&#10;UdP9GhIGa1QHbs8a1mFWGSOsHbZ8vjtUcKyKuA8f3a/X3XpVlp0BeCaeNvfnmC2fo1TjnX75ECXM&#10;B6wxtxmftuXZM8be0En2l/rmjMLlZyOJGmWHQKobNpqtmRHCERCPqHNRDNDhVqUQ4sOUSFsNk+7C&#10;N0h6xH6kLJ2PLvt+89NPP3kNgytNjGGlGMK3Hq+VrxfEWdDIW6athJ2Ry5wt7psTIoL5IB+s+v+U&#10;isp0+8uZTN39zYsq8D59/ujZiRPtCgqPCFwvY6fwkKbs15ozyHD4RU7IBrP6KumuFau1iq7X1Rn/&#10;OZXt4FIJjpurI2Uszj+65N0SlxkLj4ioVZq/2SbeWsXSlDH7LI+OY1FQmXy0KohWqfuZedDYdehZ&#10;5PpEvETixLVDdikVmLkgI+37VmnnxMmZBws/REKDZCxkhIhcoL9mlkOVz5E1+/RoNMlRfPgHFXTe&#10;fT+/urr+458/WNIjPORfaDOKvbQr/woARRFKKS0KoUAKH0aXJKJNOG3xiaNmm6GCc/Wv0mAlk26+&#10;etL4y892Al69dM8M5CrKDk0ZkWe6TFwnVvirKELCblnLuVGCR4RCzNV8WjO9VXEWDpHJzaoOtf94&#10;rv0THp+P/vKXn1+PvRFEfimMMW8WQtsg0zvbUwxHKfXMHrVQHFypa8EDm2XvkuTespGxOhdUX3/R&#10;2q/bv/zDZ915emaBfXhMKOMdLIWrZBbzWR4uXSekqWSNc7RJHyLU+bUOkC6aem2P2Dh7jStzLDBe&#10;Tm+1GO3aWbfPP3muWPUPvu6lg9uIGAIN8jfMQ/vk+GvakHyQNQy7hXRqDJYbFB2+XGobCmli1cuK&#10;GIGZORA3RnYMjPloJM+WyI+3PyCdpr/eD/cws5FVkJkINYcTgVWluGRqj048UuU0TSrlVQ4Ovv9q&#10;5f/zTz8of/l0eGt15z2BjnMeWr2ouxc/Vrw7RM2HxoOrYiJ0lmLjLQdGHrvYr5ybhKB1OuPTreTx&#10;+csPmhsXq3l/a48vryDF+0THaZZl9NCULQKr64uWQ32/QoJq4ezca2B08kwS3MlXPp9o94PbW4VM&#10;ZxefEr+empPPzr5kjykDltl+55gg2XALLZtJmpo2Ov2KJWeNmGHOPJ5xe5yj/VQJ7YMrf7v/05/+&#10;dJrVOPKcRTXtA+hzYBBS1cUR1pgPk3H3iXKjPRh4ic+IGw5GMVvmLlKdkjSrD70615rK6+t7+TAn&#10;58HAYU6gi0vqE6Q2+W2d3J5MgpqQOxLsNX8qZAlawmA2nCDcvqeiHCd15UaZIUV25bMvzj+ol5wF&#10;cfTo49S8xswZ3uAwjp4FmEMzdeHK6ztvVUcuPtQjqQoxwoUizTnLa1ICZpLltuwnh/JY1EuIcigL&#10;yy7pEgrPUR/bptcqr6wQUDPQTvdwDCLUi2fOxJtpF34OrqO/2B0r9V3zGr9r8c5/+fbdYmYHXDS8&#10;UL7/62/Xskan59ZKSKDDPOHdfqQobL/BBBgN2bytFoAMuvKhjD05s5o3vJCFeHq+zamDFnXZXelK&#10;9enuThxYxMbZDdV/URmEg7nWjhLDEl1WVx4XzdjxFqfxQFvHGaR4D1baL+fSONdXWrYvpNu6yLNx&#10;26mQwrPxB4+32JQRIcO5tPmp23VfhEHcO4ySLULVmOhx9HB7KFaQifz8+aPnCtSU1pFsqESzVg6E&#10;jtJIIA+56zBYN+zMV4cOVosFWBsM+ECta6RXX1nvJc17Kv9KTFnV/V5zZjUGU08cMl0zNOPZfkzZ&#10;obloXoz7SbIlaNMXk1Vl/BJg1ixqVZB8Rx0TpC6snieoyMCZFEP7g2QQ0IQz5OWdh5Tmh7657m8g&#10;9fX+6uCXX365+HCWE7Ue40HCoEZV9eWQ3A63csAguPAcjqNNa9kGJrP2FRDqYxzrsypZsVi6dPb7&#10;b2Z1rWK3dnZRdlU9ThxSEYENUqowiVQMuYNBkypOnuH0+GGwStcIrfKQjAdbPl23dpMTbrVy/aI5&#10;a8WWEnhR1s8pL5ucZ7gu2IvjmHx5RZKFjvIafcOGhOZzOFzJWjkncv4cdjnNdHj9/fHq+9Uf/vCT&#10;xdQ7rWkA8b9f7Wsm2+1XDItnORLMOJyQxiQRAPn0176FTynVaBK9hCjJJSVVFkc5HCIt+XTzTXv8&#10;HR+e3fg83TO3wxhZ32KtYKGFmiF4UT0KI3u21JUUUssEcJHTJQKefU2rOPGobZhJ/uuvOiNOVdE/&#10;aK4c2NxaGrSJSQuk0hVjKiFAs2rKVjVLr+k3G4zWU1kdULEugwVspb6kLUzSr6eyf3/5h49GqrJI&#10;6SK+VErA7TRUy8CjB3VFv2pLsdThGN981a+PdlOTS48y13XZPGEMb0/emHB4fnquNVGPtz4Q7sc/&#10;mFKens+CJPRfzKtHouiBwgOUgArl1D6xpa5Uomc0cLID5rpoflS4za7yjbHT2ndcxaDyJ37++dNh&#10;shX3niUrnWMGiodE45aa9l2Mmbwc10RoU8fWCsRupeYTXNQBK7r3rDtUDl/m9vtv3ofgx5/tn0kP&#10;C6CciSscmZNFx4TE/nx/k00Dm6eNfdu1ZIxzfD3t83/wqYWfxpw/HzjyPzmy/3d++kHHPd1+V2un&#10;J+c+HuXl0N752fGneJbe9gOzxShw6WZEFb23LbNoW4LsPSNHjNFch4gl8+Wg8enYnuPR65cvH7Tz&#10;RJSgyXR7e03Il8VX3suL8FITih6aXw7SIDT+kzVb+A9tTPWLKGtQT2TTDzQfY+xkP4CnO2fc1Knk&#10;4vHVR8xmJlHK6G6QyejAW80TRrsNA+hXuZyYwxj2SFeeyuRMxQzigbhifp08fzDpTrXJxoMMhZXQ&#10;sY5DUrI2n08qZjY/qG7bvl3MfFv24avhGUeY1ae7lXeeM+WFQ++obhppLw25xPdO1j8fORJ7ObyN&#10;TP1gRPmUUtcBCl1xGZP47VAKOqZCxuytNrHjk1/wDaRLcpaf0eipAOdvlZ0RJ5+8XGjy/+Hwxr/p&#10;LCbtOeIqM9emmzM9W45S1XMcFl77bSMR4zYkCi0u0gd7RBU2hJF0Xqhgi698fPBBvdzf2qbfP135&#10;yll8j+RWlFM2esLM0YHiR0PL1wwNGSql5GIGnfeT/WditRRN+Vl2LfT5mz6U2VkDJXmUQFDuwkx4&#10;Yp7PlK/3mA/HkjXLHOaRq5tQF9qyXLkkfVX75AoFm3x0BcnIi8YCtCjJ83N2lXWS+/hI+8NIUm7C&#10;qOYfVa4aOU5D+CUgXfKRRDCnvGdoZWkijPFmUzUAt0NiUN2LrszRY7OsW/rL4fdbS46CUk/WP5/+&#10;+qtWtd7+5S9/fj24sW9uD8G+VpAPDXAzNgMYK1b6FD8yCbPSjFJGaSJVCski51RFAeC92JRFVuf3&#10;t2fyM376yfG3evG+4NEs8ZWwwUVRep3ukt+K554EJ7tuwXMkFXC2yOtHpSryTpLpQD3Kybh3Nu4i&#10;yU6P7jX70tlu+TEbkMz+loscRwTXPB786gVEAAyLsWUV6JxlIT3euXSBYLj5/qT1wZpnUfwjr870&#10;8Vz8lvarvnAQC8dkUILh0lNgo8mxMH3QWyGkyW//yFmQ+5sLDerDJ1vlGinGLDKP54/ha2xn1jLJ&#10;sB5aORGQwuyU9jPb4IoCSwjbWrtq00s75GdoKspZtFPrMk1MiYFfnm5JIhaBOhXkB1G7PWxUUbRz&#10;UgsQIh3rBwQ+jJERtHp9unVG+cMnC6CraJzvND8gHgbAVfgPPjTixOdWOBPZr+C8XjQY1Vwmk1+d&#10;HJQWONJMBc60IPK53N9/syb6/EMKLVMj4Sn6OECoiQwNQ1DJKqeZkhxIKX44zlZkEmZqPBvGx3PV&#10;gmJ3x6IJ9sx68fmvj3dewyCpSabh1jKbqN1c0N45WIVGHsJiigAsUPkn0ieFU3zjV2lqlYGp6Ntr&#10;wvXTw6205LXQa+46zjFs8ciz75UE2qUgJSNa4KiDu6W5fF7GqQ4hdpCWTKeVlHKuOtg83gD1oOXf&#10;ZB95InkyMdKSqhK+uzqWaTw4/uYVUp788SF5cWKMcJqF+c2KZEpf5I0518JXCCF4pUZFMoEkUO2J&#10;xg5JTXsXgjCbyjOEaFk6/VoMmSOyxTtGfHJ4INnel0/7ckafc0ZhbGVr1Jp3T1/YVGBIgXvthyZd&#10;vdEDysScrJ3CDOTzncB/vJVPc3rxwfBrozBIliPudJuXBgn/uoh7JCwBSVxM39xGwiMaA4m3B9h4&#10;VwjF2bl7V3JCBuzw6QfLyIUXQx0rLeYTrKO78sI7P2E7wL4oMcM4mTHSHSLDrsAGL7o09VT+qJ+y&#10;LEJTHcbLydEXfdbqK/36dPhdo0vitV7Dq1AH3HJxXp4dwist1W3fyRRUGiIiQFvcoJfW7en67ZXN&#10;rA4nkWq8vvlN0H7+LIWsc+6hMlEfGVYf9ZUwbOOrkRokCyrQl2bSjKzM1bweaqJS0a1ZSNW6+vtw&#10;o6ynMo2Zr7ZzpR1GDIm+DjXjGWdCI/xpHsir9MOWMCZ15zIpst1AYv60u18bIz6p0OPgQFvG6Scp&#10;C/99ynxmx+r4NDylRs6OL8iac/5WzjvLvOWSzofNuCJtE65WHZTmZj1ol2B4i7uPaufjR9ud++ev&#10;Zgzv7ft4rlq4gLpS0wPJrrtcrGAnqkkzzWAgspaNPsP2+pZcMpmv7dCi48dL89ux9oW2dx6KOF0a&#10;IOVQVxoi47XYjvFkjJAyqNbH0tswW4TAfyNfxBXG//GB4pAnFb/YEjzLuh08vlzp17MT5859aE75&#10;qZ6mgBUjpMlkZ2gxZ+7OMpKgqPc4jq6OVVXKOtfD/JZ1Fyl5a5d7N3vz/KtlymGI8HNp9MaocJYz&#10;HprmNuM5qZoxzmZ1TX7eaasKk0pYbPo9YHGy/7GarRTw84XLsr2T4+nzoSosjrVS3xBabwsycwKy&#10;wEgRlsz7VZLLbodXN4c6SR5VjJ0qTFlt80/WjbGdurw1D/xJmQuFPY8+3V27rxoV1jziHP89cZgq&#10;7ohIlt4WAApJBK0uitZmv3MdSOTdZqSfBUMS6GZ+XdRt6utRi29MHVs3xT9qM5pcoUK25DnzEFSE&#10;RqxllRss2SMiyIz7Zycr/omKEE0LS1LR10eZ9nE3ziu1YxCww3kmczHh4fcrlf152tPF77dH2n39&#10;4fbp3/ybv3s9tKol76i4Lo9lxoHFhMuLr3TJ5WE7j1NFZ5UCEwnYe85ZGTl+UqeSfV2Q3RVqfvqD&#10;dVmWKtjTpVnTqf0nSA65x8Hw2uW8EC1gyFO2VXBAi4fxxTyFYLi7e775fudZjA9y2uxLhbpJ8pnJ&#10;xOXuRVVcMyia4qvNVXMeHyK9KjCIRGWemrEolRZ17ZZvbrQw6EGLiS8vtcW7l7RrdsYrk5zHdWoH&#10;3YTf1oO19z64JS3n+Dw9eiwN0gZGdn7QT0aCih2F5QfFu8/K2YgXzy8wz0TSmSvMlsex1/INC4He&#10;DzhRr9rBNPrOinM2BsgW0OJNIvtMyGZNlc+Kc9GS06VPh+ZIWSPFJLoebkkOTzGhDECqJsbBSo8W&#10;daapTk6cecI4wRIWm06+zkVMi255uvugvaI1GS9kPr3IycguDQI+dJNYicyK/C1scnQkYJbNYqmN&#10;wbLK0qza3jlEV9daimPu9UnvSsAbhweHmiLQ6Wkfdf/JmWidlb5ZvKA7STgN5OnC0/eIpcyo+4Zp&#10;mfIjyRdelsAYAPb6jPZMmaXOJc38jzrWotvjz/qirVrt7x7KvzzT2DUuaglcxud2iGzsa6+8OjpU&#10;+JHrzK+tWoutwp8qThXStN+eNa92dddMlxISZrBTawnvs+usYfIW0RLQJcXxHqA3bjiVxN3hreoK&#10;XqanF8+xIptTlmy6Z8l1g3wntXB6/MloUe3bp0/fb/+KdKMZ5GTD53QEu2IVAEPF+UgKTw0d9SBQ&#10;obj0qwYoX9N7wUlCT+Qfq1TJPopsv6xCIj3dZm6kjounWOWsoalxjoz2JEZe2enSNgPu5aLqjpwW&#10;OrW1kCybsOEinflnep3419tvl4pqzk7vrdYuc7+nqj1LLruCYQB7BUOcD5CAzdD1cU/VKc4f2g9I&#10;sEl+HE2SFVdHzz8a2oO/mRvj8ZDeCEt41tQGQceX9iw8WhdI1LJ1S4wfj4iq3tjhzN6SGHnaZKLI&#10;U9r2fVWN/XRz59nLw1PPirCH45APeuEMUWHSjRdUss0TnAMn3N41Swno0wAJBZfyPL9cfbO9Pw9u&#10;qdiUjgxberadbVpcESn7/2i/tlm6lK0giQAOn9Mz+YtsjJVcgjKtTklpZkm/Pbt05O4qgc3RzYcP&#10;lyf+UUspTDtSp5FRP6j2xQDMdaDdkUZdSfm0nUI2f0CaQAtf8XvsaQXsw+cPYvWrm+/hFkeG2uI5&#10;nrfxUUVu3ou90hAstoE3MEZp0+E0YwwXY4jtSmZjSFk9Zyu0C7Oup3rt6PHG630/fnRs/Pj8XQ94&#10;c7RxQci0FDUdtKXIoeme9bgMOfQNbpfXfHWxcutMks7Xv1lfeUW18gpnqcLyhmBZ32UNqBMis1rC&#10;qPQ6fvkkDHaaBypsKyDNFTO8crVeDWKKpKBc8u94xpn6ZCukVJQ7d5uHClw1y1onDzIK2gR+Pozr&#10;AmpVxhxlVVSwGx5rgSXqgXvUOb3y7uku+a8Ln3BMTKhlKpZQO/kadSKrSvVWDDYwIMhYKAKPAgxv&#10;Pi/t6OD8pw7jVGuqC3Ze4VTKX8wo4rre3V2aw0VBYSarYwtnjTffks+ehEnGbQuB8L+91UmzRNaY&#10;1UyvkjOB1tyueXjvbHGhze408x/r/OLQzWthMW7+a8R7wZWVs0cnBzPegqk/+iq0JuctEmQzmKTP&#10;4/BQgOTFCN5LMKkQe4mXjq41UYKCjeFIZ5UvNx2hKbaMscek2uyaObLCkCABG+WFBwhp58SQis07&#10;/+tfv8Z+2yOUu6jx317da6785eDKnOGtyXM+iAefdVex8VARpPcrGPcPNfFn5eu9qzY/21Q046ca&#10;T0tBi0jyqE6VZ/3wyQjlYBwL/DbPkhmKR88DGkFVzFoh+DInzlKNKvCYqToS+SALhrM9PvgkQLWT&#10;v7XPoTdREbGM2Gy3LoKGazMaTrDrF3Lb3FYi1JQgDAANWfVP/s+n1WRvKFcmuGpfDrprEu6/Cc/S&#10;GqK0bkvKxyZWXakLiRx2PWK5HUOVVQj2X7kNXKl9mAYzrAih1IfdAVPq7vrCC9yef5P/oX0V9awO&#10;WLFDE6vpkxT8ynRHVrL7kbs7ikdxO/BjnKbICzTazMvfNTqIggyMl334YBXVCt/cXd+qx2yI9/B8&#10;cC/v6uTQnpaeUCOemDtJ0i7u2iS98KJA++GR/Z7RleH4Og4XeUDXxGbE13n+2SWhh5ZkVXaOTdJ9&#10;NoFMPiiRZVsVOWztuVIWNjPVSn+VNrFJI1D1HhfKoDOP5vTSwcsP8jNeDlQIIf1kngF7ucF/aSof&#10;LAXZBsQpjPTlRAV31j0R8ywQEr/Es5F5d9Ti670OylFTZt6FH+9RI+88KRkVM1gp6X7Nb6pZfR3O&#10;DFRpJBJMyhlUIB1QH/z7RXmbErqP8pIvndp5Ve7E5sd8cFprfK0X4p2fnZotlQ5J/qD4EOmRw+Rj&#10;rqM0cGHdi0/bcTJl8O91SAYstAt11K+WtV1/9Y7ChydOhIQxrO6Ufzb84V/gBXiPLf/JxwL/sNMQ&#10;IhPfRE1ixax8yGIGZfqsHbMaQdJgDa78oLCaShuiqczYla9vZgvtYBjkBZxz4lgWR1au0VClZl1Z&#10;oQAT4aXI5UU4OVCQJ5p+/dfjX3759X/9v/7d5eXJi937ShCwegGnHEcOmy3vPU6dJnEsUJY1x1Qu&#10;vUU0bOKDmSQLTSDCJI/RS5wVw1vPPN1eWs0fO1fEoRm4qTwrwPXs47MiW5t5n4vx5F0RVn0YKpdU&#10;KvOrHpxW9IA524G6nAhCNiTWxMCvv6kq+vCPf/ygmkYrsSoj8eim5bDrYkfauVE7mgdFduYFoXmE&#10;p0BCOR/Rh1ffvYLi4lLb+Hp1fmKbyLLP1VKcSZLPCln8PGwD8wyVI5WbxQFLUuFDZZUtJj0WMHTu&#10;0sPz/bWKVg/OPqRCKVHz/cM1/Ox5m+Tw0GMwNmeXdLbYKTpVYsK6ZP4Yl3nItE7y1ZlI17mhTA6f&#10;z3777UpnrWh1ihNj3n3cDpm3fu+KQTFlZmYilV5TXt6crsA5oxbApJ8Vm/BTFIhmWtxC7Ds29Pbb&#10;q85Y/PRJBYYfDk+cnXHc0zIyFAmxPPzJRgWrm7wwu1tc2O6sQ8gAUPkR5D3S9Ms/30haP332tIOU&#10;n5GT5d/UaNk7z9pKa7UDi1ZOUvOLMaozNEghoaesIa5FJvbR9shVcCltevX58Pe3jp1UFG0+P1YW&#10;VhrRfo7iOBC1Wis+I4AYu1AxgoN3nqgs8kf5gpePJZwJnPHHpNSVUrn9dq+c17n8COdxXe8u79wh&#10;bsahbhOG2d133bnPkcg5Nm1oNtw6aW1PFic5OIiP4ay5tB9VTybXwfOZvPOvX79r7aROabPxklYg&#10;qPZDWTRYEbFBCFZZqUx9Qa9xMlnFoviyXrMUKupGO9OZgvGkWxKmdhXinT8oSPTauWxF4T1P9ceW&#10;3FpVuHIO0FG1c4LUAOtC8GzFBsKhBQPFCYH3yh4hrd7R2FZAd2oTdP366bMDPnnnYCzkM2yoZqQQ&#10;o8Tsehh7LGAmvlTSlywGc4x458PYgRBTuHjn//k//9ViyU4ET1qF+qoqHbPmoXNj7DMoLWNocqYa&#10;inB4i9bRhkAJ9PC6OQbvnAoKbxYhxnI2JdNcj0Kqaf/6owKKk2P7rEfWUX48Pqj1C8wN7njZkHRh&#10;E5SQ0tHfFQDwBTH4oDbjl8dcHX7SdUWeuv70fBPcRYqSUaYdZUl1j+qvaASvlHZQoIyUsU9fqDnq&#10;fXPuj34lCndG4en+RGUV2uE+Y/cZHEfn7KiFrBbAhqqm1CfY2KlHBC2RNPMi4A1+hihuNgUY338T&#10;FypPrN33TrQ3gjNwp4rEHsTJoZHlUFLgqM5bMZi3cC80LhwpjDod8Rk2kHXM2MMS4Q4vi/feNOd/&#10;/etf5Z9rzcrJuUnmRYO+yf5BGFduhKoLzuTqrW3yayPWphfnlUGBKEIRcM7NBMp2zlVN8/hw/tG1&#10;t5SVy/9wpVHWLdVRtKmjANsW6m7ZDU5PfTHNWq0gftaYZkvvceGj4SyitqO3V7buJ6fegkbRUeY0&#10;k2CzMiprF1AdLcJRGUtmSEqZVUiQ60t+JUP2HECWTHiwqTBREabWmd3falL+84kK5JRvc9WQa3zj&#10;bRDhGHVon4qFAw940yNSU8KSbszkuFsFtsEJzFCm5UDegPesVNz15csny8up9I6BDWU9J0aWBdHA&#10;Ox8y0TLis0lNzgGoOhbcrNRKScsJW4rhnWp0PHB/9c2Z7E9fyslOZtG3q/oiKiIgVGhh8Pksklqb&#10;5XN9wO6FCux/N/xmFfHkQFRMJwoKMUqc6KL3+0sMI1x2a/qamhDXMWfZcS3ZdPCs5qMHwpmjiNKR&#10;oAivep5Xb37MqHO+oGIDeTa/nevsjP/l//KTMX/sFZ9ZOVfJRcIQ1oGEgW149FVaEK2LPCZZjrCY&#10;IoHKGDNL1OJL5ruCmYMjWfq7Kyvfjz/Yxc/ZjW4a5KQf23hZgSyletLhHeIK+XwxhKhbFq16Wily&#10;ZOtVm0/kHJwqgIvqyLFd2p36TFpC1Qt///d/OTpzlJ4RQUigq1gxq8CbxlwsCa17/GwCMh6BaeE0&#10;LAi/WUW9vH7/1Vb58pNqrjTXRC1yckO1SVFk3plIYbLMUMBCwZm30b0A27KcrHYiEJeKuizSo5Qe&#10;8k3PXhV6/c127eNnJ/EVsVgzVPKsOJZwC3qBcqOUSrkwihpEJOHn8LC1zLhE4YANe6cHnzQ1r1SF&#10;dpyQ96YfmWfXc63SzRXWGMmVq0TDG9wmZLQ4LLVSuhLXZ6r5g9UU8hy60s+lKxlGdM7dqdb/KOfo&#10;/f4u4ttl9sKJjTic4dOqiXLLqanLbRvRdd34bDZoPHOhJMKqyXlbb6LlWZHfVMf89Dlr2Ij8qcNW&#10;+BnPx7Ygu2LYcTVZsmYmrBSc1p9oD6DBZyryG1J4PUhM/eeBx/71N8+bff4xMnjsDMLhQYqUvWt4&#10;LdWjE7iaDxAx5qs2ltAPwUNxlX2CUiC21JoJDW+FoZ5so++uHpXzOj53BYsXuxmzLqbxTiZGuc90&#10;8xYwNkVZTs5Ud3lrzPYUE5fA5Z8Zco4SNoRux8pef8+kFbW/rbTi8Vn0f3J87eTFvheKzcCOYDS9&#10;lmWSPeTkguM9FyerVKXLtend/naKeqI15KJo9yDV6N7LLbu8vMjZ2BWaoRfZ1c22iK0jIu7W8tt+&#10;DGWJ7NSnazpqifNFGP5M1X5aYOv6fp9n5M3CXl8/XjrZkSyYdIYzlSxrUeqoWKUVEmbUx2K1ZSlk&#10;RLcog9e588RN4Sx4oOmw1J3/j//hyEB1h/r7eOsJDvm93hXh0LXwZOnJBGvvLLMmxZLxJ5qfN95m&#10;wIi9q73Nykwqbt65uNZtxoor8ypYNe2mv58/eTGsqvhBXKmerDqsuCocYIQyDXfk+1dhDvrSUYLO&#10;ZBRq0gpQ8c5Ng0elbBUMPEp3XH7wsirxgcOT7F0KAPJyXJR0kioL8rKxU3ylIwFJkTGpxw0hsW3s&#10;VuECYWlo7Ul0dPxwo5BAgfXRp086i8g9CqAsQvI0fZJzUMtkS1LB4lPuRIQ23kYtC5MyylYSgfxp&#10;a4FJsJilmjH//tWHd/7d30sqtK7LBz8JRTqYVvKiSU6vt1Z3ulkHnh2pfrSWzQktEofUH7pfBBnY&#10;AMntZ6FOjT3QJtV7oE3D/vt//6qU5//yv/zR2zS8HJxeKh+vIxs2tpE/cH7mpEvWNhV3Ii2bQkyO&#10;ZgnN3LgcJ6c5uxZzJE2u0u23OwW7l5+V1LuQRGeWAWsdVenV/dIYdr0Ev0I6eyaQOy+4Gh6bOrzQ&#10;17UE2d6E+Q1HLE7OeHs164Wb744WlMyS6CpiUft4byUFzMbEE6w9aEtTlzGORxX3EUPrqTtf0TCt&#10;oLMBVdIKlkGtSTWre5XM9dO9V4WyOlNFiDbqiQUyBFtpfXC8kHltcGurmNiPSRv8jFldzfCDC/+H&#10;+hCN3LLWXD0/33zzsQ5amuLs0bHtvSQl0uFabc1XCKtogHi/zq3FLhoMi569OOMwXp03GXIX2SQs&#10;6tRoCBW8fEpTToKXPVu+f3W92Q8/ZUVU1XQF8tSDpTIqKZGkZGCmpII6jZp9aXjJVGj/dH0TUUXL&#10;INauf4TaY/EGktLrT9phybusJ6/JDso1N+0pccNt4KPQz+DJ4qWs5AgIfiV1ZOXF6LJ+Mfskx1sR&#10;jAb82XtVaa5AvXz/24lWhX7+8VALCF9UO8sC2TYnQVep1AwWhziF3Z2zgQGSKffdHapRwFDrdEdR&#10;2089v9SKK+07JHz+9Cc/qGyoVz264sIJIctjBETlvsg/pBStUTXFcmEwjqFpgF0g6KWbtj8oiKjx&#10;LDHTmsivX6+0PkU8/Hz4VUJbygVUgTFQ52mQmjEwWVtmi2rjnhIn5isgoUmwIPrkA7ReX7UqVNHI&#10;hy/+0SeqJHsSo26CqvUwLKbE4faQErnQrzBhFoYma5jNrtyjpZjO1U7s5oHnZpW2VpXw3ZXj/C8/&#10;Wv3a7YyyTO+lRXHM7Jf07HGU0sxx1b73paNSpCFpomxpbB9ZSOh7f63piwdtPaRt4pTpNDfKI02H&#10;lV9Ewl1r6plFLelEDfIChxWHdASAstLNGvuZ/BiLjDxUrSRmXZmu60Stk5trFfBoqla7sDnfl3Pa&#10;/WMJYQTKWKb0K74LxOLFZx8q3q+6GmaA63QX3nkXbj1pdkI5vi8/ZjPdmjez755RaVyagbd7oJd+&#10;1ONHZ2mfwLN7HwysV7iYMpCaVpWCMBgHZ6ps/Ne/apXt0Z//XmH8y+GpLfqBVgIrYNYRJ3nSCqQt&#10;Ai7NVJwQKakvD6vc90FABS0xwdlLKLGbpVtnp+hE+qsHz0hrflqyW1W1qfrTUiRbkMe4DzBE7XbP&#10;QFYq85UgdrNEpFG01ZrHkvqc7Nn/8niiXYC+f79VvHd6YeZUAX8kwPS1Nm3ZnDGs7MRF2HVuSJ7L&#10;LwAIy1kuMgecnJqXGby6gPDoJFoiFTvhejOVpzJsTch+6Servnjt1B3MzHwMU/HRRMLDYHCRXnJy&#10;1abqG9VjVmw/X56zhaKm3hySRUNqFX80WzMsg4rfZVxW+84MktB0IKvIysY0N1nbNKtHUYdNrLBr&#10;pfvh375eq0l5ho6YH88lxprjU1T0cnSdOYt44ckfqDs9LxytwrMx0SJXfXFjgIiGcM+erK4v13p9&#10;JxddPHf07TeHLB8+qD71NJv7lZOEUojw1ArFqtNdxBiRLvy2i7cplMAK1XmhwlQm4NrZ37yz4cfP&#10;cJj4WC/teisQU0WT3RVF6j0+3lgtTRcAXE0a0fB4J0A36r4iG0KkvaK7Y626/XD+xbPeJ17dryqq&#10;Unatjzaebi256Qjr1lIiG1O0pHEb2NCH8gk8D/l8f6M5mpef/uC+WKmgdIMhTIzk8yk9XnYYJPeD&#10;QWyPIjZg6DI4VxeO5u1beZNVbdrrI80yv/n6ePZP//RPqpX68ccfLj87XaH5r0BYsxMRrAqfiHsg&#10;dFF8SFaaLUgcs4F/wK2onhr4wc03OQc6Z9HnLh0eZ5Y2e3rk99J0YKbq+RZThEPMbeWae5FgaJiu&#10;bDJpxDJpJBJRSTtrvwvx8OWnbZcYJUOjT7c2m3PcIP4rUy9ZBBl3wFfcW1E5mRKyvLnmImF37ilb&#10;y4Ts3/3dkSLMo2OtB5W2AntumYSNZ3QLO+rBJ8x5CWJKUw0Dvaf0K9xbYy9nqDVHcAxYDlFk/5I7&#10;/+JZ8tPboJ68ZnFdeMC9l6xByo2VzJrgWS953xl6uKtWTaU+Mgi3TbdLfKaRXv1m/vnyx5QZ6uVc&#10;UVnWFKVUJ/FEExsUZYvoELFUSsO24cYA+ZsUtLQxW2mqBk+W/vbGlX5Hp15xqwgjiMpKxHhygruA&#10;sbw7UUQv2Jg44nmixdWWrvrSJaqJLH2KQCGBFmNkHc795y+OQ57DwykjLgY2K6RsqTzdhD7mkrwi&#10;j52ksCfUEUm7PUCShzxKuyX2gTSFpW1BzRysHVelX/xpV/hoNaPtLvUe5DKDuBKoeDZ4UWNxEWcj&#10;weQKAsx2rDEws3v/DfX+cKZY+rdfb/7yl79oMs9+T/J/1Xh4qr3HrKBq5RZdYWxDUDgCHouliYiR&#10;oGnDRAghOGVrVf/tEyUvVSjvPJRJxw6SwVLOqlSQG9+RhBC7J3UIPdnQUT/4diFD9HNFU07oqnrF&#10;OkTnITy/3ny3pfvyk0RH7tNsV+BHA3LAL27ZTYf3z8375ocyHAmTuoUxC0GiWOXem0ve3jx//PTx&#10;9CIbWdQMMLbJ8xXaH9aYT5ToPZQXSNohJx40PSYCdPP2nELH+IveLcqYMt7uvjrTKYm5uLxQNbbD&#10;OvxldmfqaYeidZrHQx2lMV+52QaoWI7VECnXiKKG/jJzznReOVL94UfPnb4esWadXTJYI9T7J1q6&#10;E3QlJgl/7qJuMccA2ToS/4RCjuzv4QMcH+6+u5bm4qNrC7WWybBlO71Mv4A9mgmDJg7ssTf71s/Z&#10;0ckColHFJc4LzyepLf2UrP+TLZ0qiKT/Tz866sBTlC7UsyecJFZzs9n1OISlweoaoWHwuTjC0rCW&#10;7yQll3y4feWn+0vt5Pjbb9+1R+fFp1gcmuE80dniIM3S5jDndNR9eSTGR54avzkgOdnSh0epVFeL&#10;WLyjorRe9miuVEvyVVkhSklO9uNnGx7TydmFLWfKBVN+WdwCSHoBZ4K9oFJAJQ9L6YsOQco5LSFg&#10;CSoUZZ0Vlmg0UfL33J3ZOsYr/pYSZDKz50IL502KUnewjE4j+veJ+xOJJjcmN84nIR16NZXP1YhA&#10;p2limnk5q5BXZhnQYtPJcGLAcrqx5kf0rU6ODCclWsp6dhXECqCc+m48M9UFu7RlstkIDL6c+YK6&#10;ozRwsFG/gpkoFGDLV1Stt8o33u9d/ut13E7rkMOTdfMMjD7nsFjW983Itg/RHf6p+c+N61LZUDcF&#10;qxhjGX5SUAfGsLbU8jb+yovVZHU1y+iCrkx/VyMBPp8B3fRul3S4f+QNhsDbU+8O21TzcH+k3JhP&#10;q3HGIp6NtRK5orLuWMJ9FTUSu7TpFLKtDsoxqta0sFwEKVn58XrqFXuH5xdaT6G1/LZ/mUlgn/Lm&#10;FhwP47kEF9+hhry6ICuDhT1i9ReuA3XKYIqpwpNOVfT5x5vewY6aLDgojWSagqGt2dcJTZrmGXRZ&#10;PLPEHMaERF47G+ry2YUbz+7aQjUH2Bjney/Gmzi7BJgbSm8S4RktUzNnb3FIrOu5mSUm3svJEZGr&#10;xMLhxk0JEXNqBXOdllPJMMaEcG0uTnPgAFwgRe0jbSraFw8nPSC6Z0tK5lOaHN1dqWZQuqRwQGR6&#10;B+GpHTDbo2z6lMpcDbZ9dkcloT58js3DicEu1EBS3ViWBv4pciKkQ99t4AsGisJdsuXVcHZ/XQ+m&#10;UMa7gmaHJbvkOE98NNCVIx8Vz7RAK58onRZJDyc+RbChn2xSlJ2KDISjgkTVFUt2VN3tZT+9anml&#10;F4RrdbaxV3HNIKVV5aocEPcivTO4lhelhOzZ6Ewt7Xp5KlcmdRdumEWCrnkNaWTzo1jyG/EAaIY9&#10;u9nWisYRlkmjc7JraM/1nH+njbGffMKGVrCZo1rbt2gDLiwyMmIIkPG8quuFA/17SDPIKCCDePUr&#10;egm9WVGQufjsFo8sRJOnXe9uVuNqbkp3jfIF0/mYR6ID4cA6YyCqP/NUj7bKF5fhrmQHy9KXc7BB&#10;uzD2+xdRIMXnfTfY0LfxOS5OvfWPJkXFw+eX2c8n2rsGGI2RjH80AUq16UhTRe5FYw/Os6Uv4EVU&#10;2RvAk05ae3uknH1WNWiceOSWb01GR3XEo8BUh+uZ3gEb0/7IFAwMy5ehaF0dPuxEgGOq2nndSsL7&#10;wpm0YCVEsfCFfQPzYu1WUq4Dr+Gj4KLkOs0PcqxchGHNxmsIp+c5rYyQPPmvkrXFBKC7Upg3gwpE&#10;DBAlthGBXFuVEjSKkD47sI/32dvnLOFZpAz/Sh4EZMlY4nE1v60j3YOhtP0Y/aZFkG2Qzd3aQVKr&#10;T3RAzYcPp95ntjgDKSwqpY9pfO0F7uLXQt80AT7rQXu3GYgPqBJgKmqQjhL5c955mWPfHNtRzi70&#10;4W8pjQ2VAxvZ7RGWQQhPxeik4c50eHb0HBwWzePsUGy8ecXF0HhoDmgYTXghL+8T13nF0cMLNorD&#10;ixMiVHbRnIiLqMiysILVx69nBSuBaybDvdp0j7Tr1xXp64DDUp7mjnpHd+SMn8zymiFcF6W8mYtg&#10;B7K91sAslG0kWv72OGD7tX+YduBs+A/K4YSRZmushzghcEK6sq17UE0va+PcM/K+hxni1eq0+iRr&#10;WC/TviGc2O5t+8P+AxIfNo25DDzav/rYVGEBuuOHt5J9JxIZdL3LzSBoI3e4W2+xypBm8ogunBuj&#10;2ypgiLLTTh42adL0u/jfu5j7k2RwFYpy+ZXFzBwZDmSrZppEhN4okc3s7fKWH4on2Y+oCU/UulIm&#10;FasJizXX2ek2u5Rya95/RdYqOGuCQJFo76kjKItVNmzPbGhIpJpG4Q1HoQ3wfPPJ6shhVZf37fHP&#10;Km4QAm6cv76/PV5pBjY8kZaImiNzDYYGPyVlc32A327eiGstpMAtFjxxSV76MAYDLptf/bnuYiax&#10;TP4K+QjUxp+gOMmInab663A7XbMDRlyOqIMxt8GFfZkWo4EZvl17XD6X08ejaSyv3DGuCZ974DDr&#10;prsWhBSZmsM62G79VrHfGwZceT7d+D0KJGhxqQB7AsTsJd3tfS8Wd21XnW4KpO+B6wbNIV7NYsVD&#10;Gup5nbudZBh0y3dsorMCvCcCWNkVRaPh3xJ90uqNT6ILZlQ6z1d8luXQFtEqeF/p+7aL6StxXUhW&#10;/5fSAMhEbm4VJYP+4bUyHn2tF6HOMO0qlQPYKnrcSfmflFI2dVbpdfUYzePhAQx8QjvDLEC1gjH3&#10;bBctA+4Hs47mpwWw5z0Ksmmd/sGTAB7ykalEqxfXWRQ7MCCngyIganRt4CEsoBfNqRbiTVZFVjVY&#10;gXVuQPIwCUuua6UF+N9e5Z5v9PJPHU7oammVrWUyCPsvni+9vbiqjKLkvvTuTD/uKOS11WRTyak6&#10;sZ1m7c9QItDapdJ5y5Viub5h40CovJKA4EediGCusMg6Ge4pQcjdfKbPYe/189BxFyOrA7HZDkPR&#10;IfLcD4nNpd0Wemlj1GLAsqSJ0LbhwKwLC1XDK9FLxkqMs3Y77+yVXe8eKXY/gUKxJu37tVBzkfHm&#10;5xXtYHKf2XLHJvP6gqJDPNDapKiivyzNqcsJ2UkAhRB188IK44HpKWLiUNYlj01UPJCqHxDxNWfB&#10;6WteUbR4e4M4wIhTFU4q4doh9JD/d/ig+AYdXRQN9JLkYa+MqMfecruAsfVYJGl6gIty7Yd7gsmM&#10;HR73K5vRpl67X7byeXED4JW22yKEkrcW/9EwY+RpDtJUc2qSsyS8sfuFZjBLjWY6etdBh8t2DfDw&#10;zR4GAC+8mDFPQpDgR+fqnp05a977DcWXKY8E8GZ0uh+WW8jXlMqKnkYFCNnYeECaBwWP/EXnEohr&#10;qxa0dFx30ejK6PHqEKoWrZWpdpgcjMWF2KwGd8ebiXJxQ/k51ijXq4vVxE6niNIw5GKAy33bebzj&#10;8eDYLx7MPTP1Ni51ORwxoHazMJkAjGw2GBtiW7SxcPTiXNAqXPrJEh2VDc+3O70NcWUYz5gvGN7D&#10;b1TKakwArxymgjnsrIvDKoa8Qo/WqFFQQxhLQmmq8jz4ab24J8Lz1c+2tHJ/iSO+ViPOrYWTh3sZ&#10;2gAJAhdGBY2FDFg5Qr9T7NsE3fEtVnyGRjtYTNC1f3Gg2pOUeVLNeCY3vlT0g042yXI6x5oZtW+1&#10;WhrthAyDEDwvU2rXy0y/hXMcQaz9KK58a/3D+D3f5sWIfVuxbun83dGOCojapNKgnIO5EULztfG8&#10;SVkFScXUJkfUIewS/Zn/goE0DrR1hzmjhtATs+XPNL/Nr5PHCz97eZIqiHxctKrVW4Q3jdbQG+NE&#10;3bvAg/Yh6y5rlYBG1sszdtATfotcuMADt7jSrt49IrupBEmxFHXQ49rvHg4BbNXYvnluYq449bsD&#10;J5hDnjbuR7PsnlaDOhqJG/MRDpktBWukjaWs5MBpY6VLr0dydjNZtn6RSSn/cWGVPQMa7twhZd9L&#10;/FGvHfu50KUsbFBanbdR3viYyCRDGKNfzDzBAk/DS9wPpQbfy8A8siwUyY2lTmmpXZIGfCXogoRo&#10;uMUKb7AGGW4zEOuuPeO13jmezMDW6NoJtlsjDe+XENOUviTInewMxshsXED2bYwN7g3w5a7ze+Yp&#10;64UgzPiqv11FGpjdzqQJQEiP1xzrVpJTxxVdDOfwjPGIYoTbYXLzJ8dCLQX3C+re+ViRRM4C0LIk&#10;vUvnpsK5Ig/iY2EmW/VpwFgCp2oCPR+cHR/XkF/jwPEmKuIeWFytq65F5WjWOCAr2A8DjgQEZizC&#10;CEY1Hcew1OKOb1d8xnBX+rdkbjhiALb6MW8tDJ0Z2wVjl9KbRtrY2m0VV71hyuAohIn6KD849Zfu&#10;GjQ6g1hTuFsKASQbt/wtBIJGgHLK2EsWWFZdb58fg+fiOxZ1uedsNYtXS5CJ6Y55Z3XF9g7A3kM2&#10;ya4GAhmOGJvFszhDZe/sFQXzwgAzil3+qeHHcfRbZTm7TMWD2wD5jHsHDr2flZ/1WQbJ6ZaH2cMv&#10;XuLm+BXszODk9zAt/Ll0RL/JzMvA1FJjU9iCVzNcHq/nbY1tH+KgZ/Rru54Jz/rNZNSC3iI6m5yU&#10;K9DO1hr2grqMpXlV9WY1iblwXAQzt0Ey1Ly8H3Va0tOCPGI7wjvSXeITbCxJ01CbaYryYRa/cJOg&#10;Yc0MoE1LQrnmRn2IqdnJNGT8viODdQVm9Gq9uLwn1OM+pvcd8QcP7Wm3bd4VhxKh8OcIiz6roST/&#10;iK/K73fv1YUR0XlH3W5UwzZM1KAA0Y3tPY/NKp9+N7XjBsNg1oReS9RLSzc1B6yDwG4PgdKfWkIQ&#10;JPW99e/bRtqr3opzgqggDH2YZjGTtGcfoPSMRaZmpWq8M2po53Z8Vmj4r0W+HfWmKemADasVZmBT&#10;tndlOdP7quiGH+CPCTjpfrgRFGwY6N/8b4a8x9/t0iGzPn3eJQfeit9omYm4XRVhfbvj5Ded1Mmj&#10;DmbrV1owUle2XLl0nNHh3hkLbLkzlsZ1q7jif3NkXLpSU2HjxkBJ2PJIRR+0vLLKisNh32GpKJbQ&#10;N03O0ziIHkhcRn3QiPG2h4EZJkn0cWWGcOuQF62CArcW4aVPlb9poaD94BbdXu7HW/638onDticp&#10;QL7LP8OKg/tqD0bWEFSjBUEJJGihtR0fMKxWFDnk3WyVXbOITjMaJG2fwrO1yAYpOLHbVynhssXg&#10;p41I5DA2ZWWPPVRsDsx7pGeAuLZjduClQcFC1mGNsUcbOy10fPvrxmjbb/FxxnOxn9ZRa8jQuhiz&#10;uYTK5UbO729I3KK5QduytmiY8r1d0Zj1ct5Doov/l3xVgNw80HTqVVFyY/DnjTnMtLvT6FbWYtj5&#10;u/EhiCUVsm1riySXf7Ol1iwMZqvalmhHeHc5G71Md9Wr7sbChbh45waam6JST5S58WYXffzNtNlY&#10;DYGLaMsoMPV5rdRev/J5/oJGdw2ZEaOsomu7vuO77s2r7WmuGufmQJURa2EwcM3cG5yrnHTcUvDz&#10;dRybZrhtgOB2G/Zi9t7CZnRTm5htN7IRuK0haDfX4OCjEZDhco3WLvbRmwbrhnlkKABBNHtJpYc9&#10;gHaYminLeAc51Xh+KoW48a5izVJwYLoShHqKm1v3jePrzRaZqdhYaMlfDrYDdvRl3MzS9Mu80MAD&#10;hhaEt0fZkA+5SiOr1SGhRcbBSfdSXtqmh5o9IKteBn4L+aN+kjgBQvIszbNbPqkwlmi6pCts10jA&#10;fHqxee9j5V8wjWOH1MgO62fgg8ktbZThtdtqGxPmKRSOMG74Z8Y5r3BOibK/wgGNYmgCOZKksUgy&#10;7abUGOehjJpFxDCHTb5GUsvjiCcmk5sbjAGwPtAapIOr87mC2+K/IBCr7852eLIYYYMQ74Rp536k&#10;httDh5nK/W0xGQgNQzuvALACPfy/KMFtEfOeNlhV9tZIRT1eq+SVzTqRPJv5ZNjM2OaNUmrjwQ3w&#10;6laKUDph2i7ZNHVYBEwgBhu01YxHXYlsZiV2h7lnTUqd9lhMgZVjR7qH2XosFdrx4HBLaQ/jrKgZ&#10;DizGnEZaJ9ezix0ea4pnEBQ1yOPNwablfKFrgSFHzr3h3s1kAEDx9E6tVBnWt/wwzi4/EQOoJxeT&#10;6AwzqX3LkW2x5jZjc324FTW7uuh13mscDi4Qifc+g64SYLsSpQe8z2Co6tkV/ec3VVL1Ihk5Hjn6&#10;AY7qXH59ZSCAN54O9rxa6BX/yGpYYgN4VHHL8sQnxajcyyNwNWK1r/ObFgGm2WSHQKWly/NpQnP/&#10;6ATGglZnCBP/F6+mimzxWeqLfbHNOQDI5qXxvC2sJa0BcdeqLwZrT0CG0wop+7ROq0EUmtn+Ulc8&#10;l8ouDjcZp5EdQixND7YD7zbVAM6bL/quHtDaLARbVONwaahJzsN3xDr1a5WXRQkUGuOI+vAZuFFP&#10;50hQJ6Rbh5et2RljSciwdunyMjQBADMVlp3TKgqqXRHeUe+WXyyMLqt5NhNk5xe0yUwb9oi3ip8w&#10;mV/N0Ctl6/PwepIKngRPps4l5uoSAkOSOvZ5XLyFnTupmUtZlbXRqT8NMO/y2crslfJFviM3WnKm&#10;k/Ig6NiPanj3yox02IvhczNyHv1cpO+LO/KvL+NgWV02i428rWOZz9vFjdl2ED4g7aFiZtACU5mh&#10;jSdIfGzsu0/EPWD25C0eX2xPyWQsVzL8mo2J5tfct9Zw9E5zi3f1LueMzNQHatxKY+4w2zre0fUO&#10;+Ypzwm/JUqjqUm+4aPwz2tJ7jAQjfdvXqgdF3EqLdqSesSss1rjdnIWwPAav6NDaqLF2m/gu6mfh&#10;nDIMk/yb+/cA2+c9B80CwtMm2QuuzrnoyIuYEwtR8wj5sBN1IonvvtAPC4eUx0mRaPaIJRBCXW5Z&#10;2E1ISzA2kZpozQhPdDQ+e920yRQXsAil4zY4xxPa4WK3yj2CfNC14n9FKaObOzPP462qWquPD5oA&#10;qdP6+azitH2QVnkZZh5gbPWJZaJ+MjNQKeqAYQlNrSRZVTewqtkVpf0ZJ/B3Xzy+pxOKWmHN/rXU&#10;StwFas0pCai4FxQ5etk8mU1eVt21x59hPqee5u4ij/daqPxiD1a1UjmScPVlZpytBEZgu1PdX7OO&#10;k5vsCbeaE5sbpJuxwRREb76i9+VMxAVZMPB+bWqmvjS6d9RCA9l1Z/10azH9q7qhhJebpbeS3GAo&#10;V3Wnyx0jOHq/3H4mrleWQABHBvXBp2aeaXtmLw6Bgk2HVdHhKdbrXYU/Xu87tyHdkNnuW5HXdrBJ&#10;Rq2UqJzy9wpIGp7xq6pthjB5uj08Iya6dVeBFZkY+6Jf41XmhJMJy8eErVpoGZfZKV83HTIKsPVG&#10;OS3jLegGJtiy5tXTtgpHqGd4j5fLv4deM9Idto9+mVfpgbZQ63WGxmR1yWaAX2Oh1QYhxUMamtr7&#10;Ou23mcDVD7y2taXnNy+xnt/RRe9K8aoc3Itwbd0/C76xyVaJwFiCXI/56wQpxT87QtAk89Zm0rSx&#10;ei3D+ZcZOb9AQkCIX9lVKJJI++hZcbnieXRFBBUWw0aUYqMp46j+z2ef/LUpkbd29l0sbfgv7vFu&#10;l3XMW8Wv+SH6szN/TBx0/mPjnabuMNTKWUaJGSLT63o4wMbY1gm3aofNwrPkIAfDtlSnC7RSBenD&#10;tJvAvEluD8ZXCOti48/IzZoYb5Kf3ZGbYys7m47BTRnvdxkaAdvhuVC/ybSzyKbtyg7VZ2HMjjju&#10;gd5fMeuNkUWCx3lZ530CR4or/IIPSOQJ6HrCBmlRzdNRD2kAGS9/uLBxE4e8XiY10sUipJIBjw2V&#10;WpVUoej2Wkn2rqZotbjzyIqkHt3so8euCym2TtLBfFyLHwoSi0q5QVZte4w3NB35Kd5xNYz/w7Hh&#10;f2lYMJz5vmx1n3UF4/2sQrgOPFBVAeIgtty08llGk4ZM7OZSs2UGGt0c+djMCaYoVzZjViv8UkZC&#10;Mn7Qbq8rrzfSN5qlws6oA2dMNw5f7M+w2YpPPdL3lzSh0PQ/yiWQtF5b/CEgtIxqb2mt8310Ep2V&#10;bW+FZRIJe6LDSPEfmotq1mUhRCXU44XUVDhL8it5UbtP7iS6GMMo3MmvrMzM5xb8EsANfnszflUm&#10;xFRLuL7jTywYWaRyhrM33mWYNb69G/g6CPTsVlbn25XI6j0mOWGfvi3UyWvUP45FlVcWs+13BcIr&#10;g5dRcoenh0suSZ+Fo5Gm3wknpipjzGpU+O5O5M3SaWSVsw0VxXGj7res9mjW1aGK5lr4rXjoDU5B&#10;FLTr8fYcUNrQUe9iXamiDx8uVd/v4TRvEJCvCmfv88o/CA5IYv4ZalIyPk1xRd6wytyl9kw+vI1w&#10;GzM6ia99ngDSxy8r3mh81V2jIrgeRVgsXJq/R8U0SMfwkbigETF5hzaDQByPNmT75rWRpgExmoRU&#10;1r1IItreLbQlAllpsByyoh4ER61uL4ZceN2j8yJ/QUv8GfBTOGV+Lgc2gWjgfPuaeKlRVAf6AMje&#10;bGBdbIsw6kIk3KhjYDb2jMEtrDM+KDVTiHskmEmwldxw9UK1mloc/gzuNtUa1O0kaFY1temQQQcj&#10;bR+kBS3Q9oxWuX6LSASk4KLzF9h3nmpvptq1pcZr2qIxI4JVSzUdkzHTQ/Rh5e/pBabqDGAwXDrK&#10;gGDKSqqAoRNh+gFs0zIiyZU9sQLPb1+yRj5Dy+pDp6TqqMN+mOF3qXE9nl7eaYWOh5ZzRwvzziNg&#10;CoSGrX3eXtVjlVQWT+hiwp0c/ZD9RmcQA8fkctZO30LJlTI6OacqdRfaGOjeJtnnQpnk4ZSIewss&#10;3gMDGQ5ZuRbst5HerNE4RnTNhF3aqUJA9A79LOy681XX4zGgN/0Kqzks1Bp4vWVIyUspwtA7X+st&#10;3clO+XqcxfmBMzjoBQWZ+CnWTOvvkvd3fxnPvoSwEITF9XpO2W/rKSx0Hzyxx51Fml0npnFSLdbY&#10;R2suniXI4f6RnFycdbdVybOG3aByXAOeHSuozyNUK+8az/gEdcx4TkoLhjVFoKdUnYUZUHu6jjuy&#10;pwfXsSycA2/ACfyN4MdzDXcll4k9in01GrWHudM1noJjZTMMQ0hWLm9PQVJcMeuigGpQB3uPr7ny&#10;ZGiQ3cdWzRcjZDUXjw0uVm2EvOiILTmDelPfHyPqcbSuzMpUi8Hm88GMVg6633nlsKyTEMfnFy5+&#10;2xg0wLRIllXeFSawUY5aV3wizgzG+m3yrD6hXFv9RJxjZAlgrGE93ZkFSdgEBuj/Kur08EE7RJzg&#10;Zw/JsHr0TKq3S03XRkD8OpI+4riKPw0GsSSM/RoW1eVh8lxvL2PBS/NPGTcfjOqq63Ld9JTKZ7Hs&#10;AcBYon0Le/e102mgCT/uej8NFnw1yOnWcgaTN6I2fdWbdVSOaxkBWXuZIJaLKE9uBifV7KIZBoHz&#10;oVbF5ESsuCM1HyK44UnwD1eQdxuXjl6M/IjiqbcbK4kYKuAQ98pLSokbJwFQWkLXaoDJHww5hogr&#10;2AuH79hdOBP2Z+zYU3o371ZQWjtV6Tat/4kv7tsBOC4HB2yXxwwy3/5deRIlOUy+uLy9yjz7wEIv&#10;/bU02dp69y0qB3icoa0qd9A4qG5yNOZLfNpLmPvSXZSPCcqsHj4fMCDUIK1YZZGaYZ49FtqDZwgU&#10;LVzmHYVgrkixH8pfnMPKzKHOJqE02i7sPAtXZ/Z1zNY2vJEISBPVG9XTZ9bW7HQvMMW+5/nOZfSU&#10;/hrprcDvTrBszAgQZCDVZTiltu6AkxLhQM0ERbsbPAzkg+QV27GPY+yCl7xQYhQ/RcsqJVPRjo4H&#10;gqmiAXBYLLCJdpDWWuUc36ZX6sUX8qykT0Rzzlua2js1Jv+tvz4sxFvb+pxvTRx2DVaSySkBftTW&#10;lXKV1b5tRPlyGd0mmEZPjgSBDeJg1CrCSj0k7QL/Dx7KDyyUl1zwjSl5iO0Xk3tBSsLt7NRSGn+B&#10;Y0+V6P5M4ox7Eahbjab7Klwq5ty9s0i4wMfjtABHToJ67Xpouydge+DRwjSlcSgOyTIv9yDwrDJS&#10;kOeBD8dkmg7BQ/Ymf7OnXPa6C9wAP5SDubfMAf0uNX7jitV4B9oxSzWE7Ou2q6qJ4ftlXOcNc++s&#10;iZnnGh3FXTbC/IYzNK9B3XplHS8smA6R1AQ2UVj6E+Cjpr3f01YLXhRvEg+hp+Xqrjap9TeYmL/D&#10;G3tQuZ3WFLoXRaYr4AG3r1qAr9pz3hnRwi3717sEjQebN8tdxipDezIVyZ23S7vXFgA1BubHEttR&#10;/9tT++0YG9kWbcTbGqE18grbogtgyx27OGBs1mDlDmoNvZ9GaYbO7K7wEHxtmxYjuEEF7yJcsVvh&#10;pCbTNs4J8BjULK419sp1CB2jrHa8sRVv7UNsgGWwbUjr1rLQgDSZtmHIymJ2uygHKQYaR5VhIvkK&#10;OOsAVx4efuPigtfl2yLMNf40PuSAQFyBnaadPTmtxzsx/JarR3EV47W8+EGymjWX54h6G4gpASUT&#10;kyywrZpwT4qHt1eoCg81BjeVVXE1ZWovasn/NdJK1kAy2FgV/vS7x8B715t8g7NNS8c1H9EY7qTf&#10;Hc0cKnr8wJwAdfFodQpML52KdPKq7Qt1f2YUazJHX9l2dsYyVCaVs/da8Zmf4ha19096b3qvjp0g&#10;1H72mbxSQid7ukemSmWN91ajj24YfhtCz4eBsFFdgCCVwz/4j+MWd47SBERYVtIQ0oCE+bsy/xu9&#10;VHfCV6Cfe9TCeJx9xX211fCsZvVSIrQ5GIuiGPA2lnjDS+EMArjNpyQELQ62n2g67qmjkYC6TsvN&#10;lOWEhEw7jLf48ey/Vd5D7NlmfEEhyVx6alekJJeOxpiOPR0ErpLVHGitW3wfnpdO9m4/CW6Bvp2P&#10;CsJXEtPIXnA+sCXo92tVlQUDZjQuybjr7WcaHqOuDI1lYQ24GG2rrBwS004RyHMFkpNaqUOKGZhV&#10;EeSbmh8qaE/Cyz43G59BNbyJZROvzTnREGgTEni2MHcTnQ7ah+cH1f0hOInBS2I43MZrHo4pylWo&#10;tyRHVipi56bdkeG50m5049Ll8dmSI1WAgtkqzNvO+3C1KRPk8ZSqd9i7a9/QTytjrV/DNovpY2gJ&#10;AR3a6rN2ocm+N8QnIyM8GKav0kCDkdfghw8zUoRnzSWjPRsDVVgyXl1bBmTnndf0iLMy2biVeCtp&#10;aWJVZBCohL90btHYXFavWbCIRt3Jfq0tvEXmoIja2T3ABraZ+xuEvSUKgx06bmwDTmG93uiTX/cI&#10;vXJafq3WFjd6B8BYWLhqp7Vp9l0gt0HVyR3shxrLVPus9wbtCU6oqFub+r1md0aUUS+v1uPb8sHi&#10;vQml2CtiAvRWjjt6P5MqG9NC0D01qo73HMogaAurgh81m6hPJynLu6p5VvsAwwZ7A9gZzAhJWRJG&#10;l79x/zL1U/oeAi2MsaSld1huFfP18zbftcefq6SA/JEgfYleqrpk/XJ3rzx3qaDVxR4BGbJaKPJ6&#10;2x3DXEmDm+35yTpwbrg6mfWoE58D0Qq529yqJ/fw7P0xtllx5nB22b4ZawAuHVH1mD6HKMnsFf4N&#10;n2+FfBhoz6teETI6WNKSvdNjdRpREGLTgJ15QORXtbDB3AphGOOtWE2Dq6JY7FpwyMiM/1IXmLoo&#10;bucxe15lw+HIC806IbciuJJ5ZY9jq8tX6xqSvrtXYQISwogZ5QP3LZxf0uoAZpNaIwlzObZpR9Y4&#10;7C+OMm6afs1QmzFK7PAq8PPeUQvT5spvegCHo3KcEWL4Sy3VXuPDsmH0d9WC2sHlAgkMf9hjdWXm&#10;V13coqAMq4a2RjXJFiNxjc8CAqBw3Rb3DnttJ2/g7Lm1DeMbo3YGYliimg3Nd9BCd7uuSDFGj7qf&#10;XUO1TC120DUOXZCzk0FDoUIJ3Z5swinRNKBw/zDAiuoVqrm+R+7VV2lkF9fP2IOx0SX7TtfKyavO&#10;LJTwcKsmfUhUQ7UELAEXbOm5TYpMLZyHQnLujw+pPVKOUsGSUnIlxf0hb2VbFKj2V3CMiy6X0Gsb&#10;tVect4w79VurNs7PtYjuSGd7yLXWs5lJJbPDrr7CrZPqFK4IfImv5iJyJEintgOWCDNzFO/J1B6P&#10;lJX18ItX91MXmc6I42aPp83H6I63fazW3WogRqbyC+0vCgqcTv3NiLzPPaHJ6nDXg9mHADW9qp5o&#10;g+01WnjVaDuqqn+I3q+6W2srp3izm0UWhMEN8BOER/HBHLQxwEynmyEpr2/jtwEbWZl03YCzSXX6&#10;HkmGKycjMqSjwXW869fVpG1wdsoN9Nr/CDT+n/g/btEM8C0OV8D41Q/nbNDGSe2UYq3QJgeN4UmJ&#10;TaG8U4f3vmlJu+s43/XgVw7U/eqoZzlzNGm0b0vvHo+k/XSwx1f7bAYk0eToo2Ajf99ERCu5B4Dl&#10;qWq7G6mvQ9M9rm5I3tQwNKsMpQAGdTxPrfJBlLdK7tuBI7yVP964Mc5yMhmmVJ3e0kH7HI+Qiotx&#10;gEqCBpTBfUstsCLjJQKNU/XFrAsxFE2R2B0peJPEHcRCKL+aaHzeIXQzbQWpgyjBr5+snXxmyoNP&#10;PeRBe0CVqwPPYAM7uTKMvk5yZZAAuVs3YiwLgcOA3LDX2rJDojvZY5u1/RWGVXTWp2h8/upLxj8h&#10;etnI+HzjT5SQdE3UJiwrqJXFeiNIjLv9iSrLrjAywDAZVlD57NKksnpPj807wctYMLgq5JWTR9b2&#10;PhhXqa/Yx2HrxOC3HcSe7C3O3H1qp+XmNi6Wyq12rB7h4eS1PWGre0wdu8wVezQj5OpOapkSJuhe&#10;LIyjuVGweO8dDvSdAUmd2ifgaJ6ufEP5l8YIO7qDmTbIsPN0u3ntSWF1cRxFqrHjjKlscuJb5qIj&#10;Tay4LQFctTDwBLBRxeUij6+8y/b19Jauwt5Ea+msCz6YfRJs7DnFG+lHZpd4dWUMxr4n19yAl7jH&#10;RmgnFsr7U7s6GI3hkbEhC18F8X55aMXh5YxWLwnJ6vOANEyICuupL3tTUl1Nt243evRdSze8NC1v&#10;qrovlbmryWejm4rKYuaaKzEYU1o9fe21todWU79txgAA2yzcGIlZ8nclExAoHsgwagd2IVS85/Ki&#10;wxW8CSgHgYtvUs9IZLyi+vxUR8Tk5BZtcKFtjmqBdWSK5Q1lm+BVXdE9OkL18+fPnz59ury80J5I&#10;epxlaT7iICcP6HG4tyzLxmSFs0FdzTSNTQju5N80chg/eYRI6x6B6WC8qxnwRmke7VX7aQ13sPQN&#10;vAnbCyljqtUsm27Q40rUPfF+b5zVPz8N/6khOyi+4hFLiHxSN9OpOXc3fRkwe3hi+B0fuCBZ2Q6R&#10;GvXhjoghOyLpm7fqQEo8iXneuoYAjIT1HOiWjRtyrlR4K107SqUhDB5a4ya90Rp5lHI7s3vP7yJ/&#10;CLHDW2/8230+2SKp7dY9wu09suivTY72ZPvtIw2V0OzT6eDnZr8tMPCDIRxJs7Uv9OMbHCAHRlzn&#10;oPVclVuofXFq6tjLDUQ17Cv4TdntKv5dc7tnFRrS8TiJE9o5LvhVkcXbBx54VyT0Vs2ZRNwai0Dx&#10;Lrb3BI0nCuo+3hy1N7+UFowa5PqO4tvtFMhLqabtbgfngD9VZxeXOGm4fukrbtsKWHPRO9E7jev/&#10;t4MdqZnGBy09idOYjY4HnWXzwGqHZyvSBl3rB3CyeCGl/jaShFCNyW28mJdBISmUMSvDotyAX0IY&#10;TG97iOp22hUerhs3LISZKbQFaW0p93TdrmZYRWYP4dBhyTOLytJ/j7Ic6CSbXlkvCaXCoX5nc6/s&#10;mP7yiix5ntcbqLOqw7/uaKGGYE+ih1vsM6EGSxGCKJvrAQ461H/bRn6DvBKHoS88m0R8I7yeHh3i&#10;saubuFCuiTZ43ivWZwO1D8p8iEdlA9mbSywC4m7eWWlQ8lM2DgSs0kFAriv23rICOCNdyTEKGZW4&#10;gbF4jbjd9e6YwZZqxEcftroaee2vrq/d6l1LkG0gxcZOTDr7iGhi55FfknTV0aKbi7TWuctrZBaK&#10;lxg0TFtMUzHPRInsyJuGdvp4Ry2/dYuH61coiw6l/sey4U7g6mBwDGaqFZwebgen6G7VV3Pw7ROF&#10;WfOnPJM1XlKnWdmr3TIfs6/8ttyQeYMMMlmzPglh+HbP+I7vO7IzklWQB/r59Y2JzF09wlU17ZkD&#10;GqG7XeQXMXu8mzoxi1jSyx+E0PZfWgknG8JFq8f0WBp3lj+NWLVwMekEeZhJ898yNzo1JYfbqiLk&#10;9ExvZdCPzs4Ptf+csul11GFIXtF4plzofXJbMwDBH1nQ1kmpnV4wsA0yHNISV5ezPiPdrFxK4gry&#10;ZNge6toQCFplYwhDGFdfW7tEObc/gW/atZV1IEGCTjFasfJw8tLr9DiaktTE+tqUaP/EU/N3HcjW&#10;TlQ0WAuTldjqyh42GVcb2n3X3L4ZqGeqYakE4kHaD4rKfxprWoLbUj7eeUhQrxXtc//exVU1r/fk&#10;M3Yi5K4VS5n+DqCGffOcx5fzzYPh9TOEtmWqe0v3+eYlA1Tzqt19CfFbvZsbRskW5A3Tuxh4qwv0&#10;FHzlCYeWhIEPEEqHV+HS+8N8l6nyMDxcQdtKMkFIng9EgqjhgdF0PLKnGfe6KzAb2v4V2W0K4Uh1&#10;cad1xPzUt3QvpTUpg117XxE4bDOqc0ZXbJuEmQ1wu8sl3GgGq8aNT1Y6jujtcSa6fPOUdrBABF+W&#10;yQ/ie2ol3g6L7pCv29/RCb/Xe4GMd9Z1hKhaemMzUPXInfEjPVmkL0VWtkcMPCOkDKJVdg0JdbEg&#10;tj2JZmsrgY6j2q8u93qeHfTgnAztdsRzXX+ykWlHhFc0OzHRBgEMBx8mZWvCwnfJ+EJi0LLxM6Hr&#10;8lo6Co52dTV6chopW1MRyubyTR49WK7d3EtB5wTzmIDyflY3aPyuRXXUJHjn4FaAixHphNdYqB3G&#10;HGkcfb64XfqRbF3LAjwe51gnGa34yfpd5edA/yp9Y30Gu1iVVXLXdFjjcBGM1jA24jFHWTH5xIjs&#10;IGfJGr74/7ey91qSJUmuBJPTS6qqu5oAAxGI4HHmG/BhAGZ+cVf2ZUSwInibaZAudm+yYJl7mKqZ&#10;e2Q1ZqOi8kZ4uBtRPUpMTc0s/YjlmvvqSkMMfGgGliWf/WQ5W1luxHmnWb7aP+PFmipZ6RlVHHK1&#10;guyOT83KyhMLaalZm1Ru82CX26snSk2Lm7F3E5XUsy5k0sp9f7enfIKGjpm+ZL2aJD2o/92fanlQ&#10;WjgLxtzrEkF+nkLvM0OtJv30EDrDIFpLxl1tyGjTIpwGKLYyQ6hJmqbUP329Mdl8T/hdkNL8QIJT&#10;9g/dcQeVZ6VEoZCNmOFS8q7GZ/GArxkH8jn1buFotawYeJI0RY4h4vrUmz203htzUDO+izJZLhpn&#10;XQ+lyyI4qmME/PrKupFHkTN3nH3GB0XWbxwv//Tp0/39vX91L9CfWinOYdTz87MH5ysSlZZYt67M&#10;Rukaw0/wUv894DMePINQ0nXMxXd5X5HLAUMzwWMUKl/Y+0vkBDnBvZAnR2iie67P2t9IbAyteuZe&#10;zCgJ52wpT5nrqeFO3eNBShYEBGRoYY9HbSdcYF+cq9BPdiiMsEk2C6AziaJh1cm58UahkpaygIBF&#10;lvM3kLjscDF4QaEjLDrEIuiIo/Z6zAs/udDxZvtSD858L4Asu1q9WUHwiBcL7nSxQ0bLYMzqw7ct&#10;KDtdIZUqYm36uzvsV9ro7luV9LKtxchzbsCagE7jYamMx0s0WicOl6IHojXDmWLmZnen3pWj5TAp&#10;qBGyllCJXzJmaro02WJU4qQwBkQzVixvctUYP1iESiiuSVH2OG6ou8r7NQPj2MzMl5nXa2bVgS0s&#10;vBZymFFtglCm9FD0ufPOaHszplVdRaMZ8St+rYh8rBAaTi0+Po2CdcP6ZCDNLQKaxOqm7YewtGBI&#10;iLDqsptRXrU0qohte9pua99TvZjz6JI21u18F6Vu8PTTaNx8v7njKwzDgLKvWJbHPWT0uBuXl5mS&#10;l9tcryavQg5rzbH8VcOJ6RYr28Ibz1itVi0WObRFdyMMvP4A+wEvF5e9bApvRSXdNX5WNxVwr2BI&#10;d3xqXuZq3DXzqlm2glADZka7ycUIXB2eq8722IMfmOCHg3kua5pbuaLufvex6+KoaWkUgpiJcY2x&#10;ppsifyGp7/eKNYlp9Lw1PIU3wdXhoM/+/0qOVoIzk25mChjRbEK99ph1Rc4ZY3aU2/KkvUHqvP1F&#10;xKeJLOIM2TGh2o1ugRqVcvRe9KzQWDl8LqqGtQ5TTTHHabSVgVA1g+1dipXaOdEIRFBai6KaiX73&#10;yKbkSESc8dMFzLzOlqaFQ9NKVFqoG3Gf+EbShfa0oAVvfeXVxoJk0Wba6HAFaTO3xarV6Qy59Ldd&#10;/cRNIsJ9J9sgOpo1nQLg7RpbptwmNVA0seNUZZaMlz3QjT1hOEFxKKJFm1tXHavmFazDxoxCxdJe&#10;QZfPlKnztwvIEI/Z5qEiPH+9FJGMIFenmIDe894yDbu42TxjhxnwYrPZPT+/PD09PTw8wEFnTKH0&#10;WNGgezDy1tLrOJKFHpTNmi4ThBeTi3gS+EZYU2qGV2sNcnQEaK2terjpPQ0T8FPfEh0zqJpfNoD2&#10;p95RWMnWMHT5tyhdKnpWJF42pwGGA6uo31utu1Madtaa6wo0tkeexHt7dhochSxNBWFXWjDH7BFS&#10;brycGPcxCjQxmtbM+WDqocjeIma+o2E9E5l0tmoplZEWVft8g17Dr21N54dwr/W0qTxZ4ApAiOsp&#10;RZ9xI4iTfii4UEWRQN0Ro8W8S/mT4WlUrpTCSo4GG1OHNcoECV/ApkiXvKpzUbmzmIlS5FqgIaBy&#10;8yYamUwEp1IlQ9b2Pv2hlHMRNSaEHdSQv2C89N6q4wPJR8MhuxZxVIcvFIZYC6jboUBwMq3xdwmK&#10;ZUwpvF7eXaxdkL18TLeqUT2xmyXJB4IF2nnOmsKtZqaz2SN2HTVZ8dFIqM5IYKMWmszxawzDCkT1&#10;cRXZ2ys8GPwcobvCochIRhb0S0KIVDtrk5LAN8u1DaxYAC3BmRDsToAXKBBBq80T3VXzon+KTzZ3&#10;m/XxPfSGydwyNtpYJx+97x0OofTQqF+zYrRRdJWzC9FaahY0ECixLmnZWUglsQ20BRub6tPVici6&#10;WhJH9ScCsF30JwbvMwOpZT+126z3YXAJrdZUdpji30Ryg6Mjza2adHP7TmPKAqxss9puWZ6SaVio&#10;9Op7XP2F5uCXIYlFt2jCupMtTEAxG/twYZOSkukuKx7iciZ1GwNxPDkewWm3oN30yTy4ZpMvH7LA&#10;MTYF99Zuj9Jr1dRBc2m+lcw2csKX7qDsmsWs2JVRursBnwwbFqO/NC6y9RYYmshsL8OdM1x+1NpC&#10;MbXEiOF6e2i2pE94jYaAumP+Rxy0ycWHCq6xTCsW6Wmvb8mMmakbnVMiJoGKTz8L2mTE2H9vAKLH&#10;Ax3b+tLko2OWyobrLMUgTNRfMcd8t7zjJw9VHBogFes0K/fOszHIc0Zor4QoDlHJ4GDurAe6ltXF&#10;aqfE2YrarpZ28tWJS+yv2WubZ1VY0S+WF1jGXGclsStisYCostV7Q0wByhVmoOW++6t2y+Qa/fg7&#10;MZEOxaoF1YoVjP+zr+09zTea2t5lO9FeCg66z7x0bvR3e3sLarsvbNlujxMG4Iv/9PPP//Zv//bj&#10;jz/ioluG+xFft0S0OM94t5c0Y4zo4bPsObMUWlM4IXtApyylaT3rymbAjCQ/6KloRjMKLBIyEiJ+&#10;qnflBLl5gDn3G07jQAG57tq/gX/N99WrBjsydZoc1pUkKIGH6FK/8RWp5LIUEkhstXt6iikLthGj&#10;Hx61iGND8aEYr3xHJj5qj0xvGOqUR+Y+2o9RHiR4p+vsqYdXkSkHdnAjCsHRlQdutwelYGQb5u5v&#10;abz86yvrzq5uWn7luYVsH/fp1WeBSPMyrgKSbB1j4daSZdiH2geVllODcfWXLIJK2pMg3ka9m9TV&#10;ZnBcQTPBADvHi6GK/Sh9B0xFFBfF0VhBSb4rJMbou72GNEPWlRHGXUnDZXVTaZhpNj6g14DsdleH&#10;ZTqm65Rz0TKSwCt8zjDWIbb6681QzWuzOOz2B765w7G2OZZqQLdMdX7HeBbHAQLF4LDde0WutAK8&#10;3zrMEy2ndvFFwci9wHUtUxeYWGggJmTDNzzH3SI+antlyTw4DaNo0BUbMkRQ6EOfHk7PMUiAUgAp&#10;GOOX0KN8tC4zzgGoeyonuwA8nEbf4ykCHAzw+oZ4DMwPdhwHwOGj7zC8xRWJAs+8dNLjO0JaiIkO&#10;ENUKoniAhGj1YFqiRdEP1HnJp8SNoA+2bKZy1kvgJEXFaKLLb5MOXCbadCalTwMwQRVuRVlSuZJx&#10;I9wU8IgO3ISGwM7RmiaNdbSHoCLHWNqA0UxKQOFiXXIpB/YQz6KWQqKNC7NwC6Ekk9tPELzyjDYV&#10;42wEd0rI02zpTGcTeCgdeaSzUpldH5dgp8RGjzj1IidBj8u9au98YS86LPIy6aUWW1L7aMAQcYPI&#10;cv/ga7y5tMdno6qB2pj4AEV4fXXHFWaePT2/wDIgJl7gO7dOcFgm+iGwodI6taJTr53xSRYqfsy0&#10;Zoun9hHK7vsKvLChfIRgQS2SXoqXRreTlpBUajPktl0Tkds7bO1qdojOhBF3Uia3QVB0Eq2Btt9h&#10;oAcvDgEEdEt7LROEUzwks8elbBjvt4518j03fYZCdiJ+L3+Rosab8CbeSKEsQEHnqHu3ICcwzmkn&#10;Rv3oUWmehN4GThHAm817A2/U8oq+H5t4I2ch4AxGUCDEBTKBiIIl3+2fnp5Bj6vLGyyNkyesAZWE&#10;yWZTmKGX3siZGW0w6+akJawcdEQlSkFZeQE4OKITYkJKOcAIS6s1QtBXe22LBJXIXbY0lwLGkJrd&#10;I7O3J2HcTbRAGW7aZE9rHSyCid3UoKRVBJjlHtmZ4+9FsYDeRyVkLByT1yMEjWHBQyPRWlEp0arX&#10;PhGkQ4aPZ51QOR72jI+8nSNs4ij7DhtU7p41/DIB8QGHwOMQA8ryZAbj7zrC3Tpk5rIxILqoPdCU&#10;eJ8+n5y+oFoE6A+vW+ztznAnKI8jWLCLlyOuNqbSeJYEMEOg1S5mAi06I5mnLUNIjRJRiZceDlk2&#10;LJrkhSzFNZZqIvXbrl4o45NBOXgpa2furT2oBXTf+TKb3S6BF90SscHOIFEOBwcx9e3+GSHKHQSN&#10;2hzkvfjlp+3PP25++mHzdri9vvqAXBg8h2HUze3Z9c3pp28+X9/eMFVkwsDE6EWznHeuiC8XlXMC&#10;LtJSu0wFXjINbQMmvRwQtwEwpn1nW2w9PdxQe+f28bWQKUNwxWITxsgDRWRzq19zJ3pYJ1UdJywj&#10;17rP7YkADhVjJ00F2IXRq8QnXVO77e1OJq9Q6Mf9opughIKU0/omI0jtC6OjFhXdcYn6v4IHAcWk&#10;BN3yvj4k2S2v14ojFfWFBsrqUtdyVH6I5/idHPfB0Bqy6/SOGqq5kKlnnPTPoJYOBTMdFZXQIt8M&#10;r7mrlwOCLfBz43+tF7jugaZblcd1dygezgSZcmml1OPcKXpRV2r0XmWZZd2v4f6w/Hnn4NCt+Ww0&#10;TJR3e6zmNLJPaHZWD9XgBdcKWSoxFLEP2b/o43ASXJUzVfjyLgHJR0jXKcTlz6QJIUi5UI0ES3eq&#10;rEbQqkxRPdmSWkM8ezBLCqhlufQuMn2xf1JjZcA0KuzCbAoUbvUCbr5c9AhN5RphaZs0F9vcH0io&#10;DDb2VJ1vALveULPUgLovn6K2exN31DC5gyUliQwFDhbJIikJOwUFmyXdVbU55SnSmrkOA9Vcn9YW&#10;j0jSXIJb3lcC/OWYfxbell9X56/VfbkHgvHkVSgx1J0q/Pj+duDIn0m9DGYOufTtLiccMA9ws7WL&#10;y4S64m3ya4KWYhVlW/9ZIkxe+zozEXx7A74qifbAc0IRf28M5IlAbRLAgt+ytPFctSFXZkY0Sd0X&#10;9Nyoc3+txgmxCF+Uqm+xnnYvxgBAJYZ9kVnl501TZEVZFSoyTH30cjkHOz1n4v0tI4NDA1XVJhFu&#10;thJ27b4SqSFKIhdWiWER96ZghpiexRtwisSZeSqkgTfhZXxsHRhqzDfhaYs8XsWalMYQNiPKs0Zx&#10;dbbToau6wz9zjxpFsx6bQE76jXuaCNL8wjdLlEryXFFtNuuIbxR1FHfT1lzGX5ZgCif+HhqXrEni&#10;KpwcCMmm+iwR2ttaQe6hi3rYGtmsmZjXnFADBlwnLZ3b1TWFkI0Cvjg7veVqVG/hH9vnqEHpwJBb&#10;7CZ4DA9DVy+Uqe6XNBbezC+WZFCFSfyntX0zOEBRlGHCu/taj74LsfcvtvgbqXlPKrauqp/Xl9eg&#10;wt3NDeLlv/zy8K//inj5TwifgyybDSddsQDum2+++d3vvv94/5HQrGNzYmyDyPebgmF15VTxrDwM&#10;aQwkjDWLFcPm6spErxk+JuL8d1ZPbdAUuharhXqUXXMiYfxKFs1gs3b16vKPe2Y0tCxaAKzFfLFb&#10;7sLzVZ0bcIgSeYdwbe3WpVG63AMUUw4Ub6Kxn3UlzKIWYeU854Boqfu6baOF71mL2OP3+Ftisuhv&#10;84gfoiKjuubu+JkS5xBzebGrlErxqj3tfmD+4q/toNnh0mb90Dxa/ep7/OsMqpnjA13F6MHEZUVt&#10;6nTD4H5wtdZXg45B6Zj3jCNgwoQ2hUv1sVSXumpdNvel+9u968qK8qvmNQtmLWMpGzz1M237h6tV&#10;7THl2x5MjJgM7UTGRSMGPSIcMwZyp/hfPR0C1Xc201cAG1ZwqkVMalOKlnfJhJMfsYPFYicPZlEL&#10;7isXZ4bc3KQWupkvZg09pwmB2ms1r2EVZjdlCcKmsKuYKV8+etpevhEV4QRpa8dkMVeThgyuhMgt&#10;O+6FLy5Ju/hG0Jraum3y7NMWaQgOvymJCIMxKDheU4P/QiXLBpTHMLkZ2SvTu+q6Jb/S7IUR+DVQ&#10;HaOu6dNUakn1xh0hvnE3yU/8zWL0rK9mXdSdzw0jXKPuiHSExHJNtoMzrZ1K0fWQwxHSWfAXFra7&#10;2VxbEcQ0bP05YYZl2nWe5IxfNPPgJAq+OpJyLEELfjeAphGFTS1duK12RVMRK4gWo9cQVZ/Z9rn9&#10;KyLPktVUwocEgaoDpn8jqkW2zHRkc0WlWbs2nevD3PWhYnDV3ZR/Q0cWfpVlyhpAPuhY3zUX6/a7&#10;kSuONy8mZZM7RSB9bgtFJzvOkvWOaciX5sgXXKsvrnGWuP6chi3+iTaOO6Uzquexa7NsVdeqzIJZ&#10;C1sF6Uerhtq3eLrkGiy1OzHVQ6ZqYkEdbs9Rk1GzVA+9tWwkaJX5q6PrYlBNaltQPGOq2cWrn39+&#10;+PmHX/785z8/Pj5ihmO7e/nly4+YYb7/cIOdFRHr9/QFgmmzLZj5MeuBxgBdVrpTanx5VJr7GzAR&#10;g93jd8axoyMzA+YS9Ljc6ymYj5udKWXYYg0kt9DnjYMTC07PIjhDNfCTlRnKzhvr2DOMa2LvnLDw&#10;I0egjHO+cml176prxtYKiKkp0Yhp1ErKrocEIsb6NXdx/s2iu2BK3eq2qQZZgvWLB1YtAJF7wo0q&#10;03yNjugyR6UyzK1E+obGzMCLOKgcUzZMC7vDUNu9VkPdWrffjewqpFvyUjnL7aJ+xedoQoU1HVRT&#10;Q9sBmhnXj7TIuteK5+XVACgiDUL5J0f78LGBQTC+y5Cl57HCVYGind6ws8Ouos8shKKbF2dSARO7&#10;3lpLJS9Q10PKFUZWHV/9SqU0wUp9Grpi8VtD+j1VaEEUkVKDYUs1WlfTEkM90+CLACfqVi9aNScK&#10;OicYmB020uGOY07RLOnNQENRahGnYSSqUsKYJzENY5YEcpv7mgHcMPCvDaQE0zKGTxQzz87CH03F&#10;0Xt3xHpsiGSZ87k5uGXWAysRa0Z3m6fCWX1fRw88CWZGlG2fJpomURVLh1O7wo+HjXbbDJDIy1LN&#10;uqnu30RPXpj05ALPzV+L86w9jtowLjjoaKVkLBt9ChvFNy+MlmmZmLhi97K1aXzgbxjXCwklpLCg&#10;YL02HKdWvunuYFSQU67Jyu4YD7NadntGIwuZUlASh5IdhXt7Yc1oqPcK61Bor+dzbyz8A+2OuplO&#10;dd3twW0tC9Oob8Xf9/2JFikLU8O+qV36LVjq/c1wAwO6zNNwewd4ZoSoQJNugZwJQmuD6y6r7w3J&#10;CL6nL8ypNmJWW5LwlNpWeMGgvwTd9NutdY9Y5jwH51rk2fC24Ldi8JNBTztEk/+T10yu+FFy1FoL&#10;kb/VteZLk2YljC2qx+ITUM2iUoOZCh0O0z21fO5GBn4uY+KUjPiIengo2hIfzNZFY3vxlryM3M8C&#10;q1R6MgE4NQTa//LzLz///DMi5Vj3+fXrV4jPX//1X//hD3/4/Pkzsl88QcYUP6Tt6WXpmDk5N7u7&#10;ScYqtTukBgd61bDxxTZZjeGPnbr/A204q4wIL59idX4v6DgJfAvejCGWdoSpqQrLYjtEpF675nWd&#10;m2ViekB9ElksvyU7jeypoIWzO5muPOMWLXqaMejCMdI9q9YnoT8LD498zS5z7vcsMMf0mG1Vczo6&#10;Sk+2CE2/dgeHEnEk7ViAQ+KlCsZtPnJCA3jtwqlZguTelVedtpWTYkq6O62z7H/Patdt8BWXsJL5&#10;dxo5bsP99PzMIjmugoi0ayttk2VFzJmSM3Mlk5ED3eM/aYXnMXO/GqzYyXpc0QW2iB73a+pmNW/Z&#10;zrRCVLHdDcvYk4WszIHnGQAS6IHeZkeTtCizAHgKL+d7kM76So1QSmmWZygnm6EMJnY7kiMVgg9U&#10;OtJ8aUmjLgpSbNLAw9z3Yi97NpOtimg1Qga21UH0wisDpjcB3l87/d1KW3uLOvJltMQfPUYIC6kB&#10;wAqH881u2MCwUNGvQhMLmPc7a9b4emFmKJFZIhYsm4cRBexgY3aL6yczVDt7XGJoiSnqLZY1Md89&#10;wc4MMcUkN9vVzXIhARvDtK4uohfYsQTDc5QA/oKrOnWvVOqyA6qqHf8Fc4tBDcJ3eCSZn8W56TYp&#10;xorfxO8QPWqes397p8vvjo5a01bnQ6iKEFXf1TGPVXwWdr0NELezwWPitrKatRY+z+BfKVV1n4bP&#10;XJ65psNozU2uy+sDTeC0A3TKScSKLCwy8XHIHYW1+Dq/F28xbnh8C8MB9mrnsTou4Mh5UnvSqhk2&#10;FpqBn2VEw6RYzjVZ98BPcqyv/2aPh6Le5KNOwjQzt3SvQb1+qRZOjxeuPKqLaOBX07l2f6DTrPs7&#10;Qp8CG6vNkTDOp7NFNy8kacnlhUvh6LWb1KZbGGLTCnIZL/yaez6LT3+e9UwulvLHrEhtut1DyMmi&#10;LD0eP2tN2B/Y1qaxLekE+yZ9RKpKGCO9IL9FiqvJ0mBRgYqcKzLsl2QtYj5oYQ+37Rub7deZ9GkD&#10;ARBTpkVnWFBGe8I1JM4Hiwg8Pe7+7//rf768bO/uPiAnHqrs228//uEPv/3tdx8/3l+dnyKna4/t&#10;ijAul6xPGZg1r3IMs76SMd8k/BmqFt2msYhd8yPQrtTiXFm44pWIfhfsURBXMJDHfGEhA7LTSjbW&#10;dki2cOUytsIKY1Xv+OwAQGm6xVLljEQqyaklxkanyklXj3s367gZQ/V57dqqhMXMkQEn02H3zvKY&#10;Lw1sA9IWbeXftxQ2xVax7W7YUcq4uaBGth6Yam8kdAkWKmUkrR3lFpXo2YQyFc9V+bNFLzGSSq75&#10;vpbVjo6nXZNfjpudsOUSrAR/DXWTgDteXm50Dyrtnmc0OtA6Y2/WiwtVFRJkZdvwzSvWvpI0ifGi&#10;iv6S+NnyAdSbKHgiNHEvrGQX2noeVEQpB3i2DSp4QaXV4/i549Jmx3hNQt6UHvQRb8N6OdBTJ4wr&#10;ueDFJP9svUxJmJVIoMgHFnQuOyOnkBrNoEmRo0I+NFfvG8pWEX3HUDH6XV2elzAaKEKMLBsarFZ5&#10;SCBSTlWtpTw0GMUe8d0tkZzaDKFgL1KPdvJFCYKlVjsKl80y2FT+gq1Nt5YOf2hSzAHX45tNhW6s&#10;QYLvGmB70qAHES1CC48wzy4Er01cXZWpdHcke4zULLHvRr+7N1fTulime9PUowG2O+6K2xsITVpq&#10;9GuTyFQNj321SOK6c23+4WiI4ipKlIQVa3BRMPivzTdsDps1E5dH11xvy+YxudzN+fp0v73nvBRd&#10;1eGdlXc+RaiGkgGHKjU2J5DrQb7clmV7lnJYTDHlcSdykrF/HCy8O4JqOlncbe7GNy9mOme41KGH&#10;JSNMfjevSYRyuGWJjmPsZph5bkNXWjBfSNMkHRMAJgrX/I9q1kGk7obz8lVpD1xD6NZa5QGR6U4r&#10;apwZqAtWxlcKa9rQ+J6Z5fJyvI9j5Osd+IbcawvSqGv6H2Ns5hFJOnPBwyD1MIxQv9LIEv2m/Mz0&#10;0jM90hENREl7Agp28YgJ0Zpa048PhMwWcNlui1u9PHxavjOmGhezT37IyEdaC+tzvDT8jpmZx8en&#10;n3766d///d//9Kc/IV7+xz/+EfudA3Xff//9f/tv//Vv//ZvETJHO0dmSMyx1jLVOGrGvzTuO68k&#10;sdjWOt5srC/8cMax6sJ7ZqmxvFIW71RYti+zPlUrG62SqyUL3T1nhkxl2ry9byfbNZ/BEXVWT5SZ&#10;zGBVjK+924YtHFL0LgXni0S55HU5jOFiaw/h+qVUCKEdmxgotltTKPITOE7TYIvao3/iiuFfe816&#10;beB4YnvxyJ6+vpXamrswaahcTo1FkMCj5MQK10S2eUM3vQactraBZVW6TF9xyXm2fg0QJw/ej3Yj&#10;j1v4a23m8YONEMmXUjmzhoH2ItZzyHzLfzdsrlfx39mPHPTtFvpBbTU1vJkVSHDPOEVv+q0J0teG&#10;iiucr/Sz9aMHe6Jm+1IW//E6Qm8x9hjWa10x5GJ1bxQxr6qz8UmEg+Vr5nW3LLcIi+P2eta60zfT&#10;uam0KN0Z5DASftz+akkrh5aOvwx1I63/godOn+WZRKJtS1aGeFXuzC83rv+OR+oTRboiFUcMMulM&#10;DeWKSg1YUCpa+ZesrM38jL1j8Rnq2pa+vNiKmBJR+SWc9WY42oToiLMqYMHABewmutFqOkJTfpJt&#10;8UpXm6hV4pLBC5gEZt2kejDcaO6rQr1qRnV+JCfsmqhTiiq+HIWE1lA7xlX0xmIgNzyq1ipuAL56&#10;zmQFy5l9guP7msT9mp81TpbjbisiBRQQK+QeMriDfk9pvzDEIzE8LN/IWxeMcePc0wk/QyhsVgpN&#10;NArc6Xn7vD9gpxq1c5pzm+RlkcjawmIANAdbe9SDo9eNdjYbK+dUi8yt8pdqxbkKjI40pw3DmYBH&#10;tQj9kxovENWcCiUy6oK7z+jAdt6v0D5LLzkviYg2szdvACxercwSj1uPf+YWNkfMLUYi1Fh3yq1u&#10;3RgHdUrv7KL8YT08qLahIIotb4iht4bsQVE0xKSl3a+JxQFli2ezrJ89xv80NxIquVj73HP5nPfJ&#10;KIkmQnFuZHl3MJFhcvOhzv0YccZB/IX7Ll+tgu6qDuFjnscKv0YLXzG+ws5W11eXt9pm8A37JH77&#10;7Tf3t1c3OFj0AunEB5wqivjzbr/B2621emnimEJTRyLjgxQOVfAmS1WDyKchSF7D7Pd81GawWBh+&#10;dIe7GpRgx19luUE8gdbQdhvt3ECejx8nyjRmmFjIMgyqY7z6Np/m0ytkjYwUPnneuHPF7LVbodKO&#10;tfCMp9FTWVJrAbnWKYyjmxFX7oFQkuCt1qoKGeXkCThwHlFjM3p/4ro7/u68RH1qrR3i9qfVEbnR&#10;Vik1h6uCq6nvWd+VhnJ/Tcz5J5cTG8hqtQVsLT/ybzPdrP1x3xwXf0f8apveFSNmpvTn9zhlxRyH&#10;ybyxVZHJ0Nd6mxKz9mmNzqamdEtNeuN/nPlnXLqdptBMWD9tjrRObHdKlXqf+LyPVFweiq6R4zbD&#10;w1XP3DkmZt/gCdmOVZih9fDMpZq9Cd3iLTmK4P2bFdqXXZ8aMLfEjHbfVxiQ6zGhItGSCZD61af/&#10;KYLCBkTdlfg77d+6271wQMde4Luv3FbCtYCN8KGdcKgcEB1BFNCIaRItyL6s4F0N1pwzwWvGeSjX&#10;nBGY6SlboClnSWqgvJ/sEdHSN4SxZL8QOMAwa7nuhdWvKoskOskEVft0SbfTMiGZH5ayhdGXF0ws&#10;glg7m/NmR6joQotSXRQ00kQ98XOA0vWsmflrqmkRF5hg0OtwVopCMuUpwpgUY9kAGjJZFK7hVX7V&#10;SGry/sr2tkii/+yPYMwwNnaQ5CKBpIPPvbKYNE2a7yuemul9sWlZCiSKzBJHPEvWi6LDnbHkauhF&#10;kgwJKg/MFc1iO/GkNpM64gvKgVbHMYqY7kcJrPrkzTtDz21esXMu2eLsG1ZKw3pvpkAvYKt9sxhQ&#10;DixLxnW/+BVMziU37ozYENYKu0Pmvj4QUZbC0ws+VzgVqCbrQxddRQkG017V3cEAskc5k31pSKTx&#10;E7VxLo3ESguQol2FnyirRsivasKmZBM/AtBdJW6NC7rBbid7myJNsdr9c8lRF9U2bunFDW/bN0zc&#10;D3+9aFt+cn7t6ZcF4mJ3wjjZNR/7MHSMPzcGOpo+Md5OgOPqFpQRXFcHuY6uLab7hWWgsIN/8zd/&#10;g3NCNTxjDbLj3DrTM1EWwGSqV09bl03wnGgnbU889R76dj68O6M+JRZm/TyBbD2zaXBYivxqpSCK&#10;uFxf5yATv8J1dkig+YffePFXDOqsNUo8joU2DViBwJp67noIXwxTAKM0cGZSksjVT3XXWinMOLT4&#10;sdeJH4y4rEtm3ElzcD5ErXq5mNx0FYWhwM8E8U+OpvnrLPbtAjbEm4ysURbXVkGKxjOMwuCUmuZC&#10;fi1clAZUisJMhG5M0ZDtc0vgv5lKXN5QimtFN8vffHEqkJdnRA1S6AGTq/82Ab0hdJ05P2jFZnfu&#10;giRfG74zsuRFUp6wmLeNJ82zNzmTmNUprjoyW6wsQGRIrbUz8wF0qE3oXArdbG0y+oYsU+7ED29P&#10;O6spd7NGb1WCSKqbq8CgpMkoGvLPyiFuDWihKLvCCHFaWGyqO4lrcTbzjFYzqYjCTVIMqV1203da&#10;+lxFVxQ8SPnGC5SGqOgPm693qgKWsGtVTgaRVvHYGwXCJDtHrrvvAq3Q5kpbLnzdqnbGXlrFrAPP&#10;0lLDGqKlT8ubqTXHK4HFU27JLDKxTyKF5LHUUdykkYFDEiSRtA++TaubdB7dzSQ1N49jw933hsHg&#10;nd0UQdm3oWbRBKMgBgLdSIkFX/gpdChz23mJTVVTr+uihxQlY8OX8aS8h+y7moyLHq8WDtUueYwL&#10;N34Y5Rb2GVdNInUnI+HRPDZCeKZ3cYl7eLoW7WWbITbSENZuDDhKgHvze/ROVaAjC3iRndF7zHBw&#10;ZiCUMsW8b5eQYNKZ+9sNxns7It3rRiaRMenaYM2ENVzNhUaspx2of6oct9Xw8yOBnK14yCk8S3jN&#10;WZUDnZmk6n7cZOyFAbOkGDyW3SrJ2oBcQ4KJwnFKDFPQwbW4R7POn/k4yS+NJqMnxXA/OKE3P5gg&#10;TUNGNeVamIzqSEq1xMyCqZbohBL6UnCqoFLaUxAAfGDJWJRJ2205MESaPhJJVsSfFI2DWmsN4Gb4&#10;qxvWnO12jt5lyDMMfYqdup9B4+vr5mUDKZNvwf9N52oDNYkrElMMqwoxdWuKv25AU9h8z7NaISLT&#10;NgZX1WCW7NsaJ91x985WxhcXQXetW6sQKmMFJo9pjm8yNQu0G/CsGg60+ab4nmGPH/E8d3vEZuxv&#10;3Od/hJzLNce/FU0/1hzyAfRW74ZzDzDoQTaHakGHuGDG4u7+Gn65DmlAhI4OvFMXC66M5WPyFQfM&#10;nJ5cn7xx45OmAMbKRc+Yg4axISv9y7cbMizoEIsKmJh3zexZUP15Yvdw33mxlIA1vAmWcXw9aPxh&#10;r+i52Obx3LCy5ausQVMz2GqJbbDOGq21vRnrAFIDwjqgKTKpg0UVczt9j/s2ZGF4VCJAqBNtEaXj&#10;TDUDsYxf0zJl9mDLNmOh/6dWTKOaIWN1bDKoLcQy2GkmqotWVtNr9bW5Mw28Z8Gb0b30vobqnAV+&#10;lvwZLQTipLBWNHf7mj6zR4WLrW7o5cl6gRKWeS8lbJ0UhMT7zTCHmrcIUCRpi1AGLTrVWF74B7M1&#10;DWVEq1ZKS/oO+Wrt3Li1xSqyuBBb09XLRla6Nt5LhgpSbPJuhwHI413OKDCOdW4Y9Bdam9piX+K4&#10;aVtxaij7woltYveoGTcERH309fe6ZkQWhUtIZBeo07QEWVxgAhWD93ZNEJ9ziGKqkZ5D32P77U7N&#10;1HSPunkB3kR2s4AW22U3e1jUYjp4rr1lxHU1RIPjCV+tGXppl++3WspOjtJPswi0Hl5Rkvg5gstf&#10;uADAc+2y6KLgPelposWqhRnRqwZGS/To13L9d3wXbRXve/yI2Yi+mB2ok4Mr5Tp7jIQW0AdeetUE&#10;xKDYcA5mxdL8NZW6y3NrfVGHZcrflpD2MGloCcNLnG7PzqB0uR0fQeHOVkxEY3K/mgssRF31s4pA&#10;XVxdMzeaoJpMtd0Ld6T3lnRf0ppyN2c4GXVog10co2gWdhOTITHsicacbG5DbnwN3Ri8WbkVxPWv&#10;6dmyM9McP6GtCRpn8z62lnGoC7gjI3DY6E13VHK1M96B6+oajyxTWFqNY59KTFiURRvMQA96esr0&#10;1BDRAB69c3GWo1la5ztXguPS1MLMhJtUM+T0eMFBv3WVXePqg78uuy8PRJf9U0tEM7egKCIrRYDO&#10;qvPPp8FDl1yFJfW/i3XtK63YHS/6pA0ajuRH1WRZS669uj4FbiYNL0jnNYsqnvV+O/gg05X4sIvF&#10;t4pekQ7oe2dDVBTU8cqIfIEqxGRF4XxDePVhYNvIjJ9ZRVok7ZR3yByFus2AMOwO9jK/vuHsEFuo&#10;LefRJG14VX5Gx+NtR6ezaYnbon8P3mbU9VzMAorkSlkIO9eiGy/1fStYz/yurhYne/orGq4sjXnQ&#10;/odpUwRdVFQYdf7cCrKzMpqhf8yT8C8jtAw4az4oFUYR18Pi2XgtyFRfBimi9Md4XR0c2km63Uu+&#10;0FFNHDsmozgNsx59BqbXxWNPTW+AgQM4K0Sz0o9D/MomNfG70ZLM6BE1eVivZXci8osHdQcnYUds&#10;xpputoJ6UFZLv41IlDVmJpoqce24/Cby3J7ZNqzIvvrJykU0xf97xr7TX2sMvoYKtk5xH1Sx/+0b&#10;5sLnpjaX2zrOIlCqoRzEXqq/LLzrGox7F1LRFGnm0mYu/NqJF+qsZ+cLh/9ZdcMiTu0ZxqBIkSZC&#10;JyIC4hkJewMww9YJ5cFzJ9MZG03V9tIW1C6T3BHyiS0GVamMMudtqPBhVvptqsNK/ZNI3nA+0pG2&#10;hc3Brtdon3gSEjkKJT9JsTSBfYWZuWurn0LJyF53So6X9av2xLQv17WnJTzOkvrBZdrZGniuPtF+&#10;8VS+4VF1OXOZM/BQFQ+uoqOoM+Hq+DAamIRErbvyt+cyuiX+gBbb/3Owzf69pDJpuDwbLy6UtBs+&#10;az6K4CnfnfcHt2FL1T0Nb44GH7OruqK/cYiXic+vmHSm4xiPVn5bE7x94CatFd1RlTM4dG8Kt6qZ&#10;FHR+mAbYSFzl6MAnLoXRDs0qXMISFJ9LeM8SLY1arxLthmUbZZfTWi0DUTdPapgvpTCxzX1Ip3W5&#10;nAOvLhgeYRPQj8/K0BUxXSdEtlMIpvNtD9VYdSH2tFrcpg8TNYtfBbhIxHxHPShIljh0aVQIWvXk&#10;wV4JXRq+RL6ZW8KzlprB0wZVfzDkFBpZZpQGYwaadM9yxr5x0h+apGFr7W0tqqqcauB8py0a+2h4&#10;62Yln4xerwBTJOCUYMgihk1oHcOyBZ49x5JLaVBjfsG8oy/u1NxyIXxIyULVTSZ4qi4CaCjgcQ9r&#10;fbIRX5Iasdu3OMJNggCvjDFMDThu4FHrBsb7kxtsWjm0zAN4ubHV6TnHuiApKgE7MHu723Nfc7LE&#10;IpC3L6mFcEQyw1YoX7fKC+PUu2mCVVhq4VRTnH2jBSUVS5nUyqJYd6a7YUmInjOFREvZpRqwauDT&#10;6ibTso6NrV4VzejhfiOsZWxU95chw5aZr9ViuY8lDUVR025qybFm6XrGTwkhvEP4rm20TsTw5Ivq&#10;YiBHNTp92TcOm3FsJ5oIdord4B5eB7oqCD4Uxp0I2wjiprl6mlfchbjYk5zMve6Wr3TKoMNEMT7o&#10;BfWO6FibFT1XKJp1RCPHxR7XFVCVuBp13f85INSBMZMmDI3LY522sHxd8gpBzTt8aALP2GgQps0a&#10;J5TsrJ3pvnn1VOPNzXLvZ9rO9G+6lMQd83TVicBjNHvphE53r1MCjMn5dhEKPtMY0sydcqOpVss/&#10;blhaxdhpTo1iyzyc9XU96/uGu4lakAUuz68SydyUiuoshFTLVTp159iNmwm00h7dWTcBL1qFBrDb&#10;3ke6TCEu3TuixUvn7x2O9CXtv8lC0UdMIWo8SZn1WGspLxTh4KM+hVQFmaEZipjHcJWSYRRG1Soe&#10;mFnvFtX009yfAMBOLnybsVydZXn8oOgmI+Wc+B7eT/w29M67/6IyMNThz/Z2rJqtGcdM/BH95k4F&#10;M8t7Zjz4FxwD7swiU1VItfYrBVponGQwxVgbWw9PwmsE5tX62t9z9ynqTQbq7BKx18toYz1kAVGx&#10;sUhRhMecdceNkUZFuxRzIgHvKFuj7mdrIBW90Dl2/rqp7myr4kZjOZBxjDxxx/hTpR/gKX4uX7kJ&#10;dYzGI96W9DdhI+lD83V7TAEKnqYFGE3mkjMwWiI7xlfNx7k36drcADzTQrfW7eXkxEOu3R7a3TGg&#10;EjD1xNR/9lr0PX7S7FWyLYFTrBi/UVolsxIuxZ4zSaJTWjtY5tq1Iyq4b6i+27vuaWNsaniF3ApY&#10;UbtVnFnQf5cCktZ2AKXvlBFxF4J049/MZCFSfrY/bky7yo32yVPiyBbrZWAjfE6r1WkIsPbEPTIZ&#10;gqzu5z2gHgeN1Vpa8IK+8rIc1NFaU2FXiYyELP+6iigCsUuu0II+szVcoNCqbwiARAIjE267mWTQ&#10;0Tc1PRpNj/RPzRUzeKGtrNiNWf6J1yIbFv3TOtTWdKVz3T8VM5yV7sXKz5vVsT/3nbNqEPfHqbwL&#10;8Tj6sirnuMDFE/Y2hj2rz1NLwtFpztewm8tpUZmrkxYWwyci17ML4sxcdQm5MnH72CUyP2Ya9rOR&#10;oqmJTZaYsSq53SnROCZfLRjNaPk3in6NwvipnapZ+FfEaYI4dNcyPPfFZilX1KhytkaXV6SeAeOf&#10;pnpHmKp/Gr8WKdqDOYb0bPy63mJu+7f5BU2c5ujUEAtf/aVaMaZznkBG3SbsCjPh76Stlg3I1tbd&#10;GPeL+l3zctY2tr9D+aT2M8VLmakP1dI5/Zj42UNz+SfNpHGjWaXtGhjHcG3erYhDrU1jZCZH74Gb&#10;8+i0HuFNufdIL83YWPE90exSHk3Dgf1qtQElfliXLRJVM/iTD6w7RZQ8Er20tgaTl+TqnNMZXsRy&#10;U/Uv0RjMI2a4irMO7e1P9XLhEUPNOam7To/muIMbXdMMiPN6BWxpgzPxEuiVFUwAWOTiNubygIkB&#10;71YmMWcAAh/mQGwbSMK3xj8qPMyteu3zhAmtQGwvZ4UQZEyjh4H/k1Mcu+3Aqt04rs6MtMZOzRTS&#10;53B2cs0NNk1vZvsd3qPyuOpxVnrmL/5PpRosAq6ZH2cnh15qjjQ4XUWT17p55qMC4iJtjQnDrLpJ&#10;boRXVqCfWKRhFntHCvXuTQdMCkEqawTa68HQvP9x2aG81EJc+9Y2tdw/bBLjcJ/b2tAtvvDfue/V&#10;hWi3/qm1xAzj+TORd36OfAMsP7UtUCRg6O0ZLW10juWiAdMfViRQ/6vZ9Zt9TTWSP2WKfJQeB29N&#10;zcmsyNFZD0v6/uht+6rlCnPOzcKShFVulUM616guj8s+4HMPnKbSRotWxOx7JoM2IrByyRZSI85G&#10;WU3Pvv9RbDW87RW3INgDyV4gvscjESbCJVQxhitOh2lAOulc3SSsrByWLzzrFIySzqM7KkruAHUJ&#10;jLbGwZtueYVzO2PHkQRLE7cL0v7oNnkZo/MY36qDAABiTUlEQVT4D2aCzTCOYIq+lgKBNq/KOz/2&#10;e8N/3xwXE19mb6nxvQJQi1PXV1fMUHPUVfZX8ahe3YHcMaKuuS3dUExrDg+8K+e+uX+SDFuFaopK&#10;M/TxSeNCmkbx2wZ4f+XTLIBtPwS5gQDrv3QnwsUrbkNjqEnadO7GrzRF09bXl5Nooax7iC9AqPGK&#10;KuchrOhsMFjmh29eimbR52NtNVhc2Gp70zfznkbcNK5oJjZgVkAyNeYGr+7ksFuz6hNh1d/YbE/7&#10;LJzIzFBUmlsy3ZacXXKqHKmyK3FWQ7XiZZWQYGsCy1RAszS+i/Bl5QuOdH+tJOpx86s6XcraILfd&#10;1Ie60FcX6ybf0Ul8oFfI5/epdZNv5E41i8dXRwr8a95qk/gQMEc0ImIuJ2DQP+mDe7E8B4firty+&#10;urFyf71UqLttZb/Mk8aFFZZSaZm6tKQMjOY/khLA/bSUmuUmqUemc8xKe4PVhI4ut3zFmFn/4Z1H&#10;VKC0jQgGncYkEe7uv91xN7qiz2JX+BE6GvzJ8ugVX/37bKWa4G3V+hELToCVmgcOaizB/js3GkkE&#10;BlqnmNdwhQrHy0bN3EaIIEa6IgJF1Xc4INKJeyjF0ySKecKQTG0WnqGcTfekRlZmqL+63e2QsRmO&#10;idbaSvxkY2QlQwb47hxgEkQVriZCC62tnETGOLWe+26Sue94Od2is0654Z93UKnVC42fUU3wPKSj&#10;Ed7cbPLOHDTObRbNBe07xD3h2PcxUvImA0G0fKBfnahoyWohsv00RthrJTIFyTXjVPlOXn4w9yyd&#10;avFZ/DYBL6Ob4bp1KcOhGdguJYl/MQGlDKKMXaqZRmtxz1ip19z9+AeVxN987JsDgTKYAtWECqYg&#10;89UhMKLvCLrrXieHzaRqQ8AvASYjIovWxwGVIsIfw8w7GndX09sp7Nb1zt33xbmnRZCGOmfD/LLq&#10;a9OWZ4OFMeBcCaML7ypG9+N9hKdDC2nOnaoycz4cfWmJkeEUVdxibnUdWSuStR4wTic3s4Vm8UFd&#10;M6Kjqezpu2SdzEO9QeKcnSFPDT8ZLWCNtZ3I0m8Nrsk27oi9onwj3Twy1zM6GZktk26olkbJtJG1&#10;GLeS9efj1ww4qa2FPKhidmtx28DFGF4PxmuP6nn4sMJEI+BIwt/BQbSvl/PUXAX70qBpF/XdHJtl&#10;HcctMcKNm9J7VkEIYIydHNifyWityll1pDHdNJ8FyUBpxDfQfE9KrrreqyjFt9Bbflrv4+tQDbMD&#10;NDh7PLajx1xVe+ktveJuZ8OmezrLbTdyxs/8yHEvfAXtVFZ0HPqSkNKLk33wWOldi9i0PdbIM18a&#10;2P4w5GIen7XwFVeaKb8G2nbdZso0fdWkofsW1BPP2jU3DruD7+mh0dBx39TDKKAiWg9WbXljbo/0&#10;RsbbR2IyK4rx4+DIcPzdcqvIwSFVZG/DTpXbgBd82V5SadwautKO846/C5TOEJrlK2x1LLGySlaz&#10;/CFXxtuj2GPRW+FcmFsL9wwJekg9HBUDexWBdDxfhU9Ho+fXOnNsvt+qYIU6j3ykqeyYRiFmNeoY&#10;Ugd24/BuFTTUC2JyIvvcNzuIvljSwSrQKlqyetEacGN5pwPxVgM3HV2LaGi8JBq/HeuEGQwt1IYE&#10;fmqeurJYg0lOuop3FUL/ag8GX+kRcjVtTLpLCpkAXfnKq2anzT2j5HmlEt3A0s5v3JqMsrqzZuii&#10;O3q8W6VJDIfMTSXOT+sEUL2WQZPmactXMW7QpVEk4cN5VZPTV6vT4EEx75czZGl5i+uMkPo1Hltj&#10;WwDgn+ObV5Be8YhjOW2/WyOfOFpzORNu2xFay4XhtJIXfEWHBXNvG8K2MOwll3A8IiQSFCKQCSwk&#10;TLfMDVpCV2kR79hTl8SiK0JvDcySucUSd1NRvfGe3ylDTWlgzNSeZXkl10vSsV+G8QoYvrIegVXf&#10;l90NQcTgYc7qnmk4PUa6EVgMMqt5ltoaTYsdLsEOev3NHke2CPPAeRL0fGwnZyqZGxm5rB72IKbg&#10;RTWoE0F0pp5fcrE1ktDBOQ3AOakoprd00TXHFi/MhF+7HYvR5opQy6C0fiyoDjEk2R3u4byk4Ok1&#10;IqIIFXtBKlcsk3qg4lD2Ve09KM9bVbk1k7uhWgRtu1bSpDG3jsrlERen3YidhypyxJpbYU34yzim&#10;NH6aMo+iOBJUX3Kr1JiBOOP4GGcrRanexMWqcbNEqtMx65yahvgYZXlzLiljIkxUtVKwWJolvr9l&#10;2D5Ko60kIlg0Lqt2UtUoPEJnhMWjlPmeRTRomYVSfZcPpFGN2U4wCiXaISFodqkm4OjUkqBNTJP9&#10;vXZGJi2HJpQ/WyBUXWeI0VR2jY0cPqb/TeHVq4ajAeZM+RKJISPGhtAeryKehbAoS50GN4rmPh7D&#10;yRiu8vr3aYBhANRLmijzxeU2aywUgdWJ29nypIXdsiGoT0ajYLY0WmOIU35h0tss/2yrQdl6M/Is&#10;xYuyHP4wgtn0nryNeNgj8fh74FufZN48c2mU16mxvh6LgGWNF9xGjdJap8SJhgvBNZdbBYd+8bCL&#10;mtYwIm9kbeKQJdAOM3uRoUXivbYzErYib7W6gFcNshOW5eIhSwtpT4KJa5wY7OnBBDaba46zGPfq&#10;nFXpwKR7URKHf83iRiDuxPfa4IgkVXVMjYzUmGWqwtTmqLuCrGxYuyBOD53JVcDDo94QhtO94iWa&#10;yNwXzQ8gQxjNQFY//rKEGsBUj3itl7LRWjoIHdmVyp7Y2rLsJpsUxSGxTvlYDSh88BbGKpCBSf6k&#10;vRcMV+FvhJOig/WT65UjyGGLn1JTs6+uL0Y4iguGsVmAx3sTFev0JH6VjAzvRcJnXliaRUZ3LVl2&#10;aYCbLAvIfeXqpRlibRSjNBvl5h7wrPCFNRXIVM50R59DZFIYDBHeKVKT7BjbF7Uk1lcQdO9QFEsT&#10;gT3Ca1+iOWVpkmtQ3pr0htLA1ASPSz3JsDRc0XJJgtCGxUpVEkRz1IYryu66Kq3Uo9tsWVeSUm3N&#10;YZ52e0bDrM2cO+zguJQbe6WEJZFdOTw+CoKWqMuxfMTGh7OTMrTaREKxj1GyaRq3MVtM2eRaAIqS&#10;EcTF1pw8N0bFkj6I6Vo5iM6JvVoxWfdwE0AvldRJltna1RsXyuiY4LWJpO9kjeW4oV4ta94Jw7Hy&#10;+NWyDiL4cT/Sc0UONhcs1YUkOOdznbkWXrgQjnw04W8JQq0vLy/yKIYOaNao0qAuYdfIdI+X7S9Y&#10;0Ffv8ojqB980Ryvsxng3faWd73ACEXb4xRtbnn99fMSxuFgRbWsp8LRfG3todWTBd1OjV0X0cbd/&#10;1g3n//hP/wAVy50uuFPj1Xb38vT4fHd3i70btT02S0AiurxLbICFhDk9J+eZqTVV0wF5pNaHuMwR&#10;tV5nHDL4ovTCBfchkcvt3wFqiC37fNheXNyen1+dXHBDJqY8siAn9jFh5+wUs5/wLNlBa1dcZ9PY&#10;HHvU/ZKPWP59HIP8KJWG6l9PdRga0mRRyR4yhykL3IndrtBn+HiGabm2bYmnSso7NKCa6GCqPJKh&#10;ziwcuAC0nJ9dQit6m0yRFZ6FCVFm1pQp2jKxk1lMB6tc53ZKDSZXhGRXLm+JINS9c7Nw2JM6egAf&#10;LzYvJ5vNFhENDsG5rgAkNRu8r7N01rnsTRk0Ky75fbKpFfixskPRJs752RWbcsZEYssyruNuDCvJ&#10;2R1ABQu8O78ExshZLx7oQgID2RLT0PS0FxUQTZE23EYgqQTf5lw0XyTLDhoQnuyvri8PPDWMejo6&#10;UT+4BlGMOlVnffkiex83MxJE4hd3SDCILHfPQQ2vpCOWa4Nur68v2GTpsD/dbJ7u7rlh/9kJSUog&#10;Idd6cvXaKs+dXUAqzbCys5oTeCTy/DGkIENgQaAlgNEbHLx1LT+JO3YwL1sLTyCFNbH6huayELyh&#10;2K1YZQg4AiS0yHqyW+6JFqM0kQ/8irtRmrZ6PcEO0VBMXnSlndNidc5emapMvMl62a44/ZwbdjAn&#10;z1fk8KE5mujjv9CCuz32vzyBICI1FuXQZ8AHJu/hofO3SxS4eznbbfaXN+a+WEkNIGvHNEswQROO&#10;3PCIG/Oqw9gBWBueqA3gH7Ni3tCXczJWefNsG3sLVcW2EfOwJTKxl+dXEFWkA9ze3oHZCNKjPaAy&#10;FRHODMd5MqTLuelWekglyKyRYQK2YSd4Exs2k5Z5Z6Kj6bamxNcBDQAmX9EF1Ph6ss1ga4AYN72R&#10;XAJFFAN1AEEZc6XSyVg7gpU9TeA5vUdRRjpk2GGDOhoUfN1tDtvNy83tNRhLRaGpC/mXsjoHoOQM&#10;ylq4tHO6lwuAK6QBFbysn4SC7CB58VVXqclO9rL8rP11v7u6OD85nD4/Pb3uzj/e30APs20iCJnH&#10;KsphfcW6dtgOL4kC87hrg6ZU2QztmjB+Mq7wFxcvMQQgBrIHDdnmXh2uHh8ecFIOKIyvYMrF6Q20&#10;7CUW4iLYDJwAQidnEGt0+QL/negvbkRL8B/+UmZOL04voOIQPQP98Jdl708uzi5BT9ixs5MrcPMS&#10;AIEXfnoDSm+f9mjw7e3N1cUVvGII1MXbxenhbL99BfhBjdPXM7ThHBskQ4zwBmBfUS/kDMTihklQ&#10;ptiY+3WPNzgIQYNowNyihZAYOtlMLgcHiAVslAN7dvnytN1vLz5/vBF5sRL3gBaevV1dnOI8wwtw&#10;D5xlRSe4CFBfn75eXJ5dmRTqLFKOLvEr/0IS+WaTTvEX1hp9fGXHRUM8dQVpPeX7bL97u7m+u8bK&#10;5tcLqEeoHhyZgMLZHfTlBH/xGXeiDWgAP7BwXgQLLsAOBPHOCCteYY/UEkoGQpbYQPqVjUe9KI3t&#10;fwPLzk92Z09f4cDcX6MhACZufru4vrjGDaA4uUaq4jpYyQdRAn0fyB8qUr9QBfquWnQbmOINhvQZ&#10;1pgnrr6SCGAE3m/7Lbi/eSJWIVio9PL8+uT1creBFcKvKB/MQtsuTw4XB0gzq7h43V3g+gmwg6Qw&#10;tQq/vu0vdlvuuo5fDzsoGvYR0oHrb7szlEay7FAgWYYyoSfedqd3N3dQa4Ai1h6/0Ue70E8AK4zu&#10;FaACXQUzDVUFjpweQEmUeYo3amQ5+MxGooMi+/4MVw7YLlxXwBHecNhI1d4CchA4GlncjM2emEp9&#10;fXFyBclGw4BkAB/FwnvfvsD6g8iXaMBuc+K/cLJwEW/c5g9wh17h6p9codnozg67t29ZNfu4Pz/g&#10;w+v56/Z8vz3ZbU83z4ezcwDqBiRHL6iuX4HRcyVtISX8bfcCP+6w2W7KjWrHjMYeHp/8SWcAUhfQ&#10;UeHxDrRBUKfUXcwozxBQQxIOtFh6jjTm8Ga7YcIesISqETPnHkUomPJYUKFjYI/Mdko2nCLGDWS3&#10;2qKeql8GIOazHFh7QbKRJ6dPLy/4grG0zPXNw8PDTz98+e67b69v37Srv11PbqJ+cop75O+UbzQc&#10;C7ngsoz6IJfEV9w4X/TCPLQR3bZrJXfqDWedYuRxfQXvHFjddxoxOu+2yxfhNu8e3NG349ol/1cO&#10;V7n8dofaXbcrmRedA5pO0Ha33T0/0dJf3ezg0eL0UgYXzm9Z/okOH6aP9ZdeXbKbNN1KGyBc0FfT&#10;YQeyCqDz7pojrS9Pv/vd9+cXW7oNZzmgQWRdVwdIOMuWPqijsAoG0+yZN+aknHUPDUfWELqKfXBP&#10;LzD0efxyDoB98x34CJPCarCJizwKOPd4kkSEMhBHRD+xLBCXy2NffHagZek5duJT5zuxGIui0CU6&#10;fJBVjAdeHnGk7eXlHbQph2HwFWiCxBt5/HJ4Ceo4y+0+i2L0udGF5BkbeBoq6Ed+xbNEC3ofATvd&#10;Pp+8PL8gbPThwwfoWJbsDuklMJcc6HgdDAsrhGDcVC0GlgZC4IIaq9iIQcxxZtrwdrIBBZ6+XoDC&#10;Hz8zgqvN8TgqoI8nJAi3lg5XIJdNmDEZFYLhjRx0k5vCHp1T+yB4lKM+KkMNGahrdm8YuT/98vDx&#10;48er+xsi5NR7fWjbLMujOnt44xG8iTdbbziXV/qpGsWRAPsoJ8snD+DLzcU18+0OW/GaEannJ5wK&#10;9Hx1eXV3f3cOs8vEu70iroxabXDMSo21vEcQ3BdG6Yrs8wd02ocD032BDGpoqAAQjhoC5Dg5jvsv&#10;326enp6//MjeffotmapzQ3IGGyMLCsECoWi7ptFYCfLEybVwPtDFbX1ClonvuZcGBrwgNmjPrbhf&#10;t1eo9+kJpzR/u3/7ggHJ2zm0EPDGQCNivhpBjuSZOSaKMoQr+vroEnqHKoAQaRUPu6gZfY8deI4w&#10;4YxTLzEkxhlTvO4FOr3EWQ+dWJSTx1gOvWdP6WKQAzOc14x2i7b/0ofoSSe1BBt90eo8kZ2fv72H&#10;5t8eXnDbDo4I3aoNrpzsGUiAnImTYZs+eQhvLGkdyBnzyI1ukFNAVkrAiUK5kh0oHQ5jtucbBMSe&#10;L0Dh86tHxtFtOzJvZuvVJoAdtBR3BNqzIY6IsWoddWey6FWRXUZV+dBOcNxvbn/55Zf7+zsMbGHc&#10;iduX18AVeDiFRdD45OQE0UmVwhiH1RFFVGoWfQYkQHUQB5E1yrtGJrhtf9hwYAb9j4z8S+IfAsRw&#10;0PYG2uz2o0aYkGCcQQu/kHxh3MTNdjpQv9wNs5IvH72coR/lkReJ4NiFVtS+DO8WYfKHh3Psyvx2&#10;8gWHd8J5Yy1n17hzC0eDyehsMyfniSgELChQ9lcc9cB1NJ7D/1p2jxLMAsBWWplyiqeFYfYClhSx&#10;XRfiQBAcoZoDiQZ2C/1yHwwaS4RhMEdm0m3Nb4zknEpmYGsBM7mRhxPGWW/vuFPOBh4ftwaKsBg8&#10;uMKoM09Nyj6P7mk1IDLir/MLUUuh3acUue/o5ttu8wGR7PNLdhlUYvT95ATUNjtMPaPaNPSx6Kaw&#10;qzY1pJX5cmgbvMNnqAF1QQSvp3Azu0A1cP6ye+YjV+QUtAZuxlIDFuiVuEqGQSwG93NH3GqJ6zWP&#10;7u/vu5tNhGIN+PfMp+Dri5Is83CrZj4Ynp5vcTxeqMiu86Z2miq2WTzdWTyJE+/tNPcJALl+yTMQ&#10;oAxx/+UZrRvqfHx8gknUNKnqEpKBKzzCKQd4O+dXiBz9/PVnlI8eCdVulEN40fPWFdRW7AtYQ2dd&#10;8OPggzQRFJmSQT3JSYDtDhnnYC4cUdCWAvLh7qOG2eXMlFJyBxMpS5LtSCiCcoSPjUaKFJPdKS3X&#10;NGcLcfqe6MsNIzFiQ/8fvr5AV15cYezGCIs8CwSzURB1q6MwTV/2pOZFFFJpNa1byZjMJHpWwQgr&#10;BEOOaTC28s6vLsmDi2uMLlmOaUenU6T0NKi0rfS8TByaQY/CPnu65S+Mkjjmp+a118V4jNp7Bs34&#10;9EAVc30HJQsbwtj5GSIHJJmP0jSwEsG1zBANSzqupJdV02ST2QhsqIVOU+ORadvni+enl4ev8M5/&#10;e37J8LZ52oX355YclRCV7dtcowc8vN+738vJow/niUiVyxmoE/Z083QDdfDxM3+6vJJHCO+cxCFP&#10;Gd6CeaDLEUe5axlFSWUz1KSXmcgqoGQYjZSuQeRDSCcRdueA4O7l9QaxuHtewbokdqqsiAtxj9xZ&#10;93SuGkxHF2yuWp5dtTEQyshYMlkW0YqXMxyfdnF1wRNqNACBc4S/XnnGzURIGtNQfgMiIvJWTdeM&#10;TexplJ3AnBY+c7K7hmGgkwK7HuFyLPf0FXb69er6lfaea4wZJnXJKoh/7A/7BW9HTumo2tcxrpB4&#10;awIkU401/rSrDf8Awx9o2/0JLND2cX97e3sJPxmcQUgFP8pSepMqR06VI8nV5FD3+y3nhVxX6cry&#10;rKbuu51gC0Y7pNvpASeZ2NQ+PhyeHp9QKQgMUy7dKqGAz0qaMlHBAo4+0iPjFDqdXdeoPsYswcF+&#10;2UitM6CK4KStGu9EJIQ+wQGxg7frs3t09OkXODqXd9/YlWHECbdpnRsxzJKV7snBnsLhpASFIohS&#10;r+lOAVHRHQaSRg5MHDT8GEOj34St9zZP6B4sxP4OEcBbncio0QJISZ/7hLNg55fXrXvMaBYiG2Yw&#10;U32hwUIDnUuZYzsgwKF47aQOA5PHzW0Qw8Z6UA6cTy+vYWAgqsq7GFzDbQgj2bPXHisEp8d+OdDN&#10;tWuOXB5P+axmtp1a8fiKvTijLdxvrtBxMJpa9+Tl8vLKB7lsto/YBgPWgSOfU3mrjBex8ToMJUfP&#10;sECNJ+0tc25nv0cIk6pb6XyIOqKR6COqxZid53QifnY4PPxyivK3b3/GnYaKLVxJBNsQ+TUFKi7B&#10;5lcWhzHgl9ugOZG4RF5ihHuub2h/99ub56cN5BS6cbensXx53sPqQWmwARfksozx6/39B6YQbGmV&#10;XJqHhfgMjdpX8NmDJQ2lQSNFu96kc8429DMeRa6zT2jm/vUr7B1C7WpztJ8FxI3EX8gX/hoYpkN3&#10;sMWn+0s6eOYzltE+Ll8wO0TyM33xL09/Irvkw2HkoIwp4gLhXtAHR/EqJYA9BR3cNXlI7Avao0EG&#10;ueMsMgKGi4I1jEe0H9c5fkF5tBGI1KBGWADi5JyyA/ibiX7xKd9e9rR/6n7hg04Fyf35wBmzDBv8&#10;rAmVi4cbfH54+PL09PTh843qpS66ubsnlxWLvMLcAEcacM2vUL4+x2c1wVlvldkscBXQD+SERiBQ&#10;JxJaxJlPtrSw+4sb5j3gLuqxtzfuHnNDNnskIEiQ3SQsBmYucBoAqGbqQNzD3VSVuAuEwMv3g4Vn&#10;b4TA+f+3LfXM4+Yrbr685VaSl5zURKRNaSeBEJ+FcOLrNYejMXmy1alfzeOXwKYgZ4/g7XTD6Cp9&#10;V6gyCCnm2RRlOH+WuPF4TnwAPdEz8lTToiaCeIyZ83HkSHOcOGE8BYabd3nFq/OZ8D8XjkvEMNLj&#10;r/s38PRlQ0G7IjyhGN0vYpJCB2qcchi53b7gTjqTnJZACVTvEA58dXtAB9VAO2C/XM6AdHJZZCcD&#10;MHYOtYV8nj3iJlAItL/IZkHh337+hnGxCxtZAYGf6OTrs9e/+bqEUf4AlLW988b+ghrtxlooHh4Y&#10;waXShLp5OYUVxIj306cbnmHMlz0DxbBPOYyrQ1NLHpyZxgkfugyCbLk2cg4YWQEtlmM+UUfewwk8&#10;yAPiFhCcm6s7jnGu2W5jwx+o8kdwOjwmvpXWxPh0dXS6zY9bHjIYdZmYoESNgBV07sMXGtH7T9zC&#10;5Q1TYhwd6qjVCy8mgAwM75wtKYl1sWaJ0R3+IGJHmCq+hhIw0SO/XNSjjtg90/wgNsbI7gXGTx7C&#10;jM13PcizEhRfOVZTY6jgSOeKsni3BLZckQYOHGk22GubIqW4nOw2SBm62Dzdwmc9vXiC/FzfoM1o&#10;MX+FnVKvpe8wE6hd77o7JaH8l06hgigNJjcJ3rnIqnPUMROnJrLlb1cAMbxz0OLylhLLOmtM2UQb&#10;WrW8c1dqNYEuOHUSaqisDf0MM8J0AwU0ORUX53UDzm4vr2H74ecxa+Uc03p6ab2GRL+9c9raW3O2&#10;DBs5GSfLs0CLdEo+r+apOg8AIRfQv5s7pcM90HSJ+154HGLWKFlMjEVxq4wc9Zn/yTpSsTSs6JkN&#10;uyu8SQjQF+wOh4lvZMM9755wHZ5cz3fhIdkJDAMQExPAGPXUPnnybrwsWnQePHVKHW6DXcGz9D/e&#10;qNE4R8sxEqiNaVPYDxbF/r4+ogtgAajHaVOOwcZYAl8VmaOvw6BdyUuzD8++bBjZgl1HdbCaaJLH&#10;jc+bZ+r6E2b7XZ99YFFPWHxz/mXzH2L9tOxY5DAlEd8kLPEv/DwP4zW7Yjm1CyXR4ODNqLYuwgsf&#10;CDYA9+oKUkNsv3CDPPSAf99+lq4nPa8uaS0g6yhhoxh289GsJMXg1G42+Evf1OnO1hKaYXCDgZMm&#10;Bd015syyRvSAtMWcL5p6RV4gkmuIurXuBXmnUY31pKwRrpN9hrR7ZxFrIvirW8hmI5sR8nJOV+Cw&#10;veIEMcmAPm/gkEF2cc/h9QU0gXNl71wcp8608QmitfuKj0PypihoJjqhJAb+LwRqK0N553iafXm7&#10;gGn+8tPh6vp8c/iRv+o0TQbSEiSW5dSL/QrpLJXU7MigUy8iR7xPHTeRzXd32TSHX4GviJ2jjxhX&#10;oOwzTPjvtoDJ9fUNimXQ8WwPHns0jh4zTC49g+5jTonXtYoV6BedoauZLmJ7TPXJGUnPCV1Spk8x&#10;zw7NeMfHt1ydeXktdcpsQIw64pSbifbMgBe41M1rmQlNu2fgUVhyJCi4imcvRrvTspsHzYo8Ix8A&#10;jjojdhj9gUaI4Eu3KUCOFAgmDbNqztGqIoJHUQ98dmjMWDIxXanqUAOQ1sZomejs0TWyI7juaA9x&#10;gXeuJ8gUN7jZ0fJCTPZAmkWVbqQJDYbFW0XNakhmDFv63Lbt8zlECZJKvSc7jtEmbsBMmluOvkCP&#10;kBfMZaX331CxXKxg4yv+ie227dD8HkAhp45W5uXrFYh3+5HUJqjKSHkTvblYlEadhkFSvapfpq1l&#10;KvFm3OJBn4FhAjYmuRvPwyv0w/k1+nuBhBo4qO4XJhdNkFIPcnvRMkU93BfX0gxtzHR/+bjKObwh&#10;dg4UUjNDjKExfvzzC/Kfb++pD1GSm3fFQLi0rgp3a913To0unTHdgMCixvka0SEZVg0OPNgMKytk&#10;RhFMr/C56U3cYhTCAQ8oj75gfMi5DGX6MQ+fjtDZf/zHfyBJAV7WxRVdGk58GaCZH7Y7Tr+s3PL6&#10;zHNLdRYb/HLOetKuaYwKBx19o4+OCVWYsz/+/g84KPRSI08JTq+0Zvetb0tjWXcpweHtFA3DKLFg&#10;235Net3Sweb98MOLgtCasNgh3wO+MiTq8vI688VSFor10FjvLs5o1YzghlddiStsURGHKP7w9xVE&#10;511CrQ5t5sIC0Ix0h0OCey4vOA10Ih3hwiNyGhuBc6ml1iQZWJ77bokSdj1t4aRWRpXw1dFljSkv&#10;QHEYNUwZPX6lzr37wBgh4svIvoCmpWd8YT3IFsNh6M4avu51N7KBTgsBT20Lb5jqm4s0dvKqEx2R&#10;7/t6S7u7k6rVuHO/4RZxGr1xMGCp1viBjjiKwigCgic1RwQDGYx/MPLE1VGWNDwFlSOi0RfRT5mo&#10;RVDo5vYWuoObar1+UUQ5WTdUCiecw4XsqEcwy8x/beJz5qS4LA2S6VdftIvG8ZEsnEijVUdSv9fn&#10;N1jA8PSgM2+vONbk1CligdCZmjVua+RybBK6Oks1R2tyRBx7sABQpCHTCPjpKy1uDWZ4ZXuNjBpI&#10;L2aB9m+I/11e33rv22z34UeEEEnRBb2N6CkhutHbTZrRxYA5W+k5BIu8oom7D6D67vBVdWlfJ5wc&#10;hmbL5vC2ermPkE/zkfc7HqOq98AhcaD4U3hB7WD/jNE3UZjElt8M2QE1nvdP+PXimroSv+Mer8WC&#10;MpB3rtGCxAFjWXfH+HEfiXNFBBnNHFEQurOwZdSMmDDmKO4cXtrpyTUqF8yQHfZApXwtLY8IuCIZ&#10;dlNMRsYzkuNBXSyvivd2wEiTVJy3oQ513OgUTjkOYyPO0RdFYpEhcHZ4pu/+fPhFii9U5WdpRSUe&#10;yG1lrj99Rw1rqZrnxlhpisJ0trodkmwqDyU1Yw6CARVktmC2GjqJrssNJ0C9VoQZxuwDs6hhDhq0&#10;rRZ8xZQ0SoUBDmMombJejFxe0AsXepFSwgwu9IAjao5okOVNau/fgKieNozr4D0xXB3H5xqca+IL&#10;jEDCc+TI+srsVvREHoxmZAw2iRcOeNph2IG/+2eOuxSROt2fUu1c3TCCi1azLyeIvzLpW09lKkB+&#10;8JjXQlRL8sgSrJqAJyLBcZZTzerIO2eCNkl8iTH8l58P33776ewas/MgTaydiWY1a7jqqSl2EC1U&#10;SVOGVDlSkWh58LxcmS0gAUj+8nSpoRq4cH5Fs4MwHWvhdA+tM3P98ZCVjLGkF7PykDmASgAMi7Sk&#10;sqb+IIMc58CbYbQC+hv3XJzRh9hvaL8fvzAU/elbRaaRpat1KxYTd9PCYm0wLIt9ZcEG4mxg++bM&#10;qEi98DOSWysG78dft29bLIh5usRE//Ud/LaTHdfJoCiOA/GVFAZmyJihgT3edglkMWI5mbsevnIa&#10;qflhKRiOIBht4mIwaMAzeMlwJ+DBaFTGXkoe+bJ7rRipghJkUHpsg9N85+olFW6Z0oIOBhjYNa+b&#10;rPEADS404ZfXr18ffvP9N4qLb/AXw2FJh3wYKZ9gw/Ng/XI72ItgzDEagcr80Hy1ZUcUY3yGt2OU&#10;/vYLh5YnHz4pOnuuMK1aSM9KwmJ+sc3ZkCqC2TOZzkEgpDx9z1WlnkeCHDnbT9IjSIMC9JvweiQk&#10;LmHi4P5i7MkKNEdBu6yooCnLZ/gUkw2UUKq+kI7tLw1SxLMS2Wnp8A+8c2RLUvNjPQkifV+/7BE5&#10;vvsw+GJ3C6RpX8sxWTPdmWAmsLmpLEo0R2LFCFFisqISOu5YpFxKLsU5INf86fkZXUW9WKUhcGJp&#10;C5dH0kJxXpSJCRZU5K39+OOPmLq4xbBUUz0UVWRgJujJR5r7xrkJ7BZycQFBo+yaDW0i9lGk58ap&#10;VIzkX7/77ru/+qs/sCUct+jlMaNMnBjlT5GpqGQWP2e2tBCk6m6SP5z+r//1i/QpdDEWOtwyovxV&#10;sxWnT/iZFgQDTQ/Azu1t6NxnmTdJyIjsUkFYSN1DGX7EwyCljt7ZOwedZdrpFcE7583KgoCF5Woz&#10;pJZMJdO6096f3d7dGd/WUygBgkdV9Zpl6a6xCe078YjGdiP0u3nRABrGFjN5j+wIEEZrdKC3BHHg&#10;U2f2/Fjd6RlHov1qBNNNqfaQ5Hr1r8CwYKmYtCIK8DTg+56dYI5+g+uM7J4+oJbD1tCJ9+am4leF&#10;jamy8RUg46wZUrfpNNCJh5Ntu44n8S+NJWM5HOm5v6gcxpVN4jqRi6cv8r8vsZgP09aMCyJaRBKB&#10;9DSiDjwThUC/+mWw2jryI/6lCNTATOTlcgpYE2rnC+Voga5wj/a6bX+BgQSXt+HXG81vkrwY6Ac8&#10;xp+4GVs+CFgz740Euac6wrcMBhHIjHN+59R8eV1IhUBSAKOSXF3IfGhoFQ0IKZB+XJ2i7JNQJ/A7&#10;9U05TDZXJmCLq8cPMqWIDZN6iA8JEk76hCU+eXnEpB6i12ynY/FasfyGGEkLRQt/NyMdZIZbYmCO&#10;MDGeJe9ciLJMUYvRSsJX45geoWEuRfjlhyfoiOsP0mVKWABnUIJDVN5ni9NxuF8mHFPaxq0h3TJr&#10;LCl3nApRVsQYIBiQAUV7wzmwk6dHDhF15AdnLFnLhXwC2Up4qyavh9jaXqpj2yJxvUwWA8yzDVBo&#10;RLgOdMBIg6u2RUNkJzMw8Ehdef8tIqseobE6k8qy7+6YkuWdo5uuR3HEkzeky0t7MC3BBDA17GMB&#10;LFzMzDV8RCmw9MsvGPacfP58d1B2siKF0IDk6WEPjYHBH+ZMvZFWdlZ292f8uHCTmuN2JYMyPswI&#10;ED8zmcSTjiwKIzfuBY6lezfIUr5kd1x4DSqM2xFLKzZxgYTl0WBtLsvO0XevLET7GYxcYEYBt2F1&#10;CrzkzQOF+uMnLjPGeA83wDsHbZDSD5uEOEYBMwSH1VAUluNtLouW18L5H8mZ7Ct1Cqlh3YiVEb6H&#10;PGKGFZa7ff369ecf97///ffXH5hBAbubQWnclnUMqKXSFFaStHw8D4Fckb5pOKT4txxre9iWqN3m&#10;RmEUzsWfXaBerCJgNF16HJnFiFhR+kx2R47nl7x29M6KwpJrpqN8+GeR/QOWDHIotGH0a3eOeNvX&#10;nw/KuIBHC9wigILguuJ0smjWBv7bysr9cmfx0hx9PEhdsHtKnltL+EPuAb1xtjhs2zOjAFe3XHJ4&#10;okg2VxDyfqsD15utTyxB/ts6uax69IZvkJqTd+5hNyVMxID6353+/PPP2w04+3vUSLypp87/NhO7&#10;U/hMO+4f6tW3rYhvVIOZxFI6m6KgD5+/nnz98vXTN/cUrysNZhQdp1DXSpXUXrF8+iXyXy0ycsIz&#10;AJirNgU8E4hYr7jvARLzzp++cnwL75xmFzjX+EESx9pTuDZpqI535CsddV1tfdzNboBzj9siGJxc&#10;2fWV/bq5w3wA1qxzBOt4pVKDpYTFFYY4GIFVowshxVz2uaoiJYKe/KOJqfONIpvCHhXU5u1wdcO1&#10;zTvOZcjV1u1AvkDgVTSSDhQu1SetFRST5EZBmYSFzrQVE8ZkrJnvhxg2Im6PkOL7D/fweumAYVkp&#10;M/HYKqxtx/3ICMdn70eE8Pm///u/XyNp/QYLGimtGM5gfszxoAEzjo/DlCY+95dCja90U+EpKTRA&#10;7wt5cHj208ePQPV333EEiLwmCY6diIQS2F9KAq2PwaaXhkOn/3/yzv/1Xx/wBJrAeb23a+4R84R5&#10;TISHMnRD6QrEakk6RsSat4pgGi9sGKnfkmxhKDOJfQ/gWfLQZnSs8hA8RoH3oEM3lHd+ecq5Hnhy&#10;7FvBUkqKmouHulF12qWjjUzVHPGTAguK63FZeo0Xy93E48gy1JCRrdptoLOAbDq+mu9DtVrGcaKV&#10;gmdsM5YGR4sVkVuKjPLeHTKgN7gd2dJMEDkEXYixD9XX9devT4pBXr+efpVTzvLMPdEkL2GOdLZR&#10;N80NZ3y9ukZEkxTGU56vx222P9ZBuNNble2QOIw8gQfmnX/6xhELIuzyiqs64HXhCgwrK8KqcTgN&#10;nHGLfi/v3MxgzMk5IdVxWRRms2Bhgo4deWXkzHs1vG7eYHcx2sbKiesPtPr2S5Dy131p19DxP3e/&#10;y8fnRlRbr7Yc6rKcOWX1OVCH+7cPWOD1cjjdwmf1OYBc1HHgBKsRaDlSXdZiDkw6qmHHnR1URUp5&#10;0jiEyJS3sUGWM5WutZyKUpwMC1HQjE/fkHrKCkNFlWntvhWLHSl3G/zqXhPVdmClRfF2f9Uww952&#10;mL8irQX24OcfHhGduv/EvNI9M3k0aqfSY08dWObeLArjtCQYRQKDMpcdtuGeOpzJmbvsqA39MP7D&#10;/j4+7L98+YLpRUbjoDP4pCgJ9c8c6EIsY0iKnurgOgmd6FxTWxGUxBzkYzlS4hkJ7IjAzmsV4OEa&#10;qSZPX3jh9hv40ByZiUr0OAuNniG1OOm3itlkeCOj4WxO6augS7i190BqcFWqZgEYz95cIgbz/Lz5&#10;7W9/e3EtK8tIJ2CPGBI2zHmkfx2zRDKw2VKGzVm6ZURdL0pTkhvbxpiCMyLkqWNygCkFHplwvcbL&#10;M3QGhkCAbUPFJXsDTQwkVFSGJZ46IOOM6sJVuFwjUisXFZI1wQpzc8wGLL08Mo7+6TPzdjBLTv2M&#10;xQZclo10j8356R3uxO4IhlH7ptJvhhLGSRzLsQoqO8qo8azNd5LZErWmuVCkEWGOC97599/DO0eA&#10;hiuYTcPJL5wCQAE3hca57466ucfuWtmCsotek1gv79n1/IjYwRN08t3d3evZE+iPtADuf6ckfizV&#10;EYicgQOaZwrIqoNai6t0zAuWbS0d/MjV5rYr7LA08B56HgvUb1HzLz9ybdk3v9UqN650gpdHPY/b&#10;rMPdBT46rbQxE0l0O9OzE2tRt7teRCg6kBaYeEek8+ELij+//4YhG8SeJIaenVOaCEcR8eylc4IQ&#10;VOThDV4cni1DctZF3KCNRFECgx60z49BGbTE1y8Pf/zjHxHZ1TCA4y7vObZ68dkKOvZPsTrslgZq&#10;5VCJWtTpoXk94N+3Xy+Q13v/gfkPWBJC1X/AbOQFEhO6L5isFBxYghZ3xPKK6dW4qfrUYNnxHcxp&#10;1GHIpD4DXU9fEFvcfviM/Chk8pC+LglBWOFE3hGVC3QokZO8B5HL/KpmBMkiPhMN1FPOFhrbobDK&#10;xATO7pl9ueWuAEAts1hLNVIepSFCOW59pxa0DxpQjVkFQ88VGVNEusRxR0/lkBAMevr8yGTFq+sX&#10;ygl2LmHrlbmhhzuqlEaHwix2zXvNHVH7wbf2VgQSJXjChJXprFVY2LgE3jnwino96wXU0W/OeFwz&#10;JMrF9zqxH3744V/+5V/etGDE0HV/uwFEr+TOkWJ8Jh5eGZtGKIve1EH1yjtyaBLkA67+8Aeoq++v&#10;b+DtYCZN+2LJNa2wuZWhIeshVow4e3RGfCrvXHKjv839bl4u/vSTcjH3W86i7k6+fn3B7DZiRVc3&#10;jOtwqA3Eb4ljOKvsBvUVp1Nl1qmeOmhU6LfF78wH8vj2BiFejoS49F9TlLIOiEJRmz89MqPo4y3S&#10;hJCZocdFQ1p87cRFYEvhF7MNH6olxmDqNTNemQDa3XOCPnmvGBjoDoQhmwZm/vqWSSPAHz3IE845&#10;Yh6fKlrz1+gvytFk4ggbzJiL01wROCpJwYr3AM3shkeNHKKgez/88IBVwt99d4ddmDQRKXkzasuL&#10;o+6urBW46RiqolX2vGmUwIVKHTO2yMFaDI5iMK5Cfb7oPRYev1wjkvH975n7i+ALHfoLJllqDRm3&#10;JcIn+M3EIs1TtJVscH/2ateWLpIVbhJ3raIi0XnRWL/H9G66O1enNxi8gs63d7c3Hxi9lueHnVuY&#10;lic1R1i3HbJ7XeH5+Fgourx2p90nHCh6KhpargY7KxV/eDqHDD/vHrDGS+umvbPgpH+HLhZfsDOS&#10;HCbrBZdcw2tqBkcFLD/0YsUvbh3Fi1YMTHZ7ebxERPmb726oubVSRLnjfLXISd2h4/b7oY9Eh8kk&#10;6AZPUNhUU5vrkSgVeg/0XrFByjniUsxge3zl2pRbDo+x95Qj93T46BjBDtAueudTjmjlayehVl6j&#10;bPpg8eThqE761tzGWWvisZKJWgh7tjw8PNI1l++oQQSW47DfiqUjMTdJ0pbLWSpNEF/xulW54oAH&#10;94TR/psgC5XNdv+C8pWycbg5/wjE/vwfG3o2v+dKL4mYtVoIyGwC7tlZ1TEmSf5y6kQvjl5KUkhb&#10;qReOFYhqkts3YKc7t5l5uBvO+/3448+fv/l8i71TnNnCcS/laLvhGgMPetwjV2RIS185GTcyY+MA&#10;2YSmhRQoU9kDIc11yE041+5YWPsEzmJ+Dwrx7YRzesKeSnQCGNGlK3IfVSmhw8FALIEpHVfPbdPc&#10;tLy42t+JQNY6aUwRQ2yx0gszuPcfNL1wre4wSIFnXgQibMmH3A+s28HdXAcSzkLDyHvSFDzHVGwP&#10;5UKzoNrRReda44Lj4tTmWNMLpXp+wj0WfvzzDiPMq3tGrJ05ppIN+wanBKX+6Ec7kfIR2VVSxyxQ&#10;fy2hBluJP+8iKuCdw3fEfh2QncPpI2IlzlWILdN8BZpifUubnAg9r3KayPE2VSMlZknWlkfaKUvB&#10;aFzwKgIky2L2ndmJj1841L/7pHEL97flPn1uuq2nG+A4glcqezAm1cTYvNglllXXvMIl/PWi5IRC&#10;+QXBK/pSD9S9t5+oA5RfDj2sgAgUGWHNqSuOdZ0ba1vUKlrkE0/L0RNNqQwpdcJjZkXMNMX+9+fw&#10;Qn7+6Zff/e53N7eMbsKLZZDO0JiMqTs7X2l5YjmVb+3+mq2SrDFRb6bTg8LM1wsyKp+wturmFnt0&#10;Ku/8WmMP5erIW8LAHwlm2EZRNgUDbLWn3Ji0H1UE3hPmcJuDF9o/iYs+xGbFzr/AEB8+fLYjGEXE&#10;MT9nbjVgq4yAgqM1XzKz1TUCiukUzFawnhlZnfErRAWvYyRB4cLAXz09/fDpDuW/HJ4RxfR8ozeK&#10;VRdkqJi3NIIfJrhF2Mw1Xp04pB4LYJRGJeadvih0ga0MKGtA1E8/bD58uL/7oL22vHeNRAMYYslO&#10;Osq4iles6/hTio/2cEzQwuQgvMhL+ko6NHOrFa7wprBICVsbwjtHpj1DHsqy2x64etuKBUCExkaB&#10;SEWBOUZyy//8f/4ZSaS4DboaEd6XDRO+nRhs4nPeT5/FXM+bsdfkGbILqZKyCpwJRNfcXeq//Jc/&#10;co8pLyDiTkSLDWfcQbPbHlRZAFvyxM5p5DQtYeLPfxt45//wj/+gvZCZrqTVSBsYBoRmkQKq9E5e&#10;l4uCAmCcIdtaWcYJcll90I8XARiskWEWChUX59U5/MDkHaKqdMkYk4CdV549ZAbDgT0iFoymIHoO&#10;Ym73j1iABIbsT7GRClQ/ysHNiFMeMCoArRiPxI96Y8MVOAT4ip80OUgccMhIoAm4HDXQlaR2lyrz&#10;2ym5IgXZg804IVHQzLLWXgEDWU12qRwHXidIOXlBKmkf3dpQV0Trt0mhfRhwJ9tPkybiMDSmfWCw&#10;Zg4qBEHl+w8fsVWdihWLPPxiTNCfzTM6YhRs2kgD142y788u0UhwZkW/WkTsJWRmTQIP/YGdTJCN&#10;jZ5y70j6hpy7Y42ujg4s9/lUQXJ5pESVy+GeS9TkUOWiVtqJqKxCO22ipVqwQj8AbEYMHbtPwMZc&#10;c6tMcNGpIymquKLaq1J+UHjMwFc8rqLU6q+0ht7jA9cv8CmJMTYYgAQzNxQ+cjw9lolRGvVVRvWB&#10;BUsnw7lRIeDKvfmAWFZIydcRe4QoQcsOcq9jRIWcfEIwcPMUYhbM3bzw8cvrN8QRwG5uodCywKE4&#10;Js2ZoasmcVJb4zfSrPd2lgOjG+RrUYIqk097KArPMgfGBsSQQXHkNV1gW2NyCVVj+SZmU+BqinbK&#10;H+DwTEMCv1my5JTNcF3cv9diy631pA+r8WyGWgi5Yw4DqcQIhbIb4cieI4sIz4ImcNBRCkqm12gO&#10;tdKx4rMBtuYy9+VdwrCTHTKGQhoYR8MXkEPdwH0Flk5e4ayf3HxgRpNcGW2NrXk272LDLaElC2wJ&#10;tZPoy5g+bmDd2rHaO7B74leLExX01A3cHj0ItAbBxr2cdTjDPMEeO/PktBlocPaRUVXZELeWe2hp&#10;w1mfIiZ8COoeJblVrMFxSguScJzoL3sEOMKHwxgeIRJMZuoCNxkkKKm8JPtM7icgpNq0Mbc5zalY&#10;jLOBUUolt7uGH4IgHcGNpkuz6c1d1dl/tdn599ojHvhFeiVSx2HKJIjhkRxrNA+brys8ykcVudfb&#10;beBfr5hzeNt6QwyQw0fxFMLxA29WC1A1cpZen58xlXeN7Dh6hxI8xa0pKjrnh1WU/uGzEiEJLYd4&#10;jJ7wNm5dgKEp/6Kp6iAL4XSEwO37Ma7BQOh1f8NFzNic5OaOsxAEJp4lAtQXUw8+JT+oFp64yVZR&#10;KXAPd+2dSJqwnTqHgt0HMHj+hCDBhF2e0SHVDM1+g/AFFpXgQJXrW/gJ3MxAbTO52FNSh64jtDEV&#10;skAE5YY9oGDj+FWU8YY1rE5vQ1nI0JJvKXHgRqkXxByWNMDCIgn79PoG6v9KckFLx8C9uKbdlqTb&#10;5XBm4joK2NN54L/aafEh/DTy5Fo7QltGUDN6dM5YkPaeY9YiYo0QL+lJji4sE1IDeGm0wKGm/Uh7&#10;z1b//C4X2f6N77eDLtunO8sB8kUNUffc5gunNzLrgGe2IHLA8Koc+lSqQYa9F88cMsI+1yt3PXPy&#10;VW+qVsYFJZhwlmxzDx4ELhhewI5AAiazzqz9aghVgSQbNgsIfFKM1VOuCuJP8h5s3JjeIX8ZHxgi&#10;IautSWi8NVeBVbBaN0XNr/MmtOCfjrJFpFwCGxcrX/HHbWAfrCdzt5tn6SaJOb7jJRgv8o8JeEA4&#10;pm1BMLheyBnxFDFbRTyOFAaymRaLhaAAYbsiKsUJ9lEOi5WbQSszkdCGn+Uu/vSkuZIHk3gYFcgl&#10;wT061EUGy5AA4AokBBtaeHv14Z//+f9FwgLa/OXLA3cQha/58OQ35kWRKrJ52eIv3lwp94IzhnYv&#10;eL/sYNOhh52y4BSJj5/ufv/73334CEeKGRYclMokm61hrlEWoEpYRWCPKtFWRTcSR+hHDPEGukvg&#10;llg6kI755cjB454eCIlBO/vl8Z1cRzuIqkXzRZQ9bjvjmTWWY+dSXOdDWuOogJOUSb3NdyyKx3Si&#10;7olr6pNHZB0l8cGQQiKKH3A4potukMcdGAQz7KNsUQm/dR1f1iYyYTqlwcZGSLSj4LQZnTYK90JY&#10;lqPvDoSefMDv6gJ74i/qpuZN+mXPI56vbD9K8tBZ87yeU0t0RIO9xPaEYP+oX+NeyMApbUzdl1oo&#10;SibOFCXFavOT5CT9VZm0Q3jdYPMHWgXqfG2mJWiLsAUxWeLuXwmtSCKLYO/ZDrRMgjYYUffxN5sN&#10;l57R3ltOb3AkRhNMfiV5o/SXvSXrZnHfukNMqSseM0izEicSSkc/+fKdboP5a86YI/HnWJ3tA7WF&#10;tEnUh8Yqbh77Vm0Oj0mrqAyPTgKAoNPJiHrSejnGI5aGV1shWnDVYFrJoSVlXRS+iDBHxFWooGn7&#10;w66FR0ILLaQwLRfU2JPVVJesPvIyQmx8OMfBf4vZxr8pIyzpn2ZZFRwCJYkzFtT3lpLy8CJiE2RZ&#10;yRXKVIFamhxAMYup2Hp5moV630KhzblyKITXxEXSXYqsu4hgGOBKFxV2ShWkXzYVRprRNVgfNplf&#10;HCP5vMPDXhun6ISZomekphInCoJEppWPBaQVmtW1OGYyRJSkx6Qm9HKDfVM2MNXv0TKijAWOXh/x&#10;bJXmPVuyIYy1U1E76dctsBZAFQNhoZBa4Xs5l39Si6gojFt76sViY6DekhdKh+Bj/NRTlJrB7BIu&#10;s76MyoCnDDWfz/Ap5qoYJ+Q61FqwGYBSKVGejoPqrkhTN11jO87/40r0hvmR7s2yXSWmX77FSo9n&#10;pxufZmUI5UZ0L8IZ6hubJ6/q4QY4tR1+aGVwhGe6ZhhIUnPSqlxVvg2O1gcTbAwTdk0moylrm8J5&#10;KI6tm0cFE6HIWiEENcztbqvfepqmliSVenagg6pIK4ADyIlHkBtnAJdZl9BVy2NSy8pa9Qoq6ZpV&#10;6PJKWNzPto02SVACAqU+UbLzABVZbPJaVtJxQSSz4vM9Nh91pR4pasr6GKjuTW4QkWVtu5tCoYnv&#10;D80Ri4Cslc5uq26XqrdRjjByDkeF9CtKBGuUtYEiPeeo7Yi27tRKYt4aJVH3RJKN3tLd5o61oj9Q&#10;5q1rbETsn4R+0beae2zxaRIFY3FoPMunhz3WCukioxnC0Jb2oIgq1Koga/iiRnBdxRCuhRUWbgob&#10;A37ZBHz69Onv//7vkZqIOTpOWh4OiI16u3E/JT+WXbDei3ZQCRx+ME5PzY+/f/VXf/V3f/d3KErX&#10;rpEUx91yjHxp7GZ0OpsLY+MsdSc0bPtTIFpgI0R+eGSeDdcuMKbCUz++/vLw+fNn5EVL3swSiw12&#10;jgMBphl56byCO50XAVriZYyKAkKwCC1HqDSLZZ5/N497ZLZcXeFsiKtz5Fm2kBYbW9EYVvRXzVEP&#10;CTW77FF8RGoSA4liuSSc8WEbMKvM/c6fyOOLq63mLGxhqD29g7ViIUYZC3CRrsAdLCi++681ozKP&#10;9SimodBGnEaEmZcvPz19//1vcHIByTv5TnNBphWrkmyFW2lM/Pimdj74ztY/bqv3KHi8RnrMN99p&#10;nei5Q788E8SRPu8CboKuejUUTY9PupW+FVFahsZEsTecG5cyzg7MCnh65KKNG+6Kox0ruD+JhXTU&#10;40+saG69LRxpZ0e0bVdZPMN8gpxL2L1cYmYT41qkXuAIP+9Rjqct7aq5meqa/dVayTR3trcUihtW&#10;+FFU2FBmhLJQjZ3c97uXW2xscfdR7qxOYHGnMIEqNsRSNvhTcOotK6N1nOqVnJ0oSqPNcsQ/OjeX&#10;hEFPd4/sKVYFMQdGM/L2eD2+ccaeWeL8FnqcrWHTSsNETCmrw8ozqpZa5A4buIFJ25tnnILE+UGd&#10;bMLdZBVCQIVc3T8rIBO2AV5YCmX8lQc8yPczuUZD01qdao2sAGS6fOFq1G//wPVP8h4TCDCi7NDy&#10;vzaaChW9/yrpjZqatJaVnaQWe7ZwZTNWyX/89PHuk5uoLPAchqwUPVI4FG3lwOvKSC4UD+3BQXe0&#10;VMKQ/g0jRY7hT7kjx/Zlj3z325t7ZkVfcXWmfVlpIYuP5oo8wAvdAmOeaLjSAGULZ1K04Ox4ficT&#10;qRGVenlgdOrzN9zZFlqC8FM4BppfvIFP2V6OwLhQ+A2rKEnrTap4toepD5xBYh8cwtGOvQem7f30&#10;w47ZWXcv2rTGVlmvWedOzJwuG9lDNVtd5un+ZNlWgZ6R2W6ukNmCMBaMN3bAly32DrMqDjO6Qa7C&#10;vcZmk6+MTFR7/SLOcO2FfDepLeyqROphuxsAhycW7TdYd/T1299yzc8Fd7ZFdZhuqs5a+sxm6yLV&#10;XG3ARyaw8VqRyPqEzzj7U5rdnllu2595zxZc+vARG/Jgok3rtnG+I++wVnEOOrkcp7s7Wx88IIr9&#10;nYjBTRcTPWCnNQYhz2Fhkdny8PAEbwZWXdFxzFZ4xuidl72ukkuHQv2S+lnaJbfEF2cQ4ubNF2Y2&#10;YrYWmS3cjwspRbWSQTenRH32ntESdlczldnKqquuK/azuQ6WO+pyWoYjkJenC+SZ3N4hLgC/UNNa&#10;EltOuZbJciWua262JugdRGYkUY5mlph3M0qTGyosGf9CWl9+0Qa499xHCEm4nmOTFAxBMC3ddfsk&#10;q1cpLjZqocT4lOVRp2/iHFD8feVSt0fu5Hh1fc/l0R5WaYJXFRWzBumC2DTJnRq3sV3Z5HhqGJGp&#10;MLpnQjH/c6qsFeoK5Sbgd3oymBvRrz7mydm5Gkpqd2BsfI8h4p/+9Cc30n62jzLQWHXoCwOAmxQr&#10;pIUyeRAvd93Yw5vHsBqzQN9+9wk5LTe3PqqMGcXYFkBtTvprA6kY7RmeHrBxep97GWkfd7VIDoaB&#10;2HahEHL+D//036W5SAvk2SDvECkQ3A6FC/w4z+VogTz1RObcjbwKhWKsmMAKJyZV1W5A/h8hZD6H&#10;6QOmhGIpDfNp2R+HA9N2dyKtd3Gl0OiLcAcxj5bcRXZEobWpz1FzLLmEQCqMnUB6MLcDYRwEJOdJ&#10;HF7TWe1tqkVDL7o/2iksSasKg9J6TXhu6agT499ofYEJnOWCzBw+s4hsinRLMi47QuBb8uWHOOg2&#10;9N2sStROzhfhGZwPDN2BmU2iSnw0LzKWjQSy+VPvorBMO8azqnXmQDyDqFtRjDOkKoT+C+assaic&#10;u78DwNxv1Lk3MqeDuP5kXMSjlHUbOjMEKZtrxsT3TACuGk1rg7N/mcRJWVLXdeeYcTO1XFg8m1bQ&#10;1RTyySHPEMoEdi1ics0vW7wYP9htuGcOVwmy5VWye8IrVUTYGeY0F4TKAL0qzWNlsqs15Lk1LFTJ&#10;/vmB+4Jz52aUkAxYxsh4ZnVV6g622rVYOTbq9rlbbno1F5/bkFLjCdtKhd9h3YKOpuL+396NxP3g&#10;r1Viy2xYmSF3OBX+i+WDoXZKaKc43rZGhyBTKlnvFkvTdh8+w9TbWQWD1KjoeU+1azSmqJFlIYFd&#10;dzIkLFbaFTLYGpGmja/jaFBo+R1O1LpBfo2GeYaTg6aa47ZGWWBJsuFjPET1hYFXg927sp9qp0KR&#10;ykLBelMIzgb7GTKkrVWhBqKK1WQRU2bN0zFTki5kgJmZnMJA1RXps1ujhkWhilhYg3GC/AeAGE2s&#10;1aXstRaXMEkGvggNmvrbEilHdOk/RaBNf5JZ/2bS3hSTxcFC5t3u6XFPi4N4UC2kVmfjX7ifI0BT&#10;LBs1TrpCyCi+Tl6XSCUCMvoLW85TEVC/9nT3uls3WaDTeN4c0j8NkODEN5khwU4EXYPGiANKtQw6&#10;bYqYwenuHIMh45wnbHimt/SqmeymmGbFXZtxi6v00JiIsyizlJ5zozMY1rh4bSjEltzyzDLu2U/Z&#10;mXVwao7LW9IQcSRcTQQ3S68ydEzL11fPwyk2o2PMmduq3UN5soen3L2o/IiWLtDxS/WuyS25cOLE&#10;0cumSvenTFTAQg7cKxNrqBjp8177taOxWexH3Anruvlil9kVuvzpup1oPuiovM6UxPmRPL4XPpxW&#10;K+Zp3MaUvHp13w3dUrVRu7rQoZPhz5naFXwXmTXrKdWEqBAt7+W10hAqx4R0m9ocbKqnTqVpUscy&#10;Gc/1ywCAM9kIcx05p/2g0GvwFdkG9E2vh8NQK14Gq7q/oXKFxtL9Ir2JOXE4ZiCQk8siIui8IWw9&#10;wbRV1ytq5JyjyAjuZBCt3VbF5zAIh1cNtx4fHPbGB6x1+c1vf/ub3/wGP+ErVAH9729/g+ufP3+D&#10;K58/fYs7OdF2dvb580fs746TFaGodBgDB5zxOQXuFWAameWFBzMM0SpaP8EqmJyx58/wzv/JvrCe&#10;ZjY2nCpuX8hMo9zvH5Es7v09u+IVrBvE83Wl31Vmm9IERWt6/PyLdUFMUCNosEIImz7hxB4HiWrO&#10;FvUp5ZcmzSZhUELzzMCNkrwZhGD+q6wm/iImhKEk893rJ2gHjlClFrEuBLuR81SCK/jJfGkgrB3l&#10;nPJbgo+IggqpN6M+01fWxVgL/qIB2E2QmfeqFwxAs9ES/EVyMLMflTv1ghgKFvyenmGjSVr6Wf4n&#10;jL7Db5spMstcWFrElRYwHLj9M9foUGdBOxNTJiPpy4aJm0pGJ1kCa0fSJTH+4ABwSbVqrzlvGxJZ&#10;OKz957Cf4w+sb0ONkCYsxri+hdfEKoSe5P9ZC5cunoXzXRqY6aXU9KBt1uwlECTYE5NbS+51/A39&#10;pxgv5RHW/WW9WMC0XoG/G5katfNuKQ6HyRMs9xhVT8mwWl0edjzlCmfH0F/SidYuS83O32RXZMJY&#10;9EtAW/InuzvH6rKkpFyBCClnPTTlzGHtDsdUMxntRglL3GrQ7lrWGpchscFzLWXiOzSuiY3p13Jo&#10;Qy4pZyFGa0yxdhMLf3FS9yXOwcPCaUlOFS79rzaUqPrgd+eJ1LbXCizLkFv5U0yw74GYxXrMAQkO&#10;JQuagYFibd+3v0PeORrmuUTeTDtFmDtzVH4CD8yQupjzhsQ/iD+zPfEu7DVf+YhTKpSgCY8Kokws&#10;7XYY/yD1l965cE50qChoG7Scby3d4UVXIZDrit488cBvkkWpt+6+no1ayxwRL+LcC+0yxG2MPYIK&#10;9qQFxURNAaZ/ztLWHl70N9RCxm6dw5W3SM2YJvuotDfWy2xgrPTiv3xye4GhCIwPfqbtiSzQPDKm&#10;d8I1YWo4GsQinPivhGwn0i3eCoPjigJRcSilNrQvDRdFIsi6x5rF3eNXJA7dXGEmJnsXFlBrDC60&#10;kw5KvZcHLN8oLayRnzE8vQP7Mkz2qCAk5/stIp209Pd3yGHtEy1QhXLiJYmialUqEbazG7VQjnu0&#10;lWIlWtaU/HtJD/fpl0+CGRZSD2N4hGagJbTbj11e2jCrnRAzX53pnhQT3saCfJsy432/KayUd2fn&#10;S89xmQF7qjx4DPZ2L1i+j/0xNaYV7rBnaYAUW2zUAOBIYUaB2DKJnMpnfGUteuM68Y4PvI0rF0QX&#10;/WWreFY87B/r5UGsmABy5Itw0ZKJ9/W7x9KVz2BdbUVAykeRlgGSX1aDFlsBiSXM6wvXLCKhkhu+&#10;ak6P/kNCDymnHlC2ojXjsvxfaeMwQD3ql6Wgs4yVXdCKt3c+wiJLV207baoqxtg+DD9oiqWHGXKE&#10;vZeRYWGtqa9KLuGqFe1xkHk0RYV41M7VDVIsoJ7bPlIRymCKMqaPra0CH1EAopqiULH1IqIaZtum&#10;YaVemPXCU1pWjs4y/ZtrKbDoz/oJL3vnv0bJeCyWnjJLuTlVECSqiw1Q8CXodwug2LUdC0fyxBtp&#10;IMwAhaSKs1I5QNGHpO9C5WKoBvuICSQ0mHvXnsBiYms6vLE8DeNVTHfzyCdcucZyBezEohMjNAfC&#10;yX4cJIPb7u9v7+Gd31xjC12560FfYhxqs/A/ddCawoZ97C3BzXy9E0D9OmDZBHQ53L9eCw/i9Xa1&#10;TufVoM2L7hWyKXfQjDZbaiCokIWKGbeNae2Sqyg1gUCGWAAOQQkwbQfj6xlDKRuJX0bgx1NkdZNu&#10;SJaVi7LibvfNz+qvhzt4VKWVZNZQQNCI6+be+J7gQ41mF+mCJt89pItGryAHcaJ8Mj4e2qp+Fqkp&#10;GBVdemVZB28bV8xbc360w1baV+pfR9Mti2H9mFXoFKvmzlG3TFI7KBaSOB/pQtl6CoBbJS1hHJhh&#10;qMUzQUhVQuzEcAor3YtyW+sRlV2er1o+CqzPJqB9E+sbhxPy6nw114V6UTvawJ0WzC2r8rAyXHBj&#10;DPImpiksLgmfRc9i4pCUArq9Bma56YzDGlN3r10/XSNiR+Xnb+nBqQ6b1kh5hh8W8PmtMqIKrcW4&#10;6j2LLyykHdIwPhrCBQzxymJlBpiqeXsaLILseHhrEJWQMUAjyFaBl83ryg1WY1S7F04oAtpjylmi&#10;Re5FYyzdwpQiczRRWsNAIVS+hG8wbbzaUgtudHiKlxywPWGZb652RiotWep1484Baqo7k25oYpu4&#10;tNSOUpxF32OvMaIXOqnGEKe0TWoz9XRxwSJ+b6lJSwKeUN6TB6U7DXEnkBgr1sHqg8je/Zb0aT7U&#10;IFMyQiAv48dEYZ1XEO88Qe8IkW8O/4dPKQkQNcpjNlVD3WpSoUXPM3qkrFa/6M9p0w2zNWR0K0Uj&#10;czMKT+d3ksUV2pi1tLsjESiCFAcs8ih1RJdZUygZvRkSOoAeGlsq+2XiF6OF6LIMIWYbkWqZMMv1&#10;/WAMwm8owOmqpe3MjxG6Gvo+zUCzvapHkLPrJi/L3TVxSsWlpbjlBo4J/A6t5lC4j4m1OjoxYxtR&#10;2CBs4TCMWw9FEsXlGDiRUamK2ldgLCeS3cXDjjja6HAwJmhIdIeesWhaOhyKnLRQETjMHDKS+836&#10;qPRgUnpY57tpsxfn6wtps09ibVjcblvZGsDDqYXGHRJlZTlrVMOaW4LUiRztKKEmkWkYhSiK8kyq&#10;+VHC0ds2cBZqKzgzaFLj9iVAXFy3FfRynH7FaPiZtufeD2soPdcf9Jr4k5thlRyNW1rEV+IcjvpK&#10;qY8GhMpG+ET/Ip+sorSTYCH9HNfL9MVf1SPDJnaOCZZqeDOjZdPUNtzR1/v7O8TpEAL/9tvvMI2D&#10;6DhSrfBXp+XQ+zZH8BUnn/J8JZ6AeouN5vABKaN4BBcRTUeMHR+4PTS2TNFJOwqBmZal/icGRQ+Q&#10;Rdr62mdAFDnrcysog2i8dANi5//4Pxw+VHQEuwK9bV54JA1WD1qYFVjV+d/U5Uxb1jg5b26wqKG8&#10;FntbJVJrEJZ84ydGvyRIFksHmXArg9y4R/4/I1UYczNsw3M6h56I/urAScuMuKEaESFgXIfHJCGi&#10;d4a9VRGxwFifXxl303vEALTimamFnPCjj44kXi1m5Tyjsurxl6d/WSp0GrNW3zOUgg+IgeONyAf2&#10;QMAb5xriM3L49BUXOfvDennMry4qH8D7PGDH0BsaIBzmRfqCdjh5Me6mNQ3FI5pXXZWh6kxMKybz&#10;cNgKSZSlt5S9HtGt3pR1u2H2IU5GV9DJUWTyS7zQo/LBVI7mW+3hxW11q9IYEab8Oe9NzZuxbgF/&#10;QXkWhi7sN4ym80QgrqBKbrFjxV4C4zdvj69v/Su72Q6hwoOxtQYPH6h4ZwuHI0gyEjgOjCfXbJ8/&#10;frjXmFiRbFFSvWPpjhxIDdFpnrojpQydyL0vTGlvNtGaEV3VOnG2xSYeYUFu1IHcIZgCHD0koydn&#10;vNa4KI6ZcYX7Kz4yWOsYuINPDKMyi3PEonCzhAoqmJMziFuKdN60imfB0fbseaDsOfds0ZYVbA83&#10;nJlAMmRekulZHS/AUIy5ADaz2w2mNlEAR63FW5kt3EAeW7gwQMe8enLU80VeZRGkOM4XBVIX5/Cq&#10;oh41yiNm1PWavNEPcUR45gB4suVW+tjvwkJh4Qjk6asx4ksFRbcjy8BFXXFeFVlZaTdCBg4VCmIh&#10;nhPw4w5WCSDYC+2SdmH/ihlNeBpxWGqfI88d8VwSUyiqL/Fd+TeOfumjwC6Vq8sSa4lwKOA97L2P&#10;MgLYyOEBojFBcXrGfVdTunuisoBtN1cB6tbIeFrauPZBah9LyK8ZksTEiDnLIzPSYD+QGPz2evcB&#10;zhyu8bhiAx3nbfFJZ7Qr49MdTmC+ZkL6igPs/bWWdWmmLgpHGoPMwOZx2O8I0Swk8ihqmIDhNPmg&#10;nZGkFLhTEKdKtF2SsyeYaWOVkdAdJcufbY3qV5dAjwYXsV8XlixiT6n7D3c4aYXB/SglP+sJT4se&#10;n5LCUhU2XmG2K01T0wYmVUpYnNJNs4IVR14DASyh0Ttm01B8vI2SjW+r2EaIx/JWqMRJ3Kq6KlTF&#10;Ndd0SLzzObqvxgJOSIHgxjLenUz6mgiShDlEaishg5f3sOVljj3gN4ILAFJECT/IyWKwg3nn6L5O&#10;Xz8oKyy5lNmEKqpYA28pWI80Sp67CSZ5shRKA2sTn4R75VXWpIpZxJk9nzPlLFktvORQQcnfkUFm&#10;/bUaNnWrTwL8kOVWnX1R9VHG9ZPhJad4zxPKtD0jXglLcRdqQXHls7JTkjvRUgXl35Yph0ZmLiTS&#10;Z7+Npsuu65aK3KvBufWWRVqZpYGHJaEAPQ8yu3erD+1jiPwkB2PnnPNSmQyCAFIInGP+1CnEvpF+&#10;Re3OENziNys7OlrTyx1Qz4VAO+eSrGqMxMeJNaQWRJ97mQOrtzc8Fg3/6eQyPuwm+mX6iEQsmac+&#10;Ygc5nNijDU88jCHueVwaE5q1Nj47mqAWDJ95gj0HsNgDTDYNmUs6tBGuOQ+zQ9IFxAl38Dwcb9mF&#10;Vng6K3xsAhrU3Sg5AtzPWgKSV3PfT/WzJd7pFckFeeLxsMzJq97GDdGISYDpAdUYCJuy0hfDHqgy&#10;mejAP00VDXvM4TY2WT3YLQhaJ8lI1ytjFXlc5EwtGXaw3I1L1F9jSblQ0XDkqMRUgzArEdvMcNRS&#10;pPv1f33tWEuDQGDyH6e55m34jrCuvZ9sHuIxPQ8c1kFJi7m58jMsrWaJtWV/tZ3XXH4d25kbo7JL&#10;y5S+Nym8nadjVKazem2bEL+hKaBeD0ZZDFqkTRi5nRmpOx/Oa/kpwNwC7gLDS4w+mQ/NzVC7jbxT&#10;KttJzEKM9ZNqCYgdhZJUWqoDruKK5c+wSQxCRPJCEPzEKBMj2R7d5kaqAZXk7ihMQ0YlfayURUcH&#10;o1HFSHfV3Wj7ZUqawnhp559srq+b5gZmxsBAt3GyTJieJrIfMpBcsKBplIlgosl0gd8trU7IMxMF&#10;mOi+araut+6IVEq2rCZ79qBa2JrCTWshbTAWQrtcZfhoH2K+iXkaRiq59hvctPDRwHabOIRjtKPE&#10;BJLslicuMULyThE2QYoBqpjSpOUxlajKn1W65/SstEIildzjPiMtjTOsur/NXxHQiEuM3DzxyzFC&#10;q53ilCE9zIZURZRNwyPqW8+okHTQoMJtjirlHTXJKpQ25o2z3AwPs0mTujndUL+Zbub7ovDMBiHS&#10;skCa6ABmbhAxQ61kjdo1opqK1FdHv6IRrA8nu5CfPPth0+F75CZSZtEPLdLiVG/mRkobR/e1CjSK&#10;LToRZ6v6mlltbnlna/NUjewInIXUQd/8qMcjjlQSrd28o7mBMVpun8kksEKxaOU+9VR09ahfRJag&#10;MZas3bt9CDSaVBMgQZHa01qlTY1SuKbJ4dRf8d2uJcrNFjOKpXZwD3D5U2Gg1Jr9QBWaPliNiHbT&#10;21/7OjHPXYltRgz1MIh8xDZHDkmW0cmeWq7Mk93zdN8QnB6UpGEB3WSqWKXirr6jCWUg0quDEkD8&#10;i8sYtFsOz9Gz22OOTFYvnDKHB/BKUxWrrQRJPXN1MCd61bvYmfV2VRgGs2TqZncw3VRUGJdbIRYC&#10;OHysmwo5IzoXAfYNgljNOUQ3qV41Udz1qvFIvbvQdVobuB/SMzOm02A02mpcga84oOqctj3S5E8J&#10;Qv6tK0M+3DVPLLjNluF4dh5UqkJribTHH1yZItyZXTEu3bv2+H0l6R3WNKQuvRHtRsUkQcQmcXS3&#10;Xt6MxU1ydTBUuMg9WOSr97Zhng83T70TIspBbB1PMX1X+bo1cg5t1b9BliZIWF+cVrX54l4fv87/&#10;8X/8d86SSyS4XQAi5y/IYvpwebmDiNs2cHNxj/LJRe8EV4Y1eivz10p2pPsjg8iAlxvgXMsJ1CxF&#10;YztGvXD8InLFkNqJ/7DOrDg4oAsqCPgFJQcbnT6XbYXxKytR81xbqZqoDrsBtibsEpXDDudunN7g&#10;lG6szj3HWRtgg4K12QXWQFLgikx0WIVTARrTKbtUnxND0p2cNWAcl28Zcj6ocxQxUYCoOcUSgMTe&#10;hmfnjNAs0Fz9az7Nv4brmr+oNI1BIuPML4tBhFwjxf0WYMJxSHBYEbNXzhNpgFthifGgoxraLtVi&#10;n1EVOR43Sh9IPakUX+WRVzhyXWnrHK5r/+xzn/l6gRE2NhflXveXN1xLzi1zmafsbQSrjPIM7Dep&#10;ZkVRAxuMfYmUsn/5wGAPNa/2AC4Lya8MW+ucAjAUYsm1846bIt+RbefsqjiJuCnnT3jeVlyxWXjE&#10;dUI/qqIilkKQI/jKMOb5tVT/OEbnsL0E3HHwuRaOC4rIrKXKcWZ/XmytXuU5mA1xUnmjjrKolfLU&#10;73iDBm6lH0cFNs1c+v2GhSp3F9xhibvxCAU49AolMuvUut7Og8oUcr0xJxtn6g257ComFcPmiR9E&#10;NwVsz3phirjCDGcxUHVZxhz3dDyeCsBjZc5F8IPOkS7VavxJwxioGrNKwap5nIKVmHnbR9IY65AQ&#10;tMAhWtoPOnMbDpBYIqSge5TSXenBVRmqdCZdKkkwFdxcdAG7aLM1mIXB7lt0XK832u6dy0d4j2b8&#10;eJy4n5eGnpirsK0ppyCqB6+EbTl76j9Xu/qXeNXccEdHFWGvdQxyr68QPTd8aobMkhHlmS+Dg+FU&#10;oUqaSTelXm1vNdYLK/IpCvPG/f5mu8M5xtibCxEn7zovQBI5yOFVuG9oYTkB2nRLGxJzysJg9txF&#10;xguCmUSafZdiUj60O7nniSqblzdMI19hS24vDom0NyxZA1opKkR3mAaqK2Eax+CIcm7DjbTp0o1W&#10;H8UPZUBB8LGsbQskI5tUY9QLnC6s1HztuM++w3JTXRCNak88AX7OdEePm8rbY3tM7/j1ik8LU9AS&#10;3Gf9sD1/ed5SDTO5VfSgxm3XKBSQ2SCcLblCR/Ks7AIbaXZvSd/cJpNrP1uo9P8QrQ2OdISPcoOz&#10;V852OMaZTXfcxO2NjLe7UBgLDdsNGngzqOILcj5FZNYcuyY0cHYVVhRwz67Lm7PLZ5xhoKk9HzVO&#10;w00tVo5sC1H6pRY1A+dKrZfw7E5bQ/JBeSkx6uenOFES+e5QzJEdKh5aQIc6EseNz0pK7rEQheSy&#10;tPLNmVPO+RpuaokHTWIkWcw/cgaEaYUSMHl6Cf/86hrHwDH/n23M1l1VbgQxvZGK9ByuxqlR7LTC&#10;9IvcIGpMmTnv2iG827PBy+79Yc/FRjd3PmWFupdT9GyU15lwblMb2yemoA5y8Y2PtUM1+IBDnChi&#10;Hkeo3xEXyjRdPuUCYNpViTSIYTORkq3GCIjNwOwQNTB2L2Gs2dv1R+2499NrxF55UT6gSCzzz5bb&#10;QnaUx9jwU9CMcDkYxtFkmnU+Ti/QYE/6QS8T0zNeUNKmsRWsA7IOGspwcHiTnC89Sdnk/UzY0uIm&#10;EBWr6aDRsEhf+/q1lMvbgSB35+YGOLZiMfW8hcXZwSMYUP1KzRY5tQtgSOvl39gXuwy+lr7Nt1af&#10;8ZPHhaGCgasXyefRV18cgzEVaX+g3m5c6B4vSJUvhxFuFQNEqsjjSgeWLFTND3epBSmYqKFCtSqe&#10;64qReA4FxluJnIY41UyxejhRwnCJtHlmqnq06nBOd7fQZugwO9ZLp31rv2Y29+f5gyMo4ZTaHFI0&#10;+3S3L/pBJ+HRgVSwjdrcsXN7ZV5lbx1dzmipdavtgMWBusIIf1Lca4ddE/GZjhqyHHgPd/OgNlxO&#10;gMiDcyDcVCqR1KVcnQlSF6cR81BzuL/7bkjQ/oqYyVDzrKpdO71m0OMz6ZMjcsICNXuCU3+R9a9X&#10;uwIRI6IEAqqxubSGvYdInZ4coyYyz+mQCuA10hvZoYwoxD7KDuDlFFWTTi1x+JAtF1dhqnQGTsL8&#10;NNpFU95d5HXDDMK8mvrml1voz2yfpK4wqtzxavdQAmpU/pcv0m/xSKXpSDbrKvPCgoCfAsuaC7J6&#10;wauoU7KljFIFPLKBfQlmShU45+nC8N0U62Kr76b+wJ1JIlpJLpo3JjdP70qw0CMT3IaLYPtEyZg2&#10;WoJY9DI6LkSvkicriYHPqcqJNcXx2MwJiMWICEVRXT0aLIiwhfFVSoBUlDFN5CtbyhUJkeOFBhoP&#10;DmoVHhO9pjmVLTPphAHrxPRGcml7MVwQFWZO4RdrJ0wXs+7BkIAqvmjJb0ruzjZKZxFtm2TqRzdH&#10;bFgjZbRBrQ/ycUu2FNeLw1AwUUda/5jG1mFlA6rj/En/B38SIhFKk+GKApbuMwaCQwE9gpnCh5xS&#10;ZFzgkM2lvqqJlEQfw/iCMarGg6iczkqdgWAG2A2KbzpRIZpi+qehPvE307/OZ3fJ9qo7WGQ+s2s1&#10;lxAVVjLpGoaeb9mRubc/MOTRLVSeN7Wi1K3pRj/c27MmOOUsi2h+aRxzcOJNTV9PFpD3i0c25Xpi&#10;GgCoay6MuqL1ITVwbztjcWifIIRrbWP6DB3ePB1aRzRqXRE/IXazpQCHzHPlbclsbW0uhedxmmm7&#10;YNzEYkOeIpEYcMHP0LKyKgC7EOGPFdHZd14IE/1p/Y/hIcoZ1wPY405zzdEXuq2WzfHSnUOpmil5&#10;nM3j23dLQwfJZl+RN2AwHZY/Ebp4cXq3lmUoTO4JXK8V4P+Z+m26uedVWzepq/AVmew2/fzRCDeY&#10;51eVsCCguykvijqMuap+mLpSa2Mnz8/xp0wltZroG9oVm+s2N23cW+2u4JIfSgI1Dsurmd0CEHxU&#10;z+avMzJMRl9xJwc40o4jyErvrVTAXM6qDV3m8XX2WTVbFsud1ZhQbMUV05atWvZl7sWKUOmspGkJ&#10;sjw0t6R5jzu7U4FsWGxbG89r1NXqYTQll7zMomXQaINP+r//9L9/+PHPOAAC5SuZBGP2WHOry27A&#10;rBSDjKrlXRabyO929hgJXctcY6NxAY/JMJtFc2NK+Gtwt1Q6gZScnfZb3U6Fu5Ld0ViKZa5Cui8e&#10;Mi2Q2UiY7XrBtUBlRNUIp5xp8ZF6sHojL9Peg6/VtHgPaZoga3mcClel7ZvTeWtvUpZe6kvb0yyI&#10;VCxroUM5symapQyffRSOZnUy4ZPcp4k+IYmMTeu4hofJXv2NZe1fW2m+K1ArlUoGzb7mDD+WOK3T&#10;LavTCncmqQt55zVGJs2rNF3/RKF6EMdRlxZoNk5mOq/61RTuSlsJdAm+x3xpig12BDAKJukE+zG4&#10;anDSXMZeFuxHmXPVDdRZtN3+mGux0i83KWZ5Sivqjs8fZqq+p7Hz+zFnp77HQUtj5KH8Cr9Gae/f&#10;UDpq/jXjk3bd9N1mEH8GDu0rRnvEn2geNZ79wX9n17zZaurNqnIwWlpK6sr5kNbMToi36yQ8LByD&#10;RZfnwmfImVngHRtm3zghl0EJA9pKr1o7Cu/JQFfRQQFHioyHdtlnZbJiRHe87/GHck7KoZCC1HTo&#10;O71dPWuCN7rchUl8QgndNpwt32Na8K9a8C5sFrooA+qh1cNNjwH0qvs9PdjpH0xFm+xdhotFWLN9&#10;FOKiiId6dTf7tq7RfUdRPaRolHg8pARdjeRr/ON29oiiq1spoiaI5cH7BPQ4aP4Vv2E6IojVkobZ&#10;uLt74iqb71F3v+LmlwPfIGlt05k2NGy1xaGHGc3uWSMN4NqdDMlClRU+m8jFPrTMy4HGtuhLYLwn&#10;gScn/x/dhFTNWv45kQAAAABJRU5ErkJgglBLAQItABQABgAIAAAAIQCxgme2CgEAABMCAAATAAAA&#10;AAAAAAAAAAAAAAAAAABbQ29udGVudF9UeXBlc10ueG1sUEsBAi0AFAAGAAgAAAAhADj9If/WAAAA&#10;lAEAAAsAAAAAAAAAAAAAAAAAOwEAAF9yZWxzLy5yZWxzUEsBAi0AFAAGAAgAAAAhANA7/iW+BAAA&#10;RgwAAA4AAAAAAAAAAAAAAAAAOgIAAGRycy9lMm9Eb2MueG1sUEsBAi0AFAAGAAgAAAAhAKomDr68&#10;AAAAIQEAABkAAAAAAAAAAAAAAAAAJAcAAGRycy9fcmVscy9lMm9Eb2MueG1sLnJlbHNQSwECLQAU&#10;AAYACAAAACEAKHOezuAAAAAJAQAADwAAAAAAAAAAAAAAAAAXCAAAZHJzL2Rvd25yZXYueG1sUEsB&#10;Ai0ACgAAAAAAAAAhAFaPcz5pYgYAaWIGABQAAAAAAAAAAAAAAAAAJAkAAGRycy9tZWRpYS9pbWFn&#10;ZTEucG5nUEsFBgAAAAAGAAYAfAEAAL9rBgAAAA==&#10;">
                <v:shape id="Picture 16999" o:spid="_x0000_s1196" type="#_x0000_t75" style="position:absolute;left:4651;top:13062;width:2502;height:54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+wN4PDAAAA3gAAAA8AAABkcnMvZG93bnJldi54bWxET0uLwjAQvi/4H8IseFtTC4p0TcUKogdh&#10;8QFeh2b62G0mtYla/71ZELzNx/ec+aI3jbhR52rLCsajCARxbnXNpYLTcf01A+E8ssbGMil4kINF&#10;OviYY6Ltnfd0O/hShBB2CSqovG8TKV1ekUE3si1x4ArbGfQBdqXUHd5DuGlkHEVTabDm0FBhS6uK&#10;8r/D1SjIziss3Kbd/dbjjKXJLj/r5VSp4We//Abhqfdv8cu91WF+PIli+H8n3CDTJ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7A3g8MAAADeAAAADwAAAAAAAAAAAAAAAACf&#10;AgAAZHJzL2Rvd25yZXYueG1sUEsFBgAAAAAEAAQA9wAAAI8DAAAAAA==&#10;">
                  <v:imagedata r:id="rId29" o:title="" croptop="2143f" cropbottom="51691f" cropleft="44142f" cropright="75f"/>
                  <o:lock v:ext="edit" aspectratio="f"/>
                </v:shape>
                <v:shape id="Text Box 654" o:spid="_x0000_s1197" type="#_x0000_t202" style="position:absolute;left:4791;top:13227;width:1936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bnlsUA&#10;AADeAAAADwAAAGRycy9kb3ducmV2LnhtbERPTWsCMRC9C/0PYQq9aVJLxW6NIqIgFKTr9tDjdDPu&#10;BjeTdRN1++8boeBtHu9zZoveNeJCXbCeNTyPFAji0hvLlYavYjOcgggR2WDjmTT8UoDF/GEww8z4&#10;K+d02cdKpBAOGWqoY2wzKUNZk8Mw8i1x4g6+cxgT7CppOrymcNfIsVIT6dByaqixpVVN5XF/dhqW&#10;35yv7Wn385kfclsUb4o/Jketnx775TuISH28i//dW5Pmj1/VC9zeSTf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BueWxQAAAN4AAAAPAAAAAAAAAAAAAAAAAJgCAABkcnMv&#10;ZG93bnJldi54bWxQSwUGAAAAAAQABAD1AAAAigMAAAAA&#10;" filled="f" stroked="f">
                  <v:textbox inset="0,0,0,0">
                    <w:txbxContent>
                      <w:p w:rsidR="008F57C6" w:rsidRPr="00E80CB7" w:rsidRDefault="008F57C6" w:rsidP="008F57C6">
                        <w:pPr>
                          <w:spacing w:after="120" w:line="240" w:lineRule="exact"/>
                          <w:jc w:val="center"/>
                          <w:rPr>
                            <w:rFonts w:ascii="Arial" w:hAnsi="Arial"/>
                            <w:rtl/>
                          </w:rPr>
                        </w:pPr>
                        <w:r w:rsidRPr="00E77B04">
                          <w:rPr>
                            <w:rFonts w:ascii="Arial" w:hAnsi="Arial"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>שימו לב ליחידות המידה</w:t>
                        </w:r>
                        <w:r w:rsidRPr="00E80CB7">
                          <w:rPr>
                            <w:rFonts w:ascii="Arial" w:hAnsi="Arial" w:hint="cs"/>
                            <w:sz w:val="18"/>
                            <w:szCs w:val="18"/>
                            <w:rtl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F57C6" w:rsidRPr="008F57C6">
        <w:rPr>
          <w:rFonts w:ascii="Arial" w:eastAsia="Calibri" w:hAnsi="Arial" w:cs="Arial"/>
          <w:rtl/>
        </w:rPr>
        <w:t xml:space="preserve">כמה מקלות </w:t>
      </w:r>
      <w:r w:rsidR="008F57C6" w:rsidRPr="008F57C6">
        <w:rPr>
          <w:rFonts w:ascii="Arial" w:eastAsia="Calibri" w:hAnsi="Arial" w:cs="Arial" w:hint="cs"/>
          <w:rtl/>
        </w:rPr>
        <w:t>היה עליהם</w:t>
      </w:r>
      <w:r w:rsidR="008F57C6" w:rsidRPr="008F57C6">
        <w:rPr>
          <w:rFonts w:ascii="Arial" w:eastAsia="Calibri" w:hAnsi="Arial" w:cs="Arial"/>
          <w:rtl/>
        </w:rPr>
        <w:t xml:space="preserve"> לקנות כדי לבנות </w:t>
      </w:r>
      <w:r w:rsidR="008F57C6" w:rsidRPr="008F57C6">
        <w:rPr>
          <w:rFonts w:ascii="Arial" w:eastAsia="Calibri" w:hAnsi="Arial" w:cs="Arial" w:hint="cs"/>
          <w:rtl/>
        </w:rPr>
        <w:t>את ה</w:t>
      </w:r>
      <w:r w:rsidR="008F57C6" w:rsidRPr="008F57C6">
        <w:rPr>
          <w:rFonts w:ascii="Arial" w:eastAsia="Calibri" w:hAnsi="Arial" w:cs="Arial"/>
          <w:rtl/>
        </w:rPr>
        <w:t>גדר</w:t>
      </w:r>
      <w:r w:rsidR="008F57C6" w:rsidRPr="008F57C6">
        <w:rPr>
          <w:rFonts w:ascii="Arial" w:eastAsia="Calibri" w:hAnsi="Arial" w:cs="Arial" w:hint="cs"/>
          <w:rtl/>
        </w:rPr>
        <w:t>, אם דרוש מקל לכל  20 ס"מ  של היקף הגדר</w:t>
      </w:r>
      <w:r w:rsidR="008F57C6" w:rsidRPr="008F57C6">
        <w:rPr>
          <w:rFonts w:ascii="Arial" w:eastAsia="Calibri" w:hAnsi="Arial" w:cs="Arial"/>
          <w:rtl/>
        </w:rPr>
        <w:t>?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noProof/>
          <w:rtl/>
        </w:rPr>
      </w:pP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</w:rPr>
      </w:pPr>
    </w:p>
    <w:p w:rsid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b/>
          <w:bCs/>
        </w:rPr>
      </w:pPr>
      <w:r w:rsidRPr="008F57C6">
        <w:rPr>
          <w:rFonts w:ascii="Arial" w:eastAsia="Calibri" w:hAnsi="Arial" w:cs="Arial" w:hint="cs"/>
          <w:rtl/>
        </w:rPr>
        <w:t xml:space="preserve">אורך </w:t>
      </w:r>
      <w:r w:rsidRPr="008F57C6">
        <w:rPr>
          <w:rFonts w:ascii="Arial" w:eastAsia="Calibri" w:hAnsi="Arial" w:cs="Arial"/>
          <w:noProof/>
          <w:rtl/>
        </w:rPr>
        <w:t>צלע</w:t>
      </w:r>
      <w:r w:rsidRPr="008F57C6">
        <w:rPr>
          <w:rFonts w:ascii="Arial" w:eastAsia="Calibri" w:hAnsi="Arial" w:cs="Arial"/>
          <w:rtl/>
        </w:rPr>
        <w:t xml:space="preserve"> אחת של המלבן קט</w:t>
      </w:r>
      <w:r w:rsidRPr="008F57C6">
        <w:rPr>
          <w:rFonts w:ascii="Arial" w:eastAsia="Calibri" w:hAnsi="Arial" w:cs="Arial" w:hint="cs"/>
          <w:rtl/>
        </w:rPr>
        <w:t xml:space="preserve">ן  </w:t>
      </w:r>
      <w:r w:rsidRPr="008F57C6">
        <w:rPr>
          <w:rFonts w:ascii="Arial" w:eastAsia="Calibri" w:hAnsi="Arial" w:cs="Arial"/>
          <w:rtl/>
        </w:rPr>
        <w:t>ב-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4 ס"מ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מ</w:t>
      </w:r>
      <w:r w:rsidRPr="008F57C6">
        <w:rPr>
          <w:rFonts w:ascii="Arial" w:eastAsia="Calibri" w:hAnsi="Arial" w:cs="Arial" w:hint="cs"/>
          <w:rtl/>
        </w:rPr>
        <w:t xml:space="preserve">אורך </w:t>
      </w:r>
      <w:r w:rsidRPr="008F57C6">
        <w:rPr>
          <w:rFonts w:ascii="Arial" w:eastAsia="Calibri" w:hAnsi="Arial" w:cs="Arial"/>
          <w:rtl/>
        </w:rPr>
        <w:t xml:space="preserve">הצלע השנייה.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היקף המלבן </w:t>
      </w:r>
      <w:r w:rsidRPr="008F57C6">
        <w:rPr>
          <w:rFonts w:ascii="Arial" w:eastAsia="Calibri" w:hAnsi="Arial" w:cs="Arial"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24 ס"מ. </w:t>
      </w:r>
    </w:p>
    <w:p w:rsidR="008B0662" w:rsidRPr="008F57C6" w:rsidRDefault="008B0662" w:rsidP="008B0662">
      <w:pPr>
        <w:spacing w:after="60" w:line="320" w:lineRule="exact"/>
        <w:ind w:left="567"/>
        <w:rPr>
          <w:rFonts w:ascii="Arial" w:eastAsia="Calibri" w:hAnsi="Arial" w:cs="Arial"/>
          <w:b/>
          <w:bCs/>
        </w:rPr>
      </w:pPr>
    </w:p>
    <w:p w:rsidR="008F57C6" w:rsidRPr="008B0662" w:rsidRDefault="008F57C6" w:rsidP="008B0662">
      <w:pPr>
        <w:pStyle w:val="a4"/>
        <w:numPr>
          <w:ilvl w:val="0"/>
          <w:numId w:val="16"/>
        </w:numPr>
        <w:spacing w:after="60" w:line="320" w:lineRule="exact"/>
        <w:rPr>
          <w:rFonts w:ascii="Arial" w:hAnsi="Arial"/>
          <w:rtl/>
        </w:rPr>
      </w:pPr>
      <w:r w:rsidRPr="008B0662">
        <w:rPr>
          <w:rFonts w:ascii="Arial" w:hAnsi="Arial" w:hint="cs"/>
          <w:rtl/>
        </w:rPr>
        <w:t>רשמו ביטוי אלגברי להיקף המלבן.</w:t>
      </w:r>
    </w:p>
    <w:p w:rsidR="008B0662" w:rsidRPr="008B0662" w:rsidRDefault="008B0662" w:rsidP="008B0662">
      <w:pPr>
        <w:pStyle w:val="a4"/>
        <w:spacing w:after="60" w:line="320" w:lineRule="exact"/>
        <w:ind w:left="730"/>
        <w:rPr>
          <w:rFonts w:ascii="Arial" w:hAnsi="Arial"/>
          <w:rtl/>
        </w:rPr>
      </w:pPr>
    </w:p>
    <w:p w:rsidR="008F57C6" w:rsidRPr="008F57C6" w:rsidRDefault="008B0662" w:rsidP="008F57C6">
      <w:pPr>
        <w:spacing w:line="320" w:lineRule="exact"/>
        <w:rPr>
          <w:rFonts w:ascii="Arial" w:eastAsia="Calibri" w:hAnsi="Arial" w:cs="Arial"/>
          <w:b/>
          <w:bCs/>
          <w:rtl/>
        </w:rPr>
      </w:pPr>
      <w:r>
        <w:rPr>
          <w:rFonts w:ascii="Arial" w:eastAsia="Calibri" w:hAnsi="Arial" w:cs="Arial" w:hint="cs"/>
          <w:b/>
          <w:bCs/>
          <w:rtl/>
        </w:rPr>
        <w:t xml:space="preserve">      </w:t>
      </w:r>
      <w:r w:rsidR="008F57C6" w:rsidRPr="008B0662">
        <w:rPr>
          <w:rFonts w:ascii="Arial" w:eastAsia="Calibri" w:hAnsi="Arial" w:cs="Arial" w:hint="cs"/>
          <w:rtl/>
        </w:rPr>
        <w:t>ב</w:t>
      </w:r>
      <w:r w:rsidR="008F57C6" w:rsidRPr="008F57C6">
        <w:rPr>
          <w:rFonts w:ascii="Arial" w:eastAsia="Calibri" w:hAnsi="Arial" w:cs="Arial" w:hint="cs"/>
          <w:b/>
          <w:bCs/>
          <w:rtl/>
        </w:rPr>
        <w:t>.</w:t>
      </w:r>
      <w:r w:rsidR="008F57C6" w:rsidRPr="008F57C6">
        <w:rPr>
          <w:rFonts w:ascii="Arial" w:eastAsia="Calibri" w:hAnsi="Arial" w:cs="Arial" w:hint="cs"/>
          <w:rtl/>
        </w:rPr>
        <w:t xml:space="preserve">   </w:t>
      </w:r>
      <w:r w:rsidR="008F57C6" w:rsidRPr="008F57C6">
        <w:rPr>
          <w:rFonts w:ascii="Arial" w:eastAsia="Calibri" w:hAnsi="Arial" w:cs="Arial"/>
          <w:rtl/>
        </w:rPr>
        <w:t>מצא</w:t>
      </w:r>
      <w:r w:rsidR="008F57C6" w:rsidRPr="008F57C6">
        <w:rPr>
          <w:rFonts w:ascii="Arial" w:eastAsia="Calibri" w:hAnsi="Arial" w:cs="Arial" w:hint="cs"/>
          <w:rtl/>
        </w:rPr>
        <w:t>ו</w:t>
      </w:r>
      <w:r w:rsidR="008F57C6" w:rsidRPr="008F57C6">
        <w:rPr>
          <w:rFonts w:ascii="Arial" w:eastAsia="Calibri" w:hAnsi="Arial" w:cs="Arial"/>
          <w:rtl/>
        </w:rPr>
        <w:t xml:space="preserve"> את אורכי הצלעות </w:t>
      </w:r>
      <w:r w:rsidR="008F57C6" w:rsidRPr="008F57C6">
        <w:rPr>
          <w:rFonts w:ascii="Arial" w:eastAsia="Calibri" w:hAnsi="Arial" w:cs="Arial" w:hint="cs"/>
          <w:rtl/>
        </w:rPr>
        <w:t xml:space="preserve">של </w:t>
      </w:r>
      <w:r w:rsidR="008F57C6" w:rsidRPr="008F57C6">
        <w:rPr>
          <w:rFonts w:ascii="Arial" w:eastAsia="Calibri" w:hAnsi="Arial" w:cs="Arial"/>
          <w:rtl/>
        </w:rPr>
        <w:t xml:space="preserve">המלבן. </w:t>
      </w:r>
    </w:p>
    <w:p w:rsidR="008F57C6" w:rsidRPr="008F57C6" w:rsidRDefault="008F57C6" w:rsidP="008F57C6">
      <w:pPr>
        <w:spacing w:line="320" w:lineRule="exact"/>
        <w:rPr>
          <w:rFonts w:ascii="Arial" w:eastAsia="Calibri" w:hAnsi="Arial" w:cs="Arial"/>
          <w:b/>
          <w:bCs/>
          <w:rtl/>
        </w:rPr>
      </w:pPr>
    </w:p>
    <w:p w:rsidR="00CF1159" w:rsidRPr="008F57C6" w:rsidRDefault="00CF1159" w:rsidP="008F57C6">
      <w:pPr>
        <w:spacing w:line="320" w:lineRule="exact"/>
        <w:rPr>
          <w:rFonts w:ascii="Arial" w:eastAsia="Calibri" w:hAnsi="Arial" w:cs="Arial"/>
          <w:b/>
          <w:bCs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>נתון כי למלבן ולריבוע שטח זהה השווה ל-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36 </w:t>
      </w:r>
      <w:r w:rsidRPr="008F57C6">
        <w:rPr>
          <w:rFonts w:ascii="Arial" w:eastAsia="Calibri" w:hAnsi="Arial" w:cs="Arial" w:hint="cs"/>
          <w:rtl/>
        </w:rPr>
        <w:t>סמ"ר</w:t>
      </w:r>
      <w:r w:rsidRPr="008F57C6">
        <w:rPr>
          <w:rFonts w:ascii="Arial" w:eastAsia="Calibri" w:hAnsi="Arial" w:cs="Arial"/>
          <w:rtl/>
        </w:rPr>
        <w:t>.</w:t>
      </w:r>
      <w:r w:rsidRPr="008F57C6">
        <w:rPr>
          <w:rFonts w:ascii="Arial" w:eastAsia="Calibri" w:hAnsi="Arial" w:cs="Arial" w:hint="cs"/>
          <w:rtl/>
        </w:rPr>
        <w:t xml:space="preserve">  </w:t>
      </w:r>
    </w:p>
    <w:p w:rsidR="008F57C6" w:rsidRPr="008F57C6" w:rsidRDefault="00E77B04" w:rsidP="008F57C6">
      <w:pPr>
        <w:spacing w:after="120" w:line="320" w:lineRule="exact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rtl/>
        </w:rPr>
        <w:t xml:space="preserve">        </w:t>
      </w:r>
      <w:r w:rsidR="008F57C6" w:rsidRPr="008F57C6">
        <w:rPr>
          <w:rFonts w:ascii="Arial" w:eastAsia="Calibri" w:hAnsi="Arial" w:cs="Arial"/>
          <w:rtl/>
        </w:rPr>
        <w:t xml:space="preserve">ידוע גם כי </w:t>
      </w:r>
      <w:r w:rsidR="008F57C6" w:rsidRPr="008F57C6">
        <w:rPr>
          <w:rFonts w:ascii="Arial" w:eastAsia="Calibri" w:hAnsi="Arial" w:cs="Arial" w:hint="cs"/>
          <w:rtl/>
        </w:rPr>
        <w:t xml:space="preserve">אורך </w:t>
      </w:r>
      <w:r w:rsidR="008F57C6" w:rsidRPr="008F57C6">
        <w:rPr>
          <w:rFonts w:ascii="Arial" w:eastAsia="Calibri" w:hAnsi="Arial" w:cs="Arial"/>
          <w:rtl/>
        </w:rPr>
        <w:t>צלע אחת של המלבן קט</w:t>
      </w:r>
      <w:r w:rsidR="008F57C6" w:rsidRPr="008F57C6">
        <w:rPr>
          <w:rFonts w:ascii="Arial" w:eastAsia="Calibri" w:hAnsi="Arial" w:cs="Arial" w:hint="cs"/>
          <w:rtl/>
        </w:rPr>
        <w:t>ן</w:t>
      </w:r>
      <w:r w:rsidR="008F57C6" w:rsidRPr="008F57C6">
        <w:rPr>
          <w:rFonts w:ascii="Arial" w:eastAsia="Calibri" w:hAnsi="Arial" w:cs="Arial"/>
          <w:rtl/>
        </w:rPr>
        <w:t xml:space="preserve"> פי שלוש מ</w:t>
      </w:r>
      <w:r w:rsidR="008F57C6" w:rsidRPr="008F57C6">
        <w:rPr>
          <w:rFonts w:ascii="Arial" w:eastAsia="Calibri" w:hAnsi="Arial" w:cs="Arial" w:hint="cs"/>
          <w:rtl/>
        </w:rPr>
        <w:t xml:space="preserve">אורך </w:t>
      </w:r>
      <w:r w:rsidR="008F57C6" w:rsidRPr="008F57C6">
        <w:rPr>
          <w:rFonts w:ascii="Arial" w:eastAsia="Calibri" w:hAnsi="Arial" w:cs="Arial"/>
          <w:rtl/>
        </w:rPr>
        <w:t>צלע הריבוע.</w:t>
      </w:r>
      <w:r w:rsidR="008F57C6" w:rsidRPr="008F57C6">
        <w:rPr>
          <w:rFonts w:ascii="Arial" w:eastAsia="Calibri" w:hAnsi="Arial" w:cs="Arial" w:hint="cs"/>
          <w:rtl/>
        </w:rPr>
        <w:t xml:space="preserve"> </w:t>
      </w:r>
      <w:r w:rsidR="008F57C6" w:rsidRPr="008F57C6">
        <w:rPr>
          <w:rFonts w:ascii="Arial" w:eastAsia="Calibri" w:hAnsi="Arial" w:cs="Arial"/>
          <w:rtl/>
        </w:rPr>
        <w:t xml:space="preserve"> </w:t>
      </w:r>
    </w:p>
    <w:p w:rsidR="008F57C6" w:rsidRPr="008F57C6" w:rsidRDefault="00E77B04" w:rsidP="008F57C6">
      <w:pPr>
        <w:spacing w:after="60" w:line="320" w:lineRule="exact"/>
        <w:rPr>
          <w:rFonts w:ascii="Arial" w:eastAsia="Calibri" w:hAnsi="Arial" w:cs="Arial"/>
          <w:rtl/>
        </w:rPr>
      </w:pPr>
      <w:r>
        <w:rPr>
          <w:rFonts w:ascii="Arial" w:eastAsia="Calibri" w:hAnsi="Arial" w:cs="Arial" w:hint="cs"/>
          <w:rtl/>
        </w:rPr>
        <w:t xml:space="preserve">        </w:t>
      </w:r>
      <w:r w:rsidR="008F57C6" w:rsidRPr="008F57C6">
        <w:rPr>
          <w:rFonts w:ascii="Arial" w:eastAsia="Calibri" w:hAnsi="Arial" w:cs="Arial"/>
          <w:rtl/>
        </w:rPr>
        <w:t xml:space="preserve">מצאו את </w:t>
      </w:r>
      <w:r w:rsidR="008F57C6" w:rsidRPr="008F57C6">
        <w:rPr>
          <w:rFonts w:ascii="Arial" w:eastAsia="Calibri" w:hAnsi="Arial" w:cs="Arial" w:hint="cs"/>
          <w:rtl/>
        </w:rPr>
        <w:t>אורכי ה</w:t>
      </w:r>
      <w:r w:rsidR="008F57C6" w:rsidRPr="008F57C6">
        <w:rPr>
          <w:rFonts w:ascii="Arial" w:eastAsia="Calibri" w:hAnsi="Arial" w:cs="Arial"/>
          <w:rtl/>
        </w:rPr>
        <w:t xml:space="preserve">צלעות </w:t>
      </w:r>
      <w:r w:rsidR="008F57C6" w:rsidRPr="008F57C6">
        <w:rPr>
          <w:rFonts w:ascii="Arial" w:eastAsia="Calibri" w:hAnsi="Arial" w:cs="Arial" w:hint="cs"/>
          <w:rtl/>
        </w:rPr>
        <w:t xml:space="preserve">של </w:t>
      </w:r>
      <w:r w:rsidR="008F57C6" w:rsidRPr="008F57C6">
        <w:rPr>
          <w:rFonts w:ascii="Arial" w:eastAsia="Calibri" w:hAnsi="Arial" w:cs="Arial"/>
          <w:rtl/>
        </w:rPr>
        <w:t>המלבן</w:t>
      </w:r>
      <w:r w:rsidR="008F57C6" w:rsidRPr="008F57C6">
        <w:rPr>
          <w:rFonts w:ascii="Arial" w:eastAsia="Calibri" w:hAnsi="Arial" w:cs="Arial" w:hint="cs"/>
          <w:rtl/>
        </w:rPr>
        <w:t>.</w:t>
      </w:r>
    </w:p>
    <w:p w:rsidR="008F57C6" w:rsidRPr="008F57C6" w:rsidRDefault="008F57C6" w:rsidP="008F57C6">
      <w:pPr>
        <w:spacing w:after="6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8F57C6"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  <w:br w:type="page"/>
      </w:r>
      <w:r w:rsidRPr="008F57C6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התיבה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  <w:r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433070</wp:posOffset>
                </wp:positionH>
                <wp:positionV relativeFrom="paragraph">
                  <wp:posOffset>111760</wp:posOffset>
                </wp:positionV>
                <wp:extent cx="2014855" cy="1730375"/>
                <wp:effectExtent l="1270" t="635" r="3175" b="2540"/>
                <wp:wrapNone/>
                <wp:docPr id="12476" name="קבוצה 12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4855" cy="1730375"/>
                          <a:chOff x="1667" y="11058"/>
                          <a:chExt cx="3173" cy="2725"/>
                        </a:xfrm>
                      </wpg:grpSpPr>
                      <wps:wsp>
                        <wps:cNvPr id="12477" name="Text Box 2108"/>
                        <wps:cNvSpPr txBox="1">
                          <a:spLocks noChangeArrowheads="1"/>
                        </wps:cNvSpPr>
                        <wps:spPr bwMode="auto">
                          <a:xfrm>
                            <a:off x="3707" y="12086"/>
                            <a:ext cx="1133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30 ס&quot;מ"/>
                                </w:smartTagPr>
                                <w:r w:rsidRPr="00FE5438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>30</w:t>
                                </w:r>
                                <w:r w:rsidRPr="00FE5438"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 xml:space="preserve"> ס"מ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78" name="Text Box 2109"/>
                        <wps:cNvSpPr txBox="1">
                          <a:spLocks noChangeArrowheads="1"/>
                        </wps:cNvSpPr>
                        <wps:spPr bwMode="auto">
                          <a:xfrm>
                            <a:off x="3713" y="13105"/>
                            <a:ext cx="100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10 ס&quot;מ"/>
                                </w:smartTagPr>
                                <w:r w:rsidRPr="00FE5438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>10</w:t>
                                </w:r>
                                <w:r w:rsidRPr="00FE5438"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 xml:space="preserve"> ס"מ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79" name="Text Box 2110"/>
                        <wps:cNvSpPr txBox="1">
                          <a:spLocks noChangeArrowheads="1"/>
                        </wps:cNvSpPr>
                        <wps:spPr bwMode="auto">
                          <a:xfrm>
                            <a:off x="2060" y="13423"/>
                            <a:ext cx="1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30 ס&quot;מ"/>
                                </w:smartTagPr>
                                <w:r w:rsidRPr="00FE5438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>30</w:t>
                                </w:r>
                                <w:r w:rsidRPr="00FE5438"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 xml:space="preserve"> ס"מ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0" name="Text Box 2111"/>
                        <wps:cNvSpPr txBox="1">
                          <a:spLocks noChangeArrowheads="1"/>
                        </wps:cNvSpPr>
                        <wps:spPr bwMode="auto">
                          <a:xfrm>
                            <a:off x="4035" y="1274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1" name="Text Box 2112"/>
                        <wps:cNvSpPr txBox="1">
                          <a:spLocks noChangeArrowheads="1"/>
                        </wps:cNvSpPr>
                        <wps:spPr bwMode="auto">
                          <a:xfrm>
                            <a:off x="3402" y="1146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2" name="Text Box 2113"/>
                        <wps:cNvSpPr txBox="1">
                          <a:spLocks noChangeArrowheads="1"/>
                        </wps:cNvSpPr>
                        <wps:spPr bwMode="auto">
                          <a:xfrm>
                            <a:off x="3561" y="1341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3" name="Text Box 2114"/>
                        <wps:cNvSpPr txBox="1">
                          <a:spLocks noChangeArrowheads="1"/>
                        </wps:cNvSpPr>
                        <wps:spPr bwMode="auto">
                          <a:xfrm>
                            <a:off x="1667" y="13416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4" name="Text Box 2115"/>
                        <wps:cNvSpPr txBox="1">
                          <a:spLocks noChangeArrowheads="1"/>
                        </wps:cNvSpPr>
                        <wps:spPr bwMode="auto">
                          <a:xfrm>
                            <a:off x="2168" y="1105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5" name="Text Box 2116"/>
                        <wps:cNvSpPr txBox="1">
                          <a:spLocks noChangeArrowheads="1"/>
                        </wps:cNvSpPr>
                        <wps:spPr bwMode="auto">
                          <a:xfrm>
                            <a:off x="3980" y="1105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6" name="Text Box 2117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74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87" name="Text Box 2118"/>
                        <wps:cNvSpPr txBox="1">
                          <a:spLocks noChangeArrowheads="1"/>
                        </wps:cNvSpPr>
                        <wps:spPr bwMode="auto">
                          <a:xfrm>
                            <a:off x="1700" y="1146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FE543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FE543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488" name="Group 2119"/>
                        <wpg:cNvGrpSpPr>
                          <a:grpSpLocks/>
                        </wpg:cNvGrpSpPr>
                        <wpg:grpSpPr bwMode="auto">
                          <a:xfrm>
                            <a:off x="1867" y="11369"/>
                            <a:ext cx="2274" cy="2099"/>
                            <a:chOff x="4099" y="10338"/>
                            <a:chExt cx="2274" cy="2099"/>
                          </a:xfrm>
                        </wpg:grpSpPr>
                        <wps:wsp>
                          <wps:cNvPr id="12489" name="AutoShape 2120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6087" y="11953"/>
                              <a:ext cx="0" cy="5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0" name="AutoShape 2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0" y="10736"/>
                              <a:ext cx="0" cy="17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1" name="AutoShape 2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89" y="10731"/>
                              <a:ext cx="170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2" name="AutoShape 2123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6090" y="10249"/>
                              <a:ext cx="0" cy="5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3" name="AutoShape 2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88" y="10338"/>
                              <a:ext cx="0" cy="17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4" name="AutoShape 2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8" y="12031"/>
                              <a:ext cx="170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5" name="AutoShape 2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89" y="10736"/>
                              <a:ext cx="0" cy="17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6" name="AutoShape 2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89" y="12437"/>
                              <a:ext cx="170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7" name="AutoShape 2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7" y="10338"/>
                              <a:ext cx="170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8" name="AutoShape 2129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4399" y="11937"/>
                              <a:ext cx="0" cy="5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99" name="AutoShape 2130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4383" y="10249"/>
                              <a:ext cx="0" cy="5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00" name="AutoShape 2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5" y="10338"/>
                              <a:ext cx="0" cy="17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476" o:spid="_x0000_s1198" style="position:absolute;left:0;text-align:left;margin-left:-34.1pt;margin-top:8.8pt;width:158.65pt;height:136.25pt;z-index:251679744" coordorigin="1667,11058" coordsize="3173,2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e4DRwcAAENTAAAOAAAAZHJzL2Uyb0RvYy54bWzsXN2OozYUvq/Ud0DcZ4PBEIg2s9pNZlaV&#10;tu1Ku30AhpAENcHUMJNMqz5EpfYV2kea1+k5tjE/ybSr3YZpJOciAgzGPj7+OD+f/fLVYbe17lNe&#10;Ziyf2eSFY1tpnrBllq9n9g8fb0ahbZVVnC/jLcvTmf2Qlvarq6+/erkvpqnLNmy7TLkFleTldF/M&#10;7E1VFdPxuEw26S4uX7AizaFwxfguruCUr8dLHu+h9t127DpOMN4zviw4S9KyhKsLWWhfifpXqzSp&#10;vl+tyrSytjMb2laJfy7+b/F/fPUynq55XGyyRDUj/oxW7OIsh5fqqhZxFVt3PDuqapclnJVsVb1I&#10;2G7MVqssSUUfoDfE6fXmLWd3hejLerpfF1pMINqenD672uS7+/fcypYwdi6dBLaVxzsYpse/Hn97&#10;/OPxz8ffLXkd5LQv1lO4/S0vPhTvuewsHL5jyY8lFI/75Xi+ljdbt/tv2RLqje8qJuR0WPEdVgES&#10;sA5iOB70cKSHykrgIkiEhr5vWwmUkYnneBNfDliygVHF50gQTGwLi4njh3XhtarAg4fk0+7EFY+O&#10;46l8s2itah12DbSvbARcfpmAP2ziIhXjVqLEWgKGxkoBf8ROvmEHyyWOaDc2Ae5F0VrVAUqgT0JS&#10;pZSwlbP5Js7X6WvO2X6TxktoJMEeQ1f0o7IrJVbybyL3Jo4SneuEgRRdLXlCPCU46ooiLbd4WvCy&#10;epuynYUHM5vDFBPtjO/flRU2p7kFBzhnN9l2C9fj6TbvXIAb5RV4KzyKZfh+MWt+iZzoOrwO6Qga&#10;cD2izmIxen0zp6Pghkz8hbeYzxfkV3wvodNNtlymOb6mnsGEftoAKiyRc0/P4ZJtsyVWh00q+fp2&#10;vuXWfQwIciN+QuhQ0tw27jZDCAH60usSzCTnjRuNboJwMqI31B9FEyccOSR6EwUOjejiptuld1me&#10;fnmXrP3MjnzQf9GdptG9vjnid9y3eLrLKsDobbab2aG+KZ6iDl7nSzG0VZxt5XFLFNj8RhQw3PVA&#10;C41FJZXqWh1uDwKCIoqvR3W+ZcsH0GHOQMMAtuEDAwcbxn+2rT2A9cwuf7qLeWpb229ymAcRoRTR&#10;XZxQf+LCCW+X3LZL4jyBqmZ2ZVvycF7JL8JdwbP1Bt4kZ17OXgNcrTKh1U2r1IwDvBgQOOAzegwc&#10;US2ugYGDADgg5noAutgEOXERsomDoIJ47QXi42qAwwDHAMAh1LCZogY4tEkXnQAOIqZmy2wYxuJw&#10;HcAECRzU9XrAQQJigMNYHNLoGs7iENatAQ5hdHVclRCm6pHFQYTDMThwUMcDLxAtDndClZeHrgJa&#10;HGhnGIPDeCoCOofDjUltehtPpRviCOEzfowbbi2uYT0V6rgqOkSDXojD4IaJcOggz3C4oWN9Bjd6&#10;uAEz9Rg3hJcwuL3h+eiMiAgHJQY3xiYyCmFP/IJBNKsV9R0yMqpDfQY3ergBschj3NCB5EHtjSYb&#10;5R3jRmT8FJNRUUmlwewNiMfXlrcBjh5w0FPAoQPJgwKHSwJI8KDB0aSxTYADs69PpitNKvasqVji&#10;6FCfAY4ecEAs8tji0IHkQYHDizBOa4AjXxsOBzLcNCY8m6dCIORmSBwn2V/AsjoBHDqSPChwuB4S&#10;ZkxKxQCH4Kf8L4BDB/uMxdGzOE7RRokOJQ8KHGQCLqW0OExOBRjbJjYK2PGssVHi6Gjf5QCHosYj&#10;g1Sw6huOeKipnoL+DwRxooK/56Pfk1DT6L1AvK2hdLrAuVAkeidSZZp/T/GSQAPH8xQzI9lcK27G&#10;8aOaDvo8/PtQs+GQ2Sto+iBfYAsrixWQdJ7LtQ3JIVdrGzTzXtz/8aGAdQwd4r18BLNUTxPvJSPR&#10;BfDE6YJ0DbXyIXBCRcMnkd8jxamIsQ+DI5MP9aqJHge/rHiMxOU5y3Og4zMu+cufwsj/YnI4LFFR&#10;HPCn+OD/U5a/XpjQYqzLlDgoKQTfaua6WJrQY6xLnMExwVEflAmOaQQZfeiosI7WnE+FW0rrh9gM&#10;9B6ciddLkCqlBTtBTpJ6xU2zLEStHDFaW69yO7l66/TalEvVWs0K6mitDhUMorWUIP4rrRXK2Xzl&#10;hLoKHmFtzBis/e9WVF2q1mpOSkdrtZ96Pq39B3NBI69Le5aaMRfOuCjwUlVY0yM6Kqw9pvOpcMtc&#10;CFx0agTwai+hTm8ac+GcS1kvVWt1br6jte3k/Jn8tJbWUr/WWtfxjLkw4ALsS9VanRjuaG07MzyA&#10;1raNXOOaGa1VO6M8uSdFpLOSHa1tpyWH1FqXeuLVxjUbZrOLS8VanRLraG07JzaA1vp17LaJftd2&#10;rQkoGLtWLVxpcjuRzu10tFbld8QuPmfS2icDCtSrMzgk6iOvCSiYgILcW6qlwidTaN5zptCoF6oN&#10;aRwTExtyo6zLtB18JLAcp9Cki68g+0wo3I0uqD0Njm0HExO7INuhYTKIdLDYqVHkjtWukrgVZPtc&#10;3NXsfXn1NwAAAP//AwBQSwMEFAAGAAgAAAAhAEkROQXhAAAACgEAAA8AAABkcnMvZG93bnJldi54&#10;bWxMj8FKw0AQhu+C77CM4K3dbNTYxmxKKeqpFGwF8TZNpklodjdkt0n69o4nvc3wf/zzTbaaTCsG&#10;6n3jrAY1j0CQLVzZ2ErD5+FttgDhA9oSW2dJw5U8rPLbmwzT0o32g4Z9qASXWJ+ihjqELpXSFzUZ&#10;9HPXkeXs5HqDgde+kmWPI5ebVsZRlEiDjeULNXa0qak47y9Gw/uI4/pBvQ7b82lz/T487b62irS+&#10;v5vWLyACTeEPhl99VoecnY7uYksvWg2zZBEzysFzAoKB+HGpQBx5WEYKZJ7J/y/kPwAAAP//AwBQ&#10;SwECLQAUAAYACAAAACEAtoM4kv4AAADhAQAAEwAAAAAAAAAAAAAAAAAAAAAAW0NvbnRlbnRfVHlw&#10;ZXNdLnhtbFBLAQItABQABgAIAAAAIQA4/SH/1gAAAJQBAAALAAAAAAAAAAAAAAAAAC8BAABfcmVs&#10;cy8ucmVsc1BLAQItABQABgAIAAAAIQBoge4DRwcAAENTAAAOAAAAAAAAAAAAAAAAAC4CAABkcnMv&#10;ZTJvRG9jLnhtbFBLAQItABQABgAIAAAAIQBJETkF4QAAAAoBAAAPAAAAAAAAAAAAAAAAAKEJAABk&#10;cnMvZG93bnJldi54bWxQSwUGAAAAAAQABADzAAAArwoAAAAA&#10;">
                <v:shape id="Text Box 2108" o:spid="_x0000_s1199" type="#_x0000_t202" style="position:absolute;left:3707;top:12086;width:1133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2w8cQA&#10;AADeAAAADwAAAGRycy9kb3ducmV2LnhtbERPTWvCQBC9C/6HZYTedFfR2qbZiCiFnhS1LfQ2ZMck&#10;NDsbslsT/70rFLzN431OuuptLS7U+sqxhulEgSDOnam40PB5eh+/gPAB2WDtmDRcycMqGw5STIzr&#10;+ECXYyhEDGGfoIYyhCaR0uclWfQT1xBH7uxaiyHCtpCmxS6G21rOlHqWFiuODSU2tCkp/z3+WQ1f&#10;u/PP91zti61dNJ3rlWT7KrV+GvXrNxCB+vAQ/7s/TJw/my+XcH8n3i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dsPHEAAAA3gAAAA8AAAAAAAAAAAAAAAAAmAIAAGRycy9k&#10;b3ducmV2LnhtbFBLBQYAAAAABAAEAPUAAACJAwAAAAA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30 ס&quot;מ"/>
                          </w:smartTagPr>
                          <w:r w:rsidRPr="00FE5438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>30</w:t>
                          </w:r>
                          <w:r w:rsidRPr="00FE5438">
                            <w:rPr>
                              <w:rFonts w:ascii="Arial" w:hAnsi="Arial" w:hint="cs"/>
                              <w:sz w:val="20"/>
                              <w:szCs w:val="20"/>
                              <w:rtl/>
                            </w:rPr>
                            <w:t xml:space="preserve"> ס"מ</w:t>
                          </w:r>
                        </w:smartTag>
                      </w:p>
                    </w:txbxContent>
                  </v:textbox>
                </v:shape>
                <v:shape id="Text Box 2109" o:spid="_x0000_s1200" type="#_x0000_t202" style="position:absolute;left:3713;top:13105;width:100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Ikg8YA&#10;AADeAAAADwAAAGRycy9kb3ducmV2LnhtbESPQWvCQBCF74L/YRmhN91VrG1TVxGl0FNFW4XehuyY&#10;hGZnQ3Zr0n/fOQjeZnhv3vtmue59ra7UxiqwhenEgCLOg6u4sPD1+TZ+BhUTssM6MFn4owjr1XCw&#10;xMyFjg90PaZCSQjHDC2UKTWZ1jEvyWOchIZYtEtoPSZZ20K7FjsJ97WeGbPQHiuWhhIb2paU/xx/&#10;vYXTx+X7PDf7Yucfmy70RrN/0dY+jPrNK6hEfbqbb9fvTvBn8yfhlXdkBr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Ikg8YAAADeAAAADwAAAAAAAAAAAAAAAACYAgAAZHJz&#10;L2Rvd25yZXYueG1sUEsFBgAAAAAEAAQA9QAAAIsDAAAAAA=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0 ס&quot;מ"/>
                          </w:smartTagPr>
                          <w:r w:rsidRPr="00FE5438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>10</w:t>
                          </w:r>
                          <w:r w:rsidRPr="00FE5438">
                            <w:rPr>
                              <w:rFonts w:ascii="Arial" w:hAnsi="Arial" w:hint="cs"/>
                              <w:sz w:val="20"/>
                              <w:szCs w:val="20"/>
                              <w:rtl/>
                            </w:rPr>
                            <w:t xml:space="preserve"> ס"מ</w:t>
                          </w:r>
                        </w:smartTag>
                      </w:p>
                    </w:txbxContent>
                  </v:textbox>
                </v:shape>
                <v:shape id="Text Box 2110" o:spid="_x0000_s1201" type="#_x0000_t202" style="position:absolute;left:2060;top:13423;width:116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6BGMMA&#10;AADeAAAADwAAAGRycy9kb3ducmV2LnhtbERPS2sCMRC+F/wPYYTeNKn4qNuNIpaCJ0VtC70Nm9kH&#10;3UyWTequ/94IQm/z8T0nXfe2FhdqfeVYw8tYgSDOnKm40PB5/hi9gvAB2WDtmDRcycN6NXhKMTGu&#10;4yNdTqEQMYR9ghrKEJpESp+VZNGPXUMcudy1FkOEbSFNi10Mt7WcKDWXFiuODSU2tC0p+z39WQ1f&#10;+/zne6oOxbudNZ3rlWS7lFo/D/vNG4hAffgXP9w7E+dPposl3N+JN8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6BGMMAAADeAAAADwAAAAAAAAAAAAAAAACYAgAAZHJzL2Rv&#10;d25yZXYueG1sUEsFBgAAAAAEAAQA9QAAAIgDAAAAAA=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30 ס&quot;מ"/>
                          </w:smartTagPr>
                          <w:r w:rsidRPr="00FE5438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>30</w:t>
                          </w:r>
                          <w:r w:rsidRPr="00FE5438">
                            <w:rPr>
                              <w:rFonts w:ascii="Arial" w:hAnsi="Arial" w:hint="cs"/>
                              <w:sz w:val="20"/>
                              <w:szCs w:val="20"/>
                              <w:rtl/>
                            </w:rPr>
                            <w:t xml:space="preserve"> ס"מ</w:t>
                          </w:r>
                        </w:smartTag>
                      </w:p>
                    </w:txbxContent>
                  </v:textbox>
                </v:shape>
                <v:shape id="Text Box 2111" o:spid="_x0000_s1202" type="#_x0000_t202" style="position:absolute;left:4035;top:127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FYosYA&#10;AADeAAAADwAAAGRycy9kb3ducmV2LnhtbESPT2vCQBDF7wW/wzKCt7qr2KLRVcQi9NRS/4G3ITsm&#10;wexsyG5N+u07h0JvM8yb995vtel9rR7UxiqwhcnYgCLOg6u4sHA67p/noGJCdlgHJgs/FGGzHjyt&#10;MHOh4y96HFKhxIRjhhbKlJpM65iX5DGOQ0Mst1toPSZZ20K7Fjsx97WeGvOqPVYsCSU2tCspvx++&#10;vYXzx+16mZnP4s2/NF3ojWa/0NaOhv12CSpRn/7Ff9/vTupPZ3MBEBy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FYosYAAADeAAAADwAAAAAAAAAAAAAAAACYAgAAZHJz&#10;L2Rvd25yZXYueG1sUEsFBgAAAAAEAAQA9QAAAIsDAAAAAA=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2112" o:spid="_x0000_s1203" type="#_x0000_t202" style="position:absolute;left:3402;top:1146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39OcIA&#10;AADeAAAADwAAAGRycy9kb3ducmV2LnhtbERPS4vCMBC+C/sfwizsTRNFxa1GEWVhT4qPFbwNzdgW&#10;m0lpou3+eyMI3ubje85s0dpS3Kn2hWMN/Z4CQZw6U3Cm4Xj46U5A+IBssHRMGv7Jw2L+0ZlhYlzD&#10;O7rvQyZiCPsENeQhVImUPs3Jou+5ijhyF1dbDBHWmTQ1NjHclnKg1FhaLDg25FjRKqf0ur9ZDX+b&#10;y/k0VNtsbUdV41ol2X5Lrb8+2+UURKA2vMUv96+J8wfDSR+e78Qb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7f05wgAAAN4AAAAPAAAAAAAAAAAAAAAAAJgCAABkcnMvZG93&#10;bnJldi54bWxQSwUGAAAAAAQABAD1AAAAhwMAAAAA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113" o:spid="_x0000_s1204" type="#_x0000_t202" style="position:absolute;left:3561;top:1341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9jTsMA&#10;AADeAAAADwAAAGRycy9kb3ducmV2LnhtbERPTYvCMBC9C/6HMII3TSy6aDWKuAieXNZVwdvQjG2x&#10;mZQma+u/3yws7G0e73NWm85W4kmNLx1rmIwVCOLMmZJzDeev/WgOwgdkg5Vj0vAiD5t1v7fC1LiW&#10;P+l5CrmIIexT1FCEUKdS+qwgi37sauLI3V1jMUTY5NI02MZwW8lEqTdpseTYUGBNu4Kyx+nbargc&#10;77frVH3k73ZWt65Tku1Caj0cdNsliEBd+Bf/uQ8mzk+m8wR+34k3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9jTsMAAADeAAAADwAAAAAAAAAAAAAAAACYAgAAZHJzL2Rv&#10;d25yZXYueG1sUEsFBgAAAAAEAAQA9QAAAIgDAAAAAA=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2114" o:spid="_x0000_s1205" type="#_x0000_t202" style="position:absolute;left:1667;top:13416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PG1cQA&#10;AADeAAAADwAAAGRycy9kb3ducmV2LnhtbERPS2sCMRC+C/6HMII3TWqt2O1GEUuhJ4trW+ht2Mw+&#10;6GaybKK7/feNIHibj+856XawjbhQ52vHGh7mCgRx7kzNpYbP09tsDcIHZIONY9LwRx62m/EoxcS4&#10;no90yUIpYgj7BDVUIbSJlD6vyKKfu5Y4coXrLIYIu1KaDvsYbhu5UGolLdYcGypsaV9R/pudrYav&#10;Q/HzvVQf5at9ans3KMn2WWo9nQy7FxCBhnAX39zvJs5fLNeP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zxtXEAAAA3gAAAA8AAAAAAAAAAAAAAAAAmAIAAGRycy9k&#10;b3ducmV2LnhtbFBLBQYAAAAABAAEAPUAAACJAwAAAAA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2115" o:spid="_x0000_s1206" type="#_x0000_t202" style="position:absolute;left:2168;top:1105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peocIA&#10;AADeAAAADwAAAGRycy9kb3ducmV2LnhtbERPS4vCMBC+L/gfwgje1kTpiluNIorgaUX3Ad6GZmyL&#10;zaQ00dZ/bwRhb/PxPWe+7GwlbtT40rGG0VCBIM6cKTnX8PO9fZ+C8AHZYOWYNNzJw3LRe5tjalzL&#10;B7odQy5iCPsUNRQh1KmUPivIoh+6mjhyZ9dYDBE2uTQNtjHcVnKs1ERaLDk2FFjTuqDscrxaDb9f&#10;59Nfovb5xn7UreuUZPsptR70u9UMRKAu/Itf7p2J88fJNIHnO/EG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ml6hwgAAAN4AAAAPAAAAAAAAAAAAAAAAAJgCAABkcnMvZG93&#10;bnJldi54bWxQSwUGAAAAAAQABAD1AAAAhwMAAAAA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116" o:spid="_x0000_s1207" type="#_x0000_t202" style="position:absolute;left:3980;top:1105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b7OsIA&#10;AADeAAAADwAAAGRycy9kb3ducmV2LnhtbERPS4vCMBC+L/gfwgje1kTRRatRZBfBk8v6Am9DM7bF&#10;ZlKaaOu/3wiCt/n4njNftrYUd6p94VjDoK9AEKfOFJxpOOzXnxMQPiAbLB2Thgd5WC46H3NMjGv4&#10;j+67kIkYwj5BDXkIVSKlT3Oy6PuuIo7cxdUWQ4R1Jk2NTQy3pRwq9SUtFhwbcqzoO6f0urtZDcft&#10;5Xwaqd/sx46rxrVKsp1KrXvddjUDEagNb/HLvTFx/nA0GcPznXiD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vs6wgAAAN4AAAAPAAAAAAAAAAAAAAAAAJgCAABkcnMvZG93&#10;bnJldi54bWxQSwUGAAAAAAQABAD1AAAAhwMAAAAA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117" o:spid="_x0000_s1208" type="#_x0000_t202" style="position:absolute;left:2340;top:127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RlTcQA&#10;AADeAAAADwAAAGRycy9kb3ducmV2LnhtbERPyWrDMBC9F/IPYgq5NVKNE1LXSggJhZxasrTQ22CN&#10;F2qNjKXG7t9HhUBu83jr5OvRtuJCvW8ca3ieKRDEhTMNVxrOp7enJQgfkA22jknDH3lYryYPOWbG&#10;DXygyzFUIoawz1BDHUKXSemLmiz6meuII1e63mKIsK+k6XGI4baViVILabHh2FBjR9uaip/jr9Xw&#10;+V5+f6Xqo9rZeTe4UUm2L1Lr6eO4eQURaAx38c29N3F+ki4X8P9OvEG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EZU3EAAAA3gAAAA8AAAAAAAAAAAAAAAAAmAIAAGRycy9k&#10;b3ducmV2LnhtbFBLBQYAAAAABAAEAPUAAACJAwAAAAA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2118" o:spid="_x0000_s1209" type="#_x0000_t202" style="position:absolute;left:1700;top:1146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jA1sMA&#10;AADeAAAADwAAAGRycy9kb3ducmV2LnhtbERPS2sCMRC+F/wPYQRvNVF8dd0opSJ4qqhtwduwmX3g&#10;ZrJsorv9902h0Nt8fM9Jt72txYNaXznWMBkrEMSZMxUXGj4u++cVCB+QDdaOScM3edhuBk8pJsZ1&#10;fKLHORQihrBPUEMZQpNI6bOSLPqxa4gjl7vWYoiwLaRpsYvhtpZTpRbSYsWxocSG3krKbue71fD5&#10;nl+/ZupY7Oy86VyvJNsXqfVo2L+uQQTqw7/4z30wcf50tlrC7zvxB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jA1sMAAADeAAAADwAAAAAAAAAAAAAAAACYAgAAZHJzL2Rv&#10;d25yZXYueG1sUEsFBgAAAAAEAAQA9QAAAIgDAAAAAA==&#10;" filled="f" stroked="f">
                  <v:textbox>
                    <w:txbxContent>
                      <w:p w:rsidR="008F57C6" w:rsidRPr="00FE543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FE5438">
                          <w:rPr>
                            <w:rFonts w:ascii="Arial" w:hAnsi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group id="Group 2119" o:spid="_x0000_s1210" style="position:absolute;left:1867;top:11369;width:2274;height:2099" coordorigin="4099,10338" coordsize="2274,20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RZwssgAAADeAAAADwAAAGRycy9kb3ducmV2LnhtbESPQWvCQBCF70L/wzKF&#10;3nQTq0VSVxFpSw8iGAultyE7JsHsbMhuk/jvnUOhtxnem/e+WW9H16ieulB7NpDOElDEhbc1lwa+&#10;zu/TFagQkS02nsnAjQJsNw+TNWbWD3yiPo+lkhAOGRqoYmwzrUNRkcMw8y2xaBffOYyydqW2HQ4S&#10;7ho9T5IX7bBmaaiwpX1FxTX/dQY+Bhx2z+lbf7he9ref8/L4fUjJmKfHcfcKKtIY/81/159W8OeL&#10;lfDKOzKD3tw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PkWcLLIAAAA&#10;3gAAAA8AAAAAAAAAAAAAAAAAqgIAAGRycy9kb3ducmV2LnhtbFBLBQYAAAAABAAEAPoAAACfAwAA&#10;AAA=&#10;">
                  <v:shape id="AutoShape 2120" o:spid="_x0000_s1211" type="#_x0000_t32" style="position:absolute;left:6087;top:11953;width:0;height:567;rotation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kO68YAAADeAAAADwAAAGRycy9kb3ducmV2LnhtbERPS2vCQBC+F/wPyxR6KXXjA9HoKiFF&#10;yKE9GIV6HLPTJJidDdnVxH/fLRR6m4/vOZvdYBpxp87VlhVMxhEI4sLqmksFp+P+bQnCeWSNjWVS&#10;8CAHu+3oaYOxtj0f6J77UoQQdjEqqLxvYyldUZFBN7YtceC+bWfQB9iVUnfYh3DTyGkULaTBmkND&#10;hS2lFRXX/GYU5PwZHW/z948rzTJ9fk2+mvQyU+rleUjWIDwN/l/85850mD+dL1fw+064QW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JDuvGAAAA3gAAAA8AAAAAAAAA&#10;AAAAAAAAoQIAAGRycy9kb3ducmV2LnhtbFBLBQYAAAAABAAEAPkAAACUAwAAAAA=&#10;"/>
                  <v:shape id="AutoShape 2121" o:spid="_x0000_s1212" type="#_x0000_t32" style="position:absolute;left:5890;top:10736;width:0;height:17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LQ3sgAAADeAAAADwAAAGRycy9kb3ducmV2LnhtbESPQU8CMRCF7yb8h2ZMvBjpQtToSiGr&#10;CYmQcAD1Pm7HbeN2umwLrP+eOZhwm8m8ee99s8UQWnWkPvnIBibjAhRxHa3nxsDnx/LuCVTKyBbb&#10;yGTgjxIs5qOrGZY2nnhLx11ulJhwKtGAy7krtU61o4BpHDtiuf3EPmCWtW+07fEk5qHV06J41AE9&#10;S4LDjt4c1b+7QzCwWU1eq2/nV+vt3m8ellV7aG6/jLm5HqoXUJmGfBH/f79bqT+9fxYAwZEZ9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nLQ3sgAAADeAAAADwAAAAAA&#10;AAAAAAAAAAChAgAAZHJzL2Rvd25yZXYueG1sUEsFBgAAAAAEAAQA+QAAAJYDAAAAAA==&#10;"/>
                  <v:shape id="AutoShape 2122" o:spid="_x0000_s1213" type="#_x0000_t32" style="position:absolute;left:4189;top:10731;width:17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51RcYAAADeAAAADwAAAGRycy9kb3ducmV2LnhtbERPTWsCMRC9C/0PYQq9iGZX2qJbo6yC&#10;UAsetHofN9NN6Gay3UTd/vumUOhtHu9z5sveNeJKXbCeFeTjDARx5bXlWsHxfTOagggRWWPjmRR8&#10;U4Dl4m4wx0L7G+/peoi1SCEcClRgYmwLKUNlyGEY+5Y4cR++cxgT7GqpO7ylcNfISZY9S4eWU4PB&#10;ltaGqs/DxSnYbfNVeTZ2+7b/srunTdlc6uFJqYf7vnwBEamP/+I/96tO8yePsxx+30k3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0+dUXGAAAA3gAAAA8AAAAAAAAA&#10;AAAAAAAAoQIAAGRycy9kb3ducmV2LnhtbFBLBQYAAAAABAAEAPkAAACUAwAAAAA=&#10;"/>
                  <v:shape id="AutoShape 2123" o:spid="_x0000_s1214" type="#_x0000_t32" style="position:absolute;left:6090;top:10249;width:0;height:567;rotation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QKR8QAAADeAAAADwAAAGRycy9kb3ducmV2LnhtbERPTYvCMBC9C/6HMIKXRVOrLFqNIorg&#10;YfewVdDj2IxtsZmUJmr995uFBW/zeJ+zWLWmEg9qXGlZwWgYgSDOrC45V3A87AZTEM4ja6wsk4IX&#10;OVgtu50FJto++Yceqc9FCGGXoILC+zqR0mUFGXRDWxMH7mobgz7AJpe6wWcIN5WMo+hTGiw5NBRY&#10;06ag7JbejYKUv6PDfbL9utF4r88f61O1uYyV6vfa9RyEp9a/xf/uvQ7z48kshr93wg1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dApHxAAAAN4AAAAPAAAAAAAAAAAA&#10;AAAAAKECAABkcnMvZG93bnJldi54bWxQSwUGAAAAAAQABAD5AAAAkgMAAAAA&#10;"/>
                  <v:shape id="AutoShape 2124" o:spid="_x0000_s1215" type="#_x0000_t32" style="position:absolute;left:6288;top:10338;width:0;height:17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BOqcYAAADeAAAADwAAAGRycy9kb3ducmV2LnhtbERPS2sCMRC+C/0PYQq9iGa1rditUbYF&#10;oQoefN2nm+kmdDPZbqJu/70RCr3Nx/ec2aJztThTG6xnBaNhBoK49NpypeCwXw6mIEJE1lh7JgW/&#10;FGAxv+vNMNf+wls672IlUgiHHBWYGJtcylAachiGviFO3JdvHcYE20rqFi8p3NVynGUT6dByajDY&#10;0Luh8nt3cgo2q9Fb8Wnsar39sZvnZVGfqv5RqYf7rngFEamL/+I/94dO88dPL49weyfd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gTqnGAAAA3gAAAA8AAAAAAAAA&#10;AAAAAAAAoQIAAGRycy9kb3ducmV2LnhtbFBLBQYAAAAABAAEAPkAAACUAwAAAAA=&#10;"/>
                  <v:shape id="AutoShape 2125" o:spid="_x0000_s1216" type="#_x0000_t32" style="position:absolute;left:4588;top:12031;width:17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nW3cUAAADeAAAADwAAAGRycy9kb3ducmV2LnhtbERPTWsCMRC9F/wPYYReimYVK+1qlG1B&#10;qAUPWnsfN+MmuJlsN1G3/74pCN7m8T5nvuxcLS7UButZwWiYgSAuvbZcKdh/rQYvIEJE1lh7JgW/&#10;FGC56D3MMdf+ylu67GIlUgiHHBWYGJtcylAachiGviFO3NG3DmOCbSV1i9cU7mo5zrKpdGg5NRhs&#10;6N1QedqdnYLNevRWHIxdf25/7OZ5VdTn6ulbqcd+V8xAROriXXxzf+g0fzx5ncD/O+kG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nW3cUAAADeAAAADwAAAAAAAAAA&#10;AAAAAAChAgAAZHJzL2Rvd25yZXYueG1sUEsFBgAAAAAEAAQA+QAAAJMDAAAAAA==&#10;"/>
                  <v:shape id="AutoShape 2126" o:spid="_x0000_s1217" type="#_x0000_t32" style="position:absolute;left:4189;top:10736;width:0;height:17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VzRsUAAADeAAAADwAAAGRycy9kb3ducmV2LnhtbERPTWsCMRC9F/wPYYReimaVKu1qlG1B&#10;qAUPWnsfN+MmuJlsN1G3/74pCN7m8T5nvuxcLS7UButZwWiYgSAuvbZcKdh/rQYvIEJE1lh7JgW/&#10;FGC56D3MMdf+ylu67GIlUgiHHBWYGJtcylAachiGviFO3NG3DmOCbSV1i9cU7mo5zrKpdGg5NRhs&#10;6N1QedqdnYLNevRWHIxdf25/7GayKupz9fSt1GO/K2YgInXxLr65P3SaP35+ncD/O+kG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VzRsUAAADeAAAADwAAAAAAAAAA&#10;AAAAAAChAgAAZHJzL2Rvd25yZXYueG1sUEsFBgAAAAAEAAQA+QAAAJMDAAAAAA==&#10;"/>
                  <v:shape id="AutoShape 2127" o:spid="_x0000_s1218" type="#_x0000_t32" style="position:absolute;left:4189;top:12437;width:17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ftMcUAAADeAAAADwAAAGRycy9kb3ducmV2LnhtbERPTWsCMRC9F/ofwhS8FM0qVnRrlG1B&#10;0IIHrd7HzXQTuplsN1HXf98UhN7m8T5nvuxcLS7UButZwXCQgSAuvbZcKTh8rvpTECEia6w9k4Ib&#10;BVguHh/mmGt/5R1d9rESKYRDjgpMjE0uZSgNOQwD3xAn7su3DmOCbSV1i9cU7mo5yrKJdGg5NRhs&#10;6N1Q+b0/OwXbzfCtOBm7+dj92O3LqqjP1fNRqd5TV7yCiNTFf/HdvdZp/mg8m8DfO+kG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ftMcUAAADeAAAADwAAAAAAAAAA&#10;AAAAAAChAgAAZHJzL2Rvd25yZXYueG1sUEsFBgAAAAAEAAQA+QAAAJMDAAAAAA==&#10;"/>
                  <v:shape id="AutoShape 2128" o:spid="_x0000_s1219" type="#_x0000_t32" style="position:absolute;left:4587;top:10338;width:17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tIqsYAAADeAAAADwAAAGRycy9kb3ducmV2LnhtbERPS2sCMRC+C/0PYQq9iGaVttqtUbYF&#10;oQoefN2nm+kmdDPZbqJu/70RCr3Nx/ec2aJztThTG6xnBaNhBoK49NpypeCwXw6mIEJE1lh7JgW/&#10;FGAxv+vNMNf+wls672IlUgiHHBWYGJtcylAachiGviFO3JdvHcYE20rqFi8p3NVynGXP0qHl1GCw&#10;oXdD5ffu5BRsVqO34tPY1Xr7YzdPy6I+Vf2jUg/3XfEKIlIX/8V/7g+d5o8fXyZweyfd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bSKrGAAAA3gAAAA8AAAAAAAAA&#10;AAAAAAAAoQIAAGRycy9kb3ducmV2LnhtbFBLBQYAAAAABAAEAPkAAACUAwAAAAA=&#10;"/>
                  <v:shape id="AutoShape 2129" o:spid="_x0000_s1220" type="#_x0000_t32" style="position:absolute;left:4399;top:11937;width:0;height:567;rotation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w9rcgAAADeAAAADwAAAGRycy9kb3ducmV2LnhtbESPT2vCQBDF7wW/wzKCl6Ib/yA2uooo&#10;gof2YBTa4zQ7JsHsbMiumn77zqHQ2wzvzXu/WW06V6sHtaHybGA8SkAR595WXBi4nA/DBagQkS3W&#10;nsnADwXYrHsvK0ytf/KJHlkslIRwSNFAGWOTah3ykhyGkW+IRbv61mGUtS20bfEp4a7WkySZa4cV&#10;S0OJDe1Kym/Z3RnI+CM532f79xtNj/brdftZ776nxgz63XYJKlIX/81/10cr+JPZm/DKOzKDXv8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Jw9rcgAAADeAAAADwAAAAAA&#10;AAAAAAAAAAChAgAAZHJzL2Rvd25yZXYueG1sUEsFBgAAAAAEAAQA+QAAAJYDAAAAAA==&#10;"/>
                  <v:shape id="AutoShape 2130" o:spid="_x0000_s1221" type="#_x0000_t32" style="position:absolute;left:4383;top:10249;width:0;height:567;rotation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CYNsYAAADeAAAADwAAAGRycy9kb3ducmV2LnhtbERPS2vCQBC+F/wPywi9FN34oJiYVcRS&#10;8NAejAU9jtkxCcnOhuxG03/fLRR6m4/vOel2MI24U+cqywpm0wgEcW51xYWCr9P7ZAXCeWSNjWVS&#10;8E0OtpvRU4qJtg8+0j3zhQgh7BJUUHrfJlK6vCSDbmpb4sDdbGfQB9gVUnf4COGmkfMoepUGKw4N&#10;Jba0Lymvs94oyPgzOvXLt4+aFgd9edmdm/11odTzeNitQXga/L/4z33QYf58Gcfw+064QW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QmDbGAAAA3gAAAA8AAAAAAAAA&#10;AAAAAAAAoQIAAGRycy9kb3ducmV2LnhtbFBLBQYAAAAABAAEAPkAAACUAwAAAAA=&#10;"/>
                  <v:shape id="AutoShape 2131" o:spid="_x0000_s1222" type="#_x0000_t32" style="position:absolute;left:4585;top:10338;width:0;height:17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lKxMgAAADeAAAADwAAAGRycy9kb3ducmV2LnhtbESPQWsCMRCF7wX/Qxihl6JZBUvZGmUt&#10;CLXgQdvex810E9xMtpuo23/fORR6m2HevPe+5XoIrbpSn3xkA7NpAYq4jtZzY+DjfTt5ApUyssU2&#10;Mhn4oQTr1ehuiaWNNz7Q9ZgbJSacSjTgcu5KrVPtKGCaxo5Ybl+xD5hl7Rtte7yJeWj1vCgedUDP&#10;kuCwoxdH9fl4CQb2u9mmOjm/ezt8+/1iW7WX5uHTmPvxUD2DyjTkf/Hf96uV+vNFIQCCIz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JlKxMgAAADeAAAADwAAAAAA&#10;AAAAAAAAAAChAgAAZHJzL2Rvd25yZXYueG1sUEsFBgAAAAAEAAQA+QAAAJYDAAAAAA==&#10;"/>
                </v:group>
              </v:group>
            </w:pict>
          </mc:Fallback>
        </mc:AlternateContent>
      </w: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color w:val="000000"/>
          <w:rtl/>
        </w:rPr>
      </w:pPr>
      <w:r w:rsidRPr="008F57C6">
        <w:rPr>
          <w:rFonts w:ascii="Arial" w:eastAsia="Calibri" w:hAnsi="Arial" w:cs="Arial" w:hint="cs"/>
          <w:color w:val="000000"/>
          <w:rtl/>
        </w:rPr>
        <w:t xml:space="preserve">התבוננו </w:t>
      </w:r>
      <w:r w:rsidRPr="008F57C6">
        <w:rPr>
          <w:rFonts w:ascii="Arial" w:eastAsia="Calibri" w:hAnsi="Arial" w:cs="Arial"/>
          <w:color w:val="000000"/>
          <w:rtl/>
        </w:rPr>
        <w:t>בסרטוט של התיבה שימו לב למידות הנתונות וענו:</w:t>
      </w:r>
    </w:p>
    <w:p w:rsidR="008F57C6" w:rsidRPr="008F57C6" w:rsidRDefault="008F57C6" w:rsidP="008F57C6">
      <w:pPr>
        <w:numPr>
          <w:ilvl w:val="1"/>
          <w:numId w:val="12"/>
        </w:numPr>
        <w:spacing w:after="60" w:line="320" w:lineRule="exact"/>
        <w:ind w:left="924" w:hanging="357"/>
        <w:rPr>
          <w:rFonts w:ascii="Arial" w:eastAsia="Calibri" w:hAnsi="Arial" w:cs="Arial"/>
          <w:color w:val="000000"/>
          <w:rtl/>
        </w:rPr>
      </w:pPr>
      <w:r w:rsidRPr="008F57C6">
        <w:rPr>
          <w:rFonts w:ascii="Arial" w:eastAsia="Calibri" w:hAnsi="Arial" w:cs="Arial"/>
          <w:color w:val="000000"/>
          <w:rtl/>
        </w:rPr>
        <w:t>מה מידות הפאה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</w:rPr>
        <w:t>BCGF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>?</w:t>
      </w:r>
      <w:r w:rsidR="00E418DA">
        <w:rPr>
          <w:rFonts w:ascii="Arial" w:eastAsia="Calibri" w:hAnsi="Arial" w:cs="Arial" w:hint="cs"/>
          <w:color w:val="000000"/>
          <w:rtl/>
        </w:rPr>
        <w:t xml:space="preserve">  ________________</w:t>
      </w:r>
    </w:p>
    <w:p w:rsidR="008F57C6" w:rsidRPr="008F57C6" w:rsidRDefault="008F57C6" w:rsidP="008F57C6">
      <w:pPr>
        <w:numPr>
          <w:ilvl w:val="1"/>
          <w:numId w:val="12"/>
        </w:numPr>
        <w:spacing w:after="60" w:line="320" w:lineRule="exact"/>
        <w:ind w:left="924" w:hanging="357"/>
        <w:rPr>
          <w:rFonts w:ascii="Arial" w:eastAsia="Calibri" w:hAnsi="Arial" w:cs="Arial"/>
          <w:color w:val="000000"/>
          <w:rtl/>
        </w:rPr>
      </w:pPr>
      <w:r w:rsidRPr="008F57C6">
        <w:rPr>
          <w:rFonts w:ascii="Arial" w:eastAsia="Calibri" w:hAnsi="Arial" w:cs="Arial"/>
          <w:color w:val="000000"/>
          <w:rtl/>
        </w:rPr>
        <w:t>מה מידות הפאה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</w:rPr>
        <w:t>ABCD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 xml:space="preserve">? </w:t>
      </w:r>
      <w:r w:rsidR="00E418DA">
        <w:rPr>
          <w:rFonts w:ascii="Arial" w:eastAsia="Calibri" w:hAnsi="Arial" w:cs="Arial" w:hint="cs"/>
          <w:color w:val="000000"/>
          <w:rtl/>
        </w:rPr>
        <w:t xml:space="preserve"> ________________</w:t>
      </w:r>
    </w:p>
    <w:p w:rsidR="008F57C6" w:rsidRDefault="008F57C6" w:rsidP="008F57C6">
      <w:pPr>
        <w:numPr>
          <w:ilvl w:val="1"/>
          <w:numId w:val="12"/>
        </w:numPr>
        <w:spacing w:after="60" w:line="320" w:lineRule="exact"/>
        <w:ind w:left="924" w:hanging="357"/>
        <w:rPr>
          <w:rFonts w:ascii="Arial" w:eastAsia="Calibri" w:hAnsi="Arial" w:cs="Arial"/>
          <w:color w:val="000000"/>
        </w:rPr>
      </w:pPr>
      <w:r w:rsidRPr="008F57C6">
        <w:rPr>
          <w:rFonts w:ascii="Arial" w:eastAsia="Calibri" w:hAnsi="Arial" w:cs="Arial"/>
          <w:color w:val="000000"/>
          <w:rtl/>
        </w:rPr>
        <w:t>זהו את הפאות שצורתן ריבוע ורשמו את שמותיה</w:t>
      </w:r>
      <w:r w:rsidRPr="008F57C6">
        <w:rPr>
          <w:rFonts w:ascii="Arial" w:eastAsia="Calibri" w:hAnsi="Arial" w:cs="Arial" w:hint="cs"/>
          <w:color w:val="000000"/>
          <w:rtl/>
        </w:rPr>
        <w:t>ן</w:t>
      </w:r>
      <w:r w:rsidRPr="008F57C6">
        <w:rPr>
          <w:rFonts w:ascii="Arial" w:eastAsia="Calibri" w:hAnsi="Arial" w:cs="Arial"/>
          <w:color w:val="000000"/>
          <w:rtl/>
        </w:rPr>
        <w:t>.</w:t>
      </w:r>
    </w:p>
    <w:p w:rsidR="00E418DA" w:rsidRPr="008F57C6" w:rsidRDefault="00E418DA" w:rsidP="00E418DA">
      <w:pPr>
        <w:spacing w:after="60" w:line="320" w:lineRule="exact"/>
        <w:ind w:left="924"/>
        <w:rPr>
          <w:rFonts w:ascii="Arial" w:eastAsia="Calibri" w:hAnsi="Arial" w:cs="Arial"/>
          <w:color w:val="000000"/>
          <w:rtl/>
        </w:rPr>
      </w:pPr>
      <w:r>
        <w:rPr>
          <w:rFonts w:ascii="Arial" w:eastAsia="Calibri" w:hAnsi="Arial" w:cs="Arial" w:hint="cs"/>
          <w:color w:val="000000"/>
          <w:rtl/>
        </w:rPr>
        <w:t>____________________________________</w:t>
      </w:r>
    </w:p>
    <w:p w:rsidR="008F57C6" w:rsidRDefault="008F57C6" w:rsidP="008F57C6">
      <w:pPr>
        <w:numPr>
          <w:ilvl w:val="1"/>
          <w:numId w:val="12"/>
        </w:numPr>
        <w:spacing w:after="60" w:line="320" w:lineRule="exact"/>
        <w:ind w:left="924" w:hanging="357"/>
        <w:rPr>
          <w:rFonts w:ascii="Arial" w:eastAsia="Calibri" w:hAnsi="Arial" w:cs="Arial"/>
          <w:color w:val="000000"/>
        </w:rPr>
      </w:pPr>
      <w:r w:rsidRPr="008F57C6">
        <w:rPr>
          <w:rFonts w:ascii="Arial" w:eastAsia="Calibri" w:hAnsi="Arial" w:cs="Arial"/>
          <w:color w:val="000000"/>
          <w:rtl/>
        </w:rPr>
        <w:t xml:space="preserve">האם כל הפאות הן ריבועים?  </w:t>
      </w:r>
      <w:r w:rsidRPr="008F57C6">
        <w:rPr>
          <w:rFonts w:ascii="Arial" w:eastAsia="Calibri" w:hAnsi="Arial" w:cs="Arial" w:hint="cs"/>
          <w:color w:val="000000"/>
          <w:rtl/>
        </w:rPr>
        <w:t>נמקו את תשובתכם.</w:t>
      </w:r>
    </w:p>
    <w:p w:rsidR="00E418DA" w:rsidRPr="008F57C6" w:rsidRDefault="00E418DA" w:rsidP="00E418DA">
      <w:pPr>
        <w:spacing w:after="60" w:line="320" w:lineRule="exact"/>
        <w:ind w:left="924"/>
        <w:rPr>
          <w:rFonts w:ascii="Arial" w:eastAsia="Calibri" w:hAnsi="Arial" w:cs="Arial"/>
          <w:color w:val="000000"/>
          <w:rtl/>
        </w:rPr>
      </w:pPr>
      <w:r>
        <w:rPr>
          <w:rFonts w:ascii="Arial" w:eastAsia="Calibri" w:hAnsi="Arial" w:cs="Arial" w:hint="cs"/>
          <w:color w:val="000000"/>
          <w:rtl/>
        </w:rPr>
        <w:t xml:space="preserve">____________________________________               </w:t>
      </w:r>
    </w:p>
    <w:p w:rsidR="008F57C6" w:rsidRDefault="008F57C6" w:rsidP="008F57C6">
      <w:pPr>
        <w:numPr>
          <w:ilvl w:val="1"/>
          <w:numId w:val="12"/>
        </w:numPr>
        <w:tabs>
          <w:tab w:val="left" w:pos="567"/>
        </w:tabs>
        <w:spacing w:after="60" w:line="320" w:lineRule="exact"/>
        <w:ind w:left="924" w:hanging="357"/>
        <w:rPr>
          <w:rFonts w:ascii="Arial" w:eastAsia="Calibri" w:hAnsi="Arial" w:cs="Arial"/>
          <w:color w:val="000000"/>
        </w:rPr>
      </w:pPr>
      <w:r w:rsidRPr="008F57C6">
        <w:rPr>
          <w:rFonts w:ascii="Arial" w:eastAsia="Calibri" w:hAnsi="Arial" w:cs="Arial"/>
          <w:color w:val="000000"/>
          <w:rtl/>
        </w:rPr>
        <w:t>מה שטח הפאה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</w:rPr>
        <w:t>ABFE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>?</w:t>
      </w:r>
    </w:p>
    <w:p w:rsidR="00E418DA" w:rsidRPr="008F57C6" w:rsidRDefault="00E418DA" w:rsidP="00E418DA">
      <w:pPr>
        <w:tabs>
          <w:tab w:val="left" w:pos="567"/>
        </w:tabs>
        <w:spacing w:after="60" w:line="320" w:lineRule="exact"/>
        <w:ind w:left="924"/>
        <w:rPr>
          <w:rFonts w:ascii="Arial" w:eastAsia="Calibri" w:hAnsi="Arial" w:cs="Arial"/>
          <w:color w:val="000000"/>
        </w:rPr>
      </w:pPr>
      <w:r>
        <w:rPr>
          <w:rFonts w:ascii="Arial" w:eastAsia="Calibri" w:hAnsi="Arial" w:cs="Arial" w:hint="cs"/>
          <w:color w:val="000000"/>
          <w:rtl/>
        </w:rPr>
        <w:t>____________________________________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  <w:r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744220</wp:posOffset>
                </wp:positionH>
                <wp:positionV relativeFrom="paragraph">
                  <wp:posOffset>152400</wp:posOffset>
                </wp:positionV>
                <wp:extent cx="2384425" cy="2449830"/>
                <wp:effectExtent l="4445" t="0" r="1905" b="0"/>
                <wp:wrapNone/>
                <wp:docPr id="824" name="קבוצה 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4425" cy="2449830"/>
                          <a:chOff x="1349" y="1100"/>
                          <a:chExt cx="3755" cy="3858"/>
                        </a:xfrm>
                      </wpg:grpSpPr>
                      <wps:wsp>
                        <wps:cNvPr id="825" name="Text Box 1486"/>
                        <wps:cNvSpPr txBox="1">
                          <a:spLocks noChangeArrowheads="1"/>
                        </wps:cNvSpPr>
                        <wps:spPr bwMode="auto">
                          <a:xfrm>
                            <a:off x="3744" y="2230"/>
                            <a:ext cx="44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155A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155A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" name="Text Box 1486"/>
                        <wps:cNvSpPr txBox="1">
                          <a:spLocks noChangeArrowheads="1"/>
                        </wps:cNvSpPr>
                        <wps:spPr bwMode="auto">
                          <a:xfrm>
                            <a:off x="3744" y="2785"/>
                            <a:ext cx="44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155A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155A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" name="Text Box 1486"/>
                        <wps:cNvSpPr txBox="1">
                          <a:spLocks noChangeArrowheads="1"/>
                        </wps:cNvSpPr>
                        <wps:spPr bwMode="auto">
                          <a:xfrm>
                            <a:off x="3759" y="3745"/>
                            <a:ext cx="44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155A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155A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" name="Text Box 1486"/>
                        <wps:cNvSpPr txBox="1">
                          <a:spLocks noChangeArrowheads="1"/>
                        </wps:cNvSpPr>
                        <wps:spPr bwMode="auto">
                          <a:xfrm>
                            <a:off x="1914" y="3932"/>
                            <a:ext cx="44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F57C6" w:rsidRPr="00155A28" w:rsidRDefault="008F57C6" w:rsidP="008F57C6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155A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31" name="Group 795"/>
                        <wpg:cNvGrpSpPr>
                          <a:grpSpLocks/>
                        </wpg:cNvGrpSpPr>
                        <wpg:grpSpPr bwMode="auto">
                          <a:xfrm>
                            <a:off x="1349" y="1100"/>
                            <a:ext cx="3755" cy="3858"/>
                            <a:chOff x="1349" y="1100"/>
                            <a:chExt cx="3755" cy="3858"/>
                          </a:xfrm>
                        </wpg:grpSpPr>
                        <wps:wsp>
                          <wps:cNvPr id="12448" name="Text Box 14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4" y="1398"/>
                              <a:ext cx="44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9" name="Text Box 14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9" y="2410"/>
                              <a:ext cx="44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0" name="Text Box 14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4" y="2765"/>
                              <a:ext cx="44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51" name="Group 799"/>
                          <wpg:cNvGrpSpPr>
                            <a:grpSpLocks/>
                          </wpg:cNvGrpSpPr>
                          <wpg:grpSpPr bwMode="auto">
                            <a:xfrm>
                              <a:off x="1349" y="1100"/>
                              <a:ext cx="3755" cy="3858"/>
                              <a:chOff x="1349" y="1100"/>
                              <a:chExt cx="3755" cy="3858"/>
                            </a:xfrm>
                          </wpg:grpSpPr>
                          <wps:wsp>
                            <wps:cNvPr id="12452" name="Text Box 14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0" y="4085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57C6" w:rsidRDefault="008F57C6" w:rsidP="008F57C6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szCs w:val="20"/>
                                      <w:rtl/>
                                    </w:rPr>
                                    <w:t>4 ס"מ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53" name="AutoShape 1492"/>
                            <wps:cNvSpPr>
                              <a:spLocks/>
                            </wps:cNvSpPr>
                            <wps:spPr bwMode="auto">
                              <a:xfrm flipV="1">
                                <a:off x="3900" y="4030"/>
                                <a:ext cx="180" cy="466"/>
                              </a:xfrm>
                              <a:prstGeom prst="rightBrace">
                                <a:avLst>
                                  <a:gd name="adj1" fmla="val 52593"/>
                                  <a:gd name="adj2" fmla="val 4825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454" name="Group 8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49" y="1100"/>
                                <a:ext cx="3755" cy="3858"/>
                                <a:chOff x="1349" y="1100"/>
                                <a:chExt cx="3755" cy="3858"/>
                              </a:xfrm>
                            </wpg:grpSpPr>
                            <wps:wsp>
                              <wps:cNvPr id="12455" name="Text Box 14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1100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F57C6" w:rsidRDefault="008F57C6" w:rsidP="008F57C6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  <w:rtl/>
                                      </w:rPr>
                                      <w:t>9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56" name="Text Box 14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30" y="3225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F57C6" w:rsidRDefault="008F57C6" w:rsidP="008F57C6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  <w:rtl/>
                                      </w:rPr>
                                      <w:t>5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57" name="AutoShape 1490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4230" y="2740"/>
                                  <a:ext cx="180" cy="900"/>
                                </a:xfrm>
                                <a:prstGeom prst="rightBrace">
                                  <a:avLst>
                                    <a:gd name="adj1" fmla="val 96088"/>
                                    <a:gd name="adj2" fmla="val 4825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58" name="AutoShape 1491"/>
                              <wps:cNvSpPr>
                                <a:spLocks/>
                              </wps:cNvSpPr>
                              <wps:spPr bwMode="auto">
                                <a:xfrm rot="16200000" flipV="1">
                                  <a:off x="2955" y="805"/>
                                  <a:ext cx="180" cy="1440"/>
                                </a:xfrm>
                                <a:prstGeom prst="rightBrace">
                                  <a:avLst>
                                    <a:gd name="adj1" fmla="val 162519"/>
                                    <a:gd name="adj2" fmla="val 4825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2459" name="Group 8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49" y="1398"/>
                                  <a:ext cx="3755" cy="3560"/>
                                  <a:chOff x="1349" y="1398"/>
                                  <a:chExt cx="3755" cy="3560"/>
                                </a:xfrm>
                              </wpg:grpSpPr>
                              <wpg:grpSp>
                                <wpg:cNvPr id="12460" name="Group 1477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1799" y="1557"/>
                                    <a:ext cx="2881" cy="3060"/>
                                    <a:chOff x="6660" y="2700"/>
                                    <a:chExt cx="2881" cy="3060"/>
                                  </a:xfrm>
                                </wpg:grpSpPr>
                                <wps:wsp>
                                  <wps:cNvPr id="12461" name="Rectangle 14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60" y="3600"/>
                                      <a:ext cx="900" cy="16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462" name="Rectangle 14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100" y="3600"/>
                                      <a:ext cx="900" cy="16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463" name="AutoShape 14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560" y="5220"/>
                                      <a:ext cx="54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64" name="AutoShape 14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00" y="3600"/>
                                      <a:ext cx="54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65" name="AutoShape 14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540" y="3600"/>
                                      <a:ext cx="1" cy="162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466" name="Rectangle 14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560" y="2700"/>
                                      <a:ext cx="540" cy="9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467" name="Rectangle 1484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5400000">
                                      <a:off x="8280" y="5040"/>
                                      <a:ext cx="540" cy="9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468" name="AutoShape 148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000" y="5220"/>
                                      <a:ext cx="54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2469" name="Text Box 14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34" y="1398"/>
                                    <a:ext cx="448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F57C6" w:rsidRPr="00E418DA" w:rsidRDefault="008F57C6" w:rsidP="008F57C6">
                                      <w:pPr>
                                        <w:spacing w:after="0"/>
                                        <w:rPr>
                                          <w:rFonts w:ascii="Arial" w:hAnsi="Arial"/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r w:rsidRPr="00E418DA">
                                        <w:rPr>
                                          <w:rFonts w:ascii="Arial" w:hAnsi="Arial"/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70" name="Text Box 14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49" y="2779"/>
                                    <a:ext cx="448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F57C6" w:rsidRPr="00155A28" w:rsidRDefault="008F57C6" w:rsidP="008F57C6">
                                      <w:pPr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55A28"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71" name="Text Box 14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61" y="3932"/>
                                    <a:ext cx="448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F57C6" w:rsidRPr="00155A28" w:rsidRDefault="008F57C6" w:rsidP="008F57C6">
                                      <w:pPr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55A28"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72" name="Text Box 14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55" y="2304"/>
                                    <a:ext cx="448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F57C6" w:rsidRPr="00155A28" w:rsidRDefault="008F57C6" w:rsidP="008F57C6">
                                      <w:pPr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55A28"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73" name="Text Box 14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56" y="2980"/>
                                    <a:ext cx="448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F57C6" w:rsidRPr="00155A28" w:rsidRDefault="008F57C6" w:rsidP="008F57C6">
                                      <w:pPr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55A28"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74" name="Text Box 14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32" y="4454"/>
                                    <a:ext cx="448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F57C6" w:rsidRPr="00155A28" w:rsidRDefault="008F57C6" w:rsidP="008F57C6">
                                      <w:pPr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55A28"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75" name="Text Box 148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07" y="4454"/>
                                    <a:ext cx="448" cy="5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F57C6" w:rsidRPr="00155A28" w:rsidRDefault="008F57C6" w:rsidP="008F57C6">
                                      <w:pPr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55A28">
                                        <w:rPr>
                                          <w:rFonts w:ascii="Arial" w:hAnsi="Arial"/>
                                          <w:sz w:val="20"/>
                                          <w:szCs w:val="20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824" o:spid="_x0000_s1223" style="position:absolute;left:0;text-align:left;margin-left:-58.6pt;margin-top:12pt;width:187.75pt;height:192.9pt;z-index:251680768" coordorigin="1349,1100" coordsize="3755,3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NPGAwkAAPhwAAAOAAAAZHJzL2Uyb0RvYy54bWzsXdty2zYQfe9M/4HDd0W8gDdN5Ews2ZnO&#10;pG2mSfsOU5TEliJZko7kdvoRnWl/of0k/053ARCibpYTW5SUwg8eSRQvWAAHu3vOQi9fLWaJ9jEq&#10;yjhL+7r5wtC1KA2zUZxO+vqPH647vq6VFU1HNMnSqK/fRaX+6uLrr17O815kZdMsGUWFBhdJy948&#10;7+vTqsp73W4ZTqMZLV9keZTCwXFWzGgFb4tJd1TQOVx9lnQtw3C786wY5UUWRmUJnw75Qf2CXX88&#10;jsLq+/G4jCot6evwbBX7X7D/N/i/e/GS9iYFzadxKB6DfsZTzGicwk3lpYa0otptEW9cahaHRVZm&#10;4+pFmM262XgchxFrA7TGNNZa86bIbnPWlklvPsmlmcC0a3b67MuG3318V2jxqK/7FtG1lM6gk+7/&#10;vf/z/u/7f+7/0vBTsNE8n/Tgq2+K/H3+ruANhZdvs/CXEg5314/j+wn/snYz/zYbwVXpbZUxGy3G&#10;xQwvAa3XFqwr7mRXRItKC+FDy/YJsRxdC+GYRUjg26Kzwin0KJ5n2iTQNThsmoY8diXOtz1HnGz7&#10;jo9N6NIevzF7WPFw2DIYeOXStuXTbPt+SvOIdVmJBpO2hYfhtv2ALbzMFppJfJebln0T7apVCzgC&#10;DWJmKrl5tTQbTGk6iV4XRTafRnQEj2iyFuGzw014l+CbEi+yz962R6Cn0axWbdPa6oTAdEWLOwbr&#10;dmkz2suLsnoTZTMNX/T1AmYWe0r68W1ZcfPWX8G+TbPrOEngc9pL0pUP4Jr8E7gpnIrH8PZssvwe&#10;GMGVf+WTDrHcqw4xhsPO6+sB6bjXpucM7eFgMDT/wPuapDeNR6MoxdvUE9ckj+s8ASF8ysmpW2ZJ&#10;PMLL4SOVxeRmkBTaRwrAcc3+xCBqfK27+hhsjEFb1ppkWsS4tILOtet7HXJNnE7gGX7HMIPLwDVI&#10;QIbXq016G6fR05ukzft64MAUYs3Z2TaD/W22jfZmcQXQnMQzwAb5JdrDEXiVjljXVjRO+OuGKfDx&#10;l6aA7q47GiYeH6J81lWLmwVDHtNw6olwk43uYAgXGQwxgGtYWODFNCt+07U5gHRfL3+9pUWka8k3&#10;KUyDwCQEUZ29IY5nwZuieeSmeYSmIVyqr1e6xl8OKr4S3OZFPJnCnfjES7PXAFXjmA1rfGb+VAzm&#10;GFi0hhowG08PNTyfdReftojVCjUUakjgbBE15PKpUGPF1wCv6HRQw+E+GjgdCjW6ytcAR+LIvoan&#10;fI1tEQqEAieDGib4dSxCsQPbwu5SvsYeL15FKAeOUFgKYRkLnEOEIjIwMnlT5yJss57pLL+keYEI&#10;vw6X4tmSqsGYH4OHzUQN7Z1jigeifEyenI7j5XMINe2AjV0FoQpCeZqukcBqNckTKMdri+OFuHFC&#10;AZvpBzxgs4gpkuo1Uqs0j0rzHCHNw4fhebleLVBKgBvOKYVsvidIJc9ViR6V6MFw7LiJHpNxpOeF&#10;GztCNpzrG0GbcKdU0PYoKcV2Xh4Na20L2mS4L+j1lph53wVIB/qdGOscWwDTiTPzQHhyP76WUdS0&#10;u2LmlyR3g47mThunoetMohAbQPcrZh4lGDuZeZOlX88LRFtyvuwaN1AswOAFJD2BtJfU5YCWpKmT&#10;erRiRxsncf5TrUkQWimb4QBDiHXtjukLhCAuI0Yf0O6g2OGyoCEKlWiPKXjwxWQk0ld09DMsN+NZ&#10;AlI4EMBooCIJbJ6Hb34HkHP5HeJb4I9yZBJXhCeosQkvvyIJerI6BaRxQoSyS5Dy5cuMdmtrzocR&#10;f8DlgYCCp1N5nto3xORSLs8TXZ6tYkTJi7bq8liOx12epYizzjcpl0flm46Rb2IrnXJ5mDIasEDQ&#10;hhgquTUgN0XMMq3fKm7YqAfHUMm2QOK6IhFQuKFw4xi4IQolarnwOUgEWgqVvBo3VkIlFi0gzj49&#10;VGJ6cYdwDQjGGiJcIljhwEodPJ42WbLgMlxCuHg4ofKp4RKo+n3BuatwqQc1EidSlfElhEstzVip&#10;ZFmZsTKj/kwz1nShhA+Jgq25DivAEi5Y4n1eH7Jl7rLyj+edvPBMjsl8mtWEiEp2yKLMrcWGB6+p&#10;+hJm7wPJDqkBqZMdIh5vI9mxIRFriPIcoCSYe71FlCfPC6dXm3I+cSb02/a6y93GQBakmfkxiXcY&#10;a3AfbYvjYHpCBmM6Drv1Enws34fkKBZJ2saGbVxXMDiWx90KFDPWttk8c6dt2oF5V5KKP0A5J9SY&#10;JhHksL118gsdqkMVo0qD2W5tsI38Dy4Te1y0PdWoK5K3R5V2YpHqk3PUn1gLxRLWa1TM+SRyWxqy&#10;kq5dGbLrSYhDDlkfy81Z6kENWTVk5dYTOxUG7lamENg6WFZF+DtI+aYK4SIVmyrIqn922Q93OWyg&#10;sFL0z0/B8x9V9O/haoyD1rE4mC4XNFj++Hq2B2TLqqAYCg+yNAW8zQpeLf2YDQCejKRny/ZJ0nOn&#10;ImGfX4vhDXYzbFLRUt05pHpdyb01A0BwfNocs5CZ2QW0aswecCOMcx2zktZcGbNNRcbhcTZgIxOD&#10;gw3nQEQN+71ZBbT19k+fkGk410ErObWmP+tLDnIz0yY9g+faD0i6BsuYtQ7BJMzuT5KrCOz/sCUN&#10;ugaSzVkZsZL9OtSI5bmaDgxJljJusDy+hdI39G2NdZZHDWBFR3KGcSljcLeSG1xw3Vo8Jn1bFY+1&#10;usnbM7sJEJk10tgtpcAkVdCU4cjNkAT+tlOxYAa2KjPH7UjVXoK4wSpfmjFjAYzBshqjzTJzU2xm&#10;oda99XUPhbansj2F3BDE8jxBttcxhyozV/K9Y8j35AKqKLfGboIQ8HmSJT4Bf8NGzhrTa2pnMNgu&#10;XO0nCB6HkAYcy9+QdTMKN9ZwQ1L1x8cN4gotIQiCWaZqSX8qf0P5G8fwN6TKSuHGGm5IvcRJ4AYQ&#10;NOBvWAEXbCjcUNvoHTe/IaVuCjfWcENqVo6PG7YHGxcjbhDiKH9DxSmMsjwqbnDVH/JbCjfWcEPq&#10;ho6PG2ZgAL2ucEPxKfi7U6fAp1hS83kuuNHkZB/9Gn5ej7FW4qcA8ff7mu+ZBnf5g4UX/wEAAP//&#10;AwBQSwMEFAAGAAgAAAAhAHm4YqziAAAACwEAAA8AAABkcnMvZG93bnJldi54bWxMj0FLw0AQhe+C&#10;/2EZwVu72bTVGLMppainItgK4m2aTJPQ7GzIbpP037ue9DjMx3vfy9aTacVAvWssa1DzCARxYcuG&#10;Kw2fh9dZAsJ55BJby6ThSg7W+e1NhmlpR/6gYe8rEULYpaih9r5LpXRFTQbd3HbE4XeyvUEfzr6S&#10;ZY9jCDetjKPoQRpsODTU2NG2puK8vxgNbyOOm4V6GXbn0/b6fVi9f+0UaX1/N22eQXia/B8Mv/pB&#10;HfLgdLQXLp1oNcyUeowDqyFehlGBiFfJAsRRwzJ6SkDmmfy/If8BAAD//wMAUEsBAi0AFAAGAAgA&#10;AAAhALaDOJL+AAAA4QEAABMAAAAAAAAAAAAAAAAAAAAAAFtDb250ZW50X1R5cGVzXS54bWxQSwEC&#10;LQAUAAYACAAAACEAOP0h/9YAAACUAQAACwAAAAAAAAAAAAAAAAAvAQAAX3JlbHMvLnJlbHNQSwEC&#10;LQAUAAYACAAAACEAKajTxgMJAAD4cAAADgAAAAAAAAAAAAAAAAAuAgAAZHJzL2Uyb0RvYy54bWxQ&#10;SwECLQAUAAYACAAAACEAebhirOIAAAALAQAADwAAAAAAAAAAAAAAAABdCwAAZHJzL2Rvd25yZXYu&#10;eG1sUEsFBgAAAAAEAAQA8wAAAGwMAAAAAA==&#10;">
                <v:shape id="Text Box 1486" o:spid="_x0000_s1224" type="#_x0000_t202" style="position:absolute;left:3744;top:2230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22t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qR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ttrbEAAAA3AAAAA8AAAAAAAAAAAAAAAAAmAIAAGRycy9k&#10;b3ducmV2LnhtbFBLBQYAAAAABAAEAPUAAACJAwAAAAA=&#10;" filled="f" stroked="f">
                  <v:textbox>
                    <w:txbxContent>
                      <w:p w:rsidR="008F57C6" w:rsidRPr="00155A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155A28">
                          <w:rPr>
                            <w:rFonts w:ascii="Arial" w:hAnsi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486" o:spid="_x0000_s1225" type="#_x0000_t202" style="position:absolute;left:3744;top:2785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wZK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yjG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bBkovwAAANwAAAAPAAAAAAAAAAAAAAAAAJgCAABkcnMvZG93bnJl&#10;di54bWxQSwUGAAAAAAQABAD1AAAAhAMAAAAA&#10;" filled="f" stroked="f">
                  <v:textbox>
                    <w:txbxContent>
                      <w:p w:rsidR="008F57C6" w:rsidRPr="00155A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155A28">
                          <w:rPr>
                            <w:rFonts w:ascii="Arial" w:hAnsi="Arial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1486" o:spid="_x0000_s1226" type="#_x0000_t202" style="position:absolute;left:3759;top:3745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C8s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j4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C8s8MAAADcAAAADwAAAAAAAAAAAAAAAACYAgAAZHJzL2Rv&#10;d25yZXYueG1sUEsFBgAAAAAEAAQA9QAAAIgDAAAAAA==&#10;" filled="f" stroked="f">
                  <v:textbox>
                    <w:txbxContent>
                      <w:p w:rsidR="008F57C6" w:rsidRPr="00155A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155A28"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486" o:spid="_x0000_s1227" type="#_x0000_t202" style="position:absolute;left:1914;top:3932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OD88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n8T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OD88AAAADcAAAADwAAAAAAAAAAAAAAAACYAgAAZHJzL2Rvd25y&#10;ZXYueG1sUEsFBgAAAAAEAAQA9QAAAIUDAAAAAA==&#10;" filled="f" stroked="f">
                  <v:textbox>
                    <w:txbxContent>
                      <w:p w:rsidR="008F57C6" w:rsidRPr="00155A28" w:rsidRDefault="008F57C6" w:rsidP="008F57C6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155A28">
                          <w:rPr>
                            <w:rFonts w:ascii="Arial" w:hAnsi="Arial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group id="Group 795" o:spid="_x0000_s1228" style="position:absolute;left:1349;top:1100;width:3755;height:3858" coordorigin="1349,1100" coordsize="3755,3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uj1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tkk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huj1MQAAADcAAAA&#10;DwAAAAAAAAAAAAAAAACqAgAAZHJzL2Rvd25yZXYueG1sUEsFBgAAAAAEAAQA+gAAAJsDAAAAAA==&#10;">
                  <v:shape id="Text Box 1486" o:spid="_x0000_s1229" type="#_x0000_t202" style="position:absolute;left:3784;top:1398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7uPsYA&#10;AADeAAAADwAAAGRycy9kb3ducmV2LnhtbESPQWvCQBCF74X+h2UK3upuJRZNXUUsQk9KtRV6G7Jj&#10;EpqdDdmtSf+9cxC8zfDevPfNYjX4Rl2oi3VgCy9jA4q4CK7m0sLXcfs8AxUTssMmMFn4pwir5ePD&#10;AnMXev6kyyGVSkI45mihSqnNtY5FRR7jOLTEop1D5zHJ2pXaddhLuG/0xJhX7bFmaaiwpU1Fxe/h&#10;z1v43p1/TpnZl+9+2vZhMJr9XFs7ehrWb6ASDeluvl1/OMGfZJnwyjsyg15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G7uPsYAAADeAAAADwAAAAAAAAAAAAAAAACYAgAAZHJz&#10;L2Rvd25yZXYueG1sUEsFBgAAAAAEAAQA9QAAAIsDAAAAAA==&#10;" filled="f" stroked="f">
                    <v:textbox>
                      <w:txbxContent>
                        <w:p w:rsidR="008F57C6" w:rsidRPr="00155A28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155A28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486" o:spid="_x0000_s1230" type="#_x0000_t202" style="position:absolute;left:1899;top:2410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JLpcQA&#10;AADeAAAADwAAAGRycy9kb3ducmV2LnhtbERPS2vCQBC+C/6HZYTezG4llhrdiFgKPVmqVfA2ZCcP&#10;mp0N2a1J/323UPA2H99zNtvRtuJGvW8ca3hMFAjiwpmGKw2fp9f5MwgfkA22jknDD3nY5tPJBjPj&#10;Bv6g2zFUIoawz1BDHUKXSemLmiz6xHXEkStdbzFE2FfS9DjEcNvKhVJP0mLDsaHGjvY1FV/Hb6vh&#10;fCivl1S9Vy922Q1uVJLtSmr9MBt3axCBxnAX/7vfTJy/SNMV/L0Tb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iS6XEAAAA3gAAAA8AAAAAAAAAAAAAAAAAmAIAAGRycy9k&#10;b3ducmV2LnhtbFBLBQYAAAAABAAEAPUAAACJAwAAAAA=&#10;" filled="f" stroked="f">
                    <v:textbox>
                      <w:txbxContent>
                        <w:p w:rsidR="008F57C6" w:rsidRPr="00155A28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155A28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486" o:spid="_x0000_s1231" type="#_x0000_t202" style="position:absolute;left:1874;top:2765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F05cYA&#10;AADeAAAADwAAAGRycy9kb3ducmV2LnhtbESPT2vCQBDF74V+h2UKvdXdihaNrlJahJ4q9R94G7Jj&#10;EszOhuxq0m/vHARvM8yb995vvux9ra7UxiqwhfeBAUWcB1dxYWG3Xb1NQMWE7LAOTBb+KcJy8fw0&#10;x8yFjv/oukmFEhOOGVooU2oyrWNeksc4CA2x3E6h9ZhkbQvtWuzE3Nd6aMyH9lixJJTY0FdJ+Xlz&#10;8Rb2v6fjYWTWxbcfN13ojWY/1da+vvSfM1CJ+vQQ379/nNQfjsYCIDgyg17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8F05cYAAADeAAAADwAAAAAAAAAAAAAAAACYAgAAZHJz&#10;L2Rvd25yZXYueG1sUEsFBgAAAAAEAAQA9QAAAIsDAAAAAA==&#10;" filled="f" stroked="f">
                    <v:textbox>
                      <w:txbxContent>
                        <w:p w:rsidR="008F57C6" w:rsidRPr="00155A28" w:rsidRDefault="008F57C6" w:rsidP="008F57C6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155A28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799" o:spid="_x0000_s1232" style="position:absolute;left:1349;top:1100;width:3755;height:3858" coordorigin="1349,1100" coordsize="3755,3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kz1aMQAAADeAAAADwAAAGRycy9kb3ducmV2LnhtbERPS4vCMBC+C/sfwix4&#10;07S+WLpGEVmXPYigLoi3oRnbYjMpTWzrvzeC4G0+vufMl50pRUO1KywriIcRCOLU6oIzBf/HzeAL&#10;hPPIGkvLpOBODpaLj94cE21b3lNz8JkIIewSVJB7XyVSujQng25oK+LAXWxt0AdYZ1LX2IZwU8pR&#10;FM2kwYJDQ44VrXNKr4ebUfDbYrsaxz/N9npZ38/H6e60jUmp/me3+gbhqfNv8cv9p8P80WQaw/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kz1aMQAAADeAAAA&#10;DwAAAAAAAAAAAAAAAACqAgAAZHJzL2Rvd25yZXYueG1sUEsFBgAAAAAEAAQA+gAAAJsDAAAAAA==&#10;">
                    <v:shape id="Text Box 1488" o:spid="_x0000_s1233" type="#_x0000_t202" style="position:absolute;left:3860;top:408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9PCcMA&#10;AADeAAAADwAAAGRycy9kb3ducmV2LnhtbERPTWvCQBC9C/6HZQRvZteg0qauIkrBk6K2hd6G7JiE&#10;ZmdDdmviv3cLBW/zeJ+zXPe2FjdqfeVYwzRRIIhzZyouNHxc3icvIHxANlg7Jg138rBeDQdLzIzr&#10;+ES3cyhEDGGfoYYyhCaT0uclWfSJa4gjd3WtxRBhW0jTYhfDbS1TpRbSYsWxocSGtiXlP+dfq+Hz&#10;cP3+mqljsbPzpnO9kmxfpdbjUb95AxGoD0/xv3tv4vx0Nk/h7514g1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9PCcMAAADeAAAADwAAAAAAAAAAAAAAAACYAgAAZHJzL2Rv&#10;d25yZXYueG1sUEsFBgAAAAAEAAQA9QAAAIgDAAAAAA==&#10;" filled="f" stroked="f">
                      <v:textbox>
                        <w:txbxContent>
                          <w:p w:rsidR="008F57C6" w:rsidRDefault="008F57C6" w:rsidP="008F57C6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szCs w:val="20"/>
                                <w:rtl/>
                              </w:rPr>
                              <w:t>4 ס"מ</w:t>
                            </w:r>
                          </w:p>
                        </w:txbxContent>
                      </v:textbox>
                    </v:shape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1492" o:spid="_x0000_s1234" type="#_x0000_t88" style="position:absolute;left:3900;top:4030;width:180;height:46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Fpg8MA&#10;AADeAAAADwAAAGRycy9kb3ducmV2LnhtbERP24rCMBB9X/Afwgi+rWm1ilSjyIIiC8J6AV+HZnrB&#10;ZlKabK1/bxaEfZvDuc5q05tadNS6yrKCeByBIM6srrhQcL3sPhcgnEfWWFsmBU9ysFkPPlaYavvg&#10;E3VnX4gQwi5FBaX3TSqly0oy6Ma2IQ5cbluDPsC2kLrFRwg3tZxE0VwarDg0lNjQV0nZ/fxrFOxu&#10;ifmp43y+76bfx1v+TGaxt0qNhv12CcJT7//Fb/dBh/mTZDaFv3fCDX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Fpg8MAAADeAAAADwAAAAAAAAAAAAAAAACYAgAAZHJzL2Rv&#10;d25yZXYueG1sUEsFBgAAAAAEAAQA9QAAAIgDAAAAAA==&#10;" adj="4388,10422"/>
                    <v:group id="Group 802" o:spid="_x0000_s1235" style="position:absolute;left:1349;top:1100;width:3755;height:3858" coordorigin="1349,1100" coordsize="3755,3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jtW8MQAAADeAAAADwAAAGRycy9kb3ducmV2LnhtbERPS4vCMBC+C/sfwizs&#10;TdO6Kks1ioi7eBDBByzehmZsi82kNLGt/94Igrf5+J4zW3SmFA3VrrCsIB5EIIhTqwvOFJyOv/0f&#10;EM4jaywtk4I7OVjMP3ozTLRteU/NwWcihLBLUEHufZVI6dKcDLqBrYgDd7G1QR9gnUldYxvCTSmH&#10;UTSRBgsODTlWtMopvR5uRsFfi+3yO1432+tldT8fx7v/bUxKfX12yykIT51/i1/ujQ7zh6PxCJ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jtW8MQAAADeAAAA&#10;DwAAAAAAAAAAAAAAAACqAgAAZHJzL2Rvd25yZXYueG1sUEsFBgAAAAAEAAQA+gAAAJsDAAAAAA==&#10;">
                      <v:shape id="Text Box 1487" o:spid="_x0000_s1236" type="#_x0000_t202" style="position:absolute;left:2570;top:110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bXfcMA&#10;AADeAAAADwAAAGRycy9kb3ducmV2LnhtbERPTYvCMBC9L/gfwgje1kSxi1uNIorgSVnXXdjb0Ixt&#10;sZmUJtr6740g7G0e73Pmy85W4kaNLx1rGA0VCOLMmZJzDafv7fsUhA/IBivHpOFOHpaL3tscU+Na&#10;/qLbMeQihrBPUUMRQp1K6bOCLPqhq4kjd3aNxRBhk0vTYBvDbSXHSn1IiyXHhgJrWheUXY5Xq+Fn&#10;f/77nahDvrFJ3bpOSbafUutBv1vNQATqwr/45d6ZOH88SRJ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7bXfcMAAADeAAAADwAAAAAAAAAAAAAAAACYAgAAZHJzL2Rv&#10;d25yZXYueG1sUEsFBgAAAAAEAAQA9QAAAIgDAAAAAA==&#10;" filled="f" stroked="f">
                        <v:textbox>
                          <w:txbxContent>
                            <w:p w:rsidR="008F57C6" w:rsidRDefault="008F57C6" w:rsidP="008F57C6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  <w:rtl/>
                                </w:rPr>
                                <w:t>9 ס"מ</w:t>
                              </w:r>
                            </w:p>
                          </w:txbxContent>
                        </v:textbox>
                      </v:shape>
                      <v:shape id="Text Box 1489" o:spid="_x0000_s1237" type="#_x0000_t202" style="position:absolute;left:3830;top:322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RJCsIA&#10;AADeAAAADwAAAGRycy9kb3ducmV2LnhtbERPTYvCMBC9C/6HMMLeNFlR0WoUURb2pKi7grehGduy&#10;zaQ00Xb/vREEb/N4n7NYtbYUd6p94VjD50CBIE6dKTjT8HP66k9B+IBssHRMGv7Jw2rZ7SwwMa7h&#10;A92PIRMxhH2CGvIQqkRKn+Zk0Q9cRRy5q6sthgjrTJoamxhuSzlUaiItFhwbcqxok1P6d7xZDb+7&#10;6+U8Uvtsa8dV41ol2c6k1h+9dj0HEagNb/HL/W3i/OFoPIHnO/EG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ZEkKwgAAAN4AAAAPAAAAAAAAAAAAAAAAAJgCAABkcnMvZG93&#10;bnJldi54bWxQSwUGAAAAAAQABAD1AAAAhwMAAAAA&#10;" filled="f" stroked="f">
                        <v:textbox>
                          <w:txbxContent>
                            <w:p w:rsidR="008F57C6" w:rsidRDefault="008F57C6" w:rsidP="008F57C6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  <w:rtl/>
                                </w:rPr>
                                <w:t>5 ס"מ</w:t>
                              </w:r>
                            </w:p>
                          </w:txbxContent>
                        </v:textbox>
                      </v:shape>
                      <v:shape id="AutoShape 1490" o:spid="_x0000_s1238" type="#_x0000_t88" style="position:absolute;left:4230;top:2740;width:180;height:90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TaTcQA&#10;AADeAAAADwAAAGRycy9kb3ducmV2LnhtbERPTWvCQBC9C/6HZQRvutFWK6mriDXQHjXS85CdZqPZ&#10;2ZhdNe2v7xYK3ubxPme57mwtbtT6yrGCyTgBQVw4XXGp4JhnowUIH5A11o5JwTd5WK/6vSWm2t15&#10;T7dDKEUMYZ+iAhNCk0rpC0MW/dg1xJH7cq3FEGFbSt3iPYbbWk6TZC4tVhwbDDa0NVScD1er4Gmy&#10;yGelyT7z4uN6ybOf3entclRqOOg2ryACdeEh/ne/6zh/+jx7gb934g1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E2k3EAAAA3gAAAA8AAAAAAAAAAAAAAAAAmAIAAGRycy9k&#10;b3ducmV2LnhtbFBLBQYAAAAABAAEAPUAAACJAwAAAAA=&#10;" adj="4151,10422"/>
                      <v:shape id="AutoShape 1491" o:spid="_x0000_s1239" type="#_x0000_t88" style="position:absolute;left:2955;top:805;width:180;height:1440;rotation: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O5aMUA&#10;AADeAAAADwAAAGRycy9kb3ducmV2LnhtbESPQWsCMRCF7wX/Qxiht5pVWilbo0ihoN5cpfQ4bMbN&#10;4maybKJGf33nUOhthvfmvW8Wq+w7daUhtoENTCcFKOI62JYbA8fD18s7qJiQLXaBycCdIqyWo6cF&#10;ljbceE/XKjVKQjiWaMCl1Jdax9qRxzgJPbFopzB4TLIOjbYD3iTcd3pWFHPtsWVpcNjTp6P6XF28&#10;gXB8HL77n+na8TY/5tVun3iTjXke5/UHqEQ5/Zv/rjdW8Gevb8Ir78gMe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47loxQAAAN4AAAAPAAAAAAAAAAAAAAAAAJgCAABkcnMv&#10;ZG93bnJldi54bWxQSwUGAAAAAAQABAD1AAAAigMAAAAA&#10;" adj="4388,10422"/>
                      <v:group id="Group 807" o:spid="_x0000_s1240" style="position:absolute;left:1349;top:1398;width:3755;height:3560" coordorigin="1349,1398" coordsize="3755,35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r5bsUAAADeAAAADwAAAGRycy9kb3ducmV2LnhtbERPTWvCQBC9F/oflil4&#10;0020lhpdRUTFgwjVgngbsmMSzM6G7JrEf98VhN7m8T5ntuhMKRqqXWFZQTyIQBCnVhecKfg9bfrf&#10;IJxH1lhaJgUPcrCYv7/NMNG25R9qjj4TIYRdggpy76tESpfmZNANbEUcuKutDfoA60zqGtsQbko5&#10;jKIvabDg0JBjRauc0tvxbhRsW2yXo3jd7G/X1eNyGh/O+5iU6n10yykIT53/F7/cOx3mDz/HE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g6+W7FAAAA3gAA&#10;AA8AAAAAAAAAAAAAAAAAqgIAAGRycy9kb3ducmV2LnhtbFBLBQYAAAAABAAEAPoAAACcAwAAAAA=&#10;">
                        <v:group id="Group 1477" o:spid="_x0000_s1241" style="position:absolute;left:1799;top:1557;width:2881;height:3060;rotation:90" coordorigin="6660,2700" coordsize="2881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0BfVccAAADeAAAADwAAAGRycy9kb3ducmV2LnhtbESPQU/DMAyF70j7D5En&#10;cUEs3YSmUZZN21AlrmwgdrQa01Q0TpeEtfx7fEDiZsvP771vvR19p64UUxvYwHxWgCKug225MfB2&#10;qu5XoFJGttgFJgM/lGC7mdyssbRh4Fe6HnOjxIRTiQZczn2pdaodeUyz0BPL7TNEj1nW2GgbcRBz&#10;3+lFUSy1x5YlwWFPB0f11/HbG+DL+6q6dB931bmO891+eHTP52zM7XTcPYHKNOZ/8d/3i5X6i4el&#10;AAiOzKA3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0BfVccAAADe&#10;AAAADwAAAAAAAAAAAAAAAACqAgAAZHJzL2Rvd25yZXYueG1sUEsFBgAAAAAEAAQA+gAAAJ4DAAAA&#10;AA==&#10;">
                          <v:rect id="Rectangle 1478" o:spid="_x0000_s1242" style="position:absolute;left:6660;top:3600;width:9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jxusMA&#10;AADeAAAADwAAAGRycy9kb3ducmV2LnhtbERPTYvCMBC9C/sfwix409QqslajLCuKHrVe9jY2Y9vd&#10;ZlKaqNVfbwTB2zze58wWranEhRpXWlYw6EcgiDOrS84VHNJV7wuE88gaK8uk4EYOFvOPzgwTba+8&#10;o8ve5yKEsEtQQeF9nUjpsoIMur6tiQN3so1BH2CTS93gNYSbSsZRNJYGSw4NBdb0U1D2vz8bBccy&#10;PuB9l64jM1kN/bZN/86/S6W6n+33FISn1r/FL/dGh/nxaDyA5zvhBj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jxusMAAADeAAAADwAAAAAAAAAAAAAAAACYAgAAZHJzL2Rv&#10;d25yZXYueG1sUEsFBgAAAAAEAAQA9QAAAIgDAAAAAA==&#10;"/>
                          <v:rect id="Rectangle 1479" o:spid="_x0000_s1243" style="position:absolute;left:8100;top:3600;width:90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pvzcUA&#10;AADeAAAADwAAAGRycy9kb3ducmV2LnhtbERPTWvCQBC9F/oflin0VjdGkTa6Sqmk2KOJl97G7JhE&#10;s7MhuybRX98tFHqbx/uc1WY0jeipc7VlBdNJBIK4sLrmUsEhT19eQTiPrLGxTApu5GCzfnxYYaLt&#10;wHvqM1+KEMIuQQWV920ipSsqMugmtiUO3Ml2Bn2AXSl1h0MIN42Mo2ghDdYcGips6aOi4pJdjYJj&#10;HR/wvs8/I/OWzvzXmJ+v31ulnp/G9yUIT6P/F/+5dzrMj+eLGH7fCTfI9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+m/NxQAAAN4AAAAPAAAAAAAAAAAAAAAAAJgCAABkcnMv&#10;ZG93bnJldi54bWxQSwUGAAAAAAQABAD1AAAAigMAAAAA&#10;"/>
                          <v:shape id="AutoShape 1480" o:spid="_x0000_s1244" type="#_x0000_t32" style="position:absolute;left:7560;top:5220;width:5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U+jsUAAADeAAAADwAAAGRycy9kb3ducmV2LnhtbERPS2sCMRC+F/ofwgi9FM1qq8jWKNuC&#10;UAsefN3HzXQT3Ey2m6jbf98UBG/z8T1ntuhcLS7UButZwXCQgSAuvbZcKdjvlv0piBCRNdaeScEv&#10;BVjMHx9mmGt/5Q1dtrESKYRDjgpMjE0uZSgNOQwD3xAn7tu3DmOCbSV1i9cU7mo5yrKJdGg5NRhs&#10;6MNQedqenYL1avheHI1dfW1+7Hq8LOpz9XxQ6qnXFW8gInXxLr65P3WaP3qdvMD/O+kG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3U+jsUAAADeAAAADwAAAAAAAAAA&#10;AAAAAAChAgAAZHJzL2Rvd25yZXYueG1sUEsFBgAAAAAEAAQA+QAAAJMDAAAAAA==&#10;"/>
                          <v:shape id="AutoShape 1481" o:spid="_x0000_s1245" type="#_x0000_t32" style="position:absolute;left:9000;top:3600;width:5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ym+sUAAADeAAAADwAAAGRycy9kb3ducmV2LnhtbERPTWsCMRC9F/wPYYReimYVK2VrlLUg&#10;1IIHtd6nm3ET3EzWTdTtv28Kgrd5vM+ZLTpXiyu1wXpWMBpmIIhLry1XCr73q8EbiBCRNdaeScEv&#10;BVjMe08zzLW/8Zauu1iJFMIhRwUmxiaXMpSGHIahb4gTd/Stw5hgW0nd4i2Fu1qOs2wqHVpODQYb&#10;+jBUnnYXp2CzHi2LH2PXX9uz3byuivpSvRyUeu53xTuISF18iO/uT53mjyfTCfy/k26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ym+sUAAADeAAAADwAAAAAAAAAA&#10;AAAAAAChAgAAZHJzL2Rvd25yZXYueG1sUEsFBgAAAAAEAAQA+QAAAJMDAAAAAA==&#10;"/>
                          <v:shape id="AutoShape 1482" o:spid="_x0000_s1246" type="#_x0000_t32" style="position:absolute;left:9540;top:3600;width:1;height:1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ADYcUAAADeAAAADwAAAGRycy9kb3ducmV2LnhtbERPTWsCMRC9C/0PYQq9iGYVlbI1yrYg&#10;aMGD23qfbqab0M1ku4m6/ntTEHqbx/uc5bp3jThTF6xnBZNxBoK48tpyreDzYzN6BhEissbGMym4&#10;UoD16mGwxFz7Cx/oXMZapBAOOSowMba5lKEy5DCMfUucuG/fOYwJdrXUHV5SuGvkNMsW0qHl1GCw&#10;pTdD1U95cgr2u8lr8WXs7v3wa/fzTdGc6uFRqafHvngBEamP/+K7e6vT/OlsMYe/d9IN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9ADYcUAAADeAAAADwAAAAAAAAAA&#10;AAAAAAChAgAAZHJzL2Rvd25yZXYueG1sUEsFBgAAAAAEAAQA+QAAAJMDAAAAAA==&#10;"/>
                          <v:rect id="Rectangle 1483" o:spid="_x0000_s1247" style="position:absolute;left:7560;top:2700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FpzsUA&#10;AADeAAAADwAAAGRycy9kb3ducmV2LnhtbERPTWvCQBC9F/wPywje6qZpCW10FbFE7FGTS29jdpqk&#10;zc6G7EZjf31XEHqbx/uc5Xo0rThT7xrLCp7mEQji0uqGKwVFnj2+gnAeWWNrmRRcycF6NXlYYqrt&#10;hQ90PvpKhBB2KSqove9SKV1Zk0E3tx1x4L5sb9AH2FdS93gJ4aaVcRQl0mDDoaHGjrY1lT/HwSg4&#10;NXGBv4d8F5m37Nl/jPn38Pmu1Gw6bhYgPI3+X3x373WYH78kCdzeCT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wWnOxQAAAN4AAAAPAAAAAAAAAAAAAAAAAJgCAABkcnMv&#10;ZG93bnJldi54bWxQSwUGAAAAAAQABAD1AAAAigMAAAAA&#10;"/>
                          <v:rect id="Rectangle 1484" o:spid="_x0000_s1248" style="position:absolute;left:8280;top:5040;width:540;height:90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dAZMEA&#10;AADeAAAADwAAAGRycy9kb3ducmV2LnhtbERPTYvCMBC9C/6HMII3TZRF12qUZWFZ8aRd8Tw2Y1ts&#10;JrXJav33RhC8zeN9zmLV2kpcqfGlYw2joQJBnDlTcq5h//cz+AThA7LByjFpuJOH1bLbWWBi3I13&#10;dE1DLmII+wQ1FCHUiZQ+K8iiH7qaOHIn11gMETa5NA3eYrit5FipibRYcmwosKbvgrJz+m81OLWx&#10;B07NJTV1tVWSze/lONO632u/5iACteEtfrnXJs4ff0ym8Hwn3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3HQGTBAAAA3gAAAA8AAAAAAAAAAAAAAAAAmAIAAGRycy9kb3du&#10;cmV2LnhtbFBLBQYAAAAABAAEAPUAAACGAwAAAAA=&#10;"/>
                          <v:shape id="AutoShape 1485" o:spid="_x0000_s1249" type="#_x0000_t32" style="position:absolute;left:9000;top:5220;width:5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Gs/8gAAADeAAAADwAAAGRycy9kb3ducmV2LnhtbESPQU8CMRCF7yb8h2ZMvBjpQpSYlUIW&#10;ExIh4QDqfdyO28btdN0WWP89czDhNpP35r1v5sshtOpEffKRDUzGBSjiOlrPjYGP9/XDM6iUkS22&#10;kcnAHyVYLkY3cyxtPPOeTofcKAnhVKIBl3NXap1qRwHTOHbEon3HPmCWtW+07fEs4aHV06KY6YCe&#10;pcFhR6+O6p/DMRjYbSar6sv5zXb/63dP66o9NvefxtzdDtULqExDvpr/r9+s4E8fZ8Ir78gMenE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dGs/8gAAADeAAAADwAAAAAA&#10;AAAAAAAAAAChAgAAZHJzL2Rvd25yZXYueG1sUEsFBgAAAAAEAAQA+QAAAJYDAAAAAA==&#10;"/>
                        </v:group>
                        <v:shape id="Text Box 1486" o:spid="_x0000_s1250" type="#_x0000_t202" style="position:absolute;left:1934;top:1398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cXxcQA&#10;AADeAAAADwAAAGRycy9kb3ducmV2LnhtbERPS2vCQBC+F/wPyxS81d2GKJpmFVEKnlrUttDbkJ08&#10;aHY2ZLcm/fduQfA2H99z8s1oW3Gh3jeONTzPFAjiwpmGKw0f59enJQgfkA22jknDH3nYrCcPOWbG&#10;DXykyylUIoawz1BDHUKXSemLmiz6meuII1e63mKIsK+k6XGI4baViVILabHh2FBjR7uaip/Tr9Xw&#10;+VZ+f6XqvdrbeTe4UUm2K6n19HHcvoAINIa7+OY+mDg/SRcr+H8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XF8XEAAAA3gAAAA8AAAAAAAAAAAAAAAAAmAIAAGRycy9k&#10;b3ducmV2LnhtbFBLBQYAAAAABAAEAPUAAACJAwAAAAA=&#10;" filled="f" stroked="f">
                          <v:textbox>
                            <w:txbxContent>
                              <w:p w:rsidR="008F57C6" w:rsidRPr="00E418DA" w:rsidRDefault="008F57C6" w:rsidP="008F57C6">
                                <w:pPr>
                                  <w:spacing w:after="0"/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E418DA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1486" o:spid="_x0000_s1251" type="#_x0000_t202" style="position:absolute;left:1349;top:2779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QohcYA&#10;AADeAAAADwAAAGRycy9kb3ducmV2LnhtbESPQWvCQBCF74L/YRmhN91VrG1TVxGl0FNFW4XehuyY&#10;hGZnQ3Zr0n/fOQjeZpg3771vue59ra7UxiqwhenEgCLOg6u4sPD1+TZ+BhUTssM6MFn4owjr1XCw&#10;xMyFjg90PaZCiQnHDC2UKTWZ1jEvyWOchIZYbpfQekyytoV2LXZi7ms9M2ahPVYsCSU2tC0p/zn+&#10;egunj8v3eW72xc4/Nl3ojWb/oq19GPWbV1CJ+nQX377fndSfzZ8EQHBkBr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QohcYAAADeAAAADwAAAAAAAAAAAAAAAACYAgAAZHJz&#10;L2Rvd25yZXYueG1sUEsFBgAAAAAEAAQA9QAAAIsDAAAAAA==&#10;" filled="f" stroked="f">
                          <v:textbo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486" o:spid="_x0000_s1252" type="#_x0000_t202" style="position:absolute;left:1361;top:3932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NHsMA&#10;AADe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T6WwM/+/EG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iNHsMAAADeAAAADwAAAAAAAAAAAAAAAACYAgAAZHJzL2Rv&#10;d25yZXYueG1sUEsFBgAAAAAEAAQA9QAAAIgDAAAAAA==&#10;" filled="f" stroked="f">
                          <v:textbo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v:textbox>
                        </v:shape>
                        <v:shape id="Text Box 1486" o:spid="_x0000_s1253" type="#_x0000_t202" style="position:absolute;left:4655;top:2304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oTacQA&#10;AADeAAAADwAAAGRycy9kb3ducmV2LnhtbERPS2sCMRC+C/6HMEJvNemi1q4bpbQUPCn1UfA2bGYf&#10;dDNZNqm7/feNUPA2H99zss1gG3GlzteONTxNFQji3JmaSw2n48fjEoQPyAYbx6Thlzxs1uNRhqlx&#10;PX/S9RBKEUPYp6ihCqFNpfR5RRb91LXEkStcZzFE2JXSdNjHcNvIRKmFtFhzbKiwpbeK8u/Dj9Vw&#10;3hWXr5nal+923vZuUJLti9T6YTK8rkAEGsJd/O/emjg/mT0ncHsn3i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qE2nEAAAA3gAAAA8AAAAAAAAAAAAAAAAAmAIAAGRycy9k&#10;b3ducmV2LnhtbFBLBQYAAAAABAAEAPUAAACJAwAAAAA=&#10;" filled="f" stroked="f">
                          <v:textbo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Text Box 1486" o:spid="_x0000_s1254" type="#_x0000_t202" style="position:absolute;left:4656;top:2980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a28sMA&#10;AADeAAAADwAAAGRycy9kb3ducmV2LnhtbERPS2sCMRC+C/0PYQq91cRX1dUoogg9VeoLvA2bcXdx&#10;M1k2qbv9941Q8DYf33Pmy9aW4k61Lxxr6HUVCOLUmYIzDcfD9n0Cwgdkg6Vj0vBLHpaLl84cE+Ma&#10;/qb7PmQihrBPUEMeQpVI6dOcLPquq4gjd3W1xRBhnUlTYxPDbSn7Sn1IiwXHhhwrWueU3vY/VsPp&#10;63o5D9Uu29hR1bhWSbZTqfXba7uagQjUhqf43/1p4vz+cDyAxzvxB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a28sMAAADeAAAADwAAAAAAAAAAAAAAAACYAgAAZHJzL2Rv&#10;d25yZXYueG1sUEsFBgAAAAAEAAQA9QAAAIgDAAAAAA==&#10;" filled="f" stroked="f">
                          <v:textbo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486" o:spid="_x0000_s1255" type="#_x0000_t202" style="position:absolute;left:3732;top:4454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8uhsQA&#10;AADeAAAADwAAAGRycy9kb3ducmV2LnhtbERPS2sCMRC+C/6HMEJvNalsrV03SmkReqrUR8HbsJl9&#10;0M1k2UR3/femUPA2H99zsvVgG3GhzteONTxNFQji3JmaSw2H/eZxAcIHZIONY9JwJQ/r1XiUYWpc&#10;z9902YVSxBD2KWqoQmhTKX1ekUU/dS1x5ArXWQwRdqU0HfYx3DZyptRcWqw5NlTY0ntF+e/ubDUc&#10;v4rTT6K25Yd9bns3KMn2VWr9MBneliACDeEu/nd/mjh/lrwk8PdOvEG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PLobEAAAA3gAAAA8AAAAAAAAAAAAAAAAAmAIAAGRycy9k&#10;b3ducmV2LnhtbFBLBQYAAAAABAAEAPUAAACJAwAAAAA=&#10;" filled="f" stroked="f">
                          <v:textbo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1486" o:spid="_x0000_s1256" type="#_x0000_t202" style="position:absolute;left:1907;top:4454;width:44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OLHcMA&#10;AADeAAAADwAAAGRycy9kb3ducmV2LnhtbERPTWvCQBC9C/0PyxS86W5Fq42uUloETxajLfQ2ZMck&#10;mJ0N2dXEf+8Kgrd5vM9ZrDpbiQs1vnSs4W2oQBBnzpScazjs14MZCB+QDVaOScOVPKyWL70FJsa1&#10;vKNLGnIRQ9gnqKEIoU6k9FlBFv3Q1cSRO7rGYoiwyaVpsI3htpIjpd6lxZJjQ4E1fRWUndKz1fC7&#10;Pf7/jdVP/m0ndes6Jdl+SK37r93nHESgLjzFD/fGxPmj8XQC93fiDX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AOLHcMAAADeAAAADwAAAAAAAAAAAAAAAACYAgAAZHJzL2Rv&#10;d25yZXYueG1sUEsFBgAAAAAEAAQA9QAAAIgDAAAAAA==&#10;" filled="f" stroked="f">
                          <v:textbox>
                            <w:txbxContent>
                              <w:p w:rsidR="008F57C6" w:rsidRPr="00155A28" w:rsidRDefault="008F57C6" w:rsidP="008F57C6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155A28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w:pict>
          </mc:Fallback>
        </mc:AlternateConten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 xml:space="preserve">לפניכם </w:t>
      </w:r>
      <w:r w:rsidRPr="008F57C6">
        <w:rPr>
          <w:rFonts w:ascii="Arial" w:eastAsia="Calibri" w:hAnsi="Arial" w:cs="Arial"/>
          <w:color w:val="000000"/>
          <w:rtl/>
        </w:rPr>
        <w:t>פריסה</w:t>
      </w:r>
      <w:r w:rsidRPr="008F57C6">
        <w:rPr>
          <w:rFonts w:ascii="Arial" w:eastAsia="Calibri" w:hAnsi="Arial" w:cs="Arial"/>
          <w:rtl/>
        </w:rPr>
        <w:t xml:space="preserve"> של תיבה.</w:t>
      </w:r>
    </w:p>
    <w:p w:rsidR="008F57C6" w:rsidRDefault="008F57C6" w:rsidP="008F57C6">
      <w:pPr>
        <w:numPr>
          <w:ilvl w:val="0"/>
          <w:numId w:val="13"/>
        </w:numPr>
        <w:spacing w:after="60" w:line="320" w:lineRule="exact"/>
        <w:ind w:left="924" w:right="3686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 xml:space="preserve">סמנו על כל צלע </w:t>
      </w:r>
      <w:r w:rsidR="00E418DA">
        <w:rPr>
          <w:rFonts w:ascii="Arial" w:eastAsia="Calibri" w:hAnsi="Arial" w:cs="Arial" w:hint="cs"/>
          <w:rtl/>
        </w:rPr>
        <w:t xml:space="preserve"> של הפריסה </w:t>
      </w:r>
      <w:r w:rsidRPr="008F57C6">
        <w:rPr>
          <w:rFonts w:ascii="Arial" w:eastAsia="Calibri" w:hAnsi="Arial" w:cs="Arial"/>
          <w:rtl/>
        </w:rPr>
        <w:t>את אורכה.</w:t>
      </w:r>
    </w:p>
    <w:p w:rsidR="00E418DA" w:rsidRPr="008F57C6" w:rsidRDefault="00E418DA" w:rsidP="00E418DA">
      <w:pPr>
        <w:spacing w:after="60" w:line="320" w:lineRule="exact"/>
        <w:ind w:left="924" w:right="3686"/>
        <w:rPr>
          <w:rFonts w:ascii="Arial" w:eastAsia="Calibri" w:hAnsi="Arial" w:cs="Arial"/>
          <w:rtl/>
        </w:rPr>
      </w:pPr>
    </w:p>
    <w:p w:rsidR="008F57C6" w:rsidRDefault="008F57C6" w:rsidP="00E418DA">
      <w:pPr>
        <w:numPr>
          <w:ilvl w:val="0"/>
          <w:numId w:val="13"/>
        </w:numPr>
        <w:spacing w:after="60" w:line="320" w:lineRule="exact"/>
        <w:ind w:left="924" w:right="4678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 xml:space="preserve">חשבו את שטח הפנים ואת </w:t>
      </w:r>
      <w:r w:rsidRPr="00E418DA">
        <w:rPr>
          <w:rFonts w:ascii="Arial" w:eastAsia="Calibri" w:hAnsi="Arial" w:cs="Arial"/>
          <w:rtl/>
        </w:rPr>
        <w:t>הנפח של התיבה.</w:t>
      </w:r>
      <w:r w:rsidRPr="00E418DA">
        <w:rPr>
          <w:rFonts w:ascii="Calibri" w:eastAsia="Calibri" w:hAnsi="Calibri" w:cs="Arial"/>
          <w:noProof/>
        </w:rPr>
        <w:t xml:space="preserve"> </w:t>
      </w:r>
    </w:p>
    <w:p w:rsidR="00E418DA" w:rsidRDefault="00E418DA" w:rsidP="00E418DA">
      <w:pPr>
        <w:pStyle w:val="a4"/>
        <w:rPr>
          <w:rFonts w:ascii="Arial" w:hAnsi="Arial"/>
          <w:rtl/>
        </w:rPr>
      </w:pPr>
      <w:r>
        <w:rPr>
          <w:rFonts w:ascii="Arial" w:hAnsi="Arial" w:hint="cs"/>
          <w:rtl/>
        </w:rPr>
        <w:t>__________________________________</w:t>
      </w:r>
    </w:p>
    <w:p w:rsidR="00E418DA" w:rsidRDefault="00E418DA" w:rsidP="00E418DA">
      <w:pPr>
        <w:pStyle w:val="a4"/>
        <w:rPr>
          <w:rFonts w:ascii="Arial" w:hAnsi="Arial"/>
          <w:rtl/>
        </w:rPr>
      </w:pPr>
    </w:p>
    <w:p w:rsidR="00E418DA" w:rsidRDefault="00E418DA" w:rsidP="00E418DA">
      <w:pPr>
        <w:pStyle w:val="a4"/>
        <w:rPr>
          <w:rFonts w:ascii="Arial" w:hAnsi="Arial"/>
          <w:rtl/>
        </w:rPr>
      </w:pPr>
      <w:r>
        <w:rPr>
          <w:rFonts w:ascii="Arial" w:hAnsi="Arial" w:hint="cs"/>
          <w:rtl/>
        </w:rPr>
        <w:t>__________________________________</w:t>
      </w:r>
    </w:p>
    <w:p w:rsidR="008F57C6" w:rsidRDefault="008F57C6" w:rsidP="008F57C6">
      <w:pPr>
        <w:numPr>
          <w:ilvl w:val="0"/>
          <w:numId w:val="13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8F57C6">
        <w:rPr>
          <w:rFonts w:ascii="Arial" w:eastAsia="Calibri" w:hAnsi="Arial" w:cs="Arial"/>
          <w:rtl/>
        </w:rPr>
        <w:t>סמנו נקודות שיתלכדו עם הנקודה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/>
        </w:rPr>
        <w:t>P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לאחר קיפול הפריסה לתיבה</w:t>
      </w:r>
      <w:r w:rsidRPr="008F57C6">
        <w:rPr>
          <w:rFonts w:ascii="Arial" w:eastAsia="Calibri" w:hAnsi="Arial" w:cs="Arial" w:hint="cs"/>
          <w:rtl/>
        </w:rPr>
        <w:t>.</w:t>
      </w:r>
    </w:p>
    <w:p w:rsidR="00E418DA" w:rsidRPr="008F57C6" w:rsidRDefault="00E418DA" w:rsidP="00E418DA">
      <w:pPr>
        <w:spacing w:after="60" w:line="320" w:lineRule="exact"/>
        <w:ind w:left="924"/>
        <w:rPr>
          <w:rFonts w:ascii="Arial" w:eastAsia="Calibri" w:hAnsi="Arial" w:cs="Arial"/>
          <w:rtl/>
        </w:rPr>
      </w:pPr>
    </w:p>
    <w:p w:rsidR="008F57C6" w:rsidRPr="008F57C6" w:rsidRDefault="008F57C6" w:rsidP="00E418DA">
      <w:pPr>
        <w:numPr>
          <w:ilvl w:val="0"/>
          <w:numId w:val="13"/>
        </w:numPr>
        <w:spacing w:after="60" w:line="320" w:lineRule="exact"/>
        <w:ind w:left="924" w:right="4678" w:hanging="357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 xml:space="preserve">סרטטו </w:t>
      </w:r>
      <w:r w:rsidRPr="008F57C6">
        <w:rPr>
          <w:rFonts w:ascii="Arial" w:eastAsia="Calibri" w:hAnsi="Arial" w:cs="Arial" w:hint="cs"/>
          <w:rtl/>
        </w:rPr>
        <w:t xml:space="preserve">לתיבה הנתונה </w:t>
      </w:r>
      <w:r w:rsidRPr="008F57C6">
        <w:rPr>
          <w:rFonts w:ascii="Arial" w:eastAsia="Calibri" w:hAnsi="Arial" w:cs="Arial"/>
          <w:rtl/>
        </w:rPr>
        <w:t>פריס</w:t>
      </w:r>
      <w:r w:rsidRPr="008F57C6">
        <w:rPr>
          <w:rFonts w:ascii="Arial" w:eastAsia="Calibri" w:hAnsi="Arial" w:cs="Arial" w:hint="cs"/>
          <w:rtl/>
        </w:rPr>
        <w:t>ה</w:t>
      </w:r>
      <w:r w:rsidR="00E77B04">
        <w:rPr>
          <w:rFonts w:ascii="Arial" w:eastAsia="Calibri" w:hAnsi="Arial" w:cs="Arial" w:hint="cs"/>
          <w:rtl/>
        </w:rPr>
        <w:t xml:space="preserve">  </w:t>
      </w:r>
      <w:r w:rsidR="00E418DA">
        <w:rPr>
          <w:rFonts w:ascii="Arial" w:eastAsia="Calibri" w:hAnsi="Arial" w:cs="Arial" w:hint="cs"/>
          <w:rtl/>
        </w:rPr>
        <w:t xml:space="preserve">   </w:t>
      </w:r>
      <w:r w:rsidRPr="008F57C6">
        <w:rPr>
          <w:rFonts w:ascii="Arial" w:eastAsia="Calibri" w:hAnsi="Arial" w:cs="Arial"/>
          <w:rtl/>
        </w:rPr>
        <w:t>אפשרית נוס</w:t>
      </w:r>
      <w:r w:rsidRPr="008F57C6">
        <w:rPr>
          <w:rFonts w:ascii="Arial" w:eastAsia="Calibri" w:hAnsi="Arial" w:cs="Arial" w:hint="cs"/>
          <w:rtl/>
        </w:rPr>
        <w:t>פת.</w:t>
      </w:r>
      <w:r w:rsidRPr="008F57C6">
        <w:rPr>
          <w:rFonts w:ascii="Calibri" w:eastAsia="Calibri" w:hAnsi="Calibri" w:cs="Arial"/>
          <w:noProof/>
        </w:rPr>
        <w:t xml:space="preserve"> 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E418DA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rtl/>
        </w:rPr>
      </w:pPr>
      <w:r w:rsidRPr="00E418DA">
        <w:rPr>
          <w:rFonts w:ascii="Arial" w:eastAsia="Calibri" w:hAnsi="Arial" w:cs="Arial"/>
          <w:noProof/>
          <w:rtl/>
        </w:rPr>
        <w:drawing>
          <wp:anchor distT="0" distB="0" distL="114300" distR="114300" simplePos="0" relativeHeight="251681792" behindDoc="1" locked="0" layoutInCell="1" allowOverlap="1" wp14:anchorId="01889C60" wp14:editId="70E3CE7D">
            <wp:simplePos x="0" y="0"/>
            <wp:positionH relativeFrom="column">
              <wp:posOffset>455930</wp:posOffset>
            </wp:positionH>
            <wp:positionV relativeFrom="paragraph">
              <wp:posOffset>177165</wp:posOffset>
            </wp:positionV>
            <wp:extent cx="909320" cy="935355"/>
            <wp:effectExtent l="19050" t="19050" r="24130" b="36195"/>
            <wp:wrapTight wrapText="bothSides">
              <wp:wrapPolygon edited="0">
                <wp:start x="7705" y="-569"/>
                <wp:lineTo x="-162" y="3528"/>
                <wp:lineTo x="-759" y="18033"/>
                <wp:lineTo x="6819" y="20970"/>
                <wp:lineTo x="8139" y="21901"/>
                <wp:lineTo x="11756" y="22042"/>
                <wp:lineTo x="16766" y="21356"/>
                <wp:lineTo x="21487" y="16697"/>
                <wp:lineTo x="21975" y="4829"/>
                <wp:lineTo x="20239" y="3000"/>
                <wp:lineTo x="13583" y="-341"/>
                <wp:lineTo x="7705" y="-569"/>
              </wp:wrapPolygon>
            </wp:wrapTight>
            <wp:docPr id="823" name="תמונה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137436">
                      <a:off x="0" y="0"/>
                      <a:ext cx="909320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18DA">
        <w:rPr>
          <w:rFonts w:ascii="Arial" w:eastAsia="Calibri" w:hAnsi="Arial" w:cs="Arial"/>
          <w:rtl/>
        </w:rPr>
        <w:t>בחנות</w:t>
      </w:r>
      <w:r w:rsidRPr="00E418DA">
        <w:rPr>
          <w:rFonts w:ascii="Arial" w:eastAsia="Calibri" w:hAnsi="Arial" w:cs="Arial"/>
          <w:noProof/>
          <w:rtl/>
        </w:rPr>
        <w:t xml:space="preserve"> תמרוקים בקבוקי בושם בשלושה גדלים שונים וצורתם קובייה: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 xml:space="preserve">בבקבוק הראשון אורך צלע הקובייה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250 מ"מ</w:t>
      </w:r>
      <w:r w:rsidRPr="008F57C6">
        <w:rPr>
          <w:rFonts w:ascii="Arial" w:eastAsia="Calibri" w:hAnsi="Arial" w:cs="Arial"/>
        </w:rPr>
        <w:t>.</w:t>
      </w:r>
      <w:r w:rsidRPr="008F57C6">
        <w:rPr>
          <w:rFonts w:ascii="Arial" w:eastAsia="Calibri" w:hAnsi="Arial" w:cs="Arial" w:hint="cs"/>
          <w:rtl/>
        </w:rPr>
        <w:br/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בבקבוק השני אורך צלע הקובייה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2.</w:t>
      </w:r>
      <w:smartTag w:uri="urn:schemas-microsoft-com:office:smarttags" w:element="metricconverter">
        <w:smartTagPr>
          <w:attr w:name="ProductID" w:val="5 ס&quot;מ"/>
        </w:smartTagPr>
        <w:r w:rsidRPr="008F57C6">
          <w:rPr>
            <w:rFonts w:ascii="Arial" w:eastAsia="Calibri" w:hAnsi="Arial" w:cs="Arial"/>
            <w:rtl/>
          </w:rPr>
          <w:t>5 ס"מ</w:t>
        </w:r>
      </w:smartTag>
      <w:r w:rsidRPr="008F57C6">
        <w:rPr>
          <w:rFonts w:ascii="Arial" w:eastAsia="Calibri" w:hAnsi="Arial" w:cs="Arial"/>
        </w:rPr>
        <w:t>.</w:t>
      </w:r>
      <w:r w:rsidRPr="008F57C6">
        <w:rPr>
          <w:rFonts w:ascii="Arial" w:eastAsia="Calibri" w:hAnsi="Arial" w:cs="Arial" w:hint="cs"/>
          <w:rtl/>
        </w:rPr>
        <w:br/>
      </w:r>
    </w:p>
    <w:p w:rsidR="008F57C6" w:rsidRPr="008F57C6" w:rsidRDefault="008F57C6" w:rsidP="008F57C6">
      <w:pPr>
        <w:spacing w:after="12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בבקבוק השלישי אורך צלע הקובייה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0.5 </w:t>
      </w:r>
      <w:proofErr w:type="spellStart"/>
      <w:r w:rsidRPr="008F57C6">
        <w:rPr>
          <w:rFonts w:ascii="Arial" w:eastAsia="Calibri" w:hAnsi="Arial" w:cs="Arial"/>
          <w:rtl/>
        </w:rPr>
        <w:t>דצ"מ</w:t>
      </w:r>
      <w:proofErr w:type="spellEnd"/>
      <w:r w:rsidRPr="008F57C6">
        <w:rPr>
          <w:rFonts w:ascii="Arial" w:eastAsia="Calibri" w:hAnsi="Arial" w:cs="Arial"/>
        </w:rPr>
        <w:t>.</w:t>
      </w:r>
    </w:p>
    <w:p w:rsidR="008F57C6" w:rsidRPr="008F57C6" w:rsidRDefault="008F57C6" w:rsidP="008F57C6">
      <w:pPr>
        <w:spacing w:after="360" w:line="320" w:lineRule="exac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מחירם של שלושת הבקבוקים זהה.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איזה בקבוק כדאי לקנות? 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נמקו.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rtl/>
        </w:rPr>
      </w:pPr>
      <w:r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posOffset>-181610</wp:posOffset>
                </wp:positionH>
                <wp:positionV relativeFrom="paragraph">
                  <wp:posOffset>184150</wp:posOffset>
                </wp:positionV>
                <wp:extent cx="1115695" cy="864235"/>
                <wp:effectExtent l="0" t="0" r="27305" b="12065"/>
                <wp:wrapNone/>
                <wp:docPr id="817" name="קבוצה 8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115695" cy="864235"/>
                          <a:chOff x="2667" y="675"/>
                          <a:chExt cx="3513" cy="2721"/>
                        </a:xfrm>
                      </wpg:grpSpPr>
                      <wps:wsp>
                        <wps:cNvPr id="818" name="AutoShape 131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78" y="675"/>
                            <a:ext cx="3302" cy="2721"/>
                          </a:xfrm>
                          <a:prstGeom prst="cube">
                            <a:avLst>
                              <a:gd name="adj" fmla="val 3814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9" name="AutoShape 131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923" y="675"/>
                            <a:ext cx="0" cy="17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0" name="AutoShape 131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912" y="2363"/>
                            <a:ext cx="226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1" name="AutoShape 1318"/>
                        <wps:cNvCnPr>
                          <a:cxnSpLocks noChangeAspect="1" noChangeShapeType="1"/>
                        </wps:cNvCnPr>
                        <wps:spPr bwMode="auto">
                          <a:xfrm rot="2700000">
                            <a:off x="3404" y="2139"/>
                            <a:ext cx="0" cy="14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" name="AutoShape 13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78" y="2752"/>
                            <a:ext cx="630" cy="644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pattFill prst="pct1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799EA4" id="קבוצה 817" o:spid="_x0000_s1026" style="position:absolute;left:0;text-align:left;margin-left:-14.3pt;margin-top:14.5pt;width:87.85pt;height:68.05pt;z-index:251682816;mso-position-horizontal-relative:margin" coordorigin="2667,675" coordsize="3513,2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rD+TgQAAE4SAAAOAAAAZHJzL2Uyb0RvYy54bWzsWFuO2zYU/S/QPRD69+gt2cJogoEfgwJp&#10;GyDpAmi9W4lUSXrkadFFFGi2kC7J2+klKcmW40GCaZDBAPGHTInk5b2H51xe6frVvqnRfcZ4RUls&#10;2FeWgTKS0LQiRWz88m4zmxuIC0xSXFOSxcZDxo1XN99/d921UebQktZpxhAYITzq2tgohWgj0+RJ&#10;mTWYX9E2I9CZU9ZgAbesMFOGO7De1KZjWYHZUZa2jCYZ5/B0pTuNG2U/z7NE/JznPBOojg3wTagr&#10;U9etvJo31zgqGG7LKundwE/wosEVgUVHUyssMNqx6iNTTZUwymkurhLamDTPqyRTMUA0tnUWzR2j&#10;u1bFUkRd0Y4wAbRnOD3ZbPLT/RuGqjQ25nZoIIIb2KTDv4e/D+8PHw7/IPkUMOraIoKhd6x9275h&#10;OlBovqbJbxwRuiwxKbJb3gLewAI5wzyfIu8LPR9tux9pCgvhnaAKtn3OGmkVAEF7tTsP4+5ke4ES&#10;eGjbth8sfAMl0DcPPMf19fYlJeyxnOYEAcQAvUE4dq372a5vu3qqEzraQxzpZZWrvWsyVGAiP4LN&#10;/x/Yb0vcZmoPuURwBBt0ocG+BQzUIGS7tnJbegBDB6T5ozAfkWeMdmWGU3B2QP/EhjTIYd8+ibsz&#10;D8GvUwAH8F3Xch6BD0ct4+Iuow2SjdhIdlsZMY7w/WsuFFnSPlic/mqgvKlBY/e4Ru7c9jzFlnGw&#10;eTQnZxK6qepaqbQmqIuNhe/4yjindZXKTjmMs2K7rBkCo8Ab9evNToY1lYBsU1cNEGgchCOJ3Jqk&#10;ahWBq1q3wZOaSOOAQR+HREOp+s+FtVjP13Nv5jnBeuZZq9XsdrP0ZsHGDv2Vu1ouV/Zf0k/bi8oq&#10;TTMiXR0yjO19Hqn6XKdzw5hjJiFNIt+o38eRm1M3QJ0qquFfRQcq0CzREtjS9AEYwyhsKCROSPHQ&#10;KCn7w0AdpMvY4L/vMMsMVP9AgHUL2EiZX9WN54cO3LDTnu1pDyYJmIoNYSDdXAqdk3ctq4oSVrLV&#10;HhMq1ZFXQicUHmmvVHZRKv1qcl1clGsgoe7luiQ6MSZ78nhiHBWrFP/uoYUkOBGstjJsxScF6y4c&#10;yGqXBAv4yzxph9Y02R3l1auVC4Yl5ktKCKRvyjT0SrsS9uOEL69HON962b0wCY5p6cnKGhgNR83X&#10;IrHU5IUzpz/g1XnxTCS24WwBsjpu4EpFqeSkznzHCeBAkkRWpRqQcagUzs6cbyweSuaLpeDlg+Rl&#10;sti+yOL5s6RifT46oS4mJHP7Ctb1LE9z2nYXU04PmdkLh9LnG6e/XHH0MjkN+e9CZlbE6cuL53wb&#10;cELfmXI4cHsWB2P9/giJP/9lwPFBRXIZyPL9m8NZ8dFiIRRT9HtGmwjbUnViXkDxL9U3qYaVKAeL&#10;45DtxbGTyrkfIlfvV5S2n+n944XW5eqlGj5aqO3sP7DIryKn99A+/Qx08x8AAAD//wMAUEsDBBQA&#10;BgAIAAAAIQA11/2h4QAAAAoBAAAPAAAAZHJzL2Rvd25yZXYueG1sTI/BSsNAEIbvgu+wjOCt3Wy0&#10;scZsSinqqQi2gnibJtMkNLsbstskfXunJ73NMB//fH+2mkwrBup946wGNY9AkC1c2dhKw9f+bbYE&#10;4QPaEltnScOFPKzy25sM09KN9pOGXagEh1ifooY6hC6V0hc1GfRz15Hl29H1BgOvfSXLHkcON62M&#10;oyiRBhvLH2rsaFNTcdqdjYb3Ecf1g3odtqfj5vKzX3x8bxVpfX83rV9ABJrCHwxXfVaHnJ0O7mxL&#10;L1oNs3iZMKohfuZOV+DxSYE48JAsFMg8k/8r5L8AAAD//wMAUEsBAi0AFAAGAAgAAAAhALaDOJL+&#10;AAAA4QEAABMAAAAAAAAAAAAAAAAAAAAAAFtDb250ZW50X1R5cGVzXS54bWxQSwECLQAUAAYACAAA&#10;ACEAOP0h/9YAAACUAQAACwAAAAAAAAAAAAAAAAAvAQAAX3JlbHMvLnJlbHNQSwECLQAUAAYACAAA&#10;ACEAsGKw/k4EAABOEgAADgAAAAAAAAAAAAAAAAAuAgAAZHJzL2Uyb0RvYy54bWxQSwECLQAUAAYA&#10;CAAAACEANdf9oeEAAAAKAQAADwAAAAAAAAAAAAAAAACoBgAAZHJzL2Rvd25yZXYueG1sUEsFBgAA&#10;AAAEAAQA8wAAALYHAAAAAA==&#10;">
                <o:lock v:ext="edit" aspectratio="t"/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315" o:spid="_x0000_s1027" type="#_x0000_t16" style="position:absolute;left:2878;top:675;width:3302;height:2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Y5yMAA&#10;AADcAAAADwAAAGRycy9kb3ducmV2LnhtbERPyWrDMBC9F/IPYgK9NbLTNLiuZRNKC71mI9eJNbVF&#10;rZGRlMT5++pQ6PHx9qqZ7CCu5INxrCBfZCCIW6cNdwoO+8+nAkSIyBoHx6TgTgGaevZQYandjbd0&#10;3cVOpBAOJSroYxxLKUPbk8WwcCNx4r6dtxgT9J3UHm8p3A5ymWVradFwauhxpPee2p/dxSr4OJvj&#10;68tkijuyH87bbnU5Pa+UepxPmzcQkab4L/5zf2kFRZ7WpjPpCMj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8Y5yMAAAADcAAAADwAAAAAAAAAAAAAAAACYAgAAZHJzL2Rvd25y&#10;ZXYueG1sUEsFBgAAAAAEAAQA9QAAAIUDAAAAAA==&#10;" adj="8239" filled="f">
                  <o:lock v:ext="edit" aspectratio="t"/>
                </v:shape>
                <v:shape id="AutoShape 1316" o:spid="_x0000_s1028" type="#_x0000_t32" style="position:absolute;left:3923;top:675;width:0;height:17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TrLcYAAADcAAAADwAAAGRycy9kb3ducmV2LnhtbESPT2sCMRTE70K/Q3iFXkSzW2jR1Sjb&#10;glALHvx3f25eN6Gbl+0m6vbbNwXB4zAzv2Hmy9414kJdsJ4V5OMMBHHlteVawWG/Gk1AhIissfFM&#10;Cn4pwHLxMJhjof2Vt3TZxVokCIcCFZgY20LKUBlyGMa+JU7el+8cxiS7WuoOrwnuGvmcZa/SoeW0&#10;YLCld0PV9+7sFGzW+Vt5Mnb9uf2xm5dV2Zzr4VGpp8e+nIGI1Md7+Nb+0Aom+R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06y3GAAAA3AAAAA8AAAAAAAAA&#10;AAAAAAAAoQIAAGRycy9kb3ducmV2LnhtbFBLBQYAAAAABAAEAPkAAACUAwAAAAA=&#10;">
                  <o:lock v:ext="edit" aspectratio="t"/>
                </v:shape>
                <v:shape id="AutoShape 1317" o:spid="_x0000_s1029" type="#_x0000_t32" style="position:absolute;left:3912;top:2363;width:22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KIDc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qajND+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SKIDcIAAADcAAAADwAAAAAAAAAAAAAA&#10;AAChAgAAZHJzL2Rvd25yZXYueG1sUEsFBgAAAAAEAAQA+QAAAJADAAAAAA==&#10;">
                  <o:lock v:ext="edit" aspectratio="t"/>
                </v:shape>
                <v:shape id="AutoShape 1318" o:spid="_x0000_s1030" type="#_x0000_t32" style="position:absolute;left:3404;top:2139;width:0;height:1474;rotation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YVE8QAAADcAAAADwAAAGRycy9kb3ducmV2LnhtbESPQYvCMBSE7wv+h/AEL4um6iJSjSKK&#10;4EEPWwU9PptnW2xeShO1/nsjCB6HmfmGmc4bU4o71a6wrKDfi0AQp1YXnCk47NfdMQjnkTWWlknB&#10;kxzMZ62fKcbaPvif7onPRICwi1FB7n0VS+nSnAy6nq2Ig3extUEfZJ1JXeMjwE0pB1E0kgYLDgs5&#10;VrTMKb0mN6Mg4V20v/2ttlcabvTpd3Esl+ehUp12s5iA8NT4b/jT3mgF40Ef3mfCEZ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RhUTxAAAANwAAAAPAAAAAAAAAAAA&#10;AAAAAKECAABkcnMvZG93bnJldi54bWxQSwUGAAAAAAQABAD5AAAAkgMAAAAA&#10;">
                  <o:lock v:ext="edit" aspectratio="t"/>
                </v:shape>
                <v:shape id="AutoShape 1319" o:spid="_x0000_s1031" type="#_x0000_t16" style="position:absolute;left:2878;top:2752;width:630;height: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B0X8MA&#10;AADcAAAADwAAAGRycy9kb3ducmV2LnhtbESPT4vCMBTE74LfITzBm03tQbRrKstCWT3677C3R/Ns&#10;S5uX2mS1/fZGWNjjMDO/Yba7wbTiQb2rLStYRjEI4sLqmksFl3O+WINwHllja5kUjORgl00nW0y1&#10;ffKRHidfigBhl6KCyvsuldIVFRl0ke2Ig3ezvUEfZF9K3eMzwE0rkzheSYM1h4UKO/qqqGhOv0ZB&#10;872PD9jZq7yZe/5z3tT5qEel5rPh8wOEp8H/h//ae61gnSTwPhOOgMx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B0X8MAAADcAAAADwAAAAAAAAAAAAAAAACYAgAAZHJzL2Rv&#10;d25yZXYueG1sUEsFBgAAAAAEAAQA9QAAAIgDAAAAAA==&#10;" fillcolor="black">
                  <v:fill r:id="rId34" o:title="" type="pattern"/>
                  <o:lock v:ext="edit" aspectratio="t"/>
                </v:shape>
                <w10:wrap anchorx="margin"/>
              </v:group>
            </w:pict>
          </mc:Fallback>
        </mc:AlternateContent>
      </w:r>
      <w:r w:rsidRPr="008F57C6">
        <w:rPr>
          <w:rFonts w:ascii="Arial" w:eastAsia="Calibri" w:hAnsi="Arial" w:cs="Arial"/>
          <w:rtl/>
        </w:rPr>
        <w:t>רוצים לארוז קרטונים של חלב משומר בארגז.</w:t>
      </w:r>
    </w:p>
    <w:p w:rsidR="008F57C6" w:rsidRPr="008F57C6" w:rsidRDefault="008F57C6" w:rsidP="008F57C6">
      <w:pPr>
        <w:spacing w:after="60" w:line="320" w:lineRule="atLeast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המידות של כל קרטון חלב הן: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smartTag w:uri="urn:schemas-microsoft-com:office:smarttags" w:element="metricconverter">
        <w:smartTagPr>
          <w:attr w:name="ProductID" w:val="8 ס&quot;מ"/>
        </w:smartTagPr>
        <w:r w:rsidRPr="008F57C6">
          <w:rPr>
            <w:rFonts w:ascii="Arial" w:eastAsia="Calibri" w:hAnsi="Arial" w:cs="Arial"/>
            <w:rtl/>
          </w:rPr>
          <w:t>8 ס"מ</w:t>
        </w:r>
      </w:smartTag>
      <w:r w:rsidRPr="008F57C6">
        <w:rPr>
          <w:rFonts w:ascii="Arial" w:eastAsia="Calibri" w:hAnsi="Arial" w:cs="Arial"/>
          <w:rtl/>
        </w:rPr>
        <w:t>,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/>
        </w:rPr>
        <w:t xml:space="preserve"> 5</w:t>
      </w:r>
      <w:r w:rsidRPr="008F57C6">
        <w:rPr>
          <w:rFonts w:ascii="Arial" w:eastAsia="Calibri" w:hAnsi="Arial" w:cs="Arial"/>
          <w:rtl/>
        </w:rPr>
        <w:t>ס"מ,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smartTag w:uri="urn:schemas-microsoft-com:office:smarttags" w:element="metricconverter">
        <w:smartTagPr>
          <w:attr w:name="ProductID" w:val="5 ס&quot;מ"/>
        </w:smartTagPr>
        <w:r w:rsidRPr="008F57C6">
          <w:rPr>
            <w:rFonts w:ascii="Arial" w:eastAsia="Calibri" w:hAnsi="Arial" w:cs="Arial"/>
          </w:rPr>
          <w:t>5</w:t>
        </w:r>
        <w:r w:rsidRPr="008F57C6">
          <w:rPr>
            <w:rFonts w:ascii="Arial" w:eastAsia="Calibri" w:hAnsi="Arial" w:cs="Arial"/>
            <w:rtl/>
          </w:rPr>
          <w:t xml:space="preserve"> ס"מ</w:t>
        </w:r>
      </w:smartTag>
      <w:r w:rsidRPr="008F57C6">
        <w:rPr>
          <w:rFonts w:ascii="Arial" w:eastAsia="Calibri" w:hAnsi="Arial" w:cs="Arial"/>
          <w:rtl/>
        </w:rPr>
        <w:t>.</w:t>
      </w:r>
    </w:p>
    <w:p w:rsidR="008F57C6" w:rsidRPr="008F57C6" w:rsidRDefault="008F57C6" w:rsidP="008F57C6">
      <w:pPr>
        <w:spacing w:after="120" w:line="320" w:lineRule="atLeast"/>
        <w:ind w:right="2410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כמה קרטונים כאלה אפשר לארוז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>בארגז שמידותיו הן: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r w:rsidRPr="008F57C6">
        <w:rPr>
          <w:rFonts w:ascii="Arial" w:eastAsia="Calibri" w:hAnsi="Arial" w:cs="Arial" w:hint="cs"/>
          <w:rtl/>
        </w:rPr>
        <w:br/>
      </w:r>
      <w:r w:rsidRPr="008F57C6">
        <w:rPr>
          <w:rFonts w:ascii="Arial" w:eastAsia="Calibri" w:hAnsi="Arial" w:cs="Arial"/>
          <w:rtl/>
        </w:rPr>
        <w:t>50 ס"מ,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</w:rPr>
        <w:t xml:space="preserve"> 80</w:t>
      </w:r>
      <w:r w:rsidRPr="008F57C6">
        <w:rPr>
          <w:rFonts w:ascii="Arial" w:eastAsia="Calibri" w:hAnsi="Arial" w:cs="Arial"/>
          <w:rtl/>
        </w:rPr>
        <w:t>ס"מ,</w:t>
      </w:r>
      <w:r w:rsidRPr="008F57C6">
        <w:rPr>
          <w:rFonts w:ascii="Arial" w:eastAsia="Calibri" w:hAnsi="Arial" w:cs="Arial" w:hint="cs"/>
          <w:rtl/>
        </w:rPr>
        <w:t xml:space="preserve"> </w:t>
      </w:r>
      <w:r w:rsidRPr="008F57C6">
        <w:rPr>
          <w:rFonts w:ascii="Arial" w:eastAsia="Calibri" w:hAnsi="Arial" w:cs="Arial"/>
          <w:rtl/>
        </w:rPr>
        <w:t xml:space="preserve"> </w:t>
      </w:r>
      <w:smartTag w:uri="urn:schemas-microsoft-com:office:smarttags" w:element="metricconverter">
        <w:smartTagPr>
          <w:attr w:name="ProductID" w:val="60 ס&quot;מ"/>
        </w:smartTagPr>
        <w:r w:rsidRPr="008F57C6">
          <w:rPr>
            <w:rFonts w:ascii="Arial" w:eastAsia="Calibri" w:hAnsi="Arial" w:cs="Arial"/>
          </w:rPr>
          <w:t>60</w:t>
        </w:r>
        <w:r w:rsidRPr="008F57C6">
          <w:rPr>
            <w:rFonts w:ascii="Arial" w:eastAsia="Calibri" w:hAnsi="Arial" w:cs="Arial"/>
            <w:rtl/>
          </w:rPr>
          <w:t xml:space="preserve"> ס"מ</w:t>
        </w:r>
      </w:smartTag>
      <w:r w:rsidRPr="008F57C6">
        <w:rPr>
          <w:rFonts w:ascii="Arial" w:eastAsia="Calibri" w:hAnsi="Arial" w:cs="Arial"/>
          <w:rtl/>
        </w:rPr>
        <w:t>?</w:t>
      </w:r>
    </w:p>
    <w:p w:rsidR="008F57C6" w:rsidRPr="008F57C6" w:rsidRDefault="008F57C6" w:rsidP="008F57C6">
      <w:pPr>
        <w:spacing w:after="120" w:line="320" w:lineRule="atLeast"/>
        <w:ind w:right="2410"/>
        <w:rPr>
          <w:rFonts w:ascii="Arial" w:eastAsia="Calibri" w:hAnsi="Arial" w:cs="Arial"/>
          <w:rtl/>
        </w:rPr>
      </w:pPr>
      <w:r w:rsidRPr="008F57C6">
        <w:rPr>
          <w:rFonts w:ascii="Arial" w:eastAsia="Calibri" w:hAnsi="Arial" w:cs="Arial"/>
          <w:rtl/>
        </w:rPr>
        <w:t>(מצאו את המספר הגדול ביותר של קרטונים שניתן לארוז בארגז</w:t>
      </w:r>
      <w:r w:rsidRPr="008F57C6">
        <w:rPr>
          <w:rFonts w:ascii="Arial" w:eastAsia="Calibri" w:hAnsi="Arial" w:cs="Arial" w:hint="cs"/>
          <w:rtl/>
        </w:rPr>
        <w:t>.</w:t>
      </w:r>
      <w:r w:rsidRPr="008F57C6">
        <w:rPr>
          <w:rFonts w:ascii="Arial" w:eastAsia="Calibri" w:hAnsi="Arial" w:cs="Arial"/>
          <w:rtl/>
        </w:rPr>
        <w:t>)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color w:val="000000"/>
          <w:rtl/>
        </w:rPr>
      </w:pPr>
      <w:r w:rsidRPr="008F57C6">
        <w:rPr>
          <w:rFonts w:ascii="Arial" w:eastAsia="Calibri" w:hAnsi="Arial" w:cs="Arial"/>
          <w:rtl/>
        </w:rPr>
        <w:t>מתיבה</w:t>
      </w:r>
      <w:r w:rsidRPr="008F57C6">
        <w:rPr>
          <w:rFonts w:ascii="Arial" w:eastAsia="Calibri" w:hAnsi="Arial" w:cs="Arial"/>
          <w:color w:val="000000"/>
          <w:rtl/>
        </w:rPr>
        <w:t xml:space="preserve"> שנבנתה מקוביות של 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>1 סמ"ק, הוסרו קוביות של</w:t>
      </w:r>
      <w:r w:rsidRPr="008F57C6">
        <w:rPr>
          <w:rFonts w:ascii="Arial" w:eastAsia="Calibri" w:hAnsi="Arial" w:cs="Arial" w:hint="cs"/>
          <w:color w:val="000000"/>
          <w:rtl/>
        </w:rPr>
        <w:t xml:space="preserve"> </w:t>
      </w:r>
      <w:r w:rsidRPr="008F57C6">
        <w:rPr>
          <w:rFonts w:ascii="Arial" w:eastAsia="Calibri" w:hAnsi="Arial" w:cs="Arial"/>
          <w:color w:val="000000"/>
          <w:rtl/>
        </w:rPr>
        <w:t xml:space="preserve"> 1 סמ"ק כמתואר בסרטוט. </w:t>
      </w:r>
    </w:p>
    <w:p w:rsidR="008F57C6" w:rsidRDefault="00E418DA" w:rsidP="008F57C6">
      <w:pPr>
        <w:numPr>
          <w:ilvl w:val="0"/>
          <w:numId w:val="14"/>
        </w:numPr>
        <w:spacing w:before="120" w:after="60" w:line="320" w:lineRule="exact"/>
        <w:ind w:left="924" w:hanging="357"/>
        <w:contextualSpacing/>
        <w:rPr>
          <w:rFonts w:ascii="Arial" w:eastAsia="Calibri" w:hAnsi="Arial" w:cs="Arial"/>
          <w:color w:val="000000"/>
        </w:rPr>
      </w:pPr>
      <w:r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3EB9B15" wp14:editId="10A9694C">
                <wp:simplePos x="0" y="0"/>
                <wp:positionH relativeFrom="column">
                  <wp:posOffset>-386715</wp:posOffset>
                </wp:positionH>
                <wp:positionV relativeFrom="paragraph">
                  <wp:posOffset>123190</wp:posOffset>
                </wp:positionV>
                <wp:extent cx="1047115" cy="1031875"/>
                <wp:effectExtent l="0" t="0" r="635" b="0"/>
                <wp:wrapNone/>
                <wp:docPr id="1124" name="קבוצה 1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7115" cy="1031875"/>
                          <a:chOff x="1449" y="4215"/>
                          <a:chExt cx="1649" cy="1625"/>
                        </a:xfrm>
                      </wpg:grpSpPr>
                      <wps:wsp>
                        <wps:cNvPr id="1125" name="Rectangle 2536"/>
                        <wps:cNvSpPr>
                          <a:spLocks noChangeArrowheads="1"/>
                        </wps:cNvSpPr>
                        <wps:spPr bwMode="auto">
                          <a:xfrm>
                            <a:off x="1449" y="4224"/>
                            <a:ext cx="1649" cy="1616"/>
                          </a:xfrm>
                          <a:prstGeom prst="rect">
                            <a:avLst/>
                          </a:prstGeom>
                          <a:solidFill>
                            <a:srgbClr val="F3F3F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26" name="Group 2012"/>
                        <wpg:cNvGrpSpPr>
                          <a:grpSpLocks noChangeAspect="1"/>
                        </wpg:cNvGrpSpPr>
                        <wpg:grpSpPr bwMode="auto">
                          <a:xfrm>
                            <a:off x="1521" y="4215"/>
                            <a:ext cx="1531" cy="1553"/>
                            <a:chOff x="1749" y="4301"/>
                            <a:chExt cx="977" cy="989"/>
                          </a:xfrm>
                        </wpg:grpSpPr>
                        <wps:wsp>
                          <wps:cNvPr id="1127" name="Line 2013"/>
                          <wps:cNvCnPr/>
                          <wps:spPr bwMode="auto">
                            <a:xfrm flipH="1">
                              <a:off x="1878" y="4307"/>
                              <a:ext cx="123" cy="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28" name="Line 2014"/>
                          <wps:cNvCnPr/>
                          <wps:spPr bwMode="auto">
                            <a:xfrm>
                              <a:off x="1995" y="4308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29" name="Line 2015"/>
                          <wps:cNvCnPr/>
                          <wps:spPr bwMode="auto">
                            <a:xfrm>
                              <a:off x="1877" y="4404"/>
                              <a:ext cx="0" cy="2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0" name="Line 2016"/>
                          <wps:cNvCnPr/>
                          <wps:spPr bwMode="auto">
                            <a:xfrm>
                              <a:off x="2486" y="4308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1" name="Line 2017"/>
                          <wps:cNvCnPr/>
                          <wps:spPr bwMode="auto">
                            <a:xfrm flipH="1">
                              <a:off x="1755" y="4660"/>
                              <a:ext cx="122" cy="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5" name="Line 2018"/>
                          <wps:cNvCnPr/>
                          <wps:spPr bwMode="auto">
                            <a:xfrm>
                              <a:off x="1877" y="4660"/>
                              <a:ext cx="1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6" name="Line 2019"/>
                          <wps:cNvCnPr/>
                          <wps:spPr bwMode="auto">
                            <a:xfrm>
                              <a:off x="2720" y="4587"/>
                              <a:ext cx="0" cy="2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7" name="Line 2020"/>
                          <wps:cNvCnPr/>
                          <wps:spPr bwMode="auto">
                            <a:xfrm flipH="1">
                              <a:off x="1995" y="4405"/>
                              <a:ext cx="123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8" name="Line 2021"/>
                          <wps:cNvCnPr/>
                          <wps:spPr bwMode="auto">
                            <a:xfrm>
                              <a:off x="1995" y="4504"/>
                              <a:ext cx="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39" name="Line 2022"/>
                          <wps:cNvCnPr/>
                          <wps:spPr bwMode="auto">
                            <a:xfrm>
                              <a:off x="2357" y="4669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0" name="Line 2023"/>
                          <wps:cNvCnPr/>
                          <wps:spPr bwMode="auto">
                            <a:xfrm>
                              <a:off x="1995" y="4504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1" name="Line 2024"/>
                          <wps:cNvCnPr/>
                          <wps:spPr bwMode="auto">
                            <a:xfrm>
                              <a:off x="2357" y="4405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2" name="Line 2025"/>
                          <wps:cNvCnPr/>
                          <wps:spPr bwMode="auto">
                            <a:xfrm>
                              <a:off x="2234" y="4504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3" name="Line 2026"/>
                          <wps:cNvCnPr/>
                          <wps:spPr bwMode="auto">
                            <a:xfrm flipH="1">
                              <a:off x="2234" y="4405"/>
                              <a:ext cx="123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4" name="Line 2027"/>
                          <wps:cNvCnPr/>
                          <wps:spPr bwMode="auto">
                            <a:xfrm flipH="1">
                              <a:off x="2241" y="4664"/>
                              <a:ext cx="124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5" name="Line 2028"/>
                          <wps:cNvCnPr/>
                          <wps:spPr bwMode="auto">
                            <a:xfrm>
                              <a:off x="2481" y="457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6" name="Line 2029"/>
                          <wps:cNvCnPr/>
                          <wps:spPr bwMode="auto">
                            <a:xfrm flipH="1">
                              <a:off x="2118" y="4307"/>
                              <a:ext cx="122" cy="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7" name="Line 2030"/>
                          <wps:cNvCnPr/>
                          <wps:spPr bwMode="auto">
                            <a:xfrm>
                              <a:off x="2240" y="4307"/>
                              <a:ext cx="22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8" name="Line 2031"/>
                          <wps:cNvCnPr/>
                          <wps:spPr bwMode="auto">
                            <a:xfrm flipH="1">
                              <a:off x="2364" y="4568"/>
                              <a:ext cx="122" cy="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49" name="Line 2032"/>
                          <wps:cNvCnPr/>
                          <wps:spPr bwMode="auto">
                            <a:xfrm flipH="1">
                              <a:off x="2357" y="4307"/>
                              <a:ext cx="123" cy="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50" name="Line 2033"/>
                          <wps:cNvCnPr/>
                          <wps:spPr bwMode="auto">
                            <a:xfrm flipH="1">
                              <a:off x="2474" y="4825"/>
                              <a:ext cx="246" cy="2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51" name="Line 2034"/>
                          <wps:cNvCnPr/>
                          <wps:spPr bwMode="auto">
                            <a:xfrm>
                              <a:off x="2474" y="4765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16" name="Line 2035"/>
                          <wps:cNvCnPr/>
                          <wps:spPr bwMode="auto">
                            <a:xfrm flipH="1">
                              <a:off x="2474" y="4568"/>
                              <a:ext cx="246" cy="1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17" name="Line 2036"/>
                          <wps:cNvCnPr/>
                          <wps:spPr bwMode="auto">
                            <a:xfrm>
                              <a:off x="2597" y="4668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18" name="Line 2037"/>
                          <wps:cNvCnPr/>
                          <wps:spPr bwMode="auto">
                            <a:xfrm>
                              <a:off x="2118" y="4405"/>
                              <a:ext cx="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19" name="Line 2038"/>
                          <wps:cNvCnPr/>
                          <wps:spPr bwMode="auto">
                            <a:xfrm>
                              <a:off x="1995" y="4765"/>
                              <a:ext cx="47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0" name="Line 2039"/>
                          <wps:cNvCnPr/>
                          <wps:spPr bwMode="auto">
                            <a:xfrm>
                              <a:off x="1995" y="5026"/>
                              <a:ext cx="47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1" name="Line 2040"/>
                          <wps:cNvCnPr/>
                          <wps:spPr bwMode="auto">
                            <a:xfrm>
                              <a:off x="2234" y="4765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2" name="Line 2041"/>
                          <wps:cNvCnPr/>
                          <wps:spPr bwMode="auto">
                            <a:xfrm>
                              <a:off x="1995" y="4765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3" name="Line 2042"/>
                          <wps:cNvCnPr/>
                          <wps:spPr bwMode="auto">
                            <a:xfrm>
                              <a:off x="1878" y="4405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4" name="Line 2043"/>
                          <wps:cNvCnPr/>
                          <wps:spPr bwMode="auto">
                            <a:xfrm>
                              <a:off x="1755" y="4775"/>
                              <a:ext cx="0" cy="5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5" name="Line 2044"/>
                          <wps:cNvCnPr/>
                          <wps:spPr bwMode="auto">
                            <a:xfrm>
                              <a:off x="1755" y="5284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6" name="Line 2045"/>
                          <wps:cNvCnPr/>
                          <wps:spPr bwMode="auto">
                            <a:xfrm>
                              <a:off x="1995" y="5026"/>
                              <a:ext cx="0" cy="2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7" name="Line 2046"/>
                          <wps:cNvCnPr/>
                          <wps:spPr bwMode="auto">
                            <a:xfrm>
                              <a:off x="1755" y="5026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8" name="Line 2047"/>
                          <wps:cNvCnPr/>
                          <wps:spPr bwMode="auto">
                            <a:xfrm>
                              <a:off x="1755" y="4765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29" name="Line 2048"/>
                          <wps:cNvCnPr/>
                          <wps:spPr bwMode="auto">
                            <a:xfrm>
                              <a:off x="1995" y="5284"/>
                              <a:ext cx="47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0" name="Line 2049"/>
                          <wps:cNvCnPr/>
                          <wps:spPr bwMode="auto">
                            <a:xfrm>
                              <a:off x="2474" y="5026"/>
                              <a:ext cx="0" cy="2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1" name="Line 2050"/>
                          <wps:cNvCnPr/>
                          <wps:spPr bwMode="auto">
                            <a:xfrm>
                              <a:off x="2234" y="5026"/>
                              <a:ext cx="0" cy="2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2" name="Line 2051"/>
                          <wps:cNvCnPr/>
                          <wps:spPr bwMode="auto">
                            <a:xfrm>
                              <a:off x="1995" y="5284"/>
                              <a:ext cx="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3" name="Line 2052"/>
                          <wps:cNvCnPr/>
                          <wps:spPr bwMode="auto">
                            <a:xfrm>
                              <a:off x="2720" y="4825"/>
                              <a:ext cx="0" cy="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4" name="Line 2053"/>
                          <wps:cNvCnPr/>
                          <wps:spPr bwMode="auto">
                            <a:xfrm flipH="1">
                              <a:off x="2474" y="5185"/>
                              <a:ext cx="123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5" name="Line 2054"/>
                          <wps:cNvCnPr/>
                          <wps:spPr bwMode="auto">
                            <a:xfrm>
                              <a:off x="2597" y="4927"/>
                              <a:ext cx="0" cy="2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6" name="Line 2055"/>
                          <wps:cNvCnPr/>
                          <wps:spPr bwMode="auto">
                            <a:xfrm flipH="1">
                              <a:off x="2597" y="5086"/>
                              <a:ext cx="123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2437" name="Oval 205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14" y="5080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38" name="Oval 20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91" y="5179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39" name="Oval 20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91" y="4660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0" name="Oval 205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468" y="5277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1" name="Oval 206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29" y="5277"/>
                              <a:ext cx="11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2" name="Oval 206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89" y="5277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3" name="Oval 206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49" y="5277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4" name="Oval 206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72" y="4399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5" name="Oval 206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49" y="5020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7" name="Oval 206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749" y="4758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0" name="Oval 20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29" y="5020"/>
                              <a:ext cx="11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1" name="Oval 206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89" y="5020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2" name="Oval 206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91" y="4921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3" name="Oval 206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14" y="4561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4" name="Oval 20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14" y="4819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5" name="Oval 207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351" y="4399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6" name="Oval 20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468" y="5020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7" name="Oval 207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29" y="4758"/>
                              <a:ext cx="11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8" name="Oval 20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468" y="4758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9" name="Oval 207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89" y="4758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0" name="Oval 207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29" y="4498"/>
                              <a:ext cx="11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1" name="Oval 207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89" y="4498"/>
                              <a:ext cx="12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2" name="Oval 20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2" y="4399"/>
                              <a:ext cx="11" cy="13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3" name="Oval 20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479" y="4301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" name="Oval 20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27" y="4301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5" name="Oval 208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90" y="4303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6" name="Oval 208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870" y="4654"/>
                              <a:ext cx="12" cy="12"/>
                            </a:xfrm>
                            <a:prstGeom prst="ellipse">
                              <a:avLst/>
                            </a:prstGeom>
                            <a:solidFill>
                              <a:srgbClr val="F3F3F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1070A6" id="קבוצה 1124" o:spid="_x0000_s1026" style="position:absolute;left:0;text-align:left;margin-left:-30.45pt;margin-top:9.7pt;width:82.45pt;height:81.25pt;z-index:251683840" coordorigin="1449,4215" coordsize="1649,1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0O22QoAAG6ZAAAOAAAAZHJzL2Uyb0RvYy54bWzsXeGOo8gR/h8p74D4P2togwFrvae73Z1N&#10;pM3dKps8AGNjGwUDAc9496I8RKS7V0geaV4n1d10Aw3sDYYzM3LdSbO2wRj6q/q6+quieP3dl0Ok&#10;PQRZHibxSjdfGboWxOtkE8a7lf73v93euLqWH/1440dJHKz0r0Guf/fmj394fUqXAUn2SbQJMg0O&#10;EufLU7rS98djupzN8vU+OPj5qyQNYti4TbKDf4S32W62yfwTHP0QzYhhLGanJNukWbIO8hw+fcc3&#10;6m/Y8bfbYH38abvNg6MWrXQ4tyP7m7G/d/Tv7M1rf7nL/HQfrovT8M84i4MfxvCj8lDv/KOv3Wdh&#10;41CHcJ0lebI9vlonh1my3YbrgF0DXI1pKFfzIUvuU3Ytu+Vpl8phgqFVxunsw65/fPiUaeEGsDOJ&#10;pWuxfwCUHv/3+J/HXx//+/iLxj6GUTqluyXs/CFLP6efMn6p8PJjsv5HDptn6nb6fsd31u5Of0k2&#10;cFj//piwUfqyzQ70EHD92hcGxlcJRvDlqK3hQ9OwHNO0dW0N20xjbrqOzeFa7wFT+j3Tsjxdg80W&#10;gR0ZlOv9e/H9Bd3IvrwgbOvMX/IfZidbnBy9MjC9vBzdfNjoft77acBAy+mAlaMLl8JH969glX68&#10;iwKN2PMFPW96CrCvGNmcD6sWJ2/3sGPwfZYlp33gb+DUTLo/XEDlC/RNDqD85jhXxguwZuMlR7sy&#10;WiY7Jzla/jLN8uOHIDlo9MVKz+D8GYz+w8f8SE+n3IWimidRuLkNo4i9yXZ3b6NMe/DBA2/n9H92&#10;BcpuUUx3jhP6NX5E/gmcH/wG3UbPlHnUvzywVOMH4t3cLlznxrq17BvPMdwbw/R+8BaG5Vnvbv9N&#10;T9C0lvtwswnij2EcCO82rafhW/AM90vm39pppXs22BK7rs6LNNh/bRd5CI9AdlF4WOmu3MlfUmTf&#10;xxuGx9EPI/56Vj99NsowBuJfNirMDij03ITuks1XMIMsAZCA7ICW4cU+yX7WtRNQ3ErP/3nvZ4Gu&#10;RX+OwZQ8sAfKieyNZTsE3mTVLXfVLX68hkOt9KOu8Zdvj5xH79Ms3O3hl0w2MHHyPbj5NmSGQU2T&#10;n1VhtOBonEuY+/GXNS9ZCC9h5KcBKxI6lCq9UKYV9FP6SZ6CaZY+UmesPoxk2sRUmEV6ij2HTYxX&#10;bJvZsr8sGckRjDQ3mKfSbe8LRvIch3/Rc73CPKbkIzgZzkfMO2Cg2cUUzPI2/pSxYf8WtWjbKEz/&#10;JIAvyBx4GuZ8Sspzw6GXyV2XUTqZiwGoXX9JHwXDROCvzJg6GEbyhL+M4h5u6bIJH+iqRlEwyxbe&#10;1+WJ8CuF/arOBtfHnLCw68vMJDC+deQYmfdBjqIi8PI8mJk4Xm4dL6BZjpcYNjFvKxMCwkVjz86J&#10;H8KQOlwsGjkXLpeyCIXLMpQ5vACL2MztuudvhOtbcM1hGOtwVUO0J/FixbuI5cKM1updAq4FD+lE&#10;cIpkuGlbC3V5F52M63Ax6+/jXe3TmGMXtLhYFMtEGQEQgtPY01exncjJBZEIQNj00we5iqNB2FHw&#10;YhMvsYrEaewJokMnXDIyF3CxIPZMuAhbbVBetF0lShS8OGfmgNPYtzWiTrjU8B5Wd0VAD+utJ01j&#10;7bwow0XLKDSXkhdFeF9f3uCM1m9GU8N7WIr2RK7KixIvW40XybwQyJAXh/CiGt5DdHA+XGQO0TuL&#10;FxcL5kXl6hlXY3208y5epEvaWrwImsT5cJnd3iWmMQzvn5Lq6IRLDe+5cH1u1CG9qzF5IVyjeBes&#10;jOreNUTrIGQOKSkWJKpzF8I1ClwQsNXh6q11tAaJJXANPzOlBoxB4oCow5K52mI1RsaRPQixisTH&#10;YqHIiyw/TPMeHiI3BDlV9iBDZA/QFwu8bEeRqTBeHIUiVdmDMOvvE4C0U6RpdqfJUF/sUSXTGTqq&#10;Cggo++dH+kCMEHNwIV8RrAiYBEsI4zp6CC+qsgco+z3hane0OUxkPIhcKPlNE4X8UShSVUDmvRWQ&#10;DuSEFoKVBE+rWaLFkH2SZzZQWi3+n/cWQ9qRs5zC51xeeldVsWBCpVEkFJxQ/0Z9/zx931aFEVgq&#10;96TLikpMJGDOQlH1caU9AkfCqkqNI+e9lZHfcDVbnd6IVbia6bGIBV3tLFcD7BqRZG+ZpOprNsBR&#10;SPxKQIK+No6vNULJ3uJIFS+5UmuIWZhBGwevRgA5RBIpczKNucxycKU2uHCHWLRQvB429tZEKv4l&#10;8bINwni1DBYRr1H8i9ay1/ACKWNArCizMg3/wvlrHLzULBpo8ufjJf3LQrwG3TfXITQCH6ppNKu3&#10;AFLlQ3kDRTPewIL84cIw4KUmz6zeskcVL1kp7Ig7FEVFXMGHReUVrr/OXH+BhqTMX0O0DlPgZRNX&#10;SXFiymyc+UvVOqzeWkfVv0SNVTM+FPGGzdYL6F/n+peqb4BwNCDekP7ViOfRv8bxL1XfsIboG5IP&#10;m/Eh4jUOXqq+YY2ibzTnL1wvj4JX4xZAuKn7fD6UuRWcv36XLCaxGvcAQl5zAF5C30C8fi+8VH0D&#10;kpnn4yX1jSYfoj4/Dh+q+oY9RN8ob/1rFAeIeB7vmRhwzwTwoapv8D4lw2sWRZWAbbpKlQCWdfdq&#10;wdUpJUJVQF3qsIdIHUSmmj1eH16mVoSr4dJ5mKupUgd0Deg5lbWXdQjkbAMaSMARS+TQ1UZyNal6&#10;/ATNyaDTlF1VPTp7sckeU2XbqZHasxHH5FVzgDkLYKuY86I53qOpW+gKIujIlH+zd1Kt9VH+1O5s&#10;PZosGaIMuvZLQ5osvYSOZpfo/AQzu1R+hM1WlZ8pbNb2+P0ntgm1FQpPFTbLgkW02efXhe9CNivV&#10;L2GzVfVrSpu1mq1iijtvkGefa+fIy9hs2SVA2GxVAZzCZi2o7qVFozaBPkftPMuS2Miz18qz9MZd&#10;XuVV2CzvW1as+qewWXZjXLvNwrmyFqpos8+0Q++FeFYqwcJmq0rwBDZr0t68yLO86+9L6yp9IZuV&#10;ariw2aoaPoXNiqbTGBu8vE7oF7JZmREQNluteJzCZl0HqJ/dTs/biaDW9XK691/IZmUqRNhsNRUy&#10;hc1KnjV4M80Wm0Wt67rjWTWnwO+mnm4NZgqbtRye6WuxWVyDXa/NwnNoVNVg6iyYVA2aLCtUA2TZ&#10;a7bYhs41cQ6s1AyaFivyCWix12yxDZXr2WTAPN5cvCUqQIu9ZottaFxT579EbYxl8+LQFovFOPaa&#10;LVZVuHg71OlWXrKaCzq0dlXGoMVes8Wq+pYzce4Lnj0BoTVqsuxhupj7ggdwFuxZPMPYNWSxc6HI&#10;goZfFjtPoMhCh7uiKgZXXi/uGcAXyCK48ATaek2MM3Heiwh1q0WPFeoWRgXXHBWoFd7QSfd5cGyL&#10;xQp1Cy32mi1Wre/mXZCmW3lJPRYtFuthUnozlBLHmmrOy3kuOS/L8pg0XFG3MCrQAa6HILviOxJc&#10;U8158ZsAngPHNi0WowK0WNdUc17O1Dkvk55Su7qFHIsW68I9f4pWMHXOi7XzYhbLn5VSiQoEx2KW&#10;9opXXrRdQO2OL942YLqoANQtENzQYjGD0N7gxjXVnBc8vXJSdQuah8HqglssU7GQY/E+hOX6xweR&#10;8yqf21TkvNyJc16mC5UNzGIXvDcUWuxLsdjZKd0td1n6OYXn3tHXpx195cNnfroP1+/8o199z/Za&#10;BiTZJ9EmyN78HwAA//8DAFBLAwQUAAYACAAAACEAQgJVK+AAAAAKAQAADwAAAGRycy9kb3ducmV2&#10;LnhtbEyPQWvCQBCF74X+h2WE3nQ3rRUTsxGRticpVAultzUZk2B2NmTXJP77jqd6m8f7ePNeuh5t&#10;I3rsfO1IQzRTIJByV9RUavg+vE+XIHwwVJjGEWq4ood19viQmqRwA31hvw+l4BDyidFQhdAmUvq8&#10;Qmv8zLVI7J1cZ01g2ZWy6MzA4baRz0otpDU18YfKtLitMD/vL1bDx2CGzUv01u/Op+319/D6+bOL&#10;UOunybhZgQg4hn8YbvW5OmTc6eguVHjRaJguVMwoG/EcxA1Qcx535GMZxSCzVN5PyP4AAAD//wMA&#10;UEsBAi0AFAAGAAgAAAAhALaDOJL+AAAA4QEAABMAAAAAAAAAAAAAAAAAAAAAAFtDb250ZW50X1R5&#10;cGVzXS54bWxQSwECLQAUAAYACAAAACEAOP0h/9YAAACUAQAACwAAAAAAAAAAAAAAAAAvAQAAX3Jl&#10;bHMvLnJlbHNQSwECLQAUAAYACAAAACEAXMdDttkKAABumQAADgAAAAAAAAAAAAAAAAAuAgAAZHJz&#10;L2Uyb0RvYy54bWxQSwECLQAUAAYACAAAACEAQgJVK+AAAAAKAQAADwAAAAAAAAAAAAAAAAAzDQAA&#10;ZHJzL2Rvd25yZXYueG1sUEsFBgAAAAAEAAQA8wAAAEAOAAAAAA==&#10;">
                <v:rect id="Rectangle 2536" o:spid="_x0000_s1027" style="position:absolute;left:1449;top:4224;width:1649;height:1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IWJsMA&#10;AADdAAAADwAAAGRycy9kb3ducmV2LnhtbERPTWvCQBC9C/6HZQq96W4iio2uIoViTwW10uuYnSbB&#10;7GzIbmLaX98VhN7m8T5nvR1sLXpqfeVYQzJVIIhzZyouNHye3iZLED4gG6wdk4Yf8rDdjEdrzIy7&#10;8YH6YyhEDGGfoYYyhCaT0uclWfRT1xBH7tu1FkOEbSFNi7cYbmuZKrWQFiuODSU29FpSfj12VsPX&#10;b9+Fvbt0/Znsx2xO15eTUlo/Pw27FYhAQ/gXP9zvJs5P0jncv4kn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IWJsMAAADdAAAADwAAAAAAAAAAAAAAAACYAgAAZHJzL2Rv&#10;d25yZXYueG1sUEsFBgAAAAAEAAQA9QAAAIgDAAAAAA==&#10;" fillcolor="#f3f3f3" stroked="f"/>
                <v:group id="Group 2012" o:spid="_x0000_s1028" style="position:absolute;left:1521;top:4215;width:1531;height:1553" coordorigin="1749,4301" coordsize="977,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sHcc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n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awdxwwAAAN0AAAAP&#10;AAAAAAAAAAAAAAAAAKoCAABkcnMvZG93bnJldi54bWxQSwUGAAAAAAQABAD6AAAAmgMAAAAA&#10;">
                  <o:lock v:ext="edit" aspectratio="t"/>
                  <v:line id="Line 2013" o:spid="_x0000_s1029" style="position:absolute;flip:x;visibility:visible;mso-wrap-style:square" from="1878,4307" to="2001,4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f378IAAADdAAAADwAAAGRycy9kb3ducmV2LnhtbERPTWvCQBC9C/0PyxR60008pCW6ikgL&#10;RXqpFbwO2TGJZmfC7tak/fXdguBtHu9zluvRdepKPrTCBvJZBoq4EttybeDw9TZ9ARUissVOmAz8&#10;UID16mGyxNLKwJ903cdapRAOJRpoYuxLrUPVkMMwk544cSfxDmOCvtbW45DCXafnWVZohy2nhgZ7&#10;2jZUXfbfzsBQiPy2Uu38a8yLjduF+nz8MObpcdwsQEUa4118c7/bND+fP8P/N+kEv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2f378IAAADdAAAADwAAAAAAAAAAAAAA&#10;AAChAgAAZHJzL2Rvd25yZXYueG1sUEsFBgAAAAAEAAQA+QAAAJADAAAAAA==&#10;" strokecolor="navy"/>
                  <v:line id="Line 2014" o:spid="_x0000_s1030" style="position:absolute;visibility:visible;mso-wrap-style:square" from="1995,4308" to="2235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WIOscAAADdAAAADwAAAGRycy9kb3ducmV2LnhtbESPQWvCQBCF74X+h2UK3urGoKVEV2kV&#10;0UMP1RaKtyE7zYZmZ2N2jfHfdw6F3mZ4b977ZrEafKN66mId2MBknIEiLoOtuTLw+bF9fAYVE7LF&#10;JjAZuFGE1fL+boGFDVc+UH9MlZIQjgUacCm1hdaxdOQxjkNLLNp36DwmWbtK2w6vEu4bnWfZk/ZY&#10;szQ4bGntqPw5XryB89d7ft68Bte3p8tsx9Pt20CNMaOH4WUOKtGQ/s1/13sr+JNcc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xYg6xwAAAN0AAAAPAAAAAAAA&#10;AAAAAAAAAKECAABkcnMvZG93bnJldi54bWxQSwUGAAAAAAQABAD5AAAAlQMAAAAA&#10;" strokecolor="navy"/>
                  <v:line id="Line 2015" o:spid="_x0000_s1031" style="position:absolute;visibility:visible;mso-wrap-style:square" from="1877,4404" to="1877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ktocQAAADdAAAADwAAAGRycy9kb3ducmV2LnhtbERPTWvCQBC9F/oflin0phtDFRtdRVvE&#10;HjyoLRRvQ3bMBrOzMbvG9N+7gtDbPN7nTOedrURLjS8dKxj0ExDEudMlFwp+vle9MQgfkDVWjknB&#10;H3mYz56fpphpd+UdtftQiBjCPkMFJoQ6k9Lnhiz6vquJI3d0jcUQYVNI3eA1httKpkkykhZLjg0G&#10;a/owlJ/2F6vg/LtNz59LZ9r6cBmu+W216ahS6vWlW0xABOrCv/jh/tJx/iB9h/s38QQ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S2hxAAAAN0AAAAPAAAAAAAAAAAA&#10;AAAAAKECAABkcnMvZG93bnJldi54bWxQSwUGAAAAAAQABAD5AAAAkgMAAAAA&#10;" strokecolor="navy"/>
                  <v:line id="Line 2016" o:spid="_x0000_s1032" style="position:absolute;visibility:visible;mso-wrap-style:square" from="2486,4308" to="2486,4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oS4ccAAADdAAAADwAAAGRycy9kb3ducmV2LnhtbESPT2/CMAzF75P4DpEn7TZS2B+hQkBs&#10;ExqHHYAhIW5WY5pqjVOaULpvjw+TdrP1nt/7ebbofa06amMV2MBomIEiLoKtuDSw/149TkDFhGyx&#10;DkwGfinCYj64m2Fuw5W31O1SqSSEY44GXEpNrnUsHHmMw9AQi3YKrccka1tq2+JVwn2tx1n2qj1W&#10;LA0OG3p3VPzsLt7A+bAZnz/eguua4+Xlk59XXz3Vxjzc98spqER9+jf/Xa+t4I+ehF++kRH0/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ahLhxwAAAN0AAAAPAAAAAAAA&#10;AAAAAAAAAKECAABkcnMvZG93bnJldi54bWxQSwUGAAAAAAQABAD5AAAAlQMAAAAA&#10;" strokecolor="navy"/>
                  <v:line id="Line 2017" o:spid="_x0000_s1033" style="position:absolute;flip:x;visibility:visible;mso-wrap-style:square" from="1755,4660" to="1877,4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tc3cIAAADdAAAADwAAAGRycy9kb3ducmV2LnhtbERPTWvCQBC9F/wPywje6iYVQkldRcRC&#10;kV60gtchO03SZmfC7tak/fVdQfA2j/c5y/XoOnUhH1phA/k8A0VciW25NnD6eH18BhUissVOmAz8&#10;UoD1avKwxNLKwAe6HGOtUgiHEg00Mfal1qFqyGGYS0+cuE/xDmOCvtbW45DCXaefsqzQDltODQ32&#10;tG2o+j7+OANDIfLXSrX3u5gXG7cP9df53ZjZdNy8gIo0xrv45n6zaX6+yOH6TTpBr/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tc3cIAAADdAAAADwAAAAAAAAAAAAAA&#10;AAChAgAAZHJzL2Rvd25yZXYueG1sUEsFBgAAAAAEAAQA+QAAAJADAAAAAA==&#10;" strokecolor="navy"/>
                  <v:line id="Line 2018" o:spid="_x0000_s1034" style="position:absolute;visibility:visible;mso-wrap-style:square" from="1877,4660" to="1992,4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2xecUAAADdAAAADwAAAGRycy9kb3ducmV2LnhtbERPS2vCQBC+F/wPywi91Y2xSomu4gNp&#10;Dz20WhBvQ3bMBrOzSXaN6b/vFgq9zcf3nMWqt5XoqPWlYwXjUQKCOHe65ELB13H/9ALCB2SNlWNS&#10;8E0eVsvBwwIz7e78Sd0hFCKGsM9QgQmhzqT0uSGLfuRq4shdXGsxRNgWUrd4j+G2kmmSzKTFkmOD&#10;wZq2hvLr4WYVNKePtNltnOnq8236ys/7954qpR6H/XoOIlAf/sV/7jcd548nU/j9Jp4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2xecUAAADdAAAADwAAAAAAAAAA&#10;AAAAAAChAgAAZHJzL2Rvd25yZXYueG1sUEsFBgAAAAAEAAQA+QAAAJMDAAAAAA==&#10;" strokecolor="navy"/>
                  <v:line id="Line 2019" o:spid="_x0000_s1035" style="position:absolute;visibility:visible;mso-wrap-style:square" from="2720,4587" to="2720,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8vDsUAAADdAAAADwAAAGRycy9kb3ducmV2LnhtbERPS2vCQBC+F/wPywi91Y2xlRJdxQfS&#10;HnqoWhBvQ3bMBrOzSXaN6b/vFgq9zcf3nPmyt5XoqPWlYwXjUQKCOHe65ELB13H39ArCB2SNlWNS&#10;8E0elovBwxwz7e68p+4QChFD2GeowIRQZ1L63JBFP3I1ceQurrUYImwLqVu8x3BbyTRJptJiybHB&#10;YE0bQ/n1cLMKmtNn2mzXznT1+fbyxs+7j54qpR6H/WoGIlAf/sV/7ncd548nU/j9Jp4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8vDsUAAADdAAAADwAAAAAAAAAA&#10;AAAAAAChAgAAZHJzL2Rvd25yZXYueG1sUEsFBgAAAAAEAAQA+QAAAJMDAAAAAA==&#10;" strokecolor="navy"/>
                  <v:line id="Line 2020" o:spid="_x0000_s1036" style="position:absolute;flip:x;visibility:visible;mso-wrap-style:square" from="1995,4405" to="2118,4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5hMsMAAADdAAAADwAAAGRycy9kb3ducmV2LnhtbERPTWvCQBC9F/oflhF6q5tUSEt0FSkV&#10;RHqpFrwO2TGJZmfC7mrS/vpuodDbPN7nLFaj69SNfGiFDeTTDBRxJbbl2sDnYfP4AipEZIudMBn4&#10;ogCr5f3dAksrA3/QbR9rlUI4lGigibEvtQ5VQw7DVHrixJ3EO4wJ+lpbj0MKd51+yrJCO2w5NTTY&#10;02tD1WV/dQaGQuS7lWrn32JerN0u1OfjuzEPk3E9BxVpjP/iP/fWpvn57Bl+v0kn6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+YTLDAAAA3QAAAA8AAAAAAAAAAAAA&#10;AAAAoQIAAGRycy9kb3ducmV2LnhtbFBLBQYAAAAABAAEAPkAAACRAwAAAAA=&#10;" strokecolor="navy"/>
                  <v:line id="Line 2021" o:spid="_x0000_s1037" style="position:absolute;visibility:visible;mso-wrap-style:square" from="1995,4504" to="2234,4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we58cAAADdAAAADwAAAGRycy9kb3ducmV2LnhtbESPT2/CMAzF75P4DpEn7TZS2B+hQkBs&#10;ExqHHYAhIW5WY5pqjVOaULpvjw+TdrP1nt/7ebbofa06amMV2MBomIEiLoKtuDSw/149TkDFhGyx&#10;DkwGfinCYj64m2Fuw5W31O1SqSSEY44GXEpNrnUsHHmMw9AQi3YKrccka1tq2+JVwn2tx1n2qj1W&#10;LA0OG3p3VPzsLt7A+bAZnz/eguua4+Xlk59XXz3Vxjzc98spqER9+jf/Xa+t4I+eBFe+kRH0/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HB7nxwAAAN0AAAAPAAAAAAAA&#10;AAAAAAAAAKECAABkcnMvZG93bnJldi54bWxQSwUGAAAAAAQABAD5AAAAlQMAAAAA&#10;" strokecolor="navy"/>
                  <v:line id="Line 2022" o:spid="_x0000_s1038" style="position:absolute;visibility:visible;mso-wrap-style:square" from="2357,4669" to="2597,4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C7fMQAAADdAAAADwAAAGRycy9kb3ducmV2LnhtbERPS2sCMRC+C/6HMEJvNat9UFejqEXq&#10;wYO1gngbNuNmcTNZN3Hd/ntTKHibj+85k1lrS9FQ7QvHCgb9BARx5nTBuYL9z+r5A4QPyBpLx6Tg&#10;lzzMpt3OBFPtbvxNzS7kIoawT1GBCaFKpfSZIYu+7yriyJ1cbTFEWOdS13iL4baUwyR5lxYLjg0G&#10;K1oays67q1VwOWyHl8+FM011vL598etq01Kp1FOvnY9BBGrDQ/zvXus4f/Aygr9v4gl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ULt8xAAAAN0AAAAPAAAAAAAAAAAA&#10;AAAAAKECAABkcnMvZG93bnJldi54bWxQSwUGAAAAAAQABAD5AAAAkgMAAAAA&#10;" strokecolor="navy"/>
                  <v:line id="Line 2023" o:spid="_x0000_s1039" style="position:absolute;visibility:visible;mso-wrap-style:square" from="1995,4504" to="1995,4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xhnMcAAADdAAAADwAAAGRycy9kb3ducmV2LnhtbESPzWvCQBDF7wX/h2WE3upGsUWiq/QD&#10;aQ89+AXibciO2dDsbMyuMf3vOwehtxnem/d+s1j1vlYdtbEKbGA8ykARF8FWXBo47NdPM1AxIVus&#10;A5OBX4qwWg4eFpjbcOMtdbtUKgnhmKMBl1KTax0LRx7jKDTEop1D6zHJ2pbatniTcF/rSZa9aI8V&#10;S4PDht4dFT+7qzdwOW4ml4+34LrmdH3+5On6u6famMdh/zoHlahP/+b79ZcV/PFU+OUbGUEv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bGGcxwAAAN0AAAAPAAAAAAAA&#10;AAAAAAAAAKECAABkcnMvZG93bnJldi54bWxQSwUGAAAAAAQABAD5AAAAlQMAAAAA&#10;" strokecolor="navy"/>
                  <v:line id="Line 2024" o:spid="_x0000_s1040" style="position:absolute;visibility:visible;mso-wrap-style:square" from="2357,4405" to="2357,4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DEB8UAAADdAAAADwAAAGRycy9kb3ducmV2LnhtbERPS2vCQBC+C/6HZQq91U2CFUldQ22R&#10;9uDBR6H0NmTHbDA7G7NrTP99Vyh4m4/vOYtisI3oqfO1YwXpJAFBXDpdc6Xg67B+moPwAVlj45gU&#10;/JKHYjkeLTDX7so76vehEjGEfY4KTAhtLqUvDVn0E9cSR+7oOoshwq6SusNrDLeNzJJkJi3WHBsM&#10;tvRmqDztL1bB+Xubnd9XzvTtz+X5g6frzUCNUo8Pw+sLiEBDuIv/3Z86zk+nKdy+iSf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DEB8UAAADdAAAADwAAAAAAAAAA&#10;AAAAAAChAgAAZHJzL2Rvd25yZXYueG1sUEsFBgAAAAAEAAQA+QAAAJMDAAAAAA==&#10;" strokecolor="navy"/>
                  <v:line id="Line 2025" o:spid="_x0000_s1041" style="position:absolute;visibility:visible;mso-wrap-style:square" from="2234,4504" to="2234,4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JacMQAAADdAAAADwAAAGRycy9kb3ducmV2LnhtbERPS2vCQBC+F/oflil4041Bi0RXaRXR&#10;Qw/1AeJtyE6zodnZmF1j/PduQehtPr7nzBadrURLjS8dKxgOEhDEudMlFwqOh3V/AsIHZI2VY1Jw&#10;Jw+L+evLDDPtbryjdh8KEUPYZ6jAhFBnUvrckEU/cDVx5H5cYzFE2BRSN3iL4baSaZK8S4slxwaD&#10;NS0N5b/7q1VwOX2nl9WnM219vo43PFp/dVQp1XvrPqYgAnXhX/x0b3WcPxyl8PdNPEH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8lpwxAAAAN0AAAAPAAAAAAAAAAAA&#10;AAAAAKECAABkcnMvZG93bnJldi54bWxQSwUGAAAAAAQABAD5AAAAkgMAAAAA&#10;" strokecolor="navy"/>
                  <v:line id="Line 2026" o:spid="_x0000_s1042" style="position:absolute;flip:x;visibility:visible;mso-wrap-style:square" from="2234,4405" to="2357,4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MUTMMAAADdAAAADwAAAGRycy9kb3ducmV2LnhtbERPTWvCQBC9F/oflhF6q5vUEkp0FSkV&#10;RHqpFrwO2TGJZmfC7mrS/vpuodDbPN7nLFaj69SNfGiFDeTTDBRxJbbl2sDnYfP4AipEZIudMBn4&#10;ogCr5f3dAksrA3/QbR9rlUI4lGigibEvtQ5VQw7DVHrixJ3EO4wJ+lpbj0MKd51+yrJCO2w5NTTY&#10;02tD1WV/dQaGQuS7lWrn32JerN0u1OfjuzEPk3E9BxVpjP/iP/fWpvn58wx+v0kn6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2DFEzDAAAA3QAAAA8AAAAAAAAAAAAA&#10;AAAAoQIAAGRycy9kb3ducmV2LnhtbFBLBQYAAAAABAAEAPkAAACRAwAAAAA=&#10;" strokecolor="navy"/>
                  <v:line id="Line 2027" o:spid="_x0000_s1043" style="position:absolute;flip:x;visibility:visible;mso-wrap-style:square" from="2241,4664" to="2365,4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qMOMIAAADdAAAADwAAAGRycy9kb3ducmV2LnhtbERPTWvCQBC9F/oflin0VjcRCSW6iohC&#10;kV5qBa9Ddkyi2Zmwu5q0v75bKPQ2j/c5i9XoOnUnH1phA/kkA0VciW25NnD83L28ggoR2WInTAa+&#10;KMBq+fiwwNLKwB90P8RapRAOJRpoYuxLrUPVkMMwkZ44cWfxDmOCvtbW45DCXaenWVZohy2nhgZ7&#10;2jRUXQ83Z2AoRL5bqfZ+G/Ni7fahvpzejXl+GtdzUJHG+C/+c7/ZND+fzeD3m3SCX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qMOMIAAADdAAAADwAAAAAAAAAAAAAA&#10;AAChAgAAZHJzL2Rvd25yZXYueG1sUEsFBgAAAAAEAAQA+QAAAJADAAAAAA==&#10;" strokecolor="navy"/>
                  <v:line id="Line 2028" o:spid="_x0000_s1044" style="position:absolute;visibility:visible;mso-wrap-style:square" from="2481,4570" to="2721,4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vCBMQAAADdAAAADwAAAGRycy9kb3ducmV2LnhtbERPS4vCMBC+L/gfwgje1lTRZalG8YHo&#10;wcOuCuJtaMam2ExqE2v332+Ehb3Nx/ec6by1pWio9oVjBYN+AoI4c7rgXMHpuHn/BOEDssbSMSn4&#10;IQ/zWedtiql2T/6m5hByEUPYp6jAhFClUvrMkEXfdxVx5K6uthgirHOpa3zGcFvKYZJ8SIsFxwaD&#10;Fa0MZbfDwyq4n7+G9/XSmaa6PMZbHm32LZVK9brtYgIiUBv+xX/unY7zB6MxvL6JJ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G8IExAAAAN0AAAAPAAAAAAAAAAAA&#10;AAAAAKECAABkcnMvZG93bnJldi54bWxQSwUGAAAAAAQABAD5AAAAkgMAAAAA&#10;" strokecolor="navy"/>
                  <v:line id="Line 2029" o:spid="_x0000_s1045" style="position:absolute;flip:x;visibility:visible;mso-wrap-style:square" from="2118,4307" to="2240,4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S31MIAAADdAAAADwAAAGRycy9kb3ducmV2LnhtbERPTWvCQBC9F/wPywje6iZFQkldRcRC&#10;kV60gtchO03SZmfC7tak/fVdQfA2j/c5y/XoOnUhH1phA/k8A0VciW25NnD6eH18BhUissVOmAz8&#10;UoD1avKwxNLKwAe6HGOtUgiHEg00Mfal1qFqyGGYS0+cuE/xDmOCvtbW45DCXaefsqzQDltODQ32&#10;tG2o+j7+OANDIfLXSrX3u5gXG7cP9df53ZjZdNy8gIo0xrv45n6zaX6+KOD6TTpBr/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fS31MIAAADdAAAADwAAAAAAAAAAAAAA&#10;AAChAgAAZHJzL2Rvd25yZXYueG1sUEsFBgAAAAAEAAQA+QAAAJADAAAAAA==&#10;" strokecolor="navy"/>
                  <v:line id="Line 2030" o:spid="_x0000_s1046" style="position:absolute;visibility:visible;mso-wrap-style:square" from="2240,4307" to="2469,4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X56MQAAADdAAAADwAAAGRycy9kb3ducmV2LnhtbERPS2sCMRC+F/wPYQreNKtola1RfCB6&#10;6KFVQbwNm+lm6WaybuK6/vumIPQ2H99zZovWlqKh2heOFQz6CQjizOmCcwWn47Y3BeEDssbSMSl4&#10;kIfFvPMyw1S7O39Rcwi5iCHsU1RgQqhSKX1myKLvu4o4ct+uthgirHOpa7zHcFvKYZK8SYsFxwaD&#10;Fa0NZT+Hm1VwPX8Or5uVM011uY13PNp+tFQq1X1tl+8gArXhX/x073WcPxhN4O+beIK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hfnoxAAAAN0AAAAPAAAAAAAAAAAA&#10;AAAAAKECAABkcnMvZG93bnJldi54bWxQSwUGAAAAAAQABAD5AAAAkgMAAAAA&#10;" strokecolor="navy"/>
                  <v:line id="Line 2031" o:spid="_x0000_s1047" style="position:absolute;flip:x;visibility:visible;mso-wrap-style:square" from="2364,4568" to="2486,4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eGPcQAAADdAAAADwAAAGRycy9kb3ducmV2LnhtbESPQUvDQBCF74L/YRnBm92klCCx21JE&#10;oRQv1oLXITsm0exM2N020V/vHARvM7w3732z3s5hMBeKqRd2UC4KMMSN+J5bB6e357t7MCkjexyE&#10;ycE3Jdhurq/WWHuZ+JUux9waDeFUo4Mu57G2NjUdBUwLGYlV+5AYMOsaW+sjThoeBrssisoG7Fkb&#10;OhzpsaPm63gODqZK5KeX5hCfclntwiG1n+8vzt3ezLsHMJnm/G/+u957xS9Xiqvf6Ah2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J4Y9xAAAAN0AAAAPAAAAAAAAAAAA&#10;AAAAAKECAABkcnMvZG93bnJldi54bWxQSwUGAAAAAAQABAD5AAAAkgMAAAAA&#10;" strokecolor="navy"/>
                  <v:line id="Line 2032" o:spid="_x0000_s1048" style="position:absolute;flip:x;visibility:visible;mso-wrap-style:square" from="2357,4307" to="2480,4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sjpsMAAADdAAAADwAAAGRycy9kb3ducmV2LnhtbERPTWvCQBC9F/oflhF6q5sUCW10FSkV&#10;RHqpFrwO2TGJZmfC7mrS/vpuodDbPN7nLFaj69SNfGiFDeTTDBRxJbbl2sDnYfP4DCpEZIudMBn4&#10;ogCr5f3dAksrA3/QbR9rlUI4lGigibEvtQ5VQw7DVHrixJ3EO4wJ+lpbj0MKd51+yrJCO2w5NTTY&#10;02tD1WV/dQaGQuS7lWrn32JerN0u1OfjuzEPk3E9BxVpjP/iP/fWpvn57AV+v0kn6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rI6bDAAAA3QAAAA8AAAAAAAAAAAAA&#10;AAAAoQIAAGRycy9kb3ducmV2LnhtbFBLBQYAAAAABAAEAPkAAACRAwAAAAA=&#10;" strokecolor="navy"/>
                  <v:line id="Line 2033" o:spid="_x0000_s1049" style="position:absolute;flip:x;visibility:visible;mso-wrap-style:square" from="2474,4825" to="2720,5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gc5sQAAADdAAAADwAAAGRycy9kb3ducmV2LnhtbESPQUvDQBCF74L/YRnBm92k0CCx21JE&#10;oRQv1oLXITsm0exM2N020V/vHARvM7w3732z3s5hMBeKqRd2UC4KMMSN+J5bB6e357t7MCkjexyE&#10;ycE3Jdhurq/WWHuZ+JUux9waDeFUo4Mu57G2NjUdBUwLGYlV+5AYMOsaW+sjThoeBrssisoG7Fkb&#10;OhzpsaPm63gODqZK5KeX5hCfclntwiG1n+8vzt3ezLsHMJnm/G/+u957xS9Xyq/f6Ah2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iBzmxAAAAN0AAAAPAAAAAAAAAAAA&#10;AAAAAKECAABkcnMvZG93bnJldi54bWxQSwUGAAAAAAQABAD5AAAAkgMAAAAA&#10;" strokecolor="navy"/>
                  <v:line id="Line 2034" o:spid="_x0000_s1050" style="position:absolute;visibility:visible;mso-wrap-style:square" from="2474,4765" to="2474,5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lS2sQAAADdAAAADwAAAGRycy9kb3ducmV2LnhtbERPTWvCQBC9F/oflhG86SaipURXsYro&#10;oYdqBfE2ZKfZ0OxszK4x/nu3IPQ2j/c5s0VnK9FS40vHCtJhAoI4d7rkQsHxezN4B+EDssbKMSm4&#10;k4fF/PVlhpl2N95TewiFiCHsM1RgQqgzKX1uyKIfupo4cj+usRgibAqpG7zFcFvJUZK8SYslxwaD&#10;Na0M5b+Hq1VwOX2NLusPZ9r6fJ1sebz57KhSqt/rllMQgbrwL366dzrOTycp/H0TT5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+VLaxAAAAN0AAAAPAAAAAAAAAAAA&#10;AAAAAKECAABkcnMvZG93bnJldi54bWxQSwUGAAAAAAQABAD5AAAAkgMAAAAA&#10;" strokecolor="navy"/>
                  <v:line id="Line 2035" o:spid="_x0000_s1051" style="position:absolute;flip:x;visibility:visible;mso-wrap-style:square" from="2474,4568" to="2720,4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jQwsMAAADeAAAADwAAAGRycy9kb3ducmV2LnhtbERPTWvCQBC9F/oflin0VjeREkp0FRGF&#10;Ir3UCl6H7JhEszNhd2vS/vpuQfA2j/c58+XoOnUlH1phA/kkA0VciW25NnD42r68gQoR2WInTAZ+&#10;KMBy8fgwx9LKwJ903cdapRAOJRpoYuxLrUPVkMMwkZ44cSfxDmOCvtbW45DCXaenWVZohy2nhgZ7&#10;WjdUXfbfzsBQiPy2Uu38JubFyu1CfT5+GPP8NK5moCKN8S6+ud9tmj99zQv4fyfdo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o0MLDAAAA3gAAAA8AAAAAAAAAAAAA&#10;AAAAoQIAAGRycy9kb3ducmV2LnhtbFBLBQYAAAAABAAEAPkAAACRAwAAAAA=&#10;" strokecolor="navy"/>
                  <v:line id="Line 2036" o:spid="_x0000_s1052" style="position:absolute;visibility:visible;mso-wrap-style:square" from="2597,4668" to="2597,4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1ok8UAAADeAAAADwAAAGRycy9kb3ducmV2LnhtbERPS2vCQBC+C/0PyxR6041BraSu0gdi&#10;Dz1oKoi3ITvNhmZnY3aN6b/vCoK3+fies1j1thYdtb5yrGA8SkAQF05XXCrYf6+HcxA+IGusHZOC&#10;P/KwWj4MFphpd+EddXkoRQxhn6ECE0KTSekLQxb9yDXEkftxrcUQYVtK3eIlhttapkkykxYrjg0G&#10;G3o3VPzmZ6vgdNimp483Z7rmeJ5ueLL+6qlW6umxf30BEagPd/HN/anj/HQyfobrO/EGuf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w1ok8UAAADeAAAADwAAAAAAAAAA&#10;AAAAAAChAgAAZHJzL2Rvd25yZXYueG1sUEsFBgAAAAAEAAQA+QAAAJMDAAAAAA==&#10;" strokecolor="navy"/>
                  <v:line id="Line 2037" o:spid="_x0000_s1053" style="position:absolute;visibility:visible;mso-wrap-style:square" from="2118,4405" to="2357,4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L84cgAAADeAAAADwAAAGRycy9kb3ducmV2LnhtbESPQWvCQBCF7wX/wzKCt7ox2FKiq1RF&#10;2kMPrS2ItyE7ZkOzszG7xvTfdw6F3mZ4b977ZrkefKN66mId2MBsmoEiLoOtuTLw9bm/fwIVE7LF&#10;JjAZ+KEI69XobomFDTf+oP6QKiUhHAs04FJqC61j6chjnIaWWLRz6DwmWbtK2w5vEu4bnWfZo/ZY&#10;szQ4bGnrqPw+XL2By/E9v+w2wfXt6frwwvP920CNMZPx8LwAlWhI/+a/61cr+Pl8JrzyjsygV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pL84cgAAADeAAAADwAAAAAA&#10;AAAAAAAAAAChAgAAZHJzL2Rvd25yZXYueG1sUEsFBgAAAAAEAAQA+QAAAJYDAAAAAA==&#10;" strokecolor="navy"/>
                  <v:line id="Line 2038" o:spid="_x0000_s1054" style="position:absolute;visibility:visible;mso-wrap-style:square" from="1995,4765" to="2474,4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5ZesUAAADeAAAADwAAAGRycy9kb3ducmV2LnhtbERPS2vCQBC+C/0PyxR6041Bpaau0gdi&#10;Dz1oKoi3ITvNhmZnY3aN6b/vCoK3+fies1j1thYdtb5yrGA8SkAQF05XXCrYf6+HzyB8QNZYOyYF&#10;f+RhtXwYLDDT7sI76vJQihjCPkMFJoQmk9IXhiz6kWuII/fjWoshwraUusVLDLe1TJNkJi1WHBsM&#10;NvRuqPjNz1bB6bBNTx9vznTN8Tzd8GT91VOt1NNj//oCIlAf7uKb+1PH+elkPIfrO/EGuf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5ZesUAAADeAAAADwAAAAAAAAAA&#10;AAAAAAChAgAAZHJzL2Rvd25yZXYueG1sUEsFBgAAAAAEAAQA+QAAAJMDAAAAAA==&#10;" strokecolor="navy"/>
                  <v:line id="Line 2039" o:spid="_x0000_s1055" style="position:absolute;visibility:visible;mso-wrap-style:square" from="1995,5026" to="2474,5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g6WsgAAADeAAAADwAAAGRycy9kb3ducmV2LnhtbESPT0vDQBDF74LfYRnBm90YqpS0m+Af&#10;ih482FaQ3obsNBuanU2z2zR+e+cgeJth3rz3fqtq8p0aaYhtYAP3swwUcR1sy42Br936bgEqJmSL&#10;XWAy8EMRqvL6aoWFDRfe0LhNjRITjgUacCn1hdaxduQxzkJPLLdDGDwmWYdG2wEvYu47nWfZo/bY&#10;siQ47OnFUX3cnr2B0/dnfnp9Dm7s9+eHN56vPybqjLm9mZ6WoBJN6V/89/1upX4+zwVAcGQGXf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og6WsgAAADeAAAADwAAAAAA&#10;AAAAAAAAAAChAgAAZHJzL2Rvd25yZXYueG1sUEsFBgAAAAAEAAQA+QAAAJYDAAAAAA==&#10;" strokecolor="navy"/>
                  <v:line id="Line 2040" o:spid="_x0000_s1056" style="position:absolute;visibility:visible;mso-wrap-style:square" from="2234,4765" to="2234,5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SfwcUAAADeAAAADwAAAGRycy9kb3ducmV2LnhtbERPS2vCQBC+F/oflil4041Bi0RXaRXR&#10;Qw/1AeJtyE6zodnZmF1j/PduQehtPr7nzBadrURLjS8dKxgOEhDEudMlFwqOh3V/AsIHZI2VY1Jw&#10;Jw+L+evLDDPtbryjdh8KEUPYZ6jAhFBnUvrckEU/cDVx5H5cYzFE2BRSN3iL4baSaZK8S4slxwaD&#10;NS0N5b/7q1VwOX2nl9WnM219vo43PFp/dVQp1XvrPqYgAnXhX/x0b3Wcn47SIfy9E2+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cSfwcUAAADeAAAADwAAAAAAAAAA&#10;AAAAAAChAgAAZHJzL2Rvd25yZXYueG1sUEsFBgAAAAAEAAQA+QAAAJMDAAAAAA==&#10;" strokecolor="navy"/>
                  <v:line id="Line 2041" o:spid="_x0000_s1057" style="position:absolute;visibility:visible;mso-wrap-style:square" from="1995,4765" to="1995,5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YBtsUAAADeAAAADwAAAGRycy9kb3ducmV2LnhtbERPS2sCMRC+C/0PYQq91WyDFdkaxSrS&#10;HnrwBeJt2Ew3i5vJuonr9t83hYK3+fieM533rhYdtaHyrOFlmIEgLrypuNRw2K+fJyBCRDZYeyYN&#10;PxRgPnsYTDE3/sZb6naxFCmEQ44abIxNLmUoLDkMQ98QJ+7btw5jgm0pTYu3FO5qqbJsLB1WnBos&#10;NrS0VJx3V6fhctyoy+rd2645XV8/eLT+6qnW+umxX7yBiNTHu/jf/WnSfDVSCv7eSTf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YBtsUAAADeAAAADwAAAAAAAAAA&#10;AAAAAAChAgAAZHJzL2Rvd25yZXYueG1sUEsFBgAAAAAEAAQA+QAAAJMDAAAAAA==&#10;" strokecolor="navy"/>
                  <v:line id="Line 2042" o:spid="_x0000_s1058" style="position:absolute;visibility:visible;mso-wrap-style:square" from="1878,4405" to="2118,4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qkLcUAAADeAAAADwAAAGRycy9kb3ducmV2LnhtbERPTWvCQBC9F/oflil4001TWyS6SrWI&#10;HnqwKoi3ITtmg9nZmF1j/PfdgtDbPN7nTGadrURLjS8dK3gdJCCIc6dLLhTsd8v+CIQPyBorx6Tg&#10;Th5m0+enCWba3fiH2m0oRAxhn6ECE0KdSelzQxb9wNXEkTu5xmKIsCmkbvAWw20l0yT5kBZLjg0G&#10;a1oYys/bq1VwOWzSy9fcmbY+Xt9XPFx+d1Qp1XvpPscgAnXhX/xwr3Wcnw7TN/h7J94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lqkLcUAAADeAAAADwAAAAAAAAAA&#10;AAAAAAChAgAAZHJzL2Rvd25yZXYueG1sUEsFBgAAAAAEAAQA+QAAAJMDAAAAAA==&#10;" strokecolor="navy"/>
                  <v:line id="Line 2043" o:spid="_x0000_s1059" style="position:absolute;visibility:visible;mso-wrap-style:square" from="1755,4775" to="1755,5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M8WcUAAADeAAAADwAAAGRycy9kb3ducmV2LnhtbERPTWvCQBC9C/6HZYTe6saQiqSuoi3S&#10;HnrQKJTehuw0G8zOxuwa03/fLRS8zeN9znI92Eb01PnasYLZNAFBXDpdc6XgdNw9LkD4gKyxcUwK&#10;fsjDejUeLTHX7sYH6otQiRjCPkcFJoQ2l9KXhiz6qWuJI/ftOoshwq6SusNbDLeNTJNkLi3WHBsM&#10;tvRiqDwXV6vg8rlPL69bZ/r26/r0xtnuY6BGqYfJsHkGEWgId/G/+13H+WmWZvD3Trx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M8WcUAAADeAAAADwAAAAAAAAAA&#10;AAAAAAChAgAAZHJzL2Rvd25yZXYueG1sUEsFBgAAAAAEAAQA+QAAAJMDAAAAAA==&#10;" strokecolor="navy"/>
                  <v:line id="Line 2044" o:spid="_x0000_s1060" style="position:absolute;visibility:visible;mso-wrap-style:square" from="1755,5284" to="1995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+ZwsUAAADeAAAADwAAAGRycy9kb3ducmV2LnhtbERPS2vCQBC+C/0PyxS81U2DiqSuoa1I&#10;e/Dgo1B6G7JjNpidTbJrTP99Vyh4m4/vOct8sLXoqfOVYwXPkwQEceF0xaWCr+PmaQHCB2SNtWNS&#10;8Ese8tXDaImZdlfeU38IpYgh7DNUYEJoMil9Yciin7iGOHIn11kMEXal1B1eY7itZZokc2mx4thg&#10;sKF3Q8X5cLEK2u9d2q7fnOmbn8vsg6eb7UC1UuPH4fUFRKAh3MX/7k8d56fTdAa3d+IN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+ZwsUAAADeAAAADwAAAAAAAAAA&#10;AAAAAAChAgAAZHJzL2Rvd25yZXYueG1sUEsFBgAAAAAEAAQA+QAAAJMDAAAAAA==&#10;" strokecolor="navy"/>
                  <v:line id="Line 2045" o:spid="_x0000_s1061" style="position:absolute;visibility:visible;mso-wrap-style:square" from="1995,5026" to="1995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0HtcQAAADeAAAADwAAAGRycy9kb3ducmV2LnhtbERPTWvCQBC9C/6HZQRvummwIqmrtBXR&#10;g4eqhdLbkB2zwexszK4x/fduQfA2j/c582VnK9FS40vHCl7GCQji3OmSCwXfx/VoBsIHZI2VY1Lw&#10;Rx6Wi35vjpl2N95TewiFiCHsM1RgQqgzKX1uyKIfu5o4cifXWAwRNoXUDd5iuK1kmiRTabHk2GCw&#10;pk9D+flwtQouP1/pZfXhTFv/Xl83PFnvOqqUGg669zcQgbrwFD/cWx3np5N0Cv/vxBv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LQe1xAAAAN4AAAAPAAAAAAAAAAAA&#10;AAAAAKECAABkcnMvZG93bnJldi54bWxQSwUGAAAAAAQABAD5AAAAkgMAAAAA&#10;" strokecolor="navy"/>
                  <v:line id="Line 2046" o:spid="_x0000_s1062" style="position:absolute;visibility:visible;mso-wrap-style:square" from="1755,5026" to="1995,5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GiLsUAAADeAAAADwAAAGRycy9kb3ducmV2LnhtbERPS2vCQBC+C/0Pywi91Y3BthJdpQ+k&#10;HnqwURBvQ3bMBrOzMbvG+O+7hYK3+fieM1/2thYdtb5yrGA8SkAQF05XXCrYbVdPUxA+IGusHZOC&#10;G3lYLh4Gc8y0u/IPdXkoRQxhn6ECE0KTSekLQxb9yDXEkTu61mKIsC2lbvEaw20t0yR5kRYrjg0G&#10;G/owVJzyi1Vw3m/S8+e7M11zuDx/8WT13VOt1OOwf5uBCNSHu/jfvdZxfjpJX+HvnXiD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GiLsUAAADeAAAADwAAAAAAAAAA&#10;AAAAAAChAgAAZHJzL2Rvd25yZXYueG1sUEsFBgAAAAAEAAQA+QAAAJMDAAAAAA==&#10;" strokecolor="navy"/>
                  <v:line id="Line 2047" o:spid="_x0000_s1063" style="position:absolute;visibility:visible;mso-wrap-style:square" from="1755,4765" to="1995,4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42XMgAAADeAAAADwAAAGRycy9kb3ducmV2LnhtbESPT0vDQBDF74LfYRnBm90YqpS0m+Af&#10;ih482FaQ3obsNBuanU2z2zR+e+cgeJvhvXnvN6tq8p0aaYhtYAP3swwUcR1sy42Br936bgEqJmSL&#10;XWAy8EMRqvL6aoWFDRfe0LhNjZIQjgUacCn1hdaxduQxzkJPLNohDB6TrEOj7YAXCfedzrPsUXts&#10;WRoc9vTiqD5uz97A6fszP70+Bzf2+/PDG8/XHxN1xtzeTE9LUImm9G/+u363gp/Pc+GVd2QGXf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P42XMgAAADeAAAADwAAAAAA&#10;AAAAAAAAAAChAgAAZHJzL2Rvd25yZXYueG1sUEsFBgAAAAAEAAQA+QAAAJYDAAAAAA==&#10;" strokecolor="navy"/>
                  <v:line id="Line 2048" o:spid="_x0000_s1064" style="position:absolute;visibility:visible;mso-wrap-style:square" from="1995,5284" to="2474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KTx8UAAADeAAAADwAAAGRycy9kb3ducmV2LnhtbERPS2vCQBC+C/0Pywi91Y3BlhpdpQ+k&#10;HnqwURBvQ3bMBrOzMbvG+O+7hYK3+fieM1/2thYdtb5yrGA8SkAQF05XXCrYbVdPryB8QNZYOyYF&#10;N/KwXDwM5phpd+Uf6vJQihjCPkMFJoQmk9IXhiz6kWuII3d0rcUQYVtK3eI1httapknyIi1WHBsM&#10;NvRhqDjlF6vgvN+k5893Z7rmcHn+4snqu6daqcdh/zYDEagPd/G/e63j/HSSTuHvnXiD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7KTx8UAAADeAAAADwAAAAAAAAAA&#10;AAAAAAChAgAAZHJzL2Rvd25yZXYueG1sUEsFBgAAAAAEAAQA+QAAAJMDAAAAAA==&#10;" strokecolor="navy"/>
                  <v:line id="Line 2049" o:spid="_x0000_s1065" style="position:absolute;visibility:visible;mso-wrap-style:square" from="2474,5026" to="2474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Gsh8gAAADeAAAADwAAAGRycy9kb3ducmV2LnhtbESPT2/CMAzF75P2HSJP4jbSFYZQR0D7&#10;I8QOO2yAhLhZjddUa5zShFK+/XyYtJstP7/3fovV4BvVUxfrwAYexhko4jLYmisD+936fg4qJmSL&#10;TWAycKUIq+XtzQILGy78Rf02VUpMOBZowKXUFlrH0pHHOA4tsdy+Q+cxydpV2nZ4EXPf6DzLZtpj&#10;zZLgsKVXR+XP9uwNnA6f+entJbi+PZ4fNzxdfwzUGDO6G56fQCUa0r/47/vdSv18OhEAwZEZ9PI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1Gsh8gAAADeAAAADwAAAAAA&#10;AAAAAAAAAAChAgAAZHJzL2Rvd25yZXYueG1sUEsFBgAAAAAEAAQA+QAAAJYDAAAAAA==&#10;" strokecolor="navy"/>
                  <v:line id="Line 2050" o:spid="_x0000_s1066" style="position:absolute;visibility:visible;mso-wrap-style:square" from="2234,5026" to="2234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0JHMUAAADeAAAADwAAAGRycy9kb3ducmV2LnhtbERPS2vCQBC+F/oflil4043xQUldpa2I&#10;Hjz4KJTehuw0G5qdjdk1xn/vCkJv8/E9Z7bobCVaanzpWMFwkIAgzp0uuVDwdVz1X0H4gKyxckwK&#10;ruRhMX9+mmGm3YX31B5CIWII+wwVmBDqTEqfG7LoB64mjtyvayyGCJtC6gYvMdxWMk2SqbRYcmww&#10;WNOnofzvcLYKTt+79LT8cKatf86TNY9X244qpXov3fsbiEBd+Bc/3Bsd56fj0RDu78Qb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0JHMUAAADeAAAADwAAAAAAAAAA&#10;AAAAAAChAgAAZHJzL2Rvd25yZXYueG1sUEsFBgAAAAAEAAQA+QAAAJMDAAAAAA==&#10;" strokecolor="navy"/>
                  <v:line id="Line 2051" o:spid="_x0000_s1067" style="position:absolute;visibility:visible;mso-wrap-style:square" from="1995,5284" to="2234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+Xa8UAAADeAAAADwAAAGRycy9kb3ducmV2LnhtbERPTWvCQBC9F/oflil4001TWyS6SrWI&#10;HnqwKoi3ITtmg9nZmF1j/PfdgtDbPN7nTGadrURLjS8dK3gdJCCIc6dLLhTsd8v+CIQPyBorx6Tg&#10;Th5m0+enCWba3fiH2m0oRAxhn6ECE0KdSelzQxb9wNXEkTu5xmKIsCmkbvAWw20l0yT5kBZLjg0G&#10;a1oYys/bq1VwOWzSy9fcmbY+Xt9XPFx+d1Qp1XvpPscgAnXhX/xwr3Wcnw7fUvh7J94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+Xa8UAAADeAAAADwAAAAAAAAAA&#10;AAAAAAChAgAAZHJzL2Rvd25yZXYueG1sUEsFBgAAAAAEAAQA+QAAAJMDAAAAAA==&#10;" strokecolor="navy"/>
                  <v:line id="Line 2052" o:spid="_x0000_s1068" style="position:absolute;visibility:visible;mso-wrap-style:square" from="2720,4825" to="2720,5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My8MUAAADeAAAADwAAAGRycy9kb3ducmV2LnhtbERPTWvCQBC9C/6HZYTe6sZoi0RX0RZp&#10;Dz20qSDehuyYDWZnY3aN6b/vFgre5vE+Z7nubS06an3lWMFknIAgLpyuuFSw/949zkH4gKyxdkwK&#10;fsjDejUcLDHT7sZf1OWhFDGEfYYKTAhNJqUvDFn0Y9cQR+7kWoshwraUusVbDLe1TJPkWVqsODYY&#10;bOjFUHHOr1bB5fCZXl63znTN8fr0xrPdR0+1Ug+jfrMAEagPd/G/+13H+elsOoW/d+IN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My8MUAAADeAAAADwAAAAAAAAAA&#10;AAAAAAChAgAAZHJzL2Rvd25yZXYueG1sUEsFBgAAAAAEAAQA+QAAAJMDAAAAAA==&#10;" strokecolor="navy"/>
                  <v:line id="Line 2053" o:spid="_x0000_s1069" style="position:absolute;flip:x;visibility:visible;mso-wrap-style:square" from="2474,5185" to="2597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O3TsMAAADeAAAADwAAAGRycy9kb3ducmV2LnhtbERPTWvCQBC9F/oflhF6qxuthBJdRYqF&#10;Ir1UC16H7JhEszNhdzVpf323IHibx/ucxWpwrbqSD42wgck4A0Vcim24MvC9f39+BRUissVWmAz8&#10;UIDV8vFhgYWVnr/ououVSiEcCjRQx9gVWoeyJodhLB1x4o7iHcYEfaWtxz6Fu1ZPsyzXDhtODTV2&#10;9FZTed5dnIE+F/ltpNz6TZzka7cN1enwaczTaFjPQUUa4l18c3/YNH86e5nB/zvpBr3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Dt07DAAAA3gAAAA8AAAAAAAAAAAAA&#10;AAAAoQIAAGRycy9kb3ducmV2LnhtbFBLBQYAAAAABAAEAPkAAACRAwAAAAA=&#10;" strokecolor="navy"/>
                  <v:line id="Line 2054" o:spid="_x0000_s1070" style="position:absolute;visibility:visible;mso-wrap-style:square" from="2597,4927" to="2597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YPH8UAAADeAAAADwAAAGRycy9kb3ducmV2LnhtbERPS2vCQBC+C/0PyxS86abxQUldpVXE&#10;Hjz4KJTehuw0G5qdjdk1xn/fFQRv8/E9Z7bobCVaanzpWMHLMAFBnDtdcqHg67gevILwAVlj5ZgU&#10;XMnDYv7Um2Gm3YX31B5CIWII+wwVmBDqTEqfG7Loh64mjtyvayyGCJtC6gYvMdxWMk2SqbRYcmww&#10;WNPSUP53OFsFp+9delp9ONPWP+fJhsfrbUeVUv3n7v0NRKAuPMR396eO89PxaAK3d+IN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YPH8UAAADeAAAADwAAAAAAAAAA&#10;AAAAAAChAgAAZHJzL2Rvd25yZXYueG1sUEsFBgAAAAAEAAQA+QAAAJMDAAAAAA==&#10;" strokecolor="navy"/>
                  <v:line id="Line 2055" o:spid="_x0000_s1071" style="position:absolute;flip:x;visibility:visible;mso-wrap-style:square" from="2597,5086" to="2720,5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2MosMAAADeAAAADwAAAGRycy9kb3ducmV2LnhtbERPS2vCQBC+F/wPywi91Y0PgqSuIqIg&#10;4qW24HXITpO02Zmwu5q0v75bKPQ2H99zVpvBtepOPjTCBqaTDBRxKbbhysDb6+FpCSpEZIutMBn4&#10;ogCb9ehhhYWVnl/ofomVSiEcCjRQx9gVWoeyJodhIh1x4t7FO4wJ+kpbj30Kd62eZVmuHTacGmrs&#10;aFdT+Xm5OQN9LvLdSHny+zjNt+4Uqo/r2ZjH8bB9BhVpiP/iP/fRpvmzxTyH33fSDXr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djKLDAAAA3gAAAA8AAAAAAAAAAAAA&#10;AAAAoQIAAGRycy9kb3ducmV2LnhtbFBLBQYAAAAABAAEAPkAAACRAwAAAAA=&#10;" strokecolor="navy"/>
                  <v:oval id="Oval 2056" o:spid="_x0000_s1072" style="position:absolute;left:2714;top:5080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q1CsIA&#10;AADeAAAADwAAAGRycy9kb3ducmV2LnhtbERPXYvCMBB8F/wPYQXfNFUPldooIhaEe9I739dm+4HN&#10;pjTR1n9/ORB8ml1mZ2Yn2fWmFk9qXWVZwWwagSDOrK64UPD7k07WIJxH1lhbJgUvcrDbDgcJxtp2&#10;fKbnxRcimLCLUUHpfRNL6bKSDLqpbYgDl9vWoA9rW0jdYhfMTS3nUbSUBisOCSU2dCgpu18eRoHs&#10;6Nh/v9J9t1r7R96kAa43pcajfr8B4an3n+O3+qTD+/OvxQr+64QZ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CrUKwgAAAN4AAAAPAAAAAAAAAAAAAAAAAJgCAABkcnMvZG93&#10;bnJldi54bWxQSwUGAAAAAAQABAD1AAAAhwMAAAAA&#10;" fillcolor="#f3f3f3">
                    <o:lock v:ext="edit" aspectratio="t"/>
                  </v:oval>
                  <v:oval id="Oval 2057" o:spid="_x0000_s1073" style="position:absolute;left:2591;top:5179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UheMIA&#10;AADeAAAADwAAAGRycy9kb3ducmV2LnhtbERPTYvCQAy9C/sfhizsTae64kp1FFm2IHjyY++xE9ti&#10;J1M6o63/3hwET8njfeRlue5dre7UhsqzgfEoAUWce1txYeB0zIZzUCEiW6w9k4EHBVivPgZLTK3v&#10;eE/3QyyUhHBI0UAZY5NqHfKSHIaRb4iFu/jWYRTYFtq22Em4q/UkSWbaYcVyocSGfkvKr4ebM6A7&#10;+ut3j2zT/czj7dJkMv7Pxnx99psFqEh9fItf7q2V+pPpt/SVd2QHv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lSF4wgAAAN4AAAAPAAAAAAAAAAAAAAAAAJgCAABkcnMvZG93&#10;bnJldi54bWxQSwUGAAAAAAQABAD1AAAAhwMAAAAA&#10;" fillcolor="#f3f3f3">
                    <o:lock v:ext="edit" aspectratio="t"/>
                  </v:oval>
                  <v:oval id="Oval 2058" o:spid="_x0000_s1074" style="position:absolute;left:2591;top:4660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mE48IA&#10;AADeAAAADwAAAGRycy9kb3ducmV2LnhtbERPTavCMBC8C/6HsII3Tf3Ap9UoIhaEd9Kn97VZ22Kz&#10;KU209d+bB4Kn2WV2ZnZWm9aU4km1KywrGA0jEMSp1QVnCs5/yWAOwnlkjaVlUvAiB5t1t7PCWNuG&#10;j/Q8+UwEE3YxKsi9r2IpXZqTQTe0FXHgbrY26MNaZ1LX2ARzU8pxFM2kwYJDQo4V7XJK76eHUSAb&#10;2re/r2Tb/Mz941YlAS5Xpfq9drsE4an13+OP+qDD++PpZAH/dcIM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2YTjwgAAAN4AAAAPAAAAAAAAAAAAAAAAAJgCAABkcnMvZG93&#10;bnJldi54bWxQSwUGAAAAAAQABAD1AAAAhwMAAAAA&#10;" fillcolor="#f3f3f3">
                    <o:lock v:ext="edit" aspectratio="t"/>
                  </v:oval>
                  <v:oval id="Oval 2059" o:spid="_x0000_s1075" style="position:absolute;left:2468;top:5277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VeA8IA&#10;AADeAAAADwAAAGRycy9kb3ducmV2LnhtbERPTYvCQAy9C/6HIcLedLoibqmOImJhwZOu3mMntmU7&#10;mdIZbf335rCwpyS8j7y33g6uUU/qQu3ZwOcsAUVceFtzaeDyk09TUCEiW2w8k4EXBdhuxqM1Ztb3&#10;fKLnOZZKTDhkaKCKsc20DkVFDsPMt8SC3X3nMMrZldp22Iu5a/Q8SZbaYc3yocKW9hUVv+eHM6B7&#10;OgzHV77rv9L4uLe5jOvNmI/JsFuBijTEf/Kf+ttK/PliIQWkjuygN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5V4DwgAAAN4AAAAPAAAAAAAAAAAAAAAAAJgCAABkcnMvZG93&#10;bnJldi54bWxQSwUGAAAAAAQABAD1AAAAhwMAAAAA&#10;" fillcolor="#f3f3f3">
                    <o:lock v:ext="edit" aspectratio="t"/>
                  </v:oval>
                  <v:oval id="Oval 2060" o:spid="_x0000_s1076" style="position:absolute;left:2229;top:5277;width:11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n7mMAA&#10;AADeAAAADwAAAGRycy9kb3ducmV2LnhtbERPywrCMBC8C/5DWMGbpoqoVKOIWBA8+bqvzdoWm01p&#10;oq1/bwTB0+wyOzM7y3VrSvGi2hWWFYyGEQji1OqCMwWXczKYg3AeWWNpmRS8ycF61e0sMda24SO9&#10;Tj4TwYRdjApy76tYSpfmZNANbUUcuLutDfqw1pnUNTbB3JRyHEVTabDgkJBjRduc0sfpaRTIhnbt&#10;4Z1smtncP+9VEuB6U6rfazcLEJ5a/z/+qfc6vD+eTEbwrRNmkK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an7mMAAAADeAAAADwAAAAAAAAAAAAAAAACYAgAAZHJzL2Rvd25y&#10;ZXYueG1sUEsFBgAAAAAEAAQA9QAAAIUDAAAAAA==&#10;" fillcolor="#f3f3f3">
                    <o:lock v:ext="edit" aspectratio="t"/>
                  </v:oval>
                  <v:oval id="Oval 2061" o:spid="_x0000_s1077" style="position:absolute;left:1989;top:5277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tl78IA&#10;AADeAAAADwAAAGRycy9kb3ducmV2LnhtbERPXYvCMBB8F/wPYQ980/SKqPSaiogFwSe/3tdmbcs1&#10;m9JEW/+9EQ7uaXaZnZmddD2YRjypc7VlBd+zCARxYXXNpYLLOZ+uQDiPrLGxTApe5GCdjUcpJtr2&#10;fKTnyZcimLBLUEHlfZtI6YqKDLqZbYkDd7edQR/WrpS6wz6Ym0bGUbSQBmsOCRW2tK2o+D09jALZ&#10;0244vPJNv1z5x73NA1xvSk2+hs0PCE+D/z/+U+91eD+ez2P41AkzyOw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2XvwgAAAN4AAAAPAAAAAAAAAAAAAAAAAJgCAABkcnMvZG93&#10;bnJldi54bWxQSwUGAAAAAAQABAD1AAAAhwMAAAAA&#10;" fillcolor="#f3f3f3">
                    <o:lock v:ext="edit" aspectratio="t"/>
                  </v:oval>
                  <v:oval id="Oval 2062" o:spid="_x0000_s1078" style="position:absolute;left:1749;top:5277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fAdMEA&#10;AADeAAAADwAAAGRycy9kb3ducmV2LnhtbERPS8vCMBC8C/6HsII3TX2gUo0iYkH4Tr7ua7O2xWZT&#10;mmjrvzcfCJ5ml9mZ2VltWlOKF9WusKxgNIxAEKdWF5wpuJyTwQKE88gaS8uk4E0ONutuZ4Wxtg0f&#10;6XXymQgm7GJUkHtfxVK6NCeDbmgr4sDdbW3Qh7XOpK6xCeamlOMomkmDBYeEHCva5ZQ+Tk+jQDa0&#10;b//eybaZL/zzXiUBrjel+r12uwThqfW/46/6oMP74+l0Av91wgxy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43wHTBAAAA3gAAAA8AAAAAAAAAAAAAAAAAmAIAAGRycy9kb3du&#10;cmV2LnhtbFBLBQYAAAAABAAEAPUAAACGAwAAAAA=&#10;" fillcolor="#f3f3f3">
                    <o:lock v:ext="edit" aspectratio="t"/>
                  </v:oval>
                  <v:oval id="Oval 2063" o:spid="_x0000_s1079" style="position:absolute;left:1872;top:4399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5YAMIA&#10;AADeAAAADwAAAGRycy9kb3ducmV2LnhtbERPTavCMBC8P/A/hBW8PVOlaKlGEXmFB578uq/N2hab&#10;TWmirf/eCIKn2WV2ZnaW697U4kGtqywrmIwjEMS51RUXCk7H7DcB4TyyxtoyKXiSg/Vq8LPEVNuO&#10;9/Q4+EIEE3YpKii9b1IpXV6SQTe2DXHgrrY16MPaFlK32AVzU8tpFM2kwYpDQokNbUvKb4e7USA7&#10;+ut3z2zTzRN/vzZZgPNFqdGw3yxAeOr99/ij/tfh/Wkcx/CuE2aQq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3lgAwgAAAN4AAAAPAAAAAAAAAAAAAAAAAJgCAABkcnMvZG93&#10;bnJldi54bWxQSwUGAAAAAAQABAD1AAAAhwMAAAAA&#10;" fillcolor="#f3f3f3">
                    <o:lock v:ext="edit" aspectratio="t"/>
                  </v:oval>
                  <v:oval id="Oval 2064" o:spid="_x0000_s1080" style="position:absolute;left:1749;top:5020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L9m8QA&#10;AADeAAAADwAAAGRycy9kb3ducmV2LnhtbERP0WrCQBB8L/gPxwq+1UuDtpLmIlIaEHzStu/b3JoL&#10;ze2F3MXEv/cEoU+zy+zM7OTbybbiQr1vHCt4WSYgiCunG64VfH+VzxsQPiBrbB2Tgit52Bazpxwz&#10;7UY+0uUUahFN2GeowITQZVL6ypBFv3QdceTOrrcY4trXUvc4RnPbyjRJXqXFhmOCwY4+DFV/p8Eq&#10;kCN9TodruRvfNmE4d2WEn1+lFvNp9w4i0BT+jx/qvY7vp6vVGu514gyy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S/ZvEAAAA3gAAAA8AAAAAAAAAAAAAAAAAmAIAAGRycy9k&#10;b3ducmV2LnhtbFBLBQYAAAAABAAEAPUAAACJAwAAAAA=&#10;" fillcolor="#f3f3f3">
                    <o:lock v:ext="edit" aspectratio="t"/>
                  </v:oval>
                  <v:oval id="Oval 2065" o:spid="_x0000_s1081" style="position:absolute;left:1749;top:4758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zGd8AA&#10;AADeAAAADwAAAGRycy9kb3ducmV2LnhtbERPywrCMBC8C/5DWMGbpoqoVKOIWBA8+bqvzdoWm01p&#10;oq1/bwTB0+wyOzM7y3VrSvGi2hWWFYyGEQji1OqCMwWXczKYg3AeWWNpmRS8ycF61e0sMda24SO9&#10;Tj4TwYRdjApy76tYSpfmZNANbUUcuLutDfqw1pnUNTbB3JRyHEVTabDgkJBjRduc0sfpaRTIhnbt&#10;4Z1smtncP+9VEuB6U6rfazcLEJ5a/z/+qfc6vD+eTGbwrRNmkK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QzGd8AAAADeAAAADwAAAAAAAAAAAAAAAACYAgAAZHJzL2Rvd25y&#10;ZXYueG1sUEsFBgAAAAAEAAQA9QAAAIUDAAAAAA==&#10;" fillcolor="#f3f3f3">
                    <o:lock v:ext="edit" aspectratio="t"/>
                  </v:oval>
                  <v:oval id="Oval 2066" o:spid="_x0000_s1082" style="position:absolute;left:2229;top:5020;width:11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wnsIA&#10;AADcAAAADwAAAGRycy9kb3ducmV2LnhtbESPT4vCQAzF78J+hyEL3ux0PaylOorIFoQ9rX/usRPb&#10;YidTOqOt394cFjyFkJf33m+1GV2rHtSHxrOBryQFRVx623Bl4HQsZhmoEJEttp7JwJMCbNYfkxXm&#10;1g/8R49DrJSYcMjRQB1jl2sdypochsR3xHK7+t5hlLWvtO1xEHPX6nmafmuHDUtCjR3taipvh7sz&#10;oAf6GX+fxXZYZPF+7QoZ54sx089xuwQVaYxv8f/33hrIUqkvMAICe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crCewgAAANwAAAAPAAAAAAAAAAAAAAAAAJgCAABkcnMvZG93&#10;bnJldi54bWxQSwUGAAAAAAQABAD1AAAAhwMAAAAA&#10;" fillcolor="#f3f3f3">
                    <o:lock v:ext="edit" aspectratio="t"/>
                  </v:oval>
                  <v:oval id="Oval 2067" o:spid="_x0000_s1083" style="position:absolute;left:1989;top:5020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4VBbwA&#10;AADcAAAADwAAAGRycy9kb3ducmV2LnhtbERPywrCMBC8C/5DWMGbpnrQUo0iYkHw5Ou+NmtbbDal&#10;ibb+vREET8MwL2a57kwlXtS40rKCyTgCQZxZXXKu4HJORzEI55E1VpZJwZscrFf93hITbVs+0uvk&#10;cxFK2CWooPC+TqR0WUEG3djWxEG728agD7TJpW6wDeWmktMomkmDJYeFAmvaFpQ9Tk+jQLa06w7v&#10;dNPOY/+812mA602p4aDbLEB46vzf/EvvtYI4msD3TDgCcvU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PhUFvAAAANwAAAAPAAAAAAAAAAAAAAAAAJgCAABkcnMvZG93bnJldi54&#10;bWxQSwUGAAAAAAQABAD1AAAAgQMAAAAA&#10;" fillcolor="#f3f3f3">
                    <o:lock v:ext="edit" aspectratio="t"/>
                  </v:oval>
                  <v:oval id="Oval 2068" o:spid="_x0000_s1084" style="position:absolute;left:2591;top:4921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yLcrwA&#10;AADcAAAADwAAAGRycy9kb3ducmV2LnhtbERPywrCMBC8C/5DWMGbpnrQUo0iYkHw5Ou+NmtbbDal&#10;ibb+vREET8MwL2a57kwlXtS40rKCyTgCQZxZXXKu4HJORzEI55E1VpZJwZscrFf93hITbVs+0uvk&#10;cxFK2CWooPC+TqR0WUEG3djWxEG728agD7TJpW6wDeWmktMomkmDJYeFAmvaFpQ9Tk+jQLa06w7v&#10;dNPOY/+812mA602p4aDbLEB46vzf/EvvtYI4msL3TDgCcvU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V7ItyvAAAANwAAAAPAAAAAAAAAAAAAAAAAJgCAABkcnMvZG93bnJldi54&#10;bWxQSwUGAAAAAAQABAD1AAAAgQMAAAAA&#10;" fillcolor="#f3f3f3">
                    <o:lock v:ext="edit" aspectratio="t"/>
                  </v:oval>
                  <v:oval id="Oval 2069" o:spid="_x0000_s1085" style="position:absolute;left:2714;top:4561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u6b8A&#10;AADcAAAADwAAAGRycy9kb3ducmV2LnhtbERPy4rCMBTdC/5DuII7TXVASzUtIhYGZuVrf22ubbG5&#10;KU209e/NwMCsDofz4myzwTTiRZ2rLStYzCMQxIXVNZcKLud8FoNwHlljY5kUvMlBlo5HW0y07flI&#10;r5MvRShhl6CCyvs2kdIVFRl0c9sSB+1uO4M+0K6UusM+lJtGLqNoJQ3WHBYqbGlfUfE4PY0C2dNh&#10;+Hnnu34d++e9zQNcb0pNJ8NuA8LT4P/Nf+lvrSCOvuD3TDgCMv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6oC7pvwAAANwAAAAPAAAAAAAAAAAAAAAAAJgCAABkcnMvZG93bnJl&#10;di54bWxQSwUGAAAAAAQABAD1AAAAhAMAAAAA&#10;" fillcolor="#f3f3f3">
                    <o:lock v:ext="edit" aspectratio="t"/>
                  </v:oval>
                  <v:oval id="Oval 2070" o:spid="_x0000_s1086" style="position:absolute;left:2714;top:4819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m2nb8A&#10;AADcAAAADwAAAGRycy9kb3ducmV2LnhtbERPy4rCMBTdC/5DuII7TZVBSzUtIhYGZuVrf22ubbG5&#10;KU209e/NwMCsDofz4myzwTTiRZ2rLStYzCMQxIXVNZcKLud8FoNwHlljY5kUvMlBlo5HW0y07flI&#10;r5MvRShhl6CCyvs2kdIVFRl0c9sSB+1uO4M+0K6UusM+lJtGLqNoJQ3WHBYqbGlfUfE4PY0C2dNh&#10;+Hnnu34d++e9zQNcb0pNJ8NuA8LT4P/Nf+lvrSCOvuD3TDgCMv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SbadvwAAANwAAAAPAAAAAAAAAAAAAAAAAJgCAABkcnMvZG93bnJl&#10;di54bWxQSwUGAAAAAAQABAD1AAAAhAMAAAAA&#10;" fillcolor="#f3f3f3">
                    <o:lock v:ext="edit" aspectratio="t"/>
                  </v:oval>
                  <v:oval id="Oval 2071" o:spid="_x0000_s1087" style="position:absolute;left:2351;top:4399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UTBr8A&#10;AADcAAAADwAAAGRycy9kb3ducmV2LnhtbERPy4rCMBTdC/5DuII7TRVGSzUtIhYGZuVrf22ubbG5&#10;KU209e/NwMCsDofz4myzwTTiRZ2rLStYzCMQxIXVNZcKLud8FoNwHlljY5kUvMlBlo5HW0y07flI&#10;r5MvRShhl6CCyvs2kdIVFRl0c9sSB+1uO4M+0K6UusM+lJtGLqNoJQ3WHBYqbGlfUfE4PY0C2dNh&#10;+Hnnu34d++e9zQNcb0pNJ8NuA8LT4P/Nf+lvrSCOvuD3TDgCMv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BRMGvwAAANwAAAAPAAAAAAAAAAAAAAAAAJgCAABkcnMvZG93bnJl&#10;di54bWxQSwUGAAAAAAQABAD1AAAAhAMAAAAA&#10;" fillcolor="#f3f3f3">
                    <o:lock v:ext="edit" aspectratio="t"/>
                  </v:oval>
                  <v:oval id="Oval 2072" o:spid="_x0000_s1088" style="position:absolute;left:2468;top:5020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eNcbwA&#10;AADcAAAADwAAAGRycy9kb3ducmV2LnhtbERPywrCMBC8C/5DWMGbpnrQUo0iYkHw5Ou+NmtbbDal&#10;ibb+vREET8MwL2a57kwlXtS40rKCyTgCQZxZXXKu4HJORzEI55E1VpZJwZscrFf93hITbVs+0uvk&#10;cxFK2CWooPC+TqR0WUEG3djWxEG728agD7TJpW6wDeWmktMomkmDJYeFAmvaFpQ9Tk+jQLa06w7v&#10;dNPOY/+812mA602p4aDbLEB46vzf/EvvtYI4msH3TDgCcvU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q141xvAAAANwAAAAPAAAAAAAAAAAAAAAAAJgCAABkcnMvZG93bnJldi54&#10;bWxQSwUGAAAAAAQABAD1AAAAgQMAAAAA&#10;" fillcolor="#f3f3f3">
                    <o:lock v:ext="edit" aspectratio="t"/>
                  </v:oval>
                  <v:oval id="Oval 2073" o:spid="_x0000_s1089" style="position:absolute;left:2229;top:4758;width:11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so6rwA&#10;AADcAAAADwAAAGRycy9kb3ducmV2LnhtbERPywrCMBC8C/5DWMGbpnrQUo0iYkHw5Ou+NmtbbDal&#10;ibb+vREET8MwL2a57kwlXtS40rKCyTgCQZxZXXKu4HJORzEI55E1VpZJwZscrFf93hITbVs+0uvk&#10;cxFK2CWooPC+TqR0WUEG3djWxEG728agD7TJpW6wDeWmktMomkmDJYeFAmvaFpQ9Tk+jQLa06w7v&#10;dNPOY/+812mA602p4aDbLEB46vzf/EvvtYI4msP3TDgCcvU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FmyjqvAAAANwAAAAPAAAAAAAAAAAAAAAAAJgCAABkcnMvZG93bnJldi54&#10;bWxQSwUGAAAAAAQABAD1AAAAgQMAAAAA&#10;" fillcolor="#f3f3f3">
                    <o:lock v:ext="edit" aspectratio="t"/>
                  </v:oval>
                  <v:oval id="Oval 2074" o:spid="_x0000_s1090" style="position:absolute;left:2468;top:4758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S8mMIA&#10;AADcAAAADwAAAGRycy9kb3ducmV2LnhtbESPT4vCQAzF78J+hyEL3ux0PaylOorIFoQ9rX/usRPb&#10;YidTOqOt394cFjyFkJf33m+1GV2rHtSHxrOBryQFRVx623Bl4HQsZhmoEJEttp7JwJMCbNYfkxXm&#10;1g/8R49DrJSYcMjRQB1jl2sdypochsR3xHK7+t5hlLWvtO1xEHPX6nmafmuHDUtCjR3taipvh7sz&#10;oAf6GX+fxXZYZPF+7QoZ54sx089xuwQVaYxv8f/33hrIUmkrMAICe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BLyYwgAAANwAAAAPAAAAAAAAAAAAAAAAAJgCAABkcnMvZG93&#10;bnJldi54bWxQSwUGAAAAAAQABAD1AAAAhwMAAAAA&#10;" fillcolor="#f3f3f3">
                    <o:lock v:ext="edit" aspectratio="t"/>
                  </v:oval>
                  <v:oval id="Oval 2075" o:spid="_x0000_s1091" style="position:absolute;left:1989;top:4758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gZA8AA&#10;AADcAAAADwAAAGRycy9kb3ducmV2LnhtbERPy2rDMBC8B/IPYgO9xXJ6aF3XSjAhhkJPefS+tdYP&#10;Yq2MJcfO31eBQk7DMC8m282mEzcaXGtZwSaKQRCXVrdcK7ici3UCwnlkjZ1lUnAnB7vtcpFhqu3E&#10;R7qdfC1CCbsUFTTe96mUrmzIoItsTxy0yg4GfaBDLfWAUyg3nXyN4zdpsOWw0GBP+4bK62k0CuRE&#10;h/n7XuTTe+LHqi8C/Pwq9bKa808Qnmb/NP+nv7SCJP6Ax5lwBO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0gZA8AAAADcAAAADwAAAAAAAAAAAAAAAACYAgAAZHJzL2Rvd25y&#10;ZXYueG1sUEsFBgAAAAAEAAQA9QAAAIUDAAAAAA==&#10;" fillcolor="#f3f3f3">
                    <o:lock v:ext="edit" aspectratio="t"/>
                  </v:oval>
                  <v:oval id="Oval 2076" o:spid="_x0000_s1092" style="position:absolute;left:2229;top:4498;width:11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smQ8MA&#10;AADcAAAADwAAAGRycy9kb3ducmV2LnhtbESPzWrDQAyE74W8w6JCb806PaTGzSaEEkMhpzrJXfEq&#10;tqlXa7zrv7evDoWehNBoZr7dYXatGqkPjWcDm3UCirj0tuHKwPWSv6agQkS22HomAwsFOOxXTzvM&#10;rJ/4m8YiVkpMOGRooI6xy7QOZU0Ow9p3xHJ7+N5hlLWvtO1xEnPX6rck2WqHDUtCjR191lT+FIMz&#10;oCc6zeclP07vaRweXS7jdjfm5Xk+foCKNMd/8d/3lzWQbqS+wAgI6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6smQ8MAAADcAAAADwAAAAAAAAAAAAAAAACYAgAAZHJzL2Rv&#10;d25yZXYueG1sUEsFBgAAAAAEAAQA9QAAAIgDAAAAAA==&#10;" fillcolor="#f3f3f3">
                    <o:lock v:ext="edit" aspectratio="t"/>
                  </v:oval>
                  <v:oval id="Oval 2077" o:spid="_x0000_s1093" style="position:absolute;left:1989;top:4498;width:12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D2MAA&#10;AADcAAAADwAAAGRycy9kb3ducmV2LnhtbERPy2rDMBC8B/oPYgu9xbJzaIxrJZgSQ6GnpM19a60f&#10;1FoZS46dv48CgZyGYV5Mvl9MLy40us6ygiSKQRBXVnfcKPj9KdcpCOeRNfaWScGVHOx3L6scM21n&#10;PtLl5BsRSthlqKD1fsikdFVLBl1kB+Kg1XY06AMdG6lHnEO56eUmjt+lwY7DQosDfbZU/Z8mo0DO&#10;dFi+r2Uxb1M/1UMZ4Pyn1NvrUnyA8LT4p/mR/tIK0iSB+5lwBOTu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OeD2MAAAADcAAAADwAAAAAAAAAAAAAAAACYAgAAZHJzL2Rvd25y&#10;ZXYueG1sUEsFBgAAAAAEAAQA9QAAAIUDAAAAAA==&#10;" fillcolor="#f3f3f3">
                    <o:lock v:ext="edit" aspectratio="t"/>
                  </v:oval>
                  <v:oval id="Oval 2078" o:spid="_x0000_s1094" style="position:absolute;left:2112;top:4399;width:11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dr7wA&#10;AADcAAAADwAAAGRycy9kb3ducmV2LnhtbERPywrCMBC8C/5DWMGbpnrQUo0iYkHw5Ou+NmtbbDal&#10;ibb+vREET8MwL2a57kwlXtS40rKCyTgCQZxZXXKu4HJORzEI55E1VpZJwZscrFf93hITbVs+0uvk&#10;cxFK2CWooPC+TqR0WUEG3djWxEG728agD7TJpW6wDeWmktMomkmDJYeFAmvaFpQ9Tk+jQLa06w7v&#10;dNPOY/+812mA602p4aDbLEB46vzf/EvvtYJ4MoXvmXAE5Oo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QNR2vvAAAANwAAAAPAAAAAAAAAAAAAAAAAJgCAABkcnMvZG93bnJldi54&#10;bWxQSwUGAAAAAAQABAD1AAAAgQMAAAAA&#10;" fillcolor="#f3f3f3">
                    <o:lock v:ext="edit" aspectratio="t"/>
                  </v:oval>
                  <v:oval id="Oval 2079" o:spid="_x0000_s1095" style="position:absolute;left:2479;top:4301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m4NMAA&#10;AADcAAAADwAAAGRycy9kb3ducmV2LnhtbERPy4rCMBTdD/gP4QrupqkKY6mmRcSCMKvxsb8217bY&#10;3JQm2vr3ZmBgVofDeXE2+Wha8aTeNZYVzKMYBHFpdcOVgvOp+ExAOI+ssbVMCl7kIM8mHxtMtR34&#10;h55HX4lQwi5FBbX3XSqlK2sy6CLbEQftZnuDPtC+krrHIZSbVi7i+EsabDgs1NjRrqbyfnwYBXKg&#10;/fj9KrbDKvGPW1cEuFyVmk3H7RqEp9H/m//SB60gmS/h90w4AjJ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3m4NMAAAADcAAAADwAAAAAAAAAAAAAAAACYAgAAZHJzL2Rvd25y&#10;ZXYueG1sUEsFBgAAAAAEAAQA9QAAAIUDAAAAAA==&#10;" fillcolor="#f3f3f3">
                    <o:lock v:ext="edit" aspectratio="t"/>
                  </v:oval>
                  <v:oval id="Oval 2080" o:spid="_x0000_s1096" style="position:absolute;left:2227;top:4301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AgQMAA&#10;AADcAAAADwAAAGRycy9kb3ducmV2LnhtbERPy4rCMBTdD/gP4QrupqkiY6mmRcSCMKvxsb8217bY&#10;3JQm2vr3ZmBgVofDeXE2+Wha8aTeNZYVzKMYBHFpdcOVgvOp+ExAOI+ssbVMCl7kIM8mHxtMtR34&#10;h55HX4lQwi5FBbX3XSqlK2sy6CLbEQftZnuDPtC+krrHIZSbVi7i+EsabDgs1NjRrqbyfnwYBXKg&#10;/fj9KrbDKvGPW1cEuFyVmk3H7RqEp9H/m//SB60gmS/h90w4AjJ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JAgQMAAAADcAAAADwAAAAAAAAAAAAAAAACYAgAAZHJzL2Rvd25y&#10;ZXYueG1sUEsFBgAAAAAEAAQA9QAAAIUDAAAAAA==&#10;" fillcolor="#f3f3f3">
                    <o:lock v:ext="edit" aspectratio="t"/>
                  </v:oval>
                  <v:oval id="Oval 2081" o:spid="_x0000_s1097" style="position:absolute;left:1990;top:4303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yF28AA&#10;AADcAAAADwAAAGRycy9kb3ducmV2LnhtbERPy4rCMBTdD/gP4QrupqmCY6mmRcSCMKvxsb8217bY&#10;3JQm2vr3ZmBgVofDeXE2+Wha8aTeNZYVzKMYBHFpdcOVgvOp+ExAOI+ssbVMCl7kIM8mHxtMtR34&#10;h55HX4lQwi5FBbX3XSqlK2sy6CLbEQftZnuDPtC+krrHIZSbVi7i+EsabDgs1NjRrqbyfnwYBXKg&#10;/fj9KrbDKvGPW1cEuFyVmk3H7RqEp9H/m//SB60gmS/h90w4AjJ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9yF28AAAADcAAAADwAAAAAAAAAAAAAAAACYAgAAZHJzL2Rvd25y&#10;ZXYueG1sUEsFBgAAAAAEAAQA9QAAAIUDAAAAAA==&#10;" fillcolor="#f3f3f3">
                    <o:lock v:ext="edit" aspectratio="t"/>
                  </v:oval>
                  <v:oval id="Oval 2082" o:spid="_x0000_s1098" style="position:absolute;left:1870;top:4654;width:12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4brLwA&#10;AADcAAAADwAAAGRycy9kb3ducmV2LnhtbERPywrCMBC8C/5DWMGbpnrQUo0iYkHw5Ou+NmtbbDal&#10;ibb+vREET8MwL2a57kwlXtS40rKCyTgCQZxZXXKu4HJORzEI55E1VpZJwZscrFf93hITbVs+0uvk&#10;cxFK2CWooPC+TqR0WUEG3djWxEG728agD7TJpW6wDeWmktMomkmDJYeFAmvaFpQ9Tk+jQLa06w7v&#10;dNPOY/+812mA602p4aDbLEB46vzf/EvvtYJ4MoPvmXAE5Oo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vDhusvAAAANwAAAAPAAAAAAAAAAAAAAAAAJgCAABkcnMvZG93bnJldi54&#10;bWxQSwUGAAAAAAQABAD1AAAAgQMAAAAA&#10;" fillcolor="#f3f3f3">
                    <o:lock v:ext="edit" aspectratio="t"/>
                  </v:oval>
                </v:group>
              </v:group>
            </w:pict>
          </mc:Fallback>
        </mc:AlternateContent>
      </w:r>
      <w:r w:rsidR="008F57C6" w:rsidRPr="008F57C6">
        <w:rPr>
          <w:rFonts w:ascii="Arial" w:eastAsia="Calibri" w:hAnsi="Arial" w:cs="Arial"/>
          <w:color w:val="000000"/>
          <w:rtl/>
        </w:rPr>
        <w:t xml:space="preserve">מה נפח הגוף שהתקבל? </w:t>
      </w:r>
    </w:p>
    <w:p w:rsidR="00E418DA" w:rsidRDefault="00E418DA" w:rsidP="00E418DA">
      <w:pPr>
        <w:spacing w:before="120" w:after="60" w:line="320" w:lineRule="exact"/>
        <w:ind w:left="924"/>
        <w:contextualSpacing/>
        <w:rPr>
          <w:rFonts w:ascii="Arial" w:eastAsia="Calibri" w:hAnsi="Arial" w:cs="Arial"/>
          <w:color w:val="000000"/>
        </w:rPr>
      </w:pPr>
    </w:p>
    <w:p w:rsidR="00E418DA" w:rsidRPr="008F57C6" w:rsidRDefault="00E418DA" w:rsidP="00E418DA">
      <w:pPr>
        <w:spacing w:before="120" w:after="60" w:line="320" w:lineRule="exact"/>
        <w:ind w:left="924"/>
        <w:contextualSpacing/>
        <w:rPr>
          <w:rFonts w:ascii="Arial" w:eastAsia="Calibri" w:hAnsi="Arial" w:cs="Arial"/>
          <w:color w:val="000000"/>
          <w:rtl/>
        </w:rPr>
      </w:pPr>
    </w:p>
    <w:p w:rsidR="008F57C6" w:rsidRPr="008F57C6" w:rsidRDefault="00E418DA" w:rsidP="00E418DA">
      <w:pPr>
        <w:spacing w:after="60" w:line="320" w:lineRule="exact"/>
        <w:rPr>
          <w:rFonts w:ascii="Arial" w:eastAsia="Calibri" w:hAnsi="Arial" w:cs="Arial"/>
          <w:color w:val="000000"/>
          <w:rtl/>
        </w:rPr>
      </w:pPr>
      <w:r>
        <w:rPr>
          <w:rFonts w:ascii="Arial" w:eastAsia="Calibri" w:hAnsi="Arial" w:cs="Arial" w:hint="cs"/>
          <w:b/>
          <w:bCs/>
          <w:rtl/>
        </w:rPr>
        <w:t xml:space="preserve">         </w:t>
      </w:r>
      <w:r w:rsidR="008F57C6" w:rsidRPr="00E418DA">
        <w:rPr>
          <w:rFonts w:ascii="Arial" w:eastAsia="Calibri" w:hAnsi="Arial" w:cs="Arial"/>
          <w:b/>
          <w:bCs/>
          <w:rtl/>
        </w:rPr>
        <w:t>ב.</w:t>
      </w:r>
      <w:r w:rsidR="008F57C6" w:rsidRPr="00E418DA">
        <w:rPr>
          <w:rFonts w:ascii="Arial" w:eastAsia="Calibri" w:hAnsi="Arial" w:cs="Arial"/>
          <w:rtl/>
        </w:rPr>
        <w:t xml:space="preserve"> </w:t>
      </w:r>
      <w:r w:rsidR="008F57C6" w:rsidRPr="008F57C6">
        <w:rPr>
          <w:rFonts w:ascii="Arial" w:eastAsia="Calibri" w:hAnsi="Arial" w:cs="Arial"/>
          <w:color w:val="000000"/>
          <w:rtl/>
        </w:rPr>
        <w:t xml:space="preserve">יוני צבע בכחול את כל המשטחים החיצוניים של הגוף שהתקבל. </w:t>
      </w:r>
      <w:r w:rsidR="008F57C6" w:rsidRPr="008F57C6">
        <w:rPr>
          <w:rFonts w:ascii="Arial" w:eastAsia="Calibri" w:hAnsi="Arial" w:cs="Arial" w:hint="cs"/>
          <w:color w:val="000000"/>
          <w:rtl/>
        </w:rPr>
        <w:t xml:space="preserve"> </w:t>
      </w:r>
    </w:p>
    <w:p w:rsidR="008F57C6" w:rsidRPr="008F57C6" w:rsidRDefault="008F57C6" w:rsidP="008F57C6">
      <w:pPr>
        <w:spacing w:after="60" w:line="320" w:lineRule="exact"/>
        <w:rPr>
          <w:rFonts w:ascii="Arial" w:eastAsia="Calibri" w:hAnsi="Arial" w:cs="Arial"/>
          <w:color w:val="000000"/>
          <w:rtl/>
        </w:rPr>
      </w:pPr>
      <w:r w:rsidRPr="008F57C6">
        <w:rPr>
          <w:rFonts w:ascii="Arial" w:eastAsia="Calibri" w:hAnsi="Arial" w:cs="Arial" w:hint="cs"/>
          <w:color w:val="000000"/>
          <w:rtl/>
        </w:rPr>
        <w:t xml:space="preserve">    </w:t>
      </w:r>
      <w:r w:rsidR="00E418DA">
        <w:rPr>
          <w:rFonts w:ascii="Arial" w:eastAsia="Calibri" w:hAnsi="Arial" w:cs="Arial" w:hint="cs"/>
          <w:color w:val="000000"/>
          <w:rtl/>
        </w:rPr>
        <w:t xml:space="preserve">         </w:t>
      </w:r>
      <w:r w:rsidRPr="008F57C6">
        <w:rPr>
          <w:rFonts w:ascii="Arial" w:eastAsia="Calibri" w:hAnsi="Arial" w:cs="Arial"/>
          <w:color w:val="000000"/>
          <w:rtl/>
        </w:rPr>
        <w:t xml:space="preserve">מה </w:t>
      </w:r>
      <w:r w:rsidRPr="008F57C6">
        <w:rPr>
          <w:rFonts w:ascii="Arial" w:eastAsia="Calibri" w:hAnsi="Arial" w:cs="Arial" w:hint="cs"/>
          <w:color w:val="000000"/>
          <w:rtl/>
        </w:rPr>
        <w:t xml:space="preserve">גודל </w:t>
      </w:r>
      <w:r w:rsidRPr="008F57C6">
        <w:rPr>
          <w:rFonts w:ascii="Arial" w:eastAsia="Calibri" w:hAnsi="Arial" w:cs="Arial"/>
          <w:color w:val="000000"/>
          <w:rtl/>
        </w:rPr>
        <w:t>השטח שצבע בכחול?</w:t>
      </w: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8F57C6" w:rsidRPr="008F57C6" w:rsidRDefault="008F57C6" w:rsidP="008F57C6">
      <w:pPr>
        <w:spacing w:after="0" w:line="320" w:lineRule="exact"/>
        <w:rPr>
          <w:rFonts w:ascii="Calibri" w:eastAsia="Calibri" w:hAnsi="Calibri" w:cs="Arial"/>
          <w:rtl/>
        </w:rPr>
      </w:pPr>
    </w:p>
    <w:p w:rsidR="005738BA" w:rsidRDefault="005738BA" w:rsidP="00F87D87">
      <w:pPr>
        <w:rPr>
          <w:rtl/>
        </w:rPr>
      </w:pPr>
    </w:p>
    <w:p w:rsidR="00EE4573" w:rsidRDefault="00EE4573" w:rsidP="00F87D87">
      <w:pPr>
        <w:rPr>
          <w:rtl/>
        </w:rPr>
      </w:pPr>
    </w:p>
    <w:p w:rsidR="00EE4573" w:rsidRDefault="00EE4573" w:rsidP="00F87D87">
      <w:pPr>
        <w:rPr>
          <w:rtl/>
        </w:rPr>
      </w:pPr>
    </w:p>
    <w:p w:rsidR="00EE4573" w:rsidRDefault="00EE4573" w:rsidP="00EE4573">
      <w:pPr>
        <w:spacing w:after="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חלק ב'</w:t>
      </w: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משוואות</w:t>
      </w:r>
    </w:p>
    <w:p w:rsidR="00EE4573" w:rsidRPr="00EE4573" w:rsidRDefault="00EE4573" w:rsidP="00EE4573">
      <w:pPr>
        <w:pStyle w:val="a4"/>
        <w:numPr>
          <w:ilvl w:val="0"/>
          <w:numId w:val="1"/>
        </w:numPr>
        <w:spacing w:after="120" w:line="320" w:lineRule="exact"/>
      </w:pPr>
      <w:r w:rsidRPr="00EE4573">
        <w:rPr>
          <w:rFonts w:hint="cs"/>
          <w:rtl/>
        </w:rPr>
        <w:t>העתיקו ופתרו את המשוואות הבאות:</w:t>
      </w:r>
    </w:p>
    <w:tbl>
      <w:tblPr>
        <w:bidiVisual/>
        <w:tblW w:w="10366" w:type="dxa"/>
        <w:jc w:val="center"/>
        <w:tblLook w:val="01E0" w:firstRow="1" w:lastRow="1" w:firstColumn="1" w:lastColumn="1" w:noHBand="0" w:noVBand="0"/>
      </w:tblPr>
      <w:tblGrid>
        <w:gridCol w:w="1202"/>
        <w:gridCol w:w="1018"/>
        <w:gridCol w:w="2486"/>
        <w:gridCol w:w="505"/>
        <w:gridCol w:w="1519"/>
        <w:gridCol w:w="2835"/>
        <w:gridCol w:w="801"/>
      </w:tblGrid>
      <w:tr w:rsidR="00EE4573" w:rsidRPr="00EE4573" w:rsidTr="00F15CCB">
        <w:trPr>
          <w:trHeight w:hRule="exact" w:val="510"/>
          <w:jc w:val="center"/>
        </w:trPr>
        <w:tc>
          <w:tcPr>
            <w:tcW w:w="2220" w:type="dxa"/>
            <w:gridSpan w:val="2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486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rtl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 xml:space="preserve">4(x + 6) – 3x  =  25  </w:t>
            </w:r>
          </w:p>
        </w:tc>
        <w:tc>
          <w:tcPr>
            <w:tcW w:w="505" w:type="dxa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4)</w:t>
            </w:r>
          </w:p>
        </w:tc>
        <w:tc>
          <w:tcPr>
            <w:tcW w:w="1519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835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4(3x + 1)  =  36  </w:t>
            </w:r>
          </w:p>
        </w:tc>
        <w:tc>
          <w:tcPr>
            <w:tcW w:w="801" w:type="dxa"/>
            <w:vAlign w:val="center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1)</w:t>
            </w:r>
          </w:p>
        </w:tc>
      </w:tr>
      <w:tr w:rsidR="00EE4573" w:rsidRPr="00EE4573" w:rsidTr="00F15CCB">
        <w:trPr>
          <w:trHeight w:hRule="exact" w:val="510"/>
          <w:jc w:val="center"/>
        </w:trPr>
        <w:tc>
          <w:tcPr>
            <w:tcW w:w="1202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3504" w:type="dxa"/>
            <w:gridSpan w:val="2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5(x + 1) + 4(x – 1)  =  100  </w:t>
            </w:r>
          </w:p>
        </w:tc>
        <w:tc>
          <w:tcPr>
            <w:tcW w:w="505" w:type="dxa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5)</w:t>
            </w:r>
          </w:p>
        </w:tc>
        <w:tc>
          <w:tcPr>
            <w:tcW w:w="1519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</w:rPr>
            </w:pPr>
          </w:p>
        </w:tc>
        <w:tc>
          <w:tcPr>
            <w:tcW w:w="2835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</w:rPr>
              <w:t xml:space="preserve">4x + 2x + 5x + 7  =  40  </w:t>
            </w:r>
          </w:p>
        </w:tc>
        <w:tc>
          <w:tcPr>
            <w:tcW w:w="801" w:type="dxa"/>
            <w:vAlign w:val="center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2)</w:t>
            </w:r>
          </w:p>
        </w:tc>
      </w:tr>
      <w:tr w:rsidR="00EE4573" w:rsidRPr="00EE4573" w:rsidTr="00F15CCB">
        <w:trPr>
          <w:trHeight w:hRule="exact" w:val="510"/>
          <w:jc w:val="center"/>
        </w:trPr>
        <w:tc>
          <w:tcPr>
            <w:tcW w:w="2220" w:type="dxa"/>
            <w:gridSpan w:val="2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486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5(x + 3) – (x + 4)  =  53  </w:t>
            </w:r>
          </w:p>
        </w:tc>
        <w:tc>
          <w:tcPr>
            <w:tcW w:w="505" w:type="dxa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6)</w:t>
            </w:r>
          </w:p>
        </w:tc>
        <w:tc>
          <w:tcPr>
            <w:tcW w:w="1519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835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1 + 4x + 2x  =  50 – 1  </w:t>
            </w:r>
          </w:p>
        </w:tc>
        <w:tc>
          <w:tcPr>
            <w:tcW w:w="801" w:type="dxa"/>
            <w:vAlign w:val="center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60"/>
              <w:jc w:val="righ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3)</w:t>
            </w:r>
          </w:p>
        </w:tc>
      </w:tr>
    </w:tbl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</w:rPr>
      </w:pPr>
      <w:r w:rsidRPr="00EE4573">
        <w:rPr>
          <w:rFonts w:ascii="Arial" w:eastAsia="Calibri" w:hAnsi="Arial" w:cs="Arial" w:hint="cs"/>
          <w:rtl/>
        </w:rPr>
        <w:t>במבחן</w:t>
      </w:r>
      <w:r w:rsidRPr="00EE4573">
        <w:rPr>
          <w:rFonts w:ascii="Arial" w:eastAsia="Times New Roman" w:hAnsi="Arial" w:cs="Arial" w:hint="cs"/>
          <w:rtl/>
        </w:rPr>
        <w:t xml:space="preserve"> </w:t>
      </w:r>
      <w:r w:rsidRPr="00EE4573">
        <w:rPr>
          <w:rFonts w:ascii="Calibri" w:eastAsia="Calibri" w:hAnsi="Calibri" w:cs="Arial" w:hint="cs"/>
          <w:rtl/>
        </w:rPr>
        <w:t>במתמטיקה</w:t>
      </w:r>
      <w:r w:rsidRPr="00EE4573">
        <w:rPr>
          <w:rFonts w:ascii="Arial" w:eastAsia="Times New Roman" w:hAnsi="Arial" w:cs="Arial" w:hint="cs"/>
          <w:rtl/>
        </w:rPr>
        <w:t xml:space="preserve"> היו  25  שאלות.  עידו ענה על כל השאלות.</w:t>
      </w:r>
    </w:p>
    <w:p w:rsidR="00EE4573" w:rsidRPr="00EE4573" w:rsidRDefault="00EE4573" w:rsidP="00EE4573">
      <w:pPr>
        <w:autoSpaceDE w:val="0"/>
        <w:autoSpaceDN w:val="0"/>
        <w:adjustRightInd w:val="0"/>
        <w:spacing w:after="120" w:line="320" w:lineRule="exact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>מספר התשובות הנכונות של עידו גדול  ב-  17  ממספר התשובות השגויות שלו.</w:t>
      </w:r>
    </w:p>
    <w:p w:rsidR="00EE4573" w:rsidRPr="00EE4573" w:rsidRDefault="00EE4573" w:rsidP="00EE4573">
      <w:pPr>
        <w:numPr>
          <w:ilvl w:val="0"/>
          <w:numId w:val="18"/>
        </w:numPr>
        <w:spacing w:before="60" w:after="0" w:line="340" w:lineRule="exact"/>
        <w:ind w:left="947" w:hanging="35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כמה תשובות נכונות היו במבחן של עידו?  </w:t>
      </w:r>
    </w:p>
    <w:p w:rsidR="00EE4573" w:rsidRPr="00EE4573" w:rsidRDefault="00EE4573" w:rsidP="00EE4573">
      <w:pPr>
        <w:spacing w:before="60" w:after="0" w:line="340" w:lineRule="exact"/>
        <w:ind w:left="947"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numPr>
          <w:ilvl w:val="0"/>
          <w:numId w:val="18"/>
        </w:numPr>
        <w:spacing w:before="60" w:after="0" w:line="340" w:lineRule="exact"/>
        <w:ind w:left="947" w:hanging="35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כל תשובה נכונה מזכה  ב-  4  נקודות.  מהו הציון של עידו במבחן?  </w:t>
      </w: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autoSpaceDE w:val="0"/>
        <w:autoSpaceDN w:val="0"/>
        <w:adjustRightInd w:val="0"/>
        <w:spacing w:before="180" w:after="0" w:line="320" w:lineRule="exact"/>
        <w:ind w:right="-425"/>
        <w:rPr>
          <w:rFonts w:ascii="Arial" w:eastAsia="Times New Roman" w:hAnsi="Arial" w:cs="Arial"/>
          <w:color w:val="003399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  <w:noProof/>
        </w:rPr>
      </w:pPr>
      <w:r w:rsidRPr="00EE4573">
        <w:rPr>
          <w:rFonts w:ascii="Arial" w:eastAsia="Times New Roman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00384" behindDoc="0" locked="0" layoutInCell="1" allowOverlap="1" wp14:anchorId="6AE74D8A" wp14:editId="4696907B">
                <wp:simplePos x="0" y="0"/>
                <wp:positionH relativeFrom="column">
                  <wp:posOffset>356870</wp:posOffset>
                </wp:positionH>
                <wp:positionV relativeFrom="paragraph">
                  <wp:posOffset>8890</wp:posOffset>
                </wp:positionV>
                <wp:extent cx="1593850" cy="889000"/>
                <wp:effectExtent l="10160" t="0" r="0" b="635"/>
                <wp:wrapNone/>
                <wp:docPr id="13868" name="קבוצה 13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3850" cy="889000"/>
                          <a:chOff x="1696" y="7084"/>
                          <a:chExt cx="2510" cy="1400"/>
                        </a:xfrm>
                      </wpg:grpSpPr>
                      <wpg:grpSp>
                        <wpg:cNvPr id="13869" name="Group 33"/>
                        <wpg:cNvGrpSpPr>
                          <a:grpSpLocks/>
                        </wpg:cNvGrpSpPr>
                        <wpg:grpSpPr bwMode="auto">
                          <a:xfrm>
                            <a:off x="1696" y="7405"/>
                            <a:ext cx="1830" cy="1003"/>
                            <a:chOff x="4769" y="12028"/>
                            <a:chExt cx="1319" cy="750"/>
                          </a:xfrm>
                        </wpg:grpSpPr>
                        <wps:wsp>
                          <wps:cNvPr id="13870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7" y="12028"/>
                              <a:ext cx="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71" name="AutoShape 3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833" y="12284"/>
                              <a:ext cx="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72" name="AutoShape 3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968" y="12665"/>
                              <a:ext cx="2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73" name="AutoShape 3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166" y="11631"/>
                              <a:ext cx="0" cy="7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74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9" y="12041"/>
                              <a:ext cx="0" cy="73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75" name="AutoShape 3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421" y="12126"/>
                              <a:ext cx="0" cy="13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87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939" y="7084"/>
                            <a:ext cx="617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62BA2" w:rsidRDefault="00EE4573" w:rsidP="00EE4573">
                              <w:pPr>
                                <w:jc w:val="right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7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476" y="7534"/>
                            <a:ext cx="618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62BA2" w:rsidRDefault="00EE4573" w:rsidP="00EE4573">
                              <w:pPr>
                                <w:jc w:val="right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78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980" y="7739"/>
                            <a:ext cx="61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62BA2" w:rsidRDefault="00EE4573" w:rsidP="00EE4573">
                              <w:pPr>
                                <w:jc w:val="right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79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3455" y="8095"/>
                            <a:ext cx="751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62BA2" w:rsidRDefault="00EE4573" w:rsidP="00EE4573">
                              <w:pPr>
                                <w:jc w:val="both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x – 5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E74D8A" id="קבוצה 13868" o:spid="_x0000_s1257" style="position:absolute;left:0;text-align:left;margin-left:28.1pt;margin-top:.7pt;width:125.5pt;height:70pt;z-index:251600384" coordorigin="1696,7084" coordsize="2510,1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LuEaAUAAFglAAAOAAAAZHJzL2Uyb0RvYy54bWzsWltu4zYU/S/QPRD6dyzqLSHOILHjoEDa&#10;Bph0AbQkW0JlUqWU2OmgiyjQbqFdUrbTy0tJfiTGBJPGmaLyhy2JEn15eXh4eKjTD+tlQe5TWeWC&#10;jwx6Yhok5bFIcr4YGT/dTgeBQaqa8YQVgqcj4yGtjA9n335zuiqj1BKZKJJUEqiEV9GqHBlZXZfR&#10;cFjFWbpk1YkoUw6FcyGXrIZTuRgmkq2g9mUxtEzTG66ETEop4rSq4OpEFxpnWP98nsb1j/N5ldak&#10;GBkQW43fEr9n6nt4dsqihWRllsdNGOwLoliynMOfdlVNWM3IncyfVLXMYykqMa9PYrEcivk8j1Ns&#10;A7SGmnutuZLirsS2LKLVouzSBKndy9MXVxv/cH8jSZ5A39mBB53F2RK66fHvx98f/3z86/EPoq9D&#10;nlblIoLbr2T5sbyRurFweC3inysoHu6Xq/OFvpnMVt+LBOpld7XAPK3ncqmqgAyQNXbHQ9cd6bom&#10;MVykbmgHLvRaDGVBEJpm019xBp2qHqNe6BkESn0zcHRfxtll87jl0uZZ6ugnhyzS/4uxNrHphuFJ&#10;18atlIRtSrAziG2rv9lvqur3fysVmzY5pqvb1CUksNsWmSYGwqIuF47vQayQC2qZVrCfDGpTKFWJ&#10;9CGjqrsO5QLGYbWBWvU6qH3MWJkigiuFnU1efWiIhto5QAJvIzZ24arEW8dcYyxe8wZjhItxxvgi&#10;xbtvH0rAE8Wm7DyiTioA6Gcx57q+v5+wNtNNmhWCtnPFolJW9VUqlkQdjIyqlixfZPVYcA5cIyRF&#10;dLP766rWD7YPKLBzMc2LAq6zqOBkNTJC13LxgUoUeaIKVVklF7NxIck9U6SFnyaKnduAHHiClWUp&#10;Sy6b45rlhT6GHi64qg8aBeE0R5qVPoVmeBlcBs7AsbzLgWNOJoPz6dgZeFPquxN7Mh5P6G8qNOpE&#10;WZ4kKVfRtQxJnZfBouFqzW0dR3ZpGO7WjqCEYNtfDBqGqu5PNeqqaCaShxupUqvOAKn68lEgS5+B&#10;LI5QFQqg+40gS6QApA1cIDH4IFwa1nQDoCM95K2W/3oE9wg+SLrWMwj2FLe8G4JDpTlw0vK8vdnO&#10;soCe1YzVc3DPwY1C9YHvnsgG/10RTD0tQSn1bJQjOOGigG1UhB+isOkUV68icLkHk///UUU4zyAY&#10;5frbcrCSf41s2F4pOAcga+Og6iHbC1878N1nIBu+K+k6FohxlA3UQgHzhHSpbfas+9Xrho0Rc8R1&#10;HMzXWkPcqsXShVgTByVmQ8DK3SL1Gq4rf0HxZqVNrs6AOJdSrNSiG9yRHQdCG2Oqnhc5EDS0tWWz&#10;sa/a5ZtHG/FrBzjSDjOxBN8Bo3yJ6aBas7X8/koNgh2bY8cNmeJHUQ8kZOu2g06C5gV0Yj+F1HLM&#10;CyscTL3AHzhTxx2EkPmBScOL0DOd0JlMdz2P65ynr/c8Xu30LPMaTPIiX4IN2tlBLDpk+3SWjQq/&#10;NVPa3+dMlXo9W2sP2LJaWtdGi/YeQMeCxQ8mRCbkrwZZgV0O1tcvd0ymBim+4zAMQurAICI1njiu&#10;b8GJ3C6ZbZcwHkNVI6M2iD4c19qTvyulstPagceFcgfnOXppaljpqN7F/YHxuM8aOPaPzhoW6Dec&#10;/HxXO6abuc+jsJpWS2Y7/MyiuWcNsFp71tgyi1/DGs2mSDs+e9Zod9T8bkdtozU6igXL+HhawwoD&#10;oGSgBt8H0YHbBhut0bJGrzW2dl56rfHGWqPb7uu1xt7maLfpvGGNjmKPyhq248LiH1gjMMM9e953&#10;YQmOWqNnjZ41jrdC6XZc/yusgR4HvL6DK7DmVSP1ftD2Oa5oNi9Enf0DAAD//wMAUEsDBBQABgAI&#10;AAAAIQB9KREs3QAAAAgBAAAPAAAAZHJzL2Rvd25yZXYueG1sTI9BT8JAEIXvJv6HzZh4k21B0NRu&#10;CSHqiZgIJoTb0A5tQ3e26S5t+fcOJz1+7728eZMuR9uonjpfOzYQTyJQxLkrai4N/Ow+nl5B+YBc&#10;YOOYDFzJwzK7v0sxKdzA39RvQ6mkhH2CBqoQ2kRrn1dk0U9cSyzeyXUWg2BX6qLDQcpto6dRtNAW&#10;a5YLFba0rig/by/WwOeAw2oWv/eb82l9PezmX/tNTMY8PoyrN1CBxvAXhtt8mQ6ZbDq6CxdeNQbm&#10;i6kkRX8GJfYsehE+3lgUnaX6/wPZLwAAAP//AwBQSwECLQAUAAYACAAAACEAtoM4kv4AAADhAQAA&#10;EwAAAAAAAAAAAAAAAAAAAAAAW0NvbnRlbnRfVHlwZXNdLnhtbFBLAQItABQABgAIAAAAIQA4/SH/&#10;1gAAAJQBAAALAAAAAAAAAAAAAAAAAC8BAABfcmVscy8ucmVsc1BLAQItABQABgAIAAAAIQDd5LuE&#10;aAUAAFglAAAOAAAAAAAAAAAAAAAAAC4CAABkcnMvZTJvRG9jLnhtbFBLAQItABQABgAIAAAAIQB9&#10;KREs3QAAAAgBAAAPAAAAAAAAAAAAAAAAAMIHAABkcnMvZG93bnJldi54bWxQSwUGAAAAAAQABADz&#10;AAAAzAgAAAAA&#10;">
                <v:group id="Group 33" o:spid="_x0000_s1258" style="position:absolute;left:1696;top:7405;width:1830;height:1003" coordorigin="4769,12028" coordsize="1319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w9QMQAAADeAAAADwAAAGRycy9kb3ducmV2LnhtbERPS4vCMBC+L/gfwgh7&#10;W9OuKFqNIrIuHmTBB4i3oRnbYjMpTWzrvzfCgrf5+J4zX3amFA3VrrCsIB5EIIhTqwvOFJyOm68J&#10;COeRNZaWScGDHCwXvY85Jtq2vKfm4DMRQtglqCD3vkqkdGlOBt3AVsSBu9raoA+wzqSusQ3hppTf&#10;UTSWBgsODTlWtM4pvR3uRsFvi+1qGP80u9t1/bgcR3/nXUxKffa71QyEp86/xf/urQ7zh5PxFF7v&#10;hBv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w9QMQAAADeAAAA&#10;DwAAAAAAAAAAAAAAAACqAgAAZHJzL2Rvd25yZXYueG1sUEsFBgAAAAAEAAQA+gAAAJsDAAAAAA==&#10;">
                  <v:shape id="AutoShape 34" o:spid="_x0000_s1259" type="#_x0000_t32" style="position:absolute;left:5577;top:12028;width:0;height:5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Q4t8gAAADeAAAADwAAAGRycy9kb3ducmV2LnhtbESPQU8CMRCF7yb8h2ZIvBjpolHJSiGr&#10;CYmQcAD1Pm7HbeN2um4LrP+eOZhwm8m8ee998+UQWnWkPvnIBqaTAhRxHa3nxsDH++p2BiplZItt&#10;ZDLwRwmWi9HVHEsbT7yj4z43Skw4lWjA5dyVWqfaUcA0iR2x3L5jHzDL2jfa9ngS89Dqu6J41AE9&#10;S4LDjl4d1T/7QzCwXU9fqi/n15vdr98+rKr20Nx8GnM9HqpnUJmGfBH/f79ZqX8/exIAwZEZ9OI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zQ4t8gAAADeAAAADwAAAAAA&#10;AAAAAAAAAAChAgAAZHJzL2Rvd25yZXYueG1sUEsFBgAAAAAEAAQA+QAAAJYDAAAAAA==&#10;"/>
                  <v:shape id="AutoShape 35" o:spid="_x0000_s1260" type="#_x0000_t32" style="position:absolute;left:5833;top:12284;width:0;height:51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d7r8UAAADeAAAADwAAAGRycy9kb3ducmV2LnhtbERPTWvCQBC9C/0PyxS86cZaNKSuUipK&#10;DvVgLD0P2XETmp1Ns6tJ++u7BcHbPN7nrDaDbcSVOl87VjCbJiCIS6drNgo+TrtJCsIHZI2NY1Lw&#10;Qx4264fRCjPtej7StQhGxBD2GSqoQmgzKX1ZkUU/dS1x5M6usxgi7IzUHfYx3DbyKUkW0mLNsaHC&#10;lt4qKr+Ki1VgyO6+9+nZFL99/r49fT4f/D5Xavw4vL6ACDSEu/jmznWcP0+XM/h/J94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d7r8UAAADeAAAADwAAAAAAAAAA&#10;AAAAAAChAgAAZHJzL2Rvd25yZXYueG1sUEsFBgAAAAAEAAQA+QAAAJMDAAAAAA==&#10;"/>
                  <v:shape id="AutoShape 36" o:spid="_x0000_s1261" type="#_x0000_t32" style="position:absolute;left:5968;top:12665;width:227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Xl2MUAAADeAAAADwAAAGRycy9kb3ducmV2LnhtbERPTWvCQBC9F/wPyxS81U1VbEhdRRQl&#10;h3poLD0P2XETmp2N2dXE/vpuodDbPN7nLNeDbcSNOl87VvA8SUAQl07XbBR8nPZPKQgfkDU2jknB&#10;nTysV6OHJWba9fxOtyIYEUPYZ6igCqHNpPRlRRb9xLXEkTu7zmKIsDNSd9jHcNvIaZIspMWaY0OF&#10;LW0rKr+Kq1VgyO4vh/Rsiu8+f9udPudHf8iVGj8Om1cQgYbwL/5z5zrOn6UvU/h9J94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Xl2MUAAADeAAAADwAAAAAAAAAA&#10;AAAAAAChAgAAZHJzL2Rvd25yZXYueG1sUEsFBgAAAAAEAAQA+QAAAJMDAAAAAA==&#10;"/>
                  <v:shape id="AutoShape 37" o:spid="_x0000_s1262" type="#_x0000_t32" style="position:absolute;left:5166;top:11631;width:0;height:794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lAQ8UAAADeAAAADwAAAGRycy9kb3ducmV2LnhtbERPTWvCQBC9C/6HZQre6qa11JC6irQo&#10;OdiDsfQ8ZMdNaHY2za4m9de7QsHbPN7nLFaDbcSZOl87VvA0TUAQl07XbBR8HTaPKQgfkDU2jknB&#10;H3lYLcejBWba9byncxGMiCHsM1RQhdBmUvqyIot+6lriyB1dZzFE2BmpO+xjuG3kc5K8Sos1x4YK&#10;W3qvqPwpTlaBIbv53aZHU1z6fPdx+H759NtcqcnDsH4DEWgId/G/O9dx/iydz+D2TrxB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0lAQ8UAAADeAAAADwAAAAAAAAAA&#10;AAAAAAChAgAAZHJzL2Rvd25yZXYueG1sUEsFBgAAAAAEAAQA+QAAAJMDAAAAAA==&#10;"/>
                  <v:shape id="AutoShape 38" o:spid="_x0000_s1263" type="#_x0000_t32" style="position:absolute;left:4769;top:12041;width:0;height:73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8+tMYAAADeAAAADwAAAGRycy9kb3ducmV2LnhtbERPS2sCMRC+F/ofwhR6KTVrta1sjbIK&#10;QhU8+Oh9upluQjeTdRN1+++NIPQ2H99zxtPO1eJEbbCeFfR7GQji0mvLlYL9bvE8AhEissbaMyn4&#10;owDTyf3dGHPtz7yh0zZWIoVwyFGBibHJpQylIYeh5xvixP341mFMsK2kbvGcwl0tX7LsTTq0nBoM&#10;NjQ3VP5uj07BetmfFd/GLlebg12/Lor6WD19KfX40BUfICJ18V98c3/qNH8weh/C9Z10g5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PPrTGAAAA3gAAAA8AAAAAAAAA&#10;AAAAAAAAoQIAAGRycy9kb3ducmV2LnhtbFBLBQYAAAAABAAEAPkAAACUAwAAAAA=&#10;"/>
                  <v:shape id="AutoShape 39" o:spid="_x0000_s1264" type="#_x0000_t32" style="position:absolute;left:5421;top:12126;width:0;height:1304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x9rMUAAADeAAAADwAAAGRycy9kb3ducmV2LnhtbERPTU/CQBC9m/gfNmPiDbYqalNYiIFA&#10;esCDhXCedIdtQ3e2dhda/fWsCYm3eXmfM1sMthEX6nztWMHTOAFBXDpds1Gw361HKQgfkDU2jknB&#10;D3lYzO/vZphp1/MXXYpgRAxhn6GCKoQ2k9KXFVn0Y9cSR+7oOoshws5I3WEfw20jn5PkTVqsOTZU&#10;2NKyovJUnK0CQ3b9vUmPpvjt8+1qd5h8+k2u1OPD8DEFEWgI/+KbO9dx/kv6/gp/78Qb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+x9rMUAAADeAAAADwAAAAAAAAAA&#10;AAAAAAChAgAAZHJzL2Rvd25yZXYueG1sUEsFBgAAAAAEAAQA+QAAAJMDAAAAAA==&#10;"/>
                </v:group>
                <v:shape id="Text Box 40" o:spid="_x0000_s1265" type="#_x0000_t202" style="position:absolute;left:1939;top:7084;width:617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sb+cQA&#10;AADeAAAADwAAAGRycy9kb3ducmV2LnhtbERPS2vCQBC+F/wPywje6q5WrU2zEakIniq1D+htyI5J&#10;MDsbsquJ/94tCL3Nx/ecdNXbWlyo9ZVjDZOxAkGcO1NxoeHrc/u4BOEDssHaMWm4kodVNnhIMTGu&#10;4w+6HEIhYgj7BDWUITSJlD4vyaIfu4Y4ckfXWgwRtoU0LXYx3NZyqtRCWqw4NpTY0FtJ+elwthq+&#10;34+/PzO1LzZ23nSuV5Lti9R6NOzXryAC9eFffHfvTJz/tHxewN878Qa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bG/nEAAAA3gAAAA8AAAAAAAAAAAAAAAAAmAIAAGRycy9k&#10;b3ducmV2LnhtbFBLBQYAAAAABAAEAPUAAACJAwAAAAA=&#10;" filled="f" stroked="f">
                  <v:textbox>
                    <w:txbxContent>
                      <w:p w:rsidR="00EE4573" w:rsidRPr="00962BA2" w:rsidRDefault="00EE4573" w:rsidP="00EE4573">
                        <w:pPr>
                          <w:jc w:val="right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962BA2">
                          <w:rPr>
                            <w:rFonts w:ascii="Arial" w:hAnsi="Arial"/>
                            <w:sz w:val="20"/>
                            <w:szCs w:val="20"/>
                          </w:rPr>
                          <w:t>14</w:t>
                        </w:r>
                      </w:p>
                    </w:txbxContent>
                  </v:textbox>
                </v:shape>
                <v:shape id="Text Box 41" o:spid="_x0000_s1266" type="#_x0000_t202" style="position:absolute;left:2476;top:7534;width:618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e+YsQA&#10;AADeAAAADwAAAGRycy9kb3ducmV2LnhtbERPS2sCMRC+C/0PYQq9aVKrVbcbpVQET5XaB3gbNrMP&#10;3EyWTXTXf98Igrf5+J6TrnpbizO1vnKs4XmkQBBnzlRcaPj53gznIHxANlg7Jg0X8rBaPgxSTIzr&#10;+IvO+1CIGMI+QQ1lCE0ipc9KsuhHriGOXO5aiyHCtpCmxS6G21qOlXqVFiuODSU29FFSdtyfrIbf&#10;z/zwN1G7Ym2nTed6JdkupNZPj/37G4hAfbiLb+6tifNf5rMZXN+JN8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XvmLEAAAA3gAAAA8AAAAAAAAAAAAAAAAAmAIAAGRycy9k&#10;b3ducmV2LnhtbFBLBQYAAAAABAAEAPUAAACJAwAAAAA=&#10;" filled="f" stroked="f">
                  <v:textbox>
                    <w:txbxContent>
                      <w:p w:rsidR="00EE4573" w:rsidRPr="00962BA2" w:rsidRDefault="00EE4573" w:rsidP="00EE4573">
                        <w:pPr>
                          <w:jc w:val="right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 w:rsidRPr="00962BA2">
                          <w:rPr>
                            <w:rFonts w:ascii="Arial" w:hAnsi="Arial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2" o:spid="_x0000_s1267" type="#_x0000_t202" style="position:absolute;left:2980;top:7739;width:618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gqEMcA&#10;AADeAAAADwAAAGRycy9kb3ducmV2LnhtbESPQWvCQBCF74X+h2UEb7pra1uNrlJaCp4qtVrobciO&#10;SWh2NmRXE/+9cxB6m+G9ee+b5br3tTpTG6vAFiZjA4o4D67iwsL++2M0AxUTssM6MFm4UIT16v5u&#10;iZkLHX/ReZcKJSEcM7RQptRkWse8JI9xHBpi0Y6h9ZhkbQvtWuwk3Nf6wZhn7bFiaSixobeS8r/d&#10;yVs4fB5/f6ZmW7z7p6YLvdHs59ra4aB/XYBK1Kd/8+164wT/cfYivPKOzK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9IKhDHAAAA3gAAAA8AAAAAAAAAAAAAAAAAmAIAAGRy&#10;cy9kb3ducmV2LnhtbFBLBQYAAAAABAAEAPUAAACMAwAAAAA=&#10;" filled="f" stroked="f">
                  <v:textbox>
                    <w:txbxContent>
                      <w:p w:rsidR="00EE4573" w:rsidRPr="00962BA2" w:rsidRDefault="00EE4573" w:rsidP="00EE4573">
                        <w:pPr>
                          <w:jc w:val="right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 w:rsidRPr="00962BA2">
                          <w:rPr>
                            <w:rFonts w:ascii="Arial" w:hAnsi="Arial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3" o:spid="_x0000_s1268" type="#_x0000_t202" style="position:absolute;left:3455;top:8095;width:751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SPi8QA&#10;AADeAAAADwAAAGRycy9kb3ducmV2LnhtbERPS2sCMRC+F/ofwhS8aVK1VbdGEUXwpNRHobdhM+4u&#10;bibLJrrrvzcFobf5+J4znbe2FDeqfeFYw3tPgSBOnSk403A8rLtjED4gGywdk4Y7eZjPXl+mmBjX&#10;8Dfd9iETMYR9ghryEKpESp/mZNH3XEUcubOrLYYI60yaGpsYbkvZV+pTWiw4NuRY0TKn9LK/Wg2n&#10;7fn3Z6h22cp+VI1rlWQ7kVp33trFF4hAbfgXP90bE+cPxqMJ/L0Tb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Ej4vEAAAA3gAAAA8AAAAAAAAAAAAAAAAAmAIAAGRycy9k&#10;b3ducmV2LnhtbFBLBQYAAAAABAAEAPUAAACJAwAAAAA=&#10;" filled="f" stroked="f">
                  <v:textbox>
                    <w:txbxContent>
                      <w:p w:rsidR="00EE4573" w:rsidRPr="00962BA2" w:rsidRDefault="00EE4573" w:rsidP="00EE4573">
                        <w:pPr>
                          <w:jc w:val="both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962BA2">
                          <w:rPr>
                            <w:rFonts w:ascii="Arial" w:hAnsi="Arial"/>
                            <w:sz w:val="20"/>
                            <w:szCs w:val="20"/>
                          </w:rPr>
                          <w:t xml:space="preserve">x – 5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E4573">
        <w:rPr>
          <w:rFonts w:ascii="Calibri" w:eastAsia="Calibri" w:hAnsi="Calibri" w:cs="Arial" w:hint="cs"/>
          <w:rtl/>
        </w:rPr>
        <w:t>היקף</w:t>
      </w:r>
      <w:r w:rsidRPr="00EE4573">
        <w:rPr>
          <w:rFonts w:ascii="Arial" w:eastAsia="Times New Roman" w:hAnsi="Arial" w:cs="Arial" w:hint="cs"/>
          <w:noProof/>
          <w:rtl/>
        </w:rPr>
        <w:t xml:space="preserve"> הצורה בסרטוט הוא  72  ס"מ.</w:t>
      </w:r>
    </w:p>
    <w:p w:rsidR="00EE4573" w:rsidRPr="00EE4573" w:rsidRDefault="00EE4573" w:rsidP="00EE4573">
      <w:pPr>
        <w:tabs>
          <w:tab w:val="num" w:pos="567"/>
        </w:tabs>
        <w:spacing w:before="60" w:after="0" w:line="320" w:lineRule="exact"/>
        <w:rPr>
          <w:rFonts w:ascii="Arial" w:eastAsia="Times New Roman" w:hAnsi="Arial" w:cs="Arial"/>
          <w:noProof/>
          <w:rtl/>
        </w:rPr>
      </w:pPr>
      <w:r w:rsidRPr="00EE4573">
        <w:rPr>
          <w:rFonts w:ascii="Arial" w:eastAsia="Times New Roman" w:hAnsi="Arial" w:cs="Arial" w:hint="cs"/>
          <w:noProof/>
          <w:rtl/>
        </w:rPr>
        <w:t xml:space="preserve">מצאו את ערכו של  </w:t>
      </w:r>
      <w:r w:rsidRPr="00EE4573">
        <w:rPr>
          <w:rFonts w:ascii="Arial" w:eastAsia="Times New Roman" w:hAnsi="Arial" w:cs="Arial"/>
          <w:b/>
          <w:bCs/>
          <w:noProof/>
        </w:rPr>
        <w:t>x</w:t>
      </w:r>
      <w:r w:rsidRPr="00EE4573">
        <w:rPr>
          <w:rFonts w:ascii="Arial" w:eastAsia="Times New Roman" w:hAnsi="Arial" w:cs="Arial" w:hint="cs"/>
          <w:noProof/>
          <w:rtl/>
        </w:rPr>
        <w:t xml:space="preserve">. </w:t>
      </w:r>
    </w:p>
    <w:p w:rsidR="00EE4573" w:rsidRPr="00EE4573" w:rsidRDefault="00EE4573" w:rsidP="00EE4573">
      <w:pPr>
        <w:spacing w:after="0" w:line="320" w:lineRule="exact"/>
        <w:rPr>
          <w:rFonts w:ascii="Arial" w:eastAsia="Times New Roman" w:hAnsi="Arial" w:cs="Arial"/>
          <w:noProof/>
          <w:rtl/>
        </w:rPr>
      </w:pPr>
      <w:r w:rsidRPr="00EE4573">
        <w:rPr>
          <w:rFonts w:ascii="Arial" w:eastAsia="Times New Roman" w:hAnsi="Arial" w:cs="Arial" w:hint="cs"/>
          <w:noProof/>
          <w:rtl/>
        </w:rPr>
        <w:t xml:space="preserve">(המידות נתונות בס"מ).  </w:t>
      </w:r>
      <w:r w:rsidRPr="00EE4573">
        <w:rPr>
          <w:rFonts w:ascii="Arial" w:eastAsia="Calibri" w:hAnsi="Arial" w:cs="Arial" w:hint="cs"/>
          <w:b/>
          <w:bCs/>
          <w:color w:val="7030A0"/>
          <w:rtl/>
        </w:rPr>
        <w:t xml:space="preserve"> </w:t>
      </w: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  <w:noProof/>
          <w:lang w:eastAsia="en-GB"/>
        </w:rPr>
      </w:pPr>
      <w:r w:rsidRPr="00EE4573">
        <w:rPr>
          <w:rFonts w:ascii="Arial" w:eastAsia="Times New Roman" w:hAnsi="Arial" w:cs="Arial" w:hint="cs"/>
          <w:rtl/>
        </w:rPr>
        <w:t>משקל</w:t>
      </w:r>
      <w:r w:rsidRPr="00EE4573">
        <w:rPr>
          <w:rFonts w:ascii="Arial" w:eastAsia="Times New Roman" w:hAnsi="Arial" w:cs="Arial" w:hint="cs"/>
          <w:noProof/>
          <w:rtl/>
          <w:lang w:eastAsia="en-GB"/>
        </w:rPr>
        <w:t xml:space="preserve"> </w:t>
      </w:r>
      <w:r w:rsidRPr="00EE4573">
        <w:rPr>
          <w:rFonts w:ascii="Arial" w:eastAsia="Times New Roman" w:hAnsi="Arial" w:cs="Arial" w:hint="cs"/>
          <w:noProof/>
          <w:rtl/>
        </w:rPr>
        <w:t>בקבוק</w:t>
      </w:r>
      <w:r w:rsidRPr="00EE4573">
        <w:rPr>
          <w:rFonts w:ascii="Arial" w:eastAsia="Times New Roman" w:hAnsi="Arial" w:cs="Arial" w:hint="cs"/>
          <w:noProof/>
          <w:rtl/>
          <w:lang w:eastAsia="en-GB"/>
        </w:rPr>
        <w:t xml:space="preserve"> עם שמן הוא  900  גרם.  משקל השמן גדול  פי  5  ממשקל הבקבוק הריק.</w:t>
      </w:r>
    </w:p>
    <w:p w:rsidR="00EE4573" w:rsidRPr="00EE4573" w:rsidRDefault="00EE4573" w:rsidP="00EE4573">
      <w:pPr>
        <w:spacing w:before="60" w:after="0" w:line="320" w:lineRule="exact"/>
        <w:rPr>
          <w:rFonts w:ascii="Arial" w:eastAsia="Times New Roman" w:hAnsi="Arial" w:cs="Arial"/>
          <w:noProof/>
          <w:rtl/>
          <w:lang w:eastAsia="en-GB"/>
        </w:rPr>
      </w:pPr>
      <w:r w:rsidRPr="00EE4573">
        <w:rPr>
          <w:rFonts w:ascii="Arial" w:eastAsia="Times New Roman" w:hAnsi="Arial" w:cs="Arial" w:hint="cs"/>
          <w:noProof/>
          <w:rtl/>
          <w:lang w:eastAsia="en-GB"/>
        </w:rPr>
        <w:t xml:space="preserve">מה משקל הבקבוק הריק?  מה משקל השמן?  </w:t>
      </w: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0" w:line="320" w:lineRule="exact"/>
        <w:ind w:left="567" w:hanging="56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מספר ההורים המלווים בטיול היה גדול  ב-  2  ממספר המורים בטיול. </w:t>
      </w:r>
    </w:p>
    <w:p w:rsidR="00EE4573" w:rsidRPr="00EE4573" w:rsidRDefault="00EE4573" w:rsidP="00EE4573">
      <w:pPr>
        <w:tabs>
          <w:tab w:val="num" w:pos="567"/>
        </w:tabs>
        <w:spacing w:after="0" w:line="320" w:lineRule="exact"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 xml:space="preserve">מספר התלמידים היה גדול פי  9  ממספר ההורים המלווים. </w:t>
      </w: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>בסך הכול השתתפו בטיול  251  תלמידים ומבוגרים.</w:t>
      </w:r>
    </w:p>
    <w:p w:rsidR="00EE4573" w:rsidRPr="00EE4573" w:rsidRDefault="00EE4573" w:rsidP="00EE4573">
      <w:pPr>
        <w:tabs>
          <w:tab w:val="num" w:pos="567"/>
        </w:tabs>
        <w:spacing w:after="0" w:line="320" w:lineRule="exact"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 xml:space="preserve">כמה מורים השתתפו בטיול?  </w:t>
      </w: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Calibri" w:eastAsia="Calibri" w:hAnsi="Calibri" w:cs="Arial"/>
        </w:rPr>
      </w:pPr>
      <w:r w:rsidRPr="00EE4573">
        <w:rPr>
          <w:rFonts w:ascii="Calibri" w:eastAsia="Calibri" w:hAnsi="Calibri" w:cs="Arial" w:hint="cs"/>
          <w:rtl/>
        </w:rPr>
        <w:lastRenderedPageBreak/>
        <w:t>פתרו את המשוואות הבאות:</w:t>
      </w:r>
    </w:p>
    <w:tbl>
      <w:tblPr>
        <w:bidiVisual/>
        <w:tblW w:w="10366" w:type="dxa"/>
        <w:jc w:val="center"/>
        <w:tblLook w:val="01E0" w:firstRow="1" w:lastRow="1" w:firstColumn="1" w:lastColumn="1" w:noHBand="0" w:noVBand="0"/>
      </w:tblPr>
      <w:tblGrid>
        <w:gridCol w:w="2220"/>
        <w:gridCol w:w="2486"/>
        <w:gridCol w:w="505"/>
        <w:gridCol w:w="1519"/>
        <w:gridCol w:w="2835"/>
        <w:gridCol w:w="801"/>
      </w:tblGrid>
      <w:tr w:rsidR="00EE4573" w:rsidRPr="00EE4573" w:rsidTr="00F15CCB">
        <w:trPr>
          <w:trHeight w:hRule="exact" w:val="791"/>
          <w:jc w:val="center"/>
        </w:trPr>
        <w:tc>
          <w:tcPr>
            <w:tcW w:w="2220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486" w:type="dxa"/>
            <w:vAlign w:val="center"/>
          </w:tcPr>
          <w:p w:rsidR="00EE4573" w:rsidRPr="00EE4573" w:rsidRDefault="00EE4573" w:rsidP="00EE4573">
            <w:pPr>
              <w:bidi w:val="0"/>
              <w:spacing w:before="60" w:line="240" w:lineRule="auto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1340" w:dyaOrig="580">
                <v:shape id="_x0000_i1034" type="#_x0000_t75" style="width:66.75pt;height:28.5pt" o:ole="">
                  <v:imagedata r:id="rId35" o:title=""/>
                </v:shape>
                <o:OLEObject Type="Embed" ProgID="Equation.3" ShapeID="_x0000_i1034" DrawAspect="Content" ObjectID="_1559247984" r:id="rId36"/>
              </w:object>
            </w:r>
          </w:p>
        </w:tc>
        <w:tc>
          <w:tcPr>
            <w:tcW w:w="505" w:type="dxa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120" w:line="720" w:lineRule="auto"/>
              <w:jc w:val="righ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2)</w:t>
            </w:r>
          </w:p>
        </w:tc>
        <w:tc>
          <w:tcPr>
            <w:tcW w:w="1519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  <w:color w:val="7030A0"/>
                <w:lang w:val="en-GB"/>
              </w:rPr>
            </w:pPr>
          </w:p>
        </w:tc>
        <w:tc>
          <w:tcPr>
            <w:tcW w:w="2835" w:type="dxa"/>
            <w:vAlign w:val="center"/>
          </w:tcPr>
          <w:p w:rsidR="00EE4573" w:rsidRPr="00EE4573" w:rsidRDefault="00EE4573" w:rsidP="00EE4573">
            <w:pPr>
              <w:bidi w:val="0"/>
              <w:spacing w:before="6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1500" w:dyaOrig="520">
                <v:shape id="_x0000_i1035" type="#_x0000_t75" style="width:75pt;height:26.25pt" o:ole="">
                  <v:imagedata r:id="rId37" o:title=""/>
                </v:shape>
                <o:OLEObject Type="Embed" ProgID="Equation.3" ShapeID="_x0000_i1035" DrawAspect="Content" ObjectID="_1559247985" r:id="rId38"/>
              </w:object>
            </w:r>
          </w:p>
        </w:tc>
        <w:tc>
          <w:tcPr>
            <w:tcW w:w="801" w:type="dxa"/>
            <w:vAlign w:val="center"/>
          </w:tcPr>
          <w:p w:rsidR="00EE4573" w:rsidRPr="00EE4573" w:rsidRDefault="00EE4573" w:rsidP="00EE4573">
            <w:pPr>
              <w:tabs>
                <w:tab w:val="right" w:pos="180"/>
              </w:tabs>
              <w:bidi w:val="0"/>
              <w:spacing w:before="120" w:line="720" w:lineRule="auto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1)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noProof/>
          <w:rtl/>
          <w:lang w:val="en-GB" w:eastAsia="en-GB"/>
        </w:rPr>
        <w:t>סמנו על ישר המספרים הבא את המספרים הבאים:</w:t>
      </w:r>
      <w:r w:rsidRPr="00EE4573">
        <w:rPr>
          <w:rFonts w:ascii="Arial" w:eastAsia="Calibri" w:hAnsi="Arial" w:cs="Arial"/>
        </w:rPr>
        <w:t xml:space="preserve"> </w:t>
      </w:r>
    </w:p>
    <w:p w:rsidR="00EE4573" w:rsidRPr="00EE4573" w:rsidRDefault="00EE4573" w:rsidP="00EE4573">
      <w:pPr>
        <w:spacing w:after="0" w:line="240" w:lineRule="auto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0" w:line="240" w:lineRule="auto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position w:val="-22"/>
        </w:rPr>
        <w:object w:dxaOrig="8800" w:dyaOrig="520">
          <v:shape id="_x0000_i1036" type="#_x0000_t75" style="width:440.25pt;height:26.25pt" o:ole="">
            <v:imagedata r:id="rId39" o:title=""/>
          </v:shape>
          <o:OLEObject Type="Embed" ProgID="Equation.3" ShapeID="_x0000_i1036" DrawAspect="Content" ObjectID="_1559247986" r:id="rId40"/>
        </w:object>
      </w:r>
    </w:p>
    <w:p w:rsidR="00EE4573" w:rsidRPr="00EE4573" w:rsidRDefault="00EE4573" w:rsidP="00EE4573">
      <w:pPr>
        <w:spacing w:line="320" w:lineRule="exact"/>
        <w:ind w:right="-284"/>
        <w:contextualSpacing/>
        <w:jc w:val="both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noProof/>
        </w:rPr>
        <mc:AlternateContent>
          <mc:Choice Requires="wpg">
            <w:drawing>
              <wp:anchor distT="0" distB="0" distL="114300" distR="114300" simplePos="0" relativeHeight="251602432" behindDoc="0" locked="0" layoutInCell="1" allowOverlap="1" wp14:anchorId="1931A783" wp14:editId="20F4047D">
                <wp:simplePos x="0" y="0"/>
                <wp:positionH relativeFrom="column">
                  <wp:posOffset>29210</wp:posOffset>
                </wp:positionH>
                <wp:positionV relativeFrom="paragraph">
                  <wp:posOffset>68580</wp:posOffset>
                </wp:positionV>
                <wp:extent cx="5736590" cy="588645"/>
                <wp:effectExtent l="6350" t="9525" r="19685" b="1905"/>
                <wp:wrapNone/>
                <wp:docPr id="364" name="קבוצה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6590" cy="588645"/>
                          <a:chOff x="1545" y="3468"/>
                          <a:chExt cx="9034" cy="927"/>
                        </a:xfrm>
                      </wpg:grpSpPr>
                      <wps:wsp>
                        <wps:cNvPr id="365" name="Rectangle 4473"/>
                        <wps:cNvSpPr>
                          <a:spLocks noChangeArrowheads="1"/>
                        </wps:cNvSpPr>
                        <wps:spPr bwMode="auto">
                          <a:xfrm>
                            <a:off x="9890" y="3783"/>
                            <a:ext cx="298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Rectangle 4474"/>
                        <wps:cNvSpPr>
                          <a:spLocks noChangeArrowheads="1"/>
                        </wps:cNvSpPr>
                        <wps:spPr bwMode="auto">
                          <a:xfrm>
                            <a:off x="9892" y="3473"/>
                            <a:ext cx="298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7" name="Group 4475"/>
                        <wpg:cNvGrpSpPr>
                          <a:grpSpLocks/>
                        </wpg:cNvGrpSpPr>
                        <wpg:grpSpPr bwMode="auto">
                          <a:xfrm>
                            <a:off x="1545" y="3468"/>
                            <a:ext cx="9034" cy="927"/>
                            <a:chOff x="1545" y="3468"/>
                            <a:chExt cx="9034" cy="927"/>
                          </a:xfrm>
                        </wpg:grpSpPr>
                        <wps:wsp>
                          <wps:cNvPr id="368" name="Rectangle 4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5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Rectangle 4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1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Rectangle 4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9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Rectangle 4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43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2" name="Group 4480"/>
                          <wpg:cNvGrpSpPr>
                            <a:grpSpLocks/>
                          </wpg:cNvGrpSpPr>
                          <wpg:grpSpPr bwMode="auto">
                            <a:xfrm>
                              <a:off x="2737" y="3783"/>
                              <a:ext cx="1193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373" name="Rectangle 4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4" name="Rectangle 4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5" name="Rectangle 4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6" name="Rectangle 4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77" name="Group 4485"/>
                          <wpg:cNvGrpSpPr>
                            <a:grpSpLocks/>
                          </wpg:cNvGrpSpPr>
                          <wpg:grpSpPr bwMode="auto">
                            <a:xfrm>
                              <a:off x="3930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378" name="Rectangle 4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9" name="Rectangle 44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0" name="Rectangle 4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1" name="Rectangle 4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2" name="Group 4490"/>
                          <wpg:cNvGrpSpPr>
                            <a:grpSpLocks/>
                          </wpg:cNvGrpSpPr>
                          <wpg:grpSpPr bwMode="auto">
                            <a:xfrm>
                              <a:off x="1545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383" name="Rectangle 4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93" name="Rectangle 4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94" name="Rectangle 4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95" name="Rectangle 4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96" name="Group 4495"/>
                          <wpg:cNvGrpSpPr>
                            <a:grpSpLocks/>
                          </wpg:cNvGrpSpPr>
                          <wpg:grpSpPr bwMode="auto">
                            <a:xfrm>
                              <a:off x="5122" y="3783"/>
                              <a:ext cx="1193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3797" name="Rectangle 4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98" name="Rectangle 4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99" name="Rectangle 4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00" name="Rectangle 4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801" name="Group 4500"/>
                          <wpg:cNvGrpSpPr>
                            <a:grpSpLocks/>
                          </wpg:cNvGrpSpPr>
                          <wpg:grpSpPr bwMode="auto">
                            <a:xfrm>
                              <a:off x="7507" y="3783"/>
                              <a:ext cx="1193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3802" name="Rectangle 4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03" name="Rectangle 4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04" name="Rectangle 45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05" name="Rectangle 4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806" name="Group 4505"/>
                          <wpg:cNvGrpSpPr>
                            <a:grpSpLocks/>
                          </wpg:cNvGrpSpPr>
                          <wpg:grpSpPr bwMode="auto">
                            <a:xfrm>
                              <a:off x="8700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3807" name="Rectangle 4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08" name="Rectangle 4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09" name="Rectangle 4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10" name="Rectangle 4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811" name="Group 4510"/>
                          <wpg:cNvGrpSpPr>
                            <a:grpSpLocks/>
                          </wpg:cNvGrpSpPr>
                          <wpg:grpSpPr bwMode="auto">
                            <a:xfrm>
                              <a:off x="6315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3812" name="Rectangle 4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13" name="Rectangle 45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14" name="Rectangle 4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15" name="Rectangle 4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816" name="Text Box 45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5" y="3808"/>
                              <a:ext cx="8555" cy="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27987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18"/>
                                    <w:szCs w:val="18"/>
                                    <w:lang w:val="en-GB"/>
                                  </w:rPr>
                                </w:pPr>
                                <w:r w:rsidRPr="00427987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                                                 –1                      </w:t>
                                </w:r>
                                <w:r w:rsidRPr="00427987">
                                  <w:rPr>
                                    <w:rFonts w:ascii="Arial" w:hAnsi="Arial"/>
                                    <w:sz w:val="18"/>
                                    <w:szCs w:val="18"/>
                                    <w:lang w:val="en-GB"/>
                                  </w:rPr>
                                  <w:t xml:space="preserve">0                      1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17" name="Rectangle 45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7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18" name="Rectangle 45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19" name="Rectangle 45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32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0" name="Rectangle 45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5" y="3468"/>
                              <a:ext cx="299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1" name="Rectangle 45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930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2" name="Rectangle 4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26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3" name="Rectangle 45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4" name="Rectangle 45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8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5" name="Rectangle 452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2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6" name="Rectangle 4525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9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7" name="Rectangle 4526"/>
                          <wps:cNvSpPr>
                            <a:spLocks noChangeArrowheads="1"/>
                          </wps:cNvSpPr>
                          <wps:spPr bwMode="auto">
                            <a:xfrm>
                              <a:off x="6017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8" name="Rectangle 4527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0" y="3468"/>
                              <a:ext cx="299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29" name="Rectangle 4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507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0" name="Rectangle 45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1" name="Rectangle 45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402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2" name="Rectangle 4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7805" y="3468"/>
                              <a:ext cx="299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3" name="Rectangle 4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00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4" name="Rectangle 45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96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5" name="Rectangle 4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959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6" name="Rectangle 4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998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7" name="Rectangle 4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6315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8" name="Rectangle 4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1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9" name="Rectangle 4538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9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0" name="Rectangle 4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13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1" name="Freeform 4540"/>
                          <wps:cNvSpPr>
                            <a:spLocks/>
                          </wps:cNvSpPr>
                          <wps:spPr bwMode="auto">
                            <a:xfrm>
                              <a:off x="1905" y="3774"/>
                              <a:ext cx="8674" cy="1"/>
                            </a:xfrm>
                            <a:custGeom>
                              <a:avLst/>
                              <a:gdLst>
                                <a:gd name="T0" fmla="*/ 0 w 7770"/>
                                <a:gd name="T1" fmla="*/ 0 h 1"/>
                                <a:gd name="T2" fmla="*/ 8674 w 7770"/>
                                <a:gd name="T3" fmla="*/ 0 h 1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0" h="1">
                                  <a:moveTo>
                                    <a:pt x="0" y="0"/>
                                  </a:moveTo>
                                  <a:lnTo>
                                    <a:pt x="777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2" name="Line 4541"/>
                          <wps:cNvCnPr/>
                          <wps:spPr bwMode="auto">
                            <a:xfrm>
                              <a:off x="2136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3" name="Line 4542"/>
                          <wps:cNvCnPr/>
                          <wps:spPr bwMode="auto">
                            <a:xfrm>
                              <a:off x="274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4" name="Line 4543"/>
                          <wps:cNvCnPr/>
                          <wps:spPr bwMode="auto">
                            <a:xfrm>
                              <a:off x="5726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5" name="Line 4544"/>
                          <wps:cNvCnPr/>
                          <wps:spPr bwMode="auto">
                            <a:xfrm>
                              <a:off x="690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6" name="Line 4545"/>
                          <wps:cNvCnPr/>
                          <wps:spPr bwMode="auto">
                            <a:xfrm>
                              <a:off x="870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7" name="Line 4546"/>
                          <wps:cNvCnPr/>
                          <wps:spPr bwMode="auto">
                            <a:xfrm>
                              <a:off x="5115" y="3691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8" name="Line 4547"/>
                          <wps:cNvCnPr/>
                          <wps:spPr bwMode="auto">
                            <a:xfrm>
                              <a:off x="334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49" name="Line 4548"/>
                          <wps:cNvCnPr/>
                          <wps:spPr bwMode="auto">
                            <a:xfrm>
                              <a:off x="9306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50" name="Line 4549"/>
                          <wps:cNvCnPr/>
                          <wps:spPr bwMode="auto">
                            <a:xfrm>
                              <a:off x="632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51" name="Line 4550"/>
                          <wps:cNvCnPr/>
                          <wps:spPr bwMode="auto">
                            <a:xfrm>
                              <a:off x="3935" y="3691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52" name="Line 4551"/>
                          <wps:cNvCnPr/>
                          <wps:spPr bwMode="auto">
                            <a:xfrm>
                              <a:off x="452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53" name="Line 4552"/>
                          <wps:cNvCnPr/>
                          <wps:spPr bwMode="auto">
                            <a:xfrm>
                              <a:off x="811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54" name="Line 4553"/>
                          <wps:cNvCnPr/>
                          <wps:spPr bwMode="auto">
                            <a:xfrm>
                              <a:off x="750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855" name="Line 4554"/>
                        <wps:cNvCnPr/>
                        <wps:spPr bwMode="auto">
                          <a:xfrm>
                            <a:off x="3034" y="369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56" name="Line 4555"/>
                        <wps:cNvCnPr/>
                        <wps:spPr bwMode="auto">
                          <a:xfrm>
                            <a:off x="2439" y="369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57" name="Line 4556"/>
                        <wps:cNvCnPr/>
                        <wps:spPr bwMode="auto">
                          <a:xfrm>
                            <a:off x="3632" y="368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58" name="Line 4557"/>
                        <wps:cNvCnPr/>
                        <wps:spPr bwMode="auto">
                          <a:xfrm>
                            <a:off x="4228" y="368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59" name="Line 4558"/>
                        <wps:cNvCnPr/>
                        <wps:spPr bwMode="auto">
                          <a:xfrm>
                            <a:off x="4824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0" name="Line 4559"/>
                        <wps:cNvCnPr/>
                        <wps:spPr bwMode="auto">
                          <a:xfrm>
                            <a:off x="5420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1" name="Line 4560"/>
                        <wps:cNvCnPr/>
                        <wps:spPr bwMode="auto">
                          <a:xfrm>
                            <a:off x="6017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2" name="Line 4561"/>
                        <wps:cNvCnPr/>
                        <wps:spPr bwMode="auto">
                          <a:xfrm>
                            <a:off x="6613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3" name="Line 4562"/>
                        <wps:cNvCnPr/>
                        <wps:spPr bwMode="auto">
                          <a:xfrm>
                            <a:off x="7209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4" name="Line 4563"/>
                        <wps:cNvCnPr/>
                        <wps:spPr bwMode="auto">
                          <a:xfrm>
                            <a:off x="7805" y="369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5" name="Line 4564"/>
                        <wps:cNvCnPr/>
                        <wps:spPr bwMode="auto">
                          <a:xfrm>
                            <a:off x="8402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6" name="Line 4565"/>
                        <wps:cNvCnPr/>
                        <wps:spPr bwMode="auto">
                          <a:xfrm>
                            <a:off x="8998" y="368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67" name="Line 4566"/>
                        <wps:cNvCnPr/>
                        <wps:spPr bwMode="auto">
                          <a:xfrm>
                            <a:off x="9594" y="3677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31A783" id="קבוצה 364" o:spid="_x0000_s1269" style="position:absolute;left:0;text-align:left;margin-left:2.3pt;margin-top:5.4pt;width:451.7pt;height:46.35pt;z-index:251602432" coordorigin="1545,3468" coordsize="9034,9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sh2VA0AAOfwAAAOAAAAZHJzL2Uyb0RvYy54bWzsXetu28oR/l+g70DwZwFHvC0vQpSDxLKD&#10;Ajlt0LgPQEvUBZVIlaQtp0UfokDPK5w+Ul6nM7vkiqRWNWVF28id/HAocUVyh9/Ozsy3O/P2p6f1&#10;ynhM8mKZpSPTfmOZRpJOsukynY/MP9/dXoWmUZRxOo1XWZqMzK9JYf707re/ebvdDBMnW2SraZIb&#10;cJG0GG43I3NRlpvhYFBMFsk6Lt5kmySFk7MsX8clfMzng2keb+Hq69XAsSx/sM3y6SbPJklRwLdj&#10;cdJ8x68/myWT8o+zWZGUxmpkwrOV/G/O/97j38G7t/FwnsebxXJSPUb8gqdYx8sUbiovNY7L2HjI&#10;l3uXWi8neVZks/LNJFsPstlsOUl4H6A3ttXpzcc8e9jwvsyH2/lGiglE25HTiy87+cPj59xYTkem&#10;63umkcZreEnf/v3tn99++fbrt38Z+C3IaLuZD6Hpx3zzZfM5Fx2Fw0/Z5C8FnB50z+PnuWhs3G9/&#10;zqZw1fihzLiMnmb5Gi8BvTee+Kv4Kl9F8lQaE/iSBa7PInhjEzjHwtD3mHhXkwW8UPyZzeArA866&#10;nh/W526qn0eWC73B30ZOgCcH8VDclj9q9WjYL4BdsZNscZpkvyziTcJfWIHikpKFBxWS/RMAMk7n&#10;q8TwvMAVkuVNa7EWQqZGml0voGHyPs+z7SKJp/BkNu8IPjJcW/wAPxTwRp4VchSiMFFaQcjvGw9r&#10;UTsRjFEUlWtzGUtRxcNNXpQfk2xt4MHIzOHp+RuMHz8VpZBq3QRfaJGtltPb5WrFP+Tz++tVbjzG&#10;MPRu+b/qRbSarVJjC2+JOYxfuXWuaF5izP+pLrFelqBDVsv1yAwt/IeN4iFK7Sad8uMyXq7EMfRu&#10;lXLECskJDNxn068gxTwTCgIUGhwssvxvprEF5TAyi78+xHliGqvfp/AmItvzUJvwDx4LHPiQN8/c&#10;N8/E6QQuNTJL0xCH16XQQA+bfDlfwJ1s3vc0ew9DZLbkksU3K56qeliAqTa8+kq8VpqgAT945efD&#10;q1ONbjFOCK+XiddqHpBTiNSJQY0xPsuhPuTapzuT4JT6vWYaxZRRK8G9CSMeXuRMA6pcMdP4qBFb&#10;E8f5Ru5/ETLNNLVOp5mmsjkjJV65yaYJr47t2R07slYKhFfCq7C261krAENPoV+5/6ELr54Lg6bl&#10;9xBe0QciSx68iAqEEq+g2hR4jXTaA6HnEl6Fs3zRnuchSz4AR01grLbkQ+6Bn9OSdwIX/AdlOMO2&#10;I8BbI57RtOQjeDT8WeCKZ8RzN1XMiHvx+DtbnJNxkP9FyAicXsXADXkISNNEY+8Lq55oUEJcxF1R&#10;Ucjo/zRkFMjgcTPEGToaJxrHxZhca3ATXskwUofkIdik0q86Q/IOw7Ax4RW5mYs2jHRQSIEyJB/q&#10;DMk7tk94RTrpsvG6s2ZFTJ6H18Vhg7IM9sLz4dnD827kCoDtc5Rg1IOXcfFGvTI6H2qNzpNRTzzw&#10;3kKTA+sWAmV0PtQanSejnvDaF68YldiPdoZao/Nk1BNee+NVGZ0PdUbnyah/FevC+hn1EI7rROph&#10;USBfGXK+1Z275SB7Cw9fh1EPyykVk05EkXpYgkmLO3+4xZ22GyA/tm8mgYOtb5EYxepfxbSDTOTZ&#10;l88jYpXsEuBYI2LJsCfDvqdhj4hV8kuAY42IpXj9a0BsL9MeEScZonoZDmDwzMY9s51ql4bKuL/8&#10;ZTgoVkmENBc2gLD1DWRaiEPG0v7mUHXMHhGrZJkAx/oQS+Y9IfYYxCp5JsCxRsSSef8ajCVNDils&#10;M1aGUChyT0G/I3d09zTvQ0tyRZV5z8Q+93Ousg+Y9apX2duwC0BSIg3znoGw9U09ZN6TsdTfWAot&#10;VfSeAY71IZbMe0LsMYhVRe8Z4FgjYsm8J/O+d/Q+tFTRe2ZR9J7M+3OZ993oPQMMcv14vqU5YYBu&#10;LGxAeqXr7dG8V0XvmUXRexrIRw5kbZElVfQe/XCNxhKtuSdj6QhjSRW9ZxZF70nH/qA61lZF75lF&#10;0XtC7JGI7Ru9t/ei94DBM5v3Pubzfd3mva2M3oOw9RlLFL2nWOgRsVBbGb0HHOtDLEXvCbHHIFYZ&#10;vQcca0QsRe/JIe3vkKLZs7e/idkUvSfz/iTzXstep9CWTMAdpq/7kD0ZHhOVORqJH43yCc7UlSPO&#10;VYXB9jFPGjIEoYjn7KowhIzBKczIw0RCEJku8+gckGmGNUNgOhF5wOKh/KLKtMTvChVHsAXKhBfW&#10;+XtkRTfhTehdeY5/c+VZ4/HV+9tr78q/tQM2dsfX12P7H1hYw/aGi+V0mqR4m7rIj+31K/VSlRsS&#10;5XlkmZ/DZUoOVToZtB+DZ5GCvnS6ZDue9cGJrm79MLjybj12FQVWeGXZ0YfIt7zIG9+2u/RpmSan&#10;d6lnCRZeXIX7rfBiWiI4sgSLfCP4+DtRwFVBJPxFg2PdrHdRPt0/8YzxtiO5G6rZ0qgxBFyXreS6&#10;QJ1oNNRkWl5ZkwnHKxZ0olz6lEu/lUsfEavkugDH+hDrulgoDGc4Qiwl4azLCB7aWxXaSq4LcKwR&#10;sb5b7bkkxBJin0Us5hhWOMM6uS7XcisvQoFYGFCNtJ4vdyJa5mircOAhi5zS0/yAtQfBKnAkV9bc&#10;kgE41qhjZSZaBWLBaCHEUrXMurorIlZJQwKO9SHWY+AYkx176cm5da0ydJQ0JOBYI2JDhzyvy08n&#10;rw2xShoScKwRsY4Dcz/FCi68AII2xCppSFB6+hC7y89EdizFCp6PFUjqseV5VRuRtNR9ZwGG2EjH&#10;ko7Np5v8ecQqOa8dRwgVbb7w0rDnq3fuW0i8EWIJsf0Qq+S8HJ2cF/OqwnMqzovisbSuoL2uwFFy&#10;XuAK6bNjd4mIyI4lO/ZZqwDLyO1zXoBjfYgNbcgWQVYBxWOzXlaBq+S8AMcaEethLjSyY8mO7YdY&#10;JecFONaH2IDn6TmAWLJjyY5t27GukvOCxVT6ELvLuEN2LNmxz9uxSs4LcKwPsZGDdSUO6FhaCUM6&#10;tqNjlZwXLLHWiFiG1aIIsWTH9rNjlZwXLFjVh9gwwpIdhFhCbD/EKjkvV+c+r11qGbJjyY593o5V&#10;cl6uTs7LjzAFE+lY0rH9dKyS83K1cl4OJKQjxBKD0I9B8JScl6uT8/J9zG5FOpZ0bC8d60nO6zZP&#10;klmWryHRCcD4oOMFJ3haCLmoq84RYdxvf86myciMH8oMM34Mn2b5Gv/PZjMDs6REmNEfkRkEPBbR&#10;yGPiwzd8QxenLhobECcPRfkxyfh14kfISgH3j4fzaZWIZD6tOOY7GHmz9Soemb8bGJaxNYIg4L3A&#10;xnUb6GujzcLgN2s2ADpFNgjhmQ5cBwaYbGYZiutAZxoNfEzZYfiMCfegeUMQyOGGIAbZ0XhR933y&#10;lFadhyMjTucj887j8t5kBcoZRQFSvqtFCc1QZrvWrNVa8I13PJ4Jd+Stxf/VbfJkUhqrkQmXLfnf&#10;fGTmpnE/Mu8RJpBpJi7x6epDzGPCpW8s6tQ46+wxuct4gxIfUTwhfz9wq93ZVdpsJS4CXakbitPw&#10;C7wjn5PkrfGJG1CRyWvq/aW2g3n28QkO71E9nFklzx5S3CUSDxdJPBVpwOJhGS8xiZ1Rft0g7PM8&#10;25rY+XUyNY1Vkooj+Bk8HDoou8QqrzCDDvTxQNoYCs+2w7OeJG153iBQt02+9jr9nANkemtVxwat&#10;wrWqH3LLeKdVYZThHlk7rMdPrZA3uVCqBh6MzBXk/+FDo1awOMKqJohanYPpRx4tUg4H00g9Nwiw&#10;d9XOF/GKt8WmShwFX/fLhbUFU1QkwsKjHsuzPUm51nhrsq1H4y3wqlmc8Hbm/GaXijewfsTCvxpv&#10;Ta70WLyxoN5TTXgjvME0hfoTnI/PuUhF54aoj9p4azKdx+LNl16KL2pf03zaTnb4/fI3Xqp+k2Rl&#10;rd+aPOWxeIPVSPV8Sng7b77QS8WbpBprvDVZxmPxxuy6IAWwMcJ/r7NDkr/wffPTXireJFFY463J&#10;ER6LN0jtWOs38k9Jv6nsN0nz1XhrMnzH4g2ShtXxEJpPCW8KvDGY59r+QpOfOxZvkAiU9JuefO8X&#10;Op8ySbFV+g0AWEV4wY89Fm9uVOfxJPuN4iGqeAjr8gsAwJfjDXIakn4j/ZbOD6bjZl1+AQD4cryF&#10;Df+U+Kyz1k+51Pm0yy8AAF+ON8hqUes38hcuyl9ol33VUxcKyy21fAd2CtcAOdkBy7giClgHxDBx&#10;DcQ1tLgt1uUaAIAv13WOB0tRCW86apNd6tza5RoAgC/HmyurpBB3T76q0lftcg3sFK7Bk7mhCW+E&#10;NyXeulwDO4Vr8GT2fD/kPi/Zb2S/tew3v8s1sFO4hl3OUMIb6TeVfvO7XAMA8OX22y6rMuGN8KbE&#10;W5drAACegDe5d5HwRnhT4q3LNfincA2B3N1NeCO8KfHW5Rr8k7gGmSuTuHvCmxJvXX7BP4VfCGU2&#10;YdJvhDcl3rr8gn8Kv7DLoUbxN8KbEm9dfsE/hV+IZJZJP+BxY4q/XUj8jXP32/mG50aY5/FmsZyM&#10;4zJufuZ7pYeJky2y1TTJ3/0HAAD//wMAUEsDBBQABgAIAAAAIQAie6JA3gAAAAgBAAAPAAAAZHJz&#10;L2Rvd25yZXYueG1sTI/BbsIwEETvlfoP1lbqrdgpBUEaByHU9oQqFSpV3JZ4SSJiO4pNEv6+y6k9&#10;7sxodl62Gm0jeupC7Z2GZKJAkCu8qV2p4Xv//rQAESI6g413pOFKAVb5/V2GqfGD+6J+F0vBJS6k&#10;qKGKsU2lDEVFFsPEt+TYO/nOYuSzK6XpcOBy28hnpebSYu34Q4UtbSoqzruL1fAx4LCeJm/99nza&#10;XA/72efPNiGtHx/G9SuISGP8C8NtPk+HnDcd/cWZIBoNL3MOsqwYgO2lWjDa8SZMZyDzTP4HyH8B&#10;AAD//wMAUEsBAi0AFAAGAAgAAAAhALaDOJL+AAAA4QEAABMAAAAAAAAAAAAAAAAAAAAAAFtDb250&#10;ZW50X1R5cGVzXS54bWxQSwECLQAUAAYACAAAACEAOP0h/9YAAACUAQAACwAAAAAAAAAAAAAAAAAv&#10;AQAAX3JlbHMvLnJlbHNQSwECLQAUAAYACAAAACEA5nLIdlQNAADn8AAADgAAAAAAAAAAAAAAAAAu&#10;AgAAZHJzL2Uyb0RvYy54bWxQSwECLQAUAAYACAAAACEAInuiQN4AAAAIAQAADwAAAAAAAAAAAAAA&#10;AACuDwAAZHJzL2Rvd25yZXYueG1sUEsFBgAAAAAEAAQA8wAAALkQAAAAAA==&#10;">
                <v:rect id="Rectangle 4473" o:spid="_x0000_s1270" style="position:absolute;left:9890;top:3783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ooasMA&#10;AADcAAAADwAAAGRycy9kb3ducmV2LnhtbESP3WoCMRSE7wu+QziCN0WzKoquRrFCoVdCVx/gsDn7&#10;5+ZkSVJ3+/aNIPRymJlvmP1xMK14kPO1ZQXzWQKCOLe65lLB7fo53YDwAVlja5kU/JKH42H0tsdU&#10;256/6ZGFUkQI+xQVVCF0qZQ+r8ign9mOOHqFdQZDlK6U2mEf4aaViyRZS4M1x4UKOzpXlN+zH6Og&#10;eW/6m8au+Cjd5e6aLCxWxVapyXg47UAEGsJ/+NX+0gqW6xU8z8QjIA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ooasMAAADcAAAADwAAAAAAAAAAAAAAAACYAgAAZHJzL2Rv&#10;d25yZXYueG1sUEsFBgAAAAAEAAQA9QAAAIgDAAAAAA==&#10;" strokecolor="#ddd"/>
                <v:rect id="Rectangle 4474" o:spid="_x0000_s1271" style="position:absolute;left:9892;top:3473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i2HcMA&#10;AADcAAAADwAAAGRycy9kb3ducmV2LnhtbESP3WoCMRSE7wu+QzhCb4pmtXTR1SgqFHpV6OoDHDZn&#10;/9ycLEl0t2/fCEIvh5n5htnuR9OJOznfWFawmCcgiAurG64UXM6fsxUIH5A1dpZJwS952O8mL1vM&#10;tB34h+55qESEsM9QQR1Cn0npi5oM+rntiaNXWmcwROkqqR0OEW46uUySVBpsOC7U2NOppuKa34yC&#10;9q0dLhr78li576tr87D8KNdKvU7HwwZEoDH8h5/tL63gPU3hcSYeAbn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i2HcMAAADcAAAADwAAAAAAAAAAAAAAAACYAgAAZHJzL2Rv&#10;d25yZXYueG1sUEsFBgAAAAAEAAQA9QAAAIgDAAAAAA==&#10;" strokecolor="#ddd"/>
                <v:group id="Group 4475" o:spid="_x0000_s1272" style="position:absolute;left:1545;top:3468;width:9034;height:927" coordorigin="1545,3468" coordsize="9034,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Jac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J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2iWnFAAAA3AAA&#10;AA8AAAAAAAAAAAAAAAAAqgIAAGRycy9kb3ducmV2LnhtbFBLBQYAAAAABAAEAPoAAACcAwAAAAA=&#10;">
                  <v:rect id="Rectangle 4476" o:spid="_x0000_s1273" style="position:absolute;left:1545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uH9MEA&#10;AADcAAAADwAAAGRycy9kb3ducmV2LnhtbERPS2rDMBDdF3oHMYVsSiInpSZ1o5g0EOiqUMcHGKzx&#10;L9bISKrt3L5aFLp8vP8hX8wgJnK+s6xgu0lAEFdWd9woKK+X9R6ED8gaB8uk4E4e8uPjwwEzbWf+&#10;pqkIjYgh7DNU0IYwZlL6qiWDfmNH4sjV1hkMEbpGaodzDDeD3CVJKg12HBtaHOncUnUrfoyC/rmf&#10;S41j/dG4r5vri7B7rd+UWj0tp3cQgZbwL/5zf2oFL2lcG8/EIyC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U7h/TBAAAA3AAAAA8AAAAAAAAAAAAAAAAAmAIAAGRycy9kb3du&#10;cmV2LnhtbFBLBQYAAAAABAAEAPUAAACGAwAAAAA=&#10;" strokecolor="#ddd"/>
                  <v:rect id="Rectangle 4477" o:spid="_x0000_s1274" style="position:absolute;left:2141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cib8MA&#10;AADcAAAADwAAAGRycy9kb3ducmV2LnhtbESP3WoCMRSE7wu+QziCN0WzWiq6GkUFoVeFrj7AYXP2&#10;z83JkkR3fXtTKPRymJlvmO1+MK14kPO1ZQXzWQKCOLe65lLB9XKerkD4gKyxtUwKnuRhvxu9bTHV&#10;tucfemShFBHCPkUFVQhdKqXPKzLoZ7Yjjl5hncEQpSuldthHuGnlIkmW0mDNcaHCjk4V5bfsbhQ0&#10;701/1dgVx9J931yThcVnsVZqMh4OGxCBhvAf/mt/aQUfyzX8nolH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cib8MAAADcAAAADwAAAAAAAAAAAAAAAACYAgAAZHJzL2Rv&#10;d25yZXYueG1sUEsFBgAAAAAEAAQA9QAAAIgDAAAAAA==&#10;" strokecolor="#ddd"/>
                  <v:rect id="Rectangle 4478" o:spid="_x0000_s1275" style="position:absolute;left:2439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QdL8EA&#10;AADcAAAADwAAAGRycy9kb3ducmV2LnhtbERP3WrCMBS+H/gO4Qy8GZrqmG5dU1FhsKuB1Qc4NKd/&#10;Nicliba+/XIx2OXH95/tJtOLOznfWlawWiYgiEurW64VXM5fi3cQPiBr7C2Tggd52OWzpwxTbUc+&#10;0b0ItYgh7FNU0IQwpFL6siGDfmkH4shV1hkMEbpaaodjDDe9XCfJRhpsOTY0ONCxofJa3IyC7qUb&#10;LxqH6lC7n6vrirB+qz6Umj9P+08QgabwL/5zf2sFr9s4P56JR0Dm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UHS/BAAAA3AAAAA8AAAAAAAAAAAAAAAAAmAIAAGRycy9kb3du&#10;cmV2LnhtbFBLBQYAAAAABAAEAPUAAACGAwAAAAA=&#10;" strokecolor="#ddd"/>
                  <v:rect id="Rectangle 4479" o:spid="_x0000_s1276" style="position:absolute;left:1843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4tMMA&#10;AADcAAAADwAAAGRycy9kb3ducmV2LnhtbESP3WoCMRSE7wu+QzgFb0rNqrTVrVFUELwquPUBDpuz&#10;f25OliS627dvBMHLYWa+YVabwbTiRs7XlhVMJwkI4tzqmksF59/D+wKED8gaW8uk4I88bNajlxWm&#10;2vZ8olsWShEh7FNUUIXQpVL6vCKDfmI74ugV1hkMUbpSaod9hJtWzpLkUxqsOS5U2NG+ovySXY2C&#10;5q3pzxq7Yle6n4trsjD7KJZKjV+H7TeIQEN4hh/to1Yw/5rC/U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4tMMAAADcAAAADwAAAAAAAAAAAAAAAACYAgAAZHJzL2Rv&#10;d25yZXYueG1sUEsFBgAAAAAEAAQA9QAAAIgDAAAAAA==&#10;" strokecolor="#ddd"/>
                  <v:group id="Group 4480" o:spid="_x0000_s1277" style="position:absolute;left:2737;top:3783;width:1193;height:315" coordorigin="1980,7380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<v:rect id="Rectangle 4481" o:spid="_x0000_s1278" style="position:absolute;left:198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aDWMMA&#10;AADcAAAADwAAAGRycy9kb3ducmV2LnhtbESP3WoCMRSE7wu+QziF3pSaVdHqdqO0BaFXgqsPcNic&#10;/c/JkqTu9u1NodDLYWa+YbLDZHpxI+cbywoW8wQEcWF1w5WC6+X4sgXhA7LG3jIp+CEPh/3sIcNU&#10;25HPdMtDJSKEfYoK6hCGVEpf1GTQz+1AHL3SOoMhSldJ7XCMcNPLZZJspMGG40KNA33WVHT5t1HQ&#10;PrfjVeNQflTu1Lk2D8t1uVPq6XF6fwMRaAr/4b/2l1awel3B75l4BOT+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aDWMMAAADcAAAADwAAAAAAAAAAAAAAAACYAgAAZHJzL2Rv&#10;d25yZXYueG1sUEsFBgAAAAAEAAQA9QAAAIgDAAAAAA==&#10;" strokecolor="#ddd"/>
                    <v:rect id="Rectangle 4482" o:spid="_x0000_s1279" style="position:absolute;left:234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8bLMQA&#10;AADcAAAADwAAAGRycy9kb3ducmV2LnhtbESP3WoCMRSE7wt9h3AK3ohm609tt0apgtArwa0PcNic&#10;/XNzsiSpu769EQq9HGbmG2a9HUwrruR8bVnB6zQBQZxbXXOp4PxzmLyD8AFZY2uZFNzIw3bz/LTG&#10;VNueT3TNQikihH2KCqoQulRKn1dk0E9tRxy9wjqDIUpXSu2wj3DTylmSvEmDNceFCjvaV5Rfsl+j&#10;oBk3/VljV+xKd7y4JguzZfGh1Ohl+PoEEWgI/+G/9rdWMF8t4HEmHgG5u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vGyzEAAAA3AAAAA8AAAAAAAAAAAAAAAAAmAIAAGRycy9k&#10;b3ducmV2LnhtbFBLBQYAAAAABAAEAPUAAACJAwAAAAA=&#10;" strokecolor="#ddd"/>
                    <v:rect id="Rectangle 4483" o:spid="_x0000_s1280" style="position:absolute;left:252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O+t8MA&#10;AADcAAAADwAAAGRycy9kb3ducmV2LnhtbESP3WoCMRSE7wXfIZxCb6RmtWh1u1HaQqFXgqsPcNic&#10;/c/JkqTu9u2bQsHLYWa+YbLjZHpxI+cbywpWywQEcWF1w5WC6+XzaQfCB2SNvWVS8EMejof5LMNU&#10;25HPdMtDJSKEfYoK6hCGVEpf1GTQL+1AHL3SOoMhSldJ7XCMcNPLdZJspcGG40KNA33UVHT5t1HQ&#10;LtrxqnEo3yt36lybh/Wm3Cv1+DC9vYIINIV7+L/9pRU8v2zg70w8AvLw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uO+t8MAAADcAAAADwAAAAAAAAAAAAAAAACYAgAAZHJzL2Rv&#10;d25yZXYueG1sUEsFBgAAAAAEAAQA9QAAAIgDAAAAAA==&#10;" strokecolor="#ddd"/>
                    <v:rect id="Rectangle 4484" o:spid="_x0000_s1281" style="position:absolute;left:216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EgwMQA&#10;AADcAAAADwAAAGRycy9kb3ducmV2LnhtbESP3WoCMRSE7wu+QziCN0WzWurPahQVCr0quPoAh83Z&#10;PzcnSxLd7ds3hUIvh5n5htkdBtOKJzlfW1YwnyUgiHOray4V3K4f0zUIH5A1tpZJwTd5OOxHLztM&#10;te35Qs8slCJC2KeooAqhS6X0eUUG/cx2xNErrDMYonSl1A77CDetXCTJUhqsOS5U2NG5ovyePYyC&#10;5rXpbxq74lS6r7trsrB4LzZKTcbDcQsi0BD+w3/tT63gbbWE3zPxCMj9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xIMDEAAAA3AAAAA8AAAAAAAAAAAAAAAAAmAIAAGRycy9k&#10;b3ducmV2LnhtbFBLBQYAAAAABAAEAPUAAACJAwAAAAA=&#10;" strokecolor="#ddd"/>
                  </v:group>
                  <v:group id="Group 4485" o:spid="_x0000_s1282" style="position:absolute;left:3930;top:3783;width:1192;height:315" coordorigin="1980,7380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  <v:rect id="Rectangle 4486" o:spid="_x0000_s1283" style="position:absolute;left:198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IRKcEA&#10;AADcAAAADwAAAGRycy9kb3ducmV2LnhtbERP3WrCMBS+H/gO4Qy8GZrqmG5dU1FhsKuB1Qc4NKd/&#10;Nicliba+/XIx2OXH95/tJtOLOznfWlawWiYgiEurW64VXM5fi3cQPiBr7C2Tggd52OWzpwxTbUc+&#10;0b0ItYgh7FNU0IQwpFL6siGDfmkH4shV1hkMEbpaaodjDDe9XCfJRhpsOTY0ONCxofJa3IyC7qUb&#10;LxqH6lC7n6vrirB+qz6Umj9P+08QgabwL/5zf2sFr9u4Np6JR0Dm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iESnBAAAA3AAAAA8AAAAAAAAAAAAAAAAAmAIAAGRycy9kb3du&#10;cmV2LnhtbFBLBQYAAAAABAAEAPUAAACGAwAAAAA=&#10;" strokecolor="#ddd"/>
                    <v:rect id="Rectangle 4487" o:spid="_x0000_s1284" style="position:absolute;left:234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60ssMA&#10;AADcAAAADwAAAGRycy9kb3ducmV2LnhtbESP3WoCMRSE74W+QzgFb6RmVWx1NYoVBK8Etz7AYXP2&#10;z83JkqTu9u0bodDLYWa+Ybb7wbTiQc7XlhXMpgkI4tzqmksFt6/T2wqED8gaW8uk4Ic87Hcvoy2m&#10;2vZ8pUcWShEh7FNUUIXQpVL6vCKDfmo74ugV1hkMUbpSaod9hJtWzpPkXRqsOS5U2NGxovyefRsF&#10;zaTpbxq74rN0l7trsjBfFmulxq/DYQMi0BD+w3/ts1aw+FjD80w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60ssMAAADcAAAADwAAAAAAAAAAAAAAAACYAgAAZHJzL2Rv&#10;d25yZXYueG1sUEsFBgAAAAAEAAQA9QAAAIgDAAAAAA==&#10;" strokecolor="#ddd"/>
                    <v:rect id="Rectangle 4488" o:spid="_x0000_s1285" style="position:absolute;left:252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FtCMEA&#10;AADcAAAADwAAAGRycy9kb3ducmV2LnhtbERPS2rDMBDdF3oHMYVsSiInpcF1o5g0EOiqUMcHGKzx&#10;L9bISKrt3L5aFLp8vP8hX8wgJnK+s6xgu0lAEFdWd9woKK+XdQrCB2SNg2VScCcP+fHx4YCZtjN/&#10;01SERsQQ9hkqaEMYMyl91ZJBv7EjceRq6wyGCF0jtcM5hptB7pJkLw12HBtaHOncUnUrfoyC/rmf&#10;S41j/dG4r5vri7B7rd+UWj0tp3cQgZbwL/5zf2oFL2mcH8/EIyC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BbQjBAAAA3AAAAA8AAAAAAAAAAAAAAAAAmAIAAGRycy9kb3du&#10;cmV2LnhtbFBLBQYAAAAABAAEAPUAAACGAwAAAAA=&#10;" strokecolor="#ddd"/>
                    <v:rect id="Rectangle 4489" o:spid="_x0000_s1286" style="position:absolute;left:216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3Ik8MA&#10;AADcAAAADwAAAGRycy9kb3ducmV2LnhtbESP3WoCMRSE7wXfIRyhN6JZFcVujdIWBK8KrvsAh83Z&#10;PzcnS5K627c3hUIvh5n5hjmcRtOJBznfWFawWiYgiAurG64U5LfzYg/CB2SNnWVS8EMeTsfp5ICp&#10;tgNf6ZGFSkQI+xQV1CH0qZS+qMmgX9qeOHqldQZDlK6S2uEQ4aaT6yTZSYMNx4Uae/qsqbhn30ZB&#10;O2+HXGNfflTu6+7aLKy35atSL7Px/Q1EoDH8h//aF61gs1/B75l4BOTx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3Ik8MAAADcAAAADwAAAAAAAAAAAAAAAACYAgAAZHJzL2Rv&#10;d25yZXYueG1sUEsFBgAAAAAEAAQA9QAAAIgDAAAAAA==&#10;" strokecolor="#ddd"/>
                  </v:group>
                  <v:group id="Group 4490" o:spid="_x0000_s1287" style="position:absolute;left:1545;top:3783;width:1192;height:315" coordorigin="1980,7380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<v:rect id="Rectangle 4491" o:spid="_x0000_s1288" style="position:absolute;left:198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Pzf8MA&#10;AADcAAAADwAAAGRycy9kb3ducmV2LnhtbESP3WoCMRSE7wXfIRzBG9FsFcVujdIKBa8KrvsAh83Z&#10;PzcnS5K627c3hUIvh5n5hjmcRtOJBznfWFbwskpAEBdWN1wpyG+fyz0IH5A1dpZJwQ95OB2nkwOm&#10;2g58pUcWKhEh7FNUUIfQp1L6oiaDfmV74uiV1hkMUbpKaodDhJtOrpNkJw02HBdq7OlcU3HPvo2C&#10;dtEOuca+/Kjc1921WVhvy1el5rPx/Q1EoDH8h//aF61gs9/A75l4BOTx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5Pzf8MAAADcAAAADwAAAAAAAAAAAAAAAACYAgAAZHJzL2Rv&#10;d25yZXYueG1sUEsFBgAAAAAEAAQA9QAAAIgDAAAAAA==&#10;" strokecolor="#ddd"/>
                    <v:rect id="Rectangle 4492" o:spid="_x0000_s1289" style="position:absolute;left:234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HQ6sMA&#10;AADeAAAADwAAAGRycy9kb3ducmV2LnhtbERP22oCMRB9F/yHMAVfRLMqtbo1igqFPhXc+gHDZvbm&#10;ZrIk0V3/vikU+jaHc53dYTCteJDztWUFi3kCgji3uuZSwfX7Y7YB4QOyxtYyKXiSh8N+PNphqm3P&#10;F3pkoRQxhH2KCqoQulRKn1dk0M9tRxy5wjqDIUJXSu2wj+GmlcskWUuDNceGCjs6V5TfsrtR0Eyb&#10;/qqxK06l+7q5JgvL12Kr1ORlOL6DCDSEf/Gf+1PH+au37Qp+34k3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HQ6sMAAADeAAAADwAAAAAAAAAAAAAAAACYAgAAZHJzL2Rv&#10;d25yZXYueG1sUEsFBgAAAAAEAAQA9QAAAIgDAAAAAA==&#10;" strokecolor="#ddd"/>
                    <v:rect id="Rectangle 4493" o:spid="_x0000_s1290" style="position:absolute;left:252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hInsMA&#10;AADeAAAADwAAAGRycy9kb3ducmV2LnhtbERP22oCMRB9L/gPYQRfima19bYapQqFPhW6+gHDZvbm&#10;ZrIkqbv+fVMo9G0O5zr742BacSfna8sK5rMEBHFudc2lguvlfboB4QOyxtYyKXiQh+Nh9LTHVNue&#10;v+iehVLEEPYpKqhC6FIpfV6RQT+zHXHkCusMhghdKbXDPoabVi6SZCUN1hwbKuzoXFF+y76Ngua5&#10;6a8au+JUus+ba7KwWBZbpSbj4W0HItAQ/sV/7g8d57+st6/w+068QR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hInsMAAADeAAAADwAAAAAAAAAAAAAAAACYAgAAZHJzL2Rv&#10;d25yZXYueG1sUEsFBgAAAAAEAAQA9QAAAIgDAAAAAA==&#10;" strokecolor="#ddd"/>
                    <v:rect id="Rectangle 4494" o:spid="_x0000_s1291" style="position:absolute;left:216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TtBcMA&#10;AADeAAAADwAAAGRycy9kb3ducmV2LnhtbERP22oCMRB9L/gPYQRfimZVrLoapRYKPhW6+gHDZvbm&#10;ZrIkqbv9+0YQ+jaHc539cTCtuJPztWUF81kCgji3uuZSwfXyOd2A8AFZY2uZFPySh+Nh9LLHVNue&#10;v+mehVLEEPYpKqhC6FIpfV6RQT+zHXHkCusMhghdKbXDPoabVi6S5E0arDk2VNjRR0X5LfsxCprX&#10;pr9q7IpT6b5ursnCYlVslZqMh/cdiEBD+Bc/3Wcd5y/X2xU83ok3yM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TtBcMAAADeAAAADwAAAAAAAAAAAAAAAACYAgAAZHJzL2Rv&#10;d25yZXYueG1sUEsFBgAAAAAEAAQA9QAAAIgDAAAAAA==&#10;" strokecolor="#ddd"/>
                  </v:group>
                  <v:group id="Group 4495" o:spid="_x0000_s1292" style="position:absolute;left:5122;top:3783;width:1193;height:315" coordorigin="1980,7380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JNQ8UAAADeAAAADwAAAGRycy9kb3ducmV2LnhtbERPTWvCQBC9F/oflil4&#10;002U2hpdRUTFgwjVgngbsmMSzM6G7JrEf98VhN7m8T5ntuhMKRqqXWFZQTyIQBCnVhecKfg9bfrf&#10;IJxH1lhaJgUPcrCYv7/NMNG25R9qjj4TIYRdggpy76tESpfmZNANbEUcuKutDfoA60zqGtsQbko5&#10;jKKxNFhwaMixolVO6e14Nwq2LbbLUbxu9rfr6nE5fR7O+5iU6n10yykIT53/F7/cOx3mj74mY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HiTUPFAAAA3gAA&#10;AA8AAAAAAAAAAAAAAAAAqgIAAGRycy9kb3ducmV2LnhtbFBLBQYAAAAABAAEAPoAAACcAwAAAAA=&#10;">
                    <v:rect id="Rectangle 4496" o:spid="_x0000_s1293" style="position:absolute;left:198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rW6cMA&#10;AADeAAAADwAAAGRycy9kb3ducmV2LnhtbERP22oCMRB9L/gPYQRfima11MtqFBUKfSq4+gHDZvbm&#10;ZrIk0d3+fVMo9G0O5zq7w2Ba8STna8sK5rMEBHFudc2lgtv1Y7oG4QOyxtYyKfgmD4f96GWHqbY9&#10;X+iZhVLEEPYpKqhC6FIpfV6RQT+zHXHkCusMhghdKbXDPoabVi6SZCkN1hwbKuzoXFF+zx5GQfPa&#10;9DeNXXEq3dfdNVlYvBcbpSbj4bgFEWgI/+I/96eO899WmxX8vhNvkP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rW6cMAAADeAAAADwAAAAAAAAAAAAAAAACYAgAAZHJzL2Rv&#10;d25yZXYueG1sUEsFBgAAAAAEAAQA9QAAAIgDAAAAAA==&#10;" strokecolor="#ddd"/>
                    <v:rect id="Rectangle 4497" o:spid="_x0000_s1294" style="position:absolute;left:234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VCm8YA&#10;AADeAAAADwAAAGRycy9kb3ducmV2LnhtbESPzWoDMQyE74W+g1Ghl9J4m9CfbOOENFDIqdBtHkCs&#10;tX9Zy4vtZDdvXx0CuUnMaObTajO5Xp0pxNazgZdZBoq49Lbl2sDh7/v5A1RMyBZ7z2TgQhE26/u7&#10;FebWj/xL5yLVSkI45migSWnItY5lQw7jzA/EolU+OEyyhlrbgKOEu17Ps+xNO2xZGhocaNdQeSxO&#10;zkD31I0Hi0P1VYefY+iKNH+tlsY8PkzbT1CJpnQzX6/3VvAX70vhlXdkBr3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VCm8YAAADeAAAADwAAAAAAAAAAAAAAAACYAgAAZHJz&#10;L2Rvd25yZXYueG1sUEsFBgAAAAAEAAQA9QAAAIsDAAAAAA==&#10;" strokecolor="#ddd"/>
                    <v:rect id="Rectangle 4498" o:spid="_x0000_s1295" style="position:absolute;left:252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nnAMMA&#10;AADeAAAADwAAAGRycy9kb3ducmV2LnhtbERP22oCMRB9L/gPYQRfSs3WUuuuRmmFgk8FVz9g2Mze&#10;3EyWJHW3f98Igm9zONfZ7EbTiSs531hW8DpPQBAXVjdcKTifvl9WIHxA1thZJgV/5GG3nTxtMNN2&#10;4CNd81CJGMI+QwV1CH0mpS9qMujntieOXGmdwRChq6R2OMRw08lFkiylwYZjQ4097WsqLvmvUdA+&#10;t8NZY19+Ve7n4to8LN7LVKnZdPxcgwg0hof47j7oOP/tI03h9k68QW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nnAMMAAADeAAAADwAAAAAAAAAAAAAAAACYAgAAZHJzL2Rv&#10;d25yZXYueG1sUEsFBgAAAAAEAAQA9QAAAIgDAAAAAA==&#10;" strokecolor="#ddd"/>
                    <v:rect id="Rectangle 4499" o:spid="_x0000_s1296" style="position:absolute;left:216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1PTMYA&#10;AADeAAAADwAAAGRycy9kb3ducmV2LnhtbESPzWoDMQyE74G+g1Ghl9J4m9CSbuOEplDoKZBNHkCs&#10;tX9Zy4vtZLdvXx0CuUloNDPfeju5Xl0pxNazgdd5Boq49Lbl2sDp+POyAhUTssXeMxn4owjbzcNs&#10;jbn1Ix/oWqRaiQnHHA00KQ251rFsyGGc+4FYbpUPDpOsodY24CjmrteLLHvXDluWhAYH+m6oPBcX&#10;Z6B77saTxaHa1WF/Dl2RFm/VhzFPj9PXJ6hEU7qLb9+/VuovV5kACI7MoD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51PTMYAAADeAAAADwAAAAAAAAAAAAAAAACYAgAAZHJz&#10;L2Rvd25yZXYueG1sUEsFBgAAAAAEAAQA9QAAAIsDAAAAAA==&#10;" strokecolor="#ddd"/>
                  </v:group>
                  <v:group id="Group 4500" o:spid="_x0000_s1297" style="position:absolute;left:7507;top:3783;width:1193;height:315" coordorigin="1980,7380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XU5sQAAADeAAAADwAAAGRycy9kb3ducmV2LnhtbERPTYvCMBC9C/6HMMLe&#10;NO2Ki1SjiLiyBxG2CuJtaMa22ExKE9v6742wsLd5vM9ZrntTiZYaV1pWEE8iEMSZ1SXnCs6n7/Ec&#10;hPPIGivLpOBJDtar4WCJibYd/1Kb+lyEEHYJKii8rxMpXVaQQTexNXHgbrYx6ANscqkb7EK4qeRn&#10;FH1JgyWHhgJr2haU3dOHUbDvsNtM4117uN+2z+tpdrwcYlLqY9RvFiA89f5f/Of+0WH+dB7F8H4n&#10;3CBX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LXU5sQAAADeAAAA&#10;DwAAAAAAAAAAAAAAAACqAgAAZHJzL2Rvd25yZXYueG1sUEsFBgAAAAAEAAQA+gAAAJsDAAAAAA==&#10;">
                    <v:rect id="Rectangle 4501" o:spid="_x0000_s1298" style="position:absolute;left:198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N0oMIA&#10;AADeAAAADwAAAGRycy9kb3ducmV2LnhtbERP22oCMRB9L/Qfwgi+lJp1pcWuRqmC4JPQrR8wbGZv&#10;biZLEt31702h4NscznXW29F04kbON5YVzGcJCOLC6oYrBeffw/sShA/IGjvLpOBOHrab15c1ZtoO&#10;/EO3PFQihrDPUEEdQp9J6YuaDPqZ7YkjV1pnMEToKqkdDjHcdDJNkk9psOHYUGNP+5qKS341Ctq3&#10;djhr7Mtd5U4X1+Yh/Si/lJpOxu8ViEBjeIr/3Ucd5y+WSQp/78Qb5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A3SgwgAAAN4AAAAPAAAAAAAAAAAAAAAAAJgCAABkcnMvZG93&#10;bnJldi54bWxQSwUGAAAAAAQABAD1AAAAhwMAAAAA&#10;" strokecolor="#ddd"/>
                    <v:rect id="Rectangle 4502" o:spid="_x0000_s1299" style="position:absolute;left:234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/RO8IA&#10;AADeAAAADwAAAGRycy9kb3ducmV2LnhtbERP22oCMRB9F/yHMIIvotkqit0apRUKPhVc9wOGzezN&#10;zWRJUnf796ZQ6NscznUOp9F04kHON5YVvKwSEMSF1Q1XCvLb53IPwgdkjZ1lUvBDHk7H6eSAqbYD&#10;X+mRhUrEEPYpKqhD6FMpfVGTQb+yPXHkSusMhghdJbXDIYabTq6TZCcNNhwbauzpXFNxz76NgnbR&#10;DrnGvvyo3NfdtVlYb8tXpeaz8f0NRKAx/Iv/3Bcd52/2yQZ+34k3yOM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T9E7wgAAAN4AAAAPAAAAAAAAAAAAAAAAAJgCAABkcnMvZG93&#10;bnJldi54bWxQSwUGAAAAAAQABAD1AAAAhwMAAAAA&#10;" strokecolor="#ddd"/>
                    <v:rect id="Rectangle 4503" o:spid="_x0000_s1300" style="position:absolute;left:252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ZJT8IA&#10;AADeAAAADwAAAGRycy9kb3ducmV2LnhtbERP22oCMRB9F/oPYQq+SDertUVXo1ih0CfBrR8wbGbv&#10;mSxJ6m7/vikU+jaHc539cTK9uJPzjWUFyyQFQVxY3XCl4Pb5/rQB4QOyxt4yKfgmD8fDw2yPmbYj&#10;X+meh0rEEPYZKqhDGDIpfVGTQZ/YgThypXUGQ4SuktrhGMNNL1dp+ioNNhwbahzoXFPR5V9GQbto&#10;x5vGoXyr3KVzbR5WL+VWqfnjdNqBCDSFf/Gf+0PH+c+bdA2/78Qb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pklPwgAAAN4AAAAPAAAAAAAAAAAAAAAAAJgCAABkcnMvZG93&#10;bnJldi54bWxQSwUGAAAAAAQABAD1AAAAhwMAAAAA&#10;" strokecolor="#ddd"/>
                    <v:rect id="Rectangle 4504" o:spid="_x0000_s1301" style="position:absolute;left:216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rs1MIA&#10;AADeAAAADwAAAGRycy9kb3ducmV2LnhtbERP22oCMRB9L/gPYQRfimZrUex2o1RB6FOhqx8wbGbv&#10;mSxJdNe/bwqFvs3hXCc7TKYXd3K+sazgZZWAIC6sbrhScL2clzsQPiBr7C2Tggd5OOxnTxmm2o78&#10;Tfc8VCKGsE9RQR3CkErpi5oM+pUdiCNXWmcwROgqqR2OMdz0cp0kW2mw4dhQ40CnmoouvxkF7XM7&#10;XjUO5bFyX51r87DelG9KLebTxzuIQFP4F/+5P3Wc/7pLNvD7TrxB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6uzUwgAAAN4AAAAPAAAAAAAAAAAAAAAAAJgCAABkcnMvZG93&#10;bnJldi54bWxQSwUGAAAAAAQABAD1AAAAhwMAAAAA&#10;" strokecolor="#ddd"/>
                  </v:group>
                  <v:group id="Group 4505" o:spid="_x0000_s1302" style="position:absolute;left:8700;top:3783;width:1192;height:315" coordorigin="1980,7380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1xMksMAAADe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aTSBv3fC&#10;DXLxB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XEySwwAAAN4AAAAP&#10;AAAAAAAAAAAAAAAAAKoCAABkcnMvZG93bnJldi54bWxQSwUGAAAAAAQABAD6AAAAmgMAAAAA&#10;">
                    <v:rect id="Rectangle 4506" o:spid="_x0000_s1303" style="position:absolute;left:198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TXOMIA&#10;AADeAAAADwAAAGRycy9kb3ducmV2LnhtbERP22oCMRB9F/oPYQq+SDerxVZXo1ih0CfBrR8wbGbv&#10;mSxJ6m7/vikU+jaHc539cTK9uJPzjWUFyyQFQVxY3XCl4Pb5/rQB4QOyxt4yKfgmD8fDw2yPmbYj&#10;X+meh0rEEPYZKqhDGDIpfVGTQZ/YgThypXUGQ4SuktrhGMNNL1dp+iINNhwbahzoXFPR5V9GQbto&#10;x5vGoXyr3KVzbR5W63Kr1PxxOu1ABJrCv/jP/aHj/OdN+gq/78Qb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dNc4wgAAAN4AAAAPAAAAAAAAAAAAAAAAAJgCAABkcnMvZG93&#10;bnJldi54bWxQSwUGAAAAAAQABAD1AAAAhwMAAAAA&#10;" strokecolor="#ddd"/>
                    <v:rect id="Rectangle 4507" o:spid="_x0000_s1304" style="position:absolute;left:234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tDSsYA&#10;AADeAAAADwAAAGRycy9kb3ducmV2LnhtbESPzWoDMQyE74G+g1Ghl9J4m9CSbuOEplDoKZBNHkCs&#10;tX9Zy4vtZLdvXx0CuUnMaObTeju5Xl0pxNazgdd5Boq49Lbl2sDp+POyAhUTssXeMxn4owjbzcNs&#10;jbn1Ix/oWqRaSQjHHA00KQ251rFsyGGc+4FYtMoHh0nWUGsbcJRw1+tFlr1rhy1LQ4MDfTdUnouL&#10;M9A9d+PJ4lDt6rA/h65Ii7fqw5inx+nrE1SiKd3Nt+tfK/jLVSa88o7MoD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tDSsYAAADeAAAADwAAAAAAAAAAAAAAAACYAgAAZHJz&#10;L2Rvd25yZXYueG1sUEsFBgAAAAAEAAQA9QAAAIsDAAAAAA==&#10;" strokecolor="#ddd"/>
                    <v:rect id="Rectangle 4508" o:spid="_x0000_s1305" style="position:absolute;left:252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fm0cMA&#10;AADeAAAADwAAAGRycy9kb3ducmV2LnhtbERP22rCQBB9L/gPywh9KWZTRdGYVWyh4FPB6AcM2cnN&#10;7GzY3Zr077uFQt/mcK6THyfTiwc531pW8JqkIIhLq1uuFdyuH4stCB+QNfaWScE3eTgeZk85ZtqO&#10;fKFHEWoRQ9hnqKAJYcik9GVDBn1iB+LIVdYZDBG6WmqHYww3vVym6UYabDk2NDjQe0PlvfgyCrqX&#10;brxpHKq32n3eXVeE5braKfU8n057EIGm8C/+c591nL/apjv4fSfeI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fm0cMAAADeAAAADwAAAAAAAAAAAAAAAACYAgAAZHJzL2Rv&#10;d25yZXYueG1sUEsFBgAAAAAEAAQA9QAAAIgDAAAAAA==&#10;" strokecolor="#ddd"/>
                    <v:rect id="Rectangle 4509" o:spid="_x0000_s1306" style="position:absolute;left:216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TZkcYA&#10;AADeAAAADwAAAGRycy9kb3ducmV2LnhtbESPzWoDMQyE74G+g1Ghl9B4k5KSbuOEtlDIKZBtHkCs&#10;tX9Zy4vtZrdvHx0KuUloNDPfdj+5Xl0pxNazgeUiA0VcettybeD88/28ARUTssXeMxn4owj73cNs&#10;i7n1I5/oWqRaiQnHHA00KQ251rFsyGFc+IFYbpUPDpOsodY24CjmrterLHvVDluWhAYH+mqovBS/&#10;zkA378azxaH6rMPxEroirdbVmzFPj9PHO6hEU7qL/78PVuq/bJYCIDgyg97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kTZkcYAAADeAAAADwAAAAAAAAAAAAAAAACYAgAAZHJz&#10;L2Rvd25yZXYueG1sUEsFBgAAAAAEAAQA9QAAAIsDAAAAAA==&#10;" strokecolor="#ddd"/>
                  </v:group>
                  <v:group id="Group 4510" o:spid="_x0000_s1307" style="position:absolute;left:6315;top:3783;width:1192;height:315" coordorigin="1980,7380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xCO8QAAADeAAAADwAAAGRycy9kb3ducmV2LnhtbERPTYvCMBC9L/gfwgje&#10;1jQru0g1iogrHmRhVRBvQzO2xWZSmtjWf79ZELzN433OfNnbSrTU+NKxBjVOQBBnzpScazgdv9+n&#10;IHxANlg5Jg0P8rBcDN7mmBrX8S+1h5CLGMI+RQ1FCHUqpc8KsujHriaO3NU1FkOETS5Ng10Mt5X8&#10;SJIvabHk2FBgTeuCstvhbjVsO+xWE7Vp97fr+nE5fv6c94q0Hg371QxEoD68xE/3zsT5k6lS8P9O&#10;vEE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WxCO8QAAADeAAAA&#10;DwAAAAAAAAAAAAAAAACqAgAAZHJzL2Rvd25yZXYueG1sUEsFBgAAAAAEAAQA+gAAAJsDAAAAAA==&#10;">
                    <v:rect id="Rectangle 4511" o:spid="_x0000_s1308" style="position:absolute;left:198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rifcIA&#10;AADeAAAADwAAAGRycy9kb3ducmV2LnhtbERP22oCMRB9L/QfwhR8KZp1S8VujaKC0KdCVz9g2Mze&#10;3EyWJLrr3xtB6NscznVWm9F04krON5YVzGcJCOLC6oYrBafjYboE4QOyxs4yKbiRh8369WWFmbYD&#10;/9E1D5WIIewzVFCH0GdS+qImg35me+LIldYZDBG6SmqHQww3nUyTZCENNhwbauxpX1Nxzi9GQfve&#10;DieNfbmr3O/ZtXlIP8svpSZv4/YbRKAx/Iuf7h8d538s5yk83ok3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2uJ9wgAAAN4AAAAPAAAAAAAAAAAAAAAAAJgCAABkcnMvZG93&#10;bnJldi54bWxQSwUGAAAAAAQABAD1AAAAhwMAAAAA&#10;" strokecolor="#ddd"/>
                    <v:rect id="Rectangle 4512" o:spid="_x0000_s1309" style="position:absolute;left:234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ZH5sIA&#10;AADeAAAADwAAAGRycy9kb3ducmV2LnhtbERP22oCMRB9L/gPYQRfimZVWnQ1ihUEn4Ru/YBhM3tz&#10;M1mS1F3/3hQKvs3hXGe7H0wr7uR8bVnBfJaAIM6trrlUcP05TVcgfEDW2FomBQ/ysN+N3raYatvz&#10;N92zUIoYwj5FBVUIXSqlzysy6Ge2I45cYZ3BEKErpXbYx3DTykWSfEqDNceGCjs6VpTfsl+joHlv&#10;+qvGrvgq3eXmmiwsPoq1UpPxcNiACDSEl/jffdZx/nI1X8LfO/EGu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lkfmwgAAAN4AAAAPAAAAAAAAAAAAAAAAAJgCAABkcnMvZG93&#10;bnJldi54bWxQSwUGAAAAAAQABAD1AAAAhwMAAAAA&#10;" strokecolor="#ddd"/>
                    <v:rect id="Rectangle 4513" o:spid="_x0000_s1310" style="position:absolute;left:252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/fksMA&#10;AADeAAAADwAAAGRycy9kb3ducmV2LnhtbERP22oCMRB9L/gPYQp9KZpVW9GtUbQg+FTo6gcMm9mb&#10;m8mSRHf7940g+DaHc531djCtuJHztWUF00kCgji3uuZSwfl0GC9B+ICssbVMCv7Iw3Yzelljqm3P&#10;v3TLQiliCPsUFVQhdKmUPq/IoJ/YjjhyhXUGQ4SulNphH8NNK2dJspAGa44NFXb0XVF+ya5GQfPe&#10;9GeNXbEv3c/FNVmYfRYrpd5eh90XiEBDeIof7qOO8+fL6Qfc34k3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/fksMAAADeAAAADwAAAAAAAAAAAAAAAACYAgAAZHJzL2Rv&#10;d25yZXYueG1sUEsFBgAAAAAEAAQA9QAAAIgDAAAAAA==&#10;" strokecolor="#ddd"/>
                    <v:rect id="Rectangle 4514" o:spid="_x0000_s1311" style="position:absolute;left:2160;top:73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N6CcIA&#10;AADeAAAADwAAAGRycy9kb3ducmV2LnhtbERP22oCMRB9F/yHMIIvolktFl2NYgWhT0K3fsCwmb25&#10;mSxJ6q5/3xSEvs3hXGd/HEwrHuR8bVnBcpGAIM6trrlUcPu+zDcgfEDW2FomBU/ycDyMR3tMte35&#10;ix5ZKEUMYZ+igiqELpXS5xUZ9AvbEUeusM5giNCVUjvsY7hp5SpJ3qXBmmNDhR2dK8rv2Y9R0Mya&#10;/qaxKz5Kd727JgurdbFVajoZTjsQgYbwL365P3Wc/7ZZruHvnXiD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M3oJwgAAAN4AAAAPAAAAAAAAAAAAAAAAAJgCAABkcnMvZG93&#10;bnJldi54bWxQSwUGAAAAAAQABAD1AAAAhwMAAAAA&#10;" strokecolor="#ddd"/>
                  </v:group>
                  <v:shape id="Text Box 4515" o:spid="_x0000_s1312" type="#_x0000_t202" style="position:absolute;left:1675;top:3808;width:8555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T+WcMA&#10;AADeAAAADwAAAGRycy9kb3ducmV2LnhtbERPS2sCMRC+F/wPYQRvNbG2YteNIhXBk0VtC96GzewD&#10;N5NlE93tvzeFgrf5+J6Trnpbixu1vnKsYTJWIIgzZyouNHydts9zED4gG6wdk4Zf8rBaDp5STIzr&#10;+EC3YyhEDGGfoIYyhCaR0mclWfRj1xBHLnetxRBhW0jTYhfDbS1flJpJixXHhhIb+igpuxyvVsP3&#10;Pj//vKrPYmPfms71SrJ9l1qPhv16ASJQHx7if/fOxPnT+WQGf+/EG+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ET+WcMAAADeAAAADwAAAAAAAAAAAAAAAACYAgAAZHJzL2Rv&#10;d25yZXYueG1sUEsFBgAAAAAEAAQA9QAAAIgDAAAAAA==&#10;" filled="f" stroked="f">
                    <v:textbox>
                      <w:txbxContent>
                        <w:p w:rsidR="00EE4573" w:rsidRPr="00427987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18"/>
                              <w:szCs w:val="18"/>
                              <w:lang w:val="en-GB"/>
                            </w:rPr>
                          </w:pPr>
                          <w:r w:rsidRPr="00427987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                                                 –1                      </w:t>
                          </w:r>
                          <w:r w:rsidRPr="00427987">
                            <w:rPr>
                              <w:rFonts w:ascii="Arial" w:hAnsi="Arial"/>
                              <w:sz w:val="18"/>
                              <w:szCs w:val="18"/>
                              <w:lang w:val="en-GB"/>
                            </w:rPr>
                            <w:t xml:space="preserve">0                      1     </w:t>
                          </w:r>
                        </w:p>
                      </w:txbxContent>
                    </v:textbox>
                  </v:shape>
                  <v:rect id="Rectangle 4516" o:spid="_x0000_s1313" style="position:absolute;left:2737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1B5cMA&#10;AADeAAAADwAAAGRycy9kb3ducmV2LnhtbERP22oCMRB9L/gPYQp9KZpVadWtUbQg+FTo6gcMm9mb&#10;m8mSRHf7940g+DaHc531djCtuJHztWUF00kCgji3uuZSwfl0GC9B+ICssbVMCv7Iw3Yzelljqm3P&#10;v3TLQiliCPsUFVQhdKmUPq/IoJ/YjjhyhXUGQ4SulNphH8NNK2dJ8ikN1hwbKuzou6L8kl2Ngua9&#10;6c8au2Jfup+La7Iw+yhWSr29DrsvEIGG8BQ/3Ecd58+X0wXc34k3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1B5cMAAADeAAAADwAAAAAAAAAAAAAAAACYAgAAZHJzL2Rv&#10;d25yZXYueG1sUEsFBgAAAAAEAAQA9QAAAIgDAAAAAA==&#10;" strokecolor="#ddd"/>
                  <v:rect id="Rectangle 4517" o:spid="_x0000_s1314" style="position:absolute;left:3334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LVl8YA&#10;AADeAAAADwAAAGRycy9kb3ducmV2LnhtbESPzWoDMQyE74G+g1Ghl9B4k5KSbuOEtlDIKZBtHkCs&#10;tX9Zy4vtZrdvHx0KuUnMaObTdj+5Xl0pxNazgeUiA0VcettybeD88/28ARUTssXeMxn4owj73cNs&#10;i7n1I5/oWqRaSQjHHA00KQ251rFsyGFc+IFYtMoHh0nWUGsbcJRw1+tVlr1qhy1LQ4MDfTVUXopf&#10;Z6Cbd+PZ4lB91uF4CV2RVuvqzZinx+njHVSiKd3N/9cHK/gvm6Xwyjsyg97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DLVl8YAAADeAAAADwAAAAAAAAAAAAAAAACYAgAAZHJz&#10;L2Rvd25yZXYueG1sUEsFBgAAAAAEAAQA9QAAAIsDAAAAAA==&#10;" strokecolor="#ddd"/>
                  <v:rect id="Rectangle 4518" o:spid="_x0000_s1315" style="position:absolute;left:3632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5wDMIA&#10;AADeAAAADwAAAGRycy9kb3ducmV2LnhtbERP22oCMRB9L/gPYQRfima1VHQ1igpCnwpd/YBhM3tz&#10;M1mS6K5/bwqFvs3hXGe7H0wrHuR8bVnBfJaAIM6trrlUcL2cpysQPiBrbC2Tgid52O9Gb1tMte35&#10;hx5ZKEUMYZ+igiqELpXS5xUZ9DPbEUeusM5giNCVUjvsY7hp5SJJltJgzbGhwo5OFeW37G4UNO9N&#10;f9XYFcfSfd9ck4XFZ7FWajIeDhsQgYbwL/5zf+k4/2M1X8PvO/EG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fnAMwgAAAN4AAAAPAAAAAAAAAAAAAAAAAJgCAABkcnMvZG93&#10;bnJldi54bWxQSwUGAAAAAAQABAD1AAAAhwMAAAAA&#10;" strokecolor="#ddd"/>
                  <v:rect id="Rectangle 4519" o:spid="_x0000_s1316" style="position:absolute;left:3035;top:3468;width:299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gTLMYA&#10;AADeAAAADwAAAGRycy9kb3ducmV2LnhtbESPzWrDQAyE74W8w6JALiVZ16UhdbMJbaDQU6FOHkB4&#10;5b94tWZ3G7tvXx0KvUloNDPf/ji7Qd0oxM6zgYdNBoq48rbjxsDl/L7egYoJ2eLgmQz8UITjYXG3&#10;x8L6ib/oVqZGiQnHAg20KY2F1rFqyWHc+JFYbrUPDpOsodE24CTmbtB5lm21w44locWRTi1V1/Lb&#10;Gejv++licazfmvB5DX2Z8qf62ZjVcn59AZVoTv/iv+8PK/Ufd7kACI7MoA+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CgTLMYAAADeAAAADwAAAAAAAAAAAAAAAACYAgAAZHJz&#10;L2Rvd25yZXYueG1sUEsFBgAAAAAEAAQA9QAAAIsDAAAAAA==&#10;" strokecolor="#ddd"/>
                  <v:rect id="Rectangle 4520" o:spid="_x0000_s1317" style="position:absolute;left:3930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S2t8IA&#10;AADeAAAADwAAAGRycy9kb3ducmV2LnhtbERP22oCMRB9L/QfwhR8KZp1S8VujaKC0KdCVz9g2Mze&#10;3EyWJLrr3xtB6NscznVWm9F04krON5YVzGcJCOLC6oYrBafjYboE4QOyxs4yKbiRh8369WWFmbYD&#10;/9E1D5WIIewzVFCH0GdS+qImg35me+LIldYZDBG6SmqHQww3nUyTZCENNhwbauxpX1Nxzi9GQfve&#10;DieNfbmr3O/ZtXlIP8svpSZv4/YbRKAx/Iuf7h8d538s0zk83ok3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ZLa3wgAAAN4AAAAPAAAAAAAAAAAAAAAAAJgCAABkcnMvZG93&#10;bnJldi54bWxQSwUGAAAAAAQABAD1AAAAhwMAAAAA&#10;" strokecolor="#ddd"/>
                  <v:rect id="Rectangle 4521" o:spid="_x0000_s1318" style="position:absolute;left:4526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YowMIA&#10;AADeAAAADwAAAGRycy9kb3ducmV2LnhtbERP22oCMRB9L/Qfwgi+lJp1pcWuRqmC4JPQrR8wbGZv&#10;biZLEt31702h4NscznXW29F04kbON5YVzGcJCOLC6oYrBeffw/sShA/IGjvLpOBOHrab15c1ZtoO&#10;/EO3PFQihrDPUEEdQp9J6YuaDPqZ7YkjV1pnMEToKqkdDjHcdDJNkk9psOHYUGNP+5qKS341Ctq3&#10;djhr7Mtd5U4X1+Yh/Si/lJpOxu8ViEBjeIr/3Ucd5y+WaQp/78Qb5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tijAwgAAAN4AAAAPAAAAAAAAAAAAAAAAAJgCAABkcnMvZG93&#10;bnJldi54bWxQSwUGAAAAAAQABAD1AAAAhwMAAAAA&#10;" strokecolor="#ddd"/>
                  <v:rect id="Rectangle 4522" o:spid="_x0000_s1319" style="position:absolute;left:4824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qNW8IA&#10;AADeAAAADwAAAGRycy9kb3ducmV2LnhtbERP22oCMRB9L/gPYQRfimZdqehqFCsIfSp09QOGzezN&#10;zWRJUnf9+6ZQ6NscznX2x9F04kHON5YVLBcJCOLC6oYrBbfrZb4B4QOyxs4yKXiSh+Nh8rLHTNuB&#10;v+iRh0rEEPYZKqhD6DMpfVGTQb+wPXHkSusMhghdJbXDIYabTqZJspYGG44NNfZ0rqm4599GQfva&#10;DjeNffleuc+7a/OQvpVbpWbT8bQDEWgM/+I/94eO81ebdAW/78Qb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+o1bwgAAAN4AAAAPAAAAAAAAAAAAAAAAAJgCAABkcnMvZG93&#10;bnJldi54bWxQSwUGAAAAAAQABAD1AAAAhwMAAAAA&#10;" strokecolor="#ddd"/>
                  <v:rect id="Rectangle 4523" o:spid="_x0000_s1320" style="position:absolute;left:4228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MVL8MA&#10;AADeAAAADwAAAGRycy9kb3ducmV2LnhtbERP22rCQBB9F/yHZYS+SN00rUWjq7SFQp8KxnzAkJ3c&#10;zM6G3a2Jf+8WCn2bw7nO/jiZXlzJ+daygqdVAoK4tLrlWkFx/nzcgPABWWNvmRTcyMPxMJ/tMdN2&#10;5BNd81CLGMI+QwVNCEMmpS8bMuhXdiCOXGWdwRChq6V2OMZw08s0SV6lwZZjQ4MDfTRUXvIfo6Bb&#10;dmOhcajea/d9cV0e0nW1VephMb3tQASawr/4z/2l4/znTfoCv+/EG+Th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MVL8MAAADeAAAADwAAAAAAAAAAAAAAAACYAgAAZHJzL2Rv&#10;d25yZXYueG1sUEsFBgAAAAAEAAQA9QAAAIgDAAAAAA==&#10;" strokecolor="#ddd"/>
                  <v:rect id="Rectangle 4524" o:spid="_x0000_s1321" style="position:absolute;left:5122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+wtMIA&#10;AADeAAAADwAAAGRycy9kb3ducmV2LnhtbERP22oCMRB9L/gPYQRfimbdouhqFCsIfSp09QOGzezN&#10;zWRJUnf9+6ZQ6NscznX2x9F04kHON5YVLBcJCOLC6oYrBbfrZb4B4QOyxs4yKXiSh+Nh8rLHTNuB&#10;v+iRh0rEEPYZKqhD6DMpfVGTQb+wPXHkSusMhghdJbXDIYabTqZJspYGG44NNfZ0rqm4599GQfva&#10;DjeNffleuc+7a/OQrsqtUrPpeNqBCDSGf/Gf+0PH+W+bdAW/78Qb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X7C0wgAAAN4AAAAPAAAAAAAAAAAAAAAAAJgCAABkcnMvZG93&#10;bnJldi54bWxQSwUGAAAAAAQABAD1AAAAhwMAAAAA&#10;" strokecolor="#ddd"/>
                  <v:rect id="Rectangle 4525" o:spid="_x0000_s1322" style="position:absolute;left:5719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0uw8IA&#10;AADeAAAADwAAAGRycy9kb3ducmV2LnhtbERP22oCMRB9L/gPYQRfima7paKrUVQo9KnQ1Q8YNrM3&#10;N5MlSd317xtB6NscznW2+9F04kbON5YVvC0SEMSF1Q1XCi7nz/kKhA/IGjvLpOBOHva7ycsWM20H&#10;/qFbHioRQ9hnqKAOoc+k9EVNBv3C9sSRK60zGCJ0ldQOhxhuOpkmyVIabDg21NjTqabimv8aBe1r&#10;O1w09uWxct9X1+Yh/SjXSs2m42EDItAY/sVP95eO899X6RIe78Qb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jS7DwgAAAN4AAAAPAAAAAAAAAAAAAAAAAJgCAABkcnMvZG93&#10;bnJldi54bWxQSwUGAAAAAAQABAD1AAAAhwMAAAAA&#10;" strokecolor="#ddd"/>
                  <v:rect id="Rectangle 4526" o:spid="_x0000_s1323" style="position:absolute;left:6017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GLWMMA&#10;AADeAAAADwAAAGRycy9kb3ducmV2LnhtbERP22rCQBB9F/yHZYS+SN00pVajq7SFQp8KxnzAkJ3c&#10;zM6G3a2Jf+8WCn2bw7nO/jiZXlzJ+daygqdVAoK4tLrlWkFx/nzcgPABWWNvmRTcyMPxMJ/tMdN2&#10;5BNd81CLGMI+QwVNCEMmpS8bMuhXdiCOXGWdwRChq6V2OMZw08s0SdbSYMuxocGBPhoqL/mPUdAt&#10;u7HQOFTvtfu+uC4P6Uu1VephMb3tQASawr/4z/2l4/znTfoKv+/EG+Th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GLWMMAAADeAAAADwAAAAAAAAAAAAAAAACYAgAAZHJzL2Rv&#10;d25yZXYueG1sUEsFBgAAAAAEAAQA9QAAAIgDAAAAAA==&#10;" strokecolor="#ddd"/>
                  <v:rect id="Rectangle 4527" o:spid="_x0000_s1324" style="position:absolute;left:5420;top:3468;width:299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4fKsYA&#10;AADeAAAADwAAAGRycy9kb3ducmV2LnhtbESPzWrDQAyE74W8w6JALiVZ16UhdbMJbaDQU6FOHkB4&#10;5b94tWZ3G7tvXx0KvUnMaObT/ji7Qd0oxM6zgYdNBoq48rbjxsDl/L7egYoJ2eLgmQz8UITjYXG3&#10;x8L6ib/oVqZGSQjHAg20KY2F1rFqyWHc+JFYtNoHh0nW0GgbcJJwN+g8y7baYcfS0OJIp5aqa/nt&#10;DPT3/XSxONZvTfi8hr5M+VP9bMxqOb++gEo0p3/z3/WHFfzHXS688o7MoA+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4fKsYAAADeAAAADwAAAAAAAAAAAAAAAACYAgAAZHJz&#10;L2Rvd25yZXYueG1sUEsFBgAAAAAEAAQA9QAAAIsDAAAAAA==&#10;" strokecolor="#ddd"/>
                  <v:rect id="Rectangle 4528" o:spid="_x0000_s1325" style="position:absolute;left:7507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K6scIA&#10;AADeAAAADwAAAGRycy9kb3ducmV2LnhtbERP22oCMRB9L/gPYQRfima7paKrUVQo9KnQ1Q8YNrM3&#10;N5MlSd317xtB6NscznW2+9F04kbON5YVvC0SEMSF1Q1XCi7nz/kKhA/IGjvLpOBOHva7ycsWM20H&#10;/qFbHioRQ9hnqKAOoc+k9EVNBv3C9sSRK60zGCJ0ldQOhxhuOpkmyVIabDg21NjTqabimv8aBe1r&#10;O1w09uWxct9X1+Yh/SjXSs2m42EDItAY/sVP95eO899X6Roe78Qb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ErqxwgAAAN4AAAAPAAAAAAAAAAAAAAAAAJgCAABkcnMvZG93&#10;bnJldi54bWxQSwUGAAAAAAQABAD1AAAAhwMAAAAA&#10;" strokecolor="#ddd"/>
                  <v:rect id="Rectangle 4529" o:spid="_x0000_s1326" style="position:absolute;left:8104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GF8cYA&#10;AADeAAAADwAAAGRycy9kb3ducmV2LnhtbESPzWoDMQyE74G+g1Ghl9B4k5CSbuOEtlDIqdBtHkCs&#10;tX9Zy4vtZLdvXx0CuUloNDPf7jC5Xl0pxNazgeUiA0VcettybeD0+/W8BRUTssXeMxn4owiH/cNs&#10;h7n1I//QtUi1EhOOORpoUhpyrWPZkMO48AOx3CofHCZZQ61twFHMXa9XWfaiHbYsCQ0O9NlQeS4u&#10;zkA378aTxaH6qMP3OXRFWm2qV2OeHqf3N1CJpnQX376PVuqvt2sBEByZQe/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fGF8cYAAADeAAAADwAAAAAAAAAAAAAAAACYAgAAZHJz&#10;L2Rvd25yZXYueG1sUEsFBgAAAAAEAAQA9QAAAIsDAAAAAA==&#10;" strokecolor="#ddd"/>
                  <v:rect id="Rectangle 4530" o:spid="_x0000_s1327" style="position:absolute;left:8402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0gasIA&#10;AADeAAAADwAAAGRycy9kb3ducmV2LnhtbERP22oCMRB9L/gPYQRfimZVWnQ1ihUEn4Ru/YBhM3tz&#10;M1mS1F3/3hQKvs3hXGe7H0wr7uR8bVnBfJaAIM6trrlUcP05TVcgfEDW2FomBQ/ysN+N3raYatvz&#10;N92zUIoYwj5FBVUIXSqlzysy6Ge2I45cYZ3BEKErpXbYx3DTykWSfEqDNceGCjs6VpTfsl+joHlv&#10;+qvGrvgq3eXmmiwsPoq1UpPxcNiACDSEl/jffdZx/nK1nMPfO/EGu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vSBqwgAAAN4AAAAPAAAAAAAAAAAAAAAAAJgCAABkcnMvZG93&#10;bnJldi54bWxQSwUGAAAAAAQABAD1AAAAhwMAAAAA&#10;" strokecolor="#ddd"/>
                  <v:rect id="Rectangle 4531" o:spid="_x0000_s1328" style="position:absolute;left:7805;top:3468;width:299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++HcIA&#10;AADeAAAADwAAAGRycy9kb3ducmV2LnhtbERP22oCMRB9L/gPYQRfimZdqehqFCsIfSp09QOGzezN&#10;zWRJUnf9+6ZQ6NscznX2x9F04kHON5YVLBcJCOLC6oYrBbfrZb4B4QOyxs4yKXiSh+Nh8rLHTNuB&#10;v+iRh0rEEPYZKqhD6DMpfVGTQb+wPXHkSusMhghdJbXDIYabTqZJspYGG44NNfZ0rqm4599GQfva&#10;DjeNffleuc+7a/OQvpVbpWbT8bQDEWgM/+I/94eO81ebVQq/78Qb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b74dwgAAAN4AAAAPAAAAAAAAAAAAAAAAAJgCAABkcnMvZG93&#10;bnJldi54bWxQSwUGAAAAAAQABAD1AAAAhwMAAAAA&#10;" strokecolor="#ddd"/>
                  <v:rect id="Rectangle 4532" o:spid="_x0000_s1329" style="position:absolute;left:8700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MbhsIA&#10;AADeAAAADwAAAGRycy9kb3ducmV2LnhtbERP22oCMRB9L/gPYQRfimZ1qehqFCsIfSp09QOGzezN&#10;zWRJUnf9+6ZQ6NscznX2x9F04kHON5YVLBcJCOLC6oYrBbfrZb4B4QOyxs4yKXiSh+Nh8rLHTNuB&#10;v+iRh0rEEPYZKqhD6DMpfVGTQb+wPXHkSusMhghdJbXDIYabTq6SZC0NNhwbauzpXFNxz7+Ngva1&#10;HW4a+/K9cp931+Zh9VZulZpNx9MORKAx/Iv/3B86zk83aQq/78Qb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IxuGwgAAAN4AAAAPAAAAAAAAAAAAAAAAAJgCAABkcnMvZG93&#10;bnJldi54bWxQSwUGAAAAAAQABAD1AAAAhwMAAAAA&#10;" strokecolor="#ddd"/>
                  <v:rect id="Rectangle 4533" o:spid="_x0000_s1330" style="position:absolute;left:9296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qD8sMA&#10;AADeAAAADwAAAGRycy9kb3ducmV2LnhtbERP22oCMRB9F/yHMAVfRLNqLbo1igqFPhXc+gHDZvbm&#10;ZrIk0V3/vikU+jaHc53dYTCteJDztWUFi3kCgji3uuZSwfX7Y7YB4QOyxtYyKXiSh8N+PNphqm3P&#10;F3pkoRQxhH2KCqoQulRKn1dk0M9tRxy5wjqDIUJXSu2wj+GmlcskeZMGa44NFXZ0rii/ZXejoJk2&#10;/VVjV5xK93VzTRaW62Kr1ORlOL6DCDSEf/Gf+1PH+avN6hV+34k3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qD8sMAAADeAAAADwAAAAAAAAAAAAAAAACYAgAAZHJzL2Rv&#10;d25yZXYueG1sUEsFBgAAAAAEAAQA9QAAAIgDAAAAAA==&#10;" strokecolor="#ddd"/>
                  <v:rect id="Rectangle 4534" o:spid="_x0000_s1331" style="position:absolute;left:9594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macIA&#10;AADeAAAADwAAAGRycy9kb3ducmV2LnhtbERP22oCMRB9L/gPYQRfimarWHQ1igpCn4Ru/YBhM3tz&#10;M1mS1F3/3hSEvs3hXGe7H0wr7uR8bVnBxywBQZxbXXOp4Ppznq5A+ICssbVMCh7kYb8bvW0x1bbn&#10;b7pnoRQxhH2KCqoQulRKn1dk0M9sRxy5wjqDIUJXSu2wj+GmlfMk+ZQGa44NFXZ0qii/Zb9GQfPe&#10;9FeNXXEs3eXmmizMl8Vaqcl4OGxABBrCv/jl/tJx/mK1WMLfO/EGu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hiZpwgAAAN4AAAAPAAAAAAAAAAAAAAAAAJgCAABkcnMvZG93&#10;bnJldi54bWxQSwUGAAAAAAQABAD1AAAAhwMAAAAA&#10;" strokecolor="#ddd"/>
                  <v:rect id="Rectangle 4535" o:spid="_x0000_s1332" style="position:absolute;left:8998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S4HsIA&#10;AADeAAAADwAAAGRycy9kb3ducmV2LnhtbERP22oCMRB9L/gPYQRfimZVKroaRQWhT4WufsCwmb25&#10;mSxJdNe/bwqFvs3hXGd3GEwrnuR8bVnBfJaAIM6trrlUcLtepmsQPiBrbC2Tghd5OOxHbztMte35&#10;m55ZKEUMYZ+igiqELpXS5xUZ9DPbEUeusM5giNCVUjvsY7hp5SJJVtJgzbGhwo7OFeX37GEUNO9N&#10;f9PYFafSfd1dk4XFR7FRajIejlsQgYbwL/5zf+o4f7leruD3nXiD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VLgewgAAAN4AAAAPAAAAAAAAAAAAAAAAAJgCAABkcnMvZG93&#10;bnJldi54bWxQSwUGAAAAAAQABAD1AAAAhwMAAAAA&#10;" strokecolor="#ddd"/>
                  <v:rect id="Rectangle 4536" o:spid="_x0000_s1333" style="position:absolute;left:6315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gdhcMA&#10;AADeAAAADwAAAGRycy9kb3ducmV2LnhtbERP22oCMRB9F/yHMAVfRLMqtbo1igqFPhXc+gHDZvbm&#10;ZrIk0V3/vikU+jaHc53dYTCteJDztWUFi3kCgji3uuZSwfX7Y7YB4QOyxtYyKXiSh8N+PNphqm3P&#10;F3pkoRQxhH2KCqoQulRKn1dk0M9tRxy5wjqDIUJXSu2wj+GmlcskWUuDNceGCjs6V5TfsrtR0Eyb&#10;/qqxK06l+7q5JgvL12Kr1ORlOL6DCDSEf/Gf+1PH+avN6g1+34k3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hgdhcMAAADeAAAADwAAAAAAAAAAAAAAAACYAgAAZHJzL2Rv&#10;d25yZXYueG1sUEsFBgAAAAAEAAQA9QAAAIgDAAAAAA==&#10;" strokecolor="#ddd"/>
                  <v:rect id="Rectangle 4537" o:spid="_x0000_s1334" style="position:absolute;left:6911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eJ98YA&#10;AADeAAAADwAAAGRycy9kb3ducmV2LnhtbESPzWoDMQyE74G+g1Ghl9B4k5CSbuOEtlDIqdBtHkCs&#10;tX9Zy4vtZLdvXx0CuUnMaObT7jC5Xl0pxNazgeUiA0VcettybeD0+/W8BRUTssXeMxn4owiH/cNs&#10;h7n1I//QtUi1khCOORpoUhpyrWPZkMO48AOxaJUPDpOsodY24CjhrterLHvRDluWhgYH+myoPBcX&#10;Z6Cbd+PJ4lB91OH7HLoirTbVqzFPj9P7G6hEU7qbb9dHK/jr7Vp45R2ZQe/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4eJ98YAAADeAAAADwAAAAAAAAAAAAAAAACYAgAAZHJz&#10;L2Rvd25yZXYueG1sUEsFBgAAAAAEAAQA9QAAAIsDAAAAAA==&#10;" strokecolor="#ddd"/>
                  <v:rect id="Rectangle 4538" o:spid="_x0000_s1335" style="position:absolute;left:7209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ssbMIA&#10;AADeAAAADwAAAGRycy9kb3ducmV2LnhtbERP22oCMRB9L/gPYQRfimZVKroaRQWhT4WufsCwmb25&#10;mSxJdNe/bwqFvs3hXGd3GEwrnuR8bVnBfJaAIM6trrlUcLtepmsQPiBrbC2Tghd5OOxHbztMte35&#10;m55ZKEUMYZ+igiqELpXS5xUZ9DPbEUeusM5giNCVUjvsY7hp5SJJVtJgzbGhwo7OFeX37GEUNO9N&#10;f9PYFafSfd1dk4XFR7FRajIejlsQgYbwL/5zf+o4f7lebuD3nXiD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yyxswgAAAN4AAAAPAAAAAAAAAAAAAAAAAJgCAABkcnMvZG93&#10;bnJldi54bWxQSwUGAAAAAAQABAD1AAAAhwMAAAAA&#10;" strokecolor="#ddd"/>
                  <v:rect id="Rectangle 4539" o:spid="_x0000_s1336" style="position:absolute;left:6613;top:3468;width:298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f2jMYA&#10;AADeAAAADwAAAGRycy9kb3ducmV2LnhtbESPzWoDMQyE74W+g1Ghl9J4m7Ql3cYJaaCQU6HbPIBY&#10;a/+ylhfbyW7evjoEcpPQaGa+1WZyvTpTiK1nAy+zDBRx6W3LtYHD3/fzElRMyBZ7z2TgQhE26/u7&#10;FebWj/xL5yLVSkw45migSWnItY5lQw7jzA/Ecqt8cJhkDbW2AUcxd72eZ9m7dtiyJDQ40K6h8lic&#10;nIHuqRsPFofqqw4/x9AVaf5WfRjz+DBtP0ElmtJNfP3eW6m/WL4KgODIDHr9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ff2jMYAAADeAAAADwAAAAAAAAAAAAAAAACYAgAAZHJz&#10;L2Rvd25yZXYueG1sUEsFBgAAAAAEAAQA9QAAAIsDAAAAAA==&#10;" strokecolor="#ddd"/>
                  <v:shape id="Freeform 4540" o:spid="_x0000_s1337" style="position:absolute;left:1905;top:3774;width:8674;height:1;visibility:visible;mso-wrap-style:square;v-text-anchor:top" coordsize="777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DFw8MA&#10;AADeAAAADwAAAGRycy9kb3ducmV2LnhtbERP3WrCMBS+F3yHcITdadptOK1GcR2D7W5qH+DQHNNi&#10;c1KbTLO3XwYD787H93vW22g7caXBt44V5LMMBHHtdMtGQXV8ny5A+ICssXNMCn7Iw3YzHq2x0O7G&#10;e7oeghEphH2BCpoQ+kJKXzdk0c9cT5y4kxsshgQHI/WAtxRuO/mYZXNpseXU0GBPZUP1+fBtFVzY&#10;xLf48vm63JeZKb+oyk+hUuphEncrEIFiuIv/3R86zX9aPOfw9066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DFw8MAAADeAAAADwAAAAAAAAAAAAAAAACYAgAAZHJzL2Rv&#10;d25yZXYueG1sUEsFBgAAAAAEAAQA9QAAAIgDAAAAAA==&#10;" path="m,l7770,e" filled="f" strokeweight="1pt">
                    <v:stroke endarrow="open"/>
                    <v:path arrowok="t" o:connecttype="custom" o:connectlocs="0,0;9683,0" o:connectangles="0,0"/>
                  </v:shape>
                  <v:line id="Line 4541" o:spid="_x0000_s1338" style="position:absolute;visibility:visible;mso-wrap-style:square" from="2136,3688" to="2136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dtG8QAAADeAAAADwAAAGRycy9kb3ducmV2LnhtbERPzWoCMRC+C32HMAVvmlWL6GqU0ioo&#10;HkqtDzBuxs3WzWRJom779I0g9DYf3+/Ml62txZV8qBwrGPQzEMSF0xWXCg5f694ERIjIGmvHpOCH&#10;AiwXT5055trd+JOu+1iKFMIhRwUmxiaXMhSGLIa+a4gTd3LeYkzQl1J7vKVwW8thlo2lxYpTg8GG&#10;3gwV5/3FKtj64+48+C2NPPLWr+qP92mw30p1n9vXGYhIbfwXP9wbneaPJi9DuL+Tbp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l20bxAAAAN4AAAAPAAAAAAAAAAAA&#10;AAAAAKECAABkcnMvZG93bnJldi54bWxQSwUGAAAAAAQABAD5AAAAkgMAAAAA&#10;" strokeweight="1pt"/>
                  <v:line id="Line 4542" o:spid="_x0000_s1339" style="position:absolute;visibility:visible;mso-wrap-style:square" from="2745,3688" to="2745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IgMUAAADeAAAADwAAAGRycy9kb3ducmV2LnhtbERP22oCMRB9F/oPYQq+adYLxW6NUryA&#10;0gfpth8wbqabrZvJkkRd+/VNoeDbHM515svONuJCPtSOFYyGGQji0umaKwWfH9vBDESIyBobx6Tg&#10;RgGWi4feHHPtrvxOlyJWIoVwyFGBibHNpQylIYth6FrixH05bzEm6CupPV5TuG3kOMuepMWaU4PB&#10;llaGylNxtgr2/vh2Gv1URh557zfNYf0c7LdS/cfu9QVEpC7exf/unU7zJ7PpBP7eSTf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vIgMUAAADeAAAADwAAAAAAAAAA&#10;AAAAAAChAgAAZHJzL2Rvd25yZXYueG1sUEsFBgAAAAAEAAQA+QAAAJMDAAAAAA==&#10;" strokeweight="1pt"/>
                  <v:line id="Line 4543" o:spid="_x0000_s1340" style="position:absolute;visibility:visible;mso-wrap-style:square" from="5726,3688" to="5726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Q9MQAAADeAAAADwAAAGRycy9kb3ducmV2LnhtbERPzWoCMRC+F3yHMEJvNauVoqtRxLZQ&#10;6aG4+gDjZtysbiZLkurWpzeFQm/z8f3OfNnZRlzIh9qxguEgA0FcOl1zpWC/e3+agAgRWWPjmBT8&#10;UIDlovcwx1y7K2/pUsRKpBAOOSowMba5lKE0ZDEMXEucuKPzFmOCvpLa4zWF20aOsuxFWqw5NRhs&#10;aW2oPBffVsHGHz7Pw1tl5IE3/q35ep0Ge1Lqsd+tZiAidfFf/Of+0Gn+82Q8ht930g1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MlD0xAAAAN4AAAAPAAAAAAAAAAAA&#10;AAAAAKECAABkcnMvZG93bnJldi54bWxQSwUGAAAAAAQABAD5AAAAkgMAAAAA&#10;" strokeweight="1pt"/>
                  <v:line id="Line 4544" o:spid="_x0000_s1341" style="position:absolute;visibility:visible;mso-wrap-style:square" from="6905,3698" to="6905,3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71b8QAAADeAAAADwAAAGRycy9kb3ducmV2LnhtbERPzWoCMRC+F/oOYQreNKvWYrdGEbWg&#10;eJDaPsC4mW62biZLEnXt0zeC0Nt8fL8zmbW2FmfyoXKsoN/LQBAXTldcKvj6fO+OQYSIrLF2TAqu&#10;FGA2fXyYYK7dhT/ovI+lSCEcclRgYmxyKUNhyGLouYY4cd/OW4wJ+lJqj5cUbms5yLIXabHi1GCw&#10;oYWh4rg/WQUbf9ge+7+lkQfe+FW9W74G+6NU56mdv4GI1MZ/8d291mn+cPw8gts76QY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fvVvxAAAAN4AAAAPAAAAAAAAAAAA&#10;AAAAAKECAABkcnMvZG93bnJldi54bWxQSwUGAAAAAAQABAD5AAAAkgMAAAAA&#10;" strokeweight="1pt"/>
                  <v:line id="Line 4545" o:spid="_x0000_s1342" style="position:absolute;visibility:visible;mso-wrap-style:square" from="8705,3698" to="8705,3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xrGMQAAADeAAAADwAAAGRycy9kb3ducmV2LnhtbERP22oCMRB9L/gPYYS+1axtEV2NIr1A&#10;pQ/i6geMm3GzupksSaqrX98UCr7N4VxntuhsI87kQ+1YwXCQgSAuna65UrDbfj6NQYSIrLFxTAqu&#10;FGAx7z3MMNfuwhs6F7ESKYRDjgpMjG0uZSgNWQwD1xIn7uC8xZigr6T2eEnhtpHPWTaSFmtODQZb&#10;ejNUnoofq2Dl99+n4a0ycs8r/9Gs3yfBHpV67HfLKYhIXbyL/91fOs1/Gb+O4O+ddIO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rGsYxAAAAN4AAAAPAAAAAAAAAAAA&#10;AAAAAKECAABkcnMvZG93bnJldi54bWxQSwUGAAAAAAQABAD5AAAAkgMAAAAA&#10;" strokeweight="1pt"/>
                  <v:line id="Line 4546" o:spid="_x0000_s1343" style="position:absolute;visibility:visible;mso-wrap-style:square" from="5115,3691" to="5115,3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DOg8QAAADeAAAADwAAAGRycy9kb3ducmV2LnhtbERPzWoCMRC+F/oOYQreNKsWa7dGEbWg&#10;eJDaPsC4mW62biZLEnXt0zeC0Nt8fL8zmbW2FmfyoXKsoN/LQBAXTldcKvj6fO+OQYSIrLF2TAqu&#10;FGA2fXyYYK7dhT/ovI+lSCEcclRgYmxyKUNhyGLouYY4cd/OW4wJ+lJqj5cUbms5yLKRtFhxajDY&#10;0MJQcdyfrIKNP2yP/d/SyANv/KreLV+D/VGq89TO30BEauO/+O5e6zR/OH5+gds76QY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4M6DxAAAAN4AAAAPAAAAAAAAAAAA&#10;AAAAAKECAABkcnMvZG93bnJldi54bWxQSwUGAAAAAAQABAD5AAAAkgMAAAAA&#10;" strokeweight="1pt"/>
                  <v:line id="Line 4547" o:spid="_x0000_s1344" style="position:absolute;visibility:visible;mso-wrap-style:square" from="3345,3688" to="3345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9a8ccAAADeAAAADwAAAGRycy9kb3ducmV2LnhtbESPQU8CMRCF7yb+h2ZMvEkXIQYXCjEK&#10;CcSDEfkBw3bcrmynm7bCwq9nDibeZvLevPfNbNH7Vh0ppiawgeGgAEVcBdtwbWD3tXqYgEoZ2WIb&#10;mAycKcFifnszw9KGE3/ScZtrJSGcSjTgcu5KrVPlyGMahI5YtO8QPWZZY61txJOE+1Y/FsWT9tiw&#10;NDjs6NVRddj+egObuH8/DC+103vexGX78fac/I8x93f9yxRUpj7/m/+u11bwR5Ox8Mo7MoOe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f1rxxwAAAN4AAAAPAAAAAAAA&#10;AAAAAAAAAKECAABkcnMvZG93bnJldi54bWxQSwUGAAAAAAQABAD5AAAAlQMAAAAA&#10;" strokeweight="1pt"/>
                  <v:line id="Line 4548" o:spid="_x0000_s1345" style="position:absolute;visibility:visible;mso-wrap-style:square" from="9306,3698" to="9306,3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P/asQAAADeAAAADwAAAGRycy9kb3ducmV2LnhtbERP22oCMRB9L/gPYYS+1ay2FF2NItpC&#10;pQ/i5QPGzbhZ3UyWJNWtX28KBd/mcK4zmbW2FhfyoXKsoN/LQBAXTldcKtjvPl+GIEJE1lg7JgW/&#10;FGA27TxNMNfuyhu6bGMpUgiHHBWYGJtcylAYshh6riFO3NF5izFBX0rt8ZrCbS0HWfYuLVacGgw2&#10;tDBUnLc/VsHKH77P/Vtp5IFX/qNeL0fBnpR67rbzMYhIbXyI/91fOs1/Hb6N4O+ddIO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M/9qxAAAAN4AAAAPAAAAAAAAAAAA&#10;AAAAAKECAABkcnMvZG93bnJldi54bWxQSwUGAAAAAAQABAD5AAAAkgMAAAAA&#10;" strokeweight="1pt"/>
                  <v:line id="Line 4549" o:spid="_x0000_s1346" style="position:absolute;visibility:visible;mso-wrap-style:square" from="6325,3688" to="6325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DAKscAAADeAAAADwAAAGRycy9kb3ducmV2LnhtbESPQU8CMRCF7yb+h2ZMvEkXCQYXCjEK&#10;CcSDEfkBw3bcrmynm7bCwq9nDibeZjJv3nvfbNH7Vh0ppiawgeGgAEVcBdtwbWD3tXqYgEoZ2WIb&#10;mAycKcFifnszw9KGE3/ScZtrJSacSjTgcu5KrVPlyGMahI5Ybt8hesyyxlrbiCcx961+LIon7bFh&#10;SXDY0auj6rD99QY2cf9+GF5qp/e8icv24+05+R9j7u/6lymoTH3+F/99r63UH03GAiA4MoOe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0MAqxwAAAN4AAAAPAAAAAAAA&#10;AAAAAAAAAKECAABkcnMvZG93bnJldi54bWxQSwUGAAAAAAQABAD5AAAAlQMAAAAA&#10;" strokeweight="1pt"/>
                  <v:line id="Line 4550" o:spid="_x0000_s1347" style="position:absolute;visibility:visible;mso-wrap-style:square" from="3935,3691" to="3935,3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xlscQAAADeAAAADwAAAGRycy9kb3ducmV2LnhtbERPzWoCMRC+C75DGKE3zW6lxa5GEWuh&#10;0oNofYBxM91s3UyWJNWtT28KBW/z8f3ObNHZRpzJh9qxgnyUgSAuna65UnD4fBtOQISIrLFxTAp+&#10;KcBi3u/NsNDuwjs672MlUgiHAhWYGNtCylAashhGriVO3JfzFmOCvpLa4yWF20Y+ZtmztFhzajDY&#10;0spQedr/WAUbf/w45dfKyCNv/LrZvr4E+63Uw6BbTkFE6uJd/O9+12n+ePKUw9876QY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nGWxxAAAAN4AAAAPAAAAAAAAAAAA&#10;AAAAAKECAABkcnMvZG93bnJldi54bWxQSwUGAAAAAAQABAD5AAAAkgMAAAAA&#10;" strokeweight="1pt"/>
                  <v:line id="Line 4551" o:spid="_x0000_s1348" style="position:absolute;visibility:visible;mso-wrap-style:square" from="4525,3688" to="4525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77xsQAAADeAAAADwAAAGRycy9kb3ducmV2LnhtbERPzWoCMRC+C32HMAVvmlWp6GqU0ioo&#10;HkqtDzBuxs3WzWRJom779I0g9DYf3+/Ml62txZV8qBwrGPQzEMSF0xWXCg5f694ERIjIGmvHpOCH&#10;AiwXT5055trd+JOu+1iKFMIhRwUmxiaXMhSGLIa+a4gTd3LeYkzQl1J7vKVwW8thlo2lxYpTg8GG&#10;3gwV5/3FKtj64+48+C2NPPLWr+qP92mw30p1n9vXGYhIbfwXP9wbneaPJi9DuL+Tbp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TvvGxAAAAN4AAAAPAAAAAAAAAAAA&#10;AAAAAKECAABkcnMvZG93bnJldi54bWxQSwUGAAAAAAQABAD5AAAAkgMAAAAA&#10;" strokeweight="1pt"/>
                  <v:line id="Line 4552" o:spid="_x0000_s1349" style="position:absolute;visibility:visible;mso-wrap-style:square" from="8115,3698" to="8115,3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JeXcQAAADeAAAADwAAAGRycy9kb3ducmV2LnhtbERP22oCMRB9F/oPYQq+aVbFYrdGKV5A&#10;6YN02w8YN9PN1s1kSaKu/fqmUPBtDuc682VnG3EhH2rHCkbDDARx6XTNlYLPj+1gBiJEZI2NY1Jw&#10;owDLxUNvjrl2V36nSxErkUI45KjAxNjmUobSkMUwdC1x4r6ctxgT9JXUHq8p3DZynGVP0mLNqcFg&#10;SytD5ak4WwV7f3w7jX4qI4+895vmsH4O9lup/mP3+gIiUhfv4n/3Tqf5k9l0An/vpBv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Al5dxAAAAN4AAAAPAAAAAAAAAAAA&#10;AAAAAKECAABkcnMvZG93bnJldi54bWxQSwUGAAAAAAQABAD5AAAAkgMAAAAA&#10;" strokeweight="1pt"/>
                  <v:line id="Line 4553" o:spid="_x0000_s1350" style="position:absolute;visibility:visible;mso-wrap-style:square" from="7505,3698" to="7505,3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vGKcQAAADeAAAADwAAAGRycy9kb3ducmV2LnhtbERPzWoCMRC+F/oOYQreNKvWYrdGEbWg&#10;eJDaPsC4mW62biZLEnXt0zeC0Nt8fL8zmbW2FmfyoXKsoN/LQBAXTldcKvj6fO+OQYSIrLF2TAqu&#10;FGA2fXyYYK7dhT/ovI+lSCEcclRgYmxyKUNhyGLouYY4cd/OW4wJ+lJqj5cUbms5yLIXabHi1GCw&#10;oYWh4rg/WQUbf9ge+7+lkQfe+FW9W74G+6NU56mdv4GI1MZ/8d291mn+cDx6hts76QY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68YpxAAAAN4AAAAPAAAAAAAAAAAA&#10;AAAAAKECAABkcnMvZG93bnJldi54bWxQSwUGAAAAAAQABAD5AAAAkgMAAAAA&#10;" strokeweight="1pt"/>
                </v:group>
                <v:line id="Line 4554" o:spid="_x0000_s1351" style="position:absolute;visibility:visible;mso-wrap-style:square" from="3034,3690" to="3034,3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djssQAAADeAAAADwAAAGRycy9kb3ducmV2LnhtbERPzWoCMRC+F3yHMEJvNavFoqtRxLZQ&#10;6aG4+gDjZtysbiZLkurWpzeFQm/z8f3OfNnZRlzIh9qxguEgA0FcOl1zpWC/e3+agAgRWWPjmBT8&#10;UIDlovcwx1y7K2/pUsRKpBAOOSowMba5lKE0ZDEMXEucuKPzFmOCvpLa4zWF20aOsuxFWqw5NRhs&#10;aW2oPBffVsHGHz7Pw1tl5IE3/q35ep0Ge1Lqsd+tZiAidfFf/Of+0Gn+82Q8ht930g1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p2OyxAAAAN4AAAAPAAAAAAAAAAAA&#10;AAAAAKECAABkcnMvZG93bnJldi54bWxQSwUGAAAAAAQABAD5AAAAkgMAAAAA&#10;" strokeweight="1pt"/>
                <v:line id="Line 4555" o:spid="_x0000_s1352" style="position:absolute;visibility:visible;mso-wrap-style:square" from="2439,3690" to="2439,3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X9xcQAAADeAAAADwAAAGRycy9kb3ducmV2LnhtbERP22oCMRB9L/gPYYS+1awtFV2NIr1A&#10;pQ/i6geMm3GzupksSaqrX98UCr7N4VxntuhsI87kQ+1YwXCQgSAuna65UrDbfj6NQYSIrLFxTAqu&#10;FGAx7z3MMNfuwhs6F7ESKYRDjgpMjG0uZSgNWQwD1xIn7uC8xZigr6T2eEnhtpHPWTaSFmtODQZb&#10;ejNUnoofq2Dl99+n4a0ycs8r/9Gs3yfBHpV67HfLKYhIXbyL/91fOs1/Gb+O4O+ddIO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df3FxAAAAN4AAAAPAAAAAAAAAAAA&#10;AAAAAKECAABkcnMvZG93bnJldi54bWxQSwUGAAAAAAQABAD5AAAAkgMAAAAA&#10;" strokeweight="1pt"/>
                <v:line id="Line 4556" o:spid="_x0000_s1353" style="position:absolute;visibility:visible;mso-wrap-style:square" from="3632,3688" to="3632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lYXsQAAADeAAAADwAAAGRycy9kb3ducmV2LnhtbERPzWoCMRC+F/oOYQreNKtSa7dGEbWg&#10;eJDaPsC4mW62biZLEnXt0zeC0Nt8fL8zmbW2FmfyoXKsoN/LQBAXTldcKvj6fO+OQYSIrLF2TAqu&#10;FGA2fXyYYK7dhT/ovI+lSCEcclRgYmxyKUNhyGLouYY4cd/OW4wJ+lJqj5cUbms5yLKRtFhxajDY&#10;0MJQcdyfrIKNP2yP/d/SyANv/KreLV+D/VGq89TO30BEauO/+O5e6zR/OH5+gds76QY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OVhexAAAAN4AAAAPAAAAAAAAAAAA&#10;AAAAAKECAABkcnMvZG93bnJldi54bWxQSwUGAAAAAAQABAD5AAAAkgMAAAAA&#10;" strokeweight="1pt"/>
                <v:line id="Line 4557" o:spid="_x0000_s1354" style="position:absolute;visibility:visible;mso-wrap-style:square" from="4228,3688" to="4228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bMLMcAAADeAAAADwAAAGRycy9kb3ducmV2LnhtbESPQU8CMRCF7yb+h2ZMvEkXCQYXCjEK&#10;CcSDEfkBw3bcrmynm7bCwq9nDibeZvLevPfNbNH7Vh0ppiawgeGgAEVcBdtwbWD3tXqYgEoZ2WIb&#10;mAycKcFifnszw9KGE3/ScZtrJSGcSjTgcu5KrVPlyGMahI5YtO8QPWZZY61txJOE+1Y/FsWT9tiw&#10;NDjs6NVRddj+egObuH8/DC+103vexGX78fac/I8x93f9yxRUpj7/m/+u11bwR5Ox8Mo7MoOe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pswsxwAAAN4AAAAPAAAAAAAA&#10;AAAAAAAAAKECAABkcnMvZG93bnJldi54bWxQSwUGAAAAAAQABAD5AAAAlQMAAAAA&#10;" strokeweight="1pt"/>
                <v:line id="Line 4558" o:spid="_x0000_s1355" style="position:absolute;visibility:visible;mso-wrap-style:square" from="4824,3682" to="4824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ppt8QAAADeAAAADwAAAGRycy9kb3ducmV2LnhtbERP22oCMRB9L/gPYYS+1ayWFl2NItpC&#10;pQ/i5QPGzbhZ3UyWJNWtX28KBd/mcK4zmbW2FhfyoXKsoN/LQBAXTldcKtjvPl+GIEJE1lg7JgW/&#10;FGA27TxNMNfuyhu6bGMpUgiHHBWYGJtcylAYshh6riFO3NF5izFBX0rt8ZrCbS0HWfYuLVacGgw2&#10;tDBUnLc/VsHKH77P/Vtp5IFX/qNeL0fBnpR67rbzMYhIbXyI/91fOs1/Hb6N4O+ddIO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mm3xAAAAN4AAAAPAAAAAAAAAAAA&#10;AAAAAKECAABkcnMvZG93bnJldi54bWxQSwUGAAAAAAQABAD5AAAAkgMAAAAA&#10;" strokeweight="1pt"/>
                <v:line id="Line 4559" o:spid="_x0000_s1356" style="position:absolute;visibility:visible;mso-wrap-style:square" from="5420,3682" to="5420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wKl8cAAADeAAAADwAAAGRycy9kb3ducmV2LnhtbESPzW4CMQyE70h9h8iVeoMsrYRgIaCq&#10;PxKoBwTtA5iN2WzZOKskhaVPXx8qcbPl8cx8i1XvW3WmmJrABsajAhRxFWzDtYGvz/fhFFTKyBbb&#10;wGTgSglWy7vBAksbLryj8z7XSkw4lWjA5dyVWqfKkcc0Ch2x3I4hesyyxlrbiBcx961+LIqJ9tiw&#10;JDjs6MVRddr/eAObePg4jX9rpw+8iW/t9nWW/LcxD/f98xxUpj7fxP/fayv1n6YTARAcmUEv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vAqXxwAAAN4AAAAPAAAAAAAA&#10;AAAAAAAAAKECAABkcnMvZG93bnJldi54bWxQSwUGAAAAAAQABAD5AAAAlQMAAAAA&#10;" strokeweight="1pt"/>
                <v:line id="Line 4560" o:spid="_x0000_s1357" style="position:absolute;visibility:visible;mso-wrap-style:square" from="6017,3682" to="6017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CvDMQAAADeAAAADwAAAGRycy9kb3ducmV2LnhtbERP22oCMRB9L/gPYYS+1exWEF2NIlah&#10;0ofi5QPGzbhZ3UyWJOq2X98UCn2bw7nObNHZRtzJh9qxgnyQgSAuna65UnA8bF7GIEJE1tg4JgVf&#10;FGAx7z3NsNDuwTu672MlUgiHAhWYGNtCylAashgGriVO3Nl5izFBX0nt8ZHCbSNfs2wkLdacGgy2&#10;tDJUXvc3q2DrTx/X/Lsy8sRbv24+3ybBXpR67nfLKYhIXfwX/7nfdZo/HI9y+H0n3SD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8K8MxAAAAN4AAAAPAAAAAAAAAAAA&#10;AAAAAKECAABkcnMvZG93bnJldi54bWxQSwUGAAAAAAQABAD5AAAAkgMAAAAA&#10;" strokeweight="1pt"/>
                <v:line id="Line 4561" o:spid="_x0000_s1358" style="position:absolute;visibility:visible;mso-wrap-style:square" from="6613,3682" to="6613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Ixe8QAAADeAAAADwAAAGRycy9kb3ducmV2LnhtbERP22oCMRB9F/oPYQq+aVYLYlezi/QC&#10;Sh+kth8wbsbN6mayJKlu+/WNIPg2h3OdZdnbVpzJh8axgsk4A0FcOd1wreD76300BxEissbWMSn4&#10;pQBl8TBYYq7dhT/pvIu1SCEcclRgYuxyKUNlyGIYu444cQfnLcYEfS21x0sKt62cZtlMWmw4NRjs&#10;6MVQddr9WAUbv/84Tf5qI/e88W/t9vU52KNSw8d+tQARqY938c291mn+03w2hes76QZZ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IjF7xAAAAN4AAAAPAAAAAAAAAAAA&#10;AAAAAKECAABkcnMvZG93bnJldi54bWxQSwUGAAAAAAQABAD5AAAAkgMAAAAA&#10;" strokeweight="1pt"/>
                <v:line id="Line 4562" o:spid="_x0000_s1359" style="position:absolute;visibility:visible;mso-wrap-style:square" from="7209,3682" to="7209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6U4MQAAADeAAAADwAAAGRycy9kb3ducmV2LnhtbERP22oCMRB9F/oPYQq+adYKYlezi/QC&#10;Sh+kth8wbsbN6mayJKlu+/WNIPg2h3OdZdnbVpzJh8axgsk4A0FcOd1wreD76300BxEissbWMSn4&#10;pQBl8TBYYq7dhT/pvIu1SCEcclRgYuxyKUNlyGIYu444cQfnLcYEfS21x0sKt618yrKZtNhwajDY&#10;0Yuh6rT7sQo2fv9xmvzVRu5549/a7etzsEelho/9agEiUh/v4pt7rdP86Xw2hes76QZZ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bpTgxAAAAN4AAAAPAAAAAAAAAAAA&#10;AAAAAKECAABkcnMvZG93bnJldi54bWxQSwUGAAAAAAQABAD5AAAAkgMAAAAA&#10;" strokeweight="1pt"/>
                <v:line id="Line 4563" o:spid="_x0000_s1360" style="position:absolute;visibility:visible;mso-wrap-style:square" from="7805,3691" to="7805,3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cMlMQAAADeAAAADwAAAGRycy9kb3ducmV2LnhtbERP22oCMRB9L/gPYYS+1axtEV2NIr1A&#10;pQ/i6geMm3GzupksSaqrX98UCr7N4VxntuhsI87kQ+1YwXCQgSAuna65UrDbfj6NQYSIrLFxTAqu&#10;FGAx7z3MMNfuwhs6F7ESKYRDjgpMjG0uZSgNWQwD1xIn7uC8xZigr6T2eEnhtpHPWTaSFmtODQZb&#10;ejNUnoofq2Dl99+n4a0ycs8r/9Gs3yfBHpV67HfLKYhIXbyL/91fOs1/GY9e4e+ddIO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hwyUxAAAAN4AAAAPAAAAAAAAAAAA&#10;AAAAAKECAABkcnMvZG93bnJldi54bWxQSwUGAAAAAAQABAD5AAAAkgMAAAAA&#10;" strokeweight="1pt"/>
                <v:line id="Line 4564" o:spid="_x0000_s1361" style="position:absolute;visibility:visible;mso-wrap-style:square" from="8402,3682" to="8402,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upD8QAAADeAAAADwAAAGRycy9kb3ducmV2LnhtbERP22oCMRB9L/gPYYS+1awtFV2NIr1A&#10;pQ/i6geMm3GzupksSaqrX98UCr7N4VxntuhsI87kQ+1YwXCQgSAuna65UrDbfj6NQYSIrLFxTAqu&#10;FGAx7z3MMNfuwhs6F7ESKYRDjgpMjG0uZSgNWQwD1xIn7uC8xZigr6T2eEnhtpHPWTaSFmtODQZb&#10;ejNUnoofq2Dl99+n4a0ycs8r/9Gs3yfBHpV67HfLKYhIXbyL/91fOs1/GY9e4e+ddIO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y6kPxAAAAN4AAAAPAAAAAAAAAAAA&#10;AAAAAKECAABkcnMvZG93bnJldi54bWxQSwUGAAAAAAQABAD5AAAAkgMAAAAA&#10;" strokeweight="1pt"/>
                <v:line id="Line 4565" o:spid="_x0000_s1362" style="position:absolute;visibility:visible;mso-wrap-style:square" from="8998,3688" to="8998,3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k3eMQAAADeAAAADwAAAGRycy9kb3ducmV2LnhtbERP22oCMRB9L/gPYYS+1awKi65GEa1Q&#10;6UPx8gHjZtysbiZLkuq2X98UCn2bw7nOfNnZRtzJh9qxguEgA0FcOl1zpeB03L5MQISIrLFxTAq+&#10;KMBy0XuaY6Hdg/d0P8RKpBAOBSowMbaFlKE0ZDEMXEucuIvzFmOCvpLa4yOF20aOsiyXFmtODQZb&#10;Whsqb4dPq2Dnz++34Xdl5Jl3/rX52EyDvSr13O9WMxCRuvgv/nO/6TR/PMlz+H0n3SA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GTd4xAAAAN4AAAAPAAAAAAAAAAAA&#10;AAAAAKECAABkcnMvZG93bnJldi54bWxQSwUGAAAAAAQABAD5AAAAkgMAAAAA&#10;" strokeweight="1pt"/>
                <v:line id="Line 4566" o:spid="_x0000_s1363" style="position:absolute;visibility:visible;mso-wrap-style:square" from="9594,3677" to="9594,3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WS48QAAADeAAAADwAAAGRycy9kb3ducmV2LnhtbERPzWoCMRC+F3yHMEJvNasFq6tRxLZQ&#10;6aG4+gDjZtysbiZLkurWpzeFQm/z8f3OfNnZRlzIh9qxguEgA0FcOl1zpWC/e3+agAgRWWPjmBT8&#10;UIDlovcwx1y7K2/pUsRKpBAOOSowMba5lKE0ZDEMXEucuKPzFmOCvpLa4zWF20aOsmwsLdacGgy2&#10;tDZUnotvq2DjD5/n4a0y8sAb/9Z8vU6DPSn12O9WMxCRuvgv/nN/6DT/eTJ+gd930g1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VZLjxAAAAN4AAAAPAAAAAAAAAAAA&#10;AAAAAKECAABkcnMvZG93bnJldi54bWxQSwUGAAAAAAQABAD5AAAAkgMAAAAA&#10;" strokeweight="1pt"/>
              </v:group>
            </w:pict>
          </mc:Fallback>
        </mc:AlternateContent>
      </w: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בכל 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>סעיף</w:t>
      </w:r>
      <w:r w:rsidRPr="00EE4573">
        <w:rPr>
          <w:rFonts w:ascii="Arial" w:eastAsia="Calibri" w:hAnsi="Arial" w:cs="Arial" w:hint="cs"/>
          <w:rtl/>
        </w:rPr>
        <w:t xml:space="preserve"> הוסיפו מספר מתאים.</w:t>
      </w:r>
    </w:p>
    <w:tbl>
      <w:tblPr>
        <w:bidiVisual/>
        <w:tblW w:w="9447" w:type="dxa"/>
        <w:jc w:val="center"/>
        <w:tblLayout w:type="fixed"/>
        <w:tblLook w:val="0000" w:firstRow="0" w:lastRow="0" w:firstColumn="0" w:lastColumn="0" w:noHBand="0" w:noVBand="0"/>
      </w:tblPr>
      <w:tblGrid>
        <w:gridCol w:w="3881"/>
        <w:gridCol w:w="561"/>
        <w:gridCol w:w="4533"/>
        <w:gridCol w:w="472"/>
      </w:tblGrid>
      <w:tr w:rsidR="00EE4573" w:rsidRPr="00EE4573" w:rsidTr="00F15CCB">
        <w:trPr>
          <w:trHeight w:val="510"/>
          <w:jc w:val="center"/>
        </w:trPr>
        <w:tc>
          <w:tcPr>
            <w:tcW w:w="3881" w:type="dxa"/>
            <w:vAlign w:val="center"/>
          </w:tcPr>
          <w:p w:rsidR="00EE4573" w:rsidRPr="00EE4573" w:rsidRDefault="00EE4573" w:rsidP="00EE4573">
            <w:pPr>
              <w:bidi w:val="0"/>
              <w:spacing w:line="340" w:lineRule="exact"/>
              <w:jc w:val="both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5)  &lt;   ____   &lt;  (–4.3)</w:t>
            </w:r>
            <w:r w:rsidRPr="00EE4573">
              <w:rPr>
                <w:rFonts w:ascii="Arial" w:eastAsia="Calibri" w:hAnsi="Arial" w:cs="Arial" w:hint="cs"/>
                <w:b/>
                <w:bCs/>
                <w:color w:val="003399"/>
                <w:rtl/>
              </w:rPr>
              <w:t xml:space="preserve"> </w:t>
            </w:r>
            <w:r w:rsidRPr="00EE4573">
              <w:rPr>
                <w:rFonts w:ascii="Arial" w:eastAsia="Calibri" w:hAnsi="Arial" w:cs="Arial"/>
                <w:lang w:val="en-GB"/>
              </w:rPr>
              <w:t xml:space="preserve"> </w:t>
            </w:r>
          </w:p>
        </w:tc>
        <w:tc>
          <w:tcPr>
            <w:tcW w:w="561" w:type="dxa"/>
            <w:vAlign w:val="center"/>
          </w:tcPr>
          <w:p w:rsidR="00EE4573" w:rsidRPr="00EE4573" w:rsidRDefault="00EE4573" w:rsidP="00EE4573">
            <w:pPr>
              <w:spacing w:line="340" w:lineRule="exact"/>
              <w:jc w:val="both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4533" w:type="dxa"/>
            <w:vAlign w:val="center"/>
          </w:tcPr>
          <w:p w:rsidR="00EE4573" w:rsidRPr="00EE4573" w:rsidRDefault="00EE4573" w:rsidP="00EE4573">
            <w:pPr>
              <w:bidi w:val="0"/>
              <w:spacing w:line="340" w:lineRule="exact"/>
              <w:jc w:val="both"/>
              <w:rPr>
                <w:rFonts w:ascii="Arial" w:eastAsia="Calibri" w:hAnsi="Arial" w:cs="Arial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>(–7.5)  &lt;   ____   &lt;  (–7)</w:t>
            </w:r>
            <w:r w:rsidRPr="00EE4573">
              <w:rPr>
                <w:rFonts w:ascii="Arial" w:eastAsia="Calibri" w:hAnsi="Arial" w:cs="Arial"/>
                <w:lang w:val="en-GB"/>
              </w:rPr>
              <w:t xml:space="preserve">  </w:t>
            </w:r>
          </w:p>
        </w:tc>
        <w:tc>
          <w:tcPr>
            <w:tcW w:w="472" w:type="dxa"/>
            <w:vAlign w:val="center"/>
          </w:tcPr>
          <w:p w:rsidR="00EE4573" w:rsidRPr="00EE4573" w:rsidRDefault="00EE4573" w:rsidP="00EE4573">
            <w:pPr>
              <w:spacing w:line="340" w:lineRule="exac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</w:tr>
      <w:tr w:rsidR="00EE4573" w:rsidRPr="00EE4573" w:rsidTr="00F15CCB">
        <w:trPr>
          <w:trHeight w:val="510"/>
          <w:jc w:val="center"/>
        </w:trPr>
        <w:tc>
          <w:tcPr>
            <w:tcW w:w="3881" w:type="dxa"/>
            <w:vAlign w:val="center"/>
          </w:tcPr>
          <w:p w:rsidR="00EE4573" w:rsidRPr="00EE4573" w:rsidRDefault="00EE4573" w:rsidP="00EE4573">
            <w:pPr>
              <w:bidi w:val="0"/>
              <w:spacing w:line="340" w:lineRule="exact"/>
              <w:jc w:val="both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+5)  &lt;   ____   &lt;  (+5.</w:t>
            </w:r>
            <w:r w:rsidRPr="00EE4573">
              <w:rPr>
                <w:rFonts w:ascii="Arial" w:eastAsia="Calibri" w:hAnsi="Arial" w:cs="Arial" w:hint="cs"/>
                <w:rtl/>
              </w:rPr>
              <w:t>1</w:t>
            </w:r>
            <w:r w:rsidRPr="00EE4573">
              <w:rPr>
                <w:rFonts w:ascii="Arial" w:eastAsia="Calibri" w:hAnsi="Arial" w:cs="Arial"/>
              </w:rPr>
              <w:t>)</w:t>
            </w:r>
            <w:r w:rsidRPr="00EE4573">
              <w:rPr>
                <w:rFonts w:ascii="Arial" w:eastAsia="Calibri" w:hAnsi="Arial" w:cs="Arial"/>
                <w:lang w:val="en-GB"/>
              </w:rPr>
              <w:t xml:space="preserve">  </w:t>
            </w:r>
          </w:p>
        </w:tc>
        <w:tc>
          <w:tcPr>
            <w:tcW w:w="561" w:type="dxa"/>
            <w:vAlign w:val="center"/>
          </w:tcPr>
          <w:p w:rsidR="00EE4573" w:rsidRPr="00EE4573" w:rsidRDefault="00EE4573" w:rsidP="00EE4573">
            <w:pPr>
              <w:spacing w:line="340" w:lineRule="exact"/>
              <w:jc w:val="both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4533" w:type="dxa"/>
            <w:vAlign w:val="center"/>
          </w:tcPr>
          <w:p w:rsidR="00EE4573" w:rsidRPr="00EE4573" w:rsidRDefault="00EE4573" w:rsidP="00EE4573">
            <w:pPr>
              <w:bidi w:val="0"/>
              <w:spacing w:line="340" w:lineRule="exact"/>
              <w:jc w:val="both"/>
              <w:rPr>
                <w:rFonts w:ascii="Arial" w:eastAsia="Calibri" w:hAnsi="Arial" w:cs="Arial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>(+2.1)  &lt;   ____   &lt;  (+2.5)</w:t>
            </w:r>
            <w:r w:rsidRPr="00EE4573">
              <w:rPr>
                <w:rFonts w:ascii="Arial" w:eastAsia="Calibri" w:hAnsi="Arial" w:cs="Arial"/>
                <w:lang w:val="en-GB"/>
              </w:rPr>
              <w:t xml:space="preserve">  </w:t>
            </w:r>
          </w:p>
        </w:tc>
        <w:tc>
          <w:tcPr>
            <w:tcW w:w="472" w:type="dxa"/>
            <w:vAlign w:val="center"/>
          </w:tcPr>
          <w:p w:rsidR="00EE4573" w:rsidRPr="00EE4573" w:rsidRDefault="00EE4573" w:rsidP="00EE4573">
            <w:pPr>
              <w:spacing w:line="340" w:lineRule="exac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חשבו.   </w:t>
      </w:r>
    </w:p>
    <w:p w:rsidR="00EE4573" w:rsidRPr="00EE4573" w:rsidRDefault="00EE4573" w:rsidP="00EE4573">
      <w:pPr>
        <w:spacing w:before="120" w:after="36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noProof/>
        </w:rPr>
        <mc:AlternateContent>
          <mc:Choice Requires="wps">
            <w:drawing>
              <wp:anchor distT="0" distB="0" distL="114300" distR="114300" simplePos="0" relativeHeight="251604480" behindDoc="1" locked="0" layoutInCell="1" allowOverlap="1" wp14:anchorId="4C5CF638" wp14:editId="255E8EC6">
                <wp:simplePos x="0" y="0"/>
                <wp:positionH relativeFrom="column">
                  <wp:posOffset>210820</wp:posOffset>
                </wp:positionH>
                <wp:positionV relativeFrom="paragraph">
                  <wp:posOffset>-3175</wp:posOffset>
                </wp:positionV>
                <wp:extent cx="5452745" cy="385445"/>
                <wp:effectExtent l="0" t="0" r="0" b="0"/>
                <wp:wrapNone/>
                <wp:docPr id="13792" name="מלבן 13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52745" cy="385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21C353" id="מלבן 13792" o:spid="_x0000_s1026" style="position:absolute;left:0;text-align:left;margin-left:16.6pt;margin-top:-.25pt;width:429.35pt;height:30.35pt;z-index:-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6waiQIAAAIFAAAOAAAAZHJzL2Uyb0RvYy54bWysVM2O0zAQviPxDpbv3fxssm2iTVe7LUVI&#10;C6y08ACu7TQWiW1st+my4iG4I3isvg5jpy1d4IAQOTgez3jmm5lvfHm17Vq04cYKJSucnMUYcUkV&#10;E3JV4ffvFqMJRtYRyUirJK/wA7f4avr82WWvS56qRrWMGwROpC17XeHGOV1GkaUN74g9U5pLUNbK&#10;dMSBaFYRM6QH710bpXF8EfXKMG0U5dbC6XxQ4mnwX9ecurd1bblDbYUBmwurCevSr9H0kpQrQ3Qj&#10;6B4G+QcUHRESgh5dzYkjaG3Eb646QY2yqnZnVHWRqmtBecgBskniX7K5b4jmIRcojtXHMtn/55a+&#10;2dwZJBj07nxcpBhJ0kGbdt92X3dfdt/RcApV6rUtwfhe3xmfp9W3in6wSKpZQ+SKXxuj+oYTBtgS&#10;X9XoyQUvWLiKlv1rxSAAWTsVCratTecdQinQNvTl4dgXvnWIwmGe5ek4yzGioDuf5BnsfQhSHm5r&#10;Y91LrjrkNxU20PfgnWxurRtMDyYBvWoFW4i2DYJZLWetQRsCHFmEb+/dnpq10htL5a8NHocTAAkx&#10;vM7DDT1/LJI0i2/SYrS4mIxH2SLLR8U4nozipLgpLuKsyOaLzx5gkpWNYIzLWyH5gX9J9nf93U/C&#10;wJzAQNRXuMjTPOT+BL09TTIO35+S7ISDcWxFV+HJ0YiUvrEvJIO0SemIaId99BR+aAjU4PAPVQk0&#10;8J0fGLRU7AFYYBQ0CcYRHg7YNMp8wqiHIayw/bgmhmPUvpLApCLJMj+1QcjycQqCOdUsTzVEUnBV&#10;YYfRsJ25YdLX2ohVA5GSUBiproF9tQjE8MwcUO05C4MWMtg/Cn6ST+Vg9fPpmv4AAAD//wMAUEsD&#10;BBQABgAIAAAAIQCyfyOj3AAAAAcBAAAPAAAAZHJzL2Rvd25yZXYueG1sTI7BTsMwEETvSPyDtUjc&#10;WrsJjZqQTYWQegIOtEhct7GbRMTrEDtt+HvMiR5HM3rzyu1se3E2o+8cI6yWCoTh2umOG4SPw26x&#10;AeEDsabesUH4MR621e1NSYV2F343531oRISwLwihDWEopPR1ayz5pRsMx+7kRkshxrGReqRLhNte&#10;Jkpl0lLH8aGlwTy3pv7aTxaBsgf9/XZKXw8vU0Z5M6vd+lMh3t/NT48ggpnD/xj+9KM6VNHp6CbW&#10;XvQIaZrEJcJiDSLWm3yVgzgiZCoBWZXy2r/6BQAA//8DAFBLAQItABQABgAIAAAAIQC2gziS/gAA&#10;AOEBAAATAAAAAAAAAAAAAAAAAAAAAABbQ29udGVudF9UeXBlc10ueG1sUEsBAi0AFAAGAAgAAAAh&#10;ADj9If/WAAAAlAEAAAsAAAAAAAAAAAAAAAAALwEAAF9yZWxzLy5yZWxzUEsBAi0AFAAGAAgAAAAh&#10;AEDrrBqJAgAAAgUAAA4AAAAAAAAAAAAAAAAALgIAAGRycy9lMm9Eb2MueG1sUEsBAi0AFAAGAAgA&#10;AAAhALJ/I6PcAAAABwEAAA8AAAAAAAAAAAAAAAAA4wQAAGRycy9kb3ducmV2LnhtbFBLBQYAAAAA&#10;BAAEAPMAAADsBQAAAAA=&#10;" stroked="f"/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 xml:space="preserve"> </w:t>
      </w:r>
    </w:p>
    <w:tbl>
      <w:tblPr>
        <w:bidiVisual/>
        <w:tblW w:w="9548" w:type="dxa"/>
        <w:tblCellMar>
          <w:bottom w:w="57" w:type="dxa"/>
        </w:tblCellMar>
        <w:tblLook w:val="01E0" w:firstRow="1" w:lastRow="1" w:firstColumn="1" w:lastColumn="1" w:noHBand="0" w:noVBand="0"/>
      </w:tblPr>
      <w:tblGrid>
        <w:gridCol w:w="4380"/>
        <w:gridCol w:w="374"/>
        <w:gridCol w:w="4382"/>
        <w:gridCol w:w="412"/>
      </w:tblGrid>
      <w:tr w:rsidR="00EE4573" w:rsidRPr="00EE4573" w:rsidTr="00F15CCB">
        <w:trPr>
          <w:trHeight w:val="458"/>
        </w:trPr>
        <w:tc>
          <w:tcPr>
            <w:tcW w:w="4380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</w:p>
        </w:tc>
        <w:tc>
          <w:tcPr>
            <w:tcW w:w="374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</w:p>
        </w:tc>
        <w:tc>
          <w:tcPr>
            <w:tcW w:w="4382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(–19) + (+13) + (+16) + (–22) = </w:t>
            </w:r>
          </w:p>
        </w:tc>
        <w:tc>
          <w:tcPr>
            <w:tcW w:w="412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</w:tr>
      <w:tr w:rsidR="00EE4573" w:rsidRPr="00EE4573" w:rsidTr="00F15CCB">
        <w:trPr>
          <w:trHeight w:val="452"/>
        </w:trPr>
        <w:tc>
          <w:tcPr>
            <w:tcW w:w="4380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</w:p>
        </w:tc>
        <w:tc>
          <w:tcPr>
            <w:tcW w:w="374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</w:p>
        </w:tc>
        <w:tc>
          <w:tcPr>
            <w:tcW w:w="4382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(–2.1) + (–5.2) + (+7.3) + (+0.5) =  </w:t>
            </w:r>
          </w:p>
        </w:tc>
        <w:tc>
          <w:tcPr>
            <w:tcW w:w="412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</w:tr>
      <w:tr w:rsidR="00EE4573" w:rsidRPr="00EE4573" w:rsidTr="00F15CCB">
        <w:trPr>
          <w:trHeight w:val="452"/>
        </w:trPr>
        <w:tc>
          <w:tcPr>
            <w:tcW w:w="9136" w:type="dxa"/>
            <w:gridSpan w:val="3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(–7.3) + (–2.7) +(+5) + (–5) =  </w:t>
            </w:r>
          </w:p>
        </w:tc>
        <w:tc>
          <w:tcPr>
            <w:tcW w:w="412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</w:t>
            </w:r>
            <w:r w:rsidRPr="00EE4573">
              <w:rPr>
                <w:rFonts w:ascii="Arial" w:eastAsia="Calibri" w:hAnsi="Arial" w:cs="Arial"/>
                <w:b/>
                <w:bCs/>
              </w:rPr>
              <w:t>3</w:t>
            </w:r>
          </w:p>
        </w:tc>
      </w:tr>
      <w:tr w:rsidR="00EE4573" w:rsidRPr="00EE4573" w:rsidTr="00F15CCB">
        <w:trPr>
          <w:trHeight w:val="452"/>
        </w:trPr>
        <w:tc>
          <w:tcPr>
            <w:tcW w:w="9136" w:type="dxa"/>
            <w:gridSpan w:val="3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4"/>
              </w:rPr>
              <w:object w:dxaOrig="5160" w:dyaOrig="580">
                <v:shape id="_x0000_i1037" type="#_x0000_t75" style="width:258pt;height:28.5pt" o:ole="">
                  <v:imagedata r:id="rId41" o:title=""/>
                </v:shape>
                <o:OLEObject Type="Embed" ProgID="Equation.3" ShapeID="_x0000_i1037" DrawAspect="Content" ObjectID="_1559247987" r:id="rId42"/>
              </w:object>
            </w:r>
          </w:p>
        </w:tc>
        <w:tc>
          <w:tcPr>
            <w:tcW w:w="412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</w:tr>
    </w:tbl>
    <w:p w:rsidR="00EE4573" w:rsidRPr="00EE4573" w:rsidRDefault="00EE4573" w:rsidP="00EE4573">
      <w:pPr>
        <w:spacing w:after="120" w:line="320" w:lineRule="exact"/>
        <w:ind w:left="567"/>
        <w:rPr>
          <w:rFonts w:ascii="Arial" w:eastAsia="Calibri" w:hAnsi="Arial" w:cs="Arial"/>
          <w:noProof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 xml:space="preserve">לפניכם התרגיל                          </w:t>
      </w:r>
      <w:r w:rsidRPr="00EE4573">
        <w:rPr>
          <w:rFonts w:ascii="Arial" w:eastAsia="Calibri" w:hAnsi="Arial" w:cs="Arial"/>
          <w:b/>
          <w:bCs/>
          <w:noProof/>
        </w:rPr>
        <w:t xml:space="preserve"> (+14)  +  (–5)  +  ___  </w:t>
      </w:r>
      <w:r w:rsidRPr="00EE4573">
        <w:rPr>
          <w:rFonts w:ascii="Arial" w:eastAsia="Calibri" w:hAnsi="Arial" w:cs="Arial"/>
          <w:b/>
          <w:bCs/>
          <w:noProof/>
          <w:lang w:val="en-GB"/>
        </w:rPr>
        <w:t xml:space="preserve"> </w:t>
      </w:r>
      <w:r w:rsidRPr="00EE4573">
        <w:rPr>
          <w:rFonts w:ascii="Arial" w:eastAsia="Calibri" w:hAnsi="Arial" w:cs="Arial"/>
          <w:b/>
          <w:bCs/>
          <w:noProof/>
        </w:rPr>
        <w:t>=</w:t>
      </w:r>
      <w:r w:rsidRPr="00EE4573">
        <w:rPr>
          <w:rFonts w:ascii="Arial" w:eastAsia="Calibri" w:hAnsi="Arial" w:cs="Arial" w:hint="cs"/>
          <w:b/>
          <w:bCs/>
          <w:noProof/>
          <w:rtl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 xml:space="preserve"> </w:t>
      </w:r>
    </w:p>
    <w:p w:rsidR="00EE4573" w:rsidRPr="00EE4573" w:rsidRDefault="00EE4573" w:rsidP="00EE4573">
      <w:pPr>
        <w:numPr>
          <w:ilvl w:val="0"/>
          <w:numId w:val="19"/>
        </w:numPr>
        <w:spacing w:before="60" w:after="0" w:line="320" w:lineRule="exact"/>
        <w:ind w:left="924" w:right="431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הוסיפו מספר כך שיתקבל הסכום  0.  ____________</w:t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b/>
          <w:bCs/>
          <w:noProof/>
          <w:color w:val="7030A0"/>
          <w:rtl/>
        </w:rPr>
        <w:t xml:space="preserve"> </w:t>
      </w:r>
    </w:p>
    <w:p w:rsidR="00EE4573" w:rsidRPr="00EE4573" w:rsidRDefault="00EE4573" w:rsidP="00EE4573">
      <w:pPr>
        <w:numPr>
          <w:ilvl w:val="0"/>
          <w:numId w:val="19"/>
        </w:numPr>
        <w:spacing w:before="60" w:after="0" w:line="320" w:lineRule="exact"/>
        <w:ind w:left="924" w:right="431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הוסיפו מספר כך שיתקבל סכום שלילי.  ___________</w:t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b/>
          <w:bCs/>
          <w:noProof/>
          <w:color w:val="003399"/>
          <w:rtl/>
        </w:rPr>
        <w:tab/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b/>
          <w:bCs/>
          <w:noProof/>
          <w:color w:val="7030A0"/>
          <w:rtl/>
        </w:rPr>
        <w:t xml:space="preserve"> </w:t>
      </w:r>
    </w:p>
    <w:p w:rsidR="00EE4573" w:rsidRPr="00EE4573" w:rsidRDefault="00EE4573" w:rsidP="00EE4573">
      <w:pPr>
        <w:numPr>
          <w:ilvl w:val="0"/>
          <w:numId w:val="19"/>
        </w:numPr>
        <w:spacing w:before="60" w:after="0" w:line="320" w:lineRule="exact"/>
        <w:ind w:left="924" w:right="431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הוסיפו מספר כך שיתקבל סכום חיובי.  ______</w:t>
      </w:r>
      <w:r w:rsidRPr="00EE4573">
        <w:rPr>
          <w:rFonts w:ascii="Arial" w:eastAsia="Calibri" w:hAnsi="Arial" w:cs="Arial"/>
          <w:noProof/>
        </w:rPr>
        <w:t>___</w:t>
      </w:r>
      <w:r w:rsidRPr="00EE4573">
        <w:rPr>
          <w:rFonts w:ascii="Arial" w:eastAsia="Calibri" w:hAnsi="Arial" w:cs="Arial" w:hint="cs"/>
          <w:noProof/>
          <w:rtl/>
        </w:rPr>
        <w:t>___</w:t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b/>
          <w:bCs/>
          <w:noProof/>
          <w:color w:val="7030A0"/>
          <w:rtl/>
        </w:rPr>
        <w:t xml:space="preserve"> </w:t>
      </w:r>
    </w:p>
    <w:p w:rsidR="00EE4573" w:rsidRPr="00EE4573" w:rsidRDefault="00EE4573" w:rsidP="00EE4573">
      <w:pPr>
        <w:numPr>
          <w:ilvl w:val="0"/>
          <w:numId w:val="19"/>
        </w:numPr>
        <w:spacing w:before="60" w:after="0" w:line="320" w:lineRule="exact"/>
        <w:ind w:left="924" w:right="431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 xml:space="preserve">הוסיפו מספר כך שיתקבל סכום בין  (4–)  ל-  (8–).  _________ </w:t>
      </w:r>
      <w:r w:rsidRPr="00EE4573">
        <w:rPr>
          <w:rFonts w:ascii="Arial" w:eastAsia="Calibri" w:hAnsi="Arial" w:cs="Arial" w:hint="cs"/>
          <w:noProof/>
          <w:rtl/>
        </w:rPr>
        <w:tab/>
      </w:r>
      <w:r w:rsidRPr="00EE4573">
        <w:rPr>
          <w:rFonts w:ascii="Arial" w:eastAsia="Calibri" w:hAnsi="Arial" w:cs="Arial" w:hint="cs"/>
          <w:b/>
          <w:bCs/>
          <w:noProof/>
          <w:color w:val="7030A0"/>
          <w:rtl/>
        </w:rPr>
        <w:t xml:space="preserve"> </w:t>
      </w:r>
    </w:p>
    <w:p w:rsidR="00EE4573" w:rsidRPr="00EE4573" w:rsidRDefault="00EE4573" w:rsidP="00EE4573">
      <w:pPr>
        <w:spacing w:before="60" w:after="0" w:line="320" w:lineRule="exact"/>
        <w:ind w:right="431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right="431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right="431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right="431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>הוסיפו פעולת חיבור או חיסור כך שיתקבל שוויון.</w:t>
      </w:r>
    </w:p>
    <w:tbl>
      <w:tblPr>
        <w:tblW w:w="9374" w:type="dxa"/>
        <w:jc w:val="center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633"/>
        <w:gridCol w:w="737"/>
        <w:gridCol w:w="568"/>
        <w:gridCol w:w="2582"/>
        <w:gridCol w:w="1140"/>
        <w:gridCol w:w="729"/>
        <w:gridCol w:w="709"/>
        <w:gridCol w:w="2276"/>
      </w:tblGrid>
      <w:tr w:rsidR="00EE4573" w:rsidRPr="00EE4573" w:rsidTr="00F15CCB">
        <w:trPr>
          <w:trHeight w:val="567"/>
          <w:jc w:val="center"/>
        </w:trPr>
        <w:tc>
          <w:tcPr>
            <w:tcW w:w="338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  <w:tc>
          <w:tcPr>
            <w:tcW w:w="393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both"/>
              <w:rPr>
                <w:rFonts w:ascii="Arial" w:eastAsia="Calibri" w:hAnsi="Arial" w:cs="Arial"/>
                <w:b/>
                <w:bCs/>
                <w:u w:val="single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 xml:space="preserve">(–17) </w:t>
            </w:r>
          </w:p>
        </w:tc>
        <w:tc>
          <w:tcPr>
            <w:tcW w:w="303" w:type="pct"/>
            <w:tcMar>
              <w:left w:w="0" w:type="dxa"/>
              <w:right w:w="0" w:type="dxa"/>
            </w:tcMar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center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</w:rPr>
              <w:t>___</w:t>
            </w:r>
          </w:p>
        </w:tc>
        <w:tc>
          <w:tcPr>
            <w:tcW w:w="1377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rPr>
                <w:rFonts w:ascii="Arial" w:eastAsia="Calibri" w:hAnsi="Arial" w:cs="Arial"/>
                <w:b/>
                <w:bCs/>
                <w:u w:val="single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>(–43)  =  (–60)</w:t>
            </w:r>
            <w:r w:rsidRPr="00EE4573">
              <w:rPr>
                <w:rFonts w:ascii="Arial" w:eastAsia="Calibri" w:hAnsi="Arial" w:cs="Arial"/>
                <w:b/>
                <w:bCs/>
                <w:u w:val="single"/>
                <w:lang w:val="en-GB"/>
              </w:rPr>
              <w:t xml:space="preserve">   </w:t>
            </w:r>
          </w:p>
        </w:tc>
        <w:tc>
          <w:tcPr>
            <w:tcW w:w="608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389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both"/>
              <w:rPr>
                <w:rFonts w:ascii="Arial" w:eastAsia="Calibri" w:hAnsi="Arial" w:cs="Arial"/>
                <w:b/>
                <w:bCs/>
                <w:u w:val="single"/>
                <w:rtl/>
              </w:rPr>
            </w:pPr>
            <w:r w:rsidRPr="00EE4573">
              <w:rPr>
                <w:rFonts w:ascii="Arial" w:eastAsia="Calibri" w:hAnsi="Arial" w:cs="Arial"/>
              </w:rPr>
              <w:t xml:space="preserve">(–17) </w:t>
            </w:r>
          </w:p>
        </w:tc>
        <w:tc>
          <w:tcPr>
            <w:tcW w:w="378" w:type="pct"/>
            <w:tcMar>
              <w:left w:w="0" w:type="dxa"/>
              <w:right w:w="0" w:type="dxa"/>
            </w:tcMar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center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</w:rPr>
              <w:t>___</w:t>
            </w:r>
          </w:p>
        </w:tc>
        <w:tc>
          <w:tcPr>
            <w:tcW w:w="1214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rPr>
                <w:rFonts w:ascii="Arial" w:eastAsia="Calibri" w:hAnsi="Arial" w:cs="Arial"/>
                <w:b/>
                <w:bCs/>
                <w:u w:val="single"/>
                <w:rtl/>
              </w:rPr>
            </w:pPr>
            <w:r w:rsidRPr="00EE4573">
              <w:rPr>
                <w:rFonts w:ascii="Arial" w:eastAsia="Calibri" w:hAnsi="Arial" w:cs="Arial"/>
              </w:rPr>
              <w:t>(–43)  =  (+26)</w:t>
            </w:r>
          </w:p>
        </w:tc>
      </w:tr>
      <w:tr w:rsidR="00EE4573" w:rsidRPr="00EE4573" w:rsidTr="00F15CCB">
        <w:trPr>
          <w:trHeight w:val="567"/>
          <w:jc w:val="center"/>
        </w:trPr>
        <w:tc>
          <w:tcPr>
            <w:tcW w:w="338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393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both"/>
              <w:rPr>
                <w:rFonts w:ascii="Arial" w:eastAsia="Calibri" w:hAnsi="Arial" w:cs="Arial"/>
                <w:b/>
                <w:bCs/>
                <w:u w:val="single"/>
                <w:rtl/>
              </w:rPr>
            </w:pPr>
            <w:r w:rsidRPr="00EE4573">
              <w:rPr>
                <w:rFonts w:ascii="Arial" w:eastAsia="Calibri" w:hAnsi="Arial" w:cs="Arial"/>
              </w:rPr>
              <w:t xml:space="preserve">(–25) </w:t>
            </w:r>
          </w:p>
        </w:tc>
        <w:tc>
          <w:tcPr>
            <w:tcW w:w="303" w:type="pct"/>
            <w:tcMar>
              <w:left w:w="0" w:type="dxa"/>
              <w:right w:w="0" w:type="dxa"/>
            </w:tcMar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center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</w:rPr>
              <w:t>___</w:t>
            </w:r>
          </w:p>
        </w:tc>
        <w:tc>
          <w:tcPr>
            <w:tcW w:w="1377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rPr>
                <w:rFonts w:ascii="Arial" w:eastAsia="Calibri" w:hAnsi="Arial" w:cs="Arial"/>
                <w:b/>
                <w:bCs/>
                <w:u w:val="single"/>
                <w:rtl/>
              </w:rPr>
            </w:pPr>
            <w:r w:rsidRPr="00EE4573">
              <w:rPr>
                <w:rFonts w:ascii="Arial" w:eastAsia="Calibri" w:hAnsi="Arial" w:cs="Arial"/>
              </w:rPr>
              <w:t>(+30)  =  (–55)</w:t>
            </w:r>
          </w:p>
        </w:tc>
        <w:tc>
          <w:tcPr>
            <w:tcW w:w="608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389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both"/>
              <w:rPr>
                <w:rFonts w:ascii="Arial" w:eastAsia="Calibri" w:hAnsi="Arial" w:cs="Arial"/>
                <w:b/>
                <w:bCs/>
                <w:u w:val="single"/>
                <w:rtl/>
              </w:rPr>
            </w:pPr>
            <w:r w:rsidRPr="00EE4573">
              <w:rPr>
                <w:rFonts w:ascii="Arial" w:eastAsia="Calibri" w:hAnsi="Arial" w:cs="Arial"/>
              </w:rPr>
              <w:t xml:space="preserve">(–25) </w:t>
            </w:r>
          </w:p>
        </w:tc>
        <w:tc>
          <w:tcPr>
            <w:tcW w:w="378" w:type="pct"/>
            <w:tcMar>
              <w:left w:w="0" w:type="dxa"/>
              <w:right w:w="0" w:type="dxa"/>
            </w:tcMar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jc w:val="center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</w:rPr>
              <w:t>___</w:t>
            </w:r>
          </w:p>
        </w:tc>
        <w:tc>
          <w:tcPr>
            <w:tcW w:w="1214" w:type="pct"/>
            <w:vAlign w:val="center"/>
          </w:tcPr>
          <w:p w:rsidR="00EE4573" w:rsidRPr="00EE4573" w:rsidRDefault="00EE4573" w:rsidP="00EE4573">
            <w:pPr>
              <w:tabs>
                <w:tab w:val="left" w:pos="1134"/>
                <w:tab w:val="left" w:pos="5670"/>
                <w:tab w:val="left" w:pos="7371"/>
              </w:tabs>
              <w:bidi w:val="0"/>
              <w:spacing w:before="60"/>
              <w:rPr>
                <w:rFonts w:ascii="Arial" w:eastAsia="Calibri" w:hAnsi="Arial" w:cs="Arial"/>
                <w:b/>
                <w:bCs/>
                <w:u w:val="single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>(+30)  =  (+5)</w:t>
            </w:r>
          </w:p>
        </w:tc>
      </w:tr>
    </w:tbl>
    <w:p w:rsidR="00EE4573" w:rsidRPr="00EE4573" w:rsidRDefault="00EE4573" w:rsidP="00EE4573">
      <w:pPr>
        <w:spacing w:before="60" w:after="0" w:line="320" w:lineRule="exact"/>
        <w:ind w:right="431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right="431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right="431"/>
        <w:rPr>
          <w:rFonts w:ascii="Arial" w:eastAsia="Calibri" w:hAnsi="Arial" w:cs="Arial"/>
          <w:noProof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>העתיקו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והשלימו בכל סעיף ביטוי מתאים כך שיתקבל שוויון.</w:t>
      </w:r>
    </w:p>
    <w:tbl>
      <w:tblPr>
        <w:tblW w:w="9357" w:type="dxa"/>
        <w:jc w:val="center"/>
        <w:tblLayout w:type="fixed"/>
        <w:tblLook w:val="0000" w:firstRow="0" w:lastRow="0" w:firstColumn="0" w:lastColumn="0" w:noHBand="0" w:noVBand="0"/>
      </w:tblPr>
      <w:tblGrid>
        <w:gridCol w:w="580"/>
        <w:gridCol w:w="4542"/>
        <w:gridCol w:w="561"/>
        <w:gridCol w:w="2598"/>
        <w:gridCol w:w="1076"/>
      </w:tblGrid>
      <w:tr w:rsidR="00EE4573" w:rsidRPr="00EE4573" w:rsidTr="00F15CCB">
        <w:trPr>
          <w:trHeight w:val="567"/>
          <w:jc w:val="center"/>
        </w:trPr>
        <w:tc>
          <w:tcPr>
            <w:tcW w:w="580" w:type="dxa"/>
            <w:vAlign w:val="center"/>
          </w:tcPr>
          <w:p w:rsidR="00EE4573" w:rsidRPr="00EE4573" w:rsidRDefault="00EE4573" w:rsidP="00EE4573">
            <w:pPr>
              <w:spacing w:before="60" w:after="60" w:line="320" w:lineRule="exac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  <w:tc>
          <w:tcPr>
            <w:tcW w:w="4542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b + ___  =  –2b</w:t>
            </w:r>
          </w:p>
        </w:tc>
        <w:tc>
          <w:tcPr>
            <w:tcW w:w="561" w:type="dxa"/>
            <w:vAlign w:val="center"/>
          </w:tcPr>
          <w:p w:rsidR="00EE4573" w:rsidRPr="00EE4573" w:rsidRDefault="00EE4573" w:rsidP="00EE4573">
            <w:pPr>
              <w:spacing w:before="60" w:after="60" w:line="320" w:lineRule="exac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2598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–a – ___  =  +2a</w:t>
            </w:r>
          </w:p>
        </w:tc>
        <w:tc>
          <w:tcPr>
            <w:tcW w:w="1076" w:type="dxa"/>
            <w:vAlign w:val="center"/>
          </w:tcPr>
          <w:p w:rsidR="00EE4573" w:rsidRPr="00EE4573" w:rsidRDefault="00EE4573" w:rsidP="00EE4573">
            <w:pPr>
              <w:spacing w:before="60" w:after="60" w:line="320" w:lineRule="exact"/>
              <w:rPr>
                <w:rFonts w:ascii="Arial" w:eastAsia="Calibri" w:hAnsi="Arial" w:cs="Arial"/>
                <w:b/>
                <w:bCs/>
              </w:rPr>
            </w:pPr>
          </w:p>
        </w:tc>
      </w:tr>
      <w:tr w:rsidR="00EE4573" w:rsidRPr="00EE4573" w:rsidTr="00F15CCB">
        <w:trPr>
          <w:trHeight w:val="567"/>
          <w:jc w:val="center"/>
        </w:trPr>
        <w:tc>
          <w:tcPr>
            <w:tcW w:w="580" w:type="dxa"/>
            <w:vAlign w:val="center"/>
          </w:tcPr>
          <w:p w:rsidR="00EE4573" w:rsidRPr="00EE4573" w:rsidRDefault="00EE4573" w:rsidP="00EE4573">
            <w:pPr>
              <w:spacing w:before="60" w:after="60" w:line="320" w:lineRule="exac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4542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b + ___  =  –2b</w:t>
            </w:r>
          </w:p>
        </w:tc>
        <w:tc>
          <w:tcPr>
            <w:tcW w:w="561" w:type="dxa"/>
            <w:vAlign w:val="center"/>
          </w:tcPr>
          <w:p w:rsidR="00EE4573" w:rsidRPr="00EE4573" w:rsidRDefault="00EE4573" w:rsidP="00EE4573">
            <w:pPr>
              <w:spacing w:before="60" w:after="60" w:line="320" w:lineRule="exac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2598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b – a + ___  =  0</w:t>
            </w:r>
          </w:p>
        </w:tc>
        <w:tc>
          <w:tcPr>
            <w:tcW w:w="1076" w:type="dxa"/>
            <w:vAlign w:val="center"/>
          </w:tcPr>
          <w:p w:rsidR="00EE4573" w:rsidRPr="00EE4573" w:rsidRDefault="00EE4573" w:rsidP="00EE4573">
            <w:pPr>
              <w:spacing w:before="60" w:after="60" w:line="320" w:lineRule="exact"/>
              <w:rPr>
                <w:rFonts w:ascii="Arial" w:eastAsia="Calibri" w:hAnsi="Arial" w:cs="Arial"/>
                <w:b/>
                <w:bCs/>
                <w:rtl/>
              </w:rPr>
            </w:pP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  <w:r w:rsidRPr="00EE4573">
        <w:rPr>
          <w:rFonts w:ascii="Calibri" w:eastAsia="Calibri" w:hAnsi="Calibri" w:cs="Arial" w:hint="cs"/>
          <w:rtl/>
        </w:rPr>
        <w:t xml:space="preserve"> </w: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>פתרו את התרגילים הבאים בדרך הנוחה לכם.</w:t>
      </w:r>
    </w:p>
    <w:tbl>
      <w:tblPr>
        <w:tblW w:w="9894" w:type="dxa"/>
        <w:jc w:val="center"/>
        <w:tblLayout w:type="fixed"/>
        <w:tblLook w:val="0000" w:firstRow="0" w:lastRow="0" w:firstColumn="0" w:lastColumn="0" w:noHBand="0" w:noVBand="0"/>
      </w:tblPr>
      <w:tblGrid>
        <w:gridCol w:w="837"/>
        <w:gridCol w:w="4406"/>
        <w:gridCol w:w="708"/>
        <w:gridCol w:w="3943"/>
      </w:tblGrid>
      <w:tr w:rsidR="00EE4573" w:rsidRPr="00EE4573" w:rsidTr="00F15CCB">
        <w:trPr>
          <w:trHeight w:val="510"/>
          <w:jc w:val="center"/>
        </w:trPr>
        <w:tc>
          <w:tcPr>
            <w:tcW w:w="837" w:type="dxa"/>
            <w:vAlign w:val="center"/>
          </w:tcPr>
          <w:p w:rsidR="00EE4573" w:rsidRPr="00EE4573" w:rsidRDefault="00EE4573" w:rsidP="00EE4573">
            <w:pPr>
              <w:spacing w:before="60" w:after="60" w:line="240" w:lineRule="auto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  <w:tc>
          <w:tcPr>
            <w:tcW w:w="4406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240" w:lineRule="auto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</w:rPr>
              <w:t xml:space="preserve">(+27) + (–30) – (–30) – (–15) + (+17) = </w:t>
            </w:r>
          </w:p>
        </w:tc>
        <w:tc>
          <w:tcPr>
            <w:tcW w:w="708" w:type="dxa"/>
            <w:vAlign w:val="center"/>
          </w:tcPr>
          <w:p w:rsidR="00EE4573" w:rsidRPr="00EE4573" w:rsidRDefault="00EE4573" w:rsidP="00EE4573">
            <w:pPr>
              <w:spacing w:before="60" w:after="60" w:line="240" w:lineRule="auto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3943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240" w:lineRule="auto"/>
              <w:rPr>
                <w:rFonts w:ascii="Arial" w:eastAsia="Calibri" w:hAnsi="Arial" w:cs="Arial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>(–20) – 8 – 7 – (–25) – 39  =</w:t>
            </w:r>
          </w:p>
        </w:tc>
      </w:tr>
      <w:tr w:rsidR="00EE4573" w:rsidRPr="00EE4573" w:rsidTr="00F15CCB">
        <w:trPr>
          <w:trHeight w:val="510"/>
          <w:jc w:val="center"/>
        </w:trPr>
        <w:tc>
          <w:tcPr>
            <w:tcW w:w="837" w:type="dxa"/>
            <w:vAlign w:val="center"/>
          </w:tcPr>
          <w:p w:rsidR="00EE4573" w:rsidRPr="00EE4573" w:rsidRDefault="00EE4573" w:rsidP="00EE4573">
            <w:pPr>
              <w:spacing w:before="60" w:after="60" w:line="240" w:lineRule="auto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4406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240" w:lineRule="auto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(–7) + (–8) – (–4) – (+8) – (–9) = </w:t>
            </w:r>
          </w:p>
        </w:tc>
        <w:tc>
          <w:tcPr>
            <w:tcW w:w="708" w:type="dxa"/>
            <w:vAlign w:val="center"/>
          </w:tcPr>
          <w:p w:rsidR="00EE4573" w:rsidRPr="00EE4573" w:rsidRDefault="00EE4573" w:rsidP="00EE4573">
            <w:pPr>
              <w:spacing w:before="60" w:after="60" w:line="240" w:lineRule="auto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3943" w:type="dxa"/>
            <w:vAlign w:val="center"/>
          </w:tcPr>
          <w:p w:rsidR="00EE4573" w:rsidRPr="00EE4573" w:rsidRDefault="00EE4573" w:rsidP="00EE4573">
            <w:pPr>
              <w:bidi w:val="0"/>
              <w:spacing w:before="60" w:after="60" w:line="240" w:lineRule="auto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1840" w:dyaOrig="520">
                <v:shape id="_x0000_i1038" type="#_x0000_t75" style="width:92.25pt;height:26.25pt" o:ole="">
                  <v:imagedata r:id="rId43" o:title=""/>
                </v:shape>
                <o:OLEObject Type="Embed" ProgID="Equation.3" ShapeID="_x0000_i1038" DrawAspect="Content" ObjectID="_1559247988" r:id="rId44"/>
              </w:objec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>מהו המספר החסר?</w:t>
      </w:r>
    </w:p>
    <w:tbl>
      <w:tblPr>
        <w:tblW w:w="9430" w:type="dxa"/>
        <w:jc w:val="center"/>
        <w:tblLook w:val="0000" w:firstRow="0" w:lastRow="0" w:firstColumn="0" w:lastColumn="0" w:noHBand="0" w:noVBand="0"/>
      </w:tblPr>
      <w:tblGrid>
        <w:gridCol w:w="616"/>
        <w:gridCol w:w="851"/>
        <w:gridCol w:w="567"/>
        <w:gridCol w:w="2996"/>
        <w:gridCol w:w="689"/>
        <w:gridCol w:w="3711"/>
      </w:tblGrid>
      <w:tr w:rsidR="00EE4573" w:rsidRPr="00EE4573" w:rsidTr="00F15CCB">
        <w:trPr>
          <w:trHeight w:hRule="exact" w:val="510"/>
          <w:jc w:val="center"/>
        </w:trPr>
        <w:tc>
          <w:tcPr>
            <w:tcW w:w="616" w:type="dxa"/>
            <w:vAlign w:val="center"/>
          </w:tcPr>
          <w:p w:rsidR="00EE4573" w:rsidRPr="00EE4573" w:rsidRDefault="00EE4573" w:rsidP="00EE4573">
            <w:pPr>
              <w:spacing w:line="320" w:lineRule="exac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  <w:tc>
          <w:tcPr>
            <w:tcW w:w="851" w:type="dxa"/>
            <w:tcMar>
              <w:right w:w="0" w:type="dxa"/>
            </w:tcMar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</w:rPr>
              <w:t xml:space="preserve"> 12 </w:t>
            </w:r>
            <w:r w:rsidRPr="00EE4573">
              <w:rPr>
                <w:rFonts w:ascii="Arial" w:eastAsia="Calibri" w:hAnsi="Arial" w:cs="Arial"/>
                <w:lang w:val="en-GB"/>
              </w:rPr>
              <w:t xml:space="preserve">  </w:t>
            </w:r>
            <w:r w:rsidRPr="00EE4573">
              <w:rPr>
                <w:rFonts w:ascii="Arial" w:eastAsia="Calibri" w:hAnsi="Arial" w:cs="Arial"/>
              </w:rPr>
              <w:t xml:space="preserve">· 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____</w:t>
            </w:r>
          </w:p>
        </w:tc>
        <w:tc>
          <w:tcPr>
            <w:tcW w:w="2996" w:type="dxa"/>
            <w:vAlign w:val="center"/>
          </w:tcPr>
          <w:p w:rsidR="00EE4573" w:rsidRPr="00EE4573" w:rsidRDefault="00EE4573" w:rsidP="00EE4573">
            <w:pPr>
              <w:spacing w:line="320" w:lineRule="exact"/>
              <w:jc w:val="right"/>
              <w:rPr>
                <w:rFonts w:ascii="Arial" w:eastAsia="Calibri" w:hAnsi="Arial" w:cs="Arial"/>
                <w:rtl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 xml:space="preserve">=  (–12)   </w:t>
            </w:r>
          </w:p>
        </w:tc>
        <w:tc>
          <w:tcPr>
            <w:tcW w:w="689" w:type="dxa"/>
            <w:vAlign w:val="center"/>
          </w:tcPr>
          <w:p w:rsidR="00EE4573" w:rsidRPr="00EE4573" w:rsidRDefault="00EE4573" w:rsidP="00EE4573">
            <w:pPr>
              <w:spacing w:line="320" w:lineRule="exac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3711" w:type="dxa"/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 (–9) · ____    = (–9)</w:t>
            </w:r>
          </w:p>
        </w:tc>
      </w:tr>
      <w:tr w:rsidR="00EE4573" w:rsidRPr="00EE4573" w:rsidTr="00F15CCB">
        <w:trPr>
          <w:trHeight w:hRule="exact" w:val="510"/>
          <w:jc w:val="center"/>
        </w:trPr>
        <w:tc>
          <w:tcPr>
            <w:tcW w:w="616" w:type="dxa"/>
            <w:vAlign w:val="center"/>
          </w:tcPr>
          <w:p w:rsidR="00EE4573" w:rsidRPr="00EE4573" w:rsidRDefault="00EE4573" w:rsidP="00EE4573">
            <w:pPr>
              <w:spacing w:line="320" w:lineRule="exac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851" w:type="dxa"/>
            <w:tcMar>
              <w:right w:w="0" w:type="dxa"/>
            </w:tcMar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 (–9) ·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____</w:t>
            </w:r>
          </w:p>
        </w:tc>
        <w:tc>
          <w:tcPr>
            <w:tcW w:w="2996" w:type="dxa"/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 xml:space="preserve">=  0    </w:t>
            </w:r>
          </w:p>
        </w:tc>
        <w:tc>
          <w:tcPr>
            <w:tcW w:w="689" w:type="dxa"/>
            <w:vAlign w:val="center"/>
          </w:tcPr>
          <w:p w:rsidR="00EE4573" w:rsidRPr="00EE4573" w:rsidRDefault="00EE4573" w:rsidP="00EE4573">
            <w:pPr>
              <w:spacing w:line="320" w:lineRule="exac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3711" w:type="dxa"/>
            <w:vAlign w:val="center"/>
          </w:tcPr>
          <w:p w:rsidR="00EE4573" w:rsidRPr="00EE4573" w:rsidRDefault="00EE4573" w:rsidP="00EE4573">
            <w:pPr>
              <w:spacing w:line="320" w:lineRule="exact"/>
              <w:jc w:val="righ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</w:rPr>
              <w:t xml:space="preserve">   ____ · (–3)   =  9   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noProof/>
          <w:rtl/>
          <w:lang w:val="en-GB" w:eastAsia="en-GB"/>
        </w:rPr>
        <w:t>פתרו את התרגילים הבאים.</w:t>
      </w:r>
    </w:p>
    <w:tbl>
      <w:tblPr>
        <w:bidiVisual/>
        <w:tblW w:w="9356" w:type="dxa"/>
        <w:tblInd w:w="84" w:type="dxa"/>
        <w:tblLook w:val="01E0" w:firstRow="1" w:lastRow="1" w:firstColumn="1" w:lastColumn="1" w:noHBand="0" w:noVBand="0"/>
      </w:tblPr>
      <w:tblGrid>
        <w:gridCol w:w="3686"/>
        <w:gridCol w:w="708"/>
        <w:gridCol w:w="4395"/>
        <w:gridCol w:w="567"/>
      </w:tblGrid>
      <w:tr w:rsidR="00EE4573" w:rsidRPr="00EE4573" w:rsidTr="00F15CCB">
        <w:trPr>
          <w:trHeight w:val="510"/>
        </w:trPr>
        <w:tc>
          <w:tcPr>
            <w:tcW w:w="3686" w:type="dxa"/>
            <w:shd w:val="clear" w:color="auto" w:fill="auto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Times New Roman" w:hAnsi="Arial" w:cs="Arial"/>
              </w:rPr>
            </w:pPr>
            <w:r w:rsidRPr="00EE4573">
              <w:rPr>
                <w:rFonts w:ascii="Arial" w:eastAsia="Times New Roman" w:hAnsi="Arial" w:cs="Arial"/>
              </w:rPr>
              <w:t xml:space="preserve">(–1) ∙ (–1) ∙ 7 ∙ (–1) = 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E4573" w:rsidRPr="00EE4573" w:rsidRDefault="00EE4573" w:rsidP="00EE4573">
            <w:pPr>
              <w:rPr>
                <w:rFonts w:ascii="Arial" w:eastAsia="Times New Roman" w:hAnsi="Arial" w:cs="Arial"/>
                <w:b/>
                <w:bCs/>
                <w:rtl/>
              </w:rPr>
            </w:pPr>
            <w:r w:rsidRPr="00EE4573">
              <w:rPr>
                <w:rFonts w:ascii="Arial" w:eastAsia="Times New Roman" w:hAnsi="Arial" w:cs="Arial" w:hint="cs"/>
                <w:b/>
                <w:bCs/>
                <w:rtl/>
              </w:rPr>
              <w:t>(2</w:t>
            </w:r>
          </w:p>
        </w:tc>
        <w:tc>
          <w:tcPr>
            <w:tcW w:w="4395" w:type="dxa"/>
            <w:shd w:val="clear" w:color="auto" w:fill="auto"/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ind w:right="-113"/>
              <w:jc w:val="both"/>
              <w:rPr>
                <w:rFonts w:ascii="Arial" w:eastAsia="Times New Roman" w:hAnsi="Arial" w:cs="Arial"/>
              </w:rPr>
            </w:pPr>
            <w:r w:rsidRPr="00EE4573">
              <w:rPr>
                <w:rFonts w:ascii="Arial" w:eastAsia="Times New Roman" w:hAnsi="Arial" w:cs="Arial"/>
              </w:rPr>
              <w:t xml:space="preserve">(–5) ∙ (–1) ∙ (–3) ∙ (–2) = 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E4573" w:rsidRPr="00EE4573" w:rsidRDefault="00EE4573" w:rsidP="00EE4573">
            <w:pPr>
              <w:spacing w:line="320" w:lineRule="exact"/>
              <w:rPr>
                <w:rFonts w:ascii="Arial" w:eastAsia="Times New Roman" w:hAnsi="Arial" w:cs="Arial"/>
                <w:b/>
                <w:bCs/>
                <w:rtl/>
              </w:rPr>
            </w:pPr>
            <w:r w:rsidRPr="00EE4573">
              <w:rPr>
                <w:rFonts w:ascii="Arial" w:eastAsia="Times New Roman" w:hAnsi="Arial" w:cs="Arial" w:hint="cs"/>
                <w:b/>
                <w:bCs/>
                <w:rtl/>
              </w:rPr>
              <w:t>(1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ידוע כי המכפלה של שמונה מספרים היא חיובית</w:t>
      </w:r>
      <w:r w:rsidRPr="00EE4573">
        <w:rPr>
          <w:rFonts w:ascii="Arial" w:eastAsia="Calibri" w:hAnsi="Arial" w:cs="Arial" w:hint="cs"/>
          <w:rtl/>
        </w:rPr>
        <w:t>.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>האם יתכן ש:</w:t>
      </w:r>
    </w:p>
    <w:tbl>
      <w:tblPr>
        <w:bidiVisual/>
        <w:tblW w:w="0" w:type="auto"/>
        <w:tblInd w:w="567" w:type="dxa"/>
        <w:tblLook w:val="04A0" w:firstRow="1" w:lastRow="0" w:firstColumn="1" w:lastColumn="0" w:noHBand="0" w:noVBand="1"/>
      </w:tblPr>
      <w:tblGrid>
        <w:gridCol w:w="5211"/>
      </w:tblGrid>
      <w:tr w:rsidR="00EE4573" w:rsidRPr="00EE4573" w:rsidTr="00F15CCB">
        <w:trPr>
          <w:trHeight w:val="416"/>
        </w:trPr>
        <w:tc>
          <w:tcPr>
            <w:tcW w:w="5211" w:type="dxa"/>
            <w:shd w:val="clear" w:color="auto" w:fill="auto"/>
          </w:tcPr>
          <w:p w:rsidR="00EE4573" w:rsidRPr="00EE4573" w:rsidRDefault="00EE4573" w:rsidP="00EE4573">
            <w:pPr>
              <w:spacing w:after="60"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א.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  כל </w:t>
            </w:r>
            <w:r w:rsidRPr="00EE4573">
              <w:rPr>
                <w:rFonts w:ascii="Arial" w:eastAsia="Calibri" w:hAnsi="Arial" w:cs="Arial"/>
                <w:rtl/>
              </w:rPr>
              <w:t>המספרים שליליים</w:t>
            </w:r>
            <w:r w:rsidRPr="00EE4573">
              <w:rPr>
                <w:rFonts w:ascii="Arial" w:eastAsia="Calibri" w:hAnsi="Arial" w:cs="Arial" w:hint="cs"/>
                <w:rtl/>
              </w:rPr>
              <w:t>.</w:t>
            </w:r>
            <w:r w:rsidRPr="00EE4573">
              <w:rPr>
                <w:rFonts w:ascii="Arial" w:eastAsia="Calibri" w:hAnsi="Arial" w:cs="Arial"/>
                <w:rtl/>
              </w:rPr>
              <w:t xml:space="preserve"> </w:t>
            </w:r>
            <w:r w:rsidRPr="00EE4573">
              <w:rPr>
                <w:rFonts w:ascii="Arial" w:eastAsia="Calibri" w:hAnsi="Arial" w:cs="Arial" w:hint="cs"/>
                <w:rtl/>
              </w:rPr>
              <w:t>______________________</w:t>
            </w:r>
          </w:p>
        </w:tc>
      </w:tr>
      <w:tr w:rsidR="00EE4573" w:rsidRPr="00EE4573" w:rsidTr="00F15CCB">
        <w:trPr>
          <w:trHeight w:val="416"/>
        </w:trPr>
        <w:tc>
          <w:tcPr>
            <w:tcW w:w="5211" w:type="dxa"/>
            <w:shd w:val="clear" w:color="auto" w:fill="auto"/>
          </w:tcPr>
          <w:p w:rsidR="00EE4573" w:rsidRPr="00EE4573" w:rsidRDefault="00EE4573" w:rsidP="00EE4573">
            <w:pPr>
              <w:spacing w:after="60"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ב.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  כל </w:t>
            </w:r>
            <w:r w:rsidRPr="00EE4573">
              <w:rPr>
                <w:rFonts w:ascii="Arial" w:eastAsia="Calibri" w:hAnsi="Arial" w:cs="Arial"/>
                <w:rtl/>
              </w:rPr>
              <w:t>המספרים חיוביים</w:t>
            </w:r>
            <w:r w:rsidRPr="00EE4573">
              <w:rPr>
                <w:rFonts w:ascii="Arial" w:eastAsia="Calibri" w:hAnsi="Arial" w:cs="Arial" w:hint="cs"/>
                <w:rtl/>
              </w:rPr>
              <w:t>.  ______________________</w:t>
            </w:r>
          </w:p>
        </w:tc>
      </w:tr>
      <w:tr w:rsidR="00EE4573" w:rsidRPr="00EE4573" w:rsidTr="00F15CCB">
        <w:trPr>
          <w:trHeight w:val="416"/>
        </w:trPr>
        <w:tc>
          <w:tcPr>
            <w:tcW w:w="5211" w:type="dxa"/>
            <w:shd w:val="clear" w:color="auto" w:fill="auto"/>
          </w:tcPr>
          <w:p w:rsidR="00EE4573" w:rsidRPr="00EE4573" w:rsidRDefault="00EE4573" w:rsidP="00EE4573">
            <w:pPr>
              <w:spacing w:after="60"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ג.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  אחד </w:t>
            </w:r>
            <w:r w:rsidRPr="00EE4573">
              <w:rPr>
                <w:rFonts w:ascii="Arial" w:eastAsia="Calibri" w:hAnsi="Arial" w:cs="Arial"/>
                <w:rtl/>
              </w:rPr>
              <w:t>מהם הוא אפס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.  _______________________ </w:t>
            </w:r>
          </w:p>
        </w:tc>
      </w:tr>
      <w:tr w:rsidR="00EE4573" w:rsidRPr="00EE4573" w:rsidTr="00F15CCB">
        <w:trPr>
          <w:trHeight w:val="416"/>
        </w:trPr>
        <w:tc>
          <w:tcPr>
            <w:tcW w:w="5211" w:type="dxa"/>
            <w:shd w:val="clear" w:color="auto" w:fill="auto"/>
          </w:tcPr>
          <w:p w:rsidR="00EE4573" w:rsidRPr="00EE4573" w:rsidRDefault="00EE4573" w:rsidP="00EE4573">
            <w:pPr>
              <w:spacing w:after="60"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 xml:space="preserve">ד.  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בדיוק </w:t>
            </w:r>
            <w:r w:rsidRPr="00EE4573">
              <w:rPr>
                <w:rFonts w:ascii="Arial" w:eastAsia="Calibri" w:hAnsi="Arial" w:cs="Arial"/>
                <w:rtl/>
              </w:rPr>
              <w:t>שלושה מהם שליליים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.___________________  </w:t>
            </w:r>
          </w:p>
        </w:tc>
      </w:tr>
      <w:tr w:rsidR="00EE4573" w:rsidRPr="00EE4573" w:rsidTr="00F15CCB">
        <w:trPr>
          <w:trHeight w:val="416"/>
        </w:trPr>
        <w:tc>
          <w:tcPr>
            <w:tcW w:w="5211" w:type="dxa"/>
            <w:shd w:val="clear" w:color="auto" w:fill="auto"/>
          </w:tcPr>
          <w:p w:rsidR="00EE4573" w:rsidRPr="00EE4573" w:rsidRDefault="00EE4573" w:rsidP="00EE4573">
            <w:pPr>
              <w:spacing w:after="60"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 xml:space="preserve">ה.  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בדיוק </w:t>
            </w:r>
            <w:r w:rsidRPr="00EE4573">
              <w:rPr>
                <w:rFonts w:ascii="Arial" w:eastAsia="Calibri" w:hAnsi="Arial" w:cs="Arial"/>
                <w:rtl/>
              </w:rPr>
              <w:t>מחציתם חיוביים.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 _____________________        </w:t>
            </w:r>
          </w:p>
        </w:tc>
      </w:tr>
      <w:tr w:rsidR="00EE4573" w:rsidRPr="00EE4573" w:rsidTr="00F15CCB">
        <w:trPr>
          <w:trHeight w:val="416"/>
        </w:trPr>
        <w:tc>
          <w:tcPr>
            <w:tcW w:w="5211" w:type="dxa"/>
            <w:shd w:val="clear" w:color="auto" w:fill="auto"/>
          </w:tcPr>
          <w:p w:rsidR="00EE4573" w:rsidRPr="00EE4573" w:rsidRDefault="00EE4573" w:rsidP="00EE4573">
            <w:pPr>
              <w:spacing w:after="60"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 xml:space="preserve">ו.  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ארבעה מהם גדולים  מ- 5,  וארבעה קטנים  מ- (1–). ________________________________________ 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פתרו </w:t>
      </w:r>
      <w:r w:rsidRPr="00EE4573">
        <w:rPr>
          <w:rFonts w:ascii="Arial" w:eastAsia="Calibri" w:hAnsi="Arial" w:cs="Arial" w:hint="cs"/>
          <w:rtl/>
        </w:rPr>
        <w:t>את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התרגילים הבאים.</w:t>
      </w:r>
    </w:p>
    <w:tbl>
      <w:tblPr>
        <w:bidiVisual/>
        <w:tblW w:w="9356" w:type="dxa"/>
        <w:tblInd w:w="84" w:type="dxa"/>
        <w:tblLook w:val="01E0" w:firstRow="1" w:lastRow="1" w:firstColumn="1" w:lastColumn="1" w:noHBand="0" w:noVBand="0"/>
      </w:tblPr>
      <w:tblGrid>
        <w:gridCol w:w="3686"/>
        <w:gridCol w:w="708"/>
        <w:gridCol w:w="4395"/>
        <w:gridCol w:w="567"/>
      </w:tblGrid>
      <w:tr w:rsidR="00EE4573" w:rsidRPr="00EE4573" w:rsidTr="00F15CCB">
        <w:trPr>
          <w:trHeight w:val="510"/>
        </w:trPr>
        <w:tc>
          <w:tcPr>
            <w:tcW w:w="3686" w:type="dxa"/>
            <w:shd w:val="clear" w:color="auto" w:fill="auto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Times New Roman" w:hAnsi="Arial" w:cs="Arial"/>
              </w:rPr>
            </w:pPr>
            <w:r w:rsidRPr="00EE4573">
              <w:rPr>
                <w:rFonts w:ascii="Arial" w:eastAsia="Times New Roman" w:hAnsi="Arial" w:cs="Arial"/>
                <w:lang w:val="en-GB"/>
              </w:rPr>
              <w:t>(</w:t>
            </w:r>
            <w:r w:rsidRPr="00EE4573">
              <w:rPr>
                <w:rFonts w:ascii="Arial" w:eastAsia="Times New Roman" w:hAnsi="Arial" w:cs="Arial"/>
              </w:rPr>
              <w:t>–4) + 3</w:t>
            </w:r>
            <w:r w:rsidRPr="00EE4573">
              <w:rPr>
                <w:rFonts w:ascii="Arial" w:eastAsia="Times New Roman" w:hAnsi="Arial" w:cs="Arial"/>
                <w:lang w:val="en-GB"/>
              </w:rPr>
              <w:t>[</w:t>
            </w:r>
            <w:r w:rsidRPr="00EE4573">
              <w:rPr>
                <w:rFonts w:ascii="Arial" w:eastAsia="Times New Roman" w:hAnsi="Arial" w:cs="Arial"/>
              </w:rPr>
              <w:t>(–2) – 1)]  =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E4573" w:rsidRPr="00EE4573" w:rsidRDefault="00EE4573" w:rsidP="00EE4573">
            <w:pPr>
              <w:rPr>
                <w:rFonts w:ascii="Arial" w:eastAsia="Times New Roman" w:hAnsi="Arial" w:cs="Arial"/>
                <w:b/>
                <w:bCs/>
                <w:rtl/>
              </w:rPr>
            </w:pPr>
            <w:r w:rsidRPr="00EE4573">
              <w:rPr>
                <w:rFonts w:ascii="Arial" w:eastAsia="Times New Roman" w:hAnsi="Arial" w:cs="Arial" w:hint="cs"/>
                <w:b/>
                <w:bCs/>
                <w:rtl/>
              </w:rPr>
              <w:t>(2</w:t>
            </w:r>
          </w:p>
        </w:tc>
        <w:tc>
          <w:tcPr>
            <w:tcW w:w="4395" w:type="dxa"/>
            <w:shd w:val="clear" w:color="auto" w:fill="auto"/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ind w:right="-113"/>
              <w:jc w:val="both"/>
              <w:rPr>
                <w:rFonts w:ascii="Arial" w:eastAsia="Times New Roman" w:hAnsi="Arial" w:cs="Arial"/>
              </w:rPr>
            </w:pPr>
            <w:r w:rsidRPr="00EE4573">
              <w:rPr>
                <w:rFonts w:ascii="Arial" w:eastAsia="Times New Roman" w:hAnsi="Arial" w:cs="Arial"/>
                <w:spacing w:val="20"/>
              </w:rPr>
              <w:t>4∙</w:t>
            </w:r>
            <w:r w:rsidRPr="00EE4573">
              <w:rPr>
                <w:rFonts w:ascii="Arial" w:eastAsia="Times New Roman" w:hAnsi="Arial" w:cs="Arial"/>
              </w:rPr>
              <w:t>(–5) – (–3</w:t>
            </w:r>
            <w:r w:rsidRPr="00EE4573">
              <w:rPr>
                <w:rFonts w:ascii="Arial" w:eastAsia="Times New Roman" w:hAnsi="Arial" w:cs="Arial"/>
                <w:spacing w:val="20"/>
              </w:rPr>
              <w:t>)∙</w:t>
            </w:r>
            <w:r w:rsidRPr="00EE4573">
              <w:rPr>
                <w:rFonts w:ascii="Arial" w:eastAsia="Times New Roman" w:hAnsi="Arial" w:cs="Arial"/>
              </w:rPr>
              <w:t>2  =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E4573" w:rsidRPr="00EE4573" w:rsidRDefault="00EE4573" w:rsidP="00EE4573">
            <w:pPr>
              <w:spacing w:line="320" w:lineRule="exact"/>
              <w:rPr>
                <w:rFonts w:ascii="Arial" w:eastAsia="Times New Roman" w:hAnsi="Arial" w:cs="Arial"/>
                <w:b/>
                <w:bCs/>
                <w:rtl/>
              </w:rPr>
            </w:pPr>
            <w:r w:rsidRPr="00EE4573">
              <w:rPr>
                <w:rFonts w:ascii="Arial" w:eastAsia="Times New Roman" w:hAnsi="Arial" w:cs="Arial" w:hint="cs"/>
                <w:b/>
                <w:bCs/>
                <w:rtl/>
              </w:rPr>
              <w:t>(1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פתרו 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>את</w:t>
      </w:r>
      <w:r w:rsidRPr="00EE4573">
        <w:rPr>
          <w:rFonts w:ascii="Arial" w:eastAsia="Calibri" w:hAnsi="Arial" w:cs="Arial" w:hint="cs"/>
          <w:rtl/>
        </w:rPr>
        <w:t xml:space="preserve"> התרגילים הבאים .</w:t>
      </w:r>
    </w:p>
    <w:tbl>
      <w:tblPr>
        <w:bidiVisual/>
        <w:tblW w:w="9356" w:type="dxa"/>
        <w:tblInd w:w="84" w:type="dxa"/>
        <w:tblLook w:val="01E0" w:firstRow="1" w:lastRow="1" w:firstColumn="1" w:lastColumn="1" w:noHBand="0" w:noVBand="0"/>
      </w:tblPr>
      <w:tblGrid>
        <w:gridCol w:w="3686"/>
        <w:gridCol w:w="708"/>
        <w:gridCol w:w="4395"/>
        <w:gridCol w:w="567"/>
      </w:tblGrid>
      <w:tr w:rsidR="00EE4573" w:rsidRPr="00EE4573" w:rsidTr="00F15CCB">
        <w:trPr>
          <w:trHeight w:val="510"/>
        </w:trPr>
        <w:tc>
          <w:tcPr>
            <w:tcW w:w="3686" w:type="dxa"/>
            <w:shd w:val="clear" w:color="auto" w:fill="auto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Times New Roman" w:hAnsi="Arial" w:cs="Arial"/>
              </w:rPr>
            </w:pPr>
            <w:r w:rsidRPr="00EE4573">
              <w:rPr>
                <w:rFonts w:ascii="Arial" w:eastAsia="Times New Roman" w:hAnsi="Arial" w:cs="Arial"/>
              </w:rPr>
              <w:t>48 : (–2) : 3  =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E4573" w:rsidRPr="00EE4573" w:rsidRDefault="00EE4573" w:rsidP="00EE4573">
            <w:pPr>
              <w:rPr>
                <w:rFonts w:ascii="Arial" w:eastAsia="Times New Roman" w:hAnsi="Arial" w:cs="Arial"/>
                <w:b/>
                <w:bCs/>
                <w:rtl/>
              </w:rPr>
            </w:pPr>
            <w:r w:rsidRPr="00EE4573">
              <w:rPr>
                <w:rFonts w:ascii="Arial" w:eastAsia="Times New Roman" w:hAnsi="Arial" w:cs="Arial" w:hint="cs"/>
                <w:b/>
                <w:bCs/>
                <w:rtl/>
              </w:rPr>
              <w:t>(2</w:t>
            </w:r>
          </w:p>
        </w:tc>
        <w:tc>
          <w:tcPr>
            <w:tcW w:w="4395" w:type="dxa"/>
            <w:shd w:val="clear" w:color="auto" w:fill="auto"/>
            <w:vAlign w:val="center"/>
          </w:tcPr>
          <w:p w:rsidR="00EE4573" w:rsidRPr="00EE4573" w:rsidRDefault="00EE4573" w:rsidP="00EE4573">
            <w:pPr>
              <w:bidi w:val="0"/>
              <w:spacing w:line="320" w:lineRule="exact"/>
              <w:ind w:right="-113"/>
              <w:jc w:val="both"/>
              <w:rPr>
                <w:rFonts w:ascii="Arial" w:eastAsia="Times New Roman" w:hAnsi="Arial" w:cs="Arial"/>
              </w:rPr>
            </w:pPr>
            <w:r w:rsidRPr="00EE4573">
              <w:rPr>
                <w:rFonts w:ascii="Arial" w:eastAsia="Times New Roman" w:hAnsi="Arial" w:cs="Arial"/>
              </w:rPr>
              <w:t>(–36) : (–6) : (–1)  =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E4573" w:rsidRPr="00EE4573" w:rsidRDefault="00EE4573" w:rsidP="00EE4573">
            <w:pPr>
              <w:spacing w:line="320" w:lineRule="exact"/>
              <w:rPr>
                <w:rFonts w:ascii="Arial" w:eastAsia="Times New Roman" w:hAnsi="Arial" w:cs="Arial"/>
                <w:b/>
                <w:bCs/>
                <w:rtl/>
              </w:rPr>
            </w:pPr>
            <w:r w:rsidRPr="00EE4573">
              <w:rPr>
                <w:rFonts w:ascii="Arial" w:eastAsia="Times New Roman" w:hAnsi="Arial" w:cs="Arial" w:hint="cs"/>
                <w:b/>
                <w:bCs/>
                <w:rtl/>
              </w:rPr>
              <w:t>(1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  <w:br w:type="page"/>
      </w: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עוד על חזקות</w:t>
      </w:r>
    </w:p>
    <w:p w:rsidR="00EE4573" w:rsidRPr="00EE4573" w:rsidRDefault="00EE4573" w:rsidP="00EE4573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בכל זוג</w:t>
      </w:r>
      <w:r w:rsidRPr="00EE4573">
        <w:rPr>
          <w:rFonts w:ascii="Arial" w:eastAsia="Calibri" w:hAnsi="Arial" w:cs="Arial" w:hint="cs"/>
          <w:rtl/>
        </w:rPr>
        <w:t>,</w:t>
      </w:r>
      <w:r w:rsidRPr="00EE4573">
        <w:rPr>
          <w:rFonts w:ascii="Arial" w:eastAsia="Calibri" w:hAnsi="Arial" w:cs="Arial"/>
          <w:rtl/>
        </w:rPr>
        <w:t xml:space="preserve"> מצאו את החזקה הגדולה מבין השתיים. </w:t>
      </w:r>
      <w:r w:rsidRPr="00EE4573">
        <w:rPr>
          <w:rFonts w:ascii="Arial" w:eastAsia="Calibri" w:hAnsi="Arial" w:cs="Arial" w:hint="cs"/>
          <w:rtl/>
        </w:rPr>
        <w:t xml:space="preserve"> אם החזקות שוות, רשמו   "=".</w:t>
      </w:r>
    </w:p>
    <w:tbl>
      <w:tblPr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425"/>
        <w:gridCol w:w="1135"/>
        <w:gridCol w:w="425"/>
        <w:gridCol w:w="850"/>
        <w:gridCol w:w="2693"/>
        <w:gridCol w:w="1134"/>
        <w:gridCol w:w="426"/>
        <w:gridCol w:w="1134"/>
      </w:tblGrid>
      <w:tr w:rsidR="00EE4573" w:rsidRPr="00EE4573" w:rsidTr="00F15CCB">
        <w:trPr>
          <w:trHeight w:val="567"/>
        </w:trPr>
        <w:tc>
          <w:tcPr>
            <w:tcW w:w="425" w:type="dxa"/>
            <w:vAlign w:val="center"/>
          </w:tcPr>
          <w:p w:rsidR="00EE4573" w:rsidRPr="00EE4573" w:rsidRDefault="00EE4573" w:rsidP="00EE4573">
            <w:pPr>
              <w:spacing w:after="0" w:line="240" w:lineRule="auto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  <w:lang w:val="ru-RU"/>
              </w:rPr>
              <w:t>)</w:t>
            </w: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1</w:t>
            </w:r>
          </w:p>
        </w:tc>
        <w:tc>
          <w:tcPr>
            <w:tcW w:w="1135" w:type="dxa"/>
            <w:vAlign w:val="center"/>
          </w:tcPr>
          <w:p w:rsidR="00EE4573" w:rsidRPr="00EE4573" w:rsidRDefault="00EE4573" w:rsidP="00EE4573">
            <w:pPr>
              <w:tabs>
                <w:tab w:val="center" w:pos="4513"/>
                <w:tab w:val="right" w:pos="9026"/>
              </w:tabs>
              <w:bidi w:val="0"/>
              <w:spacing w:after="0" w:line="240" w:lineRule="auto"/>
              <w:jc w:val="center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</w:rPr>
              <w:t>(–9)</w:t>
            </w:r>
            <w:r w:rsidRPr="00EE4573">
              <w:rPr>
                <w:rFonts w:ascii="Arial" w:eastAsia="Calibri" w:hAnsi="Arial" w:cs="Arial"/>
                <w:vertAlign w:val="superscript"/>
              </w:rPr>
              <w:t>4</w:t>
            </w:r>
          </w:p>
        </w:tc>
        <w:tc>
          <w:tcPr>
            <w:tcW w:w="425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color w:val="003399"/>
              </w:rPr>
            </w:pPr>
          </w:p>
        </w:tc>
        <w:tc>
          <w:tcPr>
            <w:tcW w:w="850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9)</w:t>
            </w:r>
            <w:r w:rsidRPr="00EE4573">
              <w:rPr>
                <w:rFonts w:ascii="Arial" w:eastAsia="Calibri" w:hAnsi="Arial" w:cs="Arial"/>
                <w:vertAlign w:val="superscript"/>
              </w:rPr>
              <w:t>19</w:t>
            </w:r>
          </w:p>
        </w:tc>
        <w:tc>
          <w:tcPr>
            <w:tcW w:w="2693" w:type="dxa"/>
            <w:vAlign w:val="center"/>
          </w:tcPr>
          <w:p w:rsidR="00EE4573" w:rsidRPr="00EE4573" w:rsidRDefault="00EE4573" w:rsidP="00EE4573">
            <w:pPr>
              <w:spacing w:after="0" w:line="240" w:lineRule="auto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  <w:lang w:val="ru-RU"/>
              </w:rPr>
              <w:t>)</w:t>
            </w: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4</w:t>
            </w:r>
          </w:p>
        </w:tc>
        <w:tc>
          <w:tcPr>
            <w:tcW w:w="1134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11)</w:t>
            </w:r>
            <w:r w:rsidRPr="00EE4573">
              <w:rPr>
                <w:rFonts w:ascii="Arial" w:eastAsia="Calibri" w:hAnsi="Arial" w:cs="Arial"/>
                <w:vertAlign w:val="superscript"/>
              </w:rPr>
              <w:t>12</w:t>
            </w:r>
          </w:p>
        </w:tc>
        <w:tc>
          <w:tcPr>
            <w:tcW w:w="426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color w:val="003399"/>
              </w:rPr>
            </w:pPr>
          </w:p>
        </w:tc>
        <w:tc>
          <w:tcPr>
            <w:tcW w:w="1134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11)</w:t>
            </w:r>
            <w:r w:rsidRPr="00EE4573">
              <w:rPr>
                <w:rFonts w:ascii="Arial" w:eastAsia="Calibri" w:hAnsi="Arial" w:cs="Arial"/>
                <w:vertAlign w:val="superscript"/>
              </w:rPr>
              <w:t>14</w:t>
            </w:r>
          </w:p>
        </w:tc>
      </w:tr>
      <w:tr w:rsidR="00EE4573" w:rsidRPr="00EE4573" w:rsidTr="00F15CCB">
        <w:trPr>
          <w:trHeight w:val="567"/>
        </w:trPr>
        <w:tc>
          <w:tcPr>
            <w:tcW w:w="425" w:type="dxa"/>
            <w:vAlign w:val="center"/>
          </w:tcPr>
          <w:p w:rsidR="00EE4573" w:rsidRPr="00EE4573" w:rsidRDefault="00EE4573" w:rsidP="00EE4573">
            <w:pPr>
              <w:spacing w:after="0" w:line="240" w:lineRule="auto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  <w:lang w:val="ru-RU"/>
              </w:rPr>
              <w:t>)</w:t>
            </w: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2</w:t>
            </w:r>
          </w:p>
        </w:tc>
        <w:tc>
          <w:tcPr>
            <w:tcW w:w="1135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4)</w:t>
            </w:r>
            <w:r w:rsidRPr="00EE4573">
              <w:rPr>
                <w:rFonts w:ascii="Arial" w:eastAsia="Calibri" w:hAnsi="Arial" w:cs="Arial"/>
                <w:vertAlign w:val="superscript"/>
              </w:rPr>
              <w:t>12</w:t>
            </w:r>
          </w:p>
        </w:tc>
        <w:tc>
          <w:tcPr>
            <w:tcW w:w="425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color w:val="003399"/>
              </w:rPr>
            </w:pPr>
          </w:p>
        </w:tc>
        <w:tc>
          <w:tcPr>
            <w:tcW w:w="850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4</w:t>
            </w:r>
            <w:r w:rsidRPr="00EE4573">
              <w:rPr>
                <w:rFonts w:ascii="Arial" w:eastAsia="Calibri" w:hAnsi="Arial" w:cs="Arial"/>
                <w:vertAlign w:val="superscript"/>
              </w:rPr>
              <w:t>12</w:t>
            </w:r>
          </w:p>
        </w:tc>
        <w:tc>
          <w:tcPr>
            <w:tcW w:w="2693" w:type="dxa"/>
            <w:vAlign w:val="center"/>
          </w:tcPr>
          <w:p w:rsidR="00EE4573" w:rsidRPr="00EE4573" w:rsidRDefault="00EE4573" w:rsidP="00EE4573">
            <w:pPr>
              <w:spacing w:after="0" w:line="240" w:lineRule="auto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  <w:lang w:val="ru-RU"/>
              </w:rPr>
              <w:t>)</w:t>
            </w: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5</w:t>
            </w:r>
          </w:p>
        </w:tc>
        <w:tc>
          <w:tcPr>
            <w:tcW w:w="1134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11)</w:t>
            </w:r>
            <w:r w:rsidRPr="00EE4573">
              <w:rPr>
                <w:rFonts w:ascii="Arial" w:eastAsia="Calibri" w:hAnsi="Arial" w:cs="Arial"/>
                <w:vertAlign w:val="superscript"/>
              </w:rPr>
              <w:t>12</w:t>
            </w:r>
          </w:p>
        </w:tc>
        <w:tc>
          <w:tcPr>
            <w:tcW w:w="426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color w:val="003399"/>
              </w:rPr>
            </w:pPr>
          </w:p>
        </w:tc>
        <w:tc>
          <w:tcPr>
            <w:tcW w:w="1134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11)</w:t>
            </w:r>
            <w:r w:rsidRPr="00EE4573">
              <w:rPr>
                <w:rFonts w:ascii="Arial" w:eastAsia="Calibri" w:hAnsi="Arial" w:cs="Arial"/>
                <w:vertAlign w:val="superscript"/>
              </w:rPr>
              <w:t>13</w:t>
            </w:r>
          </w:p>
        </w:tc>
      </w:tr>
      <w:tr w:rsidR="00EE4573" w:rsidRPr="00EE4573" w:rsidTr="00F15CCB">
        <w:trPr>
          <w:trHeight w:val="567"/>
        </w:trPr>
        <w:tc>
          <w:tcPr>
            <w:tcW w:w="425" w:type="dxa"/>
            <w:vAlign w:val="center"/>
          </w:tcPr>
          <w:p w:rsidR="00EE4573" w:rsidRPr="00EE4573" w:rsidRDefault="00EE4573" w:rsidP="00EE4573">
            <w:pPr>
              <w:spacing w:after="0" w:line="240" w:lineRule="auto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  <w:lang w:val="ru-RU"/>
              </w:rPr>
              <w:t>)</w:t>
            </w: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3</w:t>
            </w:r>
          </w:p>
        </w:tc>
        <w:tc>
          <w:tcPr>
            <w:tcW w:w="1135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–4)</w:t>
            </w:r>
            <w:r w:rsidRPr="00EE4573">
              <w:rPr>
                <w:rFonts w:ascii="Arial" w:eastAsia="Calibri" w:hAnsi="Arial" w:cs="Arial"/>
                <w:vertAlign w:val="superscript"/>
              </w:rPr>
              <w:t>19</w:t>
            </w:r>
          </w:p>
        </w:tc>
        <w:tc>
          <w:tcPr>
            <w:tcW w:w="425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color w:val="003399"/>
              </w:rPr>
            </w:pPr>
          </w:p>
        </w:tc>
        <w:tc>
          <w:tcPr>
            <w:tcW w:w="850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4</w:t>
            </w:r>
            <w:r w:rsidRPr="00EE4573">
              <w:rPr>
                <w:rFonts w:ascii="Arial" w:eastAsia="Calibri" w:hAnsi="Arial" w:cs="Arial"/>
                <w:vertAlign w:val="superscript"/>
              </w:rPr>
              <w:t>19</w:t>
            </w:r>
          </w:p>
        </w:tc>
        <w:tc>
          <w:tcPr>
            <w:tcW w:w="2693" w:type="dxa"/>
            <w:vAlign w:val="center"/>
          </w:tcPr>
          <w:p w:rsidR="00EE4573" w:rsidRPr="00EE4573" w:rsidRDefault="00EE4573" w:rsidP="00EE4573">
            <w:pPr>
              <w:spacing w:after="0" w:line="240" w:lineRule="auto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6</w:t>
            </w:r>
          </w:p>
        </w:tc>
        <w:tc>
          <w:tcPr>
            <w:tcW w:w="1134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>(–3)</w:t>
            </w:r>
            <w:r w:rsidRPr="00EE4573">
              <w:rPr>
                <w:rFonts w:ascii="Arial" w:eastAsia="Calibri" w:hAnsi="Arial" w:cs="Arial"/>
                <w:vertAlign w:val="superscript"/>
              </w:rPr>
              <w:t>15</w:t>
            </w:r>
          </w:p>
        </w:tc>
        <w:tc>
          <w:tcPr>
            <w:tcW w:w="426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color w:val="003399"/>
              </w:rPr>
            </w:pPr>
          </w:p>
        </w:tc>
        <w:tc>
          <w:tcPr>
            <w:tcW w:w="1134" w:type="dxa"/>
            <w:vAlign w:val="center"/>
          </w:tcPr>
          <w:p w:rsidR="00EE4573" w:rsidRPr="00EE4573" w:rsidRDefault="00EE4573" w:rsidP="00EE4573">
            <w:pPr>
              <w:bidi w:val="0"/>
              <w:spacing w:after="0" w:line="240" w:lineRule="auto"/>
              <w:jc w:val="center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3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Theme="minorBidi" w:eastAsia="Calibri" w:hAnsiTheme="minorBidi"/>
          <w:b/>
          <w:bCs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797FFE5" wp14:editId="5D40D659">
                <wp:simplePos x="0" y="0"/>
                <wp:positionH relativeFrom="column">
                  <wp:posOffset>5136960</wp:posOffset>
                </wp:positionH>
                <wp:positionV relativeFrom="paragraph">
                  <wp:posOffset>472440</wp:posOffset>
                </wp:positionV>
                <wp:extent cx="143510" cy="143510"/>
                <wp:effectExtent l="0" t="0" r="27940" b="27940"/>
                <wp:wrapNone/>
                <wp:docPr id="361" name="מלבן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10" cy="143510"/>
                        </a:xfrm>
                        <a:prstGeom prst="rect">
                          <a:avLst/>
                        </a:prstGeom>
                        <a:solidFill>
                          <a:srgbClr val="F3F3F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B6B2D8" id="מלבן 361" o:spid="_x0000_s1026" style="position:absolute;left:0;text-align:left;margin-left:404.5pt;margin-top:37.2pt;width:11.3pt;height:11.3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dKmKgIAAD4EAAAOAAAAZHJzL2Uyb0RvYy54bWysU9uO0zAQfUfiHyy/0zS9LLtR09WqSxHS&#10;AistfMDUcRoL3xi7TZe/4B3BZ/V3mDht6QJPiESyPJ7x8ZkzM7PrndFsKzEoZ0ueD4acSStcpey6&#10;5B8/LF9cchYi2Aq0s7LkjzLw6/nzZ7PWF3LkGqcriYxAbChaX/ImRl9kWRCNNBAGzktLztqhgUgm&#10;rrMKoSV0o7PRcHiRtQ4rj07IEOj0tnfyecKvayni+7oOMjJdcuIW04ppXXVrNp9BsUbwjRIHGvAP&#10;LAwoS4+eoG4hAtug+gPKKIEuuDoOhDOZq2slZMqBssmHv2Xz0ICXKRcSJ/iTTOH/wYp323tkqir5&#10;+CLnzIKhIu2/77/tv+5/sO6MFGp9KCjwwd9jl2Pwd058Csy6RQN2LW8QXdtIqIhXis+eXOiMQFfZ&#10;qn3rKoKHTXRJrF2NpgMkGdgu1eTxVBO5i0zQYT4ZT3OqnCDXYU+MMiiOlz2G+Fo6w7pNyZFKnsBh&#10;exdiH3oMSeSdVtVSaZ0MXK8WGtkWqD2W4+7v8iX0cB6mLWtLfjUdTRPyE184hxim728QRkXqc61M&#10;yS9PQVB0qr2yFb0JRQSl+z29ry3ROCrXV2DlqkdSEV3fxDR0tGkcfuGspQYuefi8AZSc6TeWKnGV&#10;TyZdxydjMn05IgPPPatzD1hBUCWPnPXbReynZONRrRt6KU+5W3dD1atVUrbj17M6kKUmTeodBqqb&#10;gnM7Rf0a+/lPAAAA//8DAFBLAwQUAAYACAAAACEAfsHMht0AAAAJAQAADwAAAGRycy9kb3ducmV2&#10;LnhtbEyPzU7DMBCE70i8g7VI3KgdqNo0xKkqRHsEUXgAN17igH8ie5OGt8ec6HE0o5lv6u3sLJsw&#10;pj54CcVCAEPfBt37TsLH+/6uBJZIea1s8CjhBxNsm+urWlU6nP0bTkfqWC7xqVISDNFQcZ5ag06l&#10;RRjQZ+8zRKcoy9hxHdU5lzvL74VYcad6nxeMGvDJYPt9HJ2E4cUcDr2iffE66uddtGSnL5Ly9mbe&#10;PQIjnOk/DH/4GR2azHQKo9eJWQml2OQvJGG9XALLgfKhWAE7SdisBfCm5pcPml8AAAD//wMAUEsB&#10;Ai0AFAAGAAgAAAAhALaDOJL+AAAA4QEAABMAAAAAAAAAAAAAAAAAAAAAAFtDb250ZW50X1R5cGVz&#10;XS54bWxQSwECLQAUAAYACAAAACEAOP0h/9YAAACUAQAACwAAAAAAAAAAAAAAAAAvAQAAX3JlbHMv&#10;LnJlbHNQSwECLQAUAAYACAAAACEAvbnSpioCAAA+BAAADgAAAAAAAAAAAAAAAAAuAgAAZHJzL2Uy&#10;b0RvYy54bWxQSwECLQAUAAYACAAAACEAfsHMht0AAAAJAQAADwAAAAAAAAAAAAAAAACEBAAAZHJz&#10;L2Rvd25yZXYueG1sUEsFBgAAAAAEAAQA8wAAAI4FAAAAAA==&#10;" fillcolor="#f3f3f3"/>
            </w:pict>
          </mc:Fallback>
        </mc:AlternateContent>
      </w:r>
      <w:r w:rsidRPr="00EE4573">
        <w:rPr>
          <w:rFonts w:asciiTheme="minorBidi" w:eastAsia="Calibri" w:hAnsiTheme="minorBidi"/>
          <w:b/>
          <w:bCs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B6BEC3A" wp14:editId="16522306">
                <wp:simplePos x="0" y="0"/>
                <wp:positionH relativeFrom="column">
                  <wp:posOffset>1017715</wp:posOffset>
                </wp:positionH>
                <wp:positionV relativeFrom="paragraph">
                  <wp:posOffset>472440</wp:posOffset>
                </wp:positionV>
                <wp:extent cx="143510" cy="143510"/>
                <wp:effectExtent l="0" t="0" r="27940" b="27940"/>
                <wp:wrapNone/>
                <wp:docPr id="359" name="מלבן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10" cy="143510"/>
                        </a:xfrm>
                        <a:prstGeom prst="rect">
                          <a:avLst/>
                        </a:prstGeom>
                        <a:solidFill>
                          <a:srgbClr val="F3F3F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4220B9" id="מלבן 359" o:spid="_x0000_s1026" style="position:absolute;left:0;text-align:left;margin-left:80.15pt;margin-top:37.2pt;width:11.3pt;height:11.3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jVZKgIAAD4EAAAOAAAAZHJzL2Uyb0RvYy54bWysU12O0zAQfkfiDpbfaZr+wDZqulp1KUJa&#10;YKWFA0wdp7FwbDN2my634H0Fx+p1GDvd0gWeEIlkeTzjzzPfNzO/3Lea7SR6ZU3J88GQM2mErZTZ&#10;lPzTx9WLC858AFOBtkaW/F56frl4/mzeuUKObGN1JZERiPFF50rehOCKLPOikS34gXXSkLO22EIg&#10;EzdZhdARequz0XD4MussVg6tkN7T6XXv5IuEX9dShA917WVguuSUW0grpnUd12wxh2KD4BoljmnA&#10;P2TRgjL06AnqGgKwLao/oFol0Hpbh4GwbWbrWgmZaqBq8uFv1dw14GSqhcjx7kST/3+w4v3uFpmq&#10;Sj6ezjgz0JJIh++Hh8O3ww8Wz4ihzvmCAu/cLcYavbux4rNnxi4bMBt5hWi7RkJFeeUxPntyIRqe&#10;rrJ1985WBA/bYBNZ+xrbCEg0sH3S5P6kidwHJugwn4ynOSknyHXcxxegeLzs0Ic30rYsbkqOJHkC&#10;h92ND33oY0hK3mpVrZTWycDNeqmR7YDaYzWOf8qfajwP04Z1JZ9NR9OE/MTnzyGG6fsbRKsC9blW&#10;bckvTkFQRNZem4rShCKA0v2eqtPmSGNkrldgbat7YhFt38Q0dLRpLH7lrKMGLrn/sgWUnOm3hpSY&#10;5ZNJ7PhkTKavRmTguWd97gEjCKrkgbN+uwz9lGwdqk1DL+WpdmOvSL1aJWajsn1Wx2SpSZM2x4GK&#10;U3Bup6hfY7/4CQAA//8DAFBLAwQUAAYACAAAACEAOzcYFdwAAAAJAQAADwAAAGRycy9kb3ducmV2&#10;LnhtbEyPy07DMBBF90j8gzVI7KjdUvWRxqkqRLsEUfgANzZxij2O7Eka/h53RZdXc3TvmXI7escG&#10;E1MbUMJ0IoAZrINusZHw9bl/WgFLpFArF9BI+DUJttX9XakKHS74YYYjNSyXYCqUBEvUFZyn2hqv&#10;0iR0BvPtO0SvKMfYcB3VJZd7x2dCLLhXLeYFqzrzYk39c+y9hO7NHg6tov30vdevu+jIDWeS8vFh&#10;3G2AkRnpH4arflaHKjudQo86MZfzQjxnVMJyPgd2BVazNbCThPVSAK9KfvtB9QcAAP//AwBQSwEC&#10;LQAUAAYACAAAACEAtoM4kv4AAADhAQAAEwAAAAAAAAAAAAAAAAAAAAAAW0NvbnRlbnRfVHlwZXNd&#10;LnhtbFBLAQItABQABgAIAAAAIQA4/SH/1gAAAJQBAAALAAAAAAAAAAAAAAAAAC8BAABfcmVscy8u&#10;cmVsc1BLAQItABQABgAIAAAAIQBJJjVZKgIAAD4EAAAOAAAAAAAAAAAAAAAAAC4CAABkcnMvZTJv&#10;RG9jLnhtbFBLAQItABQABgAIAAAAIQA7NxgV3AAAAAkBAAAPAAAAAAAAAAAAAAAAAIQEAABkcnMv&#10;ZG93bnJldi54bWxQSwUGAAAAAAQABADzAAAAjQUAAAAA&#10;" fillcolor="#f3f3f3"/>
            </w:pict>
          </mc:Fallback>
        </mc:AlternateContent>
      </w:r>
      <w:r w:rsidRPr="00EE4573">
        <w:rPr>
          <w:rFonts w:ascii="Arial" w:eastAsia="Calibri" w:hAnsi="Arial"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 wp14:anchorId="68164843" wp14:editId="39DF1D30">
                <wp:simplePos x="0" y="0"/>
                <wp:positionH relativeFrom="column">
                  <wp:posOffset>58420</wp:posOffset>
                </wp:positionH>
                <wp:positionV relativeFrom="paragraph">
                  <wp:posOffset>415290</wp:posOffset>
                </wp:positionV>
                <wp:extent cx="5284470" cy="1033145"/>
                <wp:effectExtent l="0" t="0" r="0" b="0"/>
                <wp:wrapNone/>
                <wp:docPr id="357" name="תיבת טקסט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4470" cy="1033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W w:w="9356" w:type="dxa"/>
                              <w:tblInd w:w="250" w:type="dxa"/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426"/>
                              <w:gridCol w:w="992"/>
                              <w:gridCol w:w="567"/>
                              <w:gridCol w:w="2976"/>
                              <w:gridCol w:w="567"/>
                              <w:gridCol w:w="1134"/>
                              <w:gridCol w:w="426"/>
                              <w:gridCol w:w="2268"/>
                            </w:tblGrid>
                            <w:tr w:rsidR="00EE4573" w:rsidRPr="002677A5" w:rsidTr="001F0058">
                              <w:trPr>
                                <w:trHeight w:val="533"/>
                              </w:trPr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  <w:t>(1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EE4573" w:rsidRPr="004C4B0B" w:rsidRDefault="00EE4573" w:rsidP="004C4B0B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(–14)</w:t>
                                  </w:r>
                                  <w:r>
                                    <w:rPr>
                                      <w:rFonts w:asciiTheme="minorBidi" w:eastAsia="Calibri" w:hAnsiTheme="minorBidi"/>
                                      <w:vertAlign w:val="superscript"/>
                                    </w:rPr>
                                    <w:t xml:space="preserve">  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297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(–14)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vertAlign w:val="superscript"/>
                                    </w:rPr>
                                    <w:t>5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lang w:val="en-GB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  <w:t>(3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3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vertAlign w:val="superscript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  <w:vAlign w:val="center"/>
                                </w:tcPr>
                                <w:p w:rsidR="00EE4573" w:rsidRPr="004C4B0B" w:rsidRDefault="00EE4573" w:rsidP="004C4B0B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lang w:val="en-GB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 xml:space="preserve"> (–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rtl/>
                                    </w:rPr>
                                    <w:t>3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)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color w:val="FF0000"/>
                                      <w:vertAlign w:val="superscript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Bidi" w:eastAsia="Calibri" w:hAnsiTheme="minorBidi" w:hint="cs"/>
                                      <w:vertAlign w:val="superscript"/>
                                      <w:rtl/>
                                      <w:lang w:val="ru-RU"/>
                                    </w:rPr>
                                    <w:t xml:space="preserve"> 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lang w:val="en-GB"/>
                                    </w:rPr>
                                    <w:t xml:space="preserve">  </w:t>
                                  </w:r>
                                </w:p>
                              </w:tc>
                            </w:tr>
                            <w:tr w:rsidR="00EE4573" w:rsidRPr="002677A5" w:rsidTr="004C4B0B">
                              <w:trPr>
                                <w:trHeight w:val="340"/>
                              </w:trPr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7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68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</w:p>
                              </w:tc>
                            </w:tr>
                            <w:tr w:rsidR="00EE4573" w:rsidRPr="002677A5" w:rsidTr="001F0058">
                              <w:trPr>
                                <w:trHeight w:val="443"/>
                              </w:trPr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  <w:t>(2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21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vertAlign w:val="superscript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297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(–21)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lang w:val="en-GB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rtl/>
                                    </w:rPr>
                                    <w:t>(4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(–5)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vertAlign w:val="superscript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eastAsia="Calibri" w:hAnsiTheme="minorBidi"/>
                                      <w:lang w:val="en-GB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  <w:vAlign w:val="center"/>
                                </w:tcPr>
                                <w:p w:rsidR="00EE4573" w:rsidRPr="004C4B0B" w:rsidRDefault="00EE4573" w:rsidP="001F0058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eastAsia="Calibri" w:hAnsiTheme="minorBidi"/>
                                      <w:lang w:val="en-GB"/>
                                    </w:rPr>
                                  </w:pPr>
                                  <w:r w:rsidRPr="004C4B0B">
                                    <w:rPr>
                                      <w:rFonts w:asciiTheme="minorBidi" w:eastAsia="Calibri" w:hAnsiTheme="minorBidi"/>
                                      <w:b/>
                                      <w:bCs/>
                                      <w:color w:val="FF0000"/>
                                      <w:rtl/>
                                    </w:rPr>
                                    <w:t xml:space="preserve">       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vertAlign w:val="superscript"/>
                                    </w:rPr>
                                    <w:t>10</w:t>
                                  </w:r>
                                  <w:r w:rsidRPr="004C4B0B">
                                    <w:rPr>
                                      <w:rFonts w:asciiTheme="minorBidi" w:eastAsia="Calibri" w:hAnsiTheme="minorBidi"/>
                                      <w:lang w:val="en-GB"/>
                                    </w:rPr>
                                    <w:t xml:space="preserve">   </w:t>
                                  </w:r>
                                </w:p>
                              </w:tc>
                            </w:tr>
                          </w:tbl>
                          <w:p w:rsidR="00EE4573" w:rsidRDefault="00EE4573" w:rsidP="00EE457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164843" id="תיבת טקסט 357" o:spid="_x0000_s1364" type="#_x0000_t202" style="position:absolute;left:0;text-align:left;margin-left:4.6pt;margin-top:32.7pt;width:416.1pt;height:81.35pt;z-index:-251662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f2+UgIAAHYEAAAOAAAAZHJzL2Uyb0RvYy54bWysVMFu2zAMvQ/YPwi6L7YTp+mMOEXWIsOA&#10;oC2QDj0rshwbsEVNUmJnf7Fbe9xpQH/IvzNKTtKg22nYRRb5KEp8j/T0qq0rshPalCBTGg1CSoTk&#10;kJVyk9KvD4sPl5QYy2TGKpAipXth6NXs/btpoxIxhAKqTGiCSaRJGpXSwlqVBIHhhaiZGYASEsEc&#10;dM0smnoTZJo1mL2ugmEYXgQN6Exp4MIY9N70IJ35/HkuuL3LcyMsqVKKb7N+1X5duzWYTVmy0UwV&#10;JT88g/3DK2pWSrz0lOqGWUa2uvwjVV1yDQZyO+BQB5DnJRe+BqwmCt9UsyqYEr4WJMeoE03m/6Xl&#10;t7t7TcospaPxhBLJahSpe+meux/dC+meul/dz+6JOBCpapRJ8MRK4RnbfoIWJT/6DTodA22ua/fF&#10;2gjiSPr+RLRoLeHoHA8v43iCEEcsCkejKB67PMHrcaWN/SygJm6TUo1KeoLZbmlsH3oMcbdJWJRV&#10;5dWsJGlSejEah/7ACcHklXSxwvfFIY0rqX+629l23Xo2ouGp4DVke6xXQ988RvFFiW9aMmPvmcZu&#10;wTpwAuwdLnkFeDccdpQUoL//ze/iUUREKWmw+1Jqvm2ZFpRUXyTK+zGKY9eu3ojHkyEa+hxZnyNy&#10;W18DNniEs6a437p4Wx29uYb6EQdl7m5FiEmOd6fUHrfXtp8JHDQu5nMfhA2qmF3KleIutWPOMf7Q&#10;PjKtDrJYVPQWjn3Kkjfq9LG9PvOthbz00jmme1ZRcmdgc3vxD4Popufc9lGvv4vZbwAAAP//AwBQ&#10;SwMEFAAGAAgAAAAhAGbkNxLgAAAACAEAAA8AAABkcnMvZG93bnJldi54bWxMj8FOwzAQRO9I/IO1&#10;lbhRJ1ZbhRCnqiJVSAgOLb1wc+JtEtVeh9htA1+POdHbrGY087ZYT9awC46+dyQhnSfAkBqne2ol&#10;HD62jxkwHxRpZRyhhG/0sC7v7wqVa3elHV72oWWxhHyuJHQhDDnnvunQKj93A1L0jm60KsRzbLke&#10;1TWWW8NFkqy4VT3FhU4NWHXYnPZnK+G12r6rXS1s9mOql7fjZvg6fC6lfJhNm2dgAafwH4Y//IgO&#10;ZWSq3Zm0Z0bCk4hBCavlAli0s0UaRS1BiCwFXhb89oHyFwAA//8DAFBLAQItABQABgAIAAAAIQC2&#10;gziS/gAAAOEBAAATAAAAAAAAAAAAAAAAAAAAAABbQ29udGVudF9UeXBlc10ueG1sUEsBAi0AFAAG&#10;AAgAAAAhADj9If/WAAAAlAEAAAsAAAAAAAAAAAAAAAAALwEAAF9yZWxzLy5yZWxzUEsBAi0AFAAG&#10;AAgAAAAhAAtF/b5SAgAAdgQAAA4AAAAAAAAAAAAAAAAALgIAAGRycy9lMm9Eb2MueG1sUEsBAi0A&#10;FAAGAAgAAAAhAGbkNxLgAAAACAEAAA8AAAAAAAAAAAAAAAAArAQAAGRycy9kb3ducmV2LnhtbFBL&#10;BQYAAAAABAAEAPMAAAC5BQAAAAA=&#10;" filled="f" stroked="f" strokeweight=".5pt">
                <v:textbox>
                  <w:txbxContent>
                    <w:tbl>
                      <w:tblPr>
                        <w:tblW w:w="9356" w:type="dxa"/>
                        <w:tblInd w:w="250" w:type="dxa"/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426"/>
                        <w:gridCol w:w="992"/>
                        <w:gridCol w:w="567"/>
                        <w:gridCol w:w="2976"/>
                        <w:gridCol w:w="567"/>
                        <w:gridCol w:w="1134"/>
                        <w:gridCol w:w="426"/>
                        <w:gridCol w:w="2268"/>
                      </w:tblGrid>
                      <w:tr w:rsidR="00EE4573" w:rsidRPr="002677A5" w:rsidTr="001F0058">
                        <w:trPr>
                          <w:trHeight w:val="533"/>
                        </w:trPr>
                        <w:tc>
                          <w:tcPr>
                            <w:tcW w:w="42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spacing w:after="0" w:line="240" w:lineRule="auto"/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  <w:t>(1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:rsidR="00EE4573" w:rsidRPr="004C4B0B" w:rsidRDefault="00EE4573" w:rsidP="004C4B0B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(–14)</w:t>
                            </w:r>
                            <w:r>
                              <w:rPr>
                                <w:rFonts w:asciiTheme="minorBidi" w:eastAsia="Calibri" w:hAnsiTheme="minorBidi"/>
                                <w:vertAlign w:val="superscript"/>
                              </w:rPr>
                              <w:t xml:space="preserve">  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297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(–14)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vertAlign w:val="superscript"/>
                              </w:rPr>
                              <w:t>5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lang w:val="en-GB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spacing w:after="0" w:line="240" w:lineRule="auto"/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  <w:t>(3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3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vertAlign w:val="superscript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2268" w:type="dxa"/>
                            <w:vAlign w:val="center"/>
                          </w:tcPr>
                          <w:p w:rsidR="00EE4573" w:rsidRPr="004C4B0B" w:rsidRDefault="00EE4573" w:rsidP="004C4B0B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eastAsia="Calibri" w:hAnsiTheme="minorBidi"/>
                                <w:lang w:val="en-GB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 xml:space="preserve"> (–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rtl/>
                              </w:rPr>
                              <w:t>3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)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b/>
                                <w:bCs/>
                                <w:color w:val="FF0000"/>
                                <w:vertAlign w:val="superscript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eastAsia="Calibri" w:hAnsiTheme="minorBidi" w:hint="cs"/>
                                <w:vertAlign w:val="superscript"/>
                                <w:rtl/>
                                <w:lang w:val="ru-RU"/>
                              </w:rPr>
                              <w:t xml:space="preserve"> 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lang w:val="en-GB"/>
                              </w:rPr>
                              <w:t xml:space="preserve">  </w:t>
                            </w:r>
                          </w:p>
                        </w:tc>
                      </w:tr>
                      <w:tr w:rsidR="00EE4573" w:rsidRPr="002677A5" w:rsidTr="004C4B0B">
                        <w:trPr>
                          <w:trHeight w:val="340"/>
                        </w:trPr>
                        <w:tc>
                          <w:tcPr>
                            <w:tcW w:w="42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spacing w:after="0" w:line="240" w:lineRule="auto"/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</w:p>
                        </w:tc>
                        <w:tc>
                          <w:tcPr>
                            <w:tcW w:w="297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eastAsia="Calibri" w:hAnsiTheme="minorBidi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spacing w:after="0" w:line="240" w:lineRule="auto"/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</w:p>
                        </w:tc>
                        <w:tc>
                          <w:tcPr>
                            <w:tcW w:w="2268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eastAsia="Calibri" w:hAnsiTheme="minorBidi"/>
                              </w:rPr>
                            </w:pPr>
                          </w:p>
                        </w:tc>
                      </w:tr>
                      <w:tr w:rsidR="00EE4573" w:rsidRPr="002677A5" w:rsidTr="001F0058">
                        <w:trPr>
                          <w:trHeight w:val="443"/>
                        </w:trPr>
                        <w:tc>
                          <w:tcPr>
                            <w:tcW w:w="42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spacing w:after="0" w:line="240" w:lineRule="auto"/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  <w:t>(2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21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vertAlign w:val="superscript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297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eastAsia="Calibri" w:hAnsiTheme="minorBidi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(–21)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lang w:val="en-GB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spacing w:after="0" w:line="240" w:lineRule="auto"/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  <w:b/>
                                <w:bCs/>
                                <w:rtl/>
                              </w:rPr>
                              <w:t>(4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(–5)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vertAlign w:val="superscript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eastAsia="Calibri" w:hAnsiTheme="minorBidi"/>
                                <w:lang w:val="en-GB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2268" w:type="dxa"/>
                            <w:vAlign w:val="center"/>
                          </w:tcPr>
                          <w:p w:rsidR="00EE4573" w:rsidRPr="004C4B0B" w:rsidRDefault="00EE4573" w:rsidP="001F0058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eastAsia="Calibri" w:hAnsiTheme="minorBidi"/>
                                <w:lang w:val="en-GB"/>
                              </w:rPr>
                            </w:pPr>
                            <w:r w:rsidRPr="004C4B0B">
                              <w:rPr>
                                <w:rFonts w:asciiTheme="minorBidi" w:eastAsia="Calibri" w:hAnsiTheme="minorBidi"/>
                                <w:b/>
                                <w:bCs/>
                                <w:color w:val="FF0000"/>
                                <w:rtl/>
                              </w:rPr>
                              <w:t xml:space="preserve">       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vertAlign w:val="superscript"/>
                              </w:rPr>
                              <w:t>10</w:t>
                            </w:r>
                            <w:r w:rsidRPr="004C4B0B">
                              <w:rPr>
                                <w:rFonts w:asciiTheme="minorBidi" w:eastAsia="Calibri" w:hAnsiTheme="minorBidi"/>
                                <w:lang w:val="en-GB"/>
                              </w:rPr>
                              <w:t xml:space="preserve">   </w:t>
                            </w:r>
                          </w:p>
                        </w:tc>
                      </w:tr>
                    </w:tbl>
                    <w:p w:rsidR="00EE4573" w:rsidRDefault="00EE4573" w:rsidP="00EE4573"/>
                  </w:txbxContent>
                </v:textbox>
              </v:shape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>השלימו</w:t>
      </w:r>
      <w:r w:rsidRPr="00EE4573">
        <w:rPr>
          <w:rFonts w:ascii="Arial" w:eastAsia="Calibri" w:hAnsi="Arial" w:cs="Arial"/>
          <w:rtl/>
        </w:rPr>
        <w:t xml:space="preserve"> מספרים מתאימים.</w:t>
      </w:r>
      <w:r w:rsidRPr="00EE4573">
        <w:rPr>
          <w:rFonts w:ascii="Arial" w:eastAsia="Calibri" w:hAnsi="Arial" w:cs="Arial" w:hint="cs"/>
          <w:rtl/>
        </w:rPr>
        <w:t xml:space="preserve">  בחלק מהסעיפים יש יותר מתשובה מתאימה אחת.  הציעו מספר אפשרויות.</w: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  <w:r w:rsidRPr="00EE4573">
        <w:rPr>
          <w:rFonts w:asciiTheme="minorBidi" w:eastAsia="Calibri" w:hAnsiTheme="minorBidi"/>
          <w:b/>
          <w:bCs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F6F9507" wp14:editId="36B4F82C">
                <wp:simplePos x="0" y="0"/>
                <wp:positionH relativeFrom="column">
                  <wp:posOffset>1943735</wp:posOffset>
                </wp:positionH>
                <wp:positionV relativeFrom="paragraph">
                  <wp:posOffset>231965</wp:posOffset>
                </wp:positionV>
                <wp:extent cx="143510" cy="143510"/>
                <wp:effectExtent l="0" t="0" r="27940" b="27940"/>
                <wp:wrapNone/>
                <wp:docPr id="360" name="מלבן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10" cy="143510"/>
                        </a:xfrm>
                        <a:prstGeom prst="rect">
                          <a:avLst/>
                        </a:prstGeom>
                        <a:solidFill>
                          <a:srgbClr val="F3F3F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75DF08" id="מלבן 360" o:spid="_x0000_s1026" style="position:absolute;left:0;text-align:left;margin-left:153.05pt;margin-top:18.25pt;width:11.3pt;height:11.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WCoKgIAAD4EAAAOAAAAZHJzL2Uyb0RvYy54bWysU12O0zAQfkfiDpbfaZr+LLtR09WqSxHS&#10;AistHMB1nMbC8Zix27TcgncEx+p1GDvd0gWeEIlkeTzjz998MzO73rWGbRV6Dbbk+WDImbISKm3X&#10;Jf/4YfnikjMfhK2EAatKvleeX8+fP5t1rlAjaMBUChmBWF90ruRNCK7IMi8b1Qo/AKcsOWvAVgQy&#10;cZ1VKDpCb002Gg4vsg6wcghSeU+nt72TzxN+XSsZ3te1V4GZkhO3kFZM6yqu2XwmijUK12h5pCH+&#10;gUUrtKVHT1C3Igi2Qf0HVKslgoc6DCS0GdS1lirlQNnkw9+yeWiEUykXEse7k0z+/8HKd9t7ZLoq&#10;+fiC9LGipSIdvh++Hb4efrB4Rgp1zhcU+ODuMebo3R3IT55ZWDTCrtUNInSNEhXxymN89uRCNDxd&#10;ZavuLVQELzYBkli7GtsISDKwXarJ/lQTtQtM0mE+GU9zYibJddzHF0TxeNmhD68VtCxuSo5U8gQu&#10;tnc+9KGPIYk8GF0ttTHJwPVqYZBtBbXHchz/xJ9yPA8zlnUlv5qOpgn5ic+fQwzT9zeIVgfqc6Pb&#10;kl+egkQRVXtlK6IpiiC06feUnbFHGaNyfQVWUO1JRYS+iWnoaNMAfuGsowYuuf+8Eag4M28sVeIq&#10;n0xixydjMn05IgPPPatzj7CSoEoeOOu3i9BPycahXjf0Up5yt3BD1at1UjZWtmd1JEtNmmpzHKg4&#10;Bed2ivo19vOfAAAA//8DAFBLAwQUAAYACAAAACEAAhylut0AAAAJAQAADwAAAGRycy9kb3ducmV2&#10;LnhtbEyPwU7DMAyG70i8Q2QkbiztppVRmk4TYjuCNniArDFNIXGqJu3K22NOcLPlT7+/v9rO3okJ&#10;h9gFUpAvMhBITTAdtQre3/Z3GxAxaTLaBUIF3xhhW19fVbo04UJHnE6pFRxCsdQKbEp9KWVsLHod&#10;F6FH4ttHGLxOvA6tNIO+cLh3cpllhfS6I/5gdY9PFpuv0+gV9C/2cOh02uevo3neDS656TMpdXsz&#10;7x5BJJzTHwy/+qwONTudw0gmCqdglRU5ozwUaxAMrJabexBnBeuHHGRdyf8N6h8AAAD//wMAUEsB&#10;Ai0AFAAGAAgAAAAhALaDOJL+AAAA4QEAABMAAAAAAAAAAAAAAAAAAAAAAFtDb250ZW50X1R5cGVz&#10;XS54bWxQSwECLQAUAAYACAAAACEAOP0h/9YAAACUAQAACwAAAAAAAAAAAAAAAAAvAQAAX3JlbHMv&#10;LnJlbHNQSwECLQAUAAYACAAAACEAtIlgqCoCAAA+BAAADgAAAAAAAAAAAAAAAAAuAgAAZHJzL2Uy&#10;b0RvYy54bWxQSwECLQAUAAYACAAAACEAAhylut0AAAAJAQAADwAAAAAAAAAAAAAAAACEBAAAZHJz&#10;L2Rvd25yZXYueG1sUEsFBgAAAAAEAAQA8wAAAI4FAAAAAA==&#10;" fillcolor="#f3f3f3"/>
            </w:pict>
          </mc:Fallback>
        </mc:AlternateConten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  <w:r w:rsidRPr="00EE4573">
        <w:rPr>
          <w:rFonts w:asciiTheme="minorBidi" w:eastAsia="Calibri" w:hAnsiTheme="minorBidi"/>
          <w:b/>
          <w:bCs/>
          <w:noProof/>
          <w:color w:val="FF0000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57A18687" wp14:editId="6AB2BB03">
                <wp:simplePos x="0" y="0"/>
                <wp:positionH relativeFrom="column">
                  <wp:posOffset>4829810</wp:posOffset>
                </wp:positionH>
                <wp:positionV relativeFrom="paragraph">
                  <wp:posOffset>12255</wp:posOffset>
                </wp:positionV>
                <wp:extent cx="203200" cy="203200"/>
                <wp:effectExtent l="0" t="0" r="25400" b="25400"/>
                <wp:wrapNone/>
                <wp:docPr id="355" name="מלבן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200" cy="203200"/>
                        </a:xfrm>
                        <a:prstGeom prst="rect">
                          <a:avLst/>
                        </a:prstGeom>
                        <a:solidFill>
                          <a:srgbClr val="F3F3F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DE2672" id="מלבן 355" o:spid="_x0000_s1026" style="position:absolute;left:0;text-align:left;margin-left:380.3pt;margin-top:.95pt;width:16pt;height:16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AYQKQIAAD4EAAAOAAAAZHJzL2Uyb0RvYy54bWysU12O0zAQfkfiDpbfadI/2I2arlZdipAW&#10;WGnhAK7jNBaOx4zdpuUWvK/gWL0OY6dbusATIpEsj2f8eeb7ZmZXu9awrUKvwZZ8OMg5U1ZCpe26&#10;5J8+Ll9ccOaDsJUwYFXJ98rzq/nzZ7POFWoEDZhKISMQ64vOlbwJwRVZ5mWjWuEH4JQlZw3YikAm&#10;rrMKRUforclGef4y6wArhyCV93R60zv5POHXtZLhQ117FZgpOeUW0oppXcU1m89EsUbhGi2PaYh/&#10;yKIV2tKjJ6gbEQTboP4DqtUSwUMdBhLaDOpaS5VqoGqG+W/V3DfCqVQLkePdiSb//2Dl++0dMl2V&#10;fDydcmZFSyIdvh8eDt8OP1g8I4Y65wsKvHd3GGv07hbkZ88sLBph1+oaEbpGiYryGsb47MmFaHi6&#10;ylbdO6gIXmwCJLJ2NbYRkGhgu6TJ/qSJ2gUm6XCUj0lnziS5jvv4gigeLzv04Y2ClsVNyZEkT+Bi&#10;e+tDH/oYkpIHo6ulNiYZuF4tDLKtoPZYjuOf8qcaz8OMZV3JL6ejaUJ+4vPnEHn6/gbR6kB9bnRb&#10;8otTkCgia69tRWmKIght+j1VZ+yRxshcr8AKqj2xiNA3MQ0dbRrAr5x11MAl9182AhVn5q0lJS6H&#10;k0ns+GRMpq9GZOC5Z3XuEVYSVMkDZ/12Efop2TjU64ZeGqbaLVyTerVOzEZl+6yOyVKTJm2OAxWn&#10;4NxOUb/Gfv4TAAD//wMAUEsDBBQABgAIAAAAIQBwlacm2wAAAAgBAAAPAAAAZHJzL2Rvd25yZXYu&#10;eG1sTI9BTsMwEEX3SNzBGiR21GkrpSTEqSpEuwRROIAbu3GKPY7iSRpuz7CC5df7+vOm2s7Bi8kO&#10;qYuoYLnIQFhsoumwVfD5sX94BJFIo9E+olXwbRNs69ubSpcmXvHdTkdqBY9gKrUCR9SXUqbG2aDT&#10;IvYWmZ3jEDRxHFppBn3l8eDlKstyGXSHfMHp3j4723wdx6Cgf3WHQ6dpv3wbzctu8OSnCyl1fzfv&#10;nkCQnemvDL/6rA41O53iiCYJr2CTZzlXGRQgmG+KFeeTgvW6AFlX8v8D9Q8AAAD//wMAUEsBAi0A&#10;FAAGAAgAAAAhALaDOJL+AAAA4QEAABMAAAAAAAAAAAAAAAAAAAAAAFtDb250ZW50X1R5cGVzXS54&#10;bWxQSwECLQAUAAYACAAAACEAOP0h/9YAAACUAQAACwAAAAAAAAAAAAAAAAAvAQAAX3JlbHMvLnJl&#10;bHNQSwECLQAUAAYACAAAACEAlgAGECkCAAA+BAAADgAAAAAAAAAAAAAAAAAuAgAAZHJzL2Uyb0Rv&#10;Yy54bWxQSwECLQAUAAYACAAAACEAcJWnJtsAAAAIAQAADwAAAAAAAAAAAAAAAACDBAAAZHJzL2Rv&#10;d25yZXYueG1sUEsFBgAAAAAEAAQA8wAAAIsFAAAAAA==&#10;" fillcolor="#f3f3f3"/>
            </w:pict>
          </mc:Fallback>
        </mc:AlternateConten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פתרו את התרגילים הבאים.</w:t>
      </w:r>
    </w:p>
    <w:tbl>
      <w:tblPr>
        <w:bidiVisual/>
        <w:tblW w:w="9298" w:type="dxa"/>
        <w:tblLook w:val="01E0" w:firstRow="1" w:lastRow="1" w:firstColumn="1" w:lastColumn="1" w:noHBand="0" w:noVBand="0"/>
      </w:tblPr>
      <w:tblGrid>
        <w:gridCol w:w="3770"/>
        <w:gridCol w:w="567"/>
        <w:gridCol w:w="4536"/>
        <w:gridCol w:w="425"/>
      </w:tblGrid>
      <w:tr w:rsidR="00EE4573" w:rsidRPr="00EE4573" w:rsidTr="00F15CCB">
        <w:trPr>
          <w:trHeight w:hRule="exact" w:val="850"/>
        </w:trPr>
        <w:tc>
          <w:tcPr>
            <w:tcW w:w="3770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8"/>
              </w:rPr>
              <w:object w:dxaOrig="760" w:dyaOrig="740">
                <v:shape id="_x0000_i1039" type="#_x0000_t75" style="width:35.25pt;height:34.5pt" o:ole="">
                  <v:imagedata r:id="rId45" o:title=""/>
                </v:shape>
                <o:OLEObject Type="Embed" ProgID="Equation.3" ShapeID="_x0000_i1039" DrawAspect="Content" ObjectID="_1559247989" r:id="rId46"/>
              </w:object>
            </w:r>
            <w:r w:rsidRPr="00EE4573">
              <w:rPr>
                <w:rFonts w:ascii="Arial" w:eastAsia="Calibri" w:hAnsi="Arial" w:cs="Arial"/>
              </w:rPr>
              <w:t xml:space="preserve">=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4536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8"/>
              </w:rPr>
              <w:object w:dxaOrig="580" w:dyaOrig="740">
                <v:shape id="_x0000_i1040" type="#_x0000_t75" style="width:27.75pt;height:34.5pt" o:ole="">
                  <v:imagedata r:id="rId47" o:title=""/>
                </v:shape>
                <o:OLEObject Type="Embed" ProgID="Equation.3" ShapeID="_x0000_i1040" DrawAspect="Content" ObjectID="_1559247990" r:id="rId48"/>
              </w:object>
            </w:r>
            <w:r w:rsidRPr="00EE4573">
              <w:rPr>
                <w:rFonts w:ascii="Arial" w:eastAsia="Calibri" w:hAnsi="Arial" w:cs="Arial"/>
              </w:rPr>
              <w:t>=</w:t>
            </w:r>
            <w:r w:rsidRPr="00EE4573">
              <w:rPr>
                <w:rFonts w:ascii="Arial" w:eastAsia="Calibri" w:hAnsi="Arial" w:cs="Arial"/>
                <w:lang w:val="en-GB"/>
              </w:rPr>
              <w:t xml:space="preserve">  </w:t>
            </w:r>
          </w:p>
        </w:tc>
        <w:tc>
          <w:tcPr>
            <w:tcW w:w="425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</w:tr>
      <w:tr w:rsidR="00EE4573" w:rsidRPr="00EE4573" w:rsidTr="00F15CCB">
        <w:trPr>
          <w:trHeight w:hRule="exact" w:val="850"/>
        </w:trPr>
        <w:tc>
          <w:tcPr>
            <w:tcW w:w="3770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780" w:dyaOrig="620">
                <v:shape id="_x0000_i1041" type="#_x0000_t75" style="width:38.25pt;height:30pt" o:ole="">
                  <v:imagedata r:id="rId49" o:title=""/>
                </v:shape>
                <o:OLEObject Type="Embed" ProgID="Equation.DSMT4" ShapeID="_x0000_i1041" DrawAspect="Content" ObjectID="_1559247991" r:id="rId50"/>
              </w:object>
            </w:r>
            <w:r w:rsidRPr="00EE4573">
              <w:rPr>
                <w:rFonts w:ascii="Arial" w:eastAsia="Calibri" w:hAnsi="Arial" w:cs="Arial"/>
              </w:rPr>
              <w:t xml:space="preserve">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4536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4"/>
              </w:rPr>
              <w:object w:dxaOrig="360" w:dyaOrig="680">
                <v:shape id="_x0000_i1042" type="#_x0000_t75" style="width:15.75pt;height:30.75pt" o:ole="">
                  <v:imagedata r:id="rId51" o:title=""/>
                </v:shape>
                <o:OLEObject Type="Embed" ProgID="Equation.3" ShapeID="_x0000_i1042" DrawAspect="Content" ObjectID="_1559247992" r:id="rId52"/>
              </w:object>
            </w:r>
            <w:r w:rsidRPr="00EE4573">
              <w:rPr>
                <w:rFonts w:ascii="Arial" w:eastAsia="Calibri" w:hAnsi="Arial" w:cs="Arial"/>
              </w:rPr>
              <w:t xml:space="preserve">=  </w:t>
            </w:r>
          </w:p>
        </w:tc>
        <w:tc>
          <w:tcPr>
            <w:tcW w:w="425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24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>פתרו את התרגילים הבאים.</w:t>
      </w:r>
    </w:p>
    <w:tbl>
      <w:tblPr>
        <w:bidiVisual/>
        <w:tblW w:w="9377" w:type="dxa"/>
        <w:tblInd w:w="-79" w:type="dxa"/>
        <w:tblLook w:val="01E0" w:firstRow="1" w:lastRow="1" w:firstColumn="1" w:lastColumn="1" w:noHBand="0" w:noVBand="0"/>
      </w:tblPr>
      <w:tblGrid>
        <w:gridCol w:w="3849"/>
        <w:gridCol w:w="567"/>
        <w:gridCol w:w="4394"/>
        <w:gridCol w:w="567"/>
      </w:tblGrid>
      <w:tr w:rsidR="00EE4573" w:rsidRPr="00EE4573" w:rsidTr="00F15CCB">
        <w:trPr>
          <w:trHeight w:hRule="exact" w:val="567"/>
        </w:trPr>
        <w:tc>
          <w:tcPr>
            <w:tcW w:w="3849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–4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+ (–4)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=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4</w:t>
            </w:r>
          </w:p>
        </w:tc>
        <w:tc>
          <w:tcPr>
            <w:tcW w:w="4394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–4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</w:t>
            </w:r>
            <w:r w:rsidRPr="00EE4573">
              <w:rPr>
                <w:rFonts w:ascii="Arial" w:eastAsia="Calibri" w:hAnsi="Arial" w:cs="Arial"/>
              </w:rPr>
              <w:sym w:font="Symbol" w:char="F0D7"/>
            </w:r>
            <w:r w:rsidRPr="00EE4573">
              <w:rPr>
                <w:rFonts w:ascii="Arial" w:eastAsia="Calibri" w:hAnsi="Arial" w:cs="Arial"/>
              </w:rPr>
              <w:t xml:space="preserve"> (–1)</w:t>
            </w:r>
            <w:r w:rsidRPr="00EE4573">
              <w:rPr>
                <w:rFonts w:ascii="Arial" w:eastAsia="Calibri" w:hAnsi="Arial" w:cs="Arial"/>
                <w:vertAlign w:val="superscript"/>
              </w:rPr>
              <w:t>3</w:t>
            </w:r>
            <w:r w:rsidRPr="00EE4573">
              <w:rPr>
                <w:rFonts w:ascii="Arial" w:eastAsia="Calibri" w:hAnsi="Arial" w:cs="Arial"/>
              </w:rPr>
              <w:t xml:space="preserve">  = 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</w:tr>
      <w:tr w:rsidR="00EE4573" w:rsidRPr="00EE4573" w:rsidTr="00F15CCB">
        <w:trPr>
          <w:trHeight w:hRule="exact" w:val="567"/>
        </w:trPr>
        <w:tc>
          <w:tcPr>
            <w:tcW w:w="3849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 w:hint="cs"/>
                <w:rtl/>
              </w:rPr>
              <w:t>2</w:t>
            </w:r>
            <w:r w:rsidRPr="00EE4573">
              <w:rPr>
                <w:rFonts w:ascii="Arial" w:eastAsia="Calibri" w:hAnsi="Arial" w:cs="Arial"/>
                <w:lang w:val="ru-RU"/>
              </w:rPr>
              <w:t xml:space="preserve">00 </w:t>
            </w:r>
            <w:r w:rsidRPr="00EE4573">
              <w:rPr>
                <w:rFonts w:ascii="Arial" w:eastAsia="Calibri" w:hAnsi="Arial" w:cs="Arial"/>
              </w:rPr>
              <w:t>: 5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– 8 =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5</w:t>
            </w:r>
          </w:p>
        </w:tc>
        <w:tc>
          <w:tcPr>
            <w:tcW w:w="4394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</w:t>
            </w:r>
            <w:r w:rsidRPr="00EE4573">
              <w:rPr>
                <w:rFonts w:ascii="Arial" w:eastAsia="Calibri" w:hAnsi="Arial" w:cs="Arial" w:hint="cs"/>
                <w:rtl/>
              </w:rPr>
              <w:t>8</w:t>
            </w:r>
            <w:r w:rsidRPr="00EE4573">
              <w:rPr>
                <w:rFonts w:ascii="Arial" w:eastAsia="Calibri" w:hAnsi="Arial" w:cs="Arial"/>
              </w:rPr>
              <w:t xml:space="preserve"> – </w:t>
            </w:r>
            <w:r w:rsidRPr="00EE4573">
              <w:rPr>
                <w:rFonts w:ascii="Arial" w:eastAsia="Calibri" w:hAnsi="Arial" w:cs="Arial" w:hint="cs"/>
                <w:rtl/>
              </w:rPr>
              <w:t>10</w:t>
            </w:r>
            <w:r w:rsidRPr="00EE4573">
              <w:rPr>
                <w:rFonts w:ascii="Arial" w:eastAsia="Calibri" w:hAnsi="Arial" w:cs="Arial"/>
              </w:rPr>
              <w:t>)</w:t>
            </w:r>
            <w:r w:rsidRPr="00EE4573">
              <w:rPr>
                <w:rFonts w:ascii="Arial" w:eastAsia="Calibri" w:hAnsi="Arial" w:cs="Arial" w:hint="cs"/>
                <w:vertAlign w:val="superscript"/>
                <w:rtl/>
              </w:rPr>
              <w:t>5</w:t>
            </w:r>
            <w:r w:rsidRPr="00EE4573">
              <w:rPr>
                <w:rFonts w:ascii="Arial" w:eastAsia="Calibri" w:hAnsi="Arial" w:cs="Arial"/>
              </w:rPr>
              <w:t xml:space="preserve"> = 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</w:tr>
      <w:tr w:rsidR="00EE4573" w:rsidRPr="00EE4573" w:rsidTr="00F15CCB">
        <w:trPr>
          <w:trHeight w:hRule="exact" w:val="567"/>
        </w:trPr>
        <w:tc>
          <w:tcPr>
            <w:tcW w:w="3849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  <w:lang w:val="en-GB"/>
              </w:rPr>
            </w:pPr>
            <w:r w:rsidRPr="00EE4573">
              <w:rPr>
                <w:rFonts w:ascii="Arial" w:eastAsia="Calibri" w:hAnsi="Arial" w:cs="Arial"/>
              </w:rPr>
              <w:t>(27 : 3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– 3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>)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=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6</w:t>
            </w:r>
          </w:p>
        </w:tc>
        <w:tc>
          <w:tcPr>
            <w:tcW w:w="4394" w:type="dxa"/>
            <w:vAlign w:val="center"/>
          </w:tcPr>
          <w:p w:rsidR="00EE4573" w:rsidRPr="00EE4573" w:rsidRDefault="00EE4573" w:rsidP="00EE4573">
            <w:pPr>
              <w:bidi w:val="0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(3 – 5)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– (1 – 5)</w:t>
            </w:r>
            <w:r w:rsidRPr="00EE4573">
              <w:rPr>
                <w:rFonts w:ascii="Arial" w:eastAsia="Calibri" w:hAnsi="Arial" w:cs="Arial"/>
                <w:vertAlign w:val="superscript"/>
              </w:rPr>
              <w:t>2</w:t>
            </w:r>
            <w:r w:rsidRPr="00EE4573">
              <w:rPr>
                <w:rFonts w:ascii="Arial" w:eastAsia="Calibri" w:hAnsi="Arial" w:cs="Arial"/>
              </w:rPr>
              <w:t xml:space="preserve">  = </w:t>
            </w:r>
          </w:p>
        </w:tc>
        <w:tc>
          <w:tcPr>
            <w:tcW w:w="567" w:type="dxa"/>
            <w:vAlign w:val="center"/>
          </w:tcPr>
          <w:p w:rsidR="00EE4573" w:rsidRPr="00EE4573" w:rsidRDefault="00EE4573" w:rsidP="00EE4573">
            <w:pPr>
              <w:bidi w:val="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  <w:br w:type="page"/>
      </w: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מערכת צירים</w:t>
      </w: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noProof/>
          <w:lang w:val="en-GB" w:eastAsia="en-GB"/>
        </w:rPr>
      </w:pPr>
      <w:r w:rsidRPr="00EE4573">
        <w:rPr>
          <w:rFonts w:ascii="Calibri" w:eastAsia="Calibri" w:hAnsi="Calibri" w:cs="Arial" w:hint="cs"/>
          <w:rtl/>
        </w:rPr>
        <w:t>נתונים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שיעורים של שלוש נקודות:  (6</w:t>
      </w:r>
      <w:r w:rsidRPr="00EE4573">
        <w:rPr>
          <w:rFonts w:ascii="Arial" w:eastAsia="Calibri" w:hAnsi="Arial" w:cs="Arial"/>
          <w:noProof/>
          <w:lang w:val="en-GB" w:eastAsia="en-GB"/>
        </w:rPr>
        <w:t>–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, 3)</w:t>
      </w:r>
      <w:r w:rsidRPr="00EE4573">
        <w:rPr>
          <w:rFonts w:ascii="Arial" w:eastAsia="Calibri" w:hAnsi="Arial" w:cs="Arial" w:hint="cs"/>
          <w:noProof/>
          <w:lang w:val="en-GB" w:eastAsia="en-GB"/>
        </w:rPr>
        <w:t>C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 ;  (7 , 2)</w:t>
      </w:r>
      <w:r w:rsidRPr="00EE4573">
        <w:rPr>
          <w:rFonts w:ascii="Arial" w:eastAsia="Calibri" w:hAnsi="Arial" w:cs="Arial" w:hint="cs"/>
          <w:noProof/>
          <w:lang w:val="en-GB" w:eastAsia="en-GB"/>
        </w:rPr>
        <w:t>B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 ;  (1 , 5</w:t>
      </w:r>
      <w:r w:rsidRPr="00EE4573">
        <w:rPr>
          <w:rFonts w:ascii="Arial" w:eastAsia="Calibri" w:hAnsi="Arial" w:cs="Arial"/>
          <w:noProof/>
          <w:lang w:val="en-GB" w:eastAsia="en-GB"/>
        </w:rPr>
        <w:t>–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>)</w:t>
      </w:r>
      <w:r w:rsidRPr="00EE4573">
        <w:rPr>
          <w:rFonts w:ascii="Arial" w:eastAsia="Calibri" w:hAnsi="Arial" w:cs="Arial" w:hint="cs"/>
          <w:noProof/>
          <w:lang w:val="en-GB" w:eastAsia="en-GB"/>
        </w:rPr>
        <w:t>A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.  ענו מבלי לסרטט:</w:t>
      </w:r>
    </w:p>
    <w:p w:rsidR="00EE4573" w:rsidRPr="00EE4573" w:rsidRDefault="00EE4573" w:rsidP="00EE4573">
      <w:pPr>
        <w:numPr>
          <w:ilvl w:val="0"/>
          <w:numId w:val="20"/>
        </w:numPr>
        <w:spacing w:before="60" w:after="0" w:line="320" w:lineRule="exact"/>
        <w:ind w:left="964" w:hanging="397"/>
        <w:rPr>
          <w:rFonts w:ascii="Arial" w:eastAsia="Calibri" w:hAnsi="Arial" w:cs="Arial"/>
          <w:noProof/>
          <w:lang w:val="en-GB" w:eastAsia="en-GB"/>
        </w:rPr>
      </w:pP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אילו מהן נמצאות משמאל  לציר  ה-  </w:t>
      </w:r>
      <w:r w:rsidRPr="00EE4573">
        <w:rPr>
          <w:rFonts w:ascii="Arial" w:eastAsia="Calibri" w:hAnsi="Arial" w:cs="Arial"/>
          <w:noProof/>
          <w:lang w:val="en-GB" w:eastAsia="en-GB"/>
        </w:rPr>
        <w:t>y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?   </w:t>
      </w:r>
      <w:r w:rsidRPr="00EE4573">
        <w:rPr>
          <w:rFonts w:ascii="Arial" w:eastAsia="Calibri" w:hAnsi="Arial" w:cs="Arial" w:hint="cs"/>
          <w:b/>
          <w:bCs/>
          <w:noProof/>
          <w:color w:val="003399"/>
          <w:rtl/>
          <w:lang w:val="en-GB" w:eastAsia="en-GB"/>
        </w:rPr>
        <w:t xml:space="preserve"> 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</w:t>
      </w:r>
    </w:p>
    <w:p w:rsidR="00EE4573" w:rsidRPr="00EE4573" w:rsidRDefault="00EE4573" w:rsidP="00EE4573">
      <w:pPr>
        <w:numPr>
          <w:ilvl w:val="0"/>
          <w:numId w:val="20"/>
        </w:numPr>
        <w:spacing w:before="60" w:after="0" w:line="320" w:lineRule="exact"/>
        <w:ind w:left="964" w:hanging="397"/>
        <w:rPr>
          <w:rFonts w:ascii="Arial" w:eastAsia="Calibri" w:hAnsi="Arial" w:cs="Arial"/>
          <w:noProof/>
          <w:lang w:val="en-GB" w:eastAsia="en-GB"/>
        </w:rPr>
      </w:pP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אילו מהן נמצאות מתחת  לציר  ה-  </w:t>
      </w:r>
      <w:r w:rsidRPr="00EE4573">
        <w:rPr>
          <w:rFonts w:ascii="Arial" w:eastAsia="Calibri" w:hAnsi="Arial" w:cs="Arial"/>
          <w:noProof/>
          <w:lang w:val="en-GB" w:eastAsia="en-GB"/>
        </w:rPr>
        <w:t>x</w:t>
      </w: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 ?</w:t>
      </w:r>
      <w:r w:rsidRPr="00EE4573">
        <w:rPr>
          <w:rFonts w:ascii="Arial" w:eastAsia="Calibri" w:hAnsi="Arial" w:cs="Arial" w:hint="cs"/>
          <w:noProof/>
          <w:lang w:val="en-GB" w:eastAsia="en-GB"/>
        </w:rPr>
        <w:t xml:space="preserve">       </w:t>
      </w:r>
      <w:r w:rsidRPr="00EE4573">
        <w:rPr>
          <w:rFonts w:ascii="Arial" w:eastAsia="Calibri" w:hAnsi="Arial" w:cs="Arial"/>
          <w:noProof/>
          <w:lang w:val="en-GB" w:eastAsia="en-GB"/>
        </w:rPr>
        <w:t xml:space="preserve">    </w:t>
      </w:r>
    </w:p>
    <w:p w:rsidR="00EE4573" w:rsidRPr="00EE4573" w:rsidRDefault="00EE4573" w:rsidP="00EE4573">
      <w:pPr>
        <w:numPr>
          <w:ilvl w:val="0"/>
          <w:numId w:val="20"/>
        </w:numPr>
        <w:spacing w:before="60" w:after="0" w:line="320" w:lineRule="exact"/>
        <w:ind w:left="964" w:hanging="397"/>
        <w:rPr>
          <w:rFonts w:ascii="Arial" w:eastAsia="Calibri" w:hAnsi="Arial" w:cs="Arial"/>
          <w:noProof/>
          <w:lang w:val="en-GB" w:eastAsia="en-GB"/>
        </w:rPr>
      </w:pPr>
      <w:r w:rsidRPr="00EE4573">
        <w:rPr>
          <w:rFonts w:ascii="Arial" w:eastAsia="Calibri" w:hAnsi="Arial" w:cs="Arial" w:hint="cs"/>
          <w:noProof/>
          <w:rtl/>
          <w:lang w:val="en-GB" w:eastAsia="en-GB"/>
        </w:rPr>
        <w:t xml:space="preserve">סרטטו מערכת צירים, סמנו בה את הנקודות, ובדקו בה את תשובותיכם. </w:t>
      </w:r>
    </w:p>
    <w:p w:rsidR="00EE4573" w:rsidRPr="00EE4573" w:rsidRDefault="00EE4573" w:rsidP="00EE4573">
      <w:pPr>
        <w:spacing w:before="60" w:after="0" w:line="320" w:lineRule="exact"/>
        <w:rPr>
          <w:rFonts w:ascii="Arial" w:eastAsia="Calibri" w:hAnsi="Arial" w:cs="Arial"/>
          <w:noProof/>
          <w:rtl/>
          <w:lang w:val="en-GB" w:eastAsia="en-GB"/>
        </w:rPr>
      </w:pPr>
    </w:p>
    <w:p w:rsidR="00EE4573" w:rsidRPr="00EE4573" w:rsidRDefault="00EE4573" w:rsidP="00EE4573">
      <w:pPr>
        <w:spacing w:before="60" w:after="0" w:line="320" w:lineRule="exact"/>
        <w:rPr>
          <w:rFonts w:ascii="Arial" w:eastAsia="Calibri" w:hAnsi="Arial" w:cs="Arial"/>
          <w:noProof/>
          <w:rtl/>
          <w:lang w:val="en-GB" w:eastAsia="en-GB"/>
        </w:rPr>
      </w:pPr>
    </w:p>
    <w:p w:rsidR="00EE4573" w:rsidRPr="00EE4573" w:rsidRDefault="00EE4573" w:rsidP="00EE4573">
      <w:pPr>
        <w:spacing w:before="60" w:after="0" w:line="320" w:lineRule="exact"/>
        <w:rPr>
          <w:rFonts w:ascii="Arial" w:eastAsia="Calibri" w:hAnsi="Arial" w:cs="Arial"/>
          <w:noProof/>
          <w:rtl/>
          <w:lang w:val="en-GB" w:eastAsia="en-GB"/>
        </w:rPr>
      </w:pPr>
    </w:p>
    <w:p w:rsidR="00EE4573" w:rsidRPr="00EE4573" w:rsidRDefault="00EE4573" w:rsidP="00EE4573">
      <w:pPr>
        <w:spacing w:before="60" w:after="0" w:line="320" w:lineRule="exact"/>
        <w:rPr>
          <w:rFonts w:ascii="Arial" w:eastAsia="Calibri" w:hAnsi="Arial" w:cs="Arial"/>
          <w:noProof/>
          <w:rtl/>
          <w:lang w:val="en-GB" w:eastAsia="en-GB"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>בכל סעיף:</w:t>
      </w:r>
      <w:r w:rsidRPr="00EE4573">
        <w:rPr>
          <w:rFonts w:ascii="Arial" w:eastAsia="Calibri" w:hAnsi="Arial" w:cs="Arial" w:hint="cs"/>
          <w:rtl/>
        </w:rPr>
        <w:tab/>
        <w:t xml:space="preserve">      </w:t>
      </w:r>
      <w:r w:rsidRPr="00EE4573">
        <w:rPr>
          <w:rFonts w:ascii="Arial" w:eastAsia="Calibri" w:hAnsi="Arial" w:cs="Arial" w:hint="cs"/>
          <w:b/>
          <w:bCs/>
          <w:rtl/>
        </w:rPr>
        <w:t>א.</w:t>
      </w:r>
      <w:r w:rsidRPr="00EE4573">
        <w:rPr>
          <w:rFonts w:ascii="Arial" w:eastAsia="Calibri" w:hAnsi="Arial" w:cs="Arial" w:hint="cs"/>
          <w:rtl/>
        </w:rPr>
        <w:t xml:space="preserve">   השלימו את השיעורים של קדקודי המלבן.</w:t>
      </w:r>
    </w:p>
    <w:p w:rsidR="00EE4573" w:rsidRPr="00EE4573" w:rsidRDefault="00EE4573" w:rsidP="00EE4573">
      <w:pPr>
        <w:tabs>
          <w:tab w:val="num" w:pos="567"/>
          <w:tab w:val="num" w:pos="663"/>
        </w:tabs>
        <w:spacing w:after="60" w:line="320" w:lineRule="exact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ab/>
      </w:r>
      <w:r w:rsidRPr="00EE4573">
        <w:rPr>
          <w:rFonts w:ascii="Arial" w:eastAsia="Calibri" w:hAnsi="Arial" w:cs="Arial" w:hint="cs"/>
          <w:rtl/>
        </w:rPr>
        <w:tab/>
        <w:t xml:space="preserve">                   </w:t>
      </w:r>
      <w:r w:rsidRPr="00EE4573">
        <w:rPr>
          <w:rFonts w:ascii="Arial" w:eastAsia="Calibri" w:hAnsi="Arial" w:cs="Arial" w:hint="cs"/>
          <w:b/>
          <w:bCs/>
          <w:rtl/>
        </w:rPr>
        <w:t>ב.</w:t>
      </w:r>
      <w:r w:rsidRPr="00EE4573">
        <w:rPr>
          <w:rFonts w:ascii="Arial" w:eastAsia="Calibri" w:hAnsi="Arial" w:cs="Arial" w:hint="cs"/>
          <w:rtl/>
        </w:rPr>
        <w:t xml:space="preserve">   חשבו את שטח המלבן.</w:t>
      </w:r>
    </w:p>
    <w:tbl>
      <w:tblPr>
        <w:bidiVisual/>
        <w:tblW w:w="0" w:type="auto"/>
        <w:tblInd w:w="567" w:type="dxa"/>
        <w:tblLook w:val="04A0" w:firstRow="1" w:lastRow="0" w:firstColumn="1" w:lastColumn="0" w:noHBand="0" w:noVBand="1"/>
      </w:tblPr>
      <w:tblGrid>
        <w:gridCol w:w="3330"/>
        <w:gridCol w:w="540"/>
        <w:gridCol w:w="3330"/>
        <w:gridCol w:w="539"/>
      </w:tblGrid>
      <w:tr w:rsidR="00EE4573" w:rsidRPr="00EE4573" w:rsidTr="00F15CCB">
        <w:trPr>
          <w:trHeight w:val="2551"/>
        </w:trPr>
        <w:tc>
          <w:tcPr>
            <w:tcW w:w="3927" w:type="dxa"/>
            <w:shd w:val="clear" w:color="auto" w:fill="auto"/>
            <w:vAlign w:val="center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jc w:val="righ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  <w:noProof/>
                <w:rtl/>
              </w:rPr>
              <mc:AlternateContent>
                <mc:Choice Requires="wpc">
                  <w:drawing>
                    <wp:anchor distT="0" distB="0" distL="114300" distR="114300" simplePos="0" relativeHeight="251608576" behindDoc="0" locked="0" layoutInCell="1" allowOverlap="1" wp14:anchorId="65BD575A" wp14:editId="2BCCFBCD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-1270</wp:posOffset>
                      </wp:positionV>
                      <wp:extent cx="2348230" cy="1637665"/>
                      <wp:effectExtent l="3810" t="0" r="635" b="0"/>
                      <wp:wrapNone/>
                      <wp:docPr id="354" name="בד ציור 3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345" name="AutoShape 1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50" y="1091565"/>
                                  <a:ext cx="176022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" name="AutoShape 13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14070" y="181610"/>
                                  <a:ext cx="635" cy="14039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" name="Text Box 1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3730" y="0"/>
                                  <a:ext cx="299085" cy="249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</w:pPr>
                                    <w:proofErr w:type="gramStart"/>
                                    <w:r w:rsidRPr="00A40B32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48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38300" y="968375"/>
                                  <a:ext cx="299085" cy="249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</w:pPr>
                                    <w:proofErr w:type="gramStart"/>
                                    <w:r w:rsidRPr="00A40B32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49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8115" y="398780"/>
                                  <a:ext cx="603250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 xml:space="preserve">(__ , </w:t>
                                    </w:r>
                                    <w:r w:rsidRPr="003F5113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6"/>
                                        <w:szCs w:val="16"/>
                                        <w:lang w:val="en-GB"/>
                                      </w:rPr>
                                      <w:t>–</w:t>
                                    </w:r>
                                    <w:r w:rsidRPr="003F5113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1</w:t>
                                    </w:r>
                                    <w:r w:rsidRPr="003F5113">
                                      <w:rPr>
                                        <w:rFonts w:ascii="Arial" w:hAnsi="Arial" w:hint="cs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50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5530" y="429260"/>
                                  <a:ext cx="595630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(</w:t>
                                    </w:r>
                                    <w:r w:rsidRPr="003F5113">
                                      <w:rPr>
                                        <w:rFonts w:ascii="Arial" w:hAnsi="Arial" w:hint="cs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</w:rPr>
                                      <w:t>6 , 4.5</w:t>
                                    </w: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51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910" y="1198245"/>
                                  <a:ext cx="61785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(</w:t>
                                    </w:r>
                                    <w:r w:rsidRPr="003F5113">
                                      <w:rPr>
                                        <w:rFonts w:ascii="Arial" w:hAnsi="Arial" w:hint="cs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</w:rPr>
                                      <w:t>2</w:t>
                                    </w:r>
                                    <w:r w:rsidRPr="003F5113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6"/>
                                        <w:szCs w:val="16"/>
                                        <w:lang w:val="en-GB"/>
                                      </w:rPr>
                                      <w:t>–</w:t>
                                    </w:r>
                                    <w:r w:rsidRPr="003F5113">
                                      <w:rPr>
                                        <w:rFonts w:ascii="Arial" w:hAnsi="Arial" w:hint="cs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</w:rPr>
                                      <w:t xml:space="preserve"> ,</w:t>
                                    </w: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 xml:space="preserve"> __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52" name="Rectangle 1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185" y="534035"/>
                                  <a:ext cx="496570" cy="7200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70C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1880" y="1214755"/>
                                  <a:ext cx="57975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(__ , __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BD575A" id="בד ציור 354" o:spid="_x0000_s1365" editas="canvas" style="position:absolute;margin-left:-2.35pt;margin-top:-.1pt;width:184.9pt;height:128.95pt;z-index:251608576" coordsize="23482,16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PiKRQUAAOckAAAOAAAAZHJzL2Uyb0RvYy54bWzsWk1v4zYQvRfofxB0dyzqm0acRWLHbYF0&#10;N2jS3mmJtoVKpEoxsbNF/3tnKMmxHAdNNnW2W8gHmxYpcii+efM41OmHTZFb91xVmRRjm5w4tsVF&#10;ItNMLMf2r7ezQWxblWYiZbkUfGw/8Mr+cPb9d6frcsRduZJ5ypUFnYhqtC7H9krrcjQcVsmKF6w6&#10;kSUXULmQqmAa/qrlMFVsDb0X+dB1nHC4liotlUx4VcHVaV1pn5n+Fwue6E+LRcW1lY9tsE2bb2W+&#10;5/g9PDtlo6Vi5SpLGjPYF1hRsEzAoNuupkwz605lT7oqskTJSi70SSKLoVwssoSbOcBsiLM3mwkT&#10;96wyk0ng6bQGQulf7He+RLuFnGV5Dk9jCL2P8Br+rmF9OFxcl7A6Vbldp+pt49+sWMnNtKpR8vH+&#10;WllZOrY9P7AtwQpAyfmdlqaRRTyCa4QGQMuJuFZobbIRN+WVTH6vLCEnKyaW3DS/fSjhbnMHzGPn&#10;FvxTlTDQfP2zTKENgxHMgm0WqrAWeVb+hjdi57Ao1mZsh14AgHmAqw4lQRjUUOEbbSVQS6LQcV1o&#10;kEALaIq1QzbC3rCPUlX6By4LCwtju9KKZcuVnkghAJJS1SOx+6tK1ze2N3TWgo1yYa1hMDdyHGNb&#10;JfMsxZXCdpVazie5su4Zgtt8GjM6zZS8EymMwkYrztLLpqxZlkPZ0uaRaZXBQ8y5jcMVPLWtnIM/&#10;Y6m2LxfYAcweLG5KNb7/pA69jC9jf+C74eXAd6bTwfls4g/CGYmCqTedTKbkLzSe+KNVlqZcoP2t&#10;rxH/ZVBqvL72kq23PaK227tZCzC2/TVGG0QgCGo4zWX6cK1wdg263w3m4SGYu/igO5g9Dsx/RJgf&#10;BHxMfCdqIB+TkDTk2CIeQW7QDs08GveI7xH/JGA9R+xRi/hbRNOF3ACvezuAv0Fq1huoQHQiv1R7&#10;9H6ulFwjf0Ho6fA73lo7zvP8jh1uWd2LvBrke/h2KXUA1Qbirk+D4B8QroDIjakvYXG0YIesgNfx&#10;yn+NTjthoxNdZubTxIKdZsPneNdMro0QxPWdC5cOZmEcDfyZHwxo5MQDh9ALGjo+9aezboS4ygR/&#10;e4TAWEYDN6gB9QWRs8g0iNM8K8Z2vA2vB8OoCZLbAIfmt6Gn/T0UgvRmvjHSh7hx6w11WLKUBNkA&#10;OAVpDYWVVJ8hNINMBS3xxx1TEKjznwT4Qky82AVda/74TkiB3NVuzXy3hokEuhrb2rbq4kTXWviu&#10;VKhPWu8TEhXYIjPiBINSbdVXiJWwfagl4Q5z+O2zAkX4fsxBQi/2QIahJKRh7EV7irDnj9EOMeyp&#10;054/jswftPWJnj86W0p6gD+M4zZS+x35I4gJAX0B9AHyOYr35EfoeC5uOHE/6ToBcXr58bi57enj&#10;uPQBirjZffb0sUsf6JBP5EfYPqv3lR9OGATNzsV3qRvu8UdAgxCre/44kBzr+ePI/LFN0vb80eEP&#10;2I094Y/o6/BHGFNI6ZmENqGxC8l2oPx6m44J7ZBEMaQ8ev44lFzv+ePI/LHNfvf80eEPSO3U/PEL&#10;ZBvNCQ1kTre5okaAoBsfK18akZhgVhR2JYEHif891vBpGOCZAaqOCM5jqVElzx+EvSpp+vKjr8iZ&#10;tAN3chCvTOD9/9OysDJt0vngcdiL846U+D6se5N3DGDt27xjU9PkHeuaby7vGHit4+3kHbc5lncW&#10;/uCDkC0wkdslflQfTDxG7iCieK2P3H3kbt8MeCXvveHg4vEY71uJ3MB75mUaczDTvPmDr+vs/jcH&#10;HY/vJ539DQAA//8DAFBLAwQUAAYACAAAACEAKNJ/TeAAAAAIAQAADwAAAGRycy9kb3ducmV2Lnht&#10;bEyPQU+DQBCF7yb+h82YeGuXohRFlsZoOHjw0KLxurAjYNlZwm5b+u8dT/X0Mnkv732Tb2Y7iCNO&#10;vnekYLWMQCA1zvTUKvioysUDCB80GT04QgVn9LAprq9ynRl3oi0ed6EVXEI+0wq6EMZMSt90aLVf&#10;uhGJvW83WR34nFppJn3icjvIOIrW0uqeeKHTI7502Ox3B6ugrLZVOSTx+9fna/lW633/+JOelbq9&#10;mZ+fQAScwyUMf/iMDgUz1e5AxotBweI+5SRrDILtu3WyAlEriJM0BVnk8v8DxS8AAAD//wMAUEsB&#10;Ai0AFAAGAAgAAAAhALaDOJL+AAAA4QEAABMAAAAAAAAAAAAAAAAAAAAAAFtDb250ZW50X1R5cGVz&#10;XS54bWxQSwECLQAUAAYACAAAACEAOP0h/9YAAACUAQAACwAAAAAAAAAAAAAAAAAvAQAAX3JlbHMv&#10;LnJlbHNQSwECLQAUAAYACAAAACEANxz4ikUFAADnJAAADgAAAAAAAAAAAAAAAAAuAgAAZHJzL2Uy&#10;b0RvYy54bWxQSwECLQAUAAYACAAAACEAKNJ/TeAAAAAIAQAADwAAAAAAAAAAAAAAAACfBwAAZHJz&#10;L2Rvd25yZXYueG1sUEsFBgAAAAAEAAQA8wAAAKwIAAAAAA==&#10;">
                      <v:shape id="_x0000_s1366" type="#_x0000_t75" style="position:absolute;width:23482;height:16376;visibility:visible;mso-wrap-style:square">
                        <v:fill o:detectmouseclick="t"/>
                        <v:path o:connecttype="none"/>
                      </v:shape>
                      <v:shape id="AutoShape 131" o:spid="_x0000_s1367" type="#_x0000_t32" style="position:absolute;left:63;top:10915;width:17602;height: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D0nMUAAADcAAAADwAAAGRycy9kb3ducmV2LnhtbESPQWsCMRCF74X+hzAFbzVbuxZZjVIE&#10;UaEXbQ89DpvpZm0yWZNU139vCoLHx5v3vXmzRe+sOFGIrWcFL8MCBHHtdcuNgq/P1fMEREzIGq1n&#10;UnChCIv548MMK+3PvKPTPjUiQzhWqMCk1FVSxtqQwzj0HXH2fnxwmLIMjdQBzxnurBwVxZt02HJu&#10;MNjR0lD9u/9z+Y3D4cPatbw0u/L4HUbr1bY0VqnBU/8+BZGoT/fjW3qjFbyWY/gfkwk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D0nMUAAADcAAAADwAAAAAAAAAA&#10;AAAAAAChAgAAZHJzL2Rvd25yZXYueG1sUEsFBgAAAAAEAAQA+QAAAJMDAAAAAA==&#10;" strokeweight="1pt">
                        <v:stroke endarrow="block"/>
                      </v:shape>
                      <v:shape id="AutoShape 132" o:spid="_x0000_s1368" type="#_x0000_t32" style="position:absolute;left:8140;top:1816;width:7;height:1403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hkl8QAAADcAAAADwAAAGRycy9kb3ducmV2LnhtbESPQWvCQBSE7wX/w/IEL6XuaouW6CZI&#10;odgejVI9vmafSTD7NmRXk/77bqHgcZiZb5h1NthG3KjztWMNs6kCQVw4U3Op4bB/f3oF4QOywcYx&#10;afghD1k6elhjYlzPO7rloRQRwj5BDVUIbSKlLyqy6KeuJY7e2XUWQ5RdKU2HfYTbRs6VWkiLNceF&#10;Clt6q6i45FergU+k5NLsHrfHfPmp+q9SfYeN1pPxsFmBCDSEe/i//WE0PL8s4O9MPAI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+GSXxAAAANwAAAAPAAAAAAAAAAAA&#10;AAAAAKECAABkcnMvZG93bnJldi54bWxQSwUGAAAAAAQABAD5AAAAkgMAAAAA&#10;" strokeweight="1pt">
                        <v:stroke endarrow="block"/>
                      </v:shape>
                      <v:shape id="Text Box 133" o:spid="_x0000_s1369" type="#_x0000_t202" style="position:absolute;left:6337;width:2991;height:2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9BIsMA&#10;AADcAAAADwAAAGRycy9kb3ducmV2LnhtbESPS4vCMBSF94L/IVxhdpr6QIdqlGFkhoIrHwy4uzTX&#10;ttjchCaj1V9vBMHl4Tw+zmLVmlpcqPGVZQXDQQKCOLe64kLBYf/T/wThA7LG2jIpuJGH1bLbWWCq&#10;7ZW3dNmFQsQR9ikqKENwqZQ+L8mgH1hHHL2TbQyGKJtC6gavcdzUcpQkU2mw4kgo0dF3Sfl5928i&#10;JBuuD5vjxGUyuc/479eN0TilPnrt1xxEoDa8w692phWMJzN4no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D9BIsMAAADcAAAADwAAAAAAAAAAAAAAAACYAgAAZHJzL2Rv&#10;d25yZXYueG1sUEsFBgAAAAAEAAQA9QAAAIgDAAAAAA=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</w:pPr>
                              <w:proofErr w:type="gramStart"/>
                              <w:r w:rsidRPr="00A40B32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4" o:spid="_x0000_s1370" type="#_x0000_t202" style="position:absolute;left:16383;top:9683;width:2990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DVUMEA&#10;AADcAAAADwAAAGRycy9kb3ducmV2LnhtbERPTWvCQBC9F/wPywje6sYqrURXEYsS6KlWBG9DdkyC&#10;2dklu2raX985FHp8vO/lunetulMXG88GJuMMFHHpbcOVgePX7nkOKiZki61nMvBNEdarwdMSc+sf&#10;/En3Q6qUhHDM0UCdUsi1jmVNDuPYB2LhLr5zmAR2lbYdPiTctfoly161w4alocZA25rK6+HmpKSY&#10;vB8/zrNQ6OznjU/7MEUXjBkN+80CVKI+/Yv/3IU1MJ3JWjkjR0C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g1VDBAAAA3AAAAA8AAAAAAAAAAAAAAAAAmAIAAGRycy9kb3du&#10;cmV2LnhtbFBLBQYAAAAABAAEAPUAAACGAwAAAAA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</w:pPr>
                              <w:proofErr w:type="gramStart"/>
                              <w:r w:rsidRPr="00A40B32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5" o:spid="_x0000_s1371" type="#_x0000_t202" style="position:absolute;left:1581;top:3987;width:6032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xwy8MA&#10;AADcAAAADwAAAGRycy9kb3ducmV2LnhtbESPX2vCMBTF3wW/Q7jC3jR1is5qlLExKfhkJ4Jvl+au&#10;LWtuQpNp56c3guDj4fz5cVabzjTiTK2vLSsYjxIQxIXVNZcKDt9fwzcQPiBrbCyTgn/ysFn3eytM&#10;tb3wns55KEUcYZ+igioEl0rpi4oM+pF1xNH7sa3BEGVbSt3iJY6bRr4myUwarDkSKnT0UVHxm/+Z&#10;CMnGn4fdaeoymVznfNy6CRqn1Muge1+CCNSFZ/jRzrSCyXQB9zPxCM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uxwy8MAAADcAAAADwAAAAAAAAAAAAAAAACYAgAAZHJzL2Rv&#10;d25yZXYueG1sUEsFBgAAAAAEAAQA9QAAAIgDAAAAAA=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 xml:space="preserve">(__ , </w:t>
                              </w:r>
                              <w:r w:rsidRPr="003F5113">
                                <w:rPr>
                                  <w:rFonts w:ascii="Arial" w:hAnsi="Arial"/>
                                  <w:b/>
                                  <w:bCs/>
                                  <w:sz w:val="16"/>
                                  <w:szCs w:val="16"/>
                                  <w:lang w:val="en-GB"/>
                                </w:rPr>
                                <w:t>–</w:t>
                              </w:r>
                              <w:r w:rsidRPr="003F5113">
                                <w:rPr>
                                  <w:rFonts w:ascii="Arial" w:hAnsi="Arial"/>
                                  <w:b/>
                                  <w:bCs/>
                                  <w:sz w:val="16"/>
                                  <w:szCs w:val="16"/>
                                </w:rPr>
                                <w:t>1</w:t>
                              </w:r>
                              <w:r w:rsidRPr="003F5113">
                                <w:rPr>
                                  <w:rFonts w:ascii="Arial" w:hAnsi="Arial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136" o:spid="_x0000_s1372" type="#_x0000_t202" style="position:absolute;left:10655;top:4292;width:5956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9Pi8EA&#10;AADcAAAADwAAAGRycy9kb3ducmV2LnhtbERPTWvCQBC9F/wPywi96caqbUldpVgqAU+1IngbsmMS&#10;zM4u2VXT/vrOQejx8b4Xq9616kpdbDwbmIwzUMSltw1XBvbfn6NXUDEhW2w9k4EfirBaDh4WmFt/&#10;4y+67lKlJIRjjgbqlEKudSxrchjHPhALd/KdwySwq7Tt8CbhrtVPWfasHTYsDTUGWtdUnncXJyXF&#10;5GO/Pc5CobPfFz5swhRdMOZx2L+/gUrUp3/x3V1YA9O5zJczcgT0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PT4vBAAAA3AAAAA8AAAAAAAAAAAAAAAAAmAIAAGRycy9kb3du&#10;cmV2LnhtbFBLBQYAAAAABAAEAPUAAACGAwAAAAA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>(</w:t>
                              </w:r>
                              <w:r w:rsidRPr="003F5113">
                                <w:rPr>
                                  <w:rFonts w:ascii="Arial" w:hAnsi="Arial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6 , 4.5</w:t>
                              </w: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137" o:spid="_x0000_s1373" type="#_x0000_t202" style="position:absolute;left:1689;top:11982;width:6178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PqEMQA&#10;AADcAAAADwAAAGRycy9kb3ducmV2LnhtbESPS2vCQBSF9wX/w3AL3ekk2qpEJ0EsLYGufCC4u2Su&#10;SWjmzpCZatpf3ykIXR7O4+Osi8F04kq9by0rSCcJCOLK6pZrBcfD23gJwgdkjZ1lUvBNHop89LDG&#10;TNsb7+i6D7WII+wzVNCE4DIpfdWQQT+xjjh6F9sbDFH2tdQ93uK46eQ0SebSYMuR0KCjbUPV5/7L&#10;REiZvh4/zs+ulMnPgk/vbobGKfX0OGxWIAIN4T98b5dawewlhb8z8Qj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D6hDEAAAA3AAAAA8AAAAAAAAAAAAAAAAAmAIAAGRycy9k&#10;b3ducmV2LnhtbFBLBQYAAAAABAAEAPUAAACJAwAAAAA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>(</w:t>
                              </w:r>
                              <w:r w:rsidRPr="003F5113">
                                <w:rPr>
                                  <w:rFonts w:ascii="Arial" w:hAnsi="Arial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2</w:t>
                              </w:r>
                              <w:r w:rsidRPr="003F5113">
                                <w:rPr>
                                  <w:rFonts w:ascii="Arial" w:hAnsi="Arial"/>
                                  <w:b/>
                                  <w:bCs/>
                                  <w:sz w:val="16"/>
                                  <w:szCs w:val="16"/>
                                  <w:lang w:val="en-GB"/>
                                </w:rPr>
                                <w:t>–</w:t>
                              </w:r>
                              <w:r w:rsidRPr="003F5113">
                                <w:rPr>
                                  <w:rFonts w:ascii="Arial" w:hAnsi="Arial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 xml:space="preserve"> ,</w:t>
                              </w: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 xml:space="preserve"> __)</w:t>
                              </w:r>
                            </w:p>
                          </w:txbxContent>
                        </v:textbox>
                      </v:shape>
                      <v:rect id="Rectangle 138" o:spid="_x0000_s1374" style="position:absolute;left:7181;top:5340;width:4966;height:7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Y99sYA&#10;AADcAAAADwAAAGRycy9kb3ducmV2LnhtbESPQUsDMRSE70L/Q3gFbzaxopS1aZHSlh7swSqit8fm&#10;uVncvCyb19313xtB6HGYmW+Y5XoMjeqpS3VkC7czA4q4jK7mysLb6+5mASoJssMmMln4oQTr1eRq&#10;iYWLA79Qf5JKZQinAi14kbbQOpWeAqZZbImz9xW7gJJlV2nX4ZDhodFzYx50wJrzgseWNp7K79M5&#10;WNjtt344Hj/3B/N+lg957hem7q29no5Pj6CERrmE/9sHZ+Hufg5/Z/IR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Y99sYAAADcAAAADwAAAAAAAAAAAAAAAACYAgAAZHJz&#10;L2Rvd25yZXYueG1sUEsFBgAAAAAEAAQA9QAAAIsDAAAAAA==&#10;" filled="f" strokecolor="#0070c0" strokeweight="1pt"/>
                      <v:shape id="Text Box 139" o:spid="_x0000_s1375" type="#_x0000_t202" style="position:absolute;left:10718;top:12147;width:5798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3R/MQA&#10;AADcAAAADwAAAGRycy9kb3ducmV2LnhtbESPX2vCMBTF34V9h3AHe9O0VjfpTGU4Ngo+6WTg26W5&#10;a8uam9Bk2vnpjSD4eDh/fpzlajCdOFLvW8sK0kkCgriyuuVawf7rY7wA4QOyxs4yKfgnD6viYbTE&#10;XNsTb+m4C7WII+xzVNCE4HIpfdWQQT+xjjh6P7Y3GKLsa6l7PMVx08lpkjxLgy1HQoOO1g1Vv7s/&#10;EyFl+r7fHGaulMn5hb8/XYbGKfX0OLy9ggg0hHv41i61gmyewfVMPAKy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d0fzEAAAA3AAAAA8AAAAAAAAAAAAAAAAAmAIAAGRycy9k&#10;b3ducmV2LnhtbFBLBQYAAAAABAAEAPUAAACJAwAAAAA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>(__ , __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65" w:type="dxa"/>
            <w:shd w:val="clear" w:color="auto" w:fill="auto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rPr>
                <w:rFonts w:ascii="Arial" w:eastAsia="Calibri" w:hAnsi="Arial" w:cs="Arial"/>
                <w:b/>
                <w:bCs/>
                <w:rtl/>
              </w:rPr>
            </w:pPr>
          </w:p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3926" w:type="dxa"/>
            <w:shd w:val="clear" w:color="auto" w:fill="auto"/>
            <w:vAlign w:val="center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jc w:val="righ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/>
                <w:noProof/>
                <w:rtl/>
              </w:rPr>
              <mc:AlternateContent>
                <mc:Choice Requires="wpc">
                  <w:drawing>
                    <wp:anchor distT="0" distB="0" distL="114300" distR="114300" simplePos="0" relativeHeight="251606528" behindDoc="0" locked="0" layoutInCell="1" allowOverlap="1" wp14:anchorId="71E4B4B9" wp14:editId="6DF60175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-5715</wp:posOffset>
                      </wp:positionV>
                      <wp:extent cx="2348230" cy="1637665"/>
                      <wp:effectExtent l="7620" t="635" r="0" b="0"/>
                      <wp:wrapNone/>
                      <wp:docPr id="344" name="בד ציור 34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335" name="AutoShape 1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50" y="1091565"/>
                                  <a:ext cx="176022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" name="AutoShape 12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92175" y="180340"/>
                                  <a:ext cx="635" cy="14039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360" y="0"/>
                                  <a:ext cx="299085" cy="249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</w:pPr>
                                    <w:proofErr w:type="gramStart"/>
                                    <w:r w:rsidRPr="00A40B32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38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38300" y="968375"/>
                                  <a:ext cx="299085" cy="249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</w:pPr>
                                    <w:proofErr w:type="gramStart"/>
                                    <w:r w:rsidRPr="00A40B32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8"/>
                                        <w:szCs w:val="21"/>
                                        <w:lang w:val="en-GB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39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890" y="1083945"/>
                                  <a:ext cx="50990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(</w:t>
                                    </w:r>
                                    <w:r w:rsidRPr="003F5113">
                                      <w:rPr>
                                        <w:rFonts w:ascii="Arial" w:hAnsi="Arial" w:hint="cs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</w:rPr>
                                      <w:t>0 , 3</w:t>
                                    </w:r>
                                    <w:r w:rsidRPr="003F5113"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6"/>
                                        <w:szCs w:val="16"/>
                                        <w:lang w:val="en-GB"/>
                                      </w:rPr>
                                      <w:t>–</w:t>
                                    </w:r>
                                    <w:r w:rsidRPr="003F5113">
                                      <w:rPr>
                                        <w:rFonts w:ascii="Arial" w:hAnsi="Arial" w:hint="cs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  <w:lang w:val="en-GB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40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7735" y="560705"/>
                                  <a:ext cx="510540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3F5113" w:rsidRDefault="00EE4573" w:rsidP="00EE4573">
                                    <w:pPr>
                                      <w:rPr>
                                        <w:rFonts w:ascii="Arial" w:hAnsi="Arial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3F5113">
                                      <w:rPr>
                                        <w:rFonts w:ascii="Arial" w:hAnsi="Arial" w:hint="cs"/>
                                        <w:b/>
                                        <w:bCs/>
                                        <w:sz w:val="16"/>
                                        <w:szCs w:val="16"/>
                                        <w:rtl/>
                                      </w:rPr>
                                      <w:t>(4 , 2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41" name="Rectangle 1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2935" y="731520"/>
                                  <a:ext cx="450215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70C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0185" y="527685"/>
                                  <a:ext cx="57975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(__ , __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  <wps:wsp>
                              <wps:cNvPr id="343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2960" y="1067435"/>
                                  <a:ext cx="579755" cy="2051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A40B32" w:rsidRDefault="00EE4573" w:rsidP="00EE4573">
                                    <w:pPr>
                                      <w:rPr>
                                        <w:rFonts w:ascii="Arial" w:hAnsi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 w:rsidRPr="00A40B32">
                                      <w:rPr>
                                        <w:rFonts w:ascii="Arial" w:hAnsi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(__ , __)</w:t>
                                    </w:r>
                                  </w:p>
                                </w:txbxContent>
                              </wps:txbx>
                              <wps:bodyPr rot="0" vert="horz" wrap="square" lIns="81382" tIns="40691" rIns="81382" bIns="40691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1E4B4B9" id="בד ציור 344" o:spid="_x0000_s1376" editas="canvas" style="position:absolute;margin-left:-3.25pt;margin-top:-.45pt;width:184.9pt;height:128.95pt;z-index:251606528" coordsize="23482,16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YMfSQUAAOUkAAAOAAAAZHJzL2Uyb0RvYy54bWzsWt9vqzYUfp+0/wHxnsbmt1HTqzZptknd&#10;drXb7d0BkqCBzQxt0jvtf985NiShTbX2do12J/JADDb2sf35O5+POf+wLQvrPlN1LsXEpmfEtjKR&#10;yDQXq4n96+18FNlW3XCR8kKKbGI/ZLX94eLbb843VZw5ci2LNFMWVCLqeFNN7HXTVPF4XCfrrOT1&#10;mawyAZlLqUrewK1ajVPFN1B7WYwdQoLxRqq0UjLJ6hqezkymfaHrXy6zpPl5uayzxiomNtjW6KvS&#10;1wVexxfnPF4pXq3zpDWDf4EVJc8FNLqrasYbbt2p/ElVZZ4oWctlc5bIciyXyzzJdB+gN5Q86s2U&#10;i3te684kMDqdgZD6F+tdrNBuIed5UcBojKH2GJ/h/wbmJ4OHmwpmp65281S/rf1Pa15lult1nPx0&#10;/1FZeTqxXde3LcFLQMnlXSN1IYs6eo7QACg5FR8VWptsxafqRia/15aQ0zUXq0wXv32o4G2Kswr9&#10;OHgFb+oKGlpsfpQplOHQgp6w7VKV1rLIq9/wRawcJsXaTuzA9QEwD/CUMOoHvoFKtm2sBHJpGBAH&#10;bLMSKAFFdZM8xtqwjkrVzXeZLC1MTOy6UTxfrZupFAIgKZVpid/f1A3aun+hNxc8LoS1gcackBBt&#10;Wy2LPMWZwnK1Wi2mhbLuOYJb/1ozesWUvBMptMLjdcbT6zbd8LyAtNXoIWtUDoNYZDY2V2apbRUZ&#10;rGdMGfsKgRVA78HiNmXw/Scj7Dq6jryR5wTXI4/MZqPL+dQbBXMa+jN3Np3O6F9oPPXidZ6mmUD7&#10;u7VGvZdBqV31ZpXsVtsetf3a9ZCCsd2/NlojAkFg8LyQ6cNH1SEF0H0ymAfHYK5B28Ps+8D8e4T5&#10;UcBHzIEZM5CPiOu15NghHkGu0U494rJoQPyA+CcO6zliDzvE3yKaruQWeN1BZmkB/wmpudlCBqIT&#10;+aV+RO+XSskN8he4nh6/46umnuf5HStsWT10qBsYXn+Eb4cxAqjWEHc85vv/gHAFRK5NfQmLowUH&#10;ZAW8jk/+a3Tacxs97zLXv6feZfwc7+rOdR6COh65cthoHkThyJt7/oiFJBoRyq5YQDzmzeZ9D3GT&#10;i+ztHgJ9GfMd3wDqCzxnmTcgTou8nNjRzr0edaPaSe4cHJrfuZ7u/5gLaraLrZY+1PW61WDckqUk&#10;yAbAKUhrSKyl+gyuGWQqaIk/7rgCR138IGAtRNSNHNC1+sYjAQNyV4c5i8McLhKoamI3tmWS08Zo&#10;4btKoT7pVp+QqMCWuRYnuEaNVdAXvDmlr4Ttg5GEB8zhdmMFivB0zEEDN3JBhqEkZEHkgquEWTc4&#10;R0U48Ec88Ed/CE7IHxqM+5U68Ee7pWRH+GPHtSflDydwImbog5LIZd4j/vAJCJBOfxCfQlp7lef2&#10;lIP+gE3woD/MNv7N+iPofOqgPw5DUrAJfqo/dlx7Uv5gThjiFhzkhx+Q0NDDXn4gYaC1GI9yBvro&#10;B8eG7cs7b1/CgT6ORbQ92I2Z7csvEC3QEVaIfOy4tuUP3EW8V7wjcBzWskboUt9E0/es4fnEoa3o&#10;gLgIMaIE4tHPBLJfJTpeHroOyVRHY6Dh3h7ilQL6/x9WgQHqgkZHw9kv1v2Meugt2riBH+JRhokb&#10;tDlt3MDkfHVxAw9iIk/iBjuSOqnfdiihGFdEv+2EgQmc71egH7IQQo2D3z52qDX47Xf229Hgt4/6&#10;bfcIfezG6qT0EYEDbw8sKAlCzxw1D/xBxrtT4J5kGI4t4leqprccW7CvjT9ANelPafSxTPvdD36s&#10;c3ivjzn2Xydd/A0AAP//AwBQSwMEFAAGAAgAAAAhAMPHgdvgAAAACAEAAA8AAABkcnMvZG93bnJl&#10;di54bWxMj09Pg0AQxe8mfofNmHhrFyFQS1kao+HgwUOLpteBHQG7fwi7bem3dz3V08vkvbz3m2I7&#10;a8XONLnBGgFPywgYmdbKwXQCPutq8QzMeTQSlTUk4EoOtuX9XYG5tBezo/PedyyUGJejgN77Mefc&#10;tT1pdEs7kgnet500+nBOHZcTXkK5VjyOooxrHExY6HGk157a4/6kBVT1rq5UGn8cvt6q9waPw/pn&#10;dRXi8WF+2QDzNPtbGP7wAzqUgamxJyMdUwIWWRqSQdfAgp1kSQKsERCnqwh4WfD/D5S/AAAA//8D&#10;AFBLAQItABQABgAIAAAAIQC2gziS/gAAAOEBAAATAAAAAAAAAAAAAAAAAAAAAABbQ29udGVudF9U&#10;eXBlc10ueG1sUEsBAi0AFAAGAAgAAAAhADj9If/WAAAAlAEAAAsAAAAAAAAAAAAAAAAALwEAAF9y&#10;ZWxzLy5yZWxzUEsBAi0AFAAGAAgAAAAhADcxgx9JBQAA5SQAAA4AAAAAAAAAAAAAAAAALgIAAGRy&#10;cy9lMm9Eb2MueG1sUEsBAi0AFAAGAAgAAAAhAMPHgdvgAAAACAEAAA8AAAAAAAAAAAAAAAAAowcA&#10;AGRycy9kb3ducmV2LnhtbFBLBQYAAAAABAAEAPMAAACwCAAAAAA=&#10;">
                      <v:shape id="_x0000_s1377" type="#_x0000_t75" style="position:absolute;width:23482;height:16376;visibility:visible;mso-wrap-style:square">
                        <v:fill o:detectmouseclick="t"/>
                        <v:path o:connecttype="none"/>
                      </v:shape>
                      <v:shape id="AutoShape 120" o:spid="_x0000_s1378" type="#_x0000_t32" style="position:absolute;left:63;top:10915;width:17602;height: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aH4cUAAADcAAAADwAAAGRycy9kb3ducmV2LnhtbESPS2vDMBCE74H8B7GB3mK5eVHcKKEU&#10;QlroJY9Dj4u1tZxKK1dSE+ffV4VAjsPsfLOzXPfOijOF2HpW8FiUIIhrr1tuFBwPm/ETiJiQNVrP&#10;pOBKEdar4WCJlfYX3tF5nxqRIRwrVGBS6iopY23IYSx8R5y9Lx8cpixDI3XAS4Y7KydluZAOW84N&#10;Bjt6NVR/739dfuN0+rB2K6/NbvbzGSbbzfvMWKUeRv3LM4hEfbof39JvWsF0Oof/MZkA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aH4cUAAADcAAAADwAAAAAAAAAA&#10;AAAAAAChAgAAZHJzL2Rvd25yZXYueG1sUEsFBgAAAAAEAAQA+QAAAJMDAAAAAA==&#10;" strokeweight="1pt">
                        <v:stroke endarrow="block"/>
                      </v:shape>
                      <v:shape id="AutoShape 121" o:spid="_x0000_s1379" type="#_x0000_t32" style="position:absolute;left:8921;top:1803;width:7;height:140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4X6sQAAADcAAAADwAAAGRycy9kb3ducmV2LnhtbESPQWvCQBSE70L/w/IKXkR3W8GU1E2Q&#10;QqkejaX1+Jp9TUKzb0N2a+K/dwXB4zAz3zDrfLStOFHvG8canhYKBHHpTMOVhs/D+/wFhA/IBlvH&#10;pOFMHvLsYbLG1LiB93QqQiUihH2KGuoQulRKX9Zk0S9cRxy9X9dbDFH2lTQ9DhFuW/ms1EpabDgu&#10;1NjRW03lX/FvNfCRlEzMfvbxXSQ7NXxV6idstJ4+jptXEIHGcA/f2lujYblcwfVMPAIyu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/hfqxAAAANwAAAAPAAAAAAAAAAAA&#10;AAAAAKECAABkcnMvZG93bnJldi54bWxQSwUGAAAAAAQABAD5AAAAkgMAAAAA&#10;" strokeweight="1pt">
                        <v:stroke endarrow="block"/>
                      </v:shape>
                      <v:shape id="Text Box 122" o:spid="_x0000_s1380" type="#_x0000_t202" style="position:absolute;left:7213;width:2991;height:2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kyX8MA&#10;AADcAAAADwAAAGRycy9kb3ducmV2LnhtbESPX2vCMBTF34V9h3CFvWmqHSrVKMMxKfikk4Fvl+ba&#10;Fpub0GRa9+mNIPh4OH9+nMWqM424UOtrywpGwwQEcWF1zaWCw8/3YAbCB2SNjWVScCMPq+Vbb4GZ&#10;tlfe0WUfShFH2GeooArBZVL6oiKDfmgdcfROtjUYomxLqVu8xnHTyHGSTKTBmiOhQkfriorz/s9E&#10;SD76OmyPHy6Xyf+UfzcuReOUeu93n3MQgbrwCj/buVaQplN4nIlHQ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kyX8MAAADcAAAADwAAAAAAAAAAAAAAAACYAgAAZHJzL2Rv&#10;d25yZXYueG1sUEsFBgAAAAAEAAQA9QAAAIgDAAAAAA=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</w:pPr>
                              <w:proofErr w:type="gramStart"/>
                              <w:r w:rsidRPr="00A40B32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23" o:spid="_x0000_s1381" type="#_x0000_t202" style="position:absolute;left:16383;top:9683;width:2990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amLcEA&#10;AADcAAAADwAAAGRycy9kb3ducmV2LnhtbERPTWvCQBC9F/wPywje6sam1JK6irRYAp6qIvQ2ZKdJ&#10;MDu7ZLea9tc7B8Hj430vVoPr1Jn62Ho2MJtmoIgrb1uuDRz2m8dXUDEhW+w8k4E/irBajh4WWFh/&#10;4S8671KtJIRjgQaalEKhdawachinPhAL9+N7h0lgX2vb40XCXaefsuxFO2xZGhoM9N5Qddr9Oikp&#10;Zx+H7fdzKHX2P+fjZ8jRBWMm42H9BirRkO7im7u0BvJc1soZOQJ6e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mpi3BAAAA3AAAAA8AAAAAAAAAAAAAAAAAmAIAAGRycy9kb3du&#10;cmV2LnhtbFBLBQYAAAAABAAEAPUAAACGAwAAAAA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</w:pPr>
                              <w:proofErr w:type="gramStart"/>
                              <w:r w:rsidRPr="00A40B32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21"/>
                                  <w:lang w:val="en-GB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24" o:spid="_x0000_s1382" type="#_x0000_t202" style="position:absolute;left:2628;top:10839;width:5099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oDtsQA&#10;AADcAAAADwAAAGRycy9kb3ducmV2LnhtbESPX2vCMBTF34V9h3AHe9O0VtzsTGU4Ngo+6WTg26W5&#10;a8uam9Bk2vnpjSD4eDh/fpzlajCdOFLvW8sK0kkCgriyuuVawf7rY/wCwgdkjZ1lUvBPHlbFw2iJ&#10;ubYn3tJxF2oRR9jnqKAJweVS+qohg35iHXH0fmxvMETZ11L3eIrjppPTJJlLgy1HQoOO1g1Vv7s/&#10;EyFl+r7fHGaulMn5mb8/XYbGKfX0OLy9ggg0hHv41i61gixbwPVMPAKy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qA7bEAAAA3AAAAA8AAAAAAAAAAAAAAAAAmAIAAGRycy9k&#10;b3ducmV2LnhtbFBLBQYAAAAABAAEAPUAAACJAwAAAAA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>(</w:t>
                              </w:r>
                              <w:r w:rsidRPr="003F5113">
                                <w:rPr>
                                  <w:rFonts w:ascii="Arial" w:hAnsi="Arial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0 , 3</w:t>
                              </w:r>
                              <w:r w:rsidRPr="003F5113">
                                <w:rPr>
                                  <w:rFonts w:ascii="Arial" w:hAnsi="Arial"/>
                                  <w:b/>
                                  <w:bCs/>
                                  <w:sz w:val="16"/>
                                  <w:szCs w:val="16"/>
                                  <w:lang w:val="en-GB"/>
                                </w:rPr>
                                <w:t>–</w:t>
                              </w:r>
                              <w:r w:rsidRPr="003F5113">
                                <w:rPr>
                                  <w:rFonts w:ascii="Arial" w:hAnsi="Arial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  <w:lang w:val="en-GB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Text Box 125" o:spid="_x0000_s1383" type="#_x0000_t202" style="position:absolute;left:9277;top:5607;width:5105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bZVsEA&#10;AADcAAAADwAAAGRycy9kb3ducmV2LnhtbERPTWvCQBC9F/wPywje6sYqrURXEYsS6KlWBG9DdkyC&#10;2dklu2raX985FHp8vO/lunetulMXG88GJuMMFHHpbcOVgePX7nkOKiZki61nMvBNEdarwdMSc+sf&#10;/En3Q6qUhHDM0UCdUsi1jmVNDuPYB2LhLr5zmAR2lbYdPiTctfoly161w4alocZA25rK6+HmpKSY&#10;vB8/zrNQ6OznjU/7MEUXjBkN+80CVKI+/Yv/3IU1MJ3JfDkjR0C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/W2VbBAAAA3AAAAA8AAAAAAAAAAAAAAAAAmAIAAGRycy9kb3du&#10;cmV2LnhtbFBLBQYAAAAABAAEAPUAAACGAwAAAAA=&#10;" filled="f" stroked="f">
                        <v:textbox inset="2.26061mm,1.1303mm,2.26061mm,1.1303mm">
                          <w:txbxContent>
                            <w:p w:rsidR="00EE4573" w:rsidRPr="003F5113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3F5113">
                                <w:rPr>
                                  <w:rFonts w:ascii="Arial" w:hAnsi="Arial" w:hint="cs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(4 , 2)</w:t>
                              </w:r>
                            </w:p>
                          </w:txbxContent>
                        </v:textbox>
                      </v:shape>
                      <v:rect id="Rectangle 126" o:spid="_x0000_s1384" style="position:absolute;left:6229;top:7315;width:4502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01XMYA&#10;AADcAAAADwAAAGRycy9kb3ducmV2LnhtbESPQUsDMRSE70L/Q3iCN5tURcratEixpQd7sC2it8fm&#10;uVncvCyb19313xtB6HGYmW+YxWoMjeqpS3VkC7OpAUVcRldzZeF03NzOQSVBdthEJgs/lGC1nFwt&#10;sHBx4DfqD1KpDOFUoAUv0hZap9JTwDSNLXH2vmIXULLsKu06HDI8NPrOmEcdsOa84LGltafy+3AO&#10;FjbbFz/s95/bnXk/y4e89nNT99beXI/PT6CERrmE/9s7Z+H+YQZ/Z/IR0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r01XMYAAADcAAAADwAAAAAAAAAAAAAAAACYAgAAZHJz&#10;L2Rvd25yZXYueG1sUEsFBgAAAAAEAAQA9QAAAIsDAAAAAA==&#10;" filled="f" strokecolor="#0070c0" strokeweight="1pt"/>
                      <v:shape id="Text Box 127" o:spid="_x0000_s1385" type="#_x0000_t202" style="position:absolute;left:2101;top:5276;width:5798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jiusQA&#10;AADcAAAADwAAAGRycy9kb3ducmV2LnhtbESPX2vCMBTF3wW/Q7jC3mxaFSfVWGRjo7AnXRn4dmmu&#10;bbG5CU2m3T79Mhjs8XD+/Di7YjS9uNHgO8sKsiQFQVxb3XGjoHp/mW9A+ICssbdMCr7IQ7GfTnaY&#10;a3vnI91OoRFxhH2OCtoQXC6lr1sy6BPriKN3sYPBEOXQSD3gPY6bXi7SdC0NdhwJLTp6aqm+nj5N&#10;hJTZc/V2XrlSpt+P/PHqlmicUg+z8bAFEWgM/+G/dqkVLFcL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I4rrEAAAA3AAAAA8AAAAAAAAAAAAAAAAAmAIAAGRycy9k&#10;b3ducmV2LnhtbFBLBQYAAAAABAAEAPUAAACJAwAAAAA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>(__ , __)</w:t>
                              </w:r>
                            </w:p>
                          </w:txbxContent>
                        </v:textbox>
                      </v:shape>
                      <v:shape id="Text Box 128" o:spid="_x0000_s1386" type="#_x0000_t202" style="position:absolute;left:8229;top:10674;width:5798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RHIcMA&#10;AADcAAAADwAAAGRycy9kb3ducmV2LnhtbESPX2vCMBTF3wf7DuEOfJupVpxUo4yJUvBJJ4Jvl+ba&#10;Fpub0ETt9umNIPh4OH9+nNmiM424UutrywoG/QQEcWF1zaWC/e/qcwLCB2SNjWVS8EceFvP3txlm&#10;2t54S9ddKEUcYZ+hgioEl0npi4oM+r51xNE72dZgiLItpW7xFsdNI4dJMpYGa46ECh39VFScdxcT&#10;Iflgud8cRy6Xyf8XH9YuReOU6n1031MQgbrwCj/buVaQjlJ4nIlH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RHIcMAAADcAAAADwAAAAAAAAAAAAAAAACYAgAAZHJzL2Rv&#10;d25yZXYueG1sUEsFBgAAAAAEAAQA9QAAAIgDAAAAAA==&#10;" filled="f" stroked="f">
                        <v:textbox inset="2.26061mm,1.1303mm,2.26061mm,1.1303mm">
                          <w:txbxContent>
                            <w:p w:rsidR="00EE4573" w:rsidRPr="00A40B32" w:rsidRDefault="00EE4573" w:rsidP="00EE4573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A40B32">
                                <w:rPr>
                                  <w:rFonts w:ascii="Arial" w:hAnsi="Arial" w:hint="cs"/>
                                  <w:sz w:val="16"/>
                                  <w:szCs w:val="16"/>
                                  <w:rtl/>
                                </w:rPr>
                                <w:t>(__ , __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63" w:type="dxa"/>
            <w:shd w:val="clear" w:color="auto" w:fill="auto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rPr>
                <w:rFonts w:ascii="Arial" w:eastAsia="Calibri" w:hAnsi="Arial" w:cs="Arial"/>
                <w:b/>
                <w:bCs/>
                <w:rtl/>
              </w:rPr>
            </w:pPr>
          </w:p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</w:tr>
      <w:tr w:rsidR="00EE4573" w:rsidRPr="00EE4573" w:rsidTr="00F15CCB">
        <w:trPr>
          <w:trHeight w:hRule="exact" w:val="170"/>
        </w:trPr>
        <w:tc>
          <w:tcPr>
            <w:tcW w:w="3927" w:type="dxa"/>
            <w:shd w:val="clear" w:color="auto" w:fill="auto"/>
            <w:vAlign w:val="center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jc w:val="right"/>
              <w:rPr>
                <w:rFonts w:ascii="Arial" w:eastAsia="Calibri" w:hAnsi="Arial" w:cs="Arial"/>
                <w:rtl/>
              </w:rPr>
            </w:pPr>
          </w:p>
        </w:tc>
        <w:tc>
          <w:tcPr>
            <w:tcW w:w="565" w:type="dxa"/>
            <w:shd w:val="clear" w:color="auto" w:fill="auto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rPr>
                <w:rFonts w:ascii="Arial" w:eastAsia="Calibri" w:hAnsi="Arial" w:cs="Arial"/>
                <w:rtl/>
              </w:rPr>
            </w:pPr>
          </w:p>
        </w:tc>
        <w:tc>
          <w:tcPr>
            <w:tcW w:w="3926" w:type="dxa"/>
            <w:shd w:val="clear" w:color="auto" w:fill="auto"/>
            <w:vAlign w:val="center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jc w:val="right"/>
              <w:rPr>
                <w:rFonts w:ascii="Arial" w:eastAsia="Calibri" w:hAnsi="Arial" w:cs="Arial"/>
                <w:rtl/>
              </w:rPr>
            </w:pPr>
          </w:p>
        </w:tc>
        <w:tc>
          <w:tcPr>
            <w:tcW w:w="563" w:type="dxa"/>
            <w:shd w:val="clear" w:color="auto" w:fill="auto"/>
          </w:tcPr>
          <w:p w:rsidR="00EE4573" w:rsidRPr="00EE4573" w:rsidRDefault="00EE4573" w:rsidP="00EE4573">
            <w:pPr>
              <w:tabs>
                <w:tab w:val="num" w:pos="567"/>
              </w:tabs>
              <w:spacing w:line="320" w:lineRule="exact"/>
              <w:rPr>
                <w:rFonts w:ascii="Arial" w:eastAsia="Calibri" w:hAnsi="Arial" w:cs="Arial"/>
                <w:rtl/>
              </w:rPr>
            </w:pP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noProof/>
          <w:rtl/>
          <w:lang w:val="en-GB" w:eastAsia="en-GB"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noProof/>
          <w:rtl/>
          <w:lang w:val="en-GB" w:eastAsia="en-GB"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noProof/>
          <w:lang w:val="en-GB" w:eastAsia="en-GB"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שטח של משולש</w: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10624" behindDoc="0" locked="0" layoutInCell="1" allowOverlap="1" wp14:anchorId="11A2E735" wp14:editId="318C9FEA">
                <wp:simplePos x="0" y="0"/>
                <wp:positionH relativeFrom="column">
                  <wp:posOffset>-125095</wp:posOffset>
                </wp:positionH>
                <wp:positionV relativeFrom="paragraph">
                  <wp:posOffset>212090</wp:posOffset>
                </wp:positionV>
                <wp:extent cx="2215515" cy="1310640"/>
                <wp:effectExtent l="4445" t="0" r="0" b="0"/>
                <wp:wrapNone/>
                <wp:docPr id="319" name="קבוצה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5515" cy="1310640"/>
                          <a:chOff x="1221" y="8154"/>
                          <a:chExt cx="3489" cy="2064"/>
                        </a:xfrm>
                      </wpg:grpSpPr>
                      <wps:wsp>
                        <wps:cNvPr id="320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3012" y="8863"/>
                            <a:ext cx="113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944C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40</w:t>
                              </w:r>
                              <w:r w:rsidRPr="004944CF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221" y="8847"/>
                            <a:ext cx="997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944C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26</w:t>
                              </w:r>
                              <w:r w:rsidRPr="004944CF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2" name="Group 143"/>
                        <wpg:cNvGrpSpPr>
                          <a:grpSpLocks/>
                        </wpg:cNvGrpSpPr>
                        <wpg:grpSpPr bwMode="auto">
                          <a:xfrm>
                            <a:off x="1776" y="8154"/>
                            <a:ext cx="2934" cy="2064"/>
                            <a:chOff x="4089" y="6163"/>
                            <a:chExt cx="2934" cy="2064"/>
                          </a:xfrm>
                        </wpg:grpSpPr>
                        <wpg:grpSp>
                          <wpg:cNvPr id="323" name="Group 144"/>
                          <wpg:cNvGrpSpPr>
                            <a:grpSpLocks/>
                          </wpg:cNvGrpSpPr>
                          <wpg:grpSpPr bwMode="auto">
                            <a:xfrm rot="7162448">
                              <a:off x="5101" y="6890"/>
                              <a:ext cx="113" cy="113"/>
                              <a:chOff x="7512" y="6551"/>
                              <a:chExt cx="113" cy="113"/>
                            </a:xfrm>
                          </wpg:grpSpPr>
                          <wps:wsp>
                            <wps:cNvPr id="324" name="AutoShape 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12" y="6551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AutoShape 146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568" y="6608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26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4531" y="7612"/>
                              <a:ext cx="170" cy="170"/>
                              <a:chOff x="7512" y="6551"/>
                              <a:chExt cx="114" cy="113"/>
                            </a:xfrm>
                          </wpg:grpSpPr>
                          <wps:wsp>
                            <wps:cNvPr id="327" name="AutoShape 1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12" y="6551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AutoShape 149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7569" y="6607"/>
                                <a:ext cx="11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29" name="Text Box 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6163"/>
                              <a:ext cx="54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944C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9" y="7672"/>
                              <a:ext cx="54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944C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3" y="7628"/>
                              <a:ext cx="54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944C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1" y="6533"/>
                              <a:ext cx="54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944C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AutoShape 15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31" y="6467"/>
                              <a:ext cx="2132" cy="1322"/>
                            </a:xfrm>
                            <a:prstGeom prst="rtTriangl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AutoShape 15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531" y="6856"/>
                              <a:ext cx="611" cy="93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A2E735" id="קבוצה 319" o:spid="_x0000_s1387" style="position:absolute;left:0;text-align:left;margin-left:-9.85pt;margin-top:16.7pt;width:174.45pt;height:103.2pt;z-index:251610624" coordorigin="1221,8154" coordsize="3489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EkdKQcAABw4AAAOAAAAZHJzL2Uyb0RvYy54bWzsW+tu2zYU/j9g7yDov2tRom5GnSLxpRjQ&#10;bQWabb8ZSbaFyaJGKbHTYQ8xYHuF7ZHyOju8iJaluUubRGkxJYAhiyLFc8jz8TsXv3y132bGTcLK&#10;lOZTE72wTCPJIxqn+Xpq/nC5HAWmUVYkj0lG82Rq3ial+ers669e7opJYtMNzeKEGTBIXk52xdTc&#10;VFUxGY/LaJNsSfmCFkkOjSvKtqSCr2w9jhnZwejbbGxbljfeURYXjEZJWcLduWw0z8T4q1USVd+v&#10;VmVSGdnUhLlV4pOJzyv+OT57SSZrRopNGqlpkE+YxZakObxUDzUnFTGuWdoZaptGjJZ0Vb2I6HZM&#10;V6s0SoQMIA2yWtK8ZvS6ELKsJ7t1odUEqm3p6ZOHjb67ecuMNJ6aDgpNIydbWKS7v+9+v/vz7q+7&#10;Pwx+F3S0K9YTePQ1K94Vb5kUFC7f0OjnEprH7Xb+fS0fNq5239IYRiXXFRU62q/Ylg8B0ht7sRS3&#10;eimSfWVEcNO2kesi1zQiaEMOsjysFivawIryfgieMQ1oDpCL5UJGm4Xq7+AAxOGdbejKW8dkIl8s&#10;JqsmxyWDjVcedFs+TLfvNqRIxJKVXGG1bm3Ye1K3l1zCC7o3EEZSs+JBrlaj2kMDCCa0VErtGjmd&#10;bUi+Ts4Zo7tNQmKYoegJcuiuUo6SD/Jf6nYsZEu1BZ4j1VYrHSEHS6Xh0D3SGZkUrKxeJ3Rr8Iup&#10;ycCyxDTJzZuykuqtH+Frm9NlmmVwn0yy/OgGrIO8A2+FrryNv18Yy6+hFS6CRYBH2PYWI2zN56Pz&#10;5QyPvCXy3bkzn83m6Df+XoQnmzSOk5y/pjZchO+3eApCpMlp0y1plsZ8OD6lkq2vZhkzbggAx1L8&#10;KYU0HhsfT0PsMZClJRKysXVhh6OlF/gjvMTuKPStYGSh8CL0LBzi+fJYpDdpnjxcJGM3NUPXduVm&#10;OimbJf66spHJNq0AmrN0CxamHyITvgUXeSyWtiJpJq8bquDTP6gClrteaLFh+R6Vu7XaX+0F8iBp&#10;2nw7X9H4FvYwo7DFwGTgYIGLDWXvTWMHID01y1+uCUtMI/smBzsIEYa+RiW+YNfnZsaaLVfNFpJH&#10;MNTUrExDXs4qeRJcFyxdb+BN0vJyeg5QtUrFtj7MSsCcAIveUAPwrYMaNl+rhun3gxoHsA2wz2cg&#10;rZZDdRj6A2gMoCFxs0fQ0MfnlwMaihRx+xV8StMDOJGloQvKB9xAnMxtVsXp5WOxLuT7Xos98WNY&#10;cK+wpgE1dyITzbqwxYkV8CoP1fThwLrsTs+TrOukKpy2KgR7e3RVyDPGR56NcSDOSEVHXWRJWukF&#10;oaKctWKAHylCChcCA7VafFexKg9oa922UApt9zuplF6oKFA8udf4KSf4Kuw3QffUqTLLJcWP9rmi&#10;+JqEiscvbwug80ccVHbh/e/FQf9FWx0dC91rTXUIaFkxwg/tGc1z4KKUybP7PnT0wcwI3DJFgE6R&#10;oZriCg9UEuQDD/pcCK/m6A3yJvmvJG31IS+p+fnStXzsBCPfd50RdhbW6CJYzkbnM+R5/uJidrFo&#10;UfOFkL58OJUVE6lVyb/Qa6Cm7zbxzohT7o04bmiD0cYp8Dnbl2TVINkaQhJRxYAT0uqntNqI3cuJ&#10;JR/jiOEHFv/ndgui69Eliz28uKEnJdt9eK48nvjQ3D7A1+yNPoL73LV0j0v5tJYusXXkYrkSYsWk&#10;z+67HgSE+OnhWYGEycHwe/d0B8PXrn3Phn+IPUkOKPhclw4CMzumg8LlenQO1DBM7DqS9fgeEBnB&#10;bbRh+uBVizAcXIiW+7IeFUzi9IfD37MG4MBH7WKhgKCnxcKGjgfW8zmE+Qbwey7wU/RHpzEggPeQ&#10;NIZgc0DllP1qXxoIRtfSVRZDBMyfyL/5IOtRPrNntYJnB9fwCCIHd+fx4/uD4T+X4R+znl6CHDqX&#10;eci3uYK9KLToL9+GkafiSTpgVjMrcJAks3LdId02pNt6S7fpFNKXEznvAzQcsEbJHBqgobMMkM3v&#10;ETTqKLvv+S13bACNIUevyxR6TLepjNSQo5dVN7W7wcMmHdDQANsraHg4gPwUBFd9z24FVwfQGEDj&#10;OUBD5W4H0GiBhs73N5iGBtheQQOHvnJPXEcltQf3hKcHT1bMDdWAT1wNqGsRBvekWUMM5tkNbMrK&#10;50ZQQ6S226XDZQElErxkQxdyPFY1sc4bedhrhTZt5ADMyfptWzAinQHqhDdZdclSqHLOeO00mXxU&#10;FUcj0S+EP2m4YtvWSf4j+/5IGv1FVHccCXhU7PAgABvKQCCRqavPP7oMRCYJINDwPy9t5hWGnSyN&#10;jIIqMPtAlua8i2cPKUwzVlla/FhXf6sywAOwBa4omTkUPHsIgJTjWigZ02lY66dIbblUuaMjkx+K&#10;1IYiNVmA94lFas2sjbiGn6CJodTP5fhv3Jrf4br5o76zfwAAAP//AwBQSwMEFAAGAAgAAAAhAJ0g&#10;MoHiAAAACgEAAA8AAABkcnMvZG93bnJldi54bWxMj8tqwzAQRfeF/oOYQneJbKuP2PU4hNB2FQJN&#10;CiE7xZrYJpZkLMV2/r7qql0O93DvmXw56ZYN1LvGGoR4HgEjU1rVmArhe/8xWwBzXholW2sI4UYO&#10;lsX9XS4zZUfzRcPOVyyUGJdJhNr7LuPclTVp6ea2IxOys+219OHsK656OYZy3fIkil64lo0JC7Xs&#10;aF1TedldNcLnKMeViN+HzeW8vh33z9vDJibEx4dp9QbM0+T/YPjVD+pQBKeTvRrlWIswi9PXgCII&#10;8QQsACJJE2AnhESkC+BFzv+/UPwAAAD//wMAUEsBAi0AFAAGAAgAAAAhALaDOJL+AAAA4QEAABMA&#10;AAAAAAAAAAAAAAAAAAAAAFtDb250ZW50X1R5cGVzXS54bWxQSwECLQAUAAYACAAAACEAOP0h/9YA&#10;AACUAQAACwAAAAAAAAAAAAAAAAAvAQAAX3JlbHMvLnJlbHNQSwECLQAUAAYACAAAACEAeCxJHSkH&#10;AAAcOAAADgAAAAAAAAAAAAAAAAAuAgAAZHJzL2Uyb0RvYy54bWxQSwECLQAUAAYACAAAACEAnSAy&#10;geIAAAAKAQAADwAAAAAAAAAAAAAAAACDCQAAZHJzL2Rvd25yZXYueG1sUEsFBgAAAAAEAAQA8wAA&#10;AJIKAAAAAA==&#10;">
                <v:shape id="Text Box 141" o:spid="_x0000_s1388" type="#_x0000_t202" style="position:absolute;left:3012;top:8863;width:113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<v:textbox>
                    <w:txbxContent>
                      <w:p w:rsidR="00EE4573" w:rsidRPr="004944C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40</w:t>
                        </w:r>
                        <w:r w:rsidRPr="004944CF"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  <w:t xml:space="preserve"> ס"מ</w:t>
                        </w:r>
                      </w:p>
                    </w:txbxContent>
                  </v:textbox>
                </v:shape>
                <v:shape id="Text Box 142" o:spid="_x0000_s1389" type="#_x0000_t202" style="position:absolute;left:1221;top:8847;width:997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<v:textbox>
                    <w:txbxContent>
                      <w:p w:rsidR="00EE4573" w:rsidRPr="004944C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26</w:t>
                        </w:r>
                        <w:r w:rsidRPr="004944CF"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  <w:t xml:space="preserve"> ס"מ</w:t>
                        </w:r>
                      </w:p>
                    </w:txbxContent>
                  </v:textbox>
                </v:shape>
                <v:group id="Group 143" o:spid="_x0000_s1390" style="position:absolute;left:1776;top:8154;width:2934;height:2064" coordorigin="4089,6163" coordsize="2934,2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group id="Group 144" o:spid="_x0000_s1391" style="position:absolute;left:5101;top:6890;width:113;height:113;rotation:7823303fd" coordorigin="7512,6551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8sOMUAAADcAAAADwAAAGRycy9kb3ducmV2LnhtbESPT4vCMBTE78J+h/AW&#10;vNl0q7hSjbIIingR/xzc26N5tsXmpTax1m9vFhY8DjPzG2a26EwlWmpcaVnBVxSDIM6sLjlXcDqu&#10;BhMQziNrrCyTgic5WMw/ejNMtX3wntqDz0WAsEtRQeF9nUrpsoIMusjWxMG72MagD7LJpW7wEeCm&#10;kkkcj6XBksNCgTUtC8quh7tR8Ps8T7btMlnvvlena35z57v0I6X6n93PFISnzr/D/+2NVjBMhvB3&#10;Jh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/LDjFAAAA3AAA&#10;AA8AAAAAAAAAAAAAAAAAqgIAAGRycy9kb3ducmV2LnhtbFBLBQYAAAAABAAEAPoAAACcAwAAAAA=&#10;">
                    <v:shape id="AutoShape 145" o:spid="_x0000_s1392" type="#_x0000_t32" style="position:absolute;left:7512;top:6551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K2Q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Xj0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itkHGAAAA3AAAAA8AAAAAAAAA&#10;AAAAAAAAoQIAAGRycy9kb3ducmV2LnhtbFBLBQYAAAAABAAEAPkAAACUAwAAAAA=&#10;"/>
                    <v:shape id="AutoShape 146" o:spid="_x0000_s1393" type="#_x0000_t32" style="position:absolute;left:7568;top:6608;width:113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MsRcUAAADcAAAADwAAAGRycy9kb3ducmV2LnhtbESPQWvCQBSE7wX/w/IEb7pR2yLRVaSi&#10;5NAeGsXzI/vcBLNv0+xq0v76bkHocZiZb5jVpre1uFPrK8cKppMEBHHhdMVGwem4Hy9A+ICssXZM&#10;Cr7Jw2Y9eFphql3Hn3TPgxERwj5FBWUITSqlL0qy6CeuIY7exbUWQ5StkbrFLsJtLWdJ8iotVhwX&#10;SmzoraTimt+sAkN2/3VYXEz+02Xvu+P5+cMfMqVGw367BBGoD//hRzvTCuazF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MsRcUAAADcAAAADwAAAAAAAAAA&#10;AAAAAAChAgAAZHJzL2Rvd25yZXYueG1sUEsFBgAAAAAEAAQA+QAAAJMDAAAAAA==&#10;"/>
                  </v:group>
                  <v:group id="Group 147" o:spid="_x0000_s1394" style="position:absolute;left:4531;top:7612;width:170;height:170" coordorigin="7512,6551" coordsize="114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<v:shape id="AutoShape 148" o:spid="_x0000_s1395" type="#_x0000_t32" style="position:absolute;left:7512;top:6551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AoN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wKDbGAAAA3AAAAA8AAAAAAAAA&#10;AAAAAAAAoQIAAGRycy9kb3ducmV2LnhtbFBLBQYAAAAABAAEAPkAAACUAwAAAAA=&#10;"/>
                    <v:shape id="AutoShape 149" o:spid="_x0000_s1396" type="#_x0000_t32" style="position:absolute;left:7569;top:6607;width:113;height:1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KD28IAAADcAAAADwAAAGRycy9kb3ducmV2LnhtbERPz2vCMBS+D/wfwhO8zVQdQ6ppEYfS&#10;w3ZYHTs/mmdabF5qk9nqX78cBjt+fL+3+WhbcaPeN44VLOYJCOLK6YaNgq/T4XkNwgdkja1jUnAn&#10;D3k2edpiqt3An3QrgxExhH2KCuoQulRKX9Vk0c9dRxy5s+sthgh7I3WPQwy3rVwmyau02HBsqLGj&#10;fU3VpfyxCgzZw/W4PpvyMRTvb6fvlw9/LJSaTcfdBkSgMfyL/9yFVrBaxrXxTDwC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oKD28IAAADcAAAADwAAAAAAAAAAAAAA&#10;AAChAgAAZHJzL2Rvd25yZXYueG1sUEsFBgAAAAAEAAQA+QAAAJADAAAAAA==&#10;"/>
                  </v:group>
                  <v:shape id="Text Box 150" o:spid="_x0000_s1397" type="#_x0000_t202" style="position:absolute;left:4161;top:6163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uE/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IY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hPzEAAAA3AAAAA8AAAAAAAAAAAAAAAAAmAIAAGRycy9k&#10;b3ducmV2LnhtbFBLBQYAAAAABAAEAPUAAACJAwAAAAA=&#10;" filled="f" stroked="f">
                    <v:textbox>
                      <w:txbxContent>
                        <w:p w:rsidR="00EE4573" w:rsidRPr="004944C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1" o:spid="_x0000_s1398" type="#_x0000_t202" style="position:absolute;left:4089;top:7672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i7vMAA&#10;AADcAAAADwAAAGRycy9kb3ducmV2LnhtbERPy4rCMBTdC/MP4Q7MThPHB9oxyqAIrhSfMLtLc22L&#10;zU1pMrb+vVkILg/nPVu0thR3qn3hWEO/p0AQp84UnGk4HdfdCQgfkA2WjknDgzws5h+dGSbGNbyn&#10;+yFkIoawT1BDHkKVSOnTnCz6nquII3d1tcUQYZ1JU2MTw20pv5UaS4sFx4YcK1rmlN4O/1bDeXv9&#10;uwzVLlvZUdW4Vkm2U6n112f7+wMiUBve4pd7YzQMBnF+PBOP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/i7vMAAAADcAAAADwAAAAAAAAAAAAAAAACYAgAAZHJzL2Rvd25y&#10;ZXYueG1sUEsFBgAAAAAEAAQA9QAAAIUDAAAAAA==&#10;" filled="f" stroked="f">
                    <v:textbox>
                      <w:txbxContent>
                        <w:p w:rsidR="00EE4573" w:rsidRPr="004944C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2" o:spid="_x0000_s1399" type="#_x0000_t202" style="position:absolute;left:6483;top:7628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    <v:textbox>
                      <w:txbxContent>
                        <w:p w:rsidR="00EE4573" w:rsidRPr="004944C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53" o:spid="_x0000_s1400" type="#_x0000_t202" style="position:absolute;left:4971;top:6533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aAUM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t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mgFDEAAAA3AAAAA8AAAAAAAAAAAAAAAAAmAIAAGRycy9k&#10;b3ducmV2LnhtbFBLBQYAAAAABAAEAPUAAACJAwAAAAA=&#10;" filled="f" stroked="f">
                    <v:textbox>
                      <w:txbxContent>
                        <w:p w:rsidR="00EE4573" w:rsidRPr="004944C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AutoShape 154" o:spid="_x0000_s1401" type="#_x0000_t6" style="position:absolute;left:4531;top:6467;width:2132;height:1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1oDscA&#10;AADcAAAADwAAAGRycy9kb3ducmV2LnhtbESP3WrCQBSE7wu+w3KE3pS6qYEi0TWYgiCUtv4UxLtD&#10;9pgEs2djdpukb+8KhV4OM/MNs0gHU4uOWldZVvAyiUAQ51ZXXCj4PqyfZyCcR9ZYWyYFv+QgXY4e&#10;Fpho2/OOur0vRICwS1BB6X2TSOnykgy6iW2Ig3e2rUEfZFtI3WIf4KaW0yh6lQYrDgslNvRWUn7Z&#10;/xgFmX8fovW0v24/s9NxO/voEJ++lHocD6s5CE+D/w//tTdaQRzHcD8Tj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NaA7HAAAA3AAAAA8AAAAAAAAAAAAAAAAAmAIAAGRy&#10;cy9kb3ducmV2LnhtbFBLBQYAAAAABAAEAPUAAACMAwAAAAA=&#10;" filled="f">
                    <o:lock v:ext="edit" aspectratio="t"/>
                  </v:shape>
                  <v:shape id="AutoShape 155" o:spid="_x0000_s1402" type="#_x0000_t32" style="position:absolute;left:4531;top:6856;width:611;height:9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gjUsUAAADcAAAADwAAAGRycy9kb3ducmV2LnhtbESP0WrCQBRE3wX/YblC33RTDaVEVxFB&#10;bAuBNu0HXLO3SUj2bshuk+3fdwuCj8PMnGF2h2A6MdLgGssKHlcJCOLS6oYrBV+f5+UzCOeRNXaW&#10;ScEvOTjs57MdZtpO/EFj4SsRIewyVFB732dSurImg25le+LofdvBoI9yqKQecIpw08l1kjxJgw3H&#10;hRp7OtVUtsWPUdAmVcjz1+u7v+A6HN+aIi3bk1IPi3DcgvAU/D18a79oBZtNCv9n4hGQ+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DgjUsUAAADcAAAADwAAAAAAAAAA&#10;AAAAAAChAgAAZHJzL2Rvd25yZXYueG1sUEsFBgAAAAAEAAQA+QAAAJMDAAAAAA==&#10;" strokecolor="blue">
                    <o:lock v:ext="edit" aspectratio="t"/>
                  </v:shape>
                </v:group>
              </v:group>
            </w:pict>
          </mc:Fallback>
        </mc:AlternateContent>
      </w: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משולש </w:t>
      </w:r>
      <w:r w:rsidRPr="00EE4573">
        <w:rPr>
          <w:rFonts w:ascii="Arial" w:eastAsia="Calibri" w:hAnsi="Arial" w:cs="Arial"/>
        </w:rPr>
        <w:t xml:space="preserve">∆DAN </w:t>
      </w:r>
      <w:r w:rsidRPr="00EE4573">
        <w:rPr>
          <w:rFonts w:ascii="Arial" w:eastAsia="Calibri" w:hAnsi="Arial" w:cs="Arial" w:hint="cs"/>
          <w:rtl/>
        </w:rPr>
        <w:t xml:space="preserve">  מחולק לשני משולשים ישרי-זווית.  </w:t>
      </w:r>
      <w:r w:rsidRPr="00EE4573">
        <w:rPr>
          <w:rFonts w:ascii="Arial" w:eastAsia="Calibri" w:hAnsi="Arial" w:cs="Arial"/>
          <w:rtl/>
        </w:rPr>
        <w:br/>
      </w:r>
      <w:r w:rsidRPr="00EE4573">
        <w:rPr>
          <w:rFonts w:ascii="Arial" w:eastAsia="Calibri" w:hAnsi="Arial" w:cs="Arial" w:hint="cs"/>
          <w:rtl/>
        </w:rPr>
        <w:t xml:space="preserve">26 ס"מ = </w:t>
      </w:r>
      <w:r w:rsidRPr="00EE4573">
        <w:rPr>
          <w:rFonts w:ascii="Arial" w:eastAsia="Calibri" w:hAnsi="Arial" w:cs="Arial"/>
        </w:rPr>
        <w:t>DA</w:t>
      </w:r>
      <w:r w:rsidRPr="00EE4573">
        <w:rPr>
          <w:rFonts w:ascii="Arial" w:eastAsia="Calibri" w:hAnsi="Arial" w:cs="Arial" w:hint="cs"/>
          <w:rtl/>
        </w:rPr>
        <w:t xml:space="preserve">,  40 ס"מ = </w:t>
      </w:r>
      <w:r w:rsidRPr="00EE4573">
        <w:rPr>
          <w:rFonts w:ascii="Arial" w:eastAsia="Calibri" w:hAnsi="Arial" w:cs="Arial"/>
        </w:rPr>
        <w:t>RN</w:t>
      </w:r>
      <w:r w:rsidRPr="00EE4573">
        <w:rPr>
          <w:rFonts w:ascii="Arial" w:eastAsia="Calibri" w:hAnsi="Arial" w:cs="Arial" w:hint="cs"/>
          <w:rtl/>
        </w:rPr>
        <w:t xml:space="preserve">. </w:t>
      </w:r>
    </w:p>
    <w:p w:rsidR="00EE4573" w:rsidRPr="00EE4573" w:rsidRDefault="00EE4573" w:rsidP="00EE4573">
      <w:pPr>
        <w:numPr>
          <w:ilvl w:val="0"/>
          <w:numId w:val="21"/>
        </w:numPr>
        <w:spacing w:after="60" w:line="320" w:lineRule="exact"/>
        <w:ind w:right="3969" w:hanging="296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רשמו את שמות המשולשים.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 w:hint="cs"/>
          <w:rtl/>
        </w:rPr>
        <w:br/>
        <w:t xml:space="preserve">בכל משולש רשמו את שמות הניצבים ואת שם היתר. </w:t>
      </w:r>
    </w:p>
    <w:p w:rsidR="00EE4573" w:rsidRPr="00EE4573" w:rsidRDefault="00EE4573" w:rsidP="00EE4573">
      <w:pPr>
        <w:numPr>
          <w:ilvl w:val="0"/>
          <w:numId w:val="21"/>
        </w:numPr>
        <w:spacing w:after="120" w:line="320" w:lineRule="exact"/>
        <w:ind w:right="4253" w:hanging="295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קבעו אילו מבין הטענות שלפניכם נכונות ואילו לא. נמקו את תשובותיכם. </w:t>
      </w:r>
    </w:p>
    <w:tbl>
      <w:tblPr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2529"/>
        <w:gridCol w:w="2528"/>
        <w:gridCol w:w="2529"/>
      </w:tblGrid>
      <w:tr w:rsidR="00EE4573" w:rsidRPr="00EE4573" w:rsidTr="00F15CCB">
        <w:tc>
          <w:tcPr>
            <w:tcW w:w="3190" w:type="dxa"/>
            <w:shd w:val="clear" w:color="auto" w:fill="auto"/>
          </w:tcPr>
          <w:p w:rsidR="00EE4573" w:rsidRPr="00EE4573" w:rsidRDefault="00EE4573" w:rsidP="00EE4573">
            <w:pPr>
              <w:numPr>
                <w:ilvl w:val="0"/>
                <w:numId w:val="22"/>
              </w:numPr>
              <w:spacing w:after="120" w:line="320" w:lineRule="exact"/>
              <w:ind w:left="357" w:hanging="357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rtl/>
              </w:rPr>
              <w:t xml:space="preserve"> 26 ס"מ &lt; </w:t>
            </w:r>
            <w:r w:rsidRPr="00EE4573">
              <w:rPr>
                <w:rFonts w:ascii="Arial" w:eastAsia="Calibri" w:hAnsi="Arial" w:cs="Arial"/>
              </w:rPr>
              <w:t>DR</w:t>
            </w:r>
          </w:p>
        </w:tc>
        <w:tc>
          <w:tcPr>
            <w:tcW w:w="3190" w:type="dxa"/>
            <w:shd w:val="clear" w:color="auto" w:fill="auto"/>
          </w:tcPr>
          <w:p w:rsidR="00EE4573" w:rsidRPr="00EE4573" w:rsidRDefault="00EE4573" w:rsidP="00EE4573">
            <w:pPr>
              <w:numPr>
                <w:ilvl w:val="0"/>
                <w:numId w:val="22"/>
              </w:numPr>
              <w:spacing w:after="120" w:line="320" w:lineRule="exact"/>
              <w:ind w:left="357" w:hanging="357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rtl/>
              </w:rPr>
              <w:t xml:space="preserve"> 26 ס"מ &gt; </w:t>
            </w:r>
            <w:r w:rsidRPr="00EE4573">
              <w:rPr>
                <w:rFonts w:ascii="Arial" w:eastAsia="Calibri" w:hAnsi="Arial" w:cs="Arial"/>
              </w:rPr>
              <w:t>AR</w:t>
            </w:r>
          </w:p>
        </w:tc>
        <w:tc>
          <w:tcPr>
            <w:tcW w:w="3191" w:type="dxa"/>
            <w:shd w:val="clear" w:color="auto" w:fill="auto"/>
          </w:tcPr>
          <w:p w:rsidR="00EE4573" w:rsidRPr="00EE4573" w:rsidRDefault="00EE4573" w:rsidP="00EE4573">
            <w:pPr>
              <w:numPr>
                <w:ilvl w:val="0"/>
                <w:numId w:val="22"/>
              </w:numPr>
              <w:spacing w:after="120" w:line="320" w:lineRule="exact"/>
              <w:ind w:left="357" w:hanging="316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rtl/>
              </w:rPr>
              <w:t xml:space="preserve">26 ס"מ &lt; </w:t>
            </w:r>
            <w:r w:rsidRPr="00EE4573">
              <w:rPr>
                <w:rFonts w:ascii="Arial" w:eastAsia="Calibri" w:hAnsi="Arial" w:cs="Arial"/>
              </w:rPr>
              <w:t>AN</w:t>
            </w:r>
          </w:p>
        </w:tc>
      </w:tr>
      <w:tr w:rsidR="00EE4573" w:rsidRPr="00EE4573" w:rsidTr="00F15CCB">
        <w:tc>
          <w:tcPr>
            <w:tcW w:w="3190" w:type="dxa"/>
            <w:shd w:val="clear" w:color="auto" w:fill="auto"/>
          </w:tcPr>
          <w:p w:rsidR="00EE4573" w:rsidRPr="00EE4573" w:rsidRDefault="00EE4573" w:rsidP="00EE4573">
            <w:pPr>
              <w:numPr>
                <w:ilvl w:val="0"/>
                <w:numId w:val="22"/>
              </w:numPr>
              <w:spacing w:after="120" w:line="320" w:lineRule="exact"/>
              <w:ind w:left="357" w:hanging="357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rtl/>
              </w:rPr>
              <w:t xml:space="preserve">40 ס"מ &lt; </w:t>
            </w:r>
            <w:r w:rsidRPr="00EE4573">
              <w:rPr>
                <w:rFonts w:ascii="Arial" w:eastAsia="Calibri" w:hAnsi="Arial" w:cs="Arial"/>
              </w:rPr>
              <w:t>AN</w:t>
            </w:r>
          </w:p>
        </w:tc>
        <w:tc>
          <w:tcPr>
            <w:tcW w:w="3190" w:type="dxa"/>
            <w:shd w:val="clear" w:color="auto" w:fill="auto"/>
          </w:tcPr>
          <w:p w:rsidR="00EE4573" w:rsidRPr="00EE4573" w:rsidRDefault="00EE4573" w:rsidP="00EE4573">
            <w:pPr>
              <w:numPr>
                <w:ilvl w:val="0"/>
                <w:numId w:val="22"/>
              </w:numPr>
              <w:spacing w:after="120" w:line="320" w:lineRule="exact"/>
              <w:ind w:left="357" w:hanging="357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rtl/>
              </w:rPr>
              <w:t xml:space="preserve">40 ס"מ &lt; </w:t>
            </w:r>
            <w:r w:rsidRPr="00EE4573">
              <w:rPr>
                <w:rFonts w:ascii="Arial" w:eastAsia="Calibri" w:hAnsi="Arial" w:cs="Arial"/>
              </w:rPr>
              <w:t>DR</w:t>
            </w:r>
          </w:p>
        </w:tc>
        <w:tc>
          <w:tcPr>
            <w:tcW w:w="3191" w:type="dxa"/>
            <w:shd w:val="clear" w:color="auto" w:fill="auto"/>
          </w:tcPr>
          <w:p w:rsidR="00EE4573" w:rsidRPr="00EE4573" w:rsidRDefault="00EE4573" w:rsidP="00EE4573">
            <w:pPr>
              <w:spacing w:after="120" w:line="320" w:lineRule="exact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6)</w:t>
            </w:r>
            <w:r w:rsidRPr="00EE4573">
              <w:rPr>
                <w:rFonts w:ascii="Arial" w:eastAsia="Calibri" w:hAnsi="Arial" w:cs="Arial" w:hint="cs"/>
                <w:b/>
                <w:bCs/>
                <w:color w:val="FF9900"/>
                <w:rtl/>
              </w:rPr>
              <w:t xml:space="preserve"> </w:t>
            </w:r>
            <w:r w:rsidRPr="00EE4573">
              <w:rPr>
                <w:rFonts w:ascii="Arial" w:eastAsia="Calibri" w:hAnsi="Arial" w:cs="Arial" w:hint="cs"/>
                <w:rtl/>
              </w:rPr>
              <w:t xml:space="preserve"> 70 ס"מ &lt; </w:t>
            </w:r>
            <w:r w:rsidRPr="00EE4573">
              <w:rPr>
                <w:rFonts w:ascii="Arial" w:eastAsia="Calibri" w:hAnsi="Arial" w:cs="Arial"/>
              </w:rPr>
              <w:t>DN</w:t>
            </w:r>
          </w:p>
        </w:tc>
      </w:tr>
    </w:tbl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Calibri" w:eastAsia="Calibri" w:hAnsi="Calibri" w:cs="Arial"/>
          <w:rtl/>
        </w:rPr>
        <w:br w:type="page"/>
      </w:r>
      <w:r w:rsidRPr="00EE4573">
        <w:rPr>
          <w:rFonts w:ascii="Arial" w:eastAsia="Calibri" w:hAnsi="Arial" w:cs="Arial"/>
          <w:rtl/>
        </w:rPr>
        <w:lastRenderedPageBreak/>
        <w:t>על חלון מלבני מתוח וילון משולש</w:t>
      </w:r>
      <w:r w:rsidRPr="00EE4573">
        <w:rPr>
          <w:rFonts w:ascii="Arial" w:eastAsia="Calibri" w:hAnsi="Arial" w:cs="Arial" w:hint="cs"/>
          <w:rtl/>
        </w:rPr>
        <w:t xml:space="preserve">  (ראו</w:t>
      </w:r>
      <w:r w:rsidRPr="00EE4573">
        <w:rPr>
          <w:rFonts w:ascii="Arial" w:eastAsia="Calibri" w:hAnsi="Arial" w:cs="Arial"/>
          <w:rtl/>
        </w:rPr>
        <w:t xml:space="preserve"> בסרטוט</w:t>
      </w:r>
      <w:r w:rsidRPr="00EE4573">
        <w:rPr>
          <w:rFonts w:ascii="Arial" w:eastAsia="Calibri" w:hAnsi="Arial" w:cs="Arial" w:hint="cs"/>
          <w:rtl/>
        </w:rPr>
        <w:t xml:space="preserve">). </w:t>
      </w:r>
    </w:p>
    <w:p w:rsidR="00EE4573" w:rsidRPr="00EE4573" w:rsidRDefault="00EE4573" w:rsidP="00EE4573">
      <w:pPr>
        <w:numPr>
          <w:ilvl w:val="0"/>
          <w:numId w:val="23"/>
        </w:numPr>
        <w:spacing w:after="60" w:line="320" w:lineRule="exact"/>
        <w:ind w:left="754" w:hanging="330"/>
        <w:rPr>
          <w:rFonts w:ascii="Arial" w:eastAsia="Calibri" w:hAnsi="Arial" w:cs="Arial"/>
        </w:rPr>
      </w:pPr>
      <w:r w:rsidRPr="00EE4573">
        <w:rPr>
          <w:rFonts w:ascii="Calibri" w:eastAsia="Calibri" w:hAnsi="Calibri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12672" behindDoc="0" locked="0" layoutInCell="1" allowOverlap="1" wp14:anchorId="7ADFAEAB" wp14:editId="723CCE14">
                <wp:simplePos x="0" y="0"/>
                <wp:positionH relativeFrom="column">
                  <wp:posOffset>52070</wp:posOffset>
                </wp:positionH>
                <wp:positionV relativeFrom="paragraph">
                  <wp:posOffset>-558165</wp:posOffset>
                </wp:positionV>
                <wp:extent cx="1663065" cy="1286510"/>
                <wp:effectExtent l="635" t="0" r="3175" b="1905"/>
                <wp:wrapNone/>
                <wp:docPr id="306" name="קבוצה 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3065" cy="1286510"/>
                          <a:chOff x="1627" y="10145"/>
                          <a:chExt cx="2619" cy="2026"/>
                        </a:xfrm>
                      </wpg:grpSpPr>
                      <wps:wsp>
                        <wps:cNvPr id="307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2522" y="10510"/>
                            <a:ext cx="1701" cy="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1627" y="10911"/>
                            <a:ext cx="9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3C4F4B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proofErr w:type="gramStart"/>
                              <w:smartTag w:uri="urn:schemas-microsoft-com:office:smarttags" w:element="metricconverter">
                                <w:smartTagPr>
                                  <w:attr w:name="ProductID" w:val="80 ס&quot;מ"/>
                                </w:smartTagPr>
                                <w:r w:rsidRPr="003C4F4B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80</w:t>
                                </w:r>
                                <w:r w:rsidRPr="003C4F4B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 xml:space="preserve"> ס"</w:t>
                                </w:r>
                                <w:proofErr w:type="gramEnd"/>
                                <w:r w:rsidRPr="003C4F4B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>מ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2795" y="11676"/>
                            <a:ext cx="115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3C4F4B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3C4F4B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3C4F4B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3C4F4B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3271" y="10145"/>
                            <a:ext cx="9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3C4F4B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60 ס&quot;מ"/>
                                </w:smartTagPr>
                                <w:r w:rsidRPr="003C4F4B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>60 ס"מ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AutoShape 161"/>
                        <wps:cNvCnPr/>
                        <wps:spPr bwMode="auto">
                          <a:xfrm>
                            <a:off x="3372" y="10512"/>
                            <a:ext cx="839" cy="1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12" name="Group 162"/>
                        <wpg:cNvGrpSpPr>
                          <a:grpSpLocks/>
                        </wpg:cNvGrpSpPr>
                        <wpg:grpSpPr bwMode="auto">
                          <a:xfrm>
                            <a:off x="3485" y="10661"/>
                            <a:ext cx="741" cy="745"/>
                            <a:chOff x="3088" y="12430"/>
                            <a:chExt cx="741" cy="745"/>
                          </a:xfrm>
                        </wpg:grpSpPr>
                        <wps:wsp>
                          <wps:cNvPr id="313" name="AutoShape 163"/>
                          <wps:cNvCnPr/>
                          <wps:spPr bwMode="auto">
                            <a:xfrm>
                              <a:off x="3088" y="12430"/>
                              <a:ext cx="73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" name="AutoShape 164"/>
                          <wps:cNvCnPr/>
                          <wps:spPr bwMode="auto">
                            <a:xfrm>
                              <a:off x="3201" y="12579"/>
                              <a:ext cx="62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" name="AutoShape 165"/>
                          <wps:cNvCnPr/>
                          <wps:spPr bwMode="auto">
                            <a:xfrm>
                              <a:off x="3315" y="12728"/>
                              <a:ext cx="5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AutoShape 166"/>
                          <wps:cNvCnPr/>
                          <wps:spPr bwMode="auto">
                            <a:xfrm flipV="1">
                              <a:off x="3428" y="12877"/>
                              <a:ext cx="39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AutoShape 167"/>
                          <wps:cNvCnPr/>
                          <wps:spPr bwMode="auto">
                            <a:xfrm>
                              <a:off x="3529" y="13026"/>
                              <a:ext cx="3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AutoShape 168"/>
                          <wps:cNvCnPr/>
                          <wps:spPr bwMode="auto">
                            <a:xfrm>
                              <a:off x="3643" y="13175"/>
                              <a:ext cx="1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DFAEAB" id="קבוצה 306" o:spid="_x0000_s1403" style="position:absolute;left:0;text-align:left;margin-left:4.1pt;margin-top:-43.95pt;width:130.95pt;height:101.3pt;z-index:251612672" coordorigin="1627,10145" coordsize="2619,2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Y66jgUAAK0lAAAOAAAAZHJzL2Uyb0RvYy54bWzsWttu4zYQfS/QfyD07ljU1TLiLBJfggJp&#10;G3S3facl2RYqiyqlxM4u+hEF2l9oPym/0+GQujh2kayzySKo/GBLJkUOZ84czgx1+m67TsltLIqE&#10;ZyODnpgGibOQR0m2HBk/f5j1BgYpSpZFLOVZPDLu4sJ4d/btN6ebfBhbfMXTKBYEBsmK4SYfGauy&#10;zIf9fhGu4jUrTngeZ9C44GLNSrgVy34k2AZGX6d9yzS9/oaLKBc8jIsC/p2oRuMMx18s4rD8cbEo&#10;4pKkIwNkK/Fb4PdcfvfPTtlwKVi+SkItBjtCijVLMpi0HmrCSkZuRLI31DoJBS/4ojwJ+brPF4sk&#10;jHENsBpqPljNpeA3Oa5lOdws81pNoNoHejp62PCH22tBkmhk2KZnkIytwUj3/9z/cf/X/d/3fxL5&#10;L+hoky+H0PVS5O/za6EWCpdXPPy1gOb+w3Z5v1SdyXzzPY9gVHZTctTRdiHWcghYPdmiKe5qU8Tb&#10;koTwJ/U8mNo1SAht1Bp4LtXGCldgUfkc9SzfILLZpI6rLBmupnoAy6OBetoyLVxDnw3VzCitlk4u&#10;DZBXNMotnqfc9yuWx2izQmqsVi6IqpT7E2CSZcs0JtT1lW6xZ6XYQmmVZHy8gn7xuRB8s4pZBIJR&#10;2R/Ebz0gbwqwyaNqtlzL0uqqdVlr2zepVjW1HZykUhYb5qIoL2O+JvJiZAiQH83Ibq+KUsrTdJFW&#10;zfgsSVP4nw3TjGxGRuBaLj5Q8DSJZKNsK8RyPk4FuWXSM/Gj593ptk5K4Ic0WY+MQd2JDaU+plmE&#10;s5QsSdU1SJJmcnBYF8imr5QffgrMYDqYDpyeY3nTnmNOJr3z2djpeTPquxN7Mh5P6O9STuoMV0kU&#10;xZkUteIE6jwNFpqdlDfXrLCzpJ2Vz/Czv/L+rhioZVhV9YurQyBI2ysQz3l0BzgQXJEckDJcrLj4&#10;aJANENzIKH67YSI2SPpdBlgKqONIRsQbx/UtuBHtlnm7hWUhDDUySoOoy3GpWPQmF8lyBTNRtHHG&#10;z8HNFwkCQ2JTSaVRC372ag4HG49yuA8S5Rd8C/42kIpuuQ8pt9BQyf5SntciqoCiCyNCkecCX3Oc&#10;EyCF1STVONUxfiehXzvi/8EtlEZxx/0UUMsxL6ygN/MGfs+ZOW4v8M1Bz6TBReCZTuBMZruefpVk&#10;8fM9/bXJriYqKX7FDNXvIYYot/Mt7vXU0bt65Z8da+gYCGKGPdYIvgprWD4wAoY31PPRXA1rUOp2&#10;tHEgjvjs3bSjDRm+PRJYtGijDli7YKMd3UNuskcbHuYrrx5s2JYPofxuViQDIJlUdcHGweyjY40n&#10;ZFbPCTbqsLtjjR3WAEdVwYbMmbBwQKiHCYKmjXF2LXTG8qQc37b9Jse3ZNjSxAwDW9dDKKVokP9O&#10;NYpSMJnUjXmWQbbPhcrtXiXhh5KXzuvfWI7fSrdqX1F08/gOq/wCzIUpvc6SdQVNJqxYfKtKSRRM&#10;rGCD9UGADFr6YQlO1iK/VInOdgY6FjU9BdAGV76jS0d+U4TTFTrbHEAWjgU8x67Ld1O9Gz18sMbj&#10;16jPUbtSatsX7Vbk/9m+eGDx1Ubs21AOlJVNVEq98L2cv3PE6iDgYIH7cLHtizvia9SHqXMIf1iK&#10;PXYvgAMF7Xyujyls47OeBdN1+HuZYu/bxB/w+34sgiXJY/FnU71nWL6FAUeDP3kA0eHvhQ4b3ib+&#10;6sPH9v5bVynhJO1J+y9ZpEn+S1XQ1weMtgP4U2HIwMcKRoNEO+h24hc79nqbSKxPattIrAtfT0Wi&#10;TL0q/LkWpF4yDLb1UXQLf2bHhB3+dqoC9cFlG391CeUY/HkOZDeIPzjq3q0KUDha6Hbit7ETN3kx&#10;FgrwnSA87tPvL8mXjtr32Kt5y+rsXwAAAP//AwBQSwMEFAAGAAgAAAAhAO+UHlHgAAAACQEAAA8A&#10;AABkcnMvZG93bnJldi54bWxMj01Lw0AQhu+C/2EZwVu72fiRGLMppainItgK4m2bTJPQ7GzIbpP0&#10;3zue9Di8D+/7TL6abSdGHHzrSINaRiCQSle1VGv43L8uUhA+GKpM5wg1XNDDqri+yk1WuYk+cNyF&#10;WnAJ+cxoaELoMyl92aA1ful6JM6ObrAm8DnUshrMxOW2k3EUPUprWuKFxvS4abA87c5Ww9tkpvWd&#10;ehm3p+Pm8r1/eP/aKtT69mZeP4MIOIc/GH71WR0Kdjq4M1VedBrSmEENizR5AsF5nEQKxIFBdZ+A&#10;LHL5/4PiBwAA//8DAFBLAQItABQABgAIAAAAIQC2gziS/gAAAOEBAAATAAAAAAAAAAAAAAAAAAAA&#10;AABbQ29udGVudF9UeXBlc10ueG1sUEsBAi0AFAAGAAgAAAAhADj9If/WAAAAlAEAAAsAAAAAAAAA&#10;AAAAAAAALwEAAF9yZWxzLy5yZWxzUEsBAi0AFAAGAAgAAAAhAEdZjrqOBQAArSUAAA4AAAAAAAAA&#10;AAAAAAAALgIAAGRycy9lMm9Eb2MueG1sUEsBAi0AFAAGAAgAAAAhAO+UHlHgAAAACQEAAA8AAAAA&#10;AAAAAAAAAAAA6AcAAGRycy9kb3ducmV2LnhtbFBLBQYAAAAABAAEAPMAAAD1CAAAAAA=&#10;">
                <v:rect id="Rectangle 157" o:spid="_x0000_s1404" style="position:absolute;left:2522;top:10510;width:1701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wqCsQA&#10;AADcAAAADwAAAGRycy9kb3ducmV2LnhtbESPQWsCMRSE74X+h/AK3mq2lVZZjbItFTwJVUG9PTbP&#10;ZHHzsmxSd/33jSB4HGbmG2a26F0tLtSGyrOCt2EGgrj0umKjYLddvk5AhIissfZMCq4UYDF/fpph&#10;rn3Hv3TZRCMShEOOCmyMTS5lKC05DEPfECfv5FuHMcnWSN1il+Culu9Z9ikdVpwWLDb0bak8b/6c&#10;gp/muC4+TJDFPtrD2X91S7s2Sg1e+mIKIlIfH+F7e6UVjLIx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cKgrEAAAA3AAAAA8AAAAAAAAAAAAAAAAAmAIAAGRycy9k&#10;b3ducmV2LnhtbFBLBQYAAAAABAAEAPUAAACJAwAAAAA=&#10;" filled="f"/>
                <v:shape id="Text Box 158" o:spid="_x0000_s1405" type="#_x0000_t202" style="position:absolute;left:1627;top:10911;width:97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EE4573" w:rsidRPr="003C4F4B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proofErr w:type="gramStart"/>
                        <w:smartTag w:uri="urn:schemas-microsoft-com:office:smarttags" w:element="metricconverter">
                          <w:smartTagPr>
                            <w:attr w:name="ProductID" w:val="80 ס&quot;מ"/>
                          </w:smartTagPr>
                          <w:r w:rsidRPr="003C4F4B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80</w:t>
                          </w:r>
                          <w:r w:rsidRPr="003C4F4B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 xml:space="preserve"> ס"</w:t>
                          </w:r>
                          <w:proofErr w:type="gramEnd"/>
                          <w:r w:rsidRPr="003C4F4B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>מ</w:t>
                          </w:r>
                        </w:smartTag>
                      </w:p>
                    </w:txbxContent>
                  </v:textbox>
                </v:shape>
                <v:shape id="Text Box 159" o:spid="_x0000_s1406" type="#_x0000_t202" style="position:absolute;left:2795;top:11676;width:115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EE4573" w:rsidRPr="003C4F4B" w:rsidRDefault="00EE4573" w:rsidP="00EE4573">
                        <w:pPr>
                          <w:jc w:val="center"/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3C4F4B">
                          <w:rPr>
                            <w:rFonts w:ascii="Arial" w:hAnsi="Arial"/>
                            <w:sz w:val="20"/>
                            <w:szCs w:val="20"/>
                          </w:rPr>
                          <w:t>1</w:t>
                        </w: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.</w:t>
                        </w:r>
                        <w:r w:rsidRPr="003C4F4B">
                          <w:rPr>
                            <w:rFonts w:ascii="Arial" w:hAnsi="Arial"/>
                            <w:sz w:val="20"/>
                            <w:szCs w:val="20"/>
                          </w:rPr>
                          <w:t>2</w:t>
                        </w:r>
                        <w:r w:rsidRPr="003C4F4B"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  <w:t xml:space="preserve"> </w:t>
                        </w:r>
                        <w:r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160" o:spid="_x0000_s1407" type="#_x0000_t202" style="position:absolute;left:3271;top:10145;width:97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EE4573" w:rsidRPr="003C4F4B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60 ס&quot;מ"/>
                          </w:smartTagPr>
                          <w:r w:rsidRPr="003C4F4B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>60 ס"מ</w:t>
                          </w:r>
                        </w:smartTag>
                      </w:p>
                    </w:txbxContent>
                  </v:textbox>
                </v:shape>
                <v:shape id="AutoShape 161" o:spid="_x0000_s1408" type="#_x0000_t32" style="position:absolute;left:3372;top:10512;width:839;height:1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nfZMYAAADcAAAADwAAAGRycy9kb3ducmV2LnhtbESPT2sCMRTE7wW/Q3gFL6VmV7GUrVHW&#10;gqCCB//0/rp53YRuXrabqNtv3whCj8PM/IaZLXrXiAt1wXpWkI8yEMSV15ZrBafj6vkVRIjIGhvP&#10;pOCXAizmg4cZFtpfeU+XQ6xFgnAoUIGJsS2kDJUhh2HkW+LkffnOYUyyq6Xu8JrgrpHjLHuRDi2n&#10;BYMtvRuqvg9np2C3yZflp7Gb7f7H7qarsjnXTx9KDR/78g1EpD7+h+/ttVYwyXO4nU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532TGAAAA3AAAAA8AAAAAAAAA&#10;AAAAAAAAoQIAAGRycy9kb3ducmV2LnhtbFBLBQYAAAAABAAEAPkAAACUAwAAAAA=&#10;"/>
                <v:group id="Group 162" o:spid="_x0000_s1409" style="position:absolute;left:3485;top:10661;width:741;height:745" coordorigin="3088,12430" coordsize="741,7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shape id="AutoShape 163" o:spid="_x0000_s1410" type="#_x0000_t32" style="position:absolute;left:3088;top:12430;width:7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fkiMYAAADcAAAADwAAAGRycy9kb3ducmV2LnhtbESPQWsCMRSE7wX/Q3hCL0WzW2mR1Shr&#10;QagFD1q9Pzevm9DNy7qJuv33TaHgcZiZb5j5sneNuFIXrGcF+TgDQVx5bblWcPhcj6YgQkTW2Hgm&#10;BT8UYLkYPMyx0P7GO7ruYy0ShEOBCkyMbSFlqAw5DGPfEifvy3cOY5JdLXWHtwR3jXzOslfp0HJa&#10;MNjSm6Hqe39xCrabfFWejN187M52+7Ium0v9dFTqcdiXMxCR+ngP/7fftYJJ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n5IjGAAAA3AAAAA8AAAAAAAAA&#10;AAAAAAAAoQIAAGRycy9kb3ducmV2LnhtbFBLBQYAAAAABAAEAPkAAACUAwAAAAA=&#10;"/>
                  <v:shape id="AutoShape 164" o:spid="_x0000_s1411" type="#_x0000_t32" style="position:absolute;left:3201;top:12579;width:6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58/M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OX+B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OfPzGAAAA3AAAAA8AAAAAAAAA&#10;AAAAAAAAoQIAAGRycy9kb3ducmV2LnhtbFBLBQYAAAAABAAEAPkAAACUAwAAAAA=&#10;"/>
                  <v:shape id="AutoShape 165" o:spid="_x0000_s1412" type="#_x0000_t32" style="position:absolute;left:3315;top:12728;width:5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LZZ8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C2WfGAAAA3AAAAA8AAAAAAAAA&#10;AAAAAAAAoQIAAGRycy9kb3ducmV2LnhtbFBLBQYAAAAABAAEAPkAAACUAwAAAAA=&#10;"/>
                  <v:shape id="AutoShape 166" o:spid="_x0000_s1413" type="#_x0000_t32" style="position:absolute;left:3428;top:12877;width:397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HHe8QAAADcAAAADwAAAGRycy9kb3ducmV2LnhtbESPQYvCMBSE74L/ITzBi6xpFUS6RpGF&#10;hcXDgtqDx0fybIvNS02ytfvvNwuCx2FmvmE2u8G2oicfGscK8nkGglg703CloDx/vq1BhIhssHVM&#10;Cn4pwG47Hm2wMO7BR+pPsRIJwqFABXWMXSFl0DVZDHPXESfv6rzFmKSvpPH4SHDbykWWraTFhtNC&#10;jR191KRvpx+roDmU32U/u0ev14f84vNwvrRaqelk2L+DiDTEV/jZ/jIKlvkK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Mcd7xAAAANwAAAAPAAAAAAAAAAAA&#10;AAAAAKECAABkcnMvZG93bnJldi54bWxQSwUGAAAAAAQABAD5AAAAkgMAAAAA&#10;"/>
                  <v:shape id="AutoShape 167" o:spid="_x0000_s1414" type="#_x0000_t32" style="position:absolute;left:3529;top:13026;width:3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zii8YAAADcAAAADwAAAGRycy9kb3ducmV2LnhtbESPT2sCMRTE74V+h/AKvRTNrqVVtkbZ&#10;CkItePDf/XXzugndvGw3Ubff3ghCj8PM/IaZznvXiBN1wXpWkA8zEMSV15ZrBfvdcjABESKyxsYz&#10;KfijAPPZ/d0UC+3PvKHTNtYiQTgUqMDE2BZShsqQwzD0LXHyvn3nMCbZ1VJ3eE5w18hRlr1Kh5bT&#10;gsGWFoaqn+3RKViv8vfyy9jV5+bXrl+WZXOsnw5KPT705RuISH38D9/aH1rBcz6G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c4ovGAAAA3AAAAA8AAAAAAAAA&#10;AAAAAAAAoQIAAGRycy9kb3ducmV2LnhtbFBLBQYAAAAABAAEAPkAAACUAwAAAAA=&#10;"/>
                  <v:shape id="AutoShape 168" o:spid="_x0000_s1415" type="#_x0000_t32" style="position:absolute;left:3643;top:13175;width:1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N2+cMAAADcAAAADwAAAGRycy9kb3ducmV2LnhtbERPz2vCMBS+D/wfwhO8jJnWsTE6o1RB&#10;UMGD3XZ/a96asOalNlG7/94cBh4/vt/z5eBacaE+WM8K8mkGgrj22nKj4PNj8/QGIkRkja1nUvBH&#10;AZaL0cMcC+2vfKRLFRuRQjgUqMDE2BVShtqQwzD1HXHifnzvMCbYN1L3eE3hrpWzLHuVDi2nBoMd&#10;rQ3Vv9XZKTjs8lX5bexufzzZw8umbM/N45dSk/FQvoOINMS7+N+91Qqe87Q2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DdvnDAAAA3AAAAA8AAAAAAAAAAAAA&#10;AAAAoQIAAGRycy9kb3ducmV2LnhtbFBLBQYAAAAABAAEAPkAAACRAwAAAAA=&#10;"/>
                </v:group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 xml:space="preserve">מה גודל השטח המכוסה על-ידי </w:t>
      </w:r>
      <w:proofErr w:type="spellStart"/>
      <w:r w:rsidRPr="00EE4573">
        <w:rPr>
          <w:rFonts w:ascii="Arial" w:eastAsia="Calibri" w:hAnsi="Arial" w:cs="Arial" w:hint="cs"/>
          <w:rtl/>
        </w:rPr>
        <w:t>הוילון</w:t>
      </w:r>
      <w:proofErr w:type="spellEnd"/>
      <w:r w:rsidRPr="00EE4573">
        <w:rPr>
          <w:rFonts w:ascii="Arial" w:eastAsia="Calibri" w:hAnsi="Arial" w:cs="Arial" w:hint="cs"/>
          <w:rtl/>
        </w:rPr>
        <w:t xml:space="preserve">? </w:t>
      </w:r>
    </w:p>
    <w:p w:rsidR="00EE4573" w:rsidRPr="00EE4573" w:rsidRDefault="00EE4573" w:rsidP="00EE4573">
      <w:pPr>
        <w:spacing w:after="60" w:line="320" w:lineRule="exact"/>
        <w:ind w:left="754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23"/>
        </w:numPr>
        <w:spacing w:after="60" w:line="320" w:lineRule="exact"/>
        <w:ind w:hanging="330"/>
        <w:rPr>
          <w:rFonts w:ascii="Arial" w:eastAsia="Calibri" w:hAnsi="Arial" w:cs="Arial"/>
          <w:i/>
        </w:rPr>
      </w:pPr>
      <w:r w:rsidRPr="00EE4573">
        <w:rPr>
          <w:rFonts w:ascii="Arial" w:eastAsia="Calibri" w:hAnsi="Arial" w:cs="Arial"/>
          <w:i/>
          <w:rtl/>
        </w:rPr>
        <w:t xml:space="preserve">איזה חלק משטח החלון מכסה </w:t>
      </w:r>
      <w:proofErr w:type="spellStart"/>
      <w:r w:rsidRPr="00EE4573">
        <w:rPr>
          <w:rFonts w:ascii="Arial" w:eastAsia="Calibri" w:hAnsi="Arial" w:cs="Arial"/>
          <w:i/>
          <w:rtl/>
        </w:rPr>
        <w:t>הוילון</w:t>
      </w:r>
      <w:proofErr w:type="spellEnd"/>
      <w:r w:rsidRPr="00EE4573">
        <w:rPr>
          <w:rFonts w:ascii="Arial" w:eastAsia="Calibri" w:hAnsi="Arial" w:cs="Arial"/>
          <w:i/>
          <w:rtl/>
        </w:rPr>
        <w:t>?</w: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0" w:line="320" w:lineRule="exact"/>
        <w:ind w:left="567" w:hanging="567"/>
        <w:rPr>
          <w:rFonts w:ascii="Arial" w:eastAsia="Calibri" w:hAnsi="Arial" w:cs="Arial"/>
          <w:i/>
        </w:rPr>
      </w:pPr>
      <w:r w:rsidRPr="00EE4573">
        <w:rPr>
          <w:rFonts w:ascii="Arial" w:eastAsia="Calibri" w:hAnsi="Arial" w:cs="Arial"/>
          <w:i/>
          <w:rtl/>
        </w:rPr>
        <w:t xml:space="preserve">בכל סרטוט בדקו האם הקטע האדום הוא גובה במשולש. </w:t>
      </w:r>
      <w:r w:rsidRPr="00EE4573">
        <w:rPr>
          <w:rFonts w:ascii="Arial" w:eastAsia="Calibri" w:hAnsi="Arial" w:cs="Arial" w:hint="cs"/>
          <w:i/>
          <w:rtl/>
        </w:rPr>
        <w:t xml:space="preserve"> </w:t>
      </w:r>
    </w:p>
    <w:p w:rsidR="00EE4573" w:rsidRPr="00EE4573" w:rsidRDefault="00EE4573" w:rsidP="00EE4573">
      <w:pPr>
        <w:spacing w:after="0" w:line="320" w:lineRule="exact"/>
        <w:rPr>
          <w:rFonts w:ascii="Arial" w:eastAsia="Calibri" w:hAnsi="Arial" w:cs="Arial"/>
          <w:i/>
          <w:rtl/>
        </w:rPr>
      </w:pPr>
      <w:r w:rsidRPr="00EE4573">
        <w:rPr>
          <w:rFonts w:ascii="Arial" w:eastAsia="Calibri" w:hAnsi="Arial" w:cs="Arial"/>
          <w:i/>
          <w:rtl/>
        </w:rPr>
        <w:t>אם לא</w:t>
      </w:r>
      <w:r w:rsidRPr="00EE4573">
        <w:rPr>
          <w:rFonts w:ascii="Arial" w:eastAsia="Calibri" w:hAnsi="Arial" w:cs="Arial" w:hint="cs"/>
          <w:i/>
          <w:rtl/>
        </w:rPr>
        <w:t>,</w:t>
      </w:r>
      <w:r w:rsidRPr="00EE4573">
        <w:rPr>
          <w:rFonts w:ascii="Arial" w:eastAsia="Calibri" w:hAnsi="Arial" w:cs="Arial"/>
          <w:i/>
          <w:rtl/>
        </w:rPr>
        <w:t xml:space="preserve"> הסבירו מדוע.</w:t>
      </w:r>
      <w:r w:rsidRPr="00EE4573">
        <w:rPr>
          <w:rFonts w:ascii="Arial" w:eastAsia="Calibri" w:hAnsi="Arial" w:cs="Arial" w:hint="cs"/>
          <w:i/>
          <w:rtl/>
        </w:rPr>
        <w:t xml:space="preserve">  </w:t>
      </w:r>
      <w:r w:rsidRPr="00EE4573">
        <w:rPr>
          <w:rFonts w:ascii="Arial" w:eastAsia="Calibri" w:hAnsi="Arial" w:cs="Arial"/>
          <w:i/>
          <w:rtl/>
        </w:rPr>
        <w:t>אם כן</w:t>
      </w:r>
      <w:r w:rsidRPr="00EE4573">
        <w:rPr>
          <w:rFonts w:ascii="Arial" w:eastAsia="Calibri" w:hAnsi="Arial" w:cs="Arial" w:hint="cs"/>
          <w:i/>
          <w:rtl/>
        </w:rPr>
        <w:t>,</w:t>
      </w:r>
      <w:r w:rsidRPr="00EE4573">
        <w:rPr>
          <w:rFonts w:ascii="Arial" w:eastAsia="Calibri" w:hAnsi="Arial" w:cs="Arial"/>
          <w:i/>
          <w:rtl/>
        </w:rPr>
        <w:t xml:space="preserve"> כתבו לאיזו צלע הוא גובה. </w:t>
      </w:r>
      <w:r w:rsidRPr="00EE4573">
        <w:rPr>
          <w:rFonts w:ascii="Arial" w:eastAsia="Calibri" w:hAnsi="Arial" w:cs="Arial" w:hint="cs"/>
          <w:i/>
          <w:rtl/>
        </w:rPr>
        <w:t xml:space="preserve"> </w:t>
      </w:r>
      <w:r w:rsidRPr="00EE4573">
        <w:rPr>
          <w:rFonts w:ascii="Arial" w:eastAsia="Calibri" w:hAnsi="Arial" w:cs="Arial"/>
          <w:i/>
          <w:rtl/>
        </w:rPr>
        <w:t>היעזרו בסרגל משולש או פינה של דף מלבני.</w:t>
      </w:r>
    </w:p>
    <w:p w:rsidR="00EE4573" w:rsidRPr="00EE4573" w:rsidRDefault="00EE4573" w:rsidP="00EE4573">
      <w:pPr>
        <w:numPr>
          <w:ilvl w:val="0"/>
          <w:numId w:val="24"/>
        </w:numPr>
        <w:spacing w:after="120" w:line="320" w:lineRule="exact"/>
        <w:rPr>
          <w:rFonts w:ascii="Arial" w:eastAsia="Calibri" w:hAnsi="Arial" w:cs="Arial"/>
          <w:b/>
          <w:bCs/>
          <w:i/>
          <w:rtl/>
        </w:rPr>
      </w:pPr>
      <w:r w:rsidRPr="00EE4573">
        <w:rPr>
          <w:rFonts w:ascii="Arial" w:eastAsia="Calibri" w:hAnsi="Arial" w:cs="Arial"/>
          <w:i/>
          <w:noProof/>
          <w:rtl/>
        </w:rPr>
        <mc:AlternateContent>
          <mc:Choice Requires="wpg">
            <w:drawing>
              <wp:anchor distT="0" distB="0" distL="114300" distR="114300" simplePos="0" relativeHeight="251614720" behindDoc="0" locked="0" layoutInCell="1" allowOverlap="1" wp14:anchorId="21BACE21" wp14:editId="16827B04">
                <wp:simplePos x="0" y="0"/>
                <wp:positionH relativeFrom="column">
                  <wp:posOffset>146050</wp:posOffset>
                </wp:positionH>
                <wp:positionV relativeFrom="paragraph">
                  <wp:posOffset>17780</wp:posOffset>
                </wp:positionV>
                <wp:extent cx="5794375" cy="3104515"/>
                <wp:effectExtent l="0" t="0" r="0" b="0"/>
                <wp:wrapNone/>
                <wp:docPr id="243" name="קבוצה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94375" cy="3104515"/>
                          <a:chOff x="1648" y="6191"/>
                          <a:chExt cx="9125" cy="4889"/>
                        </a:xfrm>
                      </wpg:grpSpPr>
                      <wpg:grpSp>
                        <wpg:cNvPr id="244" name="Group 170"/>
                        <wpg:cNvGrpSpPr>
                          <a:grpSpLocks/>
                        </wpg:cNvGrpSpPr>
                        <wpg:grpSpPr bwMode="auto">
                          <a:xfrm>
                            <a:off x="4678" y="6826"/>
                            <a:ext cx="2385" cy="1773"/>
                            <a:chOff x="4678" y="6766"/>
                            <a:chExt cx="2385" cy="1773"/>
                          </a:xfrm>
                        </wpg:grpSpPr>
                        <wpg:grpSp>
                          <wpg:cNvPr id="245" name="Group 17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678" y="6766"/>
                              <a:ext cx="2383" cy="1773"/>
                              <a:chOff x="5827" y="10291"/>
                              <a:chExt cx="2383" cy="1773"/>
                            </a:xfrm>
                          </wpg:grpSpPr>
                          <wps:wsp>
                            <wps:cNvPr id="246" name="Freeform 17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122" y="11258"/>
                                <a:ext cx="1740" cy="414"/>
                              </a:xfrm>
                              <a:custGeom>
                                <a:avLst/>
                                <a:gdLst>
                                  <a:gd name="T0" fmla="*/ 0 w 2115"/>
                                  <a:gd name="T1" fmla="*/ 0 h 503"/>
                                  <a:gd name="T2" fmla="*/ 2115 w 2115"/>
                                  <a:gd name="T3" fmla="*/ 503 h 50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115" h="503">
                                    <a:moveTo>
                                      <a:pt x="0" y="0"/>
                                    </a:moveTo>
                                    <a:lnTo>
                                      <a:pt x="2115" y="503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Freeform 17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122" y="10523"/>
                                <a:ext cx="1728" cy="736"/>
                              </a:xfrm>
                              <a:custGeom>
                                <a:avLst/>
                                <a:gdLst>
                                  <a:gd name="T0" fmla="*/ 0 w 2100"/>
                                  <a:gd name="T1" fmla="*/ 893 h 893"/>
                                  <a:gd name="T2" fmla="*/ 2100 w 2100"/>
                                  <a:gd name="T3" fmla="*/ 0 h 8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100" h="893">
                                    <a:moveTo>
                                      <a:pt x="0" y="893"/>
                                    </a:moveTo>
                                    <a:lnTo>
                                      <a:pt x="2100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48" name="Group 17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27" y="10291"/>
                                <a:ext cx="2383" cy="1773"/>
                                <a:chOff x="5827" y="10291"/>
                                <a:chExt cx="2383" cy="1773"/>
                              </a:xfrm>
                            </wpg:grpSpPr>
                            <wps:wsp>
                              <wps:cNvPr id="249" name="Line 175"/>
                              <wps:cNvCnPr/>
                              <wps:spPr bwMode="auto">
                                <a:xfrm>
                                  <a:off x="7851" y="10527"/>
                                  <a:ext cx="11" cy="1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" name="Line 176"/>
                              <wps:cNvCnPr/>
                              <wps:spPr bwMode="auto">
                                <a:xfrm flipH="1">
                                  <a:off x="6172" y="11258"/>
                                  <a:ext cx="167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Text Box 177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766" y="10291"/>
                                  <a:ext cx="444" cy="4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8B5D6C" w:rsidRDefault="00EE4573" w:rsidP="00EE4573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" name="Text Box 178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827" y="11099"/>
                                  <a:ext cx="444" cy="4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8B5D6C" w:rsidRDefault="00EE4573" w:rsidP="00EE4573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Text Box 179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766" y="11607"/>
                                  <a:ext cx="444" cy="4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8B5D6C" w:rsidRDefault="00EE4573" w:rsidP="00EE4573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54" name="Text Box 18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619" y="751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5" name="Group 181"/>
                        <wpg:cNvGrpSpPr>
                          <a:grpSpLocks/>
                        </wpg:cNvGrpSpPr>
                        <wpg:grpSpPr bwMode="auto">
                          <a:xfrm>
                            <a:off x="7967" y="9354"/>
                            <a:ext cx="2806" cy="1726"/>
                            <a:chOff x="7701" y="9426"/>
                            <a:chExt cx="2806" cy="1726"/>
                          </a:xfrm>
                        </wpg:grpSpPr>
                        <wps:wsp>
                          <wps:cNvPr id="256" name="Text Box 18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661" y="9439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Text Box 18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962" y="9719"/>
                              <a:ext cx="51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Text Box 18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989" y="10620"/>
                              <a:ext cx="51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Text Box 18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701" y="10620"/>
                              <a:ext cx="51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Line 186"/>
                          <wps:cNvCnPr/>
                          <wps:spPr bwMode="auto">
                            <a:xfrm flipH="1">
                              <a:off x="7989" y="9963"/>
                              <a:ext cx="1075" cy="8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" name="Line 187"/>
                          <wps:cNvCnPr/>
                          <wps:spPr bwMode="auto">
                            <a:xfrm>
                              <a:off x="7989" y="10780"/>
                              <a:ext cx="207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188"/>
                          <wps:cNvCnPr/>
                          <wps:spPr bwMode="auto">
                            <a:xfrm flipH="1" flipV="1">
                              <a:off x="8405" y="9426"/>
                              <a:ext cx="640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189"/>
                          <wps:cNvCnPr/>
                          <wps:spPr bwMode="auto">
                            <a:xfrm flipV="1">
                              <a:off x="7996" y="9778"/>
                              <a:ext cx="822" cy="9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AutoShape 1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045" y="9957"/>
                              <a:ext cx="1007" cy="818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65" name="Group 191"/>
                        <wpg:cNvGrpSpPr>
                          <a:grpSpLocks/>
                        </wpg:cNvGrpSpPr>
                        <wpg:grpSpPr bwMode="auto">
                          <a:xfrm>
                            <a:off x="7995" y="6531"/>
                            <a:ext cx="2442" cy="2192"/>
                            <a:chOff x="7995" y="6471"/>
                            <a:chExt cx="2442" cy="2192"/>
                          </a:xfrm>
                        </wpg:grpSpPr>
                        <wps:wsp>
                          <wps:cNvPr id="266" name="Text Box 19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187" y="8206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7" name="Group 193"/>
                          <wpg:cNvGrpSpPr>
                            <a:grpSpLocks/>
                          </wpg:cNvGrpSpPr>
                          <wpg:grpSpPr bwMode="auto">
                            <a:xfrm>
                              <a:off x="7995" y="6471"/>
                              <a:ext cx="2442" cy="2114"/>
                              <a:chOff x="7995" y="6471"/>
                              <a:chExt cx="2442" cy="2114"/>
                            </a:xfrm>
                          </wpg:grpSpPr>
                          <wps:wsp>
                            <wps:cNvPr id="268" name="AutoShape 194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7995" y="8212"/>
                                <a:ext cx="2098" cy="5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AutoShape 19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08" y="7482"/>
                                <a:ext cx="0" cy="7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Line 196"/>
                            <wps:cNvCnPr/>
                            <wps:spPr bwMode="auto">
                              <a:xfrm flipH="1">
                                <a:off x="8396" y="6752"/>
                                <a:ext cx="898" cy="71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Line 197"/>
                            <wps:cNvCnPr/>
                            <wps:spPr bwMode="auto">
                              <a:xfrm>
                                <a:off x="8396" y="7470"/>
                                <a:ext cx="1706" cy="8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Line 198"/>
                            <wps:cNvCnPr/>
                            <wps:spPr bwMode="auto">
                              <a:xfrm flipH="1" flipV="1">
                                <a:off x="9305" y="6742"/>
                                <a:ext cx="808" cy="15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Text Box 19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073" y="7292"/>
                                <a:ext cx="404" cy="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8B5D6C" w:rsidRDefault="00EE4573" w:rsidP="00EE4573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4" name="Text Box 20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169" y="6471"/>
                                <a:ext cx="403" cy="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8B5D6C" w:rsidRDefault="00EE4573" w:rsidP="00EE4573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" name="Text Box 20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0034" y="8170"/>
                                <a:ext cx="403" cy="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8B5D6C" w:rsidRDefault="00EE4573" w:rsidP="00EE4573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6" name="Group 202"/>
                        <wpg:cNvGrpSpPr>
                          <a:grpSpLocks/>
                        </wpg:cNvGrpSpPr>
                        <wpg:grpSpPr bwMode="auto">
                          <a:xfrm>
                            <a:off x="1710" y="6191"/>
                            <a:ext cx="1953" cy="2324"/>
                            <a:chOff x="1598" y="6104"/>
                            <a:chExt cx="1953" cy="2324"/>
                          </a:xfrm>
                        </wpg:grpSpPr>
                        <wpg:grpSp>
                          <wpg:cNvPr id="277" name="Group 20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598" y="6104"/>
                              <a:ext cx="1928" cy="2324"/>
                              <a:chOff x="3806" y="9950"/>
                              <a:chExt cx="2248" cy="2712"/>
                            </a:xfrm>
                          </wpg:grpSpPr>
                          <wps:wsp>
                            <wps:cNvPr id="278" name="Text Box 20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566" y="9950"/>
                                <a:ext cx="488" cy="5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8B5D6C" w:rsidRDefault="00EE4573" w:rsidP="00EE4573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9" name="AutoShape 20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53" y="11340"/>
                                <a:ext cx="0" cy="10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80" name="Group 20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3806" y="10180"/>
                                <a:ext cx="2248" cy="2482"/>
                                <a:chOff x="3806" y="10180"/>
                                <a:chExt cx="2248" cy="2482"/>
                              </a:xfrm>
                            </wpg:grpSpPr>
                            <wps:wsp>
                              <wps:cNvPr id="281" name="Line 207"/>
                              <wps:cNvCnPr/>
                              <wps:spPr bwMode="auto">
                                <a:xfrm flipH="1">
                                  <a:off x="4135" y="10180"/>
                                  <a:ext cx="1518" cy="19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" name="Freeform 208"/>
                              <wps:cNvSpPr>
                                <a:spLocks noChangeAspect="1"/>
                              </wps:cNvSpPr>
                              <wps:spPr bwMode="auto">
                                <a:xfrm rot="-2585164">
                                  <a:off x="4348" y="11624"/>
                                  <a:ext cx="1100" cy="1038"/>
                                </a:xfrm>
                                <a:custGeom>
                                  <a:avLst/>
                                  <a:gdLst>
                                    <a:gd name="T0" fmla="*/ 696 w 696"/>
                                    <a:gd name="T1" fmla="*/ 574 h 574"/>
                                    <a:gd name="T2" fmla="*/ 0 w 696"/>
                                    <a:gd name="T3" fmla="*/ 0 h 5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96" h="574">
                                      <a:moveTo>
                                        <a:pt x="696" y="574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3" name="Text Box 209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566" y="11314"/>
                                  <a:ext cx="488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8B5D6C" w:rsidRDefault="00EE4573" w:rsidP="00EE4573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" name="Text Box 21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806" y="12010"/>
                                  <a:ext cx="488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E4573" w:rsidRPr="008B5D6C" w:rsidRDefault="00EE4573" w:rsidP="00EE4573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5" name="Group 21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131" y="10180"/>
                                  <a:ext cx="1521" cy="1959"/>
                                  <a:chOff x="7653" y="6482"/>
                                  <a:chExt cx="1683" cy="2167"/>
                                </a:xfrm>
                              </wpg:grpSpPr>
                              <wps:wsp>
                                <wps:cNvPr id="286" name="Line 212"/>
                                <wps:cNvCnPr/>
                                <wps:spPr bwMode="auto">
                                  <a:xfrm>
                                    <a:off x="9336" y="6482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7" name="Line 213"/>
                                <wps:cNvCnPr/>
                                <wps:spPr bwMode="auto">
                                  <a:xfrm flipH="1">
                                    <a:off x="7653" y="7929"/>
                                    <a:ext cx="168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88" name="Text Box 21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107" y="784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9" name="Group 215"/>
                        <wpg:cNvGrpSpPr>
                          <a:grpSpLocks/>
                        </wpg:cNvGrpSpPr>
                        <wpg:grpSpPr bwMode="auto">
                          <a:xfrm>
                            <a:off x="4678" y="9019"/>
                            <a:ext cx="2593" cy="1983"/>
                            <a:chOff x="3892" y="9137"/>
                            <a:chExt cx="2593" cy="1983"/>
                          </a:xfrm>
                        </wpg:grpSpPr>
                        <wps:wsp>
                          <wps:cNvPr id="290" name="Text Box 21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770" y="913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Text Box 21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892" y="10620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Text Box 21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041" y="10663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AutoShape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0" y="9439"/>
                              <a:ext cx="1927" cy="1353"/>
                            </a:xfrm>
                            <a:prstGeom prst="triangle">
                              <a:avLst>
                                <a:gd name="adj" fmla="val 40269"/>
                              </a:avLst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AutoShape 2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18" y="10027"/>
                              <a:ext cx="1258" cy="75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Text Box 22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413" y="980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6" name="Group 222"/>
                        <wpg:cNvGrpSpPr>
                          <a:grpSpLocks/>
                        </wpg:cNvGrpSpPr>
                        <wpg:grpSpPr bwMode="auto">
                          <a:xfrm>
                            <a:off x="1648" y="8927"/>
                            <a:ext cx="2231" cy="2002"/>
                            <a:chOff x="1116" y="9075"/>
                            <a:chExt cx="2231" cy="2002"/>
                          </a:xfrm>
                        </wpg:grpSpPr>
                        <wps:wsp>
                          <wps:cNvPr id="297" name="Text Box 22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03" y="10620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Text Box 22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80" y="9075"/>
                              <a:ext cx="419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Text Box 22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275" y="10222"/>
                              <a:ext cx="419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Text Box 22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116" y="9141"/>
                              <a:ext cx="419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8B5D6C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Line 227"/>
                          <wps:cNvCnPr/>
                          <wps:spPr bwMode="auto">
                            <a:xfrm rot="16200000" flipH="1">
                              <a:off x="1588" y="9199"/>
                              <a:ext cx="1302" cy="16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Freeform 228"/>
                          <wps:cNvSpPr>
                            <a:spLocks noChangeAspect="1"/>
                          </wps:cNvSpPr>
                          <wps:spPr bwMode="auto">
                            <a:xfrm rot="13614836">
                              <a:off x="2193" y="9523"/>
                              <a:ext cx="624" cy="588"/>
                            </a:xfrm>
                            <a:custGeom>
                              <a:avLst/>
                              <a:gdLst>
                                <a:gd name="T0" fmla="*/ 696 w 696"/>
                                <a:gd name="T1" fmla="*/ 574 h 574"/>
                                <a:gd name="T2" fmla="*/ 0 w 696"/>
                                <a:gd name="T3" fmla="*/ 0 h 5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6" h="574">
                                  <a:moveTo>
                                    <a:pt x="696" y="57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3" name="Group 229"/>
                          <wpg:cNvGrpSpPr>
                            <a:grpSpLocks noChangeAspect="1"/>
                          </wpg:cNvGrpSpPr>
                          <wpg:grpSpPr bwMode="auto">
                            <a:xfrm rot="16200000">
                              <a:off x="1590" y="9198"/>
                              <a:ext cx="1304" cy="1679"/>
                              <a:chOff x="7653" y="6482"/>
                              <a:chExt cx="1683" cy="2167"/>
                            </a:xfrm>
                          </wpg:grpSpPr>
                          <wps:wsp>
                            <wps:cNvPr id="304" name="Line 230"/>
                            <wps:cNvCnPr/>
                            <wps:spPr bwMode="auto">
                              <a:xfrm>
                                <a:off x="9336" y="6482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Line 231"/>
                            <wps:cNvCnPr/>
                            <wps:spPr bwMode="auto">
                              <a:xfrm flipH="1">
                                <a:off x="7653" y="7929"/>
                                <a:ext cx="168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BACE21" id="קבוצה 243" o:spid="_x0000_s1416" style="position:absolute;left:0;text-align:left;margin-left:11.5pt;margin-top:1.4pt;width:456.25pt;height:244.45pt;z-index:251614720" coordorigin="1648,6191" coordsize="9125,4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0/4EBQAAMfFAAAOAAAAZHJzL2Uyb0RvYy54bWzsXdtu40iSfV9g/4HQ4wJqkxSvRrsHVbbV&#10;M0DPTgNdu/tMS9RlRxI1JF12z2A+YoCdX9j9pPqdPRF5YZIS23LZlqxCVgG2ZN6DkSfjciLy+989&#10;rlfO57yslsXmauB95w6cfDMppsvN/GrwH5/Gw2TgVHW2mWarYpNfDX7Nq8HvfvjXf/n+YXuZ+8Wi&#10;WE3z0sFJNtXlw/ZqsKjr7eXFRTVZ5Ous+q7Y5htsnBXlOqvxtZxfTMvsAWdfry58140uHopyui2L&#10;SV5V+OuN2Dj4gc8/m+WT+k+zWZXXzupqgHur+WfJP+/o58UP32eX8zLbLpYTeRvZV9zFOltucFF9&#10;qpuszpz7crlzqvVyUhZVMau/mxTri2I2W05yfgY8jed2nubHsrjf8rPMLx/mWy0miLYjp68+7eTf&#10;P/9cOsvp1cAPRgNnk63xkr7835d/fPnnl//98j8O/RUyetjOL7Hrj+X2l+3PpXhQfPypmPy5wuaL&#10;7nb6Phc7O3cPfyymOGt2Xxcso8dZuaZT4OmdR34Vv+pXkT/WzgR/DOM0GMXhwJlg28hzg9ALxcua&#10;LPBG6TgvCqBc2Bx5qae23crjU8+XBwdJktLWi+xSXJhvVt6ceDL+oh9SyyNQ8uD34Hgxq0v3Uemd&#10;v5YogiiWj5T4kXgkJRB/lMgH8uKY30l2qUXRHBdH8rjJQoli98jniwKXFqqhRMEC/y1ROJviepFt&#10;5vmHaotRiNfFL6F7yHMUZc9TGtKB9pKu7JFOmPgxK4rn+ruaAvF0Du0VDyCqakZh9bJR+Msi2+Y8&#10;uCsaWlrrIiXqcZnnBHxQPJ9k97DlHdUArMTo65WzsTMdWWHcPjkUI8/3haQwfJK2AnpxAAAlEQde&#10;wO9SDSgo4n1V/5gXPKqzzz9VNW4X42KKT+KD1J5POMNsvQLC/tuF4zoPju+pYT2fqn281j4LJ3Sl&#10;uje74Cb1aegUPWfCe9W74SyOPhfesL65bKHud/K4kTeMTw50l1CJ7n9bVAQ4dPd4/E9Ck/HUjxva&#10;2rOzEOQnvndcj3cWv+VFSgyL7rRUDhxMS3dC8tuspnvjO8BH5wEgTfJyFsBHCIU2rIvP+aeCd6k7&#10;YIqLNVtXG3MvcRo8i5QtdhU74ANdldFSX57u2njBVbFaTsfL1YquWpXzu+tV6XzOMMGO+Z/UjdZu&#10;qw3dfRoClPmo3lO4/G/fKTAXbqasV4s8m95upk796xbTygZ2xYDOvpoPnFUOK6RaC/nV2XL19H78&#10;7DyFiUEiBtpdMf0VA6YshMUACwcfFkX5V1wK1gIu8pf7rMSFV3/YAAhSL6DRUfOXIIx9fCnNLXfm&#10;lmwzwamuBvUAWkYfr2thktxvy+V8wWBJYtoUHzBnzpY0nDBrVZfiruQXYJG41yOAEvBT4L8BStIw&#10;MHAG6vCmoOSGvoQChfuARkyYBErxiCc+vE1lXpg6+0xQcpVhuBeUkpSgBD+FmvXBkisAbvdcJiy5&#10;zZlw6+cKSnhGAiUSCeltAztbA5SkwPCYzfYuLNGJ8DJZ/DwwCbXwwYJSM/zPAZSk9b9rU2O0tg1J&#10;NiW6VqFpU/caOG2P5DmG5D6DUCHKrjmI2U+5HPsObBna78qSTJWsf1pucliR7ECRHsHcvN78XGJW&#10;oW8HWYZxEsIuw9D0AMKxAD4lMg9b2PT2Ar4ExqvC4G0pDEOHPmCKxo0wQig8pqEtdxETHtkVPMm/&#10;f4shu4QApH1GomB3/2+pm94mt0kwDPzodhi4NzfDD+PrYBiN8QJuRjfX1zfe30kGXnC5WE6n+YYe&#10;WYUevOAwp0IGQUTQQAcfNoUU30X77AyhuEX1m2+aDQp696bBowyNI9oWISBfQIJUU57Hn6Omzmy1&#10;3P6ePEzSIRlViMhrYoXd48pEMcYGqyxp8ivqq5e6eB66jZb527GSycaVF27t9sYmrlXY754VJ+vx&#10;0AkIhcJ+omH/sXgEtjIkSqUlD92pH7FB6WS/WdzMbmVZPJBnA29ChUoM0/pwoKYIkABqHeyg26Sg&#10;WhAgpMUefMj326/45JuyGh8C1C3kxjlX7Bbjou8KHFsjrTMgyW/dHZC9KMoDSeG95wfuRz8djqMk&#10;HgbjIBymsZsMXS/9mEZukAY34zbeM8yJiDdg+mvx/sX+9HpZI/K+Wq5ht2unO7uUzjXPwdKBZojU&#10;0xXdvppI1O99E0r9ePfIgWUv4PgrabD1qs1QX4gJagdIOOr2HoCksXU9N+U3KNTeAklv8Kov/mWB&#10;RETiXgokMK1wCgskKhWgcgYh3M4dINGgC2/vnVgkXuR2XEdrkTwrkG6B5JWARKYvz8ciaZLWsLl0&#10;rEuA4dvH/0OdCm9cnkSD8akBJgIBgF2eOPQsvlzocJD1eNpRmON5PLDsz8xQaWNKX/g+7PJAEgmk&#10;7Vi8Gb4nm68b3tf4dQAlIU4jQd5IR0AhnK3xQvzERaiDw3ixosvoUH0cuyJgnSIQK44zIvU7R+pQ&#10;SCMIFRk9ArxqzocBr1qFTg2vCfCV4RWMLOsHWnjti14fEV419cAGlFoBJU3TMHBEy+rkOJJGIiOT&#10;xrDXWkgeepLFEY4Y9jQaN+lBmUG0gWnQrqwb+EpuoCQfnI8bSLGvI9gjmqVh4IiW1alxJE1B6BYZ&#10;rgg8OwskqvbA+nsn8/c0tcYaJC2DRFOQDCDRsjo1kGgX0XMtkKD4yAaOeng5R/RsNPnJAokJJFGH&#10;JJZoOQFEDuIy7iWJxcqUSNOoyyx3VfVZIoLK/T7JiVmNbACZVI13SsA5S3Yihb5MdmJiEr0OUjyD&#10;k6jVzXNjkT4xgplujEtRMFNRA98nh9ZqG1cqv03xHwVIWtpmsoEO0rYG5vjTfyoGomTFJoGLED6U&#10;rImKK3JgpMr7QlFk817wjvjhN1m1ECVmU3wSLt8OWdZq5ltqpqaYCJa2qKmWPLXDNbOrjzEmXqGP&#10;MSqfW658QqWohIdpyqGHV9THV2ZpW8V7S8XT1AOqhWRKtoP3R7piaB9NsqiwlR0JGlK1rj3Xf+Iz&#10;fOLK0RbNmnRYnPKgepgUHQmE4qaCS93M5J4LlhNrboKwNu6zX3Orusyo4PO62GzAuC5KUcJwCOma&#10;+L+eH6OQgJ69P/TD1F5lUrR2swBKodQunaYv9R11U9+ik0A3tf26qe9U6FgUjlhXGx3zg0Cio++l&#10;nDIxqtQAqvK4ADYlo5OR+t45UqvnKVLfVKzQpS6KB5Kj+6TURQxgQT5IfFANWJLKXLLMRctc1F0Q&#10;jhgg0v7n+QSIeiFVp6tlVxlRUX8cSNXQqAa0CamiwcnXQGqnNcpJIFVn70yLyUzfCVvnGBbTE+6o&#10;nqkS35OzmH4dbqo4AYy8epbaoQS80Ih6UVMS65xy+bhZlEEGL83dbFvJD7pz2RuFTXSaydR4M890&#10;PI03wn0ItkCF4cHGQdLRboSzybWNYcW9qYPwuuXIbADZSPPbKDG6y7VifwiMQN6Gjyu/9bunDdia&#10;SjiSEZYoFqzkxolIFMLGT/mpNsPR6dj4DfVfoLSDGXNOtYV5aGptn7bFgeiW2Ggb2idKtnYCWPxN&#10;1LPq9g2rWyfFAQz6apjbm+JIRzLFEcnZtVFBUjyed71Q1AT0G5VWBb9hFdS5jIaVJCrc30XMyUV7&#10;V7YafRXZUz5R4Kr+HaJrZr/6Wpq0pUlnl6ap/oL+HaITLI2N84k5HYMmHevUlMYRtCQ3prOTxq5T&#10;LxI06Wgn1BWgeSzPg4HFkQPa19pyi1cqt9AtKSyOmORGIhp2cmBYDOC94AjS2SMAHaJVIEIyujUG&#10;tQUSmwQ7QRIMbGDpM54LkDR5oEP5BrFOjIvkmO9yqPgtk2Ne7CEGiYHeLKihPA8vpR5DFLL2Rz6n&#10;kozkmBdSIJGPg4OCN0PbbmXPwd0jtdfSCEVQb/ryhGiuKPFRiULWtPZ3HdB0n9dbfWLPUzbSUV3I&#10;90hnxL0GIB2wMiR8NtLxfVrDhOUaiwxYr3SOYtHiZnZmIjNzeFKLNgxla8tGkuoNYJEXIcZQDBMt&#10;xZ1sofWMrWf8ap4xqgPObCI6TkKW2isLHGkSsj7Csu1IL08UxyRthiDS8UTleSOw3XmmUggiM7Ke&#10;O+Lb7AcQSzd4zx3L+2wIlNt0bAiZXj2qDaFtAc/1dgqAGlNA0wV0N6N9B+61IuShWn27NtYxrAg0&#10;hZKy5loBXzR9fHEmO/AwNMnM3CM8T3cQgb35BKfCpna+3dQOeDZS9fRCRb7INhupHZp3+juyY1Zg&#10;/pKsTn+qJkCsxjLEcmkhFiRkMr6stQpGcn1Cz4uUz6RmGw9RFWGwYsLpZsO/auGiKI2wChp+immt&#10;WZQIg7FZBC0OaBE0BK557mt2gtj0TrRs0Z7zYOY0dtFnAdKc56pF9Ii8khqkQRrRLEokFi3i7UAb&#10;KS08Z7NHe9ki4TSzPYG9Dl9ITRfE0kFcz8F0LWey3k6xwNhm/kRpx3jc14rrbEs7WgUqL2vSj1eB&#10;0bavM/25BI2OY6vT6pc7Pr+O1J+6R4f2+WGyK1a2AlHr9Nvo8ymizzIQa9PhYAQAH1QX+mRPOhwB&#10;5cbnP2nwsPGgaKHttu9vgcQCySmARLfmPB+LpDe+onPYMkeDRQF55B81voIQAdydvhCBj22UakGI&#10;QPYf1fGVWEUGsaY8w3srhRWpFcJ9D82oyUFUKxyeJLyiM4MivCLyRs8Jr5C7I53UdIR1czl3px9c&#10;mVfKQaWVjc1n3kmp2IDKNxxQ0blXqWwasw6tDthblaLHW5z6nV7AXkSxWq6OEt099WCzind5cVFN&#10;Fvk6q/avZHiUspQG89pcBvPvR3Jd96SrhZNoRPtOthLjCF2+GFrjJOBZw+BN2YUYsegtx2FLS8A8&#10;2kKMiE9Lb+xcDM42pvQanzrdrIxPmWruNz7JoOlyqej7vNyym3r38Mdiml8NMjQd4jCs6sangvsR&#10;+lWR3ZRioU+SajO4/RB9DKShCcORt2lDc5SgqIOP80YSFIw83s6Reu5rBKHaFL19G3B0WdqJDHpm&#10;VepJHfoA7Xs7klSWq+3NYv35U/jzmuByLvB6HDMNnbJ2ccSsMj4pjmhE3tMF3AKJBZJTAImeZC2Q&#10;mBkGMp26qUrRuuI9+HtY7F0FH6NuN3ELJBZITgEkepa1QNICEs15MPjJwo8zkITjE9ufismfq6ae&#10;pCyLh0WeTdEEiDMccMw4C0o2zFNcMSPuHviy1mZ3UUU09ETciBMVI/CVyVNV6YadCGhdLrPNfJWz&#10;i8ptY+kamteVTf9bsbY+ZysncH3UBIsTyp1xauph9mNerOnIHUoSd0dzstV8czWY1OUTjKT+ZrPP&#10;7JColjCYzdAWFxwe5WAznUe42vfl8mrwt9RNb5PbJBhilc/bYeDe3Aw/jK+DYTT24vBmdHN9feP9&#10;ne5a178TEMl+ZPjj1WBR19uvi6u+IlnJfKQP49CNg1EyjONwNAxGt+7wYzK+Hn649qIovv14/fG2&#10;80i3LKbqdZ4qVzJnbb2v8/KXxfTBmS6r+mowClPKok2XJSrB0HwY/waGdhAZ8r+W9YKbLNNKBnSO&#10;Fo0LLVjwX+pgoc7OKm5c2Ki4ls8m9nis1W/L6yqLSV5Vy82chQ1JSyBSdAx0TZfGkoFxIqMi9/yN&#10;pngv6ZK9tysP8E7Ey0B8Bbyp8exMHqmNNTpMiIyP6KXdj3cvLL44VuN3NYTUY74r2NIYb4wyYZ1B&#10;7gih0ZilSJoAWItG5nKbz0YjmmxpuB2xGyY1/+56SQBt3IlhqpwsKxaCoyHCtomoCxHKRjhgnSTr&#10;JJ3CSdId6M7FSWqSQTSm+7JiVN8gcEBmxbCgCoPA22XFUAEjZnlkuTqTvO8TNYsr3WEBCANAZ8U8&#10;lMjIbBqaofCsaWTFdo7U9kEjCOV8HSErphkxTdcnsWLSe4BXP6XeTsyA21nT0uKrxddT4CuHHGhw&#10;nAu+SoPtjbuWU9OUHTtNMzROXXjjgzDfgWSdXkekjJE8GClPXrEjVCzJoQ9XA9tswzbbeLVmG6L5&#10;mMUR5cbpQI9mPxkGiaYinBxHfGpvxwaJLwxQw+GzQGJpkMome2aGQMfziZeuosLq977ocP149+gs&#10;UViNNmcqGGINEiMrNqJY/o5BoqkIpwaSxkf0kGdnH9EaJJReKVZLbdW3ci1j/keigsNs7HZQ3Df1&#10;/MD96KfDcZTEw2AchMM0dpMh6K4fU1Ad0uBm3E6scYHI43qFxUBfkFijPggvWpLpiDhiC4GzLaWe&#10;ZeBDGiQj9K6VOCJqhkQoSO5ESSeOQlW8cpSzl2gtmqqgbYrMMM5Wy+3vKeHOOcnZzKGsUUg9/4iB&#10;7Ynm/Y1d4Y0QYRIZ9AjN9MUA6HFRVpg++LSHLrr6IuU828YcTyeNRPJo38wrZll6C9KxFhrz5qE6&#10;1gIxoTXdgNCpU6qfnNA4Rd1leeh1g9Vd653pESpwPX5TcUeRFyQorDTUFeu0yrxHKKKFjbpSdyDW&#10;VtLotrLaVkCSRLAtQG+4GnwSxROf1KDGms88u+G3zLFSyMFZEffAQQACP8FUKAfO3dXgjmQLuktW&#10;L+S+9JHmG9sKSKR8pVia5O83wq55CprEdANd+ZyXUJpFUf514DyU2RZdmP5yn5X5wFn9YQPGV+pR&#10;MbRT85cgjEGncEpzy525JdtMcKqrQQ2KDH+8rvENh9xvS1r1W01om4IYGrMlsZwYIgVgtvGyJ8sz&#10;onB/O8sjw639WZ6GzNaBufYhOrP0BNipWdoAO/RKxmOKuZkhrQE7zM0S7VBLLyundB5IlwW//zJ8&#10;fgwheGHliFjoc6wcQ2C2DP9orL3ztGQ0p0Mqmw5hwDA5zKTeZ0Pr8WbL8N+eLvrKitfkvnmi0PMD&#10;//1hvmW7aI5JbLGc3GR1Zn7nIy5zv1gUq2le/vD/AgAAAP//AwBQSwMEFAAGAAgAAAAhAAvpVc/g&#10;AAAACAEAAA8AAABkcnMvZG93bnJldi54bWxMj8FKw0AQhu+C77CM4M1u0hhtYzalFPVUBFtBeptm&#10;p0lodjdkt0n69o4nPQ3DP/zzfflqMq0YqPeNswriWQSCbOl0YysFX/u3hwUIH9BqbJ0lBVfysCpu&#10;b3LMtBvtJw27UAkusT5DBXUIXSalL2sy6GeuI8vZyfUGA699JXWPI5ebVs6j6EkabCx/qLGjTU3l&#10;eXcxCt5HHNdJ/Dpsz6fN9bBPP763MSl1fzetX0AEmsLfMfziMzoUzHR0F6u9aBXME1YJPFmA42WS&#10;piCOCh6X8TPIIpf/BYofAAAA//8DAFBLAQItABQABgAIAAAAIQC2gziS/gAAAOEBAAATAAAAAAAA&#10;AAAAAAAAAAAAAABbQ29udGVudF9UeXBlc10ueG1sUEsBAi0AFAAGAAgAAAAhADj9If/WAAAAlAEA&#10;AAsAAAAAAAAAAAAAAAAALwEAAF9yZWxzLy5yZWxzUEsBAi0AFAAGAAgAAAAhAEyjT/gQFAAAx8UA&#10;AA4AAAAAAAAAAAAAAAAALgIAAGRycy9lMm9Eb2MueG1sUEsBAi0AFAAGAAgAAAAhAAvpVc/gAAAA&#10;CAEAAA8AAAAAAAAAAAAAAAAAahYAAGRycy9kb3ducmV2LnhtbFBLBQYAAAAABAAEAPMAAAB3FwAA&#10;AAA=&#10;">
                <v:group id="Group 170" o:spid="_x0000_s1417" style="position:absolute;left:4678;top:6826;width:2385;height:1773" coordorigin="4678,6766" coordsize="2385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v:group id="Group 171" o:spid="_x0000_s1418" style="position:absolute;left:4678;top:6766;width:2383;height:1773" coordorigin="5827,10291" coordsize="2383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o:lock v:ext="edit" aspectratio="t"/>
                    <v:shape id="Freeform 172" o:spid="_x0000_s1419" style="position:absolute;left:6122;top:11258;width:1740;height:414;visibility:visible;mso-wrap-style:square;v-text-anchor:top" coordsize="2115,5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+wvMUA&#10;AADcAAAADwAAAGRycy9kb3ducmV2LnhtbESPT2vCQBTE74LfYXlCb7qpLSJpVgliQfEStYUeH9mX&#10;PzT7NmS3Sfz2bkHwOMzMb5hkO5pG9NS52rKC10UEgji3uuZSwdf1c74G4TyyxsYyKbiRg+1mOkkw&#10;1nbgM/UXX4oAYRejgsr7NpbS5RUZdAvbEgevsJ1BH2RXSt3hEOCmkcsoWkmDNYeFClvaVZT/Xv6M&#10;guN+d0hP5/1P8ZYNg49cmX7bTKmX2Zh+gPA0+mf40T5oBcv3FfyfCUdAb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b7C8xQAAANwAAAAPAAAAAAAAAAAAAAAAAJgCAABkcnMv&#10;ZG93bnJldi54bWxQSwUGAAAAAAQABAD1AAAAigMAAAAA&#10;" path="m,l2115,503e">
                      <v:stroke startarrowwidth="wide" startarrowlength="short" endarrowwidth="wide" endarrowlength="short"/>
                      <v:path arrowok="t" o:connecttype="custom" o:connectlocs="0,0;1740,414" o:connectangles="0,0"/>
                      <o:lock v:ext="edit" aspectratio="t"/>
                    </v:shape>
                    <v:shape id="Freeform 173" o:spid="_x0000_s1420" style="position:absolute;left:6122;top:10523;width:1728;height:736;visibility:visible;mso-wrap-style:square;v-text-anchor:top" coordsize="2100,8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cxTcYA&#10;AADcAAAADwAAAGRycy9kb3ducmV2LnhtbESPT2sCMRTE74LfITyhN83W+qdujVIKgqeqawWPj81z&#10;d3Hzsk2ibr99Iwgeh5n5DTNftqYWV3K+sqzgdZCAIM6trrhQ8LNf9d9B+ICssbZMCv7Iw3LR7cwx&#10;1fbGO7pmoRARwj5FBWUITSqlz0sy6Ae2IY7eyTqDIUpXSO3wFuGmlsMkmUiDFceFEhv6Kik/Zxej&#10;4PfSzg7f5+l495bNtoeVO26y9Uipl177+QEiUBue4Ud7rRUMR1O4n4lHQC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cxTcYAAADcAAAADwAAAAAAAAAAAAAAAACYAgAAZHJz&#10;L2Rvd25yZXYueG1sUEsFBgAAAAAEAAQA9QAAAIsDAAAAAA==&#10;" path="m,893l2100,e">
                      <v:stroke startarrowwidth="wide" startarrowlength="short" endarrowwidth="wide" endarrowlength="short"/>
                      <v:path arrowok="t" o:connecttype="custom" o:connectlocs="0,736;1728,0" o:connectangles="0,0"/>
                      <o:lock v:ext="edit" aspectratio="t"/>
                    </v:shape>
                    <v:group id="Group 174" o:spid="_x0000_s1421" style="position:absolute;left:5827;top:10291;width:2383;height:1773" coordorigin="5827,10291" coordsize="2383,1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  <o:lock v:ext="edit" aspectratio="t"/>
                      <v:line id="Line 175" o:spid="_x0000_s1422" style="position:absolute;visibility:visible;mso-wrap-style:square" from="7851,10527" to="7862,11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JrVsUAAADcAAAADwAAAGRycy9kb3ducmV2LnhtbESP3WrCQBSE7wt9h+UUelc3/lA1uoot&#10;CEKrqPEBDtnTbGj2bMieavr23UKhl8PMfMMs171v1JW6WAc2MBxkoIjLYGuuDFyK7dMMVBRki01g&#10;MvBNEdar+7sl5jbc+ETXs1QqQTjmaMCJtLnWsXTkMQ5CS5y8j9B5lCS7StsObwnuGz3Ksmftsea0&#10;4LClV0fl5/nLG9hMj35bHIJ7eZc3mxUypuF+bMzjQ79ZgBLq5T/8195ZA6PJHH7PpCO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JrVsUAAADcAAAADwAAAAAAAAAA&#10;AAAAAAChAgAAZHJzL2Rvd25yZXYueG1sUEsFBgAAAAAEAAQA+QAAAJMDAAAAAA==&#10;">
                        <v:stroke startarrowwidth="wide" startarrowlength="short" endarrowwidth="wide" endarrowlength="short"/>
                      </v:line>
                      <v:line id="Line 176" o:spid="_x0000_s1423" style="position:absolute;flip:x;visibility:visible;mso-wrap-style:square" from="6172,11258" to="7851,11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lp1MEAAADcAAAADwAAAGRycy9kb3ducmV2LnhtbERPTWvCQBC9F/oflhF6q5sEKpK6SmwQ&#10;eilUW+h1yI5JMDsbdkdN++u7B8Hj432vNpMb1IVC7D0byOcZKOLG255bA99fu+clqCjIFgfPZOCX&#10;ImzWjw8rLK2/8p4uB2lVCuFYooFOZCy1jk1HDuPcj8SJO/rgUBIMrbYBryncDbrIsoV22HNq6HCk&#10;t46a0+HsDFRx9zPWH9vPUPxVdb7MrZxrMeZpNlWvoIQmuYtv7ndroHhJ89OZdAT0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aWnUwQAAANwAAAAPAAAAAAAAAAAAAAAA&#10;AKECAABkcnMvZG93bnJldi54bWxQSwUGAAAAAAQABAD5AAAAjwMAAAAA&#10;" strokecolor="red" strokeweight="1.5pt">
                        <v:stroke startarrowwidth="wide" startarrowlength="short" endarrowwidth="wide" endarrowlength="short"/>
                      </v:line>
                      <v:shape id="Text Box 177" o:spid="_x0000_s1424" type="#_x0000_t202" style="position:absolute;left:7766;top:10291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r0G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R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r0GsMAAADcAAAADwAAAAAAAAAAAAAAAACYAgAAZHJzL2Rv&#10;d25yZXYueG1sUEsFBgAAAAAEAAQA9QAAAIgDAAAAAA==&#10;" filled="f" stroked="f">
                        <o:lock v:ext="edit" aspectratio="t"/>
                        <v:textbox>
                          <w:txbxContent>
                            <w:p w:rsidR="00EE4573" w:rsidRPr="008B5D6C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8B5D6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178" o:spid="_x0000_s1425" type="#_x0000_t202" style="position:absolute;left:5827;top:11099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      <o:lock v:ext="edit" aspectratio="t"/>
                        <v:textbox>
                          <w:txbxContent>
                            <w:p w:rsidR="00EE4573" w:rsidRPr="008B5D6C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8B5D6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79" o:spid="_x0000_s1426" type="#_x0000_t202" style="position:absolute;left:7766;top:11607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TP9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PH2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TP9sMAAADcAAAADwAAAAAAAAAAAAAAAACYAgAAZHJzL2Rv&#10;d25yZXYueG1sUEsFBgAAAAAEAAQA9QAAAIgDAAAAAA==&#10;" filled="f" stroked="f">
                        <o:lock v:ext="edit" aspectratio="t"/>
                        <v:textbox>
                          <w:txbxContent>
                            <w:p w:rsidR="00EE4573" w:rsidRPr="008B5D6C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8B5D6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180" o:spid="_x0000_s1427" type="#_x0000_t202" style="position:absolute;left:6619;top:7517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group id="Group 181" o:spid="_x0000_s1428" style="position:absolute;left:7967;top:9354;width:2806;height:1726" coordorigin="7701,9426" coordsize="2806,17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shape id="Text Box 182" o:spid="_x0000_s1429" type="#_x0000_t202" style="position:absolute;left:8661;top:9439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83" o:spid="_x0000_s1430" type="#_x0000_t202" style="position:absolute;left:8962;top:9719;width:51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184" o:spid="_x0000_s1431" type="#_x0000_t202" style="position:absolute;left:9989;top:10620;width:51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5" o:spid="_x0000_s1432" type="#_x0000_t202" style="position:absolute;left:7701;top:10620;width:51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86" o:spid="_x0000_s1433" style="position:absolute;flip:x;visibility:visible;mso-wrap-style:square" from="7989,9963" to="9064,10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cFfcMAAADcAAAADwAAAGRycy9kb3ducmV2LnhtbERPy2oCMRTdC/2HcAtupGYUEZ0aRQpC&#10;F258MOLudnI7GWZyM01SHf++WRRcHs57teltK27kQ+1YwWScgSAuna65UnA+7d4WIEJE1tg6JgUP&#10;CrBZvwxWmGt35wPdjrESKYRDjgpMjF0uZSgNWQxj1xEn7tt5izFBX0nt8Z7CbSunWTaXFmtODQY7&#10;+jBUNsdfq0Au9qMfv/2aNUVzuSxNURbdda/U8LXfvoOI1Men+N/9qRVM52l+Op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nBX3DAAAA3AAAAA8AAAAAAAAAAAAA&#10;AAAAoQIAAGRycy9kb3ducmV2LnhtbFBLBQYAAAAABAAEAPkAAACRAwAAAAA=&#10;"/>
                  <v:line id="Line 187" o:spid="_x0000_s1434" style="position:absolute;visibility:visible;mso-wrap-style:square" from="7989,10780" to="10060,10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8hm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3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IZnGAAAA3AAAAA8AAAAAAAAA&#10;AAAAAAAAoQIAAGRycy9kb3ducmV2LnhtbFBLBQYAAAAABAAEAPkAAACUAwAAAAA=&#10;"/>
                  <v:line id="Line 188" o:spid="_x0000_s1435" style="position:absolute;flip:x y;visibility:visible;mso-wrap-style:square" from="8405,9426" to="9045,9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4DNsYAAADcAAAADwAAAGRycy9kb3ducmV2LnhtbESP3WrCQBSE74W+w3IKvRHdNUXR6CrS&#10;UvD3IuoDHLLHJG32bMhuNX17t1Do5TAz3zCLVWdrcaPWV441jIYKBHHuTMWFhsv5YzAF4QOywdox&#10;afghD6vlU2+BqXF3zuh2CoWIEPYpaihDaFIpfV6SRT90DXH0rq61GKJsC2lavEe4rWWi1ERarDgu&#10;lNjQW0n51+nbalDZfnyYzrbv2896k6n+fudejzutX5679RxEoC78h//aG6MhmSTweyYe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uAzbGAAAA3AAAAA8AAAAAAAAA&#10;AAAAAAAAoQIAAGRycy9kb3ducmV2LnhtbFBLBQYAAAAABAAEAPkAAACUAwAAAAA=&#10;">
                    <v:stroke dashstyle="dash"/>
                  </v:line>
                  <v:line id="Line 189" o:spid="_x0000_s1436" style="position:absolute;flip:y;visibility:visible;mso-wrap-style:square" from="7996,9778" to="8818,10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/aeMYAAADcAAAADwAAAGRycy9kb3ducmV2LnhtbESPQWvCQBSE74X+h+UVetNNLcYaXaUI&#10;igdBTSXg7ZF9TWKzb0N21fjvXUHocZiZb5jpvDO1uFDrKssKPvoRCOLc6ooLBYefZe8LhPPIGmvL&#10;pOBGDuaz15cpJtpeeU+X1BciQNglqKD0vkmkdHlJBl3fNsTB+7WtQR9kW0jd4jXATS0HURRLgxWH&#10;hRIbWpSU/6Vno6DeFqd0vFotN34xGmJ8zE7ZLlPq/a37noDw1Pn/8LO91goG8Sc8zo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f2njGAAAA3AAAAA8AAAAAAAAA&#10;AAAAAAAAoQIAAGRycy9kb3ducmV2LnhtbFBLBQYAAAAABAAEAPkAAACUAwAAAAA=&#10;" strokecolor="red" strokeweight="1.5pt"/>
                  <v:shape id="AutoShape 190" o:spid="_x0000_s1437" type="#_x0000_t32" style="position:absolute;left:9045;top:9957;width:1007;height:8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HK38MAAADcAAAADwAAAGRycy9kb3ducmV2LnhtbESPQYvCMBSE7wv+h/AEL4umimitRlFB&#10;WLytinh8NM+22LyUJq31328EYY/DzHzDrDadKUVLtSssKxiPIhDEqdUFZwou58MwBuE8ssbSMil4&#10;kYPNuve1wkTbJ/9Se/KZCBB2CSrIva8SKV2ak0E3shVx8O62NuiDrDOpa3wGuCnlJIpm0mDBYSHH&#10;ivY5pY9TYxQ05fH73Fz9uM127fweL+Jbd3NKDfrddgnCU+f/w5/2j1YwmU3hfSYcAb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xyt/DAAAA3AAAAA8AAAAAAAAAAAAA&#10;AAAAoQIAAGRycy9kb3ducmV2LnhtbFBLBQYAAAAABAAEAPkAAACRAwAAAAA=&#10;" strokeweight="1pt">
                    <o:lock v:ext="edit" aspectratio="t"/>
                  </v:shape>
                </v:group>
                <v:group id="Group 191" o:spid="_x0000_s1438" style="position:absolute;left:7995;top:6531;width:2442;height:2192" coordorigin="7995,6471" coordsize="2442,2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<v:shape id="Text Box 192" o:spid="_x0000_s1439" type="#_x0000_t202" style="position:absolute;left:8187;top:8206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group id="Group 193" o:spid="_x0000_s1440" style="position:absolute;left:7995;top:6471;width:2442;height:2114" coordorigin="7995,6471" coordsize="2442,2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  <v:shape id="AutoShape 194" o:spid="_x0000_s1441" type="#_x0000_t32" style="position:absolute;left:7995;top:8212;width:2098;height:5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0LKcIAAADcAAAADwAAAGRycy9kb3ducmV2LnhtbERPzWrCQBC+F3yHZQQvRTd6kJq6ihYE&#10;7UGo+gBDdpqkzc6ku6uJPn33UOjx4/tfrnvXqBv5UAsbmE4yUMSF2JpLA5fzbvwCKkRki40wGbhT&#10;gPVq8LTE3ErHH3Q7xVKlEA45GqhibHOtQ1GRwzCRljhxn+IdxgR9qa3HLoW7Rs+ybK4d1pwaKmzp&#10;raLi+3R1Bh733eLy/rX1R/+ju+f+KNlBxJjRsN+8gorUx3/xn3tvDczmaW06k46AX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0LKcIAAADcAAAADwAAAAAAAAAAAAAA&#10;AAChAgAAZHJzL2Rvd25yZXYueG1sUEsFBgAAAAAEAAQA+QAAAJADAAAAAA==&#10;">
                      <v:stroke dashstyle="dash"/>
                      <o:lock v:ext="edit" aspectratio="t"/>
                    </v:shape>
                    <v:shape id="AutoShape 195" o:spid="_x0000_s1442" type="#_x0000_t32" style="position:absolute;left:8408;top:7482;width:0;height:7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F7ssUAAADcAAAADwAAAGRycy9kb3ducmV2LnhtbESPQWvCQBSE7wX/w/IKvTWbCgaNriKC&#10;Wnpr2oreHtlnNm32bcxuNf33riD0OMzMN8xs0dtGnKnztWMFL0kKgrh0uuZKwefH+nkMwgdkjY1j&#10;UvBHHhbzwcMMc+0u/E7nIlQiQtjnqMCE0OZS+tKQRZ+4ljh6R9dZDFF2ldQdXiLcNnKYppm0WHNc&#10;MNjSylD5U/xaBW9yU5p9ke22k9HBnfrv5ddoXyn19NgvpyAC9eE/fG+/agXDbAK3M/EI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F7ssUAAADcAAAADwAAAAAAAAAA&#10;AAAAAAChAgAAZHJzL2Rvd25yZXYueG1sUEsFBgAAAAAEAAQA+QAAAJMDAAAAAA==&#10;" strokecolor="red" strokeweight="1.5pt">
                      <o:lock v:ext="edit" aspectratio="t"/>
                    </v:shape>
                    <v:line id="Line 196" o:spid="_x0000_s1443" style="position:absolute;flip:x;visibility:visible;mso-wrap-style:square" from="8396,6752" to="9294,7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6ToM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/pOgxAAAANwAAAAPAAAAAAAAAAAA&#10;AAAAAKECAABkcnMvZG93bnJldi54bWxQSwUGAAAAAAQABAD5AAAAkgMAAAAA&#10;"/>
                    <v:line id="Line 197" o:spid="_x0000_s1444" style="position:absolute;visibility:visible;mso-wrap-style:square" from="8396,7470" to="10102,8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    <v:line id="Line 198" o:spid="_x0000_s1445" style="position:absolute;flip:x y;visibility:visible;mso-wrap-style:square" from="9305,6742" to="10113,8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CQysQAAADcAAAADwAAAGRycy9kb3ducmV2LnhtbESPT4vCMBTE74LfIbyFvYimVlHpGkUE&#10;lz0p/mOvj+bZlm1eShNt109vBMHjMDO/YebL1pTiRrUrLCsYDiIQxKnVBWcKTsdNfwbCeWSNpWVS&#10;8E8OlotuZ46Jtg3v6XbwmQgQdgkqyL2vEildmpNBN7AVcfAutjbog6wzqWtsAtyUMo6iiTRYcFjI&#10;saJ1Tunf4WoUIG/vo1kzpLH8pl8Xb3e91fmi1OdHu/oC4an17/Cr/aMVxNMYnmfCEZ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JDKxAAAANwAAAAPAAAAAAAAAAAA&#10;AAAAAKECAABkcnMvZG93bnJldi54bWxQSwUGAAAAAAQABAD5AAAAkgMAAAAA&#10;"/>
                    <v:shape id="Text Box 199" o:spid="_x0000_s1446" type="#_x0000_t202" style="position:absolute;left:8073;top:7292;width:404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    <o:lock v:ext="edit" aspectratio="t"/>
                      <v:textbox>
                        <w:txbxContent>
                          <w:p w:rsidR="00EE4573" w:rsidRPr="008B5D6C" w:rsidRDefault="00EE4573" w:rsidP="00EE4573">
                            <w:pPr>
                              <w:bidi w:val="0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8B5D6C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00" o:spid="_x0000_s1447" type="#_x0000_t202" style="position:absolute;left:9169;top:6471;width:403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    <o:lock v:ext="edit" aspectratio="t"/>
                      <v:textbox>
                        <w:txbxContent>
                          <w:p w:rsidR="00EE4573" w:rsidRPr="008B5D6C" w:rsidRDefault="00EE4573" w:rsidP="00EE4573">
                            <w:pPr>
                              <w:bidi w:val="0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8B5D6C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01" o:spid="_x0000_s1448" type="#_x0000_t202" style="position:absolute;left:10034;top:8170;width:403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    <o:lock v:ext="edit" aspectratio="t"/>
                      <v:textbox>
                        <w:txbxContent>
                          <w:p w:rsidR="00EE4573" w:rsidRPr="008B5D6C" w:rsidRDefault="00EE4573" w:rsidP="00EE4573">
                            <w:pPr>
                              <w:bidi w:val="0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8B5D6C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v:group id="Group 202" o:spid="_x0000_s1449" style="position:absolute;left:1710;top:6191;width:1953;height:2324" coordorigin="1598,6104" coordsize="1953,2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<v:group id="Group 203" o:spid="_x0000_s1450" style="position:absolute;left:1598;top:6104;width:1928;height:2324" coordorigin="3806,9950" coordsize="2248,2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  <o:lock v:ext="edit" aspectratio="t"/>
                    <v:shape id="Text Box 204" o:spid="_x0000_s1451" type="#_x0000_t202" style="position:absolute;left:5566;top:9950;width:488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    <o:lock v:ext="edit" aspectratio="t"/>
                      <v:textbox>
                        <w:txbxContent>
                          <w:p w:rsidR="00EE4573" w:rsidRPr="008B5D6C" w:rsidRDefault="00EE4573" w:rsidP="00EE4573">
                            <w:pPr>
                              <w:bidi w:val="0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8B5D6C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AutoShape 205" o:spid="_x0000_s1452" type="#_x0000_t32" style="position:absolute;left:5653;top:11340;width:0;height:10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rijccAAADcAAAADwAAAGRycy9kb3ducmV2LnhtbESP3UoDMRSE7wXfIZxCb6TN2mJb16ZF&#10;hEJFpH+Ct4fN6WbZzUnYpNvVpzeC4OUwM98wy3VvG9FRGyrHCu7HGQjiwumKSwUfp81oASJEZI2N&#10;Y1LwRQHWq9ubJebaXflA3TGWIkE45KjAxOhzKUNhyGIYO0+cvLNrLcYk21LqFq8Jbhs5ybKZtFhx&#10;WjDo6cVQUR8vVkHd1bvD/iH4u8s3zd68eX+dfmqlhoP++QlEpD7+h//aW61gMn+E3zPpCMjV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6uKNxwAAANwAAAAPAAAAAAAA&#10;AAAAAAAAAKECAABkcnMvZG93bnJldi54bWxQSwUGAAAAAAQABAD5AAAAlQMAAAAA&#10;">
                      <v:stroke dashstyle="dash"/>
                      <o:lock v:ext="edit" aspectratio="t"/>
                    </v:shape>
                    <v:group id="Group 206" o:spid="_x0000_s1453" style="position:absolute;left:3806;top:10180;width:2248;height:2482" coordorigin="3806,10180" coordsize="2248,24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        <o:lock v:ext="edit" aspectratio="t"/>
                      <v:line id="Line 207" o:spid="_x0000_s1454" style="position:absolute;flip:x;visibility:visible;mso-wrap-style:square" from="4135,10180" to="5653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GHMYAAADcAAAADwAAAGRycy9kb3ducmV2LnhtbESPQWsCMRSE7wX/Q3hCL0WzSpHtahQp&#10;FHrwUi0rvT03z82ym5dtkur23zeC0OMwM98wq81gO3EhHxrHCmbTDARx5XTDtYLPw9skBxEissbO&#10;MSn4pQCb9ehhhYV2V/6gyz7WIkE4FKjAxNgXUobKkMUwdT1x8s7OW4xJ+lpqj9cEt52cZ9lCWmw4&#10;LRjs6dVQ1e5/rAKZ756+/fb03Jbt8fhiyqrsv3ZKPY6H7RJEpCH+h+/td61gns/gdiYd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nRhzGAAAA3AAAAA8AAAAAAAAA&#10;AAAAAAAAoQIAAGRycy9kb3ducmV2LnhtbFBLBQYAAAAABAAEAPkAAACUAwAAAAA=&#10;"/>
                      <v:shape id="Freeform 208" o:spid="_x0000_s1455" style="position:absolute;left:4348;top:11624;width:1100;height:1038;rotation:-2823688fd;visibility:visible;mso-wrap-style:square;v-text-anchor:top" coordsize="696,5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XW4MUA&#10;AADcAAAADwAAAGRycy9kb3ducmV2LnhtbESPQWvCQBSE7wX/w/KE3urGUIqJboKK0l56qFb0+Mg+&#10;k2D2bdjdmvTfdwuFHoeZ+YZZlaPpxJ2cby0rmM8SEMSV1S3XCj6P+6cFCB+QNXaWScE3eSiLycMK&#10;c20H/qD7IdQiQtjnqKAJoc+l9FVDBv3M9sTRu1pnMETpaqkdDhFuOpkmyYs02HJcaLCnbUPV7fBl&#10;FHhz3pyO9jzud69Dl727S2bbZ6Uep+N6CSLQGP7Df+03rSBdpPB7Jh4BW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hdbgxQAAANwAAAAPAAAAAAAAAAAAAAAAAJgCAABkcnMv&#10;ZG93bnJldi54bWxQSwUGAAAAAAQABAD1AAAAigMAAAAA&#10;" path="m696,574l,e" filled="f" strokecolor="red" strokeweight="1.5pt">
                        <v:path arrowok="t" o:connecttype="custom" o:connectlocs="1100,1038;0,0" o:connectangles="0,0"/>
                        <o:lock v:ext="edit" aspectratio="t"/>
                      </v:shape>
                      <v:shape id="Text Box 209" o:spid="_x0000_s1456" type="#_x0000_t202" style="position:absolute;left:5566;top:11314;width:488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      <o:lock v:ext="edit" aspectratio="t"/>
                        <v:textbox>
                          <w:txbxContent>
                            <w:p w:rsidR="00EE4573" w:rsidRPr="008B5D6C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8B5D6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210" o:spid="_x0000_s1457" type="#_x0000_t202" style="position:absolute;left:3806;top:12010;width:488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17x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e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de8XEAAAA3AAAAA8AAAAAAAAAAAAAAAAAmAIAAGRycy9k&#10;b3ducmV2LnhtbFBLBQYAAAAABAAEAPUAAACJAwAAAAA=&#10;" filled="f" stroked="f">
                        <o:lock v:ext="edit" aspectratio="t"/>
                        <v:textbox>
                          <w:txbxContent>
                            <w:p w:rsidR="00EE4573" w:rsidRPr="008B5D6C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8B5D6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group id="Group 211" o:spid="_x0000_s1458" style="position:absolute;left:4131;top:10180;width:1521;height:1959" coordorigin="7653,6482" coordsize="1683,2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      <o:lock v:ext="edit" aspectratio="t"/>
                        <v:line id="Line 212" o:spid="_x0000_s1459" style="position:absolute;visibility:visible;mso-wrap-style:square" from="9336,6482" to="9336,7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fF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l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qXxfGAAAA3AAAAA8AAAAAAAAA&#10;AAAAAAAAoQIAAGRycy9kb3ducmV2LnhtbFBLBQYAAAAABAAEAPkAAACUAwAAAAA=&#10;"/>
                        <v:line id="Line 213" o:spid="_x0000_s1460" style="position:absolute;flip:x;visibility:visible;mso-wrap-style:square" from="7653,7929" to="9333,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J788cAAADc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wnvzxwAAANwAAAAPAAAAAAAA&#10;AAAAAAAAAKECAABkcnMvZG93bnJldi54bWxQSwUGAAAAAAQABAD5AAAAlQMAAAAA&#10;"/>
                      </v:group>
                    </v:group>
                  </v:group>
                  <v:shape id="Text Box 214" o:spid="_x0000_s1461" type="#_x0000_t202" style="position:absolute;left:3107;top:7847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group id="Group 215" o:spid="_x0000_s1462" style="position:absolute;left:4678;top:9019;width:2593;height:1983" coordorigin="3892,9137" coordsize="2593,19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Text Box 216" o:spid="_x0000_s1463" type="#_x0000_t202" style="position:absolute;left:4770;top:9137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217" o:spid="_x0000_s1464" type="#_x0000_t202" style="position:absolute;left:3892;top:10620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Og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NOgMMAAADcAAAADwAAAAAAAAAAAAAAAACYAgAAZHJzL2Rv&#10;d25yZXYueG1sUEsFBgAAAAAEAAQA9QAAAIgDAAAAAA=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18" o:spid="_x0000_s1465" type="#_x0000_t202" style="position:absolute;left:6041;top:10663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19" o:spid="_x0000_s1466" type="#_x0000_t5" style="position:absolute;left:4210;top:9439;width:1927;height:1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EdXMEA&#10;AADcAAAADwAAAGRycy9kb3ducmV2LnhtbESPQWsCMRSE7wX/Q3iCt5pVoehqFBGEeuxaBG+PzTNZ&#10;3bwsSarrvzeFQo/DzHzDrDa9a8WdQmw8K5iMCxDEtdcNGwXfx/37HERMyBpbz6TgSRE268HbCkvt&#10;H/xF9yoZkSEcS1RgU+pKKWNtyWEc+444excfHKYsg5E64CPDXSunRfEhHTacFyx2tLNU36ofp8C3&#10;deyNPcdDdQr7w/x4pcpclRoN++0SRKI+/Yf/2p9awXQxg98z+Qj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xHVzBAAAA3AAAAA8AAAAAAAAAAAAAAAAAmAIAAGRycy9kb3du&#10;cmV2LnhtbFBLBQYAAAAABAAEAPUAAACGAwAAAAA=&#10;" adj="8698" filled="f"/>
                  <v:shape id="AutoShape 220" o:spid="_x0000_s1467" type="#_x0000_t32" style="position:absolute;left:4218;top:10027;width:1258;height:7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/8WcMAAADcAAAADwAAAGRycy9kb3ducmV2LnhtbESPQWsCMRSE70L/Q3hCL+JmlSJ1NUoR&#10;xJ4EtZQen5vn7uLmJSTpuv33piB4HGbmG2a57k0rOvKhsaxgkuUgiEurG64UfJ2243cQISJrbC2T&#10;gj8KsF69DJZYaHvjA3XHWIkE4VCggjpGV0gZypoMhsw64uRdrDcYk/SV1B5vCW5aOc3zmTTYcFqo&#10;0dGmpvJ6/DUKfOf86Mdf+Nvp/Xm37bnaESv1Ouw/FiAi9fEZfrQ/tYLp/A3+z6Qj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f/FnDAAAA3AAAAA8AAAAAAAAAAAAA&#10;AAAAoQIAAGRycy9kb3ducmV2LnhtbFBLBQYAAAAABAAEAPkAAACRAwAAAAA=&#10;" strokecolor="red" strokeweight="1.5pt"/>
                  <v:shape id="Text Box 221" o:spid="_x0000_s1468" type="#_x0000_t202" style="position:absolute;left:5413;top:9807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222" o:spid="_x0000_s1469" style="position:absolute;left:1648;top:8927;width:2231;height:2002" coordorigin="1116,9075" coordsize="2231,2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<v:shape id="Text Box 223" o:spid="_x0000_s1470" type="#_x0000_t202" style="position:absolute;left:2903;top:10620;width:44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24" o:spid="_x0000_s1471" type="#_x0000_t202" style="position:absolute;left:2380;top:9075;width:41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25" o:spid="_x0000_s1472" type="#_x0000_t202" style="position:absolute;left:2275;top:10222;width:41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226" o:spid="_x0000_s1473" type="#_x0000_t202" style="position:absolute;left:1116;top:9141;width:41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EE4573" w:rsidRPr="008B5D6C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B5D6C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shape>
                  <v:line id="Line 227" o:spid="_x0000_s1474" style="position:absolute;rotation:90;flip:x;visibility:visible;mso-wrap-style:square" from="1588,9199" to="2890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5tL8UAAADcAAAADwAAAGRycy9kb3ducmV2LnhtbESPX2vCQBDE3wt+h2OFvtWLEUqNnlJa&#10;hUKF4h8Q35bcmsTm9kJuG9Nv7wmFPg4z8xtmvuxdrTpqQ+XZwHiUgCLOva24MHDYr59eQAVBtlh7&#10;JgO/FGC5GDzMMbP+ylvqdlKoCOGQoYFSpMm0DnlJDsPIN8TRO/vWoUTZFtq2eI1wV+s0SZ61w4rj&#10;QokNvZWUf+9+nIHjSQrcf8pk835OUz296M3qqzPmcdi/zkAJ9fIf/mt/WAOTZAz3M/EI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5tL8UAAADcAAAADwAAAAAAAAAA&#10;AAAAAAChAgAAZHJzL2Rvd25yZXYueG1sUEsFBgAAAAAEAAQA+QAAAJMDAAAAAA==&#10;"/>
                  <v:shape id="Freeform 228" o:spid="_x0000_s1475" style="position:absolute;left:2193;top:9523;width:624;height:588;rotation:-8721928fd;visibility:visible;mso-wrap-style:square;v-text-anchor:top" coordsize="696,5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hXcQA&#10;AADcAAAADwAAAGRycy9kb3ducmV2LnhtbESPW4vCMBSE3xf8D+EIvq2pblmkGsULCwqy4AV8PTTH&#10;ttic1CRq/fdGWNjHYWa+YSaz1tTiTs5XlhUM+gkI4tzqigsFx8PP5wiED8gaa8uk4EkeZtPOxwQz&#10;bR+8o/s+FCJC2GeooAyhyaT0eUkGfd82xNE7W2cwROkKqR0+ItzUcpgk39JgxXGhxIaWJeWX/c0o&#10;OC/Caeuuv3m70fVlnS7SZbVKlep12/kYRKA2/If/2mut4CsZwvtMPAJy+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9YV3EAAAA3AAAAA8AAAAAAAAAAAAAAAAAmAIAAGRycy9k&#10;b3ducmV2LnhtbFBLBQYAAAAABAAEAPUAAACJAwAAAAA=&#10;" path="m696,574l,e" filled="f" strokecolor="red" strokeweight="1.5pt">
                    <v:path arrowok="t" o:connecttype="custom" o:connectlocs="624,588;0,0" o:connectangles="0,0"/>
                    <o:lock v:ext="edit" aspectratio="t"/>
                  </v:shape>
                  <v:group id="Group 229" o:spid="_x0000_s1476" style="position:absolute;left:1590;top:9198;width:1304;height:1679;rotation:-90" coordorigin="7653,6482" coordsize="1683,2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FNApsYAAADcAAAADwAAAGRycy9kb3ducmV2LnhtbESPT2vCQBTE74LfYXmF&#10;XkrdWEVK6iqiVHIQxD+X3l6zr0lo9m3Mvmr89q5Q8DjMzG+Y6bxztTpTGyrPBoaDBBRx7m3FhYHj&#10;4fP1HVQQZIu1ZzJwpQDzWb83xdT6C+/ovJdCRQiHFA2UIk2qdchLchgGviGO3o9vHUqUbaFti5cI&#10;d7V+S5KJdlhxXCixoWVJ+e/+zxmQevW1ybbban2Q7+vmdBp3q5fMmOenbvEBSqiTR/i/nVkDo2QE&#10;9zPxCOjZD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U0CmxgAAANwA&#10;AAAPAAAAAAAAAAAAAAAAAKoCAABkcnMvZG93bnJldi54bWxQSwUGAAAAAAQABAD6AAAAnQMAAAAA&#10;">
                    <o:lock v:ext="edit" aspectratio="t"/>
                    <v:line id="Line 230" o:spid="_x0000_s1477" style="position:absolute;visibility:visible;mso-wrap-style:square" from="9336,6482" to="9336,7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oP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Bmg8xwAAANwAAAAPAAAAAAAA&#10;AAAAAAAAAKECAABkcnMvZG93bnJldi54bWxQSwUGAAAAAAQABAD5AAAAlQMAAAAA&#10;"/>
                    <v:line id="Line 231" o:spid="_x0000_s1478" style="position:absolute;flip:x;visibility:visible;mso-wrap-style:square" from="7653,7929" to="9333,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5M2McAAADcAAAADwAAAGRycy9kb3ducmV2LnhtbESPQWsCMRSE7wX/Q3hCL6JZWyt2NYoU&#10;Cj140ZYVb8/N62bZzcs2SXX77xuh0OMwM98wq01vW3EhH2rHCqaTDARx6XTNlYKP99fxAkSIyBpb&#10;x6TghwJs1oO7FebaXXlPl0OsRIJwyFGBibHLpQylIYth4jri5H06bzEm6SupPV4T3LbyIcvm0mLN&#10;acFgRy+GyubwbRXIxW705bfnWVM0x+OzKcqiO+2Uuh/22yWISH38D/+137SCx+wJ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bkzYxwAAANwAAAAPAAAAAAAA&#10;AAAAAAAAAKECAABkcnMvZG93bnJldi54bWxQSwUGAAAAAAQABAD5AAAAlQMAAAAA&#10;"/>
                  </v:group>
                </v:group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b/>
          <w:bCs/>
          <w:i/>
          <w:rtl/>
        </w:rPr>
        <w:t xml:space="preserve">                                               ב.                                             ג. 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b/>
          <w:bCs/>
          <w:i/>
          <w:rtl/>
        </w:rPr>
      </w:pPr>
      <w:r w:rsidRPr="00EE4573">
        <w:rPr>
          <w:rFonts w:ascii="Arial" w:eastAsia="Calibri" w:hAnsi="Arial" w:cs="Arial" w:hint="cs"/>
          <w:b/>
          <w:bCs/>
          <w:i/>
          <w:rtl/>
        </w:rPr>
        <w:t xml:space="preserve">ד.                                                  ה.                                            ו.         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i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240" w:line="320" w:lineRule="exact"/>
        <w:ind w:left="567" w:hanging="567"/>
        <w:rPr>
          <w:rFonts w:ascii="Arial" w:eastAsia="Calibri" w:hAnsi="Arial" w:cs="Arial"/>
          <w:i/>
        </w:rPr>
      </w:pPr>
      <w:r w:rsidRPr="00EE4573">
        <w:rPr>
          <w:rFonts w:ascii="Arial" w:eastAsia="Calibri" w:hAnsi="Arial" w:cs="Arial"/>
          <w:i/>
          <w:rtl/>
        </w:rPr>
        <w:t xml:space="preserve">בכל </w:t>
      </w:r>
      <w:r w:rsidRPr="00EE4573">
        <w:rPr>
          <w:rFonts w:ascii="Arial" w:eastAsia="Calibri" w:hAnsi="Arial" w:cs="Arial" w:hint="cs"/>
          <w:i/>
          <w:rtl/>
        </w:rPr>
        <w:t>אחד מה</w:t>
      </w:r>
      <w:r w:rsidRPr="00EE4573">
        <w:rPr>
          <w:rFonts w:ascii="Arial" w:eastAsia="Calibri" w:hAnsi="Arial" w:cs="Arial"/>
          <w:i/>
          <w:rtl/>
        </w:rPr>
        <w:t>משולש</w:t>
      </w:r>
      <w:r w:rsidRPr="00EE4573">
        <w:rPr>
          <w:rFonts w:ascii="Arial" w:eastAsia="Calibri" w:hAnsi="Arial" w:cs="Arial" w:hint="cs"/>
          <w:i/>
          <w:rtl/>
        </w:rPr>
        <w:t>ים</w:t>
      </w:r>
      <w:r w:rsidRPr="00EE4573">
        <w:rPr>
          <w:rFonts w:ascii="Arial" w:eastAsia="Calibri" w:hAnsi="Arial" w:cs="Arial"/>
          <w:i/>
          <w:rtl/>
        </w:rPr>
        <w:t xml:space="preserve"> </w:t>
      </w:r>
      <w:r w:rsidRPr="00EE4573">
        <w:rPr>
          <w:rFonts w:ascii="Arial" w:eastAsia="Calibri" w:hAnsi="Arial" w:cs="Arial" w:hint="cs"/>
          <w:i/>
          <w:rtl/>
        </w:rPr>
        <w:t>שלפניכם בדקו האם הנתונים בסרטוט</w:t>
      </w:r>
      <w:r w:rsidRPr="00EE4573">
        <w:rPr>
          <w:rFonts w:ascii="Arial" w:eastAsia="Calibri" w:hAnsi="Arial" w:cs="Arial" w:hint="cs"/>
          <w:b/>
          <w:bCs/>
          <w:i/>
          <w:rtl/>
        </w:rPr>
        <w:t xml:space="preserve"> מספיקים </w:t>
      </w:r>
      <w:r w:rsidRPr="00EE4573">
        <w:rPr>
          <w:rFonts w:ascii="Arial" w:eastAsia="Calibri" w:hAnsi="Arial" w:cs="Arial" w:hint="cs"/>
          <w:i/>
          <w:rtl/>
        </w:rPr>
        <w:t>כדי למצוא את שטח המשולש</w:t>
      </w:r>
      <w:r w:rsidRPr="00EE4573">
        <w:rPr>
          <w:rFonts w:ascii="Arial" w:eastAsia="Calibri" w:hAnsi="Arial" w:cs="Arial"/>
          <w:i/>
          <w:rtl/>
        </w:rPr>
        <w:t>.</w:t>
      </w:r>
      <w:r w:rsidRPr="00EE4573">
        <w:rPr>
          <w:rFonts w:ascii="Arial" w:eastAsia="Calibri" w:hAnsi="Arial" w:cs="Arial"/>
          <w:b/>
          <w:bCs/>
          <w:i/>
          <w:rtl/>
        </w:rPr>
        <w:br/>
      </w:r>
      <w:r w:rsidRPr="00EE4573">
        <w:rPr>
          <w:rFonts w:ascii="Arial" w:eastAsia="Calibri" w:hAnsi="Arial" w:cs="Arial" w:hint="cs"/>
          <w:i/>
          <w:rtl/>
        </w:rPr>
        <w:t xml:space="preserve"> אם כן, מצאו את שטח המשולש.  </w:t>
      </w:r>
      <w:r w:rsidRPr="00EE4573">
        <w:rPr>
          <w:rFonts w:ascii="Arial" w:eastAsia="Calibri" w:hAnsi="Arial" w:cs="Arial"/>
          <w:i/>
          <w:rtl/>
        </w:rPr>
        <w:t xml:space="preserve">אם </w:t>
      </w:r>
      <w:r w:rsidRPr="00EE4573">
        <w:rPr>
          <w:rFonts w:ascii="Arial" w:eastAsia="Calibri" w:hAnsi="Arial" w:cs="Arial" w:hint="cs"/>
          <w:i/>
          <w:rtl/>
        </w:rPr>
        <w:t>לא, רשמו מהו הנתון החסר</w:t>
      </w:r>
      <w:r w:rsidRPr="00EE4573">
        <w:rPr>
          <w:rFonts w:ascii="Arial" w:eastAsia="Calibri" w:hAnsi="Arial" w:cs="Arial"/>
          <w:i/>
          <w:rtl/>
        </w:rPr>
        <w:t xml:space="preserve">. </w:t>
      </w:r>
    </w:p>
    <w:p w:rsidR="00EE4573" w:rsidRPr="00EE4573" w:rsidRDefault="00EE4573" w:rsidP="00EE4573">
      <w:pPr>
        <w:numPr>
          <w:ilvl w:val="0"/>
          <w:numId w:val="25"/>
        </w:numPr>
        <w:tabs>
          <w:tab w:val="left" w:pos="375"/>
        </w:tabs>
        <w:spacing w:after="120" w:line="320" w:lineRule="exact"/>
        <w:ind w:hanging="296"/>
        <w:rPr>
          <w:rFonts w:ascii="Arial" w:eastAsia="Calibri" w:hAnsi="Arial" w:cs="Arial"/>
          <w:b/>
          <w:bCs/>
          <w:i/>
          <w:rtl/>
        </w:rPr>
      </w:pPr>
      <w:r w:rsidRPr="00EE4573">
        <w:rPr>
          <w:rFonts w:ascii="Arial" w:eastAsia="Calibri" w:hAnsi="Arial" w:cs="Arial" w:hint="cs"/>
          <w:b/>
          <w:bCs/>
          <w:i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16768" behindDoc="0" locked="0" layoutInCell="1" allowOverlap="1" wp14:anchorId="26B616AE" wp14:editId="3290DCF7">
                <wp:simplePos x="0" y="0"/>
                <wp:positionH relativeFrom="column">
                  <wp:posOffset>35560</wp:posOffset>
                </wp:positionH>
                <wp:positionV relativeFrom="paragraph">
                  <wp:posOffset>76200</wp:posOffset>
                </wp:positionV>
                <wp:extent cx="5688965" cy="1394460"/>
                <wp:effectExtent l="3175" t="0" r="3810" b="24765"/>
                <wp:wrapNone/>
                <wp:docPr id="217" name="קבוצה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88965" cy="1394460"/>
                          <a:chOff x="1474" y="9000"/>
                          <a:chExt cx="8959" cy="2196"/>
                        </a:xfrm>
                      </wpg:grpSpPr>
                      <wpg:grpSp>
                        <wpg:cNvPr id="218" name="Group 233"/>
                        <wpg:cNvGrpSpPr>
                          <a:grpSpLocks noChangeAspect="1"/>
                        </wpg:cNvGrpSpPr>
                        <wpg:grpSpPr bwMode="auto">
                          <a:xfrm>
                            <a:off x="8915" y="9161"/>
                            <a:ext cx="1518" cy="1812"/>
                            <a:chOff x="8821" y="5834"/>
                            <a:chExt cx="1582" cy="1889"/>
                          </a:xfrm>
                        </wpg:grpSpPr>
                        <wps:wsp>
                          <wps:cNvPr id="219" name="Text Box 23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205" y="6874"/>
                              <a:ext cx="1198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23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821" y="5834"/>
                              <a:ext cx="1189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6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6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1" name="Group 2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096" y="6195"/>
                              <a:ext cx="1154" cy="1528"/>
                              <a:chOff x="8896" y="3586"/>
                              <a:chExt cx="1705" cy="2259"/>
                            </a:xfrm>
                          </wpg:grpSpPr>
                          <wps:wsp>
                            <wps:cNvPr id="222" name="AutoShape 237"/>
                            <wps:cNvSpPr>
                              <a:spLocks noChangeAspect="1" noChangeArrowheads="1"/>
                            </wps:cNvSpPr>
                            <wps:spPr bwMode="auto">
                              <a:xfrm flipV="1">
                                <a:off x="8900" y="3586"/>
                                <a:ext cx="1701" cy="2259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Freeform 23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896" y="3586"/>
                                <a:ext cx="170" cy="170"/>
                              </a:xfrm>
                              <a:custGeom>
                                <a:avLst/>
                                <a:gdLst>
                                  <a:gd name="T0" fmla="*/ 210 w 210"/>
                                  <a:gd name="T1" fmla="*/ 0 h 225"/>
                                  <a:gd name="T2" fmla="*/ 210 w 210"/>
                                  <a:gd name="T3" fmla="*/ 225 h 225"/>
                                  <a:gd name="T4" fmla="*/ 0 w 210"/>
                                  <a:gd name="T5" fmla="*/ 225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0" h="225">
                                    <a:moveTo>
                                      <a:pt x="210" y="0"/>
                                    </a:moveTo>
                                    <a:lnTo>
                                      <a:pt x="210" y="225"/>
                                    </a:lnTo>
                                    <a:lnTo>
                                      <a:pt x="0" y="225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4" name="Group 239"/>
                        <wpg:cNvGrpSpPr>
                          <a:grpSpLocks noChangeAspect="1"/>
                        </wpg:cNvGrpSpPr>
                        <wpg:grpSpPr bwMode="auto">
                          <a:xfrm>
                            <a:off x="4150" y="9083"/>
                            <a:ext cx="2009" cy="1930"/>
                            <a:chOff x="4204" y="5501"/>
                            <a:chExt cx="2094" cy="2011"/>
                          </a:xfrm>
                        </wpg:grpSpPr>
                        <wps:wsp>
                          <wps:cNvPr id="225" name="Text Box 24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204" y="6472"/>
                              <a:ext cx="930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proofErr w:type="gramStart"/>
                                <w:smartTag w:uri="urn:schemas-microsoft-com:office:smarttags" w:element="metricconverter">
                                  <w:smartTagPr>
                                    <w:attr w:name="ProductID" w:val="12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2</w:t>
                                  </w: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</w:t>
                                  </w:r>
                                  <w:proofErr w:type="gramEnd"/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Text Box 24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368" y="6244"/>
                              <a:ext cx="930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proofErr w:type="gramStart"/>
                                <w:smartTag w:uri="urn:schemas-microsoft-com:office:smarttags" w:element="metricconverter">
                                  <w:smartTagPr>
                                    <w:attr w:name="ProductID" w:val="13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3</w:t>
                                  </w: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</w:t>
                                  </w:r>
                                  <w:proofErr w:type="gramEnd"/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" name="Group 24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071" y="5501"/>
                              <a:ext cx="850" cy="2011"/>
                              <a:chOff x="4834" y="5353"/>
                              <a:chExt cx="850" cy="2011"/>
                            </a:xfrm>
                          </wpg:grpSpPr>
                          <wps:wsp>
                            <wps:cNvPr id="228" name="AutoShape 24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834" y="5353"/>
                                <a:ext cx="850" cy="2011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Freeform 24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834" y="7251"/>
                                <a:ext cx="113" cy="113"/>
                              </a:xfrm>
                              <a:custGeom>
                                <a:avLst/>
                                <a:gdLst>
                                  <a:gd name="T0" fmla="*/ 0 w 135"/>
                                  <a:gd name="T1" fmla="*/ 0 h 285"/>
                                  <a:gd name="T2" fmla="*/ 135 w 135"/>
                                  <a:gd name="T3" fmla="*/ 0 h 285"/>
                                  <a:gd name="T4" fmla="*/ 135 w 135"/>
                                  <a:gd name="T5" fmla="*/ 285 h 28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35" h="285">
                                    <a:moveTo>
                                      <a:pt x="0" y="0"/>
                                    </a:moveTo>
                                    <a:lnTo>
                                      <a:pt x="135" y="0"/>
                                    </a:lnTo>
                                    <a:lnTo>
                                      <a:pt x="135" y="285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30" name="Group 245"/>
                        <wpg:cNvGrpSpPr>
                          <a:grpSpLocks/>
                        </wpg:cNvGrpSpPr>
                        <wpg:grpSpPr bwMode="auto">
                          <a:xfrm>
                            <a:off x="1474" y="9000"/>
                            <a:ext cx="2400" cy="2196"/>
                            <a:chOff x="1418" y="5413"/>
                            <a:chExt cx="2400" cy="2196"/>
                          </a:xfrm>
                        </wpg:grpSpPr>
                        <wps:wsp>
                          <wps:cNvPr id="231" name="AutoShape 246"/>
                          <wps:cNvSpPr>
                            <a:spLocks noChangeAspect="1" noChangeArrowheads="1"/>
                          </wps:cNvSpPr>
                          <wps:spPr bwMode="auto">
                            <a:xfrm flipV="1">
                              <a:off x="1880" y="5759"/>
                              <a:ext cx="1523" cy="18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Text Box 24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26" y="6448"/>
                              <a:ext cx="892" cy="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" name="Text Box 24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418" y="6448"/>
                              <a:ext cx="892" cy="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Text Box 24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065" y="5413"/>
                              <a:ext cx="1057" cy="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proofErr w:type="gramStart"/>
                                <w:smartTag w:uri="urn:schemas-microsoft-com:office:smarttags" w:element="metricconverter">
                                  <w:smartTagPr>
                                    <w:attr w:name="ProductID" w:val="7.5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7.5</w:t>
                                  </w:r>
                                  <w:proofErr w:type="gramEnd"/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5" name="Group 250"/>
                        <wpg:cNvGrpSpPr>
                          <a:grpSpLocks/>
                        </wpg:cNvGrpSpPr>
                        <wpg:grpSpPr bwMode="auto">
                          <a:xfrm>
                            <a:off x="6443" y="9214"/>
                            <a:ext cx="1733" cy="1796"/>
                            <a:chOff x="6443" y="9214"/>
                            <a:chExt cx="1733" cy="1796"/>
                          </a:xfrm>
                        </wpg:grpSpPr>
                        <wps:wsp>
                          <wps:cNvPr id="236" name="Text Box 25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443" y="10206"/>
                              <a:ext cx="891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7" name="Text Box 25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034" y="10026"/>
                              <a:ext cx="950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B0249F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proofErr w:type="gramStart"/>
                                <w:smartTag w:uri="urn:schemas-microsoft-com:office:smarttags" w:element="metricconverter">
                                  <w:smartTagPr>
                                    <w:attr w:name="ProductID" w:val="5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</w:t>
                                  </w:r>
                                  <w:proofErr w:type="gramEnd"/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8" name="Group 25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197" y="9214"/>
                              <a:ext cx="979" cy="1796"/>
                              <a:chOff x="6975" y="5713"/>
                              <a:chExt cx="1020" cy="1872"/>
                            </a:xfrm>
                          </wpg:grpSpPr>
                          <wps:wsp>
                            <wps:cNvPr id="239" name="Freeform 25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054" y="6905"/>
                                <a:ext cx="112" cy="112"/>
                              </a:xfrm>
                              <a:custGeom>
                                <a:avLst/>
                                <a:gdLst>
                                  <a:gd name="T0" fmla="*/ 210 w 210"/>
                                  <a:gd name="T1" fmla="*/ 0 h 225"/>
                                  <a:gd name="T2" fmla="*/ 210 w 210"/>
                                  <a:gd name="T3" fmla="*/ 225 h 225"/>
                                  <a:gd name="T4" fmla="*/ 0 w 210"/>
                                  <a:gd name="T5" fmla="*/ 225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0" h="225">
                                    <a:moveTo>
                                      <a:pt x="210" y="0"/>
                                    </a:moveTo>
                                    <a:lnTo>
                                      <a:pt x="210" y="225"/>
                                    </a:lnTo>
                                    <a:lnTo>
                                      <a:pt x="0" y="225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40" name="Group 25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6975" y="5713"/>
                                <a:ext cx="1020" cy="1872"/>
                                <a:chOff x="6975" y="5713"/>
                                <a:chExt cx="1020" cy="1872"/>
                              </a:xfrm>
                            </wpg:grpSpPr>
                            <wps:wsp>
                              <wps:cNvPr id="241" name="AutoShape 25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052" y="6905"/>
                                  <a:ext cx="93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" name="Freeform 257"/>
                              <wps:cNvSpPr>
                                <a:spLocks noChangeAspect="1"/>
                              </wps:cNvSpPr>
                              <wps:spPr bwMode="auto">
                                <a:xfrm rot="187901" flipV="1">
                                  <a:off x="6975" y="5713"/>
                                  <a:ext cx="1020" cy="1872"/>
                                </a:xfrm>
                                <a:custGeom>
                                  <a:avLst/>
                                  <a:gdLst>
                                    <a:gd name="T0" fmla="*/ 120 w 885"/>
                                    <a:gd name="T1" fmla="*/ 0 h 3297"/>
                                    <a:gd name="T2" fmla="*/ 885 w 885"/>
                                    <a:gd name="T3" fmla="*/ 1242 h 3297"/>
                                    <a:gd name="T4" fmla="*/ 0 w 885"/>
                                    <a:gd name="T5" fmla="*/ 3297 h 3297"/>
                                    <a:gd name="T6" fmla="*/ 120 w 885"/>
                                    <a:gd name="T7" fmla="*/ 0 h 32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85" h="3297">
                                      <a:moveTo>
                                        <a:pt x="120" y="0"/>
                                      </a:moveTo>
                                      <a:lnTo>
                                        <a:pt x="885" y="1242"/>
                                      </a:lnTo>
                                      <a:lnTo>
                                        <a:pt x="0" y="3297"/>
                                      </a:lnTo>
                                      <a:lnTo>
                                        <a:pt x="1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B616AE" id="קבוצה 217" o:spid="_x0000_s1479" style="position:absolute;left:0;text-align:left;margin-left:2.8pt;margin-top:6pt;width:447.95pt;height:109.8pt;z-index:251616768" coordorigin="1474,9000" coordsize="8959,2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63ZKwsAABlYAAAOAAAAZHJzL2Uyb0RvYy54bWzsXNuO27oVfS/QfxD8WGBiSZZsycjkIJkZ&#10;pwdI2wMct+8aW760tqRKmnjSoh9RoP2F9pPyO1178yLKkpJpJvbMtMrDxDYpitwkF9de3OTrH+73&#10;O+tjnBfbNLkcOK/sgRUni3S5TdaXg9/PZxfBwCrKKFlGuzSJLwef4mLww5tf/uL1IZvGbrpJd8s4&#10;t1BIUkwP2eVgU5bZdDgsFpt4HxWv0ixOkLhK831U4mu+Hi7z6IDS97uha9vj4SHNl1meLuKiwK/X&#10;InHwhstfreJF+bvVqohLa3c5QN1K/pvz31v6O3zzOpqu8yjbbBeyGtE31GIfbRO8VBd1HZWRdZdv&#10;G0Xtt4s8LdJV+WqR7ofparVdxNwGtMaxj1rzPk/vMm7LenpYZ9pMMO2Rnb652MVvP/6UW9vl5cB1&#10;JgMrifbopM///vz3z//8/K/P/7DoV9jokK2nyPo+z37OfspFQ/HxQ7r4U4Hk4XE6fV+LzNbt4Tfp&#10;EqVGd2XKNrpf5XsqAq237rkrPumuiO9La4Ef/XEQhGN/YC2Q5oxCzxvLzlps0KP0nONNvIGF5NC2&#10;ddqNfD4I/VA87DrhmJowjKbixVxZWTnRMv6iG6ntgaEr7MH9YLmj0ddMYSXp1SZK1vHbIsPQQx35&#10;zY+xThA6sAK10hlzadFU2cjxHVSRDRQ4Lr0pmmrrBIHr8HN+MPJUmrKO4weuejIIuY5d1sG0LKqR&#10;Vzxu5P28ibKYB3RBw0lbGl0lLD2ntr1L72FsrvQh44w06KzyHglkUmpnIcZei8Grn/I8PWziaIlK&#10;q37QpVFvFygF5X5tfIauLXpgHGDAsZV1Dzih7IERxqo5yKJplhfl+zjdW/ThcpBjPHDNo48filJk&#10;VVmoQUk62+52XPouqf2AgSt+wVvxKKXR+xld/hra4U1wE3gXnju+ufDs6+uLt7Mr72I8cyb+9ej6&#10;6ura+Ru91/Gmm+1yGSf0GoV0jvew/pSYKzBKY12R7rZLKo6qVOTr26tdbn2MgLQz/icNYmQb1qvB&#10;kxJtOWqS43r2Oze8mMHgF97M8y/CiR1c2E74LhzbXuhdz+pN+rBN4sc3yTpgkvmuL8ZXZ9sANhJv&#10;0DFG26LpfltiLdtt95eDQGeKpjQEb5Ild20ZbXfis2EKqn5lCpSqOhpIJcaoGK3l/e09Q7UzkUhU&#10;TG/T5SeM4TzFEMP6hpUYHzZp/peBdcCqdjko/nwX5fHA2v2YYB6EjufRMshfPH/i4ktuptyaKVGy&#10;QFGXg3JgiY9XpVg677J8u97gTWIyJulbYPtqy8Oa6ixqxesC44eo/+mBhJrTABKemM8BSFogmSYy&#10;LXeOAxhmKPccxhi9WvVAMpv1QMLgcQog0avsywESySwbfI34Tp2vMe87Jl/E0RV1rbjCd+NrWJDH&#10;zLvGTsjIY/A1xwdhZb7mu4FgEgZfk8+N/IDrTVzuRsHDhCgIPem64LWCPbSz2XPwNRfkUViacJ9J&#10;HQibdBQMinV6mmatdtvsD2odkg5FAIeAu6AypcbZiY1R0mrIJtCW83wLMr8jxhpNH8Lbzk0h/veJ&#10;YTcbejmAdZYpOVJTcpbHMeklmJGMMQbzYZ7e6TgRqtQy05cHeUjkqndPOAl5E/bRDV6zuBMOkjm5&#10;AM5L6eOsl4rKYTKv9jvIMr8aQo+wrQP9FfBZZcK01plsa2MBKI+zALV0ls5yYMcqk+u3lwQY15k6&#10;6gO81llQl6ocWEC3MdoIXxBYf5/IduMT2DYkHpthJ0sLEjvmAtHmwpHl/GS3jsxoKdaKOXsJeB9y&#10;fSGzEFHmyn/lzOIhWSNyXY/1s3xgQT+7FSbOopIaQu+gj4SC1EPWhtcrbsY+/RjPU85RUns4HXVU&#10;g6JK3yVt+WR3ol4qXf2fcXnCPMe5kJ0qxM6VriS1zRh6NcdbA7i12GdLeE/J+pvdQYh30uvrIm49&#10;fD9/x7VSCxkea+SzXTd0MaHqPJQZ25l5qOf4Yk6EdsA4UPFQ6ObS2XTCkVZOparqubYABN8HVWK/&#10;o+Khrh0ikemT7SgoekIeCpA9dvchb6DSxjr2ZLqhtuTYm0h1VtFQMjub0RM+AiBJieJKE+xlw0qB&#10;M7QyITfCXjAlrSZkUamE9rKh1Ie7ZUMthfXk2dx/cMFeGzjC8PYccMQfjbHJAK40dr2j/YceR/rt&#10;B70Dc8btBymsKaH/+bM4vR/dVA31rrfc5fV4rT4zW/Ptidyt1axLcYWAeJxJueC+qC1wj/Z2CRr8&#10;kS9JXkXWGg9qllFxWtrLJ4w7w9aM3k03NENP72NhN1hFFpxxa7fFfp1m19brhcLnuIMsKCGrEEf8&#10;p+c6Na6jYy0qoVDQCoPrELPunobfLhTq+TZxfelcqvnmOFDeCOboA72hcolMtUap8IaIVmmAAEqt&#10;uZEs54waGmBDJgwaWUyZECW0l2PKhCw3NssBMuvadJZTkwkDlglFSWj//4FMSD3EMiEaTYOukgFN&#10;We9rIiGXYoiJShpU/4uyVC5XG1ikw9K9SCjCLVvDCE8e/PPyobsiVA8VCUkAqomEnvTNTxdn2RIv&#10;qcAXAVeKZMpoSYNkOh6FGRLJ9AQ0U9qN3JluPqmBuzLK+VjmCPguzGqyTO2unJFltu5MO0EAO5Mp&#10;J2IbvxJlHd9VCyAR9/oKeCQKlo19acJOvQ5Gyz+qpQfReJZvxKvx8im2Q2R4Ij3ZvgXCJKAS4Y5C&#10;/DjATdXzMWFw/SbIS3Cfz+EijsC8GjLccVTJk8n5bkgyIebu2PNk8I6CzyBEzYm7ehNGcQ2BTVex&#10;jwIm9KkFIzMcwZSEN2TRXs6HKbo5kREFrOdG7+KaLi7OaTRx5DgW5slwRNOpHkfoxFN/muDpTxPo&#10;udHjSA1HoOA0+IiM5dBRrk+GI65Nx+NqbpniI47tY1ejJyQgFP2xpHMeS9KT46UASaVRiI3B9ogu&#10;EilrYo1w0L+0Ryg08rqYozchH3DoEOQALAazO3TFgSBDKZgQwWGpfCKOthpiTctzlViDc2NHT2pP&#10;pTLEGcWalrALsS1gbEU8Gb5qSzo2oFZEwimAxaFcia9Hp2d7h68/rcWi2EmOfUI8BK7Q5Hgp+Ep1&#10;PX1sAY4eNYiaL8M4np6oTWwZpOHYNiQk9GCF5aEK7hjh9NoXNd/+/DiOmffK0fc5Px7o4MaXAyS1&#10;yHvj8giccjoiZzKoqE6+sD9yymOfEycECLXytXCiou1b6FoIxZiduElzb42IhyR6gYggf1q61hI5&#10;ggOtckV60NYaIZzB7cRa9qAjZjgAKyLdxiGOwtYw1MHdJzJyhDFfGwm02Djn8+DIkc6jYY3Ykf6I&#10;WX/EDKOtjx7po0fS/DF3o3StbXRXS114+GqUyAmuNBg3FynlCDeXKFOLaD5naBHPa3Hz2gJHfDNw&#10;5CoRF5/hfKy8+KzF1PonvhRh/inDvWeC2MtlT5RCX7qXPQ4d+TU92BpEgqUQCx6oRnMp1OdBvuJM&#10;FGUe0QU+V2mSYEc6zcU9PmqJJEw7WXjIiz0Wq6NkOr0Q2A0TozsGWdEfeMTnCrvHaQaJIFW4LzYH&#10;TkjaRDSLE0xCumqj7X6O/wpPHsvmHJcigYNmeO4xmxu5YPBMLHUg1RzG0yG8KKK9IEiqOhPOILo4&#10;6t9WlhkO3FEluAK6JCqioyTIpjpbZ/PgjehMFKCsqgR7Pv+4Yiwi7bcgiAicOXcUWvJ97iqgwUFB&#10;yGwiUmeOo5BhZAZcFe5WpdcjjLkgADONAhpKqKHKoP43w5qNLlHJ6n8ZsXz0XpW62KVFLMrvuWfP&#10;PR/DPat9H3bNNRFt/I77Z3lAy7ty6YJb8zs/PdU3+r75DwAAAP//AwBQSwMEFAAGAAgAAAAhACN6&#10;6sLfAAAACAEAAA8AAABkcnMvZG93bnJldi54bWxMj0FLw0AQhe+C/2EZwZvdJCXBxmxKKeqpCLaC&#10;9DbNTpPQ7G7IbpP03zue9DjvPd58r1jPphMjDb51VkG8iECQrZxuba3g6/D29AzCB7QaO2dJwY08&#10;rMv7uwJz7Sb7SeM+1IJLrM9RQRNCn0vpq4YM+oXrybJ3doPBwOdQSz3gxOWmk0kUZdJga/lDgz1t&#10;G6ou+6tR8D7htFnGr+Puct7ejof043sXk1KPD/PmBUSgOfyF4Ref0aFkppO7Wu1FpyDNOMhywovY&#10;XkVxCuKkIFnGGciykP8HlD8AAAD//wMAUEsBAi0AFAAGAAgAAAAhALaDOJL+AAAA4QEAABMAAAAA&#10;AAAAAAAAAAAAAAAAAFtDb250ZW50X1R5cGVzXS54bWxQSwECLQAUAAYACAAAACEAOP0h/9YAAACU&#10;AQAACwAAAAAAAAAAAAAAAAAvAQAAX3JlbHMvLnJlbHNQSwECLQAUAAYACAAAACEAqTOt2SsLAAAZ&#10;WAAADgAAAAAAAAAAAAAAAAAuAgAAZHJzL2Uyb0RvYy54bWxQSwECLQAUAAYACAAAACEAI3rqwt8A&#10;AAAIAQAADwAAAAAAAAAAAAAAAACFDQAAZHJzL2Rvd25yZXYueG1sUEsFBgAAAAAEAAQA8wAAAJEO&#10;AAAAAA==&#10;">
                <v:group id="Group 233" o:spid="_x0000_s1480" style="position:absolute;left:8915;top:9161;width:1518;height:1812" coordorigin="8821,5834" coordsize="1582,18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<o:lock v:ext="edit" aspectratio="t"/>
                  <v:shape id="Text Box 234" o:spid="_x0000_s1481" type="#_x0000_t202" style="position:absolute;left:9205;top:6874;width:1198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10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10 ס"מ</w:t>
                            </w:r>
                          </w:smartTag>
                        </w:p>
                      </w:txbxContent>
                    </v:textbox>
                  </v:shape>
                  <v:shape id="Text Box 235" o:spid="_x0000_s1482" type="#_x0000_t202" style="position:absolute;left:8821;top:5834;width:1189;height: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6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6 ס"מ</w:t>
                            </w:r>
                          </w:smartTag>
                        </w:p>
                      </w:txbxContent>
                    </v:textbox>
                  </v:shape>
                  <v:group id="Group 236" o:spid="_x0000_s1483" style="position:absolute;left:9096;top:6195;width:1154;height:1528" coordorigin="8896,3586" coordsize="1705,2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<o:lock v:ext="edit" aspectratio="t"/>
                    <v:shape id="AutoShape 237" o:spid="_x0000_s1484" type="#_x0000_t6" style="position:absolute;left:8900;top:3586;width:1701;height:2259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1xZ8QA&#10;AADcAAAADwAAAGRycy9kb3ducmV2LnhtbESPUWvCMBSF3wX/Q7jCXkRTCxtSjaLCxh6GUPUHXJrb&#10;ptjcxCbT7t8vA2GPh3POdzjr7WA7cac+tI4VLOYZCOLK6ZYbBZfz+2wJIkRkjZ1jUvBDAbab8WiN&#10;hXYPLul+io1IEA4FKjAx+kLKUBmyGObOEyevdr3FmGTfSN3jI8FtJ/Mse5MWW04LBj0dDFXX07dV&#10;cHgtP8ql9uXtWpvj7Wta730nlXqZDLsViEhD/A8/259aQZ7n8HcmHQ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NcWfEAAAA3AAAAA8AAAAAAAAAAAAAAAAAmAIAAGRycy9k&#10;b3ducmV2LnhtbFBLBQYAAAAABAAEAPUAAACJAwAAAAA=&#10;" filled="f">
                      <o:lock v:ext="edit" aspectratio="t"/>
                    </v:shape>
                    <v:shape id="Freeform 238" o:spid="_x0000_s1485" style="position:absolute;left:8896;top:3586;width:170;height:170;visibility:visible;mso-wrap-style:square;v-text-anchor:top" coordsize="21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Yk/MMA&#10;AADcAAAADwAAAGRycy9kb3ducmV2LnhtbESPQWvCQBSE7wX/w/IEb2bTFYqkrlKEgBfB2nrw9si+&#10;ZoPZtyG7muivdwuFHoeZ+YZZbUbXihv1ofGs4TXLQRBX3jRca/j+KudLECEiG2w9k4Y7BdisJy8r&#10;LIwf+JNux1iLBOFQoAYbY1dIGSpLDkPmO+Lk/fjeYUyyr6XpcUhw10qV52/SYcNpwWJHW0vV5Xh1&#10;Gs6nQ1nuH4Sk7KIylziErRq0nk3Hj3cQkcb4H/5r74wGpRbweyYdAb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Yk/MMAAADcAAAADwAAAAAAAAAAAAAAAACYAgAAZHJzL2Rv&#10;d25yZXYueG1sUEsFBgAAAAAEAAQA9QAAAIgDAAAAAA==&#10;" path="m210,r,225l,225e" filled="f">
                      <v:path arrowok="t" o:connecttype="custom" o:connectlocs="170,0;170,170;0,170" o:connectangles="0,0,0"/>
                      <o:lock v:ext="edit" aspectratio="t"/>
                    </v:shape>
                  </v:group>
                </v:group>
                <v:group id="Group 239" o:spid="_x0000_s1486" style="position:absolute;left:4150;top:9083;width:2009;height:1930" coordorigin="4204,5501" coordsize="2094,2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<o:lock v:ext="edit" aspectratio="t"/>
                  <v:shape id="Text Box 240" o:spid="_x0000_s1487" type="#_x0000_t202" style="position:absolute;left:4204;top:6472;width:9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proofErr w:type="gramStart"/>
                          <w:smartTag w:uri="urn:schemas-microsoft-com:office:smarttags" w:element="metricconverter">
                            <w:smartTagPr>
                              <w:attr w:name="ProductID" w:val="12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12</w:t>
                            </w: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 xml:space="preserve"> ס"</w:t>
                            </w:r>
                            <w:proofErr w:type="gramEnd"/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מ</w:t>
                            </w:r>
                          </w:smartTag>
                        </w:p>
                      </w:txbxContent>
                    </v:textbox>
                  </v:shape>
                  <v:shape id="Text Box 241" o:spid="_x0000_s1488" type="#_x0000_t202" style="position:absolute;left:5368;top:6244;width:9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proofErr w:type="gramStart"/>
                          <w:smartTag w:uri="urn:schemas-microsoft-com:office:smarttags" w:element="metricconverter">
                            <w:smartTagPr>
                              <w:attr w:name="ProductID" w:val="13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13</w:t>
                            </w: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 xml:space="preserve"> ס"</w:t>
                            </w:r>
                            <w:proofErr w:type="gramEnd"/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מ</w:t>
                            </w:r>
                          </w:smartTag>
                        </w:p>
                      </w:txbxContent>
                    </v:textbox>
                  </v:shape>
                  <v:group id="Group 242" o:spid="_x0000_s1489" style="position:absolute;left:5071;top:5501;width:850;height:2011" coordorigin="4834,5353" coordsize="850,2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o:lock v:ext="edit" aspectratio="t"/>
                    <v:shape id="AutoShape 243" o:spid="_x0000_s1490" type="#_x0000_t6" style="position:absolute;left:4834;top:5353;width:850;height:20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FjP8IA&#10;AADcAAAADwAAAGRycy9kb3ducmV2LnhtbERPy4rCMBTdC/5DuMJsRNPpQqQaZRwQhMG3ILO7NHfa&#10;Ms1NbWJb/94sBJeH854vO1OKhmpXWFbwOY5AEKdWF5wpuJzXoykI55E1lpZJwYMcLBf93hwTbVs+&#10;UnPymQgh7BJUkHtfJVK6NCeDbmwr4sD92dqgD7DOpK6xDeGmlHEUTaTBgkNDjhV955T+n+5Gwcr/&#10;dNE6bm+H3er3ephuG8ThXqmPQfc1A+Gp82/xy73RCuI4rA1nwhG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0WM/wgAAANwAAAAPAAAAAAAAAAAAAAAAAJgCAABkcnMvZG93&#10;bnJldi54bWxQSwUGAAAAAAQABAD1AAAAhwMAAAAA&#10;" filled="f">
                      <o:lock v:ext="edit" aspectratio="t"/>
                    </v:shape>
                    <v:shape id="Freeform 244" o:spid="_x0000_s1491" style="position:absolute;left:4834;top:7251;width:113;height:113;visibility:visible;mso-wrap-style:square;v-text-anchor:top" coordsize="135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AYZMYA&#10;AADcAAAADwAAAGRycy9kb3ducmV2LnhtbESPQUvDQBSE7wX/w/IEb+3GVIrGbkuwVIQcSqveH9nX&#10;TTT7Nuxu0+ivd4VCj8PMfMMs16PtxEA+tI4V3M8yEMS10y0bBR/v2+kjiBCRNXaOScEPBVivbiZL&#10;LLQ7856GQzQiQTgUqKCJsS+kDHVDFsPM9cTJOzpvMSbpjdQezwluO5ln2UJabDktNNjTS0P19+Fk&#10;FQynyj987o6vlavazbb8NV9zUyp1dzuWzyAijfEavrTftII8f4L/M+kI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AYZMYAAADcAAAADwAAAAAAAAAAAAAAAACYAgAAZHJz&#10;L2Rvd25yZXYueG1sUEsFBgAAAAAEAAQA9QAAAIsDAAAAAA==&#10;" path="m,l135,r,285e" filled="f">
                      <v:path arrowok="t" o:connecttype="custom" o:connectlocs="0,0;113,0;113,113" o:connectangles="0,0,0"/>
                      <o:lock v:ext="edit" aspectratio="t"/>
                    </v:shape>
                  </v:group>
                </v:group>
                <v:group id="Group 245" o:spid="_x0000_s1492" style="position:absolute;left:1474;top:9000;width:2400;height:2196" coordorigin="1418,5413" coordsize="2400,2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<v:shape id="AutoShape 246" o:spid="_x0000_s1493" type="#_x0000_t5" style="position:absolute;left:1880;top:5759;width:1523;height:185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DyAMYA&#10;AADcAAAADwAAAGRycy9kb3ducmV2LnhtbESP3WrCQBSE7wXfYTmCd7oxQpHoKiqEFkp//HmAQ/aY&#10;RLNn4+6qaZ++Wyj0cpiZb5jFqjONuJPztWUFk3ECgriwuuZSwfGQj2YgfEDW2FgmBV/kYbXs9xaY&#10;afvgHd33oRQRwj5DBVUIbSalLyoy6Me2JY7eyTqDIUpXSu3wEeGmkWmSPEmDNceFClvaVlRc9jej&#10;4Hl3uOb5t998vr9ditlH8zo9p06p4aBbz0EE6sJ/+K/9ohWk0wn8nolH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DyAMYAAADcAAAADwAAAAAAAAAAAAAAAACYAgAAZHJz&#10;L2Rvd25yZXYueG1sUEsFBgAAAAAEAAQA9QAAAIsDAAAAAA==&#10;" filled="f">
                    <o:lock v:ext="edit" aspectratio="t"/>
                  </v:shape>
                  <v:shape id="Text Box 247" o:spid="_x0000_s1494" type="#_x0000_t202" style="position:absolute;left:2926;top:6448;width:892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10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10 ס"מ</w:t>
                            </w:r>
                          </w:smartTag>
                        </w:p>
                      </w:txbxContent>
                    </v:textbox>
                  </v:shape>
                  <v:shape id="Text Box 248" o:spid="_x0000_s1495" type="#_x0000_t202" style="position:absolute;left:1418;top:6448;width:892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10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10 ס"מ</w:t>
                            </w:r>
                          </w:smartTag>
                        </w:p>
                      </w:txbxContent>
                    </v:textbox>
                  </v:shape>
                  <v:shape id="Text Box 249" o:spid="_x0000_s1496" type="#_x0000_t202" style="position:absolute;left:2065;top:5413;width:1057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proofErr w:type="gramStart"/>
                          <w:smartTag w:uri="urn:schemas-microsoft-com:office:smarttags" w:element="metricconverter">
                            <w:smartTagPr>
                              <w:attr w:name="ProductID" w:val="7.5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7.5</w:t>
                            </w:r>
                            <w:proofErr w:type="gramEnd"/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 xml:space="preserve"> ס"מ</w:t>
                            </w:r>
                          </w:smartTag>
                        </w:p>
                      </w:txbxContent>
                    </v:textbox>
                  </v:shape>
                </v:group>
                <v:group id="Group 250" o:spid="_x0000_s1497" style="position:absolute;left:6443;top:9214;width:1733;height:1796" coordorigin="6443,9214" coordsize="1733,1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shape id="Text Box 251" o:spid="_x0000_s1498" type="#_x0000_t202" style="position:absolute;left:6443;top:10206;width:891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10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10 ס"מ</w:t>
                            </w:r>
                          </w:smartTag>
                        </w:p>
                      </w:txbxContent>
                    </v:textbox>
                  </v:shape>
                  <v:shape id="Text Box 252" o:spid="_x0000_s1499" type="#_x0000_t202" style="position:absolute;left:7034;top:10026;width:950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o:lock v:ext="edit" aspectratio="t"/>
                    <v:textbox>
                      <w:txbxContent>
                        <w:p w:rsidR="00EE4573" w:rsidRPr="00B0249F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proofErr w:type="gramStart"/>
                          <w:smartTag w:uri="urn:schemas-microsoft-com:office:smarttags" w:element="metricconverter">
                            <w:smartTagPr>
                              <w:attr w:name="ProductID" w:val="5 ס&quot;מ"/>
                            </w:smartTagP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5</w:t>
                            </w:r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 xml:space="preserve"> ס"</w:t>
                            </w:r>
                            <w:proofErr w:type="gramEnd"/>
                            <w:r w:rsidRPr="00B0249F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>מ</w:t>
                            </w:r>
                          </w:smartTag>
                        </w:p>
                      </w:txbxContent>
                    </v:textbox>
                  </v:shape>
                  <v:group id="Group 253" o:spid="_x0000_s1500" style="position:absolute;left:7197;top:9214;width:979;height:1796" coordorigin="6975,5713" coordsize="1020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<o:lock v:ext="edit" aspectratio="t"/>
                    <v:shape id="Freeform 254" o:spid="_x0000_s1501" style="position:absolute;left:7054;top:6905;width:112;height:112;visibility:visible;mso-wrap-style:square;v-text-anchor:top" coordsize="21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eFy8MA&#10;AADcAAAADwAAAGRycy9kb3ducmV2LnhtbESPQYvCMBSE74L/ITzBm6ZWkLUaRYTCXhZcVw/eHs2z&#10;KTYvpYm2+us3wsIeh5n5hllve1uLB7W+cqxgNk1AEBdOV1wqOP3kkw8QPiBrrB2Tgid52G6GgzVm&#10;2nX8TY9jKEWEsM9QgQmhyaT0hSGLfuoa4uhdXWsxRNmWUrfYRbitZZokC2mx4rhgsKG9oeJ2vFsF&#10;l/Mhz79ehJSaeaFvofP7tFNqPOp3KxCB+vAf/mt/agXpfAnv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eFy8MAAADcAAAADwAAAAAAAAAAAAAAAACYAgAAZHJzL2Rv&#10;d25yZXYueG1sUEsFBgAAAAAEAAQA9QAAAIgDAAAAAA==&#10;" path="m210,r,225l,225e" filled="f">
                      <v:path arrowok="t" o:connecttype="custom" o:connectlocs="112,0;112,112;0,112" o:connectangles="0,0,0"/>
                      <o:lock v:ext="edit" aspectratio="t"/>
                    </v:shape>
                    <v:group id="Group 255" o:spid="_x0000_s1502" style="position:absolute;left:6975;top:5713;width:1020;height:1872" coordorigin="6975,5713" coordsize="1020,1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  <o:lock v:ext="edit" aspectratio="t"/>
                      <v:shape id="AutoShape 256" o:spid="_x0000_s1503" type="#_x0000_t32" style="position:absolute;left:7052;top:6905;width:930;height: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sycMYAAADcAAAADwAAAGRycy9kb3ducmV2LnhtbESPQWvCQBSE74X+h+UVeim6UVRK6ioh&#10;pSBCUVPB6yP7mqTJvg3ZNYn/visUehxm5htmvR1NI3rqXGVZwWwagSDOra64UHD++pi8gnAeWWNj&#10;mRTcyMF28/iwxljbgU/UZ74QAcIuRgWl920spctLMuimtiUO3rftDPogu0LqDocAN42cR9FKGqw4&#10;LJTYUlpSXmdXo8B/vuyXP6fDIcmY35Pj/lIn6UWp56cxeQPhafT/4b/2TiuYL2ZwPxOO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7MnDGAAAA3AAAAA8AAAAAAAAA&#10;AAAAAAAAoQIAAGRycy9kb3ducmV2LnhtbFBLBQYAAAAABAAEAPkAAACUAwAAAAA=&#10;">
                        <o:lock v:ext="edit" aspectratio="t"/>
                      </v:shape>
                      <v:shape id="Freeform 257" o:spid="_x0000_s1504" style="position:absolute;left:6975;top:5713;width:1020;height:1872;rotation:-205238fd;flip:y;visibility:visible;mso-wrap-style:square;v-text-anchor:top" coordsize="885,32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faqsYA&#10;AADcAAAADwAAAGRycy9kb3ducmV2LnhtbESPQWvCQBSE7wX/w/KEXopujFYkuooUCi3owdSD3h7Z&#10;ZzaYfZtmV43/3hUKPQ4z8w2zWHW2FldqfeVYwWiYgCAunK64VLD/+RzMQPiArLF2TAru5GG17L0s&#10;MNPuxju65qEUEcI+QwUmhCaT0heGLPqha4ijd3KtxRBlW0rd4i3CbS3TJJlKixXHBYMNfRgqzvnF&#10;KuDxZdv9fs8o3yZmPS3e3jfHQ6PUa79bz0EE6sJ/+K/9pRWkkxSeZ+IRk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7faqsYAAADcAAAADwAAAAAAAAAAAAAAAACYAgAAZHJz&#10;L2Rvd25yZXYueG1sUEsFBgAAAAAEAAQA9QAAAIsDAAAAAA==&#10;" path="m120,l885,1242,,3297,120,xe" filled="f">
                        <v:path arrowok="t" o:connecttype="custom" o:connectlocs="138,0;1020,705;0,1872;138,0" o:connectangles="0,0,0,0"/>
                        <o:lock v:ext="edit" aspectratio="t"/>
                      </v:shape>
                    </v:group>
                  </v:group>
                </v:group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b/>
          <w:bCs/>
          <w:i/>
          <w:rtl/>
        </w:rPr>
        <w:t xml:space="preserve">                             ב.                                   ג.                             ד. </w:t>
      </w:r>
    </w:p>
    <w:p w:rsidR="00EE4573" w:rsidRPr="00EE4573" w:rsidRDefault="00EE4573" w:rsidP="00EE4573">
      <w:pPr>
        <w:tabs>
          <w:tab w:val="left" w:pos="375"/>
        </w:tabs>
        <w:spacing w:after="120" w:line="320" w:lineRule="exact"/>
        <w:rPr>
          <w:rFonts w:ascii="Arial" w:eastAsia="Calibri" w:hAnsi="Arial" w:cs="Arial"/>
          <w:i/>
          <w:sz w:val="24"/>
          <w:szCs w:val="24"/>
          <w:rtl/>
        </w:rPr>
      </w:pPr>
    </w:p>
    <w:p w:rsidR="00EE4573" w:rsidRPr="00EE4573" w:rsidRDefault="00EE4573" w:rsidP="00EE4573">
      <w:pPr>
        <w:tabs>
          <w:tab w:val="left" w:pos="375"/>
        </w:tabs>
        <w:spacing w:after="120" w:line="320" w:lineRule="exact"/>
        <w:rPr>
          <w:rFonts w:ascii="Arial" w:eastAsia="Calibri" w:hAnsi="Arial" w:cs="Arial"/>
          <w:i/>
          <w:sz w:val="24"/>
          <w:szCs w:val="24"/>
          <w:rtl/>
        </w:rPr>
      </w:pPr>
    </w:p>
    <w:p w:rsidR="00EE4573" w:rsidRPr="00EE4573" w:rsidRDefault="00EE4573" w:rsidP="00EE4573">
      <w:pPr>
        <w:tabs>
          <w:tab w:val="left" w:pos="375"/>
        </w:tabs>
        <w:spacing w:after="120" w:line="320" w:lineRule="exact"/>
        <w:rPr>
          <w:rFonts w:ascii="Arial" w:eastAsia="Calibri" w:hAnsi="Arial" w:cs="Arial"/>
          <w:i/>
          <w:sz w:val="24"/>
          <w:szCs w:val="24"/>
          <w:rtl/>
        </w:rPr>
      </w:pPr>
      <w:r w:rsidRPr="00EE4573">
        <w:rPr>
          <w:rFonts w:ascii="Arial" w:eastAsia="Calibri" w:hAnsi="Arial" w:cs="Arial"/>
          <w:i/>
          <w:sz w:val="24"/>
          <w:szCs w:val="24"/>
          <w:rtl/>
        </w:rPr>
        <w:br/>
      </w: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6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i/>
          <w:noProof/>
        </w:rPr>
        <mc:AlternateContent>
          <mc:Choice Requires="wpg">
            <w:drawing>
              <wp:anchor distT="0" distB="0" distL="114300" distR="114300" simplePos="0" relativeHeight="251618816" behindDoc="0" locked="0" layoutInCell="1" allowOverlap="1" wp14:anchorId="7A79BBB4" wp14:editId="2B22EFA3">
                <wp:simplePos x="0" y="0"/>
                <wp:positionH relativeFrom="column">
                  <wp:posOffset>163195</wp:posOffset>
                </wp:positionH>
                <wp:positionV relativeFrom="paragraph">
                  <wp:posOffset>-234315</wp:posOffset>
                </wp:positionV>
                <wp:extent cx="1372870" cy="1689100"/>
                <wp:effectExtent l="0" t="3810" r="1270" b="2540"/>
                <wp:wrapNone/>
                <wp:docPr id="210" name="קבוצה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2870" cy="1689100"/>
                          <a:chOff x="3294" y="1142"/>
                          <a:chExt cx="2162" cy="2660"/>
                        </a:xfrm>
                      </wpg:grpSpPr>
                      <wps:wsp>
                        <wps:cNvPr id="211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4854" y="2002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040B7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3414" y="2002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040B7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3294" y="242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040B7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+</w:t>
                              </w:r>
                              <w:proofErr w:type="gramStart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4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4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clrChange>
                              <a:clrFrom>
                                <a:srgbClr val="F3F3F3"/>
                              </a:clrFrom>
                              <a:clrTo>
                                <a:srgbClr val="F3F3F3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89" t="1389" r="69829" b="548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61" y="1251"/>
                            <a:ext cx="1668" cy="2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15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3575" y="1142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040B7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3395" y="1577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040B7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79BBB4" id="קבוצה 210" o:spid="_x0000_s1505" style="position:absolute;left:0;text-align:left;margin-left:12.85pt;margin-top:-18.45pt;width:108.1pt;height:133pt;z-index:251618816" coordorigin="3294,1142" coordsize="2162,26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WwsXjQUAAAceAAAOAAAAZHJzL2Uyb0RvYy54bWzsWetu2zYU/j9g7yDo&#10;v2JJ1h11isSXoEC3BWv3ALREW0QlUSPp2NmwhxiwvcL2SHmdnUNKtuwUaNCuBgo4RQ3eee4839Gr&#10;17u6sh6okIw3E9u7cm2LNjkvWLOe2L+8XziJbUlFmoJUvKET+5FK+/X199+92rYZ9XnJq4IKCw5p&#10;ZLZtJ3apVJuNRjIvaU3kFW9pA5MrLmqioCvWo0KQLZxeVyPfdaPRlouiFTynUsLozEza1/r81Yrm&#10;6qfVSlJlVRMbaFP6V+jfJf6Orl+RbC1IW7K8I4N8BhU1YQ1cuj9qRhSxNoI9O6pmueCSr9RVzusR&#10;X61YTjUPwI3nnnBzJ/im1byss+263YsJRHsip88+Nv/x4V5YrJjYvgfyaUgNSnr69+nPp7+f/nn6&#10;y8JRkNG2XWew9E6079p7YRiF5luef5AwPTqdx/7aLLaW2x94AaeSjeJaRruVqPEI4N7aaVU87lVB&#10;d8rKYdAbx34SA0U5zHlRknpup6y8BI3ivrGfBraF017gG0Xm5bzb73uRbzb7UaR3jkhmLtbEdsQh&#10;Z2B48iBb+WWyfVeSlmqVSRTYXrZeL9v3yOEt31l+mBrJ6oUoVkvtYAL40VKSRrpWw6cladb0Rgi+&#10;LSkpgEIPdwIf+62GD4mHfErcQRIasYH7dGLrhR7BgBZ4GByLjGStkOqO8trCxsQW4FiaSvLwViok&#10;5rAEVdvwBasqGCdZ1RwNwEIzApfCVpzD67Wv/J666TyZJ4ET+NHcCdzZzLlZTAMnWnhxOBvPptOZ&#10;9wfe6wVZyYqCNnhN77de8DLddRHEeNzecyWvWIHHIUlSrJfTSlgPBOLGQv9pkcPMYdnomAwtBODl&#10;hCXPD9xbP3UWURI7wSIInTR2E8f10ts0coM0mC2OWXrLGvrlLFnbiZ2Gfmhs6UD0CW+u/nvOG8lq&#10;piAyV6ye2Ml+EcnQAudNoVWrCKtMeyAKJP8gClB3r2htr2iixljVbrnTgcdLtBmiNS958QgmLDiY&#10;GPg+vCvQKLn4zba2EKMntvx1QwS1repNA26QegEYqqV0JwhjHzpiOLMczpAmh6MmtrIt05wq8xBs&#10;WsHWJdxkHK/hNxCpVkyb9YGqzuEgVpwtaIA3moB8CBomlg08/zxBYxx4l6CBacclaGAitY8H4N6D&#10;gHjWoDHuX89L0DjKNMYfCRo6Xzh/0OgTND/wTzINHaoxtbtkGpdM44yZRvCtBY2W5Rn87/JBaD1L&#10;cT8NkWGX2mDWZGB2/aIzaiI+bFoHUGpLFFuyiqlHjbghoUSimod7lmMuh50h0oE8wSQtMI/XWj4g&#10;MUgX+3VmF8AFlmv4eAA4sgVUgVnYYegZ5jk+ZYTdI0qWFWv7JB7bHc+Q6J0g5o+IzaDxGc83NW2U&#10;ZnYkaAXs80aWrJWQXWa0XtICANCbwmSLeSUMPsO0HzoLwTW4PUYQ4wX867LswSJovufP8YZZjeOk&#10;aktiUEiPyLqDdYrd7YdXGFoHMvqMewit/OTGdVP/1pmG7hSgVTx3btIgdmJ3HgdukHhTb9rjkI2k&#10;oBpSzVr2PwARjaF66jU+GoICkqGajAzyn8EAsFIDYD9JdbXGG2MD1BeliQ+tJT4ZSdo9J1IJqvIS&#10;d68AueF2sDRMSvoJbSEHo0B7eRFKHocR2CEWF/xQv55Glro0EUVQ1MLHyw/NHFzY1zQuOLmz8kFa&#10;OACHxjWN/lFrYA499L/g5K4gok3W4GTdBJs9G+IM++A9QJz7RBui/LuzlanGYQzEHFX30FjQAS9l&#10;qv6FO35kLmUqxKUYf75OmSrEow8FoUuZqvtuEH0kaOwT7fMGjXHaBY0wjo0hXIIGeMPgMT6p/15q&#10;2/ta1tcJGtG3FjT05zH42qjz6O7LKH7OHPahPfx+e/0f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evYvZ+EAAAAKAQAADwAAAGRycy9kb3ducmV2LnhtbEyPwU7CQBCG7ya+w2ZM&#10;vMF2iyDUbgkh6omYCCaG29IObUN3tukubXl7x5Pe/sl8+eebdD3aRvTY+dqRBjWNQCDlrqip1PB1&#10;eJssQfhgqDCNI9RwQw/r7P4uNUnhBvrEfh9KwSXkE6OhCqFNpPR5hdb4qWuReHd2nTWBx66URWcG&#10;LreNjKNoIa2piS9UpsVthfllf7Ua3gczbGbqtd9dztvb8TD/+N4p1PrxYdy8gAg4hj8YfvVZHTJ2&#10;OrkrFV40GuL5M5MaJrPFCgQD8ZPicOIQrxTILJX/X8h+AAAA//8DAFBLAwQKAAAAAAAAACEAelnL&#10;FurXAADq1wAAFAAAAGRycy9tZWRpYS9pbWFnZTEucG5niVBORw0KGgoAAAANSUhEUgAABJYAAAM4&#10;CAIAAAARRP80AAAAAXNSR0IArs4c6QAA16RJREFUeF7tvQmYVdWVt88kopjw2bRgQIihpTRI8AOC&#10;kVjEUikGLQQCqIAtBscWbW3jBMaIUcF5iJhPMQ6ogAQQEFSwylDG0kogYINItDCEv4gGbNoQNKKi&#10;/H+yk5uyxnPvPcPe+7zn8eEpq/aw1rtO3Trr7DU03blzZxMuCEAAAhCAAAQgAAEIQAACEHCBQDMX&#10;hERGCEAAAhCAAAQgAAEIQAACEPiSAC4c9wEEIAABCEAAAhCAAAQgAAFnCODCOWMqBIUABCAAAQhA&#10;AAIQgAAEIIALxz0AAQhAAAIQgAAEIAABCEDAGQK4cM6YCkEhAAEIQAACEIAABCAAAQjgwnEPQAAC&#10;EIAABCAAAQhAAAIQcIYALpwzpkJQCEAAAhCAAAQgAAEIQAACuHDcAxCAAAQgAAEIQAACEIAABJwh&#10;gAvnjKkQFAIQgAAEIAABCEAAAhCAAC4c9wAEIAABCEAAAhCAAAQgAAFnCODCOWMqBIUABCAAAQhA&#10;AAIQgAAEIIALxz0AAQhAAAIQgAAEIAABCEDAGQK4cM6YCkEhAAEIQAACEIAABCAAAQjgwnEPQAAC&#10;EIAABCAAAQhAAAIQcIYALpwzpkJQCEAAAhCAAAQgAAEIQAACuHDcAxCAAAQgAAEIQAACEIAABJwh&#10;gAvnjKkQFAIQgAAEIAABCEAAAhCAAC4c9wAEIAABCEAAAhCAAAQgAAFnCODCOWMqBIUABCAAAQhA&#10;AAIQgAAEIIALxz0AAQhAAAIQgAAEIAABCEDAGQK4cM6YCkEhAAEIQAACEIAABCAAAQjgwnEPQAAC&#10;EIAABCAAAQhAAAIQcIYALpwzpkJQCEAAAhCAAAQgAAEIQAACuHDcAxCAAAQgAAEIQAACEIAABJwh&#10;gAvnjKkQFAIQgAAEIAABCEAAAhCAAC4c9wAEIAABCEAAAhCAAAQgAAFnCODCOWMqBIUABCAAAQhA&#10;AAIQgAAEIIALxz0AAQhAAAIQgAAEIAABCEDAGQK4cM6YCkEhAAEIQAACEIAABCAAAQjgwnEPQAAC&#10;EIAABCAAAQhAAAIQcIYALpwzpkJQCEAAAhCAAAQgAAEIQAACuHDcAxCAAAQgAAEIQAACEIAABJwh&#10;gAvnjKkQFAIQgAAEIAABCEAAAhCAAC4c9wAEIAABCEAAAhCAAAQgAAFnCDTduXOnM8IiaB4EfvnL&#10;X1533XXXXHPNhRdemMcyTIUABCDgP4HKysprr732qKOOatu2rf/a2qThH/6/PyxcvvDwbx9+UNuD&#10;cparxyE92rRqk/N0ayfu2LHj1VdfnTRpUlFRkbVCIhgEIBAPAVy4eDgnv0uHDh2Muz5o0KD77ruv&#10;Xbt2ycuEBBCAAASsJDBgwAB5cVaKhlBpJ/C9732vrKws7RTQHwKpJ4ALl5Zb4Nhjj127dq3Rdp99&#10;9rnhhhsmTJiQFuXREwIQgEA2BGbOnHnBBRfoo/KSSy7Rv9lMZWxeBB6a/9C2qm1NvtHk6L5H57DQ&#10;ik0rNKvw3wr7HdYvh+mWT3n00Uffe++9u+6665xzzrFcVMSDAASiJoALFzVhW9YfPHhwRUVFly5d&#10;Nm/e/Nlnn0msgw8+eMGCBd27d7dFROSAAAQgYA0BRVFu3Ljx/vvvHzt2rDVC+S/I4PGDK+ZWHP3D&#10;o5/4+RM5aHtv+b36b+LAiZMGTcphus1Ttm7desQRR+zevXvTpk3E99psKWSDQDwEKGcSD2dbdlE4&#10;5Z/+9Kf+/fs3bdr0z3/+c9++fYcMGbJr1y5b5EMOCEAAAnYQGDZsmASZP3++HeIgRdoJKLJX/luf&#10;Pn3w39J+K6A/BPYSwIVL3Y3Qpk0bHb698sornTp1kvLl5eXy6+6+++7UgUBhCEAAAvUTGDdunH64&#10;fPnyLVu2wAkCiRNQHI1k0BvYxCVBAAhAwAYCuHA2WCEBGRQ/uX79+quvvlppHoqrVO01xViSvp+A&#10;JdgSAhCwkoA+Env06KFzjzlz5lgpIEKliICCZZ588kkpfPzxx6dIbVSFAATqJ4ALl+q7Qz0G3n33&#10;XZUnVlzl+++/P3DgQKXMqWxxqqGgPAQgAIG9BMaPH69/Fy1aBA8IJEtg5cqV+tPcuXNnBVImKwm7&#10;QwAClhDAhbPEEImJ0apVq8WLFytYSNVN9uzZo1CNf/u3f5s8eXJiArExBCAAATsIlJSUtG7devXq&#10;1VVVVXZIhBQpJfDSSy9J86OPPrpFixYpRYDaEIDAVwngwnFHfEmgd+/eGzZsUFxly5YtP/nkkzvu&#10;uKNbt25Kk4MOBCAAgdQSaN++fb9+X9amf+yxx1ILAcVtIGD+HNPR2wZbIAMELCGAC2eJIawQQ3GV&#10;KqKt3t+SRr0HVKxy1KhR27Zts0I4hIAABCAQO4HTTjtNe6oElJLiYt+cDSHwJYGPPvro1Vdf1Rfm&#10;rzMXBCAAARHAheM2+AoB1aucO3euQitN2eKlS5eqEc19990HJghAAAIpJKDWAvowfPvtt00kGxcE&#10;4iewYsUKlTMpKCjQsXD8u7MjBCBgJwFcODvtkrBUitZQ89Cbb7553333Vb1KBVh27dp13bp1CYvF&#10;9hCAAATiJaDUI2XEaU+KmsQLnt3+SeCFF17Q/xQXFwMFAhCAQIYALhw3Q70EJkyY8M4779AHnFsE&#10;AhBIMwETS6mS7opnSzMHdE+KgDkBPuaYY5ISgH0hAAELCeDCWWgUi0RSvUr6gFtkD0SBAARiJ6CK&#10;JirmLv9NEeaxb86GaSegXgJr167V32I6wqX9VkB/CHyVAC4cd0TjBEwf8BtuuIE+4I3DYgQEIOAd&#10;gbFjx0onYim9M6wDCqnlj0rpKLtBmeoOiIuIEIBAXARw4eIi7f4+l156KX3A3TcjGkAAAlkTGDly&#10;pOaUlZVt3bo168lMgEAeBEw7gZ49e+axBlMhAAEPCeDCeWjU6FTK9AHv0KEDfcCj48zKEICAVQRU&#10;DLBPnz6qCrhkyRKrBEMYvwno/G3evHnSUZVR/dYU7SAAgWwJ4MJlS4zxX/YBf/PNN+kDzq0AAQik&#10;h4CJpZw/f356VEbTxAmoHZxy4dTWolu3bokLgwAQgIBVBHDhrDKHS8KYPuAqt920aVPTB3z48OH0&#10;AXfJhMgKAQgEJqBYSjUYqKys3LJlS+BJDIRAXgRKS0s1XwV18lqFyRCAgI8EcOF8tGpcOim7evbs&#10;2cuWLTN9wJUocvjhh999991x7c8+EIAABGIioI+7QYMGKbDt4YcfjmlLtkk9gYqKCjHQjZd6EgCA&#10;AARqEmi6c+dOqKSBwODBg/XHoLCw8LnnnotC35tuuun222/X840WP/jgg9WKQHUso9iINSEAAQgk&#10;QkCJcKNHj1ZI28svv6wTuURk8H7TweMHV8ytaNKrycWXXZyDsveW36tZEwdOnDRoUg7TrZqiPhaH&#10;HnqoMjDXrFnTpUsXq2RDGAhAIHECuHCJmyAmAaJ24aSG/tIoltK8NVR05XHHHTd37lxVQIlJQ7aB&#10;AAQgECUBfcTpzZSKUv76179WdZMot0rv2hkXTl5czpcfLpzaCZxyyil6ZfC73/0uZxRMhAAEfCWA&#10;C+erZWvqFYMLZ7Z8/vnnL774YrUf0Nf77rvv9ddfP2HChLRQRk8IQMBrAuqt8tBDD+kz7eabb/Za&#10;0cSUu+qnV/3irl8Ujirsd2ruCWBnfO+Mzgd2TkyHkDZWL9Zbb71VdXTuv//+kJZkGQhAwB8CuHD+&#10;2LJhTWJz4YwYkyZN0l+dzz77TF8rAkTZI6pjmRbW6AkBCHhK4KWXXjrppJOU/fvWW28RSxmFkadM&#10;mTJ16tSJEyfqj0gU6zu05oABA1Q+R8Es5MI5ZDVEhUBsBChnEhvqdG2kP8M6iOvV68tQGBWuPP74&#10;488880yFIaWLAtpCAAJ+EVBtQPWI2759+9KlS/3SDG3sIqBeAitXrpRMlKO0yzBIAwFrCODCWWMK&#10;7wRRFtyLL764ePFivbFWH3AVODnkkENUwdI7RVEIAhBIEQHTIG7RokUp0hlVYyeg816VB+vbt2/r&#10;1q1j35wNIQABBwjgwjlgJKdFLCoq2rRpk7LjFHT0ySefnHfeeUcddZT6yDmtFMJDAAKpJWAaxOnl&#10;lAoGphYCikdNYObMmdqCEMqoObM+BNwlgAvnru1cklxxlW+++aZpM6C4yiOPPFK1uV1SAFkhAAEI&#10;7CXQuXPnnj17yn9buHAhSCAQBQGdv+kUTivrHWgU67MmBCDgAQFcOA+M6IYK7dq1U2a26lWqQ67i&#10;KtVhqUOHDjNmzHBDeqSEAAQg8A8CZ599tr6cM2cOSCAQBYG1a9cqF045CD169IhifdaEAAQ8IIAL&#10;54ERXVJBkf3vvPPOj3/842bNmqmt/EUXXaRu48RVumRCZIVA6gkMGzZMub46J9myZUvqYQAgfALl&#10;5eVaVGXAqHoaPlxWhIAvBHDhfLGkU3pMnjx53bp1SoqT1GvWrFFc5RVXXEG9SqdsiLAQSC8BVZgo&#10;KSlRtBsHcem9CaLUvKysTMsfc8wxUW7C2hCAgNsEcOHctp+70nfq1KmiomL+/PmmXqWayH3rW9+i&#10;XqW7BkVyCKSKwMknnyx9FRCeKq1RNgYCeptp2gmom2sM27EFBCDgKAFcOEcN54nYal2qepXXXnut&#10;wkU+/PBD1avs06cPcZWeWBc1IOAvAZ3CKa1Xj9pVVVX+aolmCRDQTSUvTlVzdCWwPVtCAAKOEMCF&#10;c8RQXot55ZVXql5l165dpeUbb7yhuMrzzz/fa41RDgIQcJuAcuHUXUA6mOLvXBAIi4CJoiwuLg5r&#10;QdaBAAS8JIAL56VZ3VNK9SpXr1796KOPfu1rX1Nc5axZs/SdBx980D1NkBgCEEgHAdPjW+lwSopL&#10;h8ZoGQeBefPmaZsRI0bEsRl7QAACzhLAhXPWdD4Krj9a77777gUXXKC4yo8//viyyy77zne+o8In&#10;PuqKThCAgNsEFPVdUFCgopTLly93WxOkt4bA23svnfHq7rJGKASBAARsJIALZ6NVUi7Tbbfd9t57&#10;75mWpsqU+/73v68+4NSrTPldgfoQsJCAOSpRWSYLZUMkFwmYjt7y3+TFuSg/MkMAArERwIWLDTUb&#10;ZUFAf70WL16scMr999/f9AE/5JBDiKvMgiBDIQCB6AmYdDh9QPGOKXrYqdjBuHBql5oKbVESAhDI&#10;gwAuXB7wmBoxgSFDhmzdunXcuHHqA/7JJ58orlKt5IirjJg6y0MAAkEJKJBSByY7duygu0BQZIxr&#10;kIBx4fr16wcnCEAAAg0TwIXjDrGdwLRp0zZs2HD00UdL0I0bNyqucvz48bzztt1syAeBdBAwRU0U&#10;MpAOddEyQgJqJ6BEuI4dO/bt2zfCbVgaAhDwggAunBdm9F0JVad84YUX9JCkRkyKq5w7dy5xlb7b&#10;HP0g4AYBxVIq8FsVTVTXxA2JkdJWAqWlpRJNeeAq6GWrjMgFAQjYQgAXzhZLIEejBBRX+c4776he&#10;ZSaukj7gjUJjAAQgECkBvVdSm2/1FVB3gUg3YnHvCVRUVEhHoii9NzQKQiAUArhwoWBkkfgIqF6l&#10;0uFMXKXpA05cZXz02QkCEKhF4OSTT9b3SIfj1siHgLIDFEiJC5cPQ+ZCIFUEcOFSZW5PlO3UqZOJ&#10;qzR9wBVX+a1vfYt6lZ5YFzUg4BoBncLpLE7P31VVVa7Jjry2END9Iy+u897LFpmQAwIQsJgALpzF&#10;xkG0BgkorlJ9wE29yg8//FD1Komr5JaBAATiJ6BcONNdYObMmfHvzo5+EDDdBc2NxAUBCECgUQK4&#10;cI0iYoDVBFSvUnGVRxxxhKQkrtJqUyEcBPwlYOpSKh1OSXH+aolmERIwtUz69+8f4R4sDQEIeEQA&#10;F84jY6ZVFcVVKgSFuMq02h+9IZA8AYUAqEecilKqNGXy0iCBawTUS0CXjnN1I7kmO/JCAALJEMCF&#10;S4Y7u4ZOgLjK0JGyIAQgEJzAiBEjNNiEw3FBICsCpqO3/Dd5cVlNZDAEIJBaArhwqTW9n4oTV+mn&#10;XdEKAtYTMFlMqkupohTWC4uAdhEwLlxhYaFdYiENBCBgMQFcOIuNg2g5ESCuMidsTIIABPIioEBK&#10;naLs2LGD7gJ5cUzfZOVPlpeXS+/i4uL0aY/GEIBAjgRw4XIExzTLCRBXabmBEA8C/hEwRU2Ul+uf&#10;amgUHYHKykplUaqXAIlw0UFmZQj4RwAXzj+botE/CdSIq+zevftFF11EmBO3CAQgEAUBxVIql0kV&#10;TfREHsX6rOklARNF2a9fPy+1QykIQCAiArhwEYFlWVsIVI+r/OKLL2bMmKE+4IsXL7ZFPuSAAAR8&#10;IaAG33oQV1zc0qVLfdEJPSInUFFRgQsXOWU2gIB3BHDhvDMpCtVFwMRVjho1qmnTpuoDPmbMGPqA&#10;c6dAAAKhE9Bni9akx3foYH1dUFEhaoqDC+erfdELAtERwIWLji0rW0fg4Ycffv311zN9wImrtM5C&#10;CAQBxwmUlJToLE4P5VVVVY6rgvhxENCtIi9OiXC64tiPPSAAAV8I4ML5Ykn0CEbAxFUqR+5rX/sa&#10;cZXBmDEKAhAISkC5cKa7AAdxQZGle5xpJGjuGS4IQAACwQngwgVnxUh/CIwbN65GXOVRRx21efNm&#10;fzREEwhAICECpi7lnDlzlBSXkAhs6wyB0tJSydq/f39nJEZQCEDADgK4cHbYASmSIFA9rnLjxo2K&#10;qzz//POTEIQ9IQABfwgoz1ZBcSpKqWLx/miFJhEQeHvvpZNb2glEQJclIeA5AVw4zw2Meg0TqBFX&#10;qYZOhxxyiOmyygUBCEAgNwImLs7EyHFBoD4Cpp2A/Dd5cVCCAAQgkBUBXLiscDHYTwImrnL48OHN&#10;mzffsWOHylced9xx27Zt81NbtIIABCImYGIp582bRxfKiEm7vbxx4QoLC91WA+khAIEkCODCJUGd&#10;Pa0k8Nhjj7322mtdunSRdKtXr+7atStxlVYaCqEgYDuBgoICHa3ofdCSJUtslxX5EiIg997cHtQy&#10;ScgCbAsBtwngwrltP6QPl4DiKtesWTN9+vT99ttP9SqJqwwXL6tBID0EzEGcPkPSozKaZkVAtZHl&#10;5CttUg5/VhMZDAEIQEAEcOG4DSBQk8Do0aMVRakWveoDbuIqBw8eTFwlNwoEIBCcgI5WlOC0fPly&#10;1TUJPouR6SFgoij79euXHpXRFAIQCJEALlyIMFnKKwIPPPDAqlWrTFxlRUWFXpReccUVXmmIMhCA&#10;QGQE1OC7qKhIfQWUERfZJizsMAH9WcGFc9h+iA6BpAngwiVtAfa3mIDS4Uxc5f777//555/ff//9&#10;HTp0mDFjhsUiIxoEIGALgdNOO02iLFq0yBaBkMMaAkqEUyAlLpw1BkEQCLhHABfOPZshccwEFFe5&#10;devWiy++WHGVO3fuvOiiixRaqQDLmMVgOwhAwC0Cw4YNa9++vZ7U169f75bkSBs1AUVRyotTcIdy&#10;4aLei/UhAAEvCeDCeWlWlAqfwJQpUxRXqXonWlqN4w499NDJkyeHvw0rQgACvhBo0aLFoEGDpA0N&#10;4nwxaWh6mFtixIgRoa3IQhCAQMoI4MKlzOComwcBxVXqbfq0adNatmypFJc77rhDcZWLFy/OY0mm&#10;QgACPhMwz+gzZ87UJ4bPeqJblgSoZZIlMIZDAAI1CeDCcU9AIDsC6gOuEnOmXqXiKvWFGrNSrzI7&#10;iIyGQDoIHH/88d26ddMnRmVlZTo0RsvGCby991LBUjUPbHw0IyAAAQjURQAXjvsCAlkT0J/e6vUq&#10;VfLk8MMPJ64ya45MgEAKCJiDuDlz5qRAV1QMRMAcwcl/05+SQBMYBAEIQKAWAVw4bgoI5EggU68y&#10;E1epBDmlyeW4HNMgAAEfCZh0uCVLlqh8hY/6oVPWBIwLp/CNrGcyAQIQgMA/CODCcS9AIC8Cqlep&#10;KKnhw4crrnL79u0qVjlgwIDNmzfntSiTIQABXwj06NFDhQf14bB06VJfdEKP3AnIk5c/r/lq/p77&#10;KsyEAARST+DLZJ7UQ0gFgBOKT1j525Wdu3Uee/3YnBU+43tndD6QCsh189uwYcOPfvQjBVXqx3Ln&#10;5Nop2DJn1EyEAAS8IaCPgssvv7ykpGT27NneKBWRIqr9O3Xq1IkTJ06aNCmiLZJdVkdwJ510knoJ&#10;vP7668lKwu4QgIDTBHDhnDZfFsIf+b0j317/dpNvNGlychazagydOHDipEF+/lnNHcpXZ+oRTY3j&#10;Pv30U337oIMOmjt3bu/evcNanHUgAAEXCaix5BFHHKEeA2+99VabNm1cVCE2mb134YyCY8eOvf/+&#10;+2OjykYQgIB/BHDh/LNp3RplXLiLb7s4B53vLb9Xs3DhgqBTnIyO45555pk9e/ZofK9eveTItWvX&#10;LshcxkAAAl4S+OEPf1haWnr33XefffbZXioYllLeu3A6gtNBnPw3eXFhQWMdCEAghQRw4dJidOPC&#10;dfx2x+Wly3PQWS6c/sOFC45ONcTPO++8TZs2aUrz5s3PPffc2267Lfh0RkIAAj4RUPqTgqv79ev3&#10;7LPP+qRX6Lr47cLpBV+nTp30r6IoFUsZOj0WhAAE0kOAcibpsTWaxkqgb9++r7322vTp01Wv8vPP&#10;P9c7V+pVxmoANoOATQT69++vEEodv1RVVdkkF7LESsAUJlU7Afy3WLmzGQR8JIAL56NV0ckaArXr&#10;VZ544on0AbfGPggCgZgIqANYcXGxNlu4cGFMW7KNfQTKysoklPx5+0RDIghAwDECuHCOGQxxnSOg&#10;R7fHHnts1apVXbp0kfArVqxQH/ArrrjCOUUQGAIQyIfAmDFjNH3mzJm7d+/OZx3mukvAdIRTPK27&#10;KiA5BCBgCQFcOEsMgRieEzB9wG+++eb99ttPD3DEVXpub9SDQC0COoXTe5yNGzeuX78ePCkk8Pbe&#10;Sy/1FEiZQvVRGQIQCJcALly4PFkNAg0RmDBhgqIoFUWT6QM+ePBg4iq5aSCQEgL6fZemOpZPib6o&#10;WZ2AOYKT/yYvDjIQgAAE8iSAC5cnQKZDIGsCCxYseOWVV0xcZUVFheIqb7311qxXYQIEIOAagaFD&#10;h0pk1bQgltI104UgL4lwIUBkCQhA4B8EcOG4FyCQAIHu3bsrrvKGG27Yd9999TCnL6hXmYAZ2BIC&#10;8RJQoVq9u9myZYuajsS7M7slTECFKOW6S4iRI0cmLArbQwACXhDAhfPCjCjhJoFLL730nXfeGT58&#10;OHGVbhoQqSGQNYHx48drzsMPP5z1TCa4TGDlypXy4tRLgHYCLpsR2SFgEQFcOIuMgSgpJGDqVS5b&#10;tkz9XqU+cZUpvAdQOVUEdAjTokWL55577qOPPkqV4ilXllqUKb8BUB8CoRPAhQsdKQtCIGsCCq9S&#10;kbpp06bts88+xFVmjY8JEHCHQMeOHXv27Cn/bd68ee5IjaT5EtDrOS1BO4F8OTIfAhD4BwFcOO4F&#10;CNhCYNy4ce+++y5xlbbYAzkgEA2B8847TwsvXbo0muVZ1ToCCqFUICUunHWGQSAIuEwAF85l6yG7&#10;dwQyfcA7dOgg5Yir9M7CKASBJmotoN90uXDqEgaONBBQIRN5cWonQCJcGsyNjhCIhwAuXDyc2QUC&#10;WRBQH/A333zzzjvvNH3AqVeZBTuGQsB6Am3atBk0aJB+tZURZ72wCBgCAdoJhACRJSAAga8SwIXj&#10;joCApQTOPfdcvaTXo16mXqViLPUq11JxEQsCEAhM4LTTTtPY+fPnB57BQIcJUMvEYeMhOgRsJYAL&#10;Z6tlkAsCTZoo2mru3LmrVq1S1zjx0KtcBVjSB5xbAwKuE9CrGZ3FqTtcVVWV67ogf8ME9CZOlz7M&#10;FUgJKwhAAAJhEcCFC4sk60AgKgKKq3zttdcUTqm4ys8++0xfdOvWrby8PKr9WBcCEIiYgPoKnH76&#10;6dpk5syZEW/F8gkTMEdw8t/kxSUsCttDAAIeEcCF88iYqOI1AfUB16vckpISabl58+YhQ4YQV+m1&#10;wVHOcwIDBw6UhnPmzFFSnOeqpls9Ey47YsSIdGNAewhAIGQCuHAhA2U5CERHQC9xZ8+erfO3Ll26&#10;aBfiKqNDzcoQiJpAcXGxesRt2bLl1VdfjXov1k+KgLKXzSmczJ2UDOwLAQh4SaDpzp07vVQMpWoQ&#10;OLTHodv/tL3JAU2OHnB0DnBWbFqhWYX/VtjvsH45TGdK6ARefvlltRz44osvtHLz5s3/67/+67rr&#10;rgt9FxaEAASiI/CTn/zknnvuUUPIadOmRbeLWytPmTJl6tSpEydOnDRpkluS1ymt/LeTTjpJvQRe&#10;f/11D9RBBQhAwB4CuHD22CJaSb72ja81+TDaLVg9QQL77LPP//7v/yYoAFtDAALZElC75xNOOEFn&#10;cevWrVN2XLbTvRzvmQun3jB6uTZ27Nj777/fS3uhFAQgkBQBXLikyMe9b5/v93njtTdat23d84Se&#10;Oe/d45AebVq1yXk6E0MnoESajRs3atnLL7+cU7jQ8bIgBKIm0Lt3bxWlfOqppwi0M6g9c+HkostR&#10;f/DBB031Gi4IQAACYRHAhQuLpO3rDB48WHF3hYWFNJO13VSB5bvppptuvvlmDb/22muvvPLKwPMY&#10;CAEI2ELAnNKMHDnykUcesUWmROXwyYXbsWPHYYcdpnI1b731Vtu2bRPlyuYQgIBvBChn4ptF0Scl&#10;BLZt23bHHXdI2aOOOgr/LSVGR03/CKjHt0IolyxZosd9/7RLuUYrVqxQOZOePXviv6X8TkB9CERB&#10;ABcuCqqsCYHICfTr10894pQC98wzz0S+GRtAAALREFAi3PHHH68H/Xnz5kWzA6smRmDZsmXaW23c&#10;E5OAjSEAAX8J4ML5a1s085fA5MmT3333Xel33333tWlDdqK/lkazFBAwHcNM9zAunwgsX75c6uh1&#10;m09KoQsEIGAJAVw4SwyBGBAISuD5559X/oxG9+/ff/To0UGnMQ4CELCSQElJiVo+VlZWqkeclQIi&#10;VC4EZE0VqtErtj59+uQynzkQgAAEGiSAC8cNAgGXCCjg6pxzztmzZ4+SKxYsWOCS6MgKAQjURUBP&#10;+fLiVPRCBWYh5A2B8vJy6dKtWzfaRXhjUxSBgFUEcOGsMgfCQKARAqeccsoHH3zQrFmz0tJSYEEA&#10;An4QGDNmjBSZOXOmH+qghQgsXbpU/ypWAhoQgAAEoiCACxcFVdaEQCQEZs+erWgrLX3NNdd07do1&#10;kj1YFAIQiJ2AKpqoroni7tRDLPbN2TASAi+99BIuXCRkWRQCENhLABeOGwECbhDYvHnzRRddJFnp&#10;IuCGwZASAoEJKNZO3QU0nIO4wMysHrh27drt27cr3L1Hjx5WC4pwEICAswRw4Zw1HYKnjMDAgQM/&#10;/fTTfffd96mnnkqZ6qgLAf8JKB1OSir6Tklx/mvru4ZlZWVSUYerJML5bmr0g0BiBHDhEkPPxhAI&#10;TkDnbzqF0/h77723Xbt2wScyEgIQcIKA6hYWFBSojKGpRM/lNAHjwum9m9NaIDwEIGAzAVw4m62D&#10;bBD4ksC6desee+wxfTFq1Ci6CHBPQMBXAmPHjpVqs2bN8lXBlOi1Y8cOk9NYXFycEpVREwIQiJ8A&#10;Llz8zNkRAtkRUISVugh06NDhF7/4RXYzGQ0BCLhDQOlwirtbsmSJfAB3pEbSmgRWrFih7i/KglMu&#10;HHQgAAEIREQAFy4isCwLgXAInHnmmUqLb968ud7Nq/9vOIuyCgQgYB8BFaVU9pSe/ufNm2efdEgU&#10;lMCLL76oobQTCMqLcRCAQE4EcOFywsYkCMRCYMaMGaZ/96WXXtq7d+9Y9mQTCEAgMQIjRozQ3vPn&#10;z09MAjbOm8Bzzz2nNQYNGpT3SiwAAQhAoF4CuHDcHBCwlICCqeS5STh1EZg8ebKlUiIWBCAQHgFF&#10;TeuwXe0fVdckvFVZKT4CMpz6+7Vp00b1aeLblZ0gAIH0EcCFS5/N0dgRAnqJq/LiBxxwAF0EHLEY&#10;YkIgXwJ69JcXp1/8OXPm5LsW85MgUF5erm1pJ5AEe/aEQLoI4MKly95o6wqBW2+9VYUoJe306dPp&#10;IuCK1ZATAvkTGDNmjBahx3f+JBNZwbhwRUVFiezOphCAQHoI4MKlx9Zo6gyBVatW3XjjjRJXXQSG&#10;DBnijNwICgEI5E1ABziqa6JgPFOYnsstAqWlpRKYRDi3rIa0EHCRAC6ci1ZDZs8JqKSBuggcfPDB&#10;dBHw3NKoB4FaBNRXwDgA6i4AHrcIyOtWAWFFw8oJd0typIUABJwjgAvnnMkQ2HMCpotA06ZNn332&#10;WboIeG5s1INAXQRMj2+lwykpDkIOEVi+fLmk1TmqQzIjKgQg4CgBXDhHDYfYfhKYPXu26SIwderU&#10;rl27+qkkWkEAAg0SUDHDgoIC1TY0LgGXKwR++9vfSlSiKF2xF3JCwGkCuHBOmw/hvSKwbdu2Sy65&#10;RCr16tVrwoQJXumGMhCAQDYEzEHcrFmzspnE2CQJfPTRR8blppZJkmZgbwikhgAuXGpMjaLWEygu&#10;Lv7444/322+/ZcuWWS8sAkIAAhESOO2005QUp3Q49YeMcBuWDo/ASy+9pMDXbt26kQgXHlRWggAE&#10;6iWAC8fNAQErCKiLwMaNGyXKokWLSIGzwiQIAYHkCMgN6Nu3765duyhqkpwRstu5oqJCE/QmLrtp&#10;jIYABCCQEwFcuJywMQkCoRLYsGHDlClTtKRaQum5LdS1WQwCEHCSgCrTSu758+c7KX36hDZpzAMH&#10;Dkyf6mgMAQgkQAAXLgHobAmBGgSGDh36+eefq4vAAw88ABwIQAACIjBy5EgdyCu9SnVNAGI5gbf3&#10;Xq1bt1YpGstFRTwIQMAPArhwftgRLRwmMHz48M2bNzdr1uzJJ590WA1EhwAEQiWg9mIlJSVKr1J3&#10;gVAXZrHwCZiO3v369SMMPny4rAgBCNRFABeO+wICSRJ4/vnnX3jhBUlwzTXX9O7dO0lR2BsCELCM&#10;gCKrJdHMmTMtkwtxahIoLy/Xt6hFyZ0BAQjERgAXLjbUbASBmgRUq+CMM87Ys2fP0UcffeWVVwII&#10;AhCAQHUCahKtuiZVVVUrV66EjLUEdFKqcpQSj1om1toIwSDgHwFcOP9sikbOEFAIpboIHHDAAU89&#10;9ZQzQiMoBCAQFwH1FTB9oqlLGRfyXPaprKzcvn17586d1ZA9l/nMgQAEIJA9AVy47JkxAwJhEFAX&#10;AVOEWv6bkl7CWJI1IAAB3wiYHt9Kh9NRj2+6+aKPOYJTIpwvCqEHBCDgAAFcOAeMhIj+Edi2bZvp&#10;IqCDOLoI+GdfNIJAWARU4VBnOypKqdKUYa3JOuESMC/j+vfvH+6yrAYBCECgAQK4cNweEEiAgFIm&#10;1EXgoIMOmj59egLbsyUEIOAOAXMQN2vWLHdETpGk8q4VSKlClCofmiK1URUCEEiaAC5c0hZg//QR&#10;GD9+/MaNG5s3b75s2TIqUKfP/mgMgewInHbaaUqKUzrcjh07spvJ6OgJqBalYlx1WMqHefSw2QEC&#10;EPgnAVw47gYIxEpg8eLF8+bN05aTJk3q2rVrrHuzGQQg4CABFaVUuLUK2FLUxELrmUS4wsJCC2VD&#10;JAhAwGMCuHAeGxfVrCOgl+jnnHOOuggcddRRdBGwzjwIBAFbCYwYMUKizZ8/31YB0ysXtUzSa3s0&#10;h0CiBHDhEsXP5ikjoC5Pf/vb3/bbbz+6CKTM8qgLgbwIjBw5UnF6qmiizKu8FmJyqATe3nvJNAqk&#10;DHVhFoMABCDQCAFcOG4RCMREQF0ENmzYoM1+9atftWvXLqZd2QYCEHCfgPqOqFqGcq7UXcB9bfzR&#10;wBzByTQkwvljVDSBgCMEcOEcMRRiOk5g3bp1povAuHHjioqKHNcG8SEAgbgJjBkzRlvOnDkz7o3Z&#10;r34CZWVl+iHtBLhHIACB+AngwsXPnB3TSOCkk04yXQSmTZuWRv3RGQIQyI+AwrBV16SqqmrlypX5&#10;rcTscAhkCszQ1DscoKwCAQhkQwAXLhtajIVATgRGjRr1wQcfNGvW7MUXX8xpASZBAAJpJ6C+AoMG&#10;DRIF6lJacivIl5YX13nvZYlIiAEBCKSHAC5cemyNpskQUBE59X/T3ipB2alTp2SEYFcIQMB9AqbH&#10;t9LhlBTnvjbOa0AtSudNiAIQcJkALpzL1kN26wmoi8B//Md/qIuA2jpdc8011suLgBCAgL0EVPaw&#10;oKBARSlVmtJeKVMjWUVFhXQ1/R64IAABCMRMABcuZuBsly4CP/jBDz7++OP9999/7ty56dIcbSEA&#10;gQgImIO4WbNmRbA2S2ZBQCGUCqRUIUoS4bKgxlAIQCA8Arhw4bFkJQh8lcDkyZM3btyo7z3++OOq&#10;CQ4eCEAAAnkSOO2005QUp3Q4nfDnuRTT8yFgEuF0Lko7gXwwMhcCEMiZAC5czuiYCIGGCKiLwJ13&#10;3qkRw4cPHzBgALAgAAEI5E9ARSkVlZ2phZj/gqyQGwElOWtiYWFhbtOZBQEIQCBPArhweQJkOgTq&#10;IKAHLLltSoHr0KHD9OnTYQQBCEAgLAIm+cq4EFxJESgtLdXWRFEmxZ99IQABXDjuAQiET0BdBHbu&#10;3KkuAop3IswmfL6sCIEUExg5cqQ+VVTRRHVNUowhSdXf3nspPF6BlEnKwd4QgECKCeDCpdj4qB4N&#10;Ab0dLy8v19oqQdm1a9doNmFVCEAgpQTkOZSUlKivgLoLpBRB0mqbdgKyAm/okjYF+0MgvQRw4dJr&#10;ezSPgoBCKM877zytrBwJNYKLYgvWhAAEUk5gzJgxIjBz5syUc0hKfTrCJUWefSEAgQwBXDhuBgiE&#10;SeCUU0759NNP99tvvyeffDLMdVkLAhCAwD8IKAVLZ3FVey+oxE8AFy5+5uwIAQjUIIALxy0BgdAI&#10;3HfffZWVlU2bNn3iiSfoIhAaVhaCAAS+SkDxe8qI4yAukftC7QSUCNd575WIAGwKAQhAQARw4bgN&#10;IBAOgc2bNyv5TWudeeaZdBEIhymrQAAC9RAwPb6VDqekOCDFSYBalHHSZi8IQKA+Arhw3BsQCIfA&#10;wIEDP//884MOOuj2228PZ0VWgQAEIFAPAdVCLCgoUFFKlaYEUpwEKioqtJ1p7cAFAQhAICkCuHBJ&#10;kWdfrwjo5E2ncM2bN1+2bBk1yrwyLcpAwFYC5iBu1qxZtgrooVwqWKVASn3I0xHOQ+uiEgScIoAL&#10;55S5ENZKAs8///zChQsl2k033UQXAStNhFAQ8JCASYdT80n5FR6qZ6VK8t9EW0egvKqz0j4IBYEU&#10;EcCFS5GxUTUKAvpzPm7cuD179vTq1WvChAlRbMGaEIAABGoTUDkN+RL6CJIXB594CJhalOoZE892&#10;7AIBCECgPgK4cNwbEMiLwPHHH//hhx8ecMABTz/9dF4LMRkCEIBAlgSIpcwSWL7Dy8rKtARRlPly&#10;ZD4EIJA3AVy4vBGyQIoJKHJy3bp16iIwe/Zsugik+EZAdQgkQ0CxlIroU0UT1TVJRoI07apeAgqk&#10;7NixY9++fdOkN7pCAAI2EsCFs9EqyOQEgQ0bNtx2220SVbVMioqKnJAZISEAAZ8I6M1RSUmJ+gqo&#10;u4BPetmpi4mi1Kd9ixYt7JQQqSAAgfQQwIVLj63RNGQCpotAp06dpk2bFvLSLAcBCEAgGIExY8Zo&#10;4MyZM4MNZ1TuBIwLRxRl7gSZCQEIhEcAFy48lqyUJgLDhw9///331UVg0aJFadIbXSEAAbsIKB1X&#10;oX1VVVXr16+3SzLvpMGF886kKAQBhwngwjlsPERPisD8+fNNUjtdBJIyAftCAAKGgIL6hg0bpi8e&#10;e+wxmERHQIlwulQFVFd0u7AyBCAAgYAEcOECgmIYBP5OQCW8zz//fP2PMtrpIsBtAQEIJE7g1FNP&#10;lQzqTqmkuMSF8VWA0tJSqVZcXOyrgugFAQi4RQAXzi17IW3yBE4++eRPPvlk//33nzt3bvLSIAEE&#10;IJB6AmpK2aVLFxWlVGnK1MOICoCCL7T0iBEjotqAdSEAAQhkQwAXLhtajE09gcmTJ69YsUJdBB5/&#10;/HG6CKT+dgAABGwhYBrE/epXv7JFIL/kUPCF2gmof4N6qfulGdpAAAKuEsCFc9VyyB0/gcrKyrvv&#10;vlv7qovAgAED4heAHSEAAQjUSUDpcEqKe+655+RsgCh0AvLfBFb+m7y40BdnQQhAAAI5EMCFywEa&#10;U1JKYPTo0XQRSKntURsCdhMoKCjo2bPnjh07lixZYrekTkpnalEWFhY6KT1CQwACPhLAhfPRqugU&#10;AYGLLrpo+/btdBGIAC1LQgACIRAYOnSoVqHHdwgoay1RUVGh79ERLgq2rAkBCORGABcuN27MShcB&#10;JbLPmDFDOtNFIF2GR1sIuEPgrLPOUpif+p3oZZM7UjsgqerEKIpezfdUhdgBcRERAhBIBwFcuHTY&#10;GS3zILBt2za6COTBj6kQgEAcBFRgadCgQeorMG/evDj2S80e5eXlolpUVKRsw9QojaIQgIDtBHDh&#10;bLcQ8iVOgC4CiZsAASAAgSAETjvtNA2jx3cQVsHHmEQ4oiiDE2MkBCAQAwFcuBggs4XDBB588ME3&#10;3niDLgIOmxDRIZAaAv3792/btu3atWurqqpSo3TkiuLCRY6YDSAAgewJ4MJlz4wZqSGwYcOGyy+/&#10;XOrSRSA1NkdRCDhMQLlwJSUlUuDhhx92WA2bRH9779V572WTXMgCAQiknQAuXNrvAPRvgMCJJ574&#10;xRdfdOrUadq0aYCCAAQgYD8BE0u5cOFCpW/ZL639EprEwpEjR9ovKhJCAAKpIoALlypzo2wWBIYM&#10;GfLBBx/QRSALZAyFAASSJqCqiaqdqCKKCqdMWhYf9leFT6mhCFUflEEHCEDAIwK4cB4ZE1XCI3Df&#10;ffepCpnWo4tAeFBZCQIQiJyAqiYOGzZM2zz11FORb+b7Brt27Vq5cqXCU/v06eO7rugHAQg4RgAX&#10;zjGDIW4MBPRn+7rrrtNGep89YcKEGHZkCwhAAAJhERgxYoSWeuKJJ/RRFtaa6VxH/psYyn+TF5dO&#10;AmgNAQhYSwAXzlrTIFhiBFQ8+pNPPtl///3nzp2bmBBsDAEIQCAnAnI5CgoK1OB76dKlOS3ApL8T&#10;MLUoCwsLIQIBCEDANgK4cLZZBHkSJjBp0iS6CCRsA7aHAATyI6AiulqABnH5UWxiEuGKi4vzXIfp&#10;EIAABEIngAsXOlIWdJhAZWWlKT5JFwGHrYjoEEg9AVVQVFKcDpGIpcz5XlAvAQVSqpcAiXA5M2Qi&#10;BCAQHQFcuOjYsrJ7BEaPHr1nzx66CLhnOSSGAASqEVBRSgWEy3+bP38+YHIjQEfv3LgxCwIQiIcA&#10;Llw8nNnFAQLy35Q9QhcBB0yFiBCAQGMEhg4dqiG4cI1xqvfnuHA5o2MiBCAQAwFcuBggs4UDBGbP&#10;nv3MM89IULoIOGAtRIQABBojcPrpp6uOYmlpqQICGxvLz+sggAvHbQEBCNhMABfOZusgW0wEtm3b&#10;puYBCqGki0BMxNkGAhCImEDr1q1NQ+oZM2ZEvJWHy8vv1aVEOF0eqodKEICA+wRw4dy3IRrkTUAF&#10;xz777DO6COQNkgUgAAGLCIwfP17SLFmyxCKZHBFl3rx5klRVYRyRFzEhAIHUEcCFS53JUbgGAUVO&#10;bty4sWnTpo8//nibNm3gAwEIQMAPAqpo0r59+/Xr11dVVfmhUWxamHYC5hiTCwIQgICFBHDhLDQK&#10;IsVHYN26dbfccov2o4tAfNDZCQIQiIWAcuGGDRumrWbOnBnLhp5sokqeaicgerQT8MSiqAEBHwng&#10;wvloVXQKRkB/p0tKSpQC16VLF9MOjgsCEICATwTGjBkjdZQOt3v3bp/0ilQX+W/66yD/TV5cpBux&#10;OAQgAIGcCeDC5YyOic4T+NGPfqQuAmqAS66I87ZEAQhAoC4CvXr10isqfdAtX74cQgEJmFqUhYWF&#10;AcczDAIQgED8BHDh4mfOjlYQWLx4sekiMHHiRPXytkImhIAABCAQNoHTTjtNS86aNSvshb1dzzTT&#10;o5aJtwZGMQh4QQAXzgszokSWBHbs2HH22WcrhFLvWa+88sosZzMcAhCAgDME1CBOsupkiVjKIDZT&#10;LwFVf1EvgYKCgiDjGQMBCEAgEQK4cIlgZ9OECfzgBz/4+OOPVX9ywYIFCYvC9hCAAASiJKBASoVT&#10;bt26denSpVHu48nadPT2xJCoAQHfCeDC+W5h9KtF4IorrjBdBPRAQ7Y6NwgEIOA9gaFDh0pHEx/I&#10;1TABXDjuEAhAwAkCuHBOmAkhQyOgLgLTp0/Xcuoi0L1799DWZSEIQAACthJQOpyp26QYcltltEUu&#10;XDhbLIEcEIBAgwRw4bhB0kVAXQS++OILugiky+poC4F0E+jYsePxxx+vQvnz5s1LN4lGtFcWnHLh&#10;lAWnXDhAQQACELCZAC6czdZBtpAJDB48WMW1W7ZsSReBkMmyHAQgYDcB0yCOHt8NW8m4uCNGjLDb&#10;mEgHAQhAoAkuHDdBWgioi0BFRYW0/dnPfkYXgbRYHT0hAIG9BBSAoAJOalqtgyaQ1EfA/I3o168f&#10;iCAAAQhYTgAXznIDIV44BEwXAa2lLgITJkwIZ1FWgQAEIOAIAZVukhcnYYmlrM9iCjSViytQffr0&#10;ccSqiAkBCKSXAC5cem2fKs3pIpAqc6MsBCBQm4CJD6QuZX33hvw3eXHy36hUzK8PBCBgPwFcOPtt&#10;hIT5EqCLQL4EmQ8BCLhPQBVNVNdEgZTyVdzXJnwNTC1KRWqEvzQrQgACEAibAC5c2ERZzzICdBGw&#10;zCCIAwEIJENAfQXUXUB7U9SkTgOY88mRI0cmYx52hQAEIJANAVy4bGgx1kECdBFw0GiIDAEIREJg&#10;7NixWlfpcIoYjGQDZxdVLwGdT6qXgDoKOKsEgkMAAikigAuXImOnUFW6CKTQ6KgMAQjUR0D+iXK9&#10;VN6Jxio1ENHRm98aCEDALQK4cG7ZC2mzIEAXgSxgMRQCEEgHAVOX8plnnkmHukG1xIULSopxEICA&#10;HQRw4eywA1KETYAuAmETZT0IQMAHAkqHU1KcTuH0IemDPiHpgAsXEkiWgQAEYiKACxcTaLaJmQBd&#10;BGIGznYQgIATBFSUUqUplQtHg7iMvVSiU7lwCjFVLpwTRkRICEAAArhw3AMeEqCLgIdGRSUIQCAk&#10;AmPGjNFK1KXM4CwtLdXX/fv3Dwkwy0AAAhCInAAuXOSI2SBmAnQRiBk420EAAm4RUDpcmzZtdPSk&#10;GoxuSR6RtBUVFVq5X79+Ea3PshCAAARCJ4ALFzpSFkyYAF0EEjYA20MAAnYTaNWqlSlqQiylICim&#10;VN6smCiQ0m67IR0EIACBfxLAheNu8IoAXQS8MifKQAAC0RAYMWKEFjbNrFN+yX+TFyf/TV5cylGg&#10;PgQg4BABXDiHjIWojRCYMWOGiYd59NFHO3XqBC8IQAACEKiTgCqaqK6JAinlwKQcUVlZmQiQCJfy&#10;2wD1IeAcAVw450yGwHUTUIFsVTHRzwoLC4cMGQImCEAAAhCoj4D6Cqi7gH5KURMTTTpy5EjuFghA&#10;AAIOEcCFc8hYiNoQAboIcH9AAAIQCE5g7NixGiwHRmGEwWd5NlK9BHSplwDtBDyzLOpAwHsCuHDe&#10;mzgVCl500UUbN25s1qzZ0qVLyWdIhclREgIQyI9Awd5L8Qumq3U6Lzp6p9PuaA0BDwjgwnlgxLSr&#10;oC4Cjz32mCicd9553bt3TzsO9IcABCAQjIA5iJs1a1aw4R6OwoXz0KioBIF0EMCFS4edvdZS1bH3&#10;7NnTpUuX2267zWtFUQ4CEIBAmASUDqekuCVLlugsLsx13VkLF84dWyEpBCDwFQK4cNwQbhOgi4Db&#10;9kN6CEAgOQIqSqnSlMqFS2eDOFXjVCKc2gmQCJfcPcjOEIBAjgRw4XIExzQbCNBFwAYrIAMEIOAu&#10;gTFjxkj4dNalLC0tle60E3D37kVyCKSZAC5cmq3vtu50EXDbfkgPAQhYQECB6CoBZc6jLBAnVhFM&#10;H9F+/frFuiubQQACEAiDAC5cGBRZIwkCdBFIgjp7QgACXhGQ/yYvTiqlLZZS4aNyXKW+Aim9sijK&#10;QAAC6SCAC5cOO3unJV0EvDMpCkEAAskQSGcspfw3eXHy3+hDk8xtx64QgEB+BHDh8uPH7CQI0EUg&#10;CersGTeBhQsXHnHEEU888UTcG7NfygiooonqmlRVVcmrSY/q8+fPl7IjRoxIj8poCgEI+EQAF84n&#10;a6ZFF7oIpMXS6dbz6quv3rJly+TJk9ONAe0jJ6C+AuouoG1SVdTE1DIpLi6OnC8bQAACEIiAAC5c&#10;BFBZMkoCAwYM2L59u+llFOU+rA2BhAn87W9/kwQff/xxwnKwfQoImB7fSodTbGEK1G2i2i261EuA&#10;dgJpMDc6QsBLArhwXprVW6UefPDByspKqXfdddd16tTJWz1RLPUEtm7darot//Wvf9VZXOp5ACBa&#10;AgV7L91yptW199eKFSuk4/e//33vNUVBCEDAVwK4cL5a1kO99Hr4qquukmJ9+/a99NJLPdQQlSDw&#10;DwJ6VfHFF1+Y/0vJUzXGT5aAOYibNWtWsmLEs/szzzyjjU488cR4tmMXCEAAAqETwIULHSkLRkVA&#10;3Xs+++yzNm3aPP3001HtwboQsIOA6Vhlrupf2yEdUnhIQOlwJkDdHP/6fZlTOBLh/LYy2kHAbwK4&#10;cH7b1x/tJk2a9MYbbzRt2lQF+qgB7Y9d0aQuAjpwfvLJJzM/UWnKlGQocTskSEBFKVWaUnea9w3i&#10;1q9fr0Q4BY62bds2QeBsDQEIQCAfArhw+dBjbkwEFFQ2bdo0bTZ+/PiioqKYdmUbCCREQLXddRKi&#10;A2ftv+++++rrVFV7T4g62zZJSYM4vRORseWvYnIIQAAC7hLAhXPXdimSXK179uzZc/DBB999990p&#10;UhtV00rAJL/pVET/mrI9pMOl9V6IVW/1a1GMg94X6JAq1o3j3ez3v/+9Nhw6dGi827IbBCAAgTAJ&#10;4MKFSZO1oiAwfPjwnTt3tmzZ8uWXX45ifdaEgG0EysvLJdKhhx6qf7/zne/o32XLltkmJPL4R0D+&#10;m7w46eVxLOVHH320fPlyZf316tXLPwuiEQQgkB4CuHDpsbWTms6ePbusrEyi33nnne3atXNSB4SG&#10;QDYE9Ij56quvasZhhx2mf7/1rW/pcXPt2rVpKDKRDSfGRkLA+1hKFTLZvXu3yhq3bt06EoIsCgEI&#10;QCAWArhwsWBmk5wIbN68+T/+4z80VX9ux40bl9MaTIKAYwT0iKmSEqq1YB4xlQvXp08fPXSajohc&#10;EIiUgDLEFMFbVVXla/rlCy+8IID9+/ePFCOLQwACEIiaAC5c1IRZP3cCp5566ueff37AAQfMnTs3&#10;91WYCQGnCJhHzOrlztVOQ98xx9FcEIiUgI581V1AW8ycOTPSjZJafMGCBdparwWTEoB9IQABCIRC&#10;ABcuFIwsEj4BdRFYt25ds2bN1KfIlObjgkAaCJjKJcccc0xG2cLCQn1NRZM0WN8GHU2Pb6XD+dfK&#10;Yvv27arUomNGnWzbgBoZIAABCORMABcuZ3RMjJCAyjmYLgJXXnll7969I9yJpSFgEwElvCntTVUl&#10;qlc814mBvqNmVnoAtUlYZPGTgIJ4delW9O+twdKlS2Uz/ULpsNFP46EVBCCQGgK4cKkxtVOKnnXW&#10;WeoioIp811xzjVOCIywE8iKgWnlKe1Pzw+onz/LfTCxlaWlpXqszGQLBCJiDuFmzZgUb7swo45R+&#10;97vfdUZiBIUABCBQDwFcOG4N6wioi4BOGxRC+dRTT1knHAJBIEoCpp1Az549a2xy3HHH6TuLFi2K&#10;cnPWhsDfCSgdTudUCmL3rA6qceEGDx6MpSEAAQi4TgAXznUL+iZ/povAz3/+865du/qmHvpAoH4C&#10;On8z/biGDRtWY5Q5hdMZnX/pSdwRFhJQtphCeXWz+dQgTqHISoRTjGiXLl0sZI5IEIAABLIigAuX&#10;FS4GR0tg27ZtEyZM0B46iKOLQLSsWd0+AmoHp0OPtm3bduvWrYZ0akOs76tlnK+l3u2zRtol8q9B&#10;nIlDppBJ2u9s9IeALwRw4XyxpBd6nHzyyZ999pmygKZPn+6FQigBgSwImEdMc+BW+zLf96/CRBaA&#10;GBojgZKSEiVh6pWBTq5i3DbCrV588UWtXvuIO8ItWRoCEIBAZARw4SJDy8JZEpg8efIbb7zRtGnT&#10;J554Qo8OWc5mOAScJ1BRUSEdBg0aVKcmphmxGcMFgagJ6ENYXpx28SOWUlHKr7zyihL86AgX9Z3D&#10;+hCAQDwEcOHi4cwujRCorKy88847Nej8889XOT54QSBtBDJBkvU9YppTOP2meFZhIm2Gdkhfn2Ip&#10;lUeqXzEVCqLLqEN3IKJCAAINEMCF4/awgsDo0aNNF4HbbrvNCoEQAgLxElixYoWqRygLrr5aC/p+&#10;586ddZggLy5e0dgtpQRU0UR1TaqqqjzIwDRRlPUdcafUwKgNAQi4TAAXzmXr+SK7Sjyri8A+++zz&#10;wgsv+KITekAgOwImQrJ2O4Hqq5iDOGIpsyPL6FwJKOxQ3QU0e+bMmbmuYcs8ncJJlPoSTW2REjkg&#10;AAEIBCaACxcYFQOjIfDggw+aR1J90a5du2g2YVUI2E7A1ClpuNaCabhsHka5IBADAZMOt3TpUh3/&#10;xrBdRFvoFeHatWtV05VylBERZlkIQCB+Arhw8TNnx38SUBeBq666Sv+vUg0jRowADQTSSUDpbSZW&#10;reFTAqXJKZNHD6N6JE0nKLSOmYB8HjVS27Jli9MvDuSCml8unSvGDJDtIAABCEREABcuIrAsG4iA&#10;MhPURWD//fdXR+9AExgEAR8J6AhOpxzy0Fq3bt2AfnoApbWAj/a3Widz9jtr1iyrpWxQOHPETSKc&#10;uxZEcghAoDYBXDjuisQIXHHFFRs2bFAXgWeffZYuAomZgY0tIGByjYI8Ypp6rY899pgFUiNCKggo&#10;HU7vDpYsWeJuKVTjwlHrOBX3K0pCIDUEcOFSY2rLFF21atUDDzwgoS677LLevXtbJh3iQCA+Ajp/&#10;C/6IaU7h1OFK5SvjE5GdUkxARSlVmlL3m6MN4tavX6/u5Kr1KkVSbEZUhwAEfCOAC+ebRV3RR5lv&#10;6iJwxBFHqKO3KzIjJwSiIKDcNp1vqNZCjx49Gl3fPImqw9Wrr77a6GAGQCAUAiZRef78+aGsFvMi&#10;paWl2rG4uDjmfdkOAhCAQKQEcOEixcvidRMwXQQUnPPMM8/ACAIpJ1BeXi4COugIWGvBHMQ5XV4i&#10;5RZ3Tn3VpVSsuxoSqq6Jc8KbjnADBw50TnIEhgAEINAAAVw4bo+4CcyYMcN0EbjxxhvpIhA3ffaz&#10;j0BZWZmEOuaYYwKKZlJ66A4XEBfD8iegOqjy4hTxO2fOnPxXi3MFyayoY1UJop1AnNjZCwIQiIEA&#10;LlwMkNninwQUMHbllVfq/0eNGjVhwgTQQCDlBJRiZNoJ6Gg6IApzCqdZpMMFJMaw/AmMGTNGizjX&#10;41uH1Yo61q8MFbPyvwdYAQIQsIoALpxV5vBfmB/84Ad/+9vflPbzi1/8wn9t0RACjREwnljnvVdj&#10;Y//+czM44/sFnMUwCORDQIG+SsKsqqoybxxcuUwUJbUoXbEXckIAAsEJ4MIFZ8XIfAncdNNNGzdu&#10;bNasmepT8040X5rM94KAiaLMttaCGW/mckEgBgJK1FR3AW3k1kGcSRnN9vcrBp5sAQEIQCBPArhw&#10;eQJkelAC6iJw6623avQ111zTvXv3oNMYBwGvCZhC7abiX/DLjHe0yHtwNRlpFQHjwukFnEITrRKs&#10;PmHUS0DlXnVkXVBQ4ITACAkBCEAgOAFcuOCsGJkXgaFDh37xxRddunQxuXBcEICAHjF16UQ621oL&#10;Gq9ZZjoYIRAPATW0kC+0detW08bQ/svIaXJHuSAAAQh4RgAXzjODWqrO8OHDVcikZcuWeoNrqYiI&#10;BYHYCZhHTOOPZbV5xutz5WE6K+0YbC2BM888U7K50iDORBrjwll7OyEYBCCQDwFcuHzoMTcQAXUR&#10;MH9Kp0+f3qlTp0BzGASBFBAwDlhhYWEOuppZuHA5oGNKzgT0Mk5JcYsXL7a/GqokNEnXaoeQs75M&#10;hAAEIGAtAVw4a03jiWDbtm277LLLpIy6CGSb8OMJAtSAQD0E8gn0MhUa1BZcna8ADIF4CCivTKUp&#10;lQu3dOnSeHbMeRdT61VH3Gpql/MiTIQABCBgLQFcOGtN44lgqub86aef6o/oww8/7IlKqAGBMAjo&#10;EVOZbCrU3rdv3xzW07Opnqe3bNlSWVmZw3SmQCA3AuZNnP2xlPkccedGhlkQgAAE4iSACxcn7dTt&#10;dcUVV2zevLlp06Zz585NnfIoDIEGCZSWlurnesehyLTcUJkkH2Ipc6PHrNwIDBs2TNGJilHcvn17&#10;bivEM6uiokIbkQgXD212gQAE4ieACxc/87TsqMOBBx54QNqef/75uZ0zpIUUeqaSQP6PmObx1KzD&#10;BYF4CLRu3XrQoEEK333yySfj2TGHXUzj+xxqveawF1MgAAEIJEIAFy4R7KnYVE2E9uzZc9RRR912&#10;222pUBglIRCYgHnE1PB8TgnMXJPzE3hnBkIgXwJjx47VEs8880y+C0U2X4eEJhEu21qvkUnEwhCA&#10;AARCJoALFzJQljMEhgwZ8sEHHyhCbPbs2TCBAARqEDB+l5LZdOUMx0zPeIM5r8NECGRFoH///m3b&#10;tlUEb1VVVVYTYxtsaiBLzth2ZCMIQAACMRPAhYsZeCq2UxcBFcqTqr/4xS/oIpAKk6NklgRMNYiR&#10;I0dmOa/mcLOC/bUl8lST6VYR0Ls5ZcRJpDlz5lglWEYYkyCa/++XndohFQQgAAERwIXjNgiZgOqX&#10;mC4CegM6evTokFdnOQh4QcDUMsn/lMCsYFbjgkBsBBQnr73mzZsX247BN1KhV115HnEH346REIAA&#10;BBIhgAuXCHafNx04cKC6CBx44IGEUPpsZnTLg4B5xAyl1oLJ9jEL5iERUyGQHQFVqJKPtHHjRgsL&#10;oubTbjE7CoyGAAQgkBwBXLjk2Pu4s+ki0Lx582effZY8ch8tjE4hEDCPmKHUWsj4gRY+SYdAiiUs&#10;JmDCFJctW2abjCauOJ9CQbZphDwQgAAEahPAheOuCI3A888/f//992u5c889t3v37qGty0IQ8ItA&#10;uE2HCwsLhQcXzq97xAFtTI/vJ554Qg0G7BFX1X04hbPHHEgCAQhERwAXLjq2qVt53Lhx0vmII46g&#10;i0DqbI/CgQnoedcU+ykuLg48qaGBZh2tadWTdCiqsYjNBHr06NGtWzc1+F66dKk9coZS69UedZAE&#10;AhCAQH0EcOG4N8IhoKOADz/8sGXLljY3CwpHVVaBQB4E1PJ+y5YtyiNSIGUey/xzqtbRalpTK4ey&#10;IItAICABU9TEqoKo1KIMaDuGQQACrhPAhXPdglbIf/fdd69Zs0aiPProo+3atbNCJoSAgJUEoojy&#10;Mmk/xFJaaXCfhVI6nBoMqI/2jh07LNGzoqJCkuRf69USdRADAhCAQH0EcOG4N/IloPolkydP1ipF&#10;RUXq6J3vcsyHgNcEzCNmuLUWzGpmZS4IxEZAx789e/ZU+tnChQtj27SBjeRJKpAylFqvNqiDDBCA&#10;AAQaIIALx+2RLwG97/z888/btGkzd+7cfNdiPgS8JqCHXT1iRuTCmSwgr/mhnHUExo4dK5ksiaXU&#10;eaB+BUKp9WodaASCAAQg8FUCuHDcEXkRGD9+/LvvvtusWbNFixbRRSAvlExOAYGIai3oMKSgoCBT&#10;iy8FIFHRFgKKpdT7OwXxqkdc4jKFW+s1cXUQAAIQgACncNwDkRBQEbx58+Zp6QkTJvTu3TuSPVgU&#10;Ah4RMIcVpqFWuJep8G7JYUi4qrGazQTkv51xxhmqhmr+FiR7RZFomqxG7A4BCECgPgKcwnFv5EhA&#10;r/xHjx69Z8+eQw899Kc//WmOqzANAmkiUFpaKnWjqLVARZM03Ud26WrJ64O3914dO3bs27evXYCQ&#10;BgIQgEAEBHDhIoCajiWHDx+uLgL77bffCy+8QAhlOmyOlnkRMI+YEdVaMPk/Zou8pGQyBLIkoHuv&#10;S5cu69evX7t2bZZTwxxujuBUVUtFMsNcl7UgAAEIWEkAF85Ks1gv1OzZs19++WWJedNNN9FFwHpz&#10;IaAVBMwjZkS1FjKeIa0FrDB2yoQwDeJmzZqVoN4mijjcWq8JqsPWEIAABBomgAvHHZI1gW3btl14&#10;4YUKoVQ82Lnnnpv1fCZAIJUEoq61UFhYKK64cKm8uRJW2qR3Pvnkk0qKS0SUTC0fXLhE+LMpBCAQ&#10;PwFcuPiZO7/jiSeeqL/Tbdu21Vmc88qgAARiIaBHTFU811ZR1DIxGpiVTV31WHRiEwj8nYAKovbo&#10;0WP79u1lZWWJQImo1msiurApBCAAgSAEcOGCUGLMPwlceumlmzZtatq06fTp00mB486AQEACesRU&#10;32FT/T/glGyHaWWtb7obZzuX8RDIk8Cpp55q3iDkuU5u06lFmRs3ZkEAAu4SwIVz13YJSF5ZWfnw&#10;ww9r46uuumrAgAEJSMCWEHCTQDyPmNSldPPu8EFqHQKrjsjChQv1EiF+fSoqKrRpFLVe49eFHSEA&#10;AQgEIYALF4QSY74koOgsFY9WCpyKj11zzTVAgQAEghMwj5hRJ+qY9c1eXBCIk4Cq+ev2k//23HPP&#10;xbmv9tqyZYteLyoqpKSkJOat2Q4CEIBAUgRw4ZIi796+6iKwc+fOli1bJhUq4x4yJIbAXgJ6/WGC&#10;G+Nx4UxeEOwhEDOBoUOHasf461KWl5crPTuiWq8xM2Q7CEAAAgEJ4MIFBJX2YQ8++KB5tf/oo492&#10;6tQp7TjQHwLZEFAUpXwqk6uWzbysx5pcu0x1vqznMwECeRA4/fTTdRSmu13HYnksk/XUqGu9Zi0Q&#10;EyAAAQhETwAXLnrG7u+wefNmJb9JD2UaDBkyxH2F0AACsRIwHasUhxzDrmYXsyMXBOIk0Lp1a50z&#10;60Bs6dKlce4bT6JpnBqxFwQgAIFGCeDCNYqIAU0UHvPZZ5916NCBLgLcDRDIgUCcj5hUNMnBQEwJ&#10;i8CYMWO01MyZM8NasNF13t57ZVrbNzqeARCAAAT8IIAL54cdI9RCXQQ2bNigLgIKoaSLQISgWdpT&#10;AjE/YpqMILOpp0RRy14CKijSpk0bZWNWVVXFI2Vpaak20psL/jzFA5xdIAABSwjgwlliCEvFWLx4&#10;caaLQN++fS2VErEgYDEBcwQXW62FzHGE2ZcLAnES0O1nWszHdhAXZ5RynCTZCwIQgEDDBHDhuEPq&#10;JaCiCOedd566CKh+CV0EuFEgkBuB+GstmO5YZWVluQnMLAjkQ2Ds2LGaPmfOHCXF5bNOkLmx1XoN&#10;IgxjIAABCMRJABcuTtqO7TVw4MAPP/xw3333XbZsmWOiIy4E7CCgR0zThMMcTcRzmb20L60F4gHO&#10;LtUJ6MBZlVFNr7aoyZj+Gdou6lqvUSvC+hCAAASyJYALly2xtIy/++67V69eLW3vvfdeugikxero&#10;GTYBPWKq2bGp9R/22vWuZ55oMwcUse3LRhAwBMxLhBjKosZZKAjjQgACELCKAC6cVeawRRh1Ebj+&#10;+uslzaBBg0aPHm2LWMgBAdcIJPWISV1K1+4Ur+Q1sZTz5s2L+hzYdCs1dzsXBCAAgVQRwIVLlbmD&#10;KqtcGqUxfO1rX3v88ceDzmEcBCBQi0BSj5jmodbszgWBmAnozFnhlDp/NlHEEV0mVlMFVFQGM6It&#10;WBYCEICAtQRw4aw1TWKCnXnmme+++y5dBBIzABv7QiDBWgvGhTOZQr7gRA+XCJiDuFmzZkUndHl5&#10;uV41yldUG4PodmFlCEAAAnYSwIWz0y6JSaUuAgsXLtT2F1100YABAxKTg40h4D4BU1DEVHeIWRvt&#10;qH0zxVRi3p3tIKB0OJ2PLV++XGdlEdGIv9ZrRIqwLAQgAIEcCODC5QDN2ymKeznrrLPURaBr165T&#10;pkzxVk8Ug0AsBExZf1PiP/6L1gLxM2fHDAGdjOkoWKdkS5cujQhLUommEanDshCAAASyIoALlxUu&#10;zwereMmnn37avHnz6P7oek4Q9SBQjUCyj5hUNOFmTJbAmDFjJEBEPb7f3ntlGtknqym7QwACEIif&#10;AC5c/Mwt3fHWW29dt26dhLvpppvatWtnqZSIBQFHCCT+iKlASj3gGjEcYYaYXhFQlRGdxSkhs6qq&#10;KnTFVO5Sa2oL3eShL86CEIAABOwngAtnv43ikFDO24033qidevXqNWHChDi2ZA8IeE3AHMEZPyoR&#10;RTMHFEYSLgjETEB3oGkQF8VBXLJRyjGTZDsIQAACtQngwnFXNFHNA73LVAqc3pguW7YMIhCAQP4E&#10;bHjEJB0ufzuyQj4ETF3KOXPmKCkun3VqzE2w1muIWrAUBCAAgXwI4MLlQ8+TuT/60Y+2b9+uLgJK&#10;gUvqxMATlKgBgb0EMqUgzSlEUpfZ3RTGTEoG9k0zAVOO1TRwC5GD6ZahleOv9RqiFiwFAQhAIB8C&#10;uHD50PNh7vz58033VbWD6969uw8qoQMEkiZgySOmecbNHFkkTYX900jAvEfQH5oQlU+2UFCIirAU&#10;BCAAgZwJ4MLljM6Hidu2bTvvvPOkSadOnaZNm+aDSugAAQsI2POISV1KC26HVItgYilVfSTEo2Ab&#10;opRTbVSUhwAELCCAC2eBEZITobi4WF0E9tlnn0WLFiUnBTtDwDcCFRUVUsm4T8leRgYjDxcE4idQ&#10;UFCgcEo1HTXhHvlfqrCqU27F/CuFO//VWAECEICAowRw4Rw1XAhiX3HFFRs3btRCd911l3p5h7Ai&#10;S0AAAnsT4fSIaYkLV1RU1KJFC8mjZ2iMA4FECJiDuFmzZoWye+K1XkPRgkUgAAEI5EkAFy5PgK5O&#10;Ly8vf+CBByS9ugiMGzfOVTWQGwL2ETDlQ0whh8Sl69ixY9++fTPlVRKXBwFSSGDQoEF6jyDXK5T3&#10;CMaFKywsTCFJVIYABCCQIYALl8abQc9zKl6iLgIHHHDA008/nUYE6AyByAjYlqhjHnbpDheZwVm4&#10;EQJ6j3D88cfr747px53nZU+iaZ6KMB0CEIBAPgRw4fKh5+rcUaNGffDBB+oiMH36dPWCc1UN5IaA&#10;lQRse8SkoomVt0m6hBozZowUzr/HtxLhdGXa1qcLItpCAAIQqEYAFy51t8ODDz6oKEqpfdFFFw0Z&#10;MiR1+qMwBKIkYOEjpkI69chrBItSddaGQL0EVHpErwuVk1lVVZUPJnOOp9VoYZoPRuZCAAIeEMCF&#10;88CIWaig+pNXX321Jhx88MFTpkzJYiZDIQCBAAQsrLWQObIgljKAARkSCQHdhKZBXJ4HcbZFKUcC&#10;i0UhAAEIBCCACxcAkkdD1qxZIy+uefPmzz77rEdqoQoEbCFgWhiPGDHCFoH2ymHkCbe9slUKIoz9&#10;BMxNmE86nFW1Xu0HjoQQgIDfBHDh/LZvTe0++eQTfevSSy+li0C6DI+2sRDQI6Y56VLHxVg2DLqJ&#10;kUeyhdheOejejIPAXgKqjKq6JqarW25INFE3sAq92lDrNTcVmAUBCEAgLAK4cGGRtH2dTDVnlaeb&#10;PHmy7eIiHwQcJGDtI6Z56s0cYjiIFpGdJ6C+AqeddprUyDmW0rZCQc6bBAUgAAGXCeDCuWy9bGTf&#10;tGmThjdr1mzGjBnZzGMsBCAQlIA9Hb1rS2zqUppUIi4IJELA9PhWLGVup8F2RiknQpJNIQABCODC&#10;peUemDp1qrrA6d927dqlRWf0hEC8BNTUWxsWFRXFu22g3fr3769xS5cuDTSaQRCIgEBBQYHqoyok&#10;xPymZHUpAlPVLFUWxbyM4IIABCCQcgK4cGm5AcaNG/fee+9deOGFaVEYPSEQLwE9mL722muKFrMt&#10;Ec5gUG9lyaaH4I8++iheMOwGgX8SMAdxs2bNyhaKhbVes1WB8RCAAARCJIALFyJMloIABNJLYMWK&#10;FQoP69mzZ9u2bS2kIKkk2+7du5cvX26heIiUEgJq6da6dWvdhNl2KTQunHK5UwIKNSEAAQg0TAAX&#10;jjsEAhCAQAgEli1bplUGDRoUwlrRLEEsZTRcWTULAu3bt1ckpF4lLF68OItpTZqUl5drvA6Ts5rF&#10;YAhAAAK+EsCF89Wy6AUBCMRKwJxu2ZyoM2zYMEmoiiZ6gI4VDZtBoBoBE0v52GOPBaeyfv36LVu2&#10;6PhOJ8nBZzESAhCAgMcEcOE8Ni6qQQACMRHQ86XSzNq0aaNqDTFtmf02Xbp0UTUIiaoH4uxnMwMC&#10;4RBQsqh+U3QT6lcm4IqZ9yO6gQNOYRgEIAABvwngwvltX7SDAATiIGCivLp166aSIXHsl9Meevw1&#10;cZ4591bOaVsmQeArBHSYpow4fSv4QZz5/TKRwFwQgAAEICACuHDcBhCAAATyJWCK9dv/iGkkNA/E&#10;XBBIioDp8b1gwYIgAqhKkLljbY5SDqIIYyAAAQiESAAXLkSYLAUBCKSUgCmXZ78Lp4dgnROWlpbm&#10;1ls5pdZF7bAJ6D7s2LGjilJWVlY2urbG6Hbt3LmzTrkbHcwACEAAAikhgAuXEkOjJgQgEBWBtWvX&#10;bt++XVX7e/ToEdUeIa2rdDg9Cqs1nPE5uSCQCAG9RzjzzDO19cyZMxsVoKKiQmM4gmsUFAMgAIFU&#10;EcCFS5W5URYCEAifgGo8alHTOzv81cNe0TwKv/rqq2EvzHoQyIKA6qPq92XJkiWN1kc1UcpFRUVZ&#10;rM5QCEAAAr4TwIXz3cLoBwEIREzAuHADBw6MeJ9wljfRnkZmLggkRUBRkbp0fC0vrgEZtm7dagqo&#10;qo5lUqKyLwQgAAELCeDCWWgURIIABJwhsGPHDlPg0ZVHTMmp0w/JrHBKZygjqI8ExowZI7UWLVrU&#10;gHKmjaGcPQUq+8gAnSAAAQjkSAAXLkdwTIMABCAgAitWrFCtBWXBufKIqZLuffv21WPxc889hwUh&#10;kCABxVKq0cXChQv1HqQ+MUwtSlfejyQIk60hAIG0EcCFS5vF0RcCEAiTwIsvvqjl7K9FWV1nI62p&#10;EsEFgaQIqChlnz599DahgVhKU3fnuOOOS0pI9oUABCBgJwFcODvtglQQgIAbBMxZlmmZ7cplKkMs&#10;X7680UoSrmiEnI4SGDt2rCSfPn16nfIrC27Lli06qaMcpaP2RWwIQCA6Arhw0bFlZQhAwHMCer6s&#10;qqpq06aNDhMcUtVkFm3cuFGNuRwSG1H9I1BSUiIPbfXq1fo9qq2dGhjqm4r71Rj/dEcjCEAAAvkQ&#10;wIXLhx5zIQCBVBMwiTqutBPImCpzrEE6XKpvXwuU1+sPeXESpM4GcSZK+bTTTrNAUkSAAAQgYBcB&#10;XDi77IE0EICAQwSMC+dixyojs5GfCwIJEhgxYoR2V1GTGjKoSpBJhHMrSjlBkmwNAQikigAuXKrM&#10;jbIQgECYBEygl4uPmOboo7KyUg/KYRJhLQhkSUC/Pias1zhsmcvcnA7Ves1Sb4ZDAAIQyIsALlxe&#10;+JgMAQikloBaq6kxsSLBVFjPOQjt27dXRlymqZ1z8iOwNwTUpXDkyJFSp0aDuBdeeEHfVJSyN5qi&#10;CAQgAIEQCeDChQiTpSAAgRQRUEVHpx8xTa8ttU5Okc1Q1UoCQ4cOlVxPPPFE9RKp5vdr4MCBVoqM&#10;UBCAAAQSJoALl7AB2B4CEHCUwG9/+1tJ7mIUpQFuem0tXbrUUf6I7Q0B9Qzo3LnzRx99lHmhoK/V&#10;UUB1d9yq9eqNRVAEAhCwnwAunP02QkIIQMA6AnrENKcELtYyMTT13KxHZBVzVziodXwRKGUETCzl&#10;nDlzjN5KjdOJHO0EUnYXoC4EIJAFAVy4LGAxFAIQgIAhoNILesRUOpmLiXBGBflvekSWFhzEcVcn&#10;TuDss89WUtySJUs++eQTCbNp0yb9W1hYmLhgCAABCEDATgK4cHbaBakgAAGrCVRUVEg+k07m7mWO&#10;EFWXxV0VkNwPAgqkVMykSlBu2LBBGv3xj3/Uv/379/dDO7SAAAQgEDoBXLjQkbIgBCDgP4EFCxZI&#10;SddrLZhEPh19VC8j4b/x0NBKAqZB3Jo1a/Tvxx9/rKKp6ihgpaQIBQEIQCB5ArhwydsACSAAAbcI&#10;vL33at26teu1FhQIqgflrVu3KiPOLRMgrX8ETj/9dAX3vvPOO0Y1RfkqtNI/NdEIAhCAQCgEcOFC&#10;wcgiEIBAigiYjt6mHIjraksLqUA6nOt29EB+tVhU5OQXX3xhdHG31qsHtkAFCEDAfgK4cPbbCAkh&#10;AAG7CJSXl0sgd2tRVqdp0o0qKyvtQow0qSRgYinN5cfvVyrNiNIQgEAcBHDh4qDMHhCAgDcElDam&#10;cpRSx/VaJsYixoWTU6o2Cd7YCEUcJVBSUtK8eXMJ/7Wvfc3dWq+OwkdsCEDALQK4cG7ZC2khAIGE&#10;CejASo3UVECvoKAgYVHC2F65cNJFlQBXr14dxnqsAYHcCSgy+V//9V81f7/99st9FWZCAAIQSAEB&#10;XLgUGBkVIQCB8AiYIziTQubHZXQxenFBIFkCt99+e4cOHa677rpkxWB3CEAAApYTwIWz3ECIBwEI&#10;2EXAdITzqWOV0cXoxQWBZAkMGzbszTffPPPMM5MVg90hAAEIWE4AF85yAyEeBCBgEYEtW7YokFLh&#10;XkrasUis/ESRLtJIekm7/FZiNgQgAAEIQAACcRDAhYuDMntAAAJ+EFDZD5UzUTs4D9oJZCwiXaSR&#10;9DKVNrkgAAEIQAACELCcAC6c5QZCPAhAwCICJmGssLDQIpnCEMVoRDpcGCxZAwIQgAAEIBA5AVy4&#10;yBGzAQQg4A0B/2qZGNNQ0cSbWxRFIAABCEAgDQRw4dJgZXSEAARCIPD23suEHYawnE1LSKM2bdoY&#10;BW2SC1kgAAEIQAACEKiDAC4ctwUEIACBQATMEZwp/hFogjuDMgVaiKV0x2hICgEIQAAC6SWAC5de&#10;26M5BCCQFYGysjKN96mdQHX1TSyl0ZELAhCAAAQgAAGbCeDC2WwdZIMABGwhsGvXriVLlkgan5p6&#10;13bhpKM0tQU6ckAAAhCAAAQgUBcBXDjuCwhAAAKNE1i5cqV8m857r8ZHOzjCqCYdpamD4iMyBCAA&#10;AQhAIEUEcOFSZGxUhQAEcibgay3K2gdxpMPlfJMwEQIQgAAEIBAPAVy4eDizCwQg4DaBiooKKTBi&#10;xAi31WhQeqOd0ZQLAhCAAAQgAAFrCeDCWWsaBIMABGwhYMILVbbR10Q4A1raSUcTMmoLeuSAAAQg&#10;AAEIQKAWAVw4bgoIQAACjRAwXo2ap/nXTqC65qblnTQllpJfCQhAAAIQgIDNBHDhbLYOskEAAlYQ&#10;mD9/vuQoLCy0QpoohTA6Gn25IAABCEAAAhCwkwAunJ12QSoIQMAiAqWlpZLG7yhKg9voyCmcRTcf&#10;okAAAhCAAARqEcCF46aAAAQg0BCBt/debdq0UZCh96SkozQ1KnuvLApCAAIQgAAEHCWAC+eo4RAb&#10;AhCIiYA5kiopKfE7Ec7QlI7SVF9wEBfT7cU2EIAABCAAgewJ4MJlz4wZEIBAmgikoSNcdXsSS5mm&#10;uxtdIQABCEDASQK4cE6aDaEhAIHYCODCxYaajSAAAQhAAAIQCEIAFy4IJcZAAAIpJaB2AsoK67z3&#10;SgkCo6y0lu4pURk1IQABCEAAAm4RwIVzy15ICwEIxEogPbUoq2MtLi7W/xrduSAAAQhAAAIQsI0A&#10;LpxtFkEeCEDAIgIVFRWSZsSIERbJFL0oRl+jOxcEIAABCEAAArYRwIWzzSLIAwEI2EJg165dCiZU&#10;kcY0dISrDl2tBaS1dBcBW4yBHBCAAAQgAAEI/IMALhz3AgQgAIG6CRgfxvgzqWIkfaW18WBTpTjK&#10;QgACEIAABJwggAvnhJkQEgIQSICAqUVZWFiYwN5Jb2m0pjtc0nZgfwhAAAIQgEAdBHDhuC0gAAEI&#10;1E2grKxMP0hbFKVhYbQ2BLggAAEIQAACELCKAC6cVeZAGAhAwBYCpqp+x44d+/bta4tMMcohraW7&#10;6akQ47ZsBQEIQAACEIBA4wRw4Rpn5MeIyspKRUbpXz/UQQsIRE3AxBAWFRW1aNEi6r0sXF9aS3cJ&#10;RiylhdZBJAhAAAIQSDkBXLhU3AB6jz5q1Kg1a9ZcfvnlqVAYJSGQNwHjuqQzitLAM7rjwuV9K7EA&#10;BCAAAQhAIGQCuHAhA7VwuS1btgwePHjHjh2SLZ2FGSw0CiLZTwAXDhfO/rsUCSEAAQhAIJ0EcOE8&#10;t7v8t1NPPVWncO3bt5eqbdq08Vxh1INAGAT0K6Or894rjPWcXMOob1A4qQBCQwACEIAABDwlgAvn&#10;qWH3qiX/7aSTTlq7dm2PHj1Gjx7ts6roBoFQCZSWlmq94uLiUFd1bzFDwNDgggAEIAABCEDAEgK4&#10;cJYYInwxjP+2ceNG+W9PP/30fvvtF/4erAgBTwnMnz9fmo0YMcJT/YKqZQgYGlwQgAAEIAABCFhC&#10;ABfOEkOELEYN/61t27Yhb8ByEPCXwK5du1RMv1WrVn369PFXy0CaiYA4iIaYBJrAIAhAAAIQgAAE&#10;oieACxc949h3UOWSU045JXP+hv8WuwXY0G0CxmMx3ovbmuQtvfFjjU+b92IsAAEIQAACEIBAOARw&#10;4cLhaM8qW7dulf9WVVVl4ifx3+wxDZK4QsDUoqR8q7GX4UBrAVfuXuSEAAQgAIE0EMCF88rKKhx3&#10;wgknrF69Gv/NK7uiTLwEKioqtGGaO8JV520qmpSVlcVrBHaDAAQgAAEIQKBeArhw/twc8t/U/03/&#10;4r/5Y1Q0iZ2A8kgrKys7duzYt2/f2De3cUMFUqq1gAIpaS1go3mQCQIQgAAEUkkAF84Tsyt+Ev/N&#10;E1uiRqIEysvLd+/eXVRU1KJFi0QFsWhzenxbZAxEgQAEIAABCDRpggvnw12g+iWmfzfnbz6YEx0S&#10;JWCSvoiirG4EXLhEb0k2hwAEIAABCNQkgAvn/D1h6peQ/+a8IVHADgK4cLXtgAtnx72JFBCAAAQg&#10;AIG/E8CFc/tWUN7OgAED8N/ctiLSW0NAR9m6lPqlyxqhkhfEADFwkpcGCSAAAQhAAAKpJ4AL5/At&#10;kOnf3a1bN/oHOGxIRLeGwLx58yTLyJEjrZHIFkEME8OHCwIQgAAEIACBZAngwiXLP/fdTf6b6d/9&#10;7LPP0v8td5TMhMA/CJjS+f379wdJDQKGCa0FuDEgAAEIQAACNhDAhbPBClnLIP9N+W9r165VdBPn&#10;b1njYwIE6iKwa9culc5v1aqVyuhDqAYBMREZ8REl4EAAAhCAAAQgkCwBXLhk+eeyu/HfTP7bb37z&#10;G87fcoHIHAjUImD8E+OrgKcGAePZGi8XOBCAAAQgAAEIJEsAFy5Z/lnvrnICP/jBD+S/kf+WNTsm&#10;QKBBAqYWZWFhIZzqJGDIGEpcEIAABCAAAQgkSAAXLkH4WW+t+iXq303+W9bgmACBAARMoldxcXGA&#10;sWkcYsiQDpdG26MzBCAAAQhYRgAXzjKD1C+O4ifHjBlD/25nDIagThHQb5ZCBJVcSiJcfXYTGfER&#10;JVoLOHVrIywEIAABCHhIABfODaNWz3+jfokbNkNKpwjQ0TuIuejxHYQSYyAAAQhAAAJRE8CFi5pw&#10;COvjv4UAkSUg0CABXLggNwguXBBKjIEABCAAAQhETQAXLmrC+a5v+neb+pOcv+VLk/kQqIcALlyQ&#10;WwMXLgglxkAAAhCAAASiJoALFzXhvNbP9H/Df8uLI5Mh0CABJXfpUqKXLlA1QEB8CgoKxKqqqgpQ&#10;EIAABCAAAQgkRQAXLinyje9r/Dc9KuG/NQ6LERDIg8C8efM0e+TIkXmskZapI0aMkKqGGBcEIAAB&#10;CEAAAokQwIVLBHvjm5L/1jgjRkAgJAKmUH7//v1DWs/nZUwsZUVFhc9KohsEIAABCEDAbgK4cDba&#10;B//NRqsgk6cEdu3apUL5rVq1op1AEAuLkliJmLgFGc8YCEAAAhCAAARCJ4ALFzrSfBfcunXrgAED&#10;qF+SL0fmQyAYAeONGM8k2IxUjzK+rvF7Uw0C5SEAAQhAAALJEcCFS459XTvr/O3UU09dv349+W92&#10;GQZp/CVgalEWFhb6q2LImhlWhhsXBCAAAQhAAALxE8CFi595vTsSP2mRMRAlNQTmz58vXallEtzg&#10;hpXhxgUBCEAAAhCAQPwEcOHiZ173jvhvtlgCOdJEwNTHN7Xy06R3XrqKlYiJm+jltRCTIQABCEAA&#10;AhDIiQAuXE7Ywp6U8d/0YPSrX/2qbdu2Ye/AehCAQB0E6Oid221Bj+/cuDELAhCAAAQgEAoBXLhQ&#10;MOa1iOqXqP+bqV/y/PPPd+zYMa/lmAwBCAQmgAsXGNVXBuLC5caNWRCAAAQgAIFQCODChYIx90Vq&#10;xE/iv+WOkpkQyJ4ALlz2zL6cgQuXGzdmQQACEIAABEIhgAsXCsYcFzH+G/Unc8THNAjkR8Bkc5nM&#10;rvxWSt1skz1oMglTpzwKQwACEIAABJImgAuXmAWoX5IYejaGwF4C8+bN078jRoyARw4EDDfDkAsC&#10;EIAABCAAgTgJ4MLFSfufe+G/JcOdXSFQjUBFRYX+z8QEcmVLwHAzDLkgAAEIQAACEIiTAC5cnLT/&#10;vteWLVtOOOEEU7/k6aefpv5kAjZgy9QT2LVr18qVK1u1atWnT5/Uw8gFgLiJnhiKZC7zmQMBCEAA&#10;AhCAQK4EcOFyJZfrPJ2/nXrqqUogwX/LFSHzIBACAeN7GD8khOXSt4Txfo0nnD7t0RgCEIAABCCQ&#10;JAFcuFjpm/jJtWvX4r/Fyp3NIFCLgKlFWVhYCJucCfTv319zy8rKcl6BiRCAAAQgAAEI5EAAFy4H&#10;aDlOIf8tR3BMg0AEBObPn69VR44cGcHaaVnS0KOiSVrsjZ4QgAAEIGANAVy4mEyh/LdM/27y32KC&#10;zjYQqIeAqYZvKuMDKWcCAqhLMHXlvAgTIQABCEAAAhDIlgAuXLbEchmv55sBAwZQvyQXdsyBQAQE&#10;6OgdFlR6fIdFknUgAAEIQAACwQngwgVnleNIxU8OHz5cXhz5bzkSZBoEwiaACxcWUVy4sEiyDgQg&#10;AAEIQCA4AVy44KxyGWny36g/mQs75kAgMgK4cGGhxYULiyTrQAACEIAABIITwIULzirrkZn6Jd26&#10;dSP/LWt8TIBANARUBF+n4iqIrzyuaHZI0apiKJLiSWuBFFkdVSEAAQhAIGkCuHBRWUD1S0466SST&#10;//bss8/Svzsq0KwLgSwJlJaWaoYpiM+VPwFD0lDlggAEIAABCEAgBgK4cJFANv6b+r/pFTXnb5Eg&#10;ZlEI5EqgoqJCU00EIFf+BAxJQ5ULAhCAAAQgAIEYCODChQ9569at8t82btyo87ff/OY3nL+Fj5gV&#10;IZArgV27dinkr1WrVgr/y3UN5n2FgEiKp6iKLWggAAEIQAACEIiBAC5cyJCV/3bqqafKfyP/LWSy&#10;LAeBMAgYT8N4HWGsxxpNjD9sfGNwQAACEIAABCAQAwFcuDAh6/wt07+b/LcwybIWBEIiUFZWppVI&#10;hAsJ59+XMTwNWy4IQAACEIAABKImgAsXGmHVZDvhhBPo3x0aUBaCQAQE5s2bp1VHjhwZwdrpXdLw&#10;NGy5IAABCEAAAhCImgAuXDiE5b8NHjyY/t3h0GQVCERDQL+hulRkiHYC4QI2SA3ecFdmNQhAAAIQ&#10;gAAEahPAhQvhrlD8JP5bCBxZAgIRE6Cjd3SA6fEdHVtWhgAEIAABCNQggAuX7y1h6pdw/pYvR+ZD&#10;IHoCuHDRMcaFi44tK0MAAhCAAARw4cK8B9T/jfy3MIGyFgSiJIALFx3doqKiFi1alJeX7969O7pd&#10;WBkCEIAABCAAARHgFC7328D0766qqlL/N/p3586RmRCIhYBK3uu0XOXvSYSLgnfHjh379u2rT8XK&#10;ysoo1mdNCEAAAhCAAAQyBHDhcrwZjP9m+nfjv+UIkWkQiJFAaWmpdqOdQHTICwsLtbg56uSCAAQg&#10;AAEIQCA6ArhwubDFf8uFGnMgkCiBiooK7W9StriiIGDYGs5cEIAABCAAAQhERwAXLmu28t9Uv4Tz&#10;t6zBMQECyRHYtWuXAilbtWqlQMrkpPB8Z7EVYXEWbc9VRT0IQAACEIBAogRw4bLDr1yaAQMGrF27&#10;lvjJ7MAxGgKJEjB+hfExEhXE582Nh2y8ZZ/1RDcIQAACEIBA0gSa7ty5M2kZnNn/mWeeGTdu3Cef&#10;fNK+ffvRo0fvt99+cYq+Y9eOte+szXnHqjVV26q2DRsz7PEHHs95ESZCwFECl1566UMPPXT33Xef&#10;ffbZrqgwZcqUqVOnTpw4cdKkSa7ILMhCLchC7YrMyAkBCEAAAhBwjgAuXBYm69q165///OcsJlg4&#10;9BtNdlbhtFtoGESKlsCRRx6pI/TXX3/doXKULrpwgizUgizU0VqU1SEAAQhAAAIpJoALl4Xx9V75&#10;2muv/Zd/+Zfzzz8/i2khDX3prZcq/vhlnYCjDz06hyVXVK5o8l6Tw084/PeLfp/DdKZAwF0CjvoV&#10;Lrpwuklc9JbdvbeRHAIQgAAE0kkAFy4Lu3/00UeHHnqoMj0SeZc/ZemUqcumXlx0sf7LQuh/DD3j&#10;P89Y8dSKwlGFzz38XA7TmQIBdwnMmzfvRz/60emnn/7ggw86pIWjLtwFF1wwc+bMm2++ecKECQ7R&#10;RlQIQAACEICAQwQoZ5KFsVq3bm3K2T355JNZTGMoBCCQKAFlsWr/E088MVEp0rL5sGHDpGp5eXla&#10;FEZPCEAAAhCAQOwEcOGyQz527FhNoPFRdtQYDYFECaxYsUL7FxcXJypFWjbv27dvixYt5MLRWiAt&#10;JkdPCEAAAhCInQAuXHbITe/ayspKnk6yA8doCCREYP369cqFKygoaNu2bUIipGvbNm3aqOcKrQXS&#10;ZXW0hQAEIACBeAngwmXHW5XWunXrxtNJdtQYDYHkCCxcuFCbH3/88cmJkLqd+/fvL53LyspSpzkK&#10;QwACEIAABGIhgAuXNWZzEMfTSdbgmACBJAj8/vdflmAdOnRoEpundM9jjjlGmpMOl1LzozYEIAAB&#10;CERPABcua8ZFRUWao5Jru3fvznoyEyAAgRgJqIrs8uXLlZrVq1evGLdN+1Y681Txp9WrV2/fvj3t&#10;LNAfAhCAAAQgEAEBXLisoeoUTk+EW7duraqqynoyEyAAgRgJqJCJXrWowIY8ihi3TftW+oQ00Qql&#10;paVpZ4H+EIAABCAAgQgI4MJlDVXJ+qZq9ksvvZT1ZCZAAAIxEnjhhRe0m0nN4oqTQGFhobajeG+c&#10;zNkLAhCAAATSQwAXLhdbm1hK0uFyYcccCMRIYMGCBdpNp3Ax7slWXxIw9WMUxQoOCEAAAhCAAARC&#10;J4ALlwvSTGsB0uFywcccCMRCQIlYaifQsWPHPn36xLIhm/yTgPoKqH6v+KupA1wgAAEIQAACEAiX&#10;AC5cLjy7dOmip5MdO3YsXbo0l/nMgQAEoidgfj1Np+nod2OHmgTMqy4O4rgzIAABCEAAAqETwIXL&#10;EWlxcbFm4sLliI9pEIiegMlW/e53vxv9VuxQB4FBgwbpu7QW4OaAAAQgAAEIhE4AFy5HpCeffLJm&#10;UtEkR3xMg0D0BMyv5+DBg6Pfih3qIGCK98oKu3btAhAEIAABCEAAAiESwIXLEaaS9VWacuPGjVu2&#10;bMlxCaZBAAKREVAKlhKxCgoKFPYc2SYs3BCBtm3bKiNOrflWrlwJKQhAAAIQgAAEQiSAC5cjTL1d&#10;NiXXCBPKkSDTIBAlAdORjEImUTJufG2K9zbOiBEQgAAEIACB7AngwmXP7B8zTOOj+fPn574EMyEA&#10;gWgIvPjii1rYtHDkSopASUkJ77mSgs++EIAABCDgMQFcuNyNayqakOmRO0FmQiAaAur28corr+io&#10;nI5w0QAOumrPnj0VTrl27Vo1eAg6h3EQgAAEIAABCDRGABeuMUL1/1w5Nmo5pUx9Yilzh8hMCERA&#10;QIXslYIl/0EJqxEsz5JBCciLVlETedRUfgqKjHEQgAAEIACBAASaT5o0KcAwhtRN4K233nr11Vc7&#10;dOhwwgknRM3opbdeqvhjxYpNK7SR/s32vwXPLWjyXpPOR3Y+Y+gZUYvK+hBIlsAjjzzyu9/97uyz&#10;zz722GOTlSSf3eX2VFRUyAUyDdYcvT744AM1X/n6179+0kknOaoCYkMAAhCAAARsI9B0586dtsnk&#10;kDx6xtJzSa9evUziTaTXlKVTpi6bmvsWq5s0Wd2kcFThcw8/l/sizISACwTkuSl47/nnn3c6kHLK&#10;lClTp06dOHGi0y/aVBf0yCOP7Ny58+uvv+7CvYOMEIAABCAAAQcI4MLlZSRFUR522GE7duzQK/9u&#10;3brltVZjk9/+4O0nfvdEY6Pq/flLv3qpYm7Fhf914S0/uyXnRZgIAfsJKO3q0EMPVQqWDskVyGe/&#10;wPVJ6IcLJ+169+5dVVW1atUq9Xhw1xxIDgEIQAACELCHAC5cvrYYNWqUwoRuvPHGSy65JN+1opzv&#10;zeNglJBY2wcCM2fOvOCCC1SL8vHHH3daH29+Zy+//PIHHnjg9ttvP//88522CMJDAAIQgAAELCFA&#10;OZN8DWEaHyllJd+FmA8BCIRBwFTOGDRoUBiLsUYIBPr3769VysrKQliLJSAAAQhAAAIQaNIEFy7f&#10;u8A0+Ka1QL4cmQ+BkAgYF868W+GygYDKsbRq1YoPSRtsgQwQgAAEIOAHAVy4fO2oFLj27durgrlK&#10;U+a7FvMhAIH8CKxfv171M/RbqYYf+a3E7NAItG7duk+fPnxIhgaUhSAAAQhAIPUEcOFCuAXGjRun&#10;VRYtWhTCWiwBAQjkQaC0tFSzi4uL81iDqeETKCws1KLq1xf+0qwIAQhAAAIQSB8BXLgQbG6eThYv&#10;XhzCWiwBAQjkQcC09xg4cGAeazA1fAKqLqNFly1bFv7SrAgBCEAAAhBIHwFcuBBsrt5TyvRQ+Jau&#10;EJZjCQhAICcCu3fvfuWVV0zYXk4LMCkqAibgXM361PIhqj1YFwIQgAAEIJAaAjQVCMfUavCtZP37&#10;779/7Nix4awY9ireFCgPGwzr+UNAUZQ//OEPVYty7ty5Hmjl2e/sj370o3nz5qnTgzmR44JAnQSU&#10;knDhhReq4er+++8PIp8I/M+O/3njT2+0Paht6/1a56xX+6+337fFvjlPz3niX//6102bNl1zzTW6&#10;OXNehIkQCJcALlw4PO+8887rrrtu5MiRjzzySDgrhr2KZ4+DYeNhPR8I/OQnP7nnnntuvvnmCRMm&#10;eKCPZ7+zpl+fMoenTZvmgXVQISICKkSkx+WIFmdZCORD4IADDnjvvffyWYG5EAiRAC5cODAVQnnk&#10;kUcqnHLz5s36N5xFQ13Fs8fBUNmwmCcEjj32WIXqrVq1qqCgwAOVPPud3bp1q45WOnfu/Prrr3tg&#10;HVSIiIBO4XRg+9lnn2n9gw8+WPdMRBuxbMwEXv3Dqx9t/6jJAU06dsqlXPCWv2yRwJ0P7Nz5XzrH&#10;LPlf/vKXdevWadNbbrmFU7iY4bNdAwRw4UK7PeTCyZF79tln1QQptEXDW8izx8HwwLCSJwTMaxSf&#10;PAT/fmfNh6RcOJnJk9sONaIhMHjw4IqKCq3dq1evp59+uk2bNtHsw6rxERg8fnDF3Iqjf3j0Ez9/&#10;Iodd7y2/V/9NHDhx0qBJOUzPZ8rhhx/+7rvv6oXChg0b8lmHuRAIlwDlTELjaTw301aYCwIQiJmA&#10;+dWz8wVKzCis3Y4PSWtNY5tgzz333PDhwyXV6tWr5fnz6GybgdIjj87f5L9JX4Xop0drNHWCAC5c&#10;aGYaMWKE1iorKwttRRaCAAQCEzC/erhwgYElMNBYhw/JBNA7uOVjjz02ffr0ffbZZ8eOHaoxO3v2&#10;bAeVQGTnCZjMah3BmWc8LgjYQwAXLjRb6OlEWXArV66ktUBoTFkIAsEI7Nq1a8mSJfoFLCkpCTaD&#10;UQkQkHVkI1lK9kpge7Z0jcDo0aPfeOONtm3bfv755+eff/4VV1zhmgbI6zYBHcG9+uqr0uG+++5z&#10;WxOk95EALlxoVtWjielGRSxlaExZCALBCOjVibwC/QKSMxMMWDKjZB3ZSJaSvZKRgF1dI9CuXTt5&#10;cUccccSePXvUtkc5cvj/rtnQYXnPPPNM3XidOnUaMGCAw2oguqcEcOHCNGz//v1x4cIEyloQCEbA&#10;vDcpLCwMNpxRiREwNuI9V2IGcHBjE94yZsyYpk2bqsaJ6s2q8rODeiCyYwTKy8tNEuYNN9zgmOiI&#10;mw4CuHBh2ll94bScfu13794d5rqsBQEINEjAFK8jEc7+28TYyNiLCwLBCTzwwANqLajUuA8++OCo&#10;o46aP39+8LmMhEAOBC655BLN6tChA1lwOdBjSgwEcOHChKxK2bq2bNlSWVkZ5rqsBQEI1E/ABOZl&#10;IplBZTMBBVKaQxXVqLBZTmSzkMCQIUN+85vfKBxXXePUO27SpLiLy1vIBJEiIqDzt40bN2rx22+/&#10;PaItWBYCeRLAhcsTYM3pVM0OGSjLQaAxAqY8hvENGhvLzxMmYDxtU34mYVHY3kEC3bt3V1/BLl26&#10;KEPp3nvvPfHEE0mNc9CMDoh8zjnnSEoVotSLAwfERcRUEsCFC9ns5sCdMKGQsbIcBOonYIrUm0xU&#10;LvsJkDNsv41sllCncGvWrBk3bpyEXLFihSqd0DXOZnu5KFumEOXPfvYzF+VH5pQQwIUL2dCZ1gKE&#10;CYVMluUgUA8BUxvDZKJy2U/AWIqKJvZbymYJp02bplbLzZo12759+zHHHLN48WKbpUU2twioF5yO&#10;eZUFp7YWbkmOtKkigAsXsrkJEwoZKMtBoEECasOoy6ShgsoJAsZYxnBOCIyQdhLQc/bLL7+sQ7lP&#10;P/107NixN910k51yIpVbBFatWmV6wV1++eVuSY60aSOACxe+xQkTCp8pK0KgHgLmMIdalG7dIOQM&#10;u2Uva6VVatxbb72lf3VmokM5Ne8iNc5aY7ki2Pjx43U7qaH8ueee64rMyJlOArhw4dudMKHwmbIi&#10;BOohYGqL48K5dYMYe1EX3i2r2SmtIl9UArqkpETi6Ytu3bqRGmenpZyQSi0HTSHKqVOnOiEwQqaZ&#10;AC5c+NbPhAlVVVWFvzorQgAC/yCgN+6cwrl4O2RO4TgzcdF8Fso8e/ZsZce1aNHi/fff79u37/PP&#10;P2+hkIhkP4HzzjtPQnbq1IksOPuNhYS4cJHcA+YBZd68eZGszqIQgMBeAmovJh+ARDjnbgeZrKCg&#10;wDT0c054BLaTgGpUrl279oADDvjkk08UCzN58mQ75UQqawno/FbZlRLvqquuslZIBINAhgAuXCQ3&#10;g0mHo7VAJHBZFAL/IEAtSnfvBdN/hbqU7lrQQsl1ePLGG2+okKByme644w519OKY10IzWSuSesHp&#10;zjnwwANNywouCFhOABcuEgMpLl8B+uaIIJINWBQCEPjHWxI6wrl4L5hQBd5zuWg7m2VWgco333xz&#10;+PDhErK8vPyoo45SdpPNAiObJQQyveBuueUWS0RCDAg0TKDpzp07YRQFgZNOOkkvmJ966qni4uIo&#10;1s92zSlTpig9d+LEiZMmTcp2LuMhYCEBtV487LDDJJge0fTGxEIJ8xTJ799Zvd7SmYkQqaKgHrvz&#10;ZMV0CNQgoOy4Cy+8cPfu3fvuu6+SGoqKikCULIHB4wdXzK1o0qvJxZddnIMk95bfq1kTB06cNCiS&#10;Z5jjjjtu9erVOoKj2UkO1mFKIgQ4hYsKe2FhoZam5FpUfFk39QSWLFkiN6BPnz5e+m/em5cWmt6b&#10;OFkFVY6irKysZcuWSo075ZRT6BqXrDmq7y5nLIf/IpVf7wFNL7hrr7020o1YHAIhEuAULkSYX1lK&#10;5Sh79+6trP3XX389qj2yWdfvN/rZkGCsJwQuuOCCmTNnenyw7P3vrFFQTZnvv/9+T25K1LCMwLZt&#10;20488cRNmzZJLh3EzZ07lzc+SZnoqp9e9Yu7flE4qrDfqV8GUed2nfG9Mzof2Dm3uQ3MGjx4sIK6&#10;FQ7wzjvvhL44C0IgIgK4cBGB/XLZI488UifycuHkyEW4TbClvX8cDIaBUf4QML9fzz77rK9N4bz/&#10;nVWouQLO7XnP5c/vBpp8lcD555+vuEpVqlDsrhLk2rVrB6H4CVj7gaYjOP010e1x55130s47/huD&#10;HXMmQCBlzugan2ieLEtLSxsfyggIQCAbAnLedHXs2FE9oLKZx1iLCMh2sqAxpUViIYp3BB544IF7&#10;7723adOmelhX72+6xnln4bwUUi84+W86gsN/y4sjk2MngAsXIXJTKI90uAgRs3RaCZhi9IqMUjPf&#10;tDJwXm/ZzhSZ4D2X87a0XgGViVdRE5U2MV3j7rvvPutFRsA4CGR6wZEtGQdu9giVAC5cqDi/uhit&#10;BSKEy9LpJmDejPgaQpke2xoL8p4rPRZPUNMBAwb88Y9/VCyljlyuvvpqNR6g60+C5rBka9MLTkdw&#10;9IKzxCKIEZwALlxwVlmPzJRcU4O4rCczAQIQqIeAHrzMKRwunOv3iLEgLTRdt6Mr8utJff369ebs&#10;V/Uqe/XqpXonrgiPnKET0BGcKUQpRy70xVkQAlETwIWLlrBpLaA/FdFuw+oQSBMB88SvMhg2FApK&#10;E/jwdTVGlDV5zxU+XFash8DixYtVuCKTGrdq1SpQpZPADTfcoCO4r33tazqVTScBtHaaAC5ctOZT&#10;zL02UAh+tNuwOgTSRIAjOJ+sbQ7ijE25IBAPARWuUEsSZWMqNU5dB+6+++549mUXewiots2iRYsk&#10;z/XXX0+rCXvsgiTBCeDCBWeVy8iCggK9Y6bkWi7smAOBegiogY9+YsoFcblOwNjR2JQLArERGDJk&#10;yNq1azt06PD555+rofOoUaNi25qNbCCgQpRffPHFgQceSCFKG8yBDDkQwIXLAVp2U3jHnB0vRkOg&#10;QQJbtmyprKzUS1OVCwKVBwRM2SfZVJb1QB1UcIiASpu8+eabgwYNksxLly7t06fPjh07HJIfUXMm&#10;oCO4l19+WdOvuuqqnBdhIgSSJYALFzl/846ZdLjIQbNBOgioM+/u3bv1sEXoix8GN2WfZFNZ1g+N&#10;0MItAnPnzr344ouVGvfGG2907dp13bp1bsmPtDkQyPSCmzBhQg7TmQIBGwjgwkVuBfOOecmSJdQv&#10;jpw1G6SAgEmaMoWCuPwgYKxJOpwf1nRRiylTpihlvWXLlh9//LECZ2bMmOGiFsgckEDmCG7ixIkB&#10;pzAMAhYSwIWL3Ci0FogcMRukiQC1TPyzNtHm/tnUOY3UNW7jxo1t27bVgfBFF100fvx451RA4IAE&#10;OIILCIphlhPAhYvDQLxjjoMye6SAgKkMZF6LpEDdtKhowmIp+5QWe9uqp7rGKZby6KOPloCKrtRt&#10;SeyMrbbKXS6O4HJnx0zLCODCxWGQ4uJibTN//vw4NmMPCPhLoLS0VMrp0IZEOJ+MLGuagzhjXy4I&#10;JEVAt+ILL7zw4x//2KTGdenSha5xSdkion05gosILMvGTwAXLg7mepmn1gJVVVV6zRzHfuwBAU8J&#10;mPcgI0aM8FS/9KplbMp7rvTeATZpPnny5EceeaR58+Y7d+5U1zi1ArdJOmTJnQBHcLmzY6Z9BHDh&#10;YrIJyR4xgWYbfwkoqGnlypXSz/w2cflEwNhU9iV0zSezuquL3im89tprahqmrnFjx449//zz3dUF&#10;yTMEOILjZvCJAC5cTNY0Dyi0FogJN9v4SMA83+tAW5eP+qVaJ2PWjJeeahYobwcBdY1T4EyvXr32&#10;7Nkza9asvn378n7BDsvkKAVHcDmCY5qtBHDhYrJMUVFRixYtaC0QE2628ZEAtSh9tOo/dSJUwW/7&#10;Oqrdiy++OGrUKAmvfnGHHXbYhg0bHFUEsTmC4x7wjAAuXEwG7dixo3mHZyLBuCAAgWwJVFRUaApR&#10;lNlyc2V8//79JSqhCq7YKz1yPvzwwzqFU9e4HTt2fPe73509e3Z6dPdGU47gvDElimQI4MLFdzPQ&#10;WiA+1uzkHYEtW7ZUVlaqXlxJSYl3yqHQlwRkWdlXL7ko+8QNYRuBIUOG/OEPf1Bq3BdffKG8ONU7&#10;sU1C5GmYAEdw3CH+EcCFi8+m5vSAkmvxEWcnjwiUl5er5a6Ku6p3k0dqoco/CWTa/ZmIWS4IWEWg&#10;Xbt2Kit91FFHKTXujjvu0DtZUuOsMlADwnAE54qlkDMrArhwWeHKa7B5+qS1QF4QmZxWAuax3hxl&#10;c/lKgFAFXy3rh156y6Bw7osvvlhd49asWUNqnCtm5QjOFUshZ1YEcOGywpXX4EwMGO+Y8+LI5FQS&#10;oJZJGsxORZM0WNl1HadMmfLAAw80a9ZMqXHf+973iKyx3KAcwVluIMTLmQAuXM7ocplIa4FcqDEn&#10;9QSUHKUrE2iXeh7eAlCogqxszO2tkijmPoHRo0e//PLLCqv57LPPzjrrLFLjbDbpf/7nfyr29YAD&#10;DpgwYYLNciIbBLIlgAuXLbG8xhsXjtYCeUFkcvoIzJs3T0qbchfp0z5FGmdCFYzFuSBgLYHu3bu/&#10;9dZb+lcSKjVu8ODBpMZZaCwZRW0hJJh6tVsoHiJBIB8CuHD50Mt6rnrXFhQU0Foga3BMSDcBU2je&#10;FJ3n8psArQX8tq9P2umNg8rkmhq5ypHTH3fF7PmkoAe6XH755Top3WeffW6//XYP1EEFCFQngAsX&#10;9/1gXgWRDhc3d/ZzlkDmlQcd4Zy1YRaCGyurtQBnGllQY2hyBNQmbvr06UqN++CDD1SvcvHixcnJ&#10;ws5fIaDPEDX007fGjBlDBAc3h38EcOHitinpcHETZz/HCZineZ1g63JcFcRvnIAxNKEKjZNihDUE&#10;TGrc/vvvrwOfsWPHkhpniWU4grPEEIgREQFcuIjA1rusydenfW3c3NnPWQLUonTWdDkKTl3KHMEx&#10;LTkCSopTx6BDDz3UdI1TK3COkZOzxpc7cwSXLH92j4EALlwMkL+yhfw3HlDihs5+LhMgEc5l6+Ui&#10;O+lwuVBjTtIEVKDytddeGz58uAQpLy/v1q3bhg0bkhYqvftzBJde26dGc1y4BExNOlwC0NnSTQIq&#10;Lq8j60yhQjeVQOrsCJjSo4QqZEeN0XYQeOyxx6ZNm6be3++///7RRx8tX84OudIlBUdw6bJ3WrXF&#10;hUvA8rQWSAA6W7pJwERRmvBjNzVA6qwJZBoAUvYpa3ZMsIDAuHHjnn76aaXG7d69+5RTTrnpppss&#10;ECpdInAEly57p1VbXLgELG/y9Xfs2KHXzAlsz5YQcIeAeYgvLCx0R2QkDYGAsTguXAgoWSIJAkVF&#10;RQqq7NSpk1Ljbr75ZnWNS0KKlO7JEVxKDZ8+tXHhkrF5cXExDyjJoGdXpwhQy8Qpc4UmLAnDoaFk&#10;oYQItGvXbv369YMGDdL+6hqn97akxsVjCo7g4uHMLokTwIVLxgQmHc7UaeCCAATqJKBEOF2ZsDoo&#10;pYeAQmdVHELWV5W/9GiNpv4RmDt37p133qnUOHWNO+aYY9QK3D8drdKIIzirzIEwkRLAhYsUb72L&#10;01ogGe7s6hSBefPmSV5T3MIpwRE2XwKZAjbmHuCCgLsEzj333JkzZ7Zs2fLTTz8dOHDgpEmT3NXF&#10;fsk5grPfRkgYFgFcuLBIZrcO+frZ8WJ0KgnQTiCVZv+70iaWUhFoaYaA7n4QUJu4P/zhDwcffLBS&#10;4+699166xkVkVo7gIgLLsnYSwIVLzC6m9xH5+okZgI3tJqA/xqbej3mU50obAWN33QO0SE6b6b3U&#10;V6lxyoUzf/fpGheRiTmCiwgsy9pJABcuMbuMHDlSey9ZsoQHlMRswMYWEzDP7qZ8q8ViIlpUBIzp&#10;M558VNuwLgRiJLBgwYIf//jHpmtc3759n3/++Rg393wrjuA8NzDq1SKAC5fYTUFrgcTQs7ELBKhF&#10;6YKVopWRupTR8mX1JAhMnjz5kUce2WeffT755BMVNtP/JiGFh3tyBOehUVGpQQK4cEneIOYBRTEV&#10;SQrB3hCwksD8+fMll6ndypVOAsb65k7ggoA3BHRjv/HGG0qNk0Z33HHHcccdRzBOnsbNHMGdeeaZ&#10;lL/KEybTXSGAC5ekpcwDysKFC5MUgr0hYB8BU01ef4lJhLPPOPFJJOvrHtCdoPshvl3ZCQLREzCp&#10;caaF/erVq7t160bXuHyomyO45s2bX3/99fmsw1wIOEQAFy5JY33/+983DyhbtmxJUg72hoBlBEwU&#10;pem9YZloiBMfASr3xseanZIg8Nxzz91www0mNe7oo48mNS43I2SO4E455RT1k8xtEWZBwDkCuHBJ&#10;mqx169Z6SJUE9PhO0gzsbR8B48KZV9RcaSZgKvgtXbo0zRDQ3WMCl156qbrGtWjRYvfu3Spypv/1&#10;WNmIVLvwwgt1BKf0QjVsiGgLloWAhQRw4RI2iomlJB0uYTOwvWUEzG/E8ccfb5lciBM3gaKiIm1Z&#10;WVmpB9y492Y/CMRCQG3i3nzzzYMOOkhd4x566CFS47KlvmjRIk0pKSnhCC5bdIx3mgAuXMLmU1lh&#10;SVBaWsoDSsKWYHtrCKxfv16hxTqj7tmzpzVCIUgyBHr06NG2bdutW7e++uqryUjArhCInoBS4zZu&#10;3JhJjTvssMNIjQtI/aabbvr000+VBccRXEBiDPOGAC5cwqZUErMeUHbs2KGMuIRFYXsI2EFg+fLl&#10;EsSUsrBDIqRIjIACzGgtkBh9No6XgFLjLrjgAqXG6ZFAr3d1+Bzv/k7u9vOf/1xyn3baaRzBOWk/&#10;hM6DAC5cHvBCmnr66adrJfX4Dmk9loGA2wRMFKVJguKCgLkTSBjmTkgDgdtuu23ZsmWma9zAgQNv&#10;vfXWNGids446gvvb3/6mFz333HNPzoswEQKOEsCFS95wJnaCB5TkLYEEFhBQbTHjwtFOwAJrWCGC&#10;uRNUeJ3eWVbYAyEiJqDzN3WNM6lxqlc5atQo7vz6kJsjOCUTErIR8V3J8jYSwIVL3ir6vFbaj0Im&#10;tm/fnrw0SACBRAnoF0HPK507d1aMcaKCsLktBLp06aL74aOPPqLsky0mQY6ICZjUOLUZ0D4qx/qd&#10;73xn27ZtEe/p3vIXXXSRjuBatmw5ffp096RHYgjkTQAXLm+EeS+gXDjzmtmkAHFBIM0EKioqpD5H&#10;cIKwY9cO/fvSWy9NWTol5//e/sCHptjFxcVCQWpQmj8ZUqj7Cy+88OMf/1iK//nPf9YrLbrGVb8H&#10;Mr3ghg4dyhFcCn87UFkEmu7cuRMQiRO48847r7vuOiXFPfjggxEJM2XKlKlTp06cOHHSpEkRbcGy&#10;EMifwLHHHrt27Vr9Ipgc0TRfg8cPrphb0aRXky//y/WaOHDipEHO/8ovXLjw3//93wsKClatWpUr&#10;CeZBwEkC8+fPP+ecc1SzWmVOfvazn7nbOC7chxAdwc2YMUNMXn/99U6dOjlpWoSGQH4EcOHy4xfS&#10;bJWj7N27t+opbdq0SYm5Ia36lWXC/fSMQkLWhIBqxx9xxBF6WNEvgk6nUw4k48JdfNnFOaC4t/zL&#10;Lrd+uHAq0HfooYfqxnjrrbfat2+fAw2mQMBdAuvWrTvllFPef/99qaDqPgsWLHBRl3AfQr7xjW98&#10;+OGH6gU3e/ZsF2kgMwTyJ0AgZf4MQ1hBb5eV7KHHFJ0/hLAcS0DATQIq6qPHdNNpw00Nwpf66EOP&#10;vrjo4tz+C1+ahFbU6y01iNPmlH1KyAJsmySB7t27KzXuqKOOMr8CSo3T00KSAiW999133y3/TUdw&#10;FKJM2hTsnyQBXLgk6Vffm95HtlgCOZIjYOpVmMQnLghUJ2BaC6xcuRIsEEgnAeUJm65xClLo2rVr&#10;mqv7KCtE98Bxxx2nui/pvBnQGgIigAtny22geACJ8tRTT9kiEHJAIHYCL730kvnDHPvObGg7gaKi&#10;IomopDid09ouK/JBIBoC6ho3c+ZMZVt8/PHHCq3UYVQ0+1i9qukF17x58yeeeMJqQREOAhETwIWL&#10;GHDg5Y8//nhVVVIgZcoDJAIDY6BvBNavX79lyxb9FlCO0jfThqFPnz59dG+o8wrR5mHgZA1XCagH&#10;2ooVK0zXuGuvvXb8+PGuapKr3KYXnP5MKL461zWYBwEfCODC2WJFtYbr2bOnXjDrNbMtMiEHBGIk&#10;UFpaqt3UJpEK0TFSd2Yr3RUmVOGZZ55xRmgEhUAEBBRFqdQ4Jchp7blz5xYWFqan93fmCO6hhx6K&#10;AC1LQsAlArhwFlnLRArR+8gikyBKjARefPFF7XbaaafFuCdbuURgxIgRfEK6ZDBkjZKAHhWUGqcd&#10;1qxZ881vflNVK6PczZa1zRGc8qXJgrPFJMiRHAFcuOTY19p55MiR+t7SpUstkglRIBALAb1FNolw&#10;gwYNimVDNnGPgEKnlAWkJ9ePPvrIPemRGAJhE1BqnJrKKitMuWHqqKk+aWHvYNd6V1xxhTRVQRdp&#10;bZdkSAOBJAjgwiVBvZ49TWsBJXsoKcgisRAFAtET0HO5vDgVjqedQPSwXd1BqS/KiFO0uXKBXNUB&#10;uSEQKoFzzz1XfWWVGvfFF1+o27WcnFCXt2sx0wJu2LBh9PK2yzBIkxABXLiEwNez7eDBg/WTOXPm&#10;2CUW0kAgYgIvvPCCdlBRn4j3YXm3CZhSN6TDuW1FpA+VgEIKlRrXq1cvrXr//fcPGDDAy9S4++67&#10;T8XedASndLhQ+bEYBFwlgAtnl+WUlyyBTEQZFwTSQ2D58uVSduDAgelRGU1zIGAShvmEzAEdU/wm&#10;oFxikxqniAalxvnXNc70gjv55JM5gvP7Tka74ARw4YKzimOkyvEp2UPta99+++049mMPCFhAYOvW&#10;rQoeVslBhclZIA4i2EtAd4jCKXW36NjBXimRDAJJEFBq3KOPPqpHCCWMedY1LnMEd8899ySBlj0h&#10;YCMBXDi7rNK+ffv+/fvzmtkuqyBNxATKysqU4EQ7gYgx+7C8/HzdJ+aowQd90AECoRJQ1VadUR9w&#10;wAGedY278cYbxemYY46hEGWo9wuLuU0AF846++HCWWcSBIqYgIn5MVHEXBBomICJpZTbDygIQKA2&#10;AfWL+9Of/mRS4/zoGqfktw8//JBClNztEKhBABfOulvC5OurtYCXGcnW4UYgCwiYpt7m5QUXBBom&#10;YGreqCilTm5hBQEI1Cagw2qlxo0aNUo/8qBrnOkFd9xxx5lu5lwQgIAhgAtn3Z3QrVu3jh07qrXA&#10;a6+9Zp1wCASBsAmsXbtWd7tCiNVRIOy1Wc9DAuYTUtnCyhn2UD1UgkBIBB5++GGlxjVr1szprnG3&#10;3nqr5BcSU86ECwIQyBDAhbPxZjAHcUuWLLFROGSCQKgETC1KU8gn1IVZzFsC5hPS3DlcEIBAfQSU&#10;GvfrX/9aFYDc7Rr30EMPSTuF2XMEx30OgRoEcOFsvCWGDh0qsRRLaaNwyASBUAksW7ZM6w0aNCjU&#10;VVnMZwImHa6iosJnJdENAmEQ6N279zvvvHPUUUdpMee6xj344IPvvvuusuCmT58eBgzWgIBXBHDh&#10;bDSnkoIUy67C2Sq2bqN8yASBkAh89NFHJhzOPJRzQSAIAX1C6sxWlfcUghtkPGMgkHICet9x9tln&#10;yxdSKdcuXbps2LDBCSDXX3+95FQrEXrBOWEvhIyZQNOdO3fGvCXbBSFw0kkn6QHlkUceGTlyZJDx&#10;jY6ZMmWKQsknTpw4adKkRgczAALxEJgzZ84555xz4IEHmqa0XNUJPDT/oW1V25p8o8nRfY/OgcyK&#10;TSs0q/DfCvsd9mXYoWfXL3/5y/fff/+uu+7S/eOZaqgDgYgIzJ49W5+0CqrUG5DHHntsyJAhEW1U&#10;57LZPoSoF9zVV18tt/P111/HhYvTUuzlCgFcOEstZT7sxo4dq8iHUETM9tMzlE1ZBAINE1D85Msv&#10;vwwlCORG4Hvf+x7dBXJDx6x0Eli3bt2AAQP07l6u0WWXXTZ58uTYOGT7EHLIIYfs2LFDWXDPPfdc&#10;bEKyEQQcIoALZ6mxFF12wgknqPCaPnBDKfOQ7aenpVwQyy8Ciuq57rrrjjzyyIMOOsgvzULQ5g//&#10;3x8WLl94+LcPP6ht7nB6HNKjTas2IUhj2RJ6tlu1atVPfvITQnAtswzi2E5A/Yr07mPjxo0SVL8+&#10;6h2nxI0YhM7qIYQjuBgswhauE8CFs9eCeq5V4exnn33WlF/L88rq0zPPvZgOAQhAAAIQgIC1BM48&#10;88wFCxZIvA4dOugoO4ZIxaweQjiCs/bOQTB7CFDOxB5b1JTEeG7KiLNXRCSDAAQgAAEIQMA1AsqF&#10;u/nmm9U1TiUf1ZNzxowZ9migIzgds1OI0h6LIImdBHDh7LTLl1IZF47C2fZaCMkgAAEIQAACbhKY&#10;MGGCusbtv//+u3fvvuiiiy699FJL9DBdvI899tgYzgYtURkxIJADAVy4HKDFNKWkpEQR6kqK0+uo&#10;mLZkGwhAAAIQgAAE0kFAXeOqqqoUSyl11UT7uOOOU6ZcsqpzBJcsf3Z3iAAunL3GatOmjdqh6PN0&#10;yZIl9kqJZBCAAAQgAAEIuElATxpvvvmmei1K/NWrVx922GHJdo3jCM7N+wipEyCAC5cA9OBbqpyu&#10;BpMOF5wYIyEAAQhAAAIQyIqASptce+21Sj9T1M8xxxyzePHirKaHNZgjuLBIsk4aCODCWW3l4uJi&#10;XDirLYRwEIAABCAAAfcJXHnllfPmzdt3330//fTTMWPG3HTTTfHrxBFc/MzZ0V0CuHBW206BlJ07&#10;d1ZrAUWrWy0owkEAAhCAAAQg4DIBdf1+9dVXTZdO1ascPHhwnKlxHMG5fO8gewIEcOESgJ7VlqYu&#10;pd6NZTWLwRCAAAQgAAEIQCArAioCqa7fvXr10iwVxD7iiCO2bduW1Qo5D+YILmd0TEwnAVw42+1O&#10;awHbLYR8EIAABCAAAY8IvPjiixdffLG6xm3fvv3b3/52DKlxHMF5dPugSkwEcOFiAp3zNpnWAnHG&#10;M+QsLRMhAAEIQAACEHCdwJQpU9Q1zqTGjR079u67745UI47gIsXL4l4SwIWz3ayZ1gLUpbTdVMgH&#10;AQhAAAIQ8IWAusb98Y9/PPjgg/fs2aN6ldGlxnEE58stgx6xEsCFixV3bpuZ1gLz58/PbTqzIAAB&#10;CEAAAhCAQLYE9BJZbeKKioo0UalxypGLIjWOI7hs7cJ4CIgALpwDtwGtBRwwEiJCAAIQgAAEfCSg&#10;XLgLLrhAXeM2b94cemrcjBkz1IxO2KZPn+4jPHSCQFQEcOGiIhviupnWAuouEOKyLAUBCEAAAhCA&#10;AAQaJXDbbbc98sgjKnASemrcnXfeqd27dOmiYpiNisEACEAgQwAXzo2bwdSlLC0tdUNcpIQABCAA&#10;AQhAwCMCI0aMePnll9u2bWtS44YPH56/cuXl5ephoHXuueee/FdjBQikigAunBvmNi4c6XBuWAsp&#10;IQABCEAAAt4R6N69+6ZNm0xqXFlZ2VFHHZVnatwll1yipXQEZ9bkggAEghPAhQvOKsmR+nRr0aLF&#10;ypUraS2QpBnYGwIQgAAEIJBuAkqN+/GPf6zUOB2gKTWusrIyNx4cweXGjVkQMARw4dy4Ezp27Ni3&#10;b1/5b/Li3JAYKSEAAQhAAAIQ8JHA5MmTZ86cuc8++yg1btCgQbl1jeMIzsdbA53iI4ALFx/rPHcy&#10;rQUUupDnOkyHAAQgAAEIQAAC+RAYMmTIb37zG3Ud+OKLL5QaN378+KxW4wguK1wMhkBtArhwztwV&#10;Jh1u3rx5zkiMoBCAAAQgAAEIeEpAqXFvvfWW/pV+c+fOzSo1jiM4T28K1IqPAC5cfKzz3EmBlAqn&#10;VF8BWgvkSZLpEIAABCAAAQjkT6BVq1bKhTv77LNNapzcuXXr1jW6LEdwjSJiAAQaJYAL1ygiWwao&#10;nIkp2fTSSy/ZIhNyQAACEIAABCCQbgLKhVNqXMuWLT/++ONjjz32vvvua5gHR3Dpvl/QPhwCuHDh&#10;cIxnFRNLSTpcPLTZBQIQgAAEIACBIASUGvff//3fBx54oFLjrr766osuuqi+WRzBBeHJGAg0SgAX&#10;rlFEFg0wrQWWLFlCawGLrIIoEIAABCAAgdQT6NSpkxI9lBEnEjNmzNAXO3bsqE2FI7jU3ykACIcA&#10;Llw4HONZhdYC8XBmFwhAAAIQgAAEciBQUVExfPhwTVRq3JFHHlkjNU6dwfV9/fSee+7JYXGmQAAC&#10;GQK4cI7dDKa1AOlwjpkNcSEAAQhAAALpIPDYY4/dfPPNzZo10ylcjdS4pUuXikGXLl1Mbj8XBCCQ&#10;MwFcuJzRJTORdLhkuLMrBCAAAQhAAALBCEyYMOHll1+unRr3wQcfaAGO4IJRZBQEGiKAC+fY/WFa&#10;C6xcuZLWAo5ZDnEhAAEIQAACqSGgBgPVU+MefPBBozpHcKm5BVA0WgK4cNHyDX11WguEjpQFIQAB&#10;CEAAAhCIgoBS49Q1Tiv/z//8j1mfI7goOLNmCgngwrlndBNLSTqce5ZDYghAAAIQgEDKCKhr3KOP&#10;PmqUbt68OVlwKbM/6kZFABcuKrLRrWtaC6izyu7du6PbhZUhAAEIQAACEIBA/gRGjBhx11137bPP&#10;PjfccEP+q7ECBCAgArhw7t0GprXAli1bKisr3ZMeiSEAAQhAAAIQSBmBc84553//938vvvjilOmN&#10;uhCIigAuXFRkI12X1gKR4mVxCEAAAhCAAAQgAAEIWEsAF85a0zQkmEmHU5awk9IjNAQgAAEIQAAC&#10;EIAABCCQKwFcuFzJJTqvT58+bdq0USClwikTFYTNIQABCEAAAhCAAAQgAIFYCeDCxYo7rM1atWpV&#10;UlKiciYqahLWmqwDAQhAAAIQgAAEIAABCNhPABfOfhvVLSGtBVy1HHJDAAIQgAAEIAABCEAgDwK4&#10;cHnAS3SqceFoLZCoEdgcAhCAAAQgAAEIQAACcRPAhYubeFj7de7cuaCggNYCYfFkHQhAAAIQgAAE&#10;IAABCDhBABfOCTPVLaR6ZeoHL730ksM6IDoEIAABCEAAAhCAAAQgkA0BXLhsaFk2ltYClhkEcSAA&#10;AQhAAAIQgAAEIBA5AVy4yBFHt4FaC6g0Ja0FoiPMyhCAAAQgAAEIQAACELCNAC6cbRbJQh75bzqI&#10;o7VAFsgYCgEIQAACEIAABCAAAccJ4MK5bUDS4dy2H9JDAAIQgAAEIAABCEAgSwK4cFkCs2w4rQUs&#10;MwjiQAACEIAABCAAAQhAIFoCuHDR8o16dbUW0EVrgag5sz4EIAABCEAAAhCAAAQsIYALZ4khchej&#10;uLhYk2ktkDtBZkIAAhCAAAQgAAEIQMAdArhw7tiqHklNOlxFRYXzmqAABCAAAQhAAAIQgAAEINAY&#10;AVy4xghZ/3PTWmDlypU7duywXlgEhAAEIAABCEAAAhCAAATyIoALlxc+GybLf5MXt2vXriVLltgg&#10;DzJAAAIQgAAEIAABCEAAAtERwIWLjm18K/fv31+bkQ4XH3F2ggAEIAABCEAAAhCAQEIEcOESAh/q&#10;tiNHjsSFC5Uoi0EAAhCAAAQgAAEIQMBSArhwlhomK7FMa4G3335bGXFZTWQwBCAAAQhAAAIQgAAE&#10;IOAWAVw4t+xVr7Smx3dpaakn+qAGBCAAAQhAAAIQgAAEIFAXAVw4T+4Lkw5HawFPzIkaEIAABCAA&#10;AQhAAAIQqIcALpwnt0ZJSQmtBTyxJWpAAAIQgAAEIAABCECgfgK4cJ7cHbQW8MSQqAEBCEAAAhCA&#10;AAQgAIEGCeDC+XODFBYWShlaC/hjUTSBAAQgAAEIQAACEIBALQK4cP7cFMXFxbhw/pgTTSAAAQhA&#10;AAIQgAAEIFAXAVw4f+6LPn360FrAH3OiCQQgAAEIQAACEIAABHDhvL8HaC3gvYlREAIQgAAEIAAB&#10;CEAg5QQ4hfPqBjAuXFlZmVdaoQwEIAABCEAAAhCAAAQg8A8CuHBe3QtFRUUtWrRYuXLlli1bvFIM&#10;ZSAAAQhAAAIQgAAEIACBvQRw4by6ETp27Ni3b1+pVF5e7pViKAMBCEAAAhCAAAQgAAEI4MJ5eQ+Y&#10;1gI6iPNSO5SCAAQgAAEIQAACEIBAyglwCufbDZCpaLJ7927fdEMfCEAAAhCAAAQgAAEIpJ4ALpxv&#10;t4BaC7Rp0+btt99ev369b7qhDwQgAAEIQAACEIAABFJPABfOt1ugVatWJSUl0mrRokW+6YY+EIAA&#10;BCAAAQhAAAIQSD0BXDgPbwETS7l8+XIPdUMlCEAAAhCAAAQgAAEIpJsALpyH9u/fv79aC7z22mu7&#10;du3yUD1UggAEIAABCEAAAhCAQIoJ4MJ5aPz27dv37NlT/hutBTy0LipBAAIQgAAEIAABCKSbAC6c&#10;n/YfOnSoFFuyZImf6qEVBCAAAQhAAAIQgAAE0koAF85Py5t0OLlwtBbw08BoBQEIQAACEIAABCCQ&#10;VgK4cH5avkePHmotsH379ldffdVPDdEKAhCAAAQgAAEIQAACqSSAC+en2VXOpLi4WLq98sorfmqI&#10;VhCAAAQgAAEIQAACEEglAVw4b81u0uF++9vfeqshikEAAhCAAAQgAAEIQCB9BHDhvLV53759dRZX&#10;Vlb20UcfeaskikEAAhCAAAQgAAEIQCBlBHDhvDW4WgsUFBSotQA9vr21MYpBAAIQgAAEIAABCKSP&#10;AC6czzYfNGiQ1Fu6dKnPSqIbBCAAAQhAAAIQgAAE0kQAF85na5t0uMrKSp+VRDcIQAACEIAABCAA&#10;AQikiQAunM/WNq0FqqqqtmzZ4rOe6AYBCEAAAhCAAAQgAIHUEMCF89nUKmeioibSUD2+fdYT3SAA&#10;AQhAAAIQgAAEIJAaArhwnpvapMMtW7bMcz1RDwIQgAAEIAABCEAAAukggAvnuZ1LSkp0FqeilCpN&#10;6bmqqAcBCEAAAhCAAAQgAIEUEMCF89zIprXA7t27t23b5rmqqAcBCEAAAhCAAAQgAIEUEMCF89/I&#10;xcXFUnLTpk3+q4qGEIAABCAAAQhAAAIQ8J0ALpzvFm7S5OSTT5aSb7zxhv+qoiEEIAABCEAAAhCA&#10;AAR8J4AL57uFmzRRUcq2bdtu377df1XREAIQgAAEIAABCEAAAr4TwIXz3cJ79evXr18q9ERJCEAA&#10;AhCAAAQgAAEI+E4AF853C+/Vr7CwMBV6oiQEIAABCEAAAhCAAAR8J4AL57uF9+o3ePDgZs2+tPWn&#10;n36aCoVREgIQgAAEIAABCEAAAp4SwIXz1LBfVatz587qLqDvUZcyFfZGSQhAAAIQgAAEIAABfwng&#10;wvlr21penL7xzjvvpEVh9IQABCAAAQhAAAIQgICPBHDhfLRqXTrdeuutxx577NSpU9OiMHpCAAIQ&#10;gAAEIAABCEDARwJNd+7c6aNe6AQBCEAAAhCAAAQgAAEIQMBDApzCeWhUVIIABCAAAQhAAAIQgAAE&#10;fCWAC+erZdELAhCAAAQgAAEIQAACEPCQAC6ch0ZFJQhAAAIQgAAEIAABCEDAVwK4cL5aFr0gAAEI&#10;QAACEIAABCAAAQ8J4MJ5aFRUggAEIAABCEAAAhCAAAR8JYAL56tl0QsCEIAABCAAAQhAAAIQ8JAA&#10;LpyHRkUlCEAAAhCAAAQgAAEIQMBXArhwvloWvSAAAQhAAAIQgAAEIAABDwngwnloVFSCAAQgAAEI&#10;QAACEIAABHwlgAvnq2XRCwIQgAAEIAABCEAAAhDwkAAunIdGRSUIQAACEIAABCAAAQhAwFcCuHC+&#10;Wha9IAABCEAAAhCAAAQgAAEPCeDCeWhUVIIABCAAAQhAAAIQgAAEfCWAC+erZdELAhCAAAQgAAEI&#10;QAACEPCQAC6ch0ZFJQhAAAIQgAAEIAABCEDAVwK4cL5aFr0gAAEIQAACEIAABCAAAQ8J4MJ5aFRU&#10;ggAEIAABCEAAAhCAAAR8JYAL56tl0QsCEIAABCAAAQhAAAIQ8JAALpyHRkUlCEAAAhCAAAQgAAEI&#10;QMBXArhwvloWvSAAAQhAAAIQgAAEIAABDwngwnloVFSCAAQgAAEIQAACEIAABHwlgAvnq2XRCwIQ&#10;gAAEIAABCEAAAhDwkAAunIdGRSUIQAACEIAABCAAAQhAwFcCuHC+Wha9IAABCEAAAhCAAAQgAAEP&#10;CeDCeWhUVIIABCAAAQhAAAIQgAAEfCWAC+erZdELAhCAAAQgAAEIQAACEPCQAC6ch0ZFJQhAAAIQ&#10;gAAEIAABCEDAVwK4cL5aFr0gAAEIQAACEIAABCAAAQ8J4MJ5aFRUggAEIAABCEAAAhCAAAR8JYAL&#10;56tl0QsCEIAABCAAAQhAAAIQ8JAALpyHRkUlCEAAAhCAAAQgAAEIQMBXArhwvloWvSAAAQhAAAIQ&#10;gAAEIAABDwngwnloVFSCAAQgAAEIQAACEIAABHwlgAvnq2XRCwIQgAAEIAABCEAAAhDwkAAunIdG&#10;RSUIQAACEIAABCAAAQhAwFcCuHC+Wha9IAABCEAAAhCAAAQgAAEPCeDCeWhUVIIABCAAAQhAAAIQ&#10;gAAEfCWAC+erZdELAhCAAAQgAAEIQAACEPCQAC6ch0ZFJQhAAAIQgAAEIAABCEDAVwK4cL5aFr0g&#10;AAEIQAACEIAABCAAAQ8J4MJ5aFRUggAEIAABCEAAAhCAAAR8JYAL56tl0QsCEIAABCAAAQhAAAIQ&#10;8JAALpyHRkUlCEAAAhCAAAQgAAEIQMBXArhwvloWvSAAAQhAAAIQgAAEIAABDwngwnloVFSCAAQg&#10;AAEIQAACEIAABHwlgAvnq2XRCwIQgAAEIAABCEAAAhDwkAAunIdGRSUIQAACEIAABCAAAQhAwFcC&#10;uHC+Wha9IAABCEAAAhCAAAQgAAEPCeDCeWhUVIIABCAAAQhAAAIQgAAEfCWAC+erZdELAhCAAAQg&#10;AAEIQAACEPCQAC6ch0ZFJQhAAAIQgAAEIAABCEDAVwK4cL5aFr0gAAEIQAACEIAABCAAAQ8JNN25&#10;c6eHaqESBCAAAQhAAAIQcJlAt27dNm/e3L59+6qqqmbNrHvn/rWvfa1RutUfMhsdX+cT6aZNmx5/&#10;/PHKyspXX331k08+EYd27dode+yx48aNKywsbFSAsAYsWbJk2rRpq1ev3r17t+xy2mmnTZgwobZR&#10;/vd///e2226bPXv2X//613/5l3/RsKuvvrpRxf/85z937dq1PlF5UA/LiJ6tgwvnmUFRBwIQgAAE&#10;IAAB5wn85je/Ofnkkw866KD3339/zpw5J510km0qNeqZSOB8XDg5S9ddd9199933+eef16n70KFD&#10;f/nLX7Zq1SpqMtdcc83Pf/7zGrscd9xx8+bNq777X/7yl6Kioj/+8Y/VR37nO98pLS1t3bp1A0Jq&#10;wA9/+ENcuKjt6Nn61r3U8Ywv6kAAAhCAAAQgAIFsCejoSVN+9KMf6d9HH3002+mxjZeT1sBVW4yA&#10;g7/44otRo0bJcWrZsuUll1yybNmy7du3a+6OHTuWL19+3nnnaeVFixadddZZUWuq7SRG8+bNb775&#10;ZskgAZ555plDDz30xRdf1IFb9d1vuukm+W+HH3747373O4n68ssva9hrr702derUhoXUkZ0GjBw5&#10;sk44USvI+o4SwIVz1HCIDQEIQAACEICAnwT0KD9//vwDDjhg4sSJX//6159//vlt27b5qWo9Wt1w&#10;ww1lZWVygVasWHHjjTd+//vfly+nsYpd/O53v3vHHXc89dRT+l95U0uXLo2UzP/7f/9P6+sgTpGT&#10;kkEC/OAHP5g7d66+adzszLVgwQJ9LX9bkZb6okePHjNnztQXv/rVrxqWUMGiGqAA0UgVYXHPCODC&#10;eWZQ1IEABCAAAQhAwG0Cs2bN+uyzz4YPH96iRYvTTz9dkYSKpXRbpWykf+edd+6666799ttP52zy&#10;4uqcWlxcfNFFF+lHDz74YDZrZz1W8aLf+MY3lHpXfeYRRxyh/1XmW/Vvmv/t3r175pvy4vT1//zP&#10;/zS8q3IdNeD//t//m7VwTEgxAVy4FBsf1SEAAQhAAAIQsI/AjBkzJNSZZ56pf0ePHq1/zXdqXPIu&#10;dO3atUvOzL/+67/K0/jxj3+cGfPss88OGjRIZzv60QknnPDYY4/VXuGjjz5SNKAyuDRM5TdUOkVJ&#10;d4m7izq8ktd67rnndunSpQHjaICiFoN4PgZUfVfD9n/ooYfkYtU4IlOmomYddthh1eeKv/73jTfe&#10;yHxz/fr1+rpjx44Nb6HgTA3Q+Z7OHo888kgZQo6rbLpx40b77k0ksoUALpwtlkAOCEAAAhCAAAQg&#10;sG7dOiVQ/du//dsxxxwjGooblKPy5ptv/v73v68TzpVXXikHT9UaP/zww0MOOcSMuffee1UOUelY&#10;H3/8sX60cuVKxQGeffbZ1VfQ6ZBqcvzsZz9btWqVhunc729/+9tLL710zjnnaHqChlCamXZXNZeG&#10;ZZCDJybXXnttnKLKYX7iiSdMDt7kyZOrbz1+/Hj9r35kPDf9a4aZzL0Grrfeeks/lYFuvfXWt99+&#10;W4ZQ0p1s2rdv36jDRONEx17hEsCFC5cnq0EAAhCAAAQgAIHcCZgMq3//93/PLGG+rvMYTd9XvXtV&#10;+zCVMP7rv/7LOA+TJk1SnXqliumER9dzzz3Xs2dPJWWZJC5zqcyGPMOjjjpKFTs0RtM3bNjwn//5&#10;n/pRnYd+daqU7elWkKMw46waDzaUK9uaK/Vtqiw41Qj9j//4DwW4qhylDjmrj9QR6E9/+lP1gfje&#10;974nNfWvvpabd/HFFzesxf/5P/9n//33V4HNjCHkVCuMVh61TmI5iwvlHvBvEZoK+GdTNIIABCAA&#10;AQhAwEkCqqT/zW9+U/GNisc7+OCDjQ46LlPMnmppKEnMVPUwlynrr3qJpnBl5pIb9sgjj+gor3oi&#10;meZ++9vf1tHWk08+aUaOGDHilVde0bFbjYBALas8tEYLqDTaVKBGQ7OGx9duP1BnP7Q6F4mtc5rC&#10;KXVcaegpPFKHZqecckoGuzxPnYiqd1ymC4LqWMrrUylLU+Ak20v+m0qkKA1PLemynct47wngwnlv&#10;YhSEAAQgAAEIQMANAspDUxzjwIEDdchTXeJTTz1VJ2mqjnjGGWdkvm/8GRWyr5GppV5kpshh7UtV&#10;Lt97770a35e3psbZ7777rqrh//d///frr78u30NdzhpGZnYP7j4FH288JR0M1u6dnawLZ4CobIlO&#10;KZW3pohHnX+qWqa+qfBXJRxKbB3EKWBV+WyiqgNVdRrYd999X3jhhRy8OOXg9e7dW75i9fw6N+5j&#10;pIyeAC5c9IzZAQLOEtCfHMWBKMFdf0hq/ylNXK0af8v1zKE//Mcee6wyQGrEt1QXVe2GVO1NoUdK&#10;t9Af4H322UdTVDBAL6Qb1ihBGnpTrqprSopQTosCeBRfpMAqNU3KCPznP/9ZQVP1yR/8GStxmyIA&#10;BFJOoKSkxGSC1Xn169dPRUoyP6rPKZL/oA+3OlfQJ171OopPP/30lClT5LPVHtzo50Zwl8wsHnx8&#10;YWHhmjVrysvL5cA0fD8EXDP4AWDw20/utM7clEyovyaaZXxsHbgppa36ImZYbZ884EaSXB5gozUt&#10;A67GMJ8I4ML5ZE10gUCYBFRxSyE3ivt///339WJYZcrCXD2MtRr4qzx27Nj777+/9ibKGleFbqV/&#10;1P7R4MGDlWrSqlWrOkVLkMb1119/++2315ZqzJgxDzzwgPl+aWnpD3/4w/qgNvooFoY1WAMCEMiX&#10;gIl1bHiV6uGRDbtwdZ5iVV989uzZptKGXgApI65Tp07Kl1MGl6qn6JuNfm4EdJ8yOwYfryZsig6V&#10;59NoqZKAa0bhwink9cADD8z4Vyr7qVdsH3zwgd6yVYdshgUJTK1td71wbNOmTW5z870XmW89AcqZ&#10;WG8iBIRAQgRMSr1JsVCv0oSkaHzb6nnq+vOpdHA9hagmtd4u15ispPD+/fvLf+vTp4+eXVTyS3MV&#10;O6R8BgUX6QWqktTr2y8pGjp5k/+mP+GqGvenP/3JCKxGt/qOzhIzLtxf//pXST5y5Mg6s/Ybh8gI&#10;CEDAAgLmc0aZbHX+IptSJTXaSdcptUmiU1JWwzrdcsstGvDwww9rpHLn9CGjEhoqrZE4CdOE7Re/&#10;+IV82lCEyaeciQI01C1AH7x1ShIwPkXOWAOKqJGAQkgUTFFjjDmP7dWrVygQWMQzArhwnhkUdSAQ&#10;DgH9wZs/f74cm4kTJ379619//vnnG01tD2fj/FbR608V4NYTiZZRFniNxVTfWW6bQhB//etfK1rJ&#10;VAXQ21l5bmogqzhMJZ/IA6wtQoI09BAjee688049vektrxH4kksu0Xf0tRoWGWlN3kuNfJj8WDIb&#10;AhCIm0DtWpTVJTBZcHo/1ahYirfUmOrFJ/W/a9eulSuiFz2Z6Uqi09c1YsjlyzW6ftQDCgoK5Meq&#10;R4I+qBuox6gYxaglMetLktqes6kKY1Dr0p8e/XvffffVEMl8SjfcvE4unJLoavcoVx6d5g4ZMiQe&#10;NdnFLQK4cG7ZC2khEBMBnfAolUJvZOUUKfJQ9bUSb/YaXHNTXS1TN8xMVKih8vXVaknxObWXOvro&#10;o9VHVd+v85kgQRoqKq1i0zJBDZkVRanvZB5ulKzY6FNCcICMhAAE4iegaG3lHitG4Igjjqhzdzk2&#10;inLcsmVLnW+aqk8x4ZF6AZTx4pT/po84uSLVs8v0eahhl156qalcoo5kKtGhIEazlCIA44eQ2VGS&#10;KH9MTqZcI7lz+gD/9NNP9VMdZ8kXveeee+QUKdJS31EMfKRy6pWZ1lcD9OpZiIryuOKKK/T9TC91&#10;04zhJz/5iVo1mPM0Mdesq666Sl/XSJCrIbDp16d4EPlsxhb6SJdrreoyqilao5tfpMqyuEMEcOEc&#10;MhaiQiA+AqYpkCoa61+V+tC/dbYJMh1+1OpUDwc6I9Ir3szfM03RHzyVFdHRkH6kUl11NjVS7Wz9&#10;kSsqKtIwpeCrdIqS7vJ0F03sTY2UElPe7fzzz6+RqJBhqq6sSgjRQ1JtygFp1GeeBvomNVqVu6ys&#10;bOvWrbVlNg6qjknNpkp60b8K6dFzj17oiqT+8MsoNBSK73eGnSCQHwHzOVO9HVzt9ZTlq2+qtXTD&#10;W8lPM12n9bGm91N6GadPNr3Dkn9oojHNdfnll+tfHbspC06fRfrokBchh6Fz5876vnkx1OiVz+db&#10;A4vr00wf2upuZyRUrm/btm21l3LDVIBKnpK8O5Vq1Es3NbtrVMh8BqgrgIpMKs9NhbLkN+oYU6Wt&#10;ZAh9Z/r06aYcpS795TLSqjyM/pRIVDWHUGyqXoDK1ZQJMjIYYtVFkrN69dVX6zuqhmJsIQsq+EW5&#10;6HLC68vQzkcp5npAgHImHhgRFSAQMgEVR+7bt69e0Kq6tFla70GVQqZXvyZWpPqfIn2tfLlM7I3+&#10;YplHhHvvvdf8Pat+qWZXJvZP31eVLfl4dRYX0V/BRtuh1k5k1wtaPabo5aga1Or9ZYcOHTK7GxX0&#10;zWwrOwenUZ8ZosikN3j1rv2OO+7IGEiJ9XqqqC6GTvD0XNhAfc6Qbx2WgwAEciKgaG098WuqDuJa&#10;t25d3xo6lj/kkEP0U72dUdJaw8U8lEmrfmIrVqzQ+VWXLl1Uw1YfzjX8Ab0v04eJPuUUWK5XaTqR&#10;k09iGhvUVxSqxud/w+oG7PbWwCJKQlPsqKry/va3vzWfb3pXKL9UDdnUCztgKlpONvnKJJ2RCqZ6&#10;6On1mV5KDhgwQMdutc9LJacOP9VCQKLqA/n444/Xq7SMm2dWrM9qmqsgEf2d1Vx5p8OGDcvEz+cv&#10;Pyv4RwAXzj+bohEE8iWgwA/9EdJL3MyRmqJW9NZTrlqNKETzp0hvCvVWuPpfqfXr1yvgR28i7777&#10;bpWH1hj9cZLLIf9KiWqZavhaX28xVQlNw5SxrT/Gij/R84R2UUk0tUltWJP6XCP98VO1EhU1qT69&#10;gUZDDe8SnEa+3APPVxyR3toK18qVK42bqjItqlOnvBHl9RmSeoOuqidKCFThEz366AEu8PIMhAAE&#10;IAABCEDAagK4cFabB+EgED8B5T/oZbDiG9VL1JQ106XjMiWY6TWtYhRNFRBzGSdKHpcpXJm59HpS&#10;53LVi1/rR6ZethoVmCxwXYr1l2un95ome636skHKKDdwuqXOtpKq+pmh3lgroKXRMtk1gGdFIx5j&#10;yT2Wq6ZOD0899VRxcXHDmyoUVl6cyrvp/XE84rELBCAAAQhAAAJREyAXLmrCrA8BxwioEKUq1OtU&#10;J+O/SQETN6IAkjqzDuSV1VDSZNvLj6qeJmGS06p3rdVe7733nvw3lbtctmyZvL4LLrhAfas1zGSu&#10;B7lqVItWtKSqNar+vjITFB2UWcF4ng1Xdq69XQ40gsic85hVq1ZJL/lvOr1s1H/TLjo71b9KqMt5&#10;RyZCAAIQgAAEIGAbAU7hbLMI8kAgYQI64anuZdWQRgWUq1flqi+mX+U0VNCyTk322Wcf1enK/Eh1&#10;vZT29vrrr9ce3OiJWQN5IDp60gGUog1NFRNdSvOQ/1NZWdm9e/fgiLOiUd+yYeXCycuVUkqG+eUv&#10;f6nE+oBaaPdM89mAUxgGAQhAAAIQgIDNBDiFs9k6yAaBuAko1rEB/03SKOjRtCALcqlMYu2GqtX9&#10;N2WsKWNe/puy5lTmS6nbqlpZZ3WTINtVH6M0d/1veXl55pumlLZcuPqWUkFtVRszBaDNFS6NbFWo&#10;MV5HlEK0Z88eFSgL7r+ZU8fYMv7z1JHpEIAABCAAAQgEIYALF4QSYyCQFgKme6ky2Wq7XvqOKTVZ&#10;u8NpbTomCHP16tUNg7vllls0QAVONFIuiqpZqvKyktbCwl3ddTE1VKrXw6yxi/RSlWpFYGa+HxaN&#10;OmFmvhlEWRXOllFUNsb0aag9RdXAVa/FNCOqfhmHXAVOguzCGAhAAAIQgAAEnCCAC+eEmRASAjER&#10;ME5LfY2JzjjjDP1U9Z0blUbxlhqT6SprxquOoopB6ygpM10uk75WUZPqC2b6EzS6SwMDlixZop/q&#10;VC0zRil2qlGpE7/qnesyP1X1y7vuukv/axp8myssGvkoYoCrrZD8N7UJqtHUIbOyXDhlKj744IM1&#10;9lKjWH1nyJAhecrAdAhAAAIQgAAE7CGAC2ePLZAEAgkTUN8btSRS79favW6MZGoOq1YBW7ZsMdVK&#10;GrjUr0w/VWeCjBen+El5Rx9++KEJaDSXWs/pX3Ui+stf/qIvFMqoztTXXHON+amqQeZARMUzFY05&#10;YcIEzVUlxuor3H///Sp0qUIgaigkFUyQoZoOyXmTk6NWPHIv1cXVTAmRRg5aZKaoLqjpj6fzwxp1&#10;O6svq268+l+15ZXPZmCqqYB8Y/XBU49v89M4LzXfUw6eBM62fkw8Qmaq7NR3KqvTzsyYGiKZ7+tc&#10;tE5RazftrT6soqJCzeUFR/WBdOkL/a+KssajdWYXveDQWa6ObZWzqp4fauNRp5kCDotZeLaDAAQg&#10;AAERoJwJtwEEIPB3AnrQV8HJ2h0CqgPSEZki+jIduhsoKKKW0+osp7kqRKlGbUqik48k/1APx5ne&#10;suompz5mNQwg908daeXONdqGu+EyITXaiJtd1HH1rLPOMk5OjUtenEI6M7LlQCOKO8l0BWhg5UzR&#10;FzlvN998c42RJvayPp88CoG1prxfFSnV1qqcqR7BKqEZ0UY5L5u5cwYPHlxnkVXTFcOsX6Osjpmr&#10;cN81a9bIBaohQ32/EXqFceGFFz7zzDN1yixcer8QYghxA2T0iqRGd0cNPu6441T4p3rT54DDcjYB&#10;EyEAAQhAIB8CnMLlQ4+5EPCHgJ5T5SqoXKQ8nwa0UiENjdHIOr2g6hMVr6gjOD0aqvyJjrw6d+6s&#10;1t7V/TcNVmSmiiuqtXfz5s11PqbnaRVdlO/305/+VD+t/aDZKG6tc8ABB2gdOWN1HrCceOKJai+u&#10;UvtyJrWjdNF4OW/qsTZr1qzMI2zoNBqVvL4B1et/NryInrlFT87A/vvvLw4CLj9kxYoVMftvEtIE&#10;oJpWgY8++mjOukc9UaDUbqHOw169RNC90YAAuv9NJmeQS4Plx8p/UyCx3Gz1SzSVfvSF/lff1I9U&#10;+1TNGIOsls8Y/Sbq10q3h/bdvn27xNDWOqdVzuRtt92WWTngsHwkYS4EIAABCORDgFO4fOgxFwIQ&#10;gAAEvkJAnolaw6uNgYJyTY94hXQqZs8qTOasTHGzOnrSpeYT1cWTk694WjVCVPKhvl/nKZw8ZEUU&#10;//a3v63hIdd5CmdOdNVrUSd7tY/a5OCNGTNGx9T694EHHogUlF7QPPfcc3pFcsUVV2Q2UrCu3mjI&#10;k5SlzDcDDotUVBaHAAQgAIEGCHAKx+0BAQhAAAKhEdBhploCqrJoixYtTj/99M8//1yxlKGtHupC&#10;JsLT+GnVLx3B6X/lwjWw29SpU6VaJm+zgZHr16+X/6aTLpWlqTNUUt/UebV8QqHT4FBVrLmYPEy5&#10;ajVyRI0XWr3bR8BhkYrK4hCAAAQggAvHPQABCEAAAnEQmDFjhrZRCp/+HT16tP4136lxmbIfu3bt&#10;UpEbFfaQX1G9UqjpnaCzO/3ohBNOUH2a2ivofE+xf+rYbspytG/fXi5ZVu6ionzrdOF0TqXvFxcX&#10;N8BLFXGOPfZYuX/G32vgMmGll112meI26xvWunXryy+/vD5WdaLLVFup8UXDwii6uPahqHIXNat6&#10;sZyAw+K4n9gDAhCAAATqIsApHPcFBCAAAQiEQ2DdunXK71KhUbVw0IpqgXD44YerV7t6NtS5gZol&#10;yMFTnRuVKj3kkEPMGBVIVMrlyy+/rDYJ+tHKlStVX7RGUU3VHZUDpkaCq1at0jCd+/3tb39TLOI5&#10;55yj6QGVke+nPhPK1cwEEGritm3bFEgpFbp06dLwOnfeeacGKK+y4aqbqsqjYabXfAOXabbRQOv5&#10;gEplNUwutEoKqcCPZpniQ3VeAYdltTWDIQABCEAgHwK4cPnQYy4EIAABCPyTQO1OeqbHYJ3HaPq+&#10;ytarBIvpcm4axyuSUGVvunbtqjIbKrahS2dicrQUi1i9zaDiGOUZqhCOCm+Y0iAbNmxQ+RatUOeh&#10;X31GMllwkiEzwJyqqSJOo3ZVSwCVbJEY9913XwOD5dbq/K127coaU3SYpmFKS2t03/w7xZstlO+n&#10;qqEqCauQVyUE1tkyPviwRsVmAAQgAAEIhEgAFy5EmCwFAQhAIL0EVNpRRzqqdjh27NgMBX2t7zz5&#10;5JOffvppbTTXXnvt97///erfV219/a8KhMrBaLb3UuMyJYnpm/Pnz8+M1NGZSomq3KUO+jRG3z/4&#10;4INNH3O1owhug+OPP16DTeSkuUwJ0IYT4TKDVRdEYqgdX/VEshq7S3HVPg0ikobl1gsxyOK1x2Tc&#10;xffee++SSy55+umn61wn4LDcZGCWDQQs7+KYQaS2inppotTNgG0V6ww2Vuqpjt8VJqDz8/rqKiuQ&#10;OBPIrRhvhYWXlpYmZSnTo7LR3RU+oMCBICMbXYoBrhCgIqUrlkJOCEAAAlYTUB6a4hh1rqUjneqC&#10;mvKG6oWtHhKZ75tHjT/+8Y81ilV+5zvfkXtWp55yluRs1PiRiXtUf3bFK/73f//366+/Lo+x0Y4X&#10;mbqRioFU00KFYv75z39WSwl5UJJHp1L6X3mGdZaXrPFN9YWXI6dmhmqGIdlqT9GCEqm25LV1VDrf&#10;nj17pFGcZpbzqXPLG264QcGoOo2s4VFnJAk4LE7J2SsUAvZ3cZSauv0USq0WIHWqrK4wv/jFL2rX&#10;CmrUn9Fp/69//evqE/WBMGrUqNoljrSvigBNmzYtFObBF1Gg+LBhw/SBVqMubu0VlAmsSHJ9v9GR&#10;wXdnpOUEOIWz3ECIBwEIQMANAiaKUm5AjZff5ozLnKTVuGo3G1Cl/vq0VV5c9R/p1Eiv0pW0piwy&#10;hVCq3qP8Nw1QocjgvOSn6XW7ppinQz26yZNRbz1zshfk0vmVqk3qtX19MZAqE6JMv0afq/SQqnS+&#10;goKCRjetr5CJ+X6j02sMUISnQljNAeaUKVPqmx5wWLa7Mz5xAvZ3cdTvjvwT/YYq7le3qGmrqGvN&#10;mjU33nhj27ZtFy9e3EBbxdqBx+qIqH6kOl5T9HX1doiyhf5XHwJ6maJwAA3TXL0e0jG7Tsj1pkNR&#10;BnHaSy/FpFejL6Qkkn5/jf/GlSoCQf9KpQoKykIAAhCAQFYE3nnnHbWHbmCKnjDqO16rPcukt9W4&#10;qgcrzp49WyGa8tn0Hl0unJwQpdspLS0rmc1g01pAWXn610RR1pcVVuficvbU41tOoCkpWfsydS9r&#10;nEzWHrZgwQJ9U1Uuc1Ah/ynnnnuuFlGbu4aXCjgsf3lYIR4C+hVTfLLOtydOnPj1r39d3kvMh8BB&#10;1FQ1V/2mf+9731NVpIsvvlhvTEyIteIG9QJF39TRvdy5Sy+9NMhqGtOyZUsVTDIvlczvXeYyWbsK&#10;/NbHi4bpa70WUb7o9ddfr68VuR1wizyH6fBNn0sKajD5vQ1femt28803K9ihsYH83DcCKXXhLI/8&#10;DvIytc4xDU/Ue2INUOqIirlFeiOvWLFCnyZ6xaWA9V69eun5RgXNIt2RxSEAgWQJmHf5euCos9iG&#10;KVVixjR8KaVNA1avXt3wMH2qaMDDDz+skeqXrdKU6kRXZ9e1xjZsYtLhTOiU/lXQY8PtBGovqIet&#10;fv36yYOts8GAsnc0RW/3GziIMw0SNMxUf2n4yqecyYgRI/TJrIOFOrfInD0GHNaYpPzcdgL2d3FU&#10;fSM5VDpqU0GjOmsC6TFj4cKF8j81TKWDghPXs5AGK2S6+hQT8Gx+VP1SFKUO4ur7xQm+acCR6pWi&#10;56i7775brnXDU/Tu7Pzzz1cwws9//vOAizPMGwJpdOEU+b1582adyG/durXRlj7eWFovrfWOSt1j&#10;9ZpZH3nR6SVH8cQTT1TolGKHFPikQAWFOijeqcYHZXQCsDIEIBA/gdq1KKvLYLLgFOvYqGDyhTSm&#10;evFJ/e/atWvleJiy++ZSEp3+ladRfUH5co2uX3uAPg9V8fL999/XC3g9wB199NGNVo+svYhpMHD1&#10;1VfX/pFiI+XF6Y+OcmzqjInSN3UmoAhSdULv3r17DipkNUWfzLV9aT3+ahED31wBh2W1NYNtI2B/&#10;F0dzr+ocrIHfSsVjX3DBBRoW5CVRxgQqjqKvayxrno50CFbDUqoWq/NJ+ZNBLJh/qLPeK73yyis1&#10;OqnU3lqZeyq1ogBsRXiqt2QQ2RjjE4E0unD2R36HfofpeUjZ9noG0oF77eSTELfTk5YJZtAbcdUY&#10;MJW+L7zwQj1v6ekkxI1YCgIQsIeAeS/Wp08fFYurUyq5MYqDkpeiHgANi61PKg1QcYKMF6f4SbX/&#10;lkfRu3fvzFy9ddbX+rQxTpGqUKogxzXXXGMGZFvX0bQW0Dtv/ZvtEZzZUYpLcuNY1r6USyM46nQn&#10;/1BlXTI1MxVZqv/VN3WCpwYJRoBILwWeaX2d+JmQUXMpq/CKK67QF5nu6gGHRSoqi0dNwIkujqZT&#10;Yv/+/RumYX6F9SsWBJqeTJRmNn78eA0eM2ZM9SnGa9K7IVUnqt4uMsiyIY7Rr2SQtFh94qlt5j33&#10;3BPDq58QtWOpsAikriKlfnW/+c1v7rvvvnrg0BcKX9FvaaReTQ6mqrMMWo11gpRKM1OU4zF69Gid&#10;OipGSIn1OcgTfIoyJfQ2V+WhapQu0POBkoNVKDy3x6PgAjASAhCIn4CeexTmpEgeEzRY56UjMoVZ&#10;KsRaB/Ua0MCnnB6eTJvpb3/72yoXqSQ6nefLBZLXoaKRZnG9ddaL+RobyYlSYIUcJFWnVLR8Axxq&#10;7K4csMxHkx4ZM89DwT9mtZdcTblhxqWsHTOp78sRXbRoUZ1SqfG3it3lFgiarbnlvynuVLPkBusv&#10;gg4W9Ndwn332UXc7/aXIrBZwWLa7M94eAldddZXeleh3LeO6yxlQqX39FteIyjO/CHqK0O9d9Zql&#10;unn0akb5qHr7oOYfGqOzI/V11AtcBTnr2Nkoq/WnT59uXlIot0LxuorKuffee7XL4YcfrmS2Bpjo&#10;8UwFY5Uc23CFIb21OfDAAxXrWD2Xr9HqPuodotCAzKeKEUO/p5nekjp8U1SRJNdIndUnYrv6PirN&#10;o51y9kwjFl1BHh0TUYFNIyKQOhfugQceUNK58g30yWU+VlTgSAmyEfHNbdkgv4cBny107KZfcp2w&#10;q09ujx49cpMn+CzlGauIk14L1XgZr3BtPY1V/6wJviYjIQABmwmY92KSUJ5AA8E8ivY55JBDNGzj&#10;xo3yVRr+lJMnJpdG2SBqqqaiBXoWVDZdjSctvUfXU6BOElR1QKkjOpHTw6VpbNDoR03t3RWkoIM+&#10;VaJ76623MrQDfsxmxpsnYP1vfWlvesDV06GcUhNYrsQ/xS4qzaa+Uv4R2V2npsIrMfRwrMgxPZ7K&#10;u659ghpwWERCsmykBOTzmLfYqqRqElB1KU9eXr1+ofQn2xTzMJf5Raj9jka3jV7NqESk/vRnBps/&#10;9yrraqJzdelQS3e+7rcaL5G1bA2nq7bKCnRUkdhGC7oaIfUmonrRo/pcOCXOKVJRr5NOOeWUOiHr&#10;U0W/pwoZqF4hSS6cnKWG3w1FYbI6P4X0KaqPDr3hKi8vl59Z3UxBWEUhJ2vGTyB1Lpz+UurjRl0a&#10;lZ2ldz/6Na7zJZD5nVF2hPw9fQzpc0Gn7abtjy69DNZnmdLoFYgsv+iss85SOHIN4+mTUV6iHCe9&#10;ptJnpVZQFJD+VCvnoVEzh+XCSU1tp6316lf6Nrpv9U+B+gY3/OmgJzNVZqtzjJTSqywTfc4FAQhA&#10;AAIQgEBSBFzp4hjwFE7velTypM5TuMwDiR7YdDyomCC5eXqE+8EPftAofC2rxnGKc1bhSsWBq3Sn&#10;Hqtijlqs/UAoqfTSSmHbChyt7hUHeXRsVGUGOEQgXS6c3qz07dtX0SPqAGuMpLpDesuidy01ChCZ&#10;3wSFE2Ty4xV5Yoqq6b2v4gRq2DgTHWS+r1dZKktdZ4XrIId+QX4PG309rBeoyv7XZ5Y+qRUJEPym&#10;bDj2oGEXzrzJ1sv4GhFBim0Qdr0rUgmZ4JIwEgIQgAAEIACB0Amo4VgDXUB0wlM9W7K+ZxJzRFan&#10;bDUOxJTcpYcf07mxxtXwQ4UcLfldOmuqngpbexGd2JuIx+qviesUW/Wx1Sxbzo/6fJgMuiCXHqUU&#10;ua0MER1Zqw1Dw1PyeYiqvXJtLUyop1rb1TgSCPLoGERZxrhCIF3lTGrXTDMVnE0nkNqXQo0ViGgq&#10;OBv/TUdq8t8U+a3jNdNcUqUXdbyuPJDqJdSmTp0q/02fJnIOTYMjVfUw/T0yMdaR3iJK7VDokV7V&#10;SLWs/DdJlU/FatMBSdFENbRT/Kq+k1XL3Uj5sDgEIAABCEAgnQQc6uJoOiWanh8NXHoS00+DtFVU&#10;PLby9PRCWRHXNRosqb+cDv3qLIakTLzbb79dW9jQQds8Rkp++WzVL8PHfCedN3batE6RC6dfS2Xi&#10;queP0iQyZtbX+o5CJeXt1Lb9tddeWyNFwaSNqiyH3gyZ5pJK4TWlO6q/mFGdMR24qwukDvdMDq5i&#10;zW+66SZ9kalFFt2tptdRKgipzBO5THIdo9uo9sp6OaRv6pNOedKmg4o+ItUTUwXZxFnvseIUhr0g&#10;AAEIQAACEKhBwKEujqZCktJSavQcV6VrvVhXSph+qocN82zWQDml6gQ6dOig/h+qMGQyVzOXCqIo&#10;O3Tx4sV13jDBq/bn8x6cexUCwQmkyIWTi/XXv/5VpWkzmbvCZDK59UurY7Ta1JSPW+ObpiK2XtVU&#10;f/OhzF19s3pMgvZSfyHFKOtDR+d4isZU0xKTjVanrxjcYEFGKnVY0YwqL6YabvqECtKLKciyQcbI&#10;oTWfifrAVZKhKH3rW9+SR6dLrqwiK4IswhgIQAACEIAABCIi4FAXR9NWUe6W+hJVPzTTQaIiCVXf&#10;UkFPymTRM48G1NfUpDbGCRMmqASLno7UCSnzUxXT1td66VzjdM4MMKV0tWNERgm+bH0uolnB/DT4&#10;aox0l0CKXDjzmSWHqsbRszl/r1EE31i0drMB5bPWZ2yVva7+I0V+y2dTApgS0hRCqU8KEwUeQzCh&#10;Puzkv6nCik4L5W3Ke8yqg3kNPnWe1Ddwx+v8TTGliqRX5wZdCq0Uc30EK2K+U6dO7v6qIDkEIAAB&#10;CEDAdQLOdXG8+eab9T5ala7VQVFpGqZmrB6xVJJED1RKsVuzZo0ede68887gplG9TRMYZUKHzKWT&#10;vc6dO6tMiMKvlP0hL9F8X0U79W76sssu09emgyIXBGwgkJZyJqbKbcPEqxfGbTh5t9EWJbNnzzYN&#10;apU1p4w4uS7Kl1P7FB1M6ZuNviAJkpOqMQpNND2IMpeZWL1iil4mqeqmiogsXLgwYN3qcDNxjWzK&#10;MB48eLDCO+tLO7ThlwEZIAABCEAAAn4TcK6Lo3lqUjWR+toqaoDagcijO+mkk2o/ETXwxKWyc6pr&#10;Ur0uiLJgVOxEXlzte0BPXHfddVfAWM0Qb6EgD4Rmu+AjQxSPpRIkkJZTOIciv+u8GxT/qWKPNXLJ&#10;qrdtqT6reps7RYqqBq7qQ6pykQpyBrnVogjjVvUXbR0k1TiIhIyBAAQgAAEIQCBbAvr7rvr4SmpQ&#10;8GEDc007Io2s8Zq49hT111XcjcJt5Pwo00SnWCr5pmqW1bs4nnHGGXKT9DpbXpDq/ut9rmJz1KXp&#10;pz/9qRas0Ua8TqnknKiWgWapvZPeiUs2LaW9FDypb2pHva2WzHpNnBUQU6FEVQ/UBcpMVHSlqglI&#10;JOXRqKKBNtKlcCrVDlEbqvj9t6zUYXDaCKTlFE7dGFXpvnbLaWPvqqoq1atVk0Qdl5vv1Pcy4/zz&#10;z1fIpU7bb7nllsy9olhqlaaVf6IatdWn1zisU3CjMmg1IIdTOFOs/3e/+51pK6lAAh3rKXJA7TKr&#10;37L1ia2UXzmBGqnKvPrUi+4uP/LII9VMT3Ea1UPStbviH+R/yodUGnF0u7MyBCAAAQhAAAJpI6DH&#10;DDV8UpMD+WNp0x19U0sgFadwzkV+174di4uL9U19NumVmEpNmndXpoJ/kKtLly4KHFc2mt5+1Zmn&#10;G2SRIGNMbRi9J9N7LPlsuvQaT7EKShSU34v/FoQhYyAAAQhAAAIQCE5ADzmKcsR/C06MkR4QSMUp&#10;nHOR37UP01atWlVUVFT9hmvbtq2O4Go4RQ1HQisMQAWXFBKgwIPg5XGzusvlH8qxrN04QaeU6tzQ&#10;okWLrFZjMAQgAAEIQAACEIAABCBQg4D/LpyiFr/5zW9KbQVSNuC36GjrkEMO0TAdxytzrGFfSAUe&#10;p02bpoMmdQjQux810VZ/kuqR31pnzpw5OtZX6KAy1uR9XXrppaomom8qolrN6EwPk/quOnd/4YUX&#10;VDx39erVcoROOOGEG2+8UU0LaqzQaDKrDiRVIVNhjapuEpFDpXNCFYZSV3SRlO7/9//+X8XBqzwm&#10;v3sQgAAEIAABCEAAAhCAQP4E/Hfh8mfEChCAAAQgAAEIQAACEIAABCwhkIpcOEtYIwYEIAABCEAA&#10;AhCAAAQgAIE8CeDC5QmQ6RCAAAQgAAEIQAACEIAABOIjgAsXH2t2ggAEIAABCEAAAhCAAAQgkCcB&#10;XLg8ATIdAhCAAAQgAAEIQAACEIBAfARw4eJjzU4QgAAEIAABCEAAAhCAAATyJIALlydApkMAAhCA&#10;AAQgAAEIQAACEIiPAC5cfKzZCQIQgAAEIAABCEAAAhCAQJ4EcOHyBMh0CEAAAhCAAAQgAAEIQAAC&#10;8RHAhYuPNTtBAAIQgAAEIAABCEAAAhDIkwAuXJ4AmQ4BCEAAAhCAAAQgAAEIQCA+Arhw8bFmJwhA&#10;AAIQgAAEIAABCEAAAnkSwIXLEyDTIQABCEAAAhCAAAQgAAEIxEcAFy4+1uwEAQhAAAIQgAAEIAAB&#10;CEAgTwK4cHkCZDoEIAABCEAAAhCAAAQgAIH4CODCxceanSAAAQhAAAIQgAAEIAABCORJ4P8Hqe18&#10;khzycg4AAAAASUVORK5CYIJQSwECLQAUAAYACAAAACEAsYJntgoBAAATAgAAEwAAAAAAAAAAAAAA&#10;AAAAAAAAW0NvbnRlbnRfVHlwZXNdLnhtbFBLAQItABQABgAIAAAAIQA4/SH/1gAAAJQBAAALAAAA&#10;AAAAAAAAAAAAADsBAABfcmVscy8ucmVsc1BLAQItABQABgAIAAAAIQDFWwsXjQUAAAceAAAOAAAA&#10;AAAAAAAAAAAAADoCAABkcnMvZTJvRG9jLnhtbFBLAQItABQABgAIAAAAIQCqJg6+vAAAACEBAAAZ&#10;AAAAAAAAAAAAAAAAAPMHAABkcnMvX3JlbHMvZTJvRG9jLnhtbC5yZWxzUEsBAi0AFAAGAAgAAAAh&#10;AHr2L2fhAAAACgEAAA8AAAAAAAAAAAAAAAAA5ggAAGRycy9kb3ducmV2LnhtbFBLAQItAAoAAAAA&#10;AAAAIQB6WcsW6tcAAOrXAAAUAAAAAAAAAAAAAAAAAPQJAABkcnMvbWVkaWEvaW1hZ2UxLnBuZ1BL&#10;BQYAAAAABgAGAHwBAAAQ4gAAAAA=&#10;">
                <v:shape id="Text Box 259" o:spid="_x0000_s1506" type="#_x0000_t202" style="position:absolute;left:4854;top:2002;width:60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EE4573" w:rsidRPr="000040B7" w:rsidRDefault="00EE4573" w:rsidP="00EE4573">
                        <w:pPr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260" o:spid="_x0000_s1507" type="#_x0000_t202" style="position:absolute;left:3414;top:2002;width:60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<v:textbox>
                    <w:txbxContent>
                      <w:p w:rsidR="00EE4573" w:rsidRPr="000040B7" w:rsidRDefault="00EE4573" w:rsidP="00EE4573">
                        <w:pPr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261" o:spid="_x0000_s1508" type="#_x0000_t202" style="position:absolute;left:3294;top:24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EE4573" w:rsidRPr="000040B7" w:rsidRDefault="00EE4573" w:rsidP="00EE4573">
                        <w:pPr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x+</w:t>
                        </w:r>
                        <w:proofErr w:type="gramStart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4</w:t>
                        </w:r>
                        <w:proofErr w:type="gramEnd"/>
                      </w:p>
                    </w:txbxContent>
                  </v:textbox>
                </v:shape>
                <v:shape id="Picture 262" o:spid="_x0000_s1509" type="#_x0000_t75" style="position:absolute;left:3561;top:1251;width:1668;height:25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/PfAfEAAAA3AAAAA8AAABkcnMvZG93bnJldi54bWxEj0FrwkAUhO9C/8PyhN50N0FKSV1FBKFI&#10;D9bm4PE1+5qEZt+G7DOm/74rFHocZuYbZr2dfKdGGmIb2EK2NKCIq+Bari2UH4fFM6goyA67wGTh&#10;hyJsNw+zNRYu3PidxrPUKkE4FmihEekLrWPVkMe4DD1x8r7C4FGSHGrtBrwluO90bsyT9thyWmiw&#10;p31D1ff56i3s32Ln+/IgJ8qmz1aylTbHi7WP82n3Akpokv/wX/vVWcizFdzPpCOgN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/PfAfEAAAA3AAAAA8AAAAAAAAAAAAAAAAA&#10;nwIAAGRycy9kb3ducmV2LnhtbFBLBQYAAAAABAAEAPcAAACQAwAAAAA=&#10;">
                  <v:imagedata r:id="rId54" o:title="" croptop="910f" cropbottom="35974f" cropleft="6612f" cropright="45763f" chromakey="#f3f3f3"/>
                </v:shape>
                <v:shape id="Text Box 263" o:spid="_x0000_s1510" type="#_x0000_t202" style="position:absolute;left:3575;top:1142;width:60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EE4573" w:rsidRPr="000040B7" w:rsidRDefault="00EE4573" w:rsidP="00EE4573">
                        <w:pPr>
                          <w:jc w:val="center"/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264" o:spid="_x0000_s1511" type="#_x0000_t202" style="position:absolute;left:3395;top:1577;width:60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EE4573" w:rsidRPr="000040B7" w:rsidRDefault="00EE4573" w:rsidP="00EE4573">
                        <w:pPr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EE4573">
        <w:rPr>
          <w:rFonts w:ascii="Arial" w:eastAsia="Calibri" w:hAnsi="Arial" w:cs="Arial"/>
          <w:i/>
          <w:rtl/>
        </w:rPr>
        <w:t>שטח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>ה</w:t>
      </w:r>
      <w:r w:rsidRPr="00EE4573">
        <w:rPr>
          <w:rFonts w:ascii="Arial" w:eastAsia="Calibri" w:hAnsi="Arial" w:cs="Arial"/>
          <w:rtl/>
        </w:rPr>
        <w:t xml:space="preserve">משולש  </w:t>
      </w:r>
      <w:r w:rsidRPr="00EE4573">
        <w:rPr>
          <w:rFonts w:ascii="Arial" w:eastAsia="Calibri" w:hAnsi="Arial" w:cs="Arial"/>
        </w:rPr>
        <w:t>∆TOP</w:t>
      </w:r>
      <w:r w:rsidRPr="00EE4573">
        <w:rPr>
          <w:rFonts w:ascii="Arial" w:eastAsia="Calibri" w:hAnsi="Arial" w:cs="Arial"/>
          <w:rtl/>
        </w:rPr>
        <w:t xml:space="preserve">  שווה  </w:t>
      </w:r>
      <w:r w:rsidRPr="00EE4573">
        <w:rPr>
          <w:rFonts w:ascii="Arial" w:eastAsia="Calibri" w:hAnsi="Arial" w:cs="Arial"/>
        </w:rPr>
        <w:t>25</w:t>
      </w:r>
      <w:r w:rsidRPr="00EE4573">
        <w:rPr>
          <w:rFonts w:ascii="Arial" w:eastAsia="Calibri" w:hAnsi="Arial" w:cs="Arial"/>
          <w:rtl/>
        </w:rPr>
        <w:t xml:space="preserve"> סמ"ר.</w:t>
      </w:r>
      <w:r w:rsidRPr="00EE4573">
        <w:rPr>
          <w:rFonts w:ascii="Arial" w:eastAsia="Calibri" w:hAnsi="Arial" w:cs="Arial" w:hint="cs"/>
          <w:rtl/>
        </w:rPr>
        <w:t xml:space="preserve"> </w:t>
      </w: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>5</w:t>
      </w:r>
      <w:r w:rsidRPr="00EE4573">
        <w:rPr>
          <w:rFonts w:ascii="Arial" w:eastAsia="Calibri" w:hAnsi="Arial" w:cs="Arial"/>
          <w:rtl/>
        </w:rPr>
        <w:t xml:space="preserve"> ס"מ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>=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</w:rPr>
        <w:t>ST</w:t>
      </w:r>
      <w:r w:rsidRPr="00EE4573">
        <w:rPr>
          <w:rFonts w:ascii="Arial" w:eastAsia="Calibri" w:hAnsi="Arial" w:cs="Arial"/>
          <w:rtl/>
        </w:rPr>
        <w:t xml:space="preserve">. </w:t>
      </w: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>חשב</w:t>
      </w:r>
      <w:r w:rsidRPr="00EE4573">
        <w:rPr>
          <w:rFonts w:ascii="Arial" w:eastAsia="Calibri" w:hAnsi="Arial" w:cs="Arial"/>
          <w:rtl/>
        </w:rPr>
        <w:t xml:space="preserve">ו את  </w:t>
      </w:r>
      <w:r w:rsidRPr="00EE4573">
        <w:rPr>
          <w:rFonts w:ascii="Arial" w:eastAsia="Calibri" w:hAnsi="Arial" w:cs="Arial"/>
        </w:rPr>
        <w:t>x</w:t>
      </w:r>
      <w:r w:rsidRPr="00EE4573">
        <w:rPr>
          <w:rFonts w:ascii="Arial" w:eastAsia="Calibri" w:hAnsi="Arial" w:cs="Arial" w:hint="cs"/>
          <w:rtl/>
        </w:rPr>
        <w:t>.</w:t>
      </w:r>
      <w:r w:rsidRPr="00EE4573">
        <w:rPr>
          <w:rFonts w:ascii="Arial" w:eastAsia="Calibri" w:hAnsi="Arial" w:cs="Arial"/>
          <w:rtl/>
        </w:rPr>
        <w:t xml:space="preserve">  </w:t>
      </w: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מקבילית</w: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765014CE" wp14:editId="793B25CF">
                <wp:simplePos x="0" y="0"/>
                <wp:positionH relativeFrom="column">
                  <wp:posOffset>-167800</wp:posOffset>
                </wp:positionH>
                <wp:positionV relativeFrom="paragraph">
                  <wp:posOffset>246380</wp:posOffset>
                </wp:positionV>
                <wp:extent cx="1732915" cy="1342390"/>
                <wp:effectExtent l="0" t="0" r="635" b="0"/>
                <wp:wrapNone/>
                <wp:docPr id="200" name="קבוצה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2915" cy="1342390"/>
                          <a:chOff x="1700" y="8579"/>
                          <a:chExt cx="2729" cy="2114"/>
                        </a:xfrm>
                      </wpg:grpSpPr>
                      <pic:pic xmlns:pic="http://schemas.openxmlformats.org/drawingml/2006/picture">
                        <pic:nvPicPr>
                          <pic:cNvPr id="20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clrChange>
                              <a:clrFrom>
                                <a:srgbClr val="F3F3F3"/>
                              </a:clrFrom>
                              <a:clrTo>
                                <a:srgbClr val="F3F3F3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54" t="29590" r="71904" b="482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35" y="8739"/>
                            <a:ext cx="2665" cy="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02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4054" y="10164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E253E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1779" y="8607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E253E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1779" y="10164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E253E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2478" y="8579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E253E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10220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E253E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4054" y="8607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E253EF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1700" y="9406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345719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345719">
                                <w:rPr>
                                  <w:rFonts w:ascii="Arial" w:hAnsi="Arial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2061" y="8607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AB3D0B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5014CE" id="קבוצה 200" o:spid="_x0000_s1512" style="position:absolute;left:0;text-align:left;margin-left:-13.2pt;margin-top:19.4pt;width:136.45pt;height:105.7pt;z-index:251649536" coordorigin="1700,8579" coordsize="2729,21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DXw67AUAALYqAAAOAAAAZHJzL2Uyb0RvYy54bWzsWmtu4zYQ/l+gdxD0&#10;X2tJlvUw4iwSPxYLbNugmx6AlmiLWElUKTp2WvQQBdortEfKdTpDSrIVO91gs3VQQDZs8K15fjOk&#10;ePF2l2fGHRUV48XEdN7YpkGLmCesWE/Mn24XVmgalSRFQjJe0Il5Tyvz7eW331xsyzF1ecqzhAoD&#10;Fimq8bacmKmU5XgwqOKU5qR6w0taQOeKi5xIqIr1IBFkC6vn2cC1bX+w5SIpBY9pVUHrTHeal2r9&#10;1YrG8ofVqqLSyCYm0CbVv1D/S/wfXF6Q8VqQMmVxTQb5Aipywgp4aLvUjEhibAQ7WipnseAVX8k3&#10;Mc8HfLViMVU8ADeO/Yibd4JvSsXLerxdl62YQLSP5PTFy8bf390IgyUTE6RpGgXJQUkPfz/8/vDn&#10;w18PfxjYCjLalusxDH0nyo/ljdCMQvEDjz9V0D143I/1tR5sLLff8QRWJRvJlYx2K5HjEsC9sVOq&#10;uG9VQXfSiKHRCYZu5IxMI4Y+Z+i5w6hWVpyCRnGeEyDF0B2OgkgrMk7n9Xw3cCM92XUcD3sHZKwf&#10;rIitibu8KFk8hl8tWygdyfbzNgiz5EZQs14kf9YaORGfNqUFZlASyZYsY/JemTTICIkq7m5YjLLG&#10;yqGanEZN0I+PNRxkrxml5xDkSWnHKPg0JcWaXlUleAOIDaY3TULwbUpJUmEzyqi7iqp26FhmrFyw&#10;LEP1YbnmGBzqkUGeEJo29hmPNzktpPZeQTNgnhdVysrKNMSY5ksKxijeJ0BnDMghwXJKwQqpTCfO&#10;hOYGCYDKQnBlSpVYL6eZMO4I+PliiN9a5weDoHjLceKp0dhOsjIleg1lbGAy9VBlPvV8aIXSngww&#10;2Q+VxPlovMrpf3XDK9uO3GtrOrKnlmcHc+sq8gIrsOeBZ3uhM3WmvyFHjjfeVBQ0RbJZyWpxQuuR&#10;QE96eI2FGjsUBnWpB4IU5Q2JQDpqTcsg/hHsAXExGo48BY1uNAIvM0CbgRPZ0AYQ6YWuHaAsQRZS&#10;UBmnWFyBDeB0tJmDDmUwextBa6oALz4LAeDt4OroysGwdmWUJQKB6/sNCvi+Wyu1QZBSVPId5bmB&#10;BbAaoEiZCbkDjWjamiFIdcHRdhUvWdFpACZ0SyOpQ2VGdjQP56Fnea4/B2XOZtbVYupZ/sIJRrPh&#10;bDqdOY0yU5YktMDHvFyXSuY8Y0njcV27XeCnFki1HzZAm9qT0egfF0OZavuMHNezr93IWvhhYHkL&#10;b2RFgR1athNdR77tRd5s0WXpAyvoy1kytmBuI3ektHRAdOtotf3a+DnmjYxzJiFfyFgOttIOImME&#10;sXmRKNVKwjJdPhAFkr8XBai7UbQyWTRS6EV7hR+GO8hGqgbdoPY8d8Rc5FQc/5iSkgLLuOwhkrsN&#10;kt+iZq75zvCCELmuB2KsNeQOOhCflTnokPsvCH4wVa/zLAf0bIQADLW246twqa0FPXAY1A7oBQ2o&#10;9v4HUab3v8ZJX+R/aLDa/7Akd8udSkedUEUdbFvy5B4cQXCAeAhPsNuAQsrFL6axhcx9YlY/bwim&#10;X9n7Ajw1cjwPhklV8UaBiyHtsGd52EOKGJaamNI0dHEqoQZTNpB1rFN4kva8gl9B/rpiKqzsqQLU&#10;wAqAxdlQY3gCNVTQREIAXs6HGk4AibcK236TIyCQ9aCxj8aPAlsPGl8naKOpnwSNNnz2oNFJNSC6&#10;6739PtUI6539a4FGn2qoI5/26OjpdLhHjf8YNdrw2aNGBzUg8T9CDXVQdPZUw8WdUfewr0818Eym&#10;TzU6Ivj65wNPpRr6PBp7e9DogIZ/AjTUwd3ZQWMI7w3qUw0XdoHqdKhHjR411Jn1IXCeETXa8Nmj&#10;Rgc1ghOooY4bz44a7Vlo2J9qwCvpfn8Cm4/zvIp4MtVow2cPGh3QgC3B0f5Evb04O2i0lxEiz/b7&#10;TKMHjdcHjTZ69qDRAQ14ZXEEGqNXeevq2j7ccsFrD32m0Wca6ozztTONNnr+X0BD3eaDy5Hqckd9&#10;kRNvXx7W1Uva/XXTy3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eOC8N4QAA&#10;AAoBAAAPAAAAZHJzL2Rvd25yZXYueG1sTI/BaoNAEIbvhb7DMoXeklUTJRjXEELbUyg0KZTcJjpR&#10;ibsr7kbN23d6am4zzMc/359tJt2KgXrXWKMgnAcgyBS2bEyl4Pv4PluBcB5Nia01pOBODjb581OG&#10;aWlH80XDwVeCQ4xLUUHtfZdK6YqaNLq57cjw7WJ7jZ7XvpJljyOH61ZGQZBIjY3hDzV2tKupuB5u&#10;WsHHiON2Eb4N++tldz8d48+ffUhKvb5M2zUIT5P/h+FPn9UhZ6ezvZnSiVbBLEqWjCpYrLgCA9Ey&#10;iUGceYiDCGSeyccK+S8AAAD//wMAUEsDBAoAAAAAAAAAIQA/764l+LkAAPi5AAAUAAAAZHJzL21l&#10;ZGlhL2ltYWdlMS5wbmeJUE5HDQoaCgAAAA1JSERSAAAJQAAABJIIBgAAAHqd1mwAAIAASURBVHja&#10;7N3vb93VfcDxtFiNy9VqsWhzq7sa7U6KVEv1SlaHWNggt3VllBRccIE1Q6C6bSihSclYKrcDzZrR&#10;3OEH7oiG0c0PwBTThFrEdR2IkNNEkGEWr5jmyk7jMLdy4JIou0H9A874HpaUPdmDLpSc3NeDl+Dx&#10;UT7nXPJ9c86y3/72twEAAAAAAAAAACBFyywCAAAAAAAAAAAggAIAAAAAAAAAABBAAQAAAAAAAAAA&#10;CKAAAAAAAAAAAAABFAAAAAAAAAAAgAAKAAAAAAAAAABAAAUAAAAAAAAAACCAAgAAAAAAAAAABFAA&#10;AAAAAAAAAAACKAAAAAAAAAAAAAEUAAAAAAAAAAAggAIAAAAAAAAAABBAAQAAAAAAAAAACKAAAAAA&#10;AAAAAAAEUAAAAAAAAAAAgAAKAAAAAAAAAABAAAUAAAAAAAAAACCAAgAAAAAAAAAABFAAAAAAAAAA&#10;AAACKAAAAAAAAAAAAAEUAAAAAAAAAACAAAoAAAAAAAAAABBAAQAAAAAAAAAACKAAAAAAAAAAAAAE&#10;UAAAAAAAAAAAgAAKAAAAAAAAAABAAAUAAAAAAAAAACCAAgAAAAAAAAAAEEABAAAAAAAAAAACKAAA&#10;AAAAAAAAAAEUAAAAAAAAAACAAAoAAAAAAAAAABBAAQAAAAAAAAAACKAAAAAAAAAAAAAEUAAAAAAA&#10;AAAAAAIoAAAAAAAAAABAAAUAAAAAAAAAACCAAgAAAAAAAAAAEEABAAAAAAAAAAACKAAAAAAAAAAA&#10;AAEUAAAAAAAAAACAAAoAAAAAAAAAAEAABQAAAAAAAAAACKAAAAAAAAAAAAAEUAAAAAAAAAAAAAIo&#10;AAAAAAAAAABAAAUAAAAAAAAAACCAAgAAAAAAAAAAEEABAAAAAAAAAAAIoAAAAAAAAAAAAAEUAAAA&#10;AAAAAACAAAoAAAAAAAAAAEAABQAAAAAAAAAAIIACAAAAAAAAAAAEUAAAAAAAAAAAAAIoAAAAAAAA&#10;AAAAARQAAAAAAAAAACCAAgAAAAAAAAAAEEABAAAAAAAAAAAIoAAAAAAAAAAAAARQAAAAAAAAAACA&#10;AAoAAAAAAAAAAEAABQAAAAAAAAAAIIACAAAAAAAAAAAEUAAAAAAAAAAAAAIoAAAAAAAAAAAAARQA&#10;AAAAAAAAAIAACgAAAAAAAAAAEEABAAAAAAAAAAAIoAAAAAAAAAAAAARQAAAAAAAXo1KpFHp7e4Eq&#10;k82+PRDgD+vgwYOhpaUlbNq0yVkEVSCb9Wzms9m3BwqgAAAAAAB4H2V/Mb9s2TKgymSzbw8E+MMq&#10;FArOIKhCV199tT1QAAUAAAAAgBugADdAAaRtdHQ0hhAf+chHwj333OMsgkvczTfffH7mp6am7IMC&#10;KAAAAAAAAABI1+LiYsjn8zGGGBwctCZg5hFAAQAAAAAAAEA6urq6YgjR2dkZKpWKNQEzjwAKAAAA&#10;AAAAANJw7um7XC4XZmdnrQmYeQRQAAAAAAAAAJCGpaWl0NDQEGOIbdu2WRMw8wigAAAAAAAAACAd&#10;2fNXWQixatUqz2CBmUcABQAAAAAAAADpGBsb8wwWmHkQQAEAAAAAAACQnsXFxVBfXx9jiOHhYWsC&#10;Zh4BFAAAAAAAAACkY/369TGEaGtr8wwWmHkEUBYBAAAAAAAAgHRkz2DV1NTEZ7Dm5+etCZh5BFAW&#10;AQAAAAAAAIA0ZM9g5fP5eBPM4OCgNQEzDwIoAAAAAAAAANJx7hms5uZmz2CBmQcBFAAAAAAAAADp&#10;GB0djc9gZWZmZqwJmHkQQAEAAAAAAACQhuwZrPr6es9ggZkHARQAAAAAAAAA6Tn3DFZ7e7tnsMDM&#10;gwAKAAAAAAAAgHSMjY15BgvMPAigAAAAAAAAAEjPe5/BGhoasiZg5kEABQAAAAAAAEA67rjjjhhC&#10;dHR0WA8w8yCAAgAAAAAAACAdIyMjMYTI5XKewQIzDwIoAAAAAAAAANKxtLR0/hmsgYEBawJmHgRQ&#10;AAAAAAAAAKTj3DNYq1atCqdPn7YmYOZBAAUAAAAAAABAGsbGxkJNTU18Bmt+ft6agJkHARQAAAAA&#10;AAAAaciewVqxYkW8CWZoaMiagJkHARQAAAAAAAAA6bjttttiCNHS0hIqlYo1ATMPAigAAAAAAAAA&#10;0jAyMhJDiOwZrJmZGWsCZh4EUAAAAAAAAACkoVwuh3w+H2OI4eFhawJmHgRQAAAAAAAAAKTjjjvu&#10;iCFEe3u7Z7DAzIMACgAAAAAAAIB0jI6OhpqamvgMVqlUsiZg5kEABQAAAAAAAEAaPIMFZh4EUAAA&#10;AAAAAAAkq7u7O4YQnZ2dnsECMw8CKAAAAAAAAADSMTIyEkOIurq6MDs7a03AzIMACgAAAAAAAIA0&#10;ZM9gNTQ0xBhiaGjImoCZBwEUAAAAAAAAAOno6uryDBaYeRBAAQAAAAAAAJCesbGxUFNTE3K5XCiV&#10;StYEzDwIoAAAAAAAAABIQ/YMVj6fjzfBDA4OWhMw8yCAAgAAAAAAACAd3d3dMYRoa2uzHmDmQQAF&#10;AAAAAAAAQDpGR0djCFFbWxtmZ2etCZh5EEABAAAAAAAAkIbsGaxCoRBjiIGBAWsCZh4EUAAAAAAA&#10;AACk49wzWO3t7aFSqVgTMPMggAIAAAAAAAAgDXv27IkhRC6XCzMzM9YEzDwIoAAAAAAAAABIQ/YM&#10;Vj6fjzHE0NCQNQEzDwIoAAAAAAAAANKxYcOGGEJ0dHR4BgvMPAigAAAAAAAAAEjH2NjY+Wewpqen&#10;rQmYeRBAAQAAAAAAAJCG7BmsQqEQY4iBgQFrAmYeBFAAAAAAAAAApOPcM1irVq3yDBaYeRBAAQAA&#10;AAAAAJCO7BmsmpqaUFtb6xksMPMggAIAAAAAAAAgHdnNLw0NDfEmmP7+fmsCZh4EUAAAAAAAAACk&#10;Y8uWLTGEaGpq8gwWmHkQQAEAAAAAAACQjj179sRnsDIzMzPWBMw8CKAAAAAAAAAASEO5XA6FQiHe&#10;BNPX12dNwMyDAAoAAAAAAACAdJx7BmvVqlWewQIzDwIoAAAAAAAAANIxPj4eamtr4zNY09PT1gTM&#10;PAigAAAAAAAAAEhD9gxWPp+PN8Hcf//91gTMPAigAAAAAAAAAEjHuWewWlpaPIMFZh4EUAAAAAAA&#10;AACkY//+/fEZrMxLL71kTcDMgwAKAAAAAAAAgDRkz2AVCgXPYIGZBwEUAAAAAAAAAOnZuHFjDCEa&#10;Gxs9gwVmHgRQAAAAAAAAAKTj3DNYNTU14eDBg9YEzDwIoAAAAAAAAABIQ3bzS0NDQ7wJpre315qA&#10;mQcBFAAAAAAAAADp2LJlSwwhmpqaPIMFZh4EUAAAAAAAAACkI3v6KnsCK4shpqamrAmYeRBAAQAA&#10;AAAAAJCGcrkcCoVCDCG2bt1qTcDMgwAKAAAAAAAAgHT09PTEEKK5udkzWGDmQQAFAAAAAAAAQDom&#10;JyfjM1i1tbVhenramoCZBwEUAAAAAAAAAGk4ffp0WLlyZbwJpq+vz5qAmQcBFAAAAAAAAADp8AwW&#10;mHkQQAEAAAAAAACQJM9ggZkHARQAAAAAAAAASfIMFph5EEABAAAAAAAAkCzPYIGZBwEUAAAAAAAA&#10;AEmampqKz2BlPIMFZh4EUAAAAAAAAAAkI3sGq6mpKd4E09vba03AzIMACgAAAAAAAIB0bNmyJYYQ&#10;jY2NnsECMw8CKAAAAAAAAADS4RksMPMggAIAAAAAAAAgSZ7BAjMPAigAAAAAAAAAkuUZLDDzIIAC&#10;AAAAAAAAIEmewQIzDwIoAAAAAAAAAJLkGSww8yCAAgAAAAAAACBZnsECMw8CKAAAAAAAAACS5Bks&#10;MPMggAIAAAAAAAAgSZ7BAjMPAigAAAAAAAAAkuUZLDDzIIACAAAAAAAAIEmewQIzDwIoAAAAAAAA&#10;AJLkGSww8yCAAgAAAAAAACBZnsECMw8CKAAAAAAAAACS5BksMPMggAIAAAAAAAAgSdnNL9kNMNlN&#10;MNmNMNYEzDwIoAAAAAAAAABIRm9vbwwhVq5cGZaWlqwJmHkQQAEAAAAAAACQhuzpq+wJrCyGmJyc&#10;tCZg5kEABQAAAAAAAEAaPIMFZh4EUAAAAAAAAAAkyzNYYOZBAAUAAAAAAABAkjyDBWYeBFAAAAAA&#10;AAAAJMkzWGDmQQAFAAAAAAAAQLI8gwVmHgRQAAAAAAAAACTJM1hg5kEABQAAAAAAAECyWlpaYgjR&#10;09NjPcDMgwAKAAAAAAAAgHQMDAx4BgvMPAigAAAAAAAAAEjPzMxMqK2tjTHE+Pi4NQEzDwIoAAAA&#10;AAAAANJQqVRCc3NzDCE2btxoTcDMgwAKAAAAAAAAgHT09vbGEKKxsdEzWGDmQQAFAAAAAAAAQDpK&#10;pdL5Z7CmpqasCZh5EEABAAAAAAAAkIbsGayWlpYYQnR3d1sTMPMggAIAAAAAAAAgHX19fTGEaGho&#10;8AwWmHkQQAEAAAAAAACQjpmZmfPPYO3Zs8eagJkHARQAAAAAAAAAaciewWpqaoohRE9PjzUBMw8C&#10;KAAAAAAAAADSce4ZrEKh4BksMPMggAIAAAAAAAAgHbOzsyGXy8UYYmxszJqAmQcBFAAAAAAAAABp&#10;eO8zWJs3b7YmYOZBAGURAAAAAAAAANLR398fQ4h8Ph/K5bI1ATMPAiiLAAAAAAAAAJCG6enpUFtb&#10;6xksMPOAAAoAAAAAAAAgPR0dHTGE6Orqsh5g5gEBFAAAAAAAAEA6zj2D1dDQEBYXF60JmHlAAAUA&#10;AAAAAACQhvc+gzU+Pm5NwMwDAigAAAAAAACANFQqldDS0hJDiJ6eHmsCZh4QQAEAAAAAAACko6+v&#10;L4YQ+XzeM1hg5gEBFAAAAAAAAEA6ZmdnQy6XizHE6OioNQEzDwigAAAAAAAAANLR1tYWQ4ju7m7r&#10;AWYeEEABAAAAAAAApGNoaCiGEHV1dWF+ft6agJkHBFAAAAAAAAAAaZiZmTn/DNbk5KQ1ATMPCKAA&#10;AAAAAAAA0tHR0RFDiA0bNlgPMPOAAAoAAAAAAAAgHf39/TGEqK+vD0tLS9YEzDwggAIAAAAAAABI&#10;w8LCQqirq4sxxOjoqDUBMw8IoAAAAAAAAADS0d7eHkOI7u5u6wFmHhBAAQAAAAAAAKTjvc9gLS4u&#10;WhMw84AACgAAAAAAACANpVLp/DNY4+Pj1gTMPCCAAgAAAAAAAEhHW1tbDCHWr19vPcDMAwIoAAAA&#10;AAAAgHQMDQ3FECKfz4elpSVrAmYeEEABAAAAAAAApCF7BiuXy8UYYteuXdYEzDwggAIAAAAAAABI&#10;R1dXVwwhbrvttlCpVKwJmHlAAAUAAAAAAACQhmKxGEOIFStWhMXFRWsCZh4QQAEAAAAAAACkYXZ2&#10;1jNYYOYBARQAAAAAAABAmjo6Os4/g2U9wMwDAigAAAAAAACAZJx7Biu7DWZhYcGagJkHBFAAAAAA&#10;AAAAacjihxUrVsQYYtu2bdYEzDwggAIAAAAAAABIx7lnsNatWxcqlYo1ATMPCKAAAAAAAAAA0jA0&#10;NHT+Gaz5+XlrAmYeEEABAAAAAAAApKFUKsUIIoshdu3aZU3AzAMCKAAAAAAAAIB0dHZ2xhAi+6f1&#10;ADMPCKAAAAAAAAAAkjEyMhJDiLq6ungrjDUBMw8IoAAAAAAAAACSsLCwEOrr6z2DBWYeEEABAAAA&#10;AAAApKetrS2GEB0dHdYDzDwggAIAAAAAAABIR7FYjCHEihUrwvz8vDUBMw8IoAAAAAAAAADSkD2D&#10;lUUQWQwxPDxsTcDMAwIoAAAAAAAAgHSsW7fu/DNYlUrFmoCZBwRQAAAAAAAAAGkYGRkJNTU18TaY&#10;7FYYawJmHhBAAQAAAAAAACShVCqFXC4Xb4IZGhqyJmDmAQEUAAAAAAAAQDqy56+yEKKtrc0zWGDm&#10;AQEUAAAAAAAAQDqyZ7CyEKKuri7eCmNNwMwDAigAAAAAAACAJCwuLob6+voYQwwODloTMPOAAAoA&#10;AAAAAAAgHe3t7TGEyJ7D8gwWmHlAAAUAAAAAAACQjOHh4RhC5HI5z2CBmQcEUAAAAL+f7C8aent7&#10;gSrjLxnB2Qg4FwE+aAcPHgwf/ehHYwzxxS9+0ZkEl7hNmzadn3lP34EACgAA4ILK/vIh+0sHoLpk&#10;s28PBGcj4FwE+CC1tLQ4h6AKFQoFT9+BAAoAAMAtF4CbLsDZCDgXAS6NG6CuvvrqeCuM8wiq4wao&#10;bOaz2bcHggAKAAAAAAAAAABAAAUAAAAAAAAAAAigAAAAAAAAAAAABFAAAAAAAAAAAAACKAAAAAAA&#10;AAAAAAEUAAAAAAAAAAAggAIAAAAAAAAAABBAAQAAAAAAAAAACKAAAAAAAAAAAAABlEUAAAAAAAAA&#10;AAAEUAAAAAAAAAAAAAIoAAAAAAAAAAAAARQAAAAAAAAAACCAAgAAAAAAAAAAEEABAAAAAAAAAAAI&#10;oAAAAAAAAAAAAARQAAAAAAAAAACAAAoAAAAAAAAAAEAABQAAAAAAAAAAIIACAAAAAAAAAAAEUAAA&#10;AAAAAAAAAAIoAAAAAAAAAAAAARQAAAAAAAAAAIAACgAAAAAAAAAAEEABAAAAAAAAAAAIoAAAAAAA&#10;AAAAAARQAAAAAAAAAACAAAoAAAAAAAAAAEAABQAAAAAAAAAAIIACAAAAAAAAAAAQQAEAAAAAAAAA&#10;AAIoAAAAAAAAAAAAARQAAAAAAAAAAIAACgAAAAAAAAAAEEABAAAAAAAAAAAIoAAAAAAAAAAAAARQ&#10;AAAAAAAAAAAAAigAAAAAAAAAAEAABQAAAAAAAAAAIIACAAAAAAAAAAAQQAEAAAAAAAAAAAIoAAAA&#10;AAAAAAAAARQAAAAAAAAAAIAACgAAAAAAAAAAQAAFAAAAAAAAAAAIoAAAAAAAAAAAAARQAAAAAAAA&#10;AAAAAigAAAAAAAAAAEAABQAAAAAAAAAAIIACAAAAAAAAAAAQQAEAAAAAAAAAAAigAAAAAAAAAAAA&#10;ARQAAAAAAAAAAIAACgAAAAAAAAAAQAAFAAAAAAAAAAAIoAAAAAAAAAAAAARQAAAAAAAAAAAAAigA&#10;AAAAAAAAAAABFAAAAAAAAAAAIIACAAAAAAAAAAAQQAEAAAAAAAAAAAigAAAAAAAAAAAAAZRFAAAA&#10;AAAAAAAABFAAAAAAAAAAAAACKAAAAAAAAAAAAAEUAAAAAAAAAAAggAIAAAAAAAAAABBAAQAAAAAA&#10;AAAACKAAAAAAAAAAAAAEUAAAAAAAAAAAgAAKAAAAAAAAAABAAAUAAAAAAAAAACCAAgAAAAAAAAAA&#10;BFAAAAAAAAAAAAACKAAAAAAAAAAAAAEUAAAAAAAAAACAAAoAAAAAAAAAABBAAQAAAAAAAAAACKAA&#10;AAAAAAAAAAAEUAAAAAAAAAAAgAAKAAAAAAAAAABAAAUAAAAAAAAAACCAAgAAAAAAAAAAEEABAAAA&#10;AAAAAAACKAAAAAAAAAAAAAEUAAAAAAAAAACAAAoAAAAAAAAAABBAAQAAAAAAAAAACKAAAAAAAAAA&#10;AAAEUAAAAAAAAAAAAAIoAAAAAAAAAABAAAUAAAAAAAAAACCAAgAAAAAAAAAAEEABAAAAAAAAAAAC&#10;KAAAAAAAAAAAAAEUAAAAAAAAAACAAAoAAAAAAAAAAEAABQAAAAAAAAAACKAAAAAAAAD4P7300z3h&#10;1s/8Wdjde2c4/HAvQBJ2f+9rce/6zjfuDL29vXBB3X333aG1tTXs37/fbwVAAAUAAAAAAHCxu/Wq&#10;T4Zly5aFdZ9YFh79K4A0ZHtWtnfB+ymLoPxWAARQAAAAAAAAF7l77+o5H0CN3bkmHPrBtwEuek//&#10;7V+HG69cHveunrXXurWICyoLn7KzMbsJym8FQAAFAAAAAABwkcs+9GYfeb+U/3C8VaU0/lg49Z+/&#10;ArjoHXt+dyiuvuzdvWtixJ7OBT8bs39aD0AABQAAAAAAkMhH3m986XMxInii4+Nh6bVpcQWQhMM/&#10;/G7cu3a05kL5eMm+jgAKEEABAAAAAABU80feZ3vaYkiw95vtwgogGZP33hj3rp/e02lfRwAFCKAA&#10;AAAAAACq+SPvqV8vhCfXNsSQILtVRVgBpCC7tW7k+nzcu14p9tvbEUABAigAAAAAAIBq/sj7+uH9&#10;MSIoNl8Wfjm2XVwBJOHYC2OhuGZ5KK6uif9uf0cABQigAAAAAAAAqvgj77/96/0xgtp57cfCb37x&#10;krgCSMLhh7/37t51XV146/V5ezwCKEAABQAAAAAAUM0feX/6rS/EkGBiY6ewAkjG+P/sXc/c3hze&#10;PluxzyOAAgRQAAAAAAAA1fqR99SvF8ITHX8aQ4KXH3lAWAEkofyrX4aR6/Nx7zr00Gb7PAIoQAAF&#10;AAAAAABQzR95j/98PBRX14Ri82Xh2PO7xRVAEkoTI2FH6+UxgprbN2qvRwAFCKAAAAAAAACq+SPv&#10;S0NbY0Tw+Of/JPzmFy+JK4AkvLL9wbh3bW+pDeXjJfs9AihAAAUAAAAAAFCtH3nfPlsJe7/ZHkOC&#10;Z79+rbACSMbPNq19d+/qabPfI4ACBFAAAAAAAADV/JH3rdfnw2OfWxFDgiM7B4QVQBLemHs1PLnu&#10;yrh3HX5YyIIAChBAAQAAAAAAVPVH3uM/Hw/F1TWhuGZ5OPHic+IKIAkLhybCjtbLYwSV7WP2fQRQ&#10;gAAKAAAAAACgij/yHujfECOCp24ohKXXpsUVQBIO//C7ce96oqM+vDk/a+9HAAUIoAAAAAAAAKr1&#10;I+/bZyvh2Z62GBI8+/VrQ/nEnLgCSMLkvTfGvevH3Y2hcqps/0cABQigAAAAAAAAqvUjb/l4KTz2&#10;uRUxJDg0+B1hBZCEk0ePhCfXXRn3rhceuMP+jwAKEEABAAAAAABU80feYy+MheLqmlBcszycePE5&#10;cQWQhIVDE2FH6+UxgnrtJ0VnAAIoQAAFAAAAAABQzR95D/RviBHBaNfK8Mbcq+IKIAkzjz8U964d&#10;rbnw1uvzzgEEUIAACgAAAAAAoFo/8r59thKeub05hgTj3/qCsAJIxsTGzrh3ZXvY2TOnnQUIoAAB&#10;FAAAAAAAQLV+5C0fL4Wd19XFkODwD78rrACSkN1a9/TNn4p7V3abnbMAARQggAIAAAAAAKjij7yl&#10;iZEYERSbLwvHnt8trgCSsHBoIhRXXxb3r7l9o84DBFCAAAoAAAAAAKCaP/IeemhzjAieXHtlKP/q&#10;l+IKIAmvbH8w7l07WnPhzflZZwICKEAABQAAAAAAUK0fec+eOR32fPWqGBJM3nujsAJIxr77bop7&#10;14+7G8N/vbnkXEAABQigAAAAAAAAqvUj71uvz8dbVLKQ4OVHHhBWAEl4Y+7V8NQNfxH3rn1bupwL&#10;CKAAARQAAAAAAEA1f+Q9undXjAiKzZeFYy+MiSuAJCwcmgi72q+I+9fME4POBgRQgAAKAAAAAACg&#10;mj/yHhzYGCOCJ9deGU4ePSKuAJIw8/hDce/a3lIbysdLzgdnowAKEEABAAAAAABU60feyqly2H3L&#10;p2NI8PzWrwgrgGTsu++muHc9c3tzOHvmtDPC2SiAAgRQAAAAAAAA1fqR98352bCjNRdDgiM7B4QV&#10;QBLKJ+bC0zd/Ku5d+7+/3hnhbBRAAQIoAAAAAACAav7I++rT22JEUFyzPJx48TlxBZCEhUMTYUfr&#10;5XH/em3PsHPC2Wg9AAEUAAAAAABANX/kPdC/IUYET91QCCePHhFXAEmYfrQv7l3bW2rDydKMs8LZ&#10;CCCAAgAAAAAAqNaPvGfPnA67b/l0DAkmNnYKK4BkTN57Y9y7dt/aFPcy54WzEUAABQAAAAAAUKUf&#10;ecvHS2FHay6GBEd2DggrgCS8MfdqvL0u27v2belyXjgbAQRQAAAAAAAA1fyRtzQxEoqra0JxzfJw&#10;7Pnd4gogCSdefC7saL08RlD/8aMhZ4azEUAABQAAAAAAUM0feaf6emJEkN2okt2sIq4AUpDdXJft&#10;XdlNdm/Ozzo3nI0AAigAAAAAAIBq/cj79tlK2H3Lp2NIsPeb7aF8Yk5cASTh+a1fiXvXM+tXhbNn&#10;Tjs7nI0AAigAAAAAAIBq/cib3Z6y87q6GBJMP9onrACScPLokTByfT7uXT/bvM7Z4WwEEEABAAAA&#10;AABU80feo3t3xYiguGZ5mNs3Kq4AknD8wN64b2X712t7hp0fzkYAARQAAAAAAEA1f+Q90L8hRgRP&#10;rr0yvDH3qrgCSMLLjzwQ964drbl4o50zxNkIIIACAAAAAACo0o+8Z8+cDs989aoYEuy77yZhBZCM&#10;bM/K9q5n1q+Ke5lzxNkIIIACAAAAAACo0o+82e0p2S0qWUjwyvYHhRVAErJb6566oRD3roMDG50j&#10;zkYAARQAAAAAAEA1f+QtTYzEiKC4Znn8d3EFkILjB/bGfSvbv47u3eUscTYCCKAAAAAAAACq+SPv&#10;VF9PjAhGrs/Hm1XEFUAKspvrsr1r53V1YfHfDzpPnI0AAigAAAAAAIBq/cj79tlK2H1rUwwJJjZ2&#10;hvKJOXEFkIRsz8r2rh/dUAiVU2VnirMRQAAFAAAAAABQrR95T5Zm4i0qWUiQ3aoirABSkN1a99QN&#10;hbh37dvS5UxxNgIIoAAAAAAAAKr5I+/cvtEYEey45vJw7IUxcQWQhBMvPhd2XvuxuH8d3bvLueJs&#10;BBBAAQAAAAAAVPNH3v3fXx8jgpHr8+Hk0SPiCiAJM48/9G7A2ZqLN9o5W5yNAAIoAAAAAACAKv3I&#10;e/bM6fDMV6+KIcGzX782lE/MiSuAJGR7VrZ37b61KVROlZ0vzkYAARQAAAAAAEC1fuQtHy/FW1Sy&#10;kOCV7Q8KK4AkZLfWPbnuyrh3TfX1OF+cjQACKOD/Z//+/aG1tTXcfffd8UcJH7x/uOv28C9f+GQY&#10;/PJnww9uaQUucQ+ubQr/2PyxMD486Fy6iM7Ga665Jtx1113OJbjEbe65Pdx2VUN4euvt4fDDvXBB&#10;/fidP1e3fOaT4cDux5yvAOAj7/vutZ8UQ3F1TSiuWR6OH9grrgCSsHBoIuxovTxGUNk+5oxxNgII&#10;oIDfWxY/ZT9IuHj8feOy+GMfqC79zX/kXLpItLS0OI+gyqz7hHOIC6/z4+/++brswx8K999/fyiX&#10;PekAAD7yvr8ODmyMv0NGu1aGN+ZeFVcASXj5kQfi3pXdZHeyNOOccTYCCKCA309281P2gyQLodwC&#10;8MF7YPNd4dHPfvidH/sfCv/8pabwT19eDVzCsjkffmfeh9/5D/ytf9PlXLqIboBqbGw8H0ZcccUV&#10;Yf369c4puATd+fnmGD8N3/SX4dAPvg0XVPbnqvmPfxfa1dfXh/HxcWctAPjI+745e+Z0GP3yyhgS&#10;TGzsDOUTc+IKIAk/27T23YDznT2scsr/POJsBBBAAX6QJO/QQ5vjj/x9993kP3qgCuz7u5vjzH/t&#10;z+3DF6PJyclQKBR+d0PMunVhYWHB2sAlJHumLNuHs1jFucSFlv25yv58bdu0/n+dJ+3t7WF+ft4M&#10;AoC/U31fZLen7LyuLv4OmX60z+8yIAnZrXVP3/ypuHf9N3v3/9x1eeeN3imcY0ZmzPRmvNk97EnP&#10;sDPMbGbLdtlGTQt6U82edGBZtGnFO1XspjVb6N3sciy9WRd3Mnfaza7Zs7SH0zue8EVAjRKalYhB&#10;A4UNGr1jTTHYDFGDBosaoW3wL7hOr4vmcwvSlg8EyPvzefzwmLb+tu81r+t1vd/Pz+vVc3+ts8bZ&#10;CCAABWhIsmzsjaGw8carQ1vFtHD0+WdceqDAxb/ztuunp6lvn7hGHZ6qTp48GRobG8OMGTPSeVlS&#10;UpLWGI2Pj3s+IAAF5xWAiv+enes8aWhocJ4AgHeql8TQ7u2pD4nvGd84sEtvBmTnfemNV6f69crj&#10;G5w3zkYAAShAQ5JVPWuXm/4ERWT3Nz6f/uYfXPZn6nAGxMlPNTU1uekdcZKHNUYgAAXnG4D68HlS&#10;V1d3xnnS1tYmCAUA3qlOun0PrEi9SJyoMvb6q/ozIBNe2vidVLs2VpaEtw/1OXOcjQACUICGJGtO&#10;HBs5PQnmV4296U9Q+Eb7D6S/+Wjd6m+owxnS0dFxxhqj6urqMDQ05NmAABScVwAq9+OHnp4wd+7c&#10;3HlSVVUV+vq83AcA71QnzwenxsPOuypSP7Lr3kVh7OgRPRqQCT1r70y164ma8jB+Ysy542wEEIAC&#10;NCRZ0tu8KjX0T39zsQsOFIG9f39Xbp+9Opw9cUpHXINXWlqa/n8X1xnF///F9UaeDwhAwfkEoCbO&#10;k+bm5tx5Mn369LBmzZpw/Phxf58A4J3qpHhnaCBsWjAj9SRxqooeDciCGNiM0+vS+9O1y507zkYA&#10;AShAQ5IV7w0Pnp4EUzEtvPXiXhccKIZd9r+e/hT//tXh7BoeHg5LlizJTe8oLy8P7e3tng0IQMF5&#10;BaAmjI6OhmXLlqUAVDxPZs2aFbZv324tHgB4pzopfrpry+n3EDdeHd44sEufBmRCrFexbsU71dDu&#10;7c4eZyMgAOUhABqSLIgTYGIT3/X1W11soAjs+dYXzvj1kjqcfXEt3ofXGNXU1ITBwUHPBgSgEIA6&#10;rwDUhK6urjB//vzcebJo0SLnCQB4pzopDjTVp76kfdnc8O6RV/RqQCb0P9SYatfGypLw9iErw52N&#10;gAAUgIZkSht7Yyg3/SlOhXGpgeKZ/jRxaVeHC0Ncf9fU1JSb3lFSUpL+99jYmOcDAlAIQOX17+WG&#10;DRvOWItXX19vLR4AeKd6UcZPjIUdX/pk7keYcb2Ufg3IgmfXfDHVrkeXzgm/fM+9yNkICEABaEim&#10;rH0PrPj1JJg7XWagCDzdsCT9zcdfXqrDhSlO6qiqqspN75gzZ07o7u72bEAACgGovIyMjITa2toz&#10;1uK1trZaiwcA3qle1A8xH/7czNSfxKkq+jUgC2Jg85Eln0i165lv1TiDnI2AABSAhmQqev/N4TQF&#10;Jjbupj9BkUx/uvHqNLI5/v2rw4Uthp7Ky8tzQaglS5akj9meDQhAIQCVj/3794eKiorceVJZWRn6&#10;+qx+AADvVC/M4Y7W1J/EafRvHNilZwMyYeTg7rBpwTWpfg1sa3EOORsBASgADclUs7+xLjXsT39z&#10;sUsMFIFd9Z9Lf/Pxb18dLg5xSkdjY2OYMWNGbi3eunXrTO8AASgEoPI+T1paWs5Yi7dq1Spr8QDA&#10;O9ULEieoxB7lsaVzwrtHXtG3AZkQJ9fF2hV/XDr6415nkbMREIAC0JBMpelPm28uTb+2euvFvS4w&#10;UAS/UooT36L3hgfV4SITJz/V1NTk1hjFtXhdXV2eDQhAIQCV93nS0NCQArXxPImBqA0bNgjWAoB3&#10;qnk59YuTofOeytSn9Ky9U98GZMae+25PteuRxWXh58dHnUfORkAACkBDMhUcaKpPjXrX1291cYEi&#10;sPsbnz/n9Cd1uLjE0FMMP02sMaqurg5DQ0OeDQhAIQCVl97e3jB//vzceTJv3rz0z/xNA4B3qucr&#10;/jhr04IZqVd5eXOz3g3IhLGjR8KOOz91OsB5f63zyNkICEABaEiutBPHRkLbjVen6U9Hn3/GxQUK&#10;3BsHdqXJT/HF4i/fO64OF7k4pSOuwZtYYxTX48X/3588edLzAQEoBKDyOk9aW1vDzJkzc2vxamtr&#10;w+ioX0EDgHeq5+fwD9tSrxLfU8Z3F/o3IAviRo3NN12b6tcrj29wJjkbAQEoAA3JlbTvgRWpOY/j&#10;Wl1YoPA93fAX6W8+Tn5Th5kwPDwcli1blpveUV5eHtrb2z0bEIBCACovx48fD3V1dbk1qzEQ1dzc&#10;bC0eAHinel4mptQ//oU/Cu8eeUUPB2TCwNYHTwc4r58eRvv3O5ecjYAAFICG5Ep4Z2ggNeXxl1XH&#10;Bg66rECBe21fZ+4y/v6bw+owH9HR0RHmzp2bC0LV1NSEwcFBzwYEoBCAysvZa/EqKytDd3e3v3MA&#10;8E71t0+VPDEWHl06J/Usz675oh4OyIyetXem2rW9enbauuFscjYCAlAAGpLLrGft8tSUP/3NxS4p&#10;UAT2rF6W/ubj5Dd1mN8krr+L0zriOryJNUaNjY1hbGzM8wEBKASg8hKnCc6aNSsXhIrToUZGfAwA&#10;AO9Uf7OfHe4PmxbMSH3L4BM/0McBmTB29EiaXpe2baxeFj44ZQqusxEQgAI0JBqSyz79KTbkcSqM&#10;SwoU/vSn+De/sbLkt/4KSR1mwtDQUKiqqsp9tC4rKwtdXV2eDQhAIQCVl3OtxduwYYO1eADgnepv&#10;dPiHbalv2fTZa8LR55/RywGZEOvVpgXXpPo1sK3F+eRsBASgAA2JhuRyiRNg0q8R7rvd5QSKwNMN&#10;S37n9Cd1mHOJa/Fi+GkiCLVo0aIUjvJsQAAKAah89PX1pVV4E+dJRUVFWpXnbx8AvFM9l577a1Pv&#10;8tjSOWmyin4OyIKXNn4n1a74Q9S3D/U5o5yNgAAUoCHRkFxq7785HDbfXBraKqaFt17c62ICRTT9&#10;Kf79q8PkK07piGvwSkpK0r8f8T/jvyPW4oEAFAJQ+dqyZUuaAjURhFq+fHmaEqUGAIB3qmfcQ0+M&#10;hfbb5qb+5Uf/cI9+DsiMvfd/OdWuWMN+fnzUOeVsBASgAA2JhuRSOtBUnxrw2Ii7kEDh2/2Nz6e/&#10;+d7mVeowFyVOfqqpqTljLd727dutMQIBKASg8hIDtLHXmFiLV1pamtbiqQMA4J3qh70zNBA2LZiR&#10;ephD7d/X0wGZEKfW7fzyp1Pteuob1eGDU96bORsBAShAQ+J5XBInjo2EthuvTs33Gwd2uZBAoU9/&#10;enZHmv4UXxiezy+O1GHOR2dnZ5g3b14uCFVdXR0GBwc9GxCAQgAqLwMDA2esxYtnS39/v3oAAN6p&#10;5vzk0fWph9nynz4eRvsP6OuATIibNzYtuCbVr5fampxVzkZAAArQkHgel3L60+5V1S4iUASe/NpN&#10;5z39SR0mX2evxVu3bp21eCAAhQBU3jo6OsLs2bPTeRKnQtXW1oaRkRF1AQC8U032PbAi9TE7vvTH&#10;Yez1V/V2QCYMbH0w1a7449TR/v3OK2cjIAAFaEiYTO+/OZymP7VVTEu/QHAJgQKf/rSvMzf9Kf79&#10;q8NcCvED9fLly3NrjOIH7O7ubs8GBKAQgMpLDNA2NDTkgrUzZ84MLS0tagMAuMuHU784GZ6oKU+9&#10;zN77v6y3AzJj4gfp7bfNPa/p/DgbAQEoQENCnr+W2nPf7S4fUAT+7SufPf0h/cEGdZhLrqurK1RU&#10;VJyxFm94eNizAQEoBKDycvZavHi29PT0qBEAUOR3+bcP9aUfeMV+5vDOh/R3QCaMHT0SdtzxyVS7&#10;nqxbGD44Ne7ccjYCAlCAhoSL9c7QQJoEEydAjfYfcPmAAvfGgV3pb35jZcl5T39Sh7lY4+Pjoamp&#10;KZSWlubW4sVpHidPnvR8QAAKAai8tLe359biRatWrRKsBYAiv8sf/mFb6mc2ffaaFIjS4wFZEL/H&#10;bFpwTapfL/5gnXPL2QgIQAEaEi5Wz/21qcF++puLXTqgCOz62s3pb/65f1mtDnPZjY6OprV4Ex+t&#10;y8rK0odszwYEoBCAykdci1dfX59bizdjxozQ2tqaArdqBgAU513+mW/VpJ6m8+4b0mQVfR6QBYfa&#10;v59+rBrr18hz3c4uZyMgAAVoSLjY6U+xuX5tX6cLBxTJ9KfNN5eGE8dG1GGumN7e3jB//vxcEGrR&#10;okVhcHDQswEBKASg8jI0NBQWLlyYO0/i2RLPGHUDAIrvLv/L946HR5fOSX3Njxrr9HlAZhxoqk+1&#10;65HFZeHnx0edX85GQAAK0JBwMb+M2nPf7S4aUAT+7SufveCRyuowky1O6WhpaQkzZ85M/25Nnz49&#10;/fsVp3p4PiAAhQBUPjo6OtJUwYkgVF1dXTh+/Lj6AYB3qkV2l48/9ty0YEbqbQ7vfEivB2RCnFq3&#10;485Ppdr11DeqwwenTLZ1NgICUICGhLy8NzyYJsG0VUwLb72410UDCtzQ7u3pEh2nP8VfRarDTBXx&#10;A3VcYxQDUPHfsdmzZ4ft27d7NiAAhQBUXk6ePJn6lInzpLS0NKxfv95aPAC8Uy2yu/xPHl2feput&#10;t1wXjg0c1O8BmRC/0Wy+6dpUv/ofanSGORsBAShAQ0I+eu6vNf0Jikjnihsv6uOmOsyl1tfXFyoq&#10;KnLTO5YsWZL+mWcDAlAIQOVjYGAgVFVV5c6TuXPnhq6uLrUEAO9Ui+j/7qcblqT+Jk5UiZNV9HxA&#10;Fgw+8YPTP1r/lTf+3R3G2QgIQAEaEkx/AiZ9+pM6zOXU1taWpkBZYwQCUAhAXYw4TfDD58mKFSvC&#10;6OiomgKAd6pFYPzEWGi/be7pHud739bzAZm7n22rmhVOHBtxljkbAQEoQEOC6U/AZE5/Uoe53MbG&#10;xtJavImP1vEDdnt7u2eDAJQAFAJQeYlr8datWxdKSkrSeRL/M/5va/EA8E618L19qC9svPHq1OcM&#10;dT2s7wMyIU6t2/nlT6fa1XlPZfjglLuLsxEQgAI0JJj+BEza9Cd1mCulu7s7lJeX54JQixYtCr29&#10;vZ4NAlAgAJWXoaGhUF1dnTtP4tnS2dkpCAWAd6oF7qW2ptTnbL3luvDOT1/W+wGZMNp/IGy+6drT&#10;7wEebHCeORsBAShAQ4LpT8BkTX9Sh7nSmpqawowZM9K/g9OnTw+rVq2yFg8BKBCAylsMPZWVleWC&#10;UDEUNTg4qM4A4J1qAXtqZVXqdZ786k16PyAzBp/4Qapd0Ws9Hc40ZyMgAAVoSDD9CUx/mozpT+ow&#10;U8Ho6GhYsWJF7qP1rFmzwpYtWzwbBKBAACov51qL19jYaBoUAN6pFqj4PmT7//m/pX7nR411+j8g&#10;Mw401afa9fDnZoYTx0aca85GQAAK0JBg+hOY/jQZHzTVYaaKuALvw2vxFi5cGPr7+z0bBKBAACov&#10;Z6/FmzNnTpoQpeYA4J1qAf6g5se9YeONV6eeZ6jrYT0gkBlxel2sXU83LHGuORsBAShAQ4LpT1Dc&#10;058eWVx20dOf1GGmovXr14fS0tLcWrzVq1dbi4cAFAhA5S2GnmL4aSIIVVNTYy0eAN6pFqCBbS2p&#10;59l6y3Xh7UN9+kAgE44f7g8PL/p4ql8vtTU525yNgAAUoCHB9Cco3ulPhzta1WEK1sjISKitrU0B&#10;KGvxEIACAagLFdfixR5nxowZubV48X+PjY2pQQB4p1pAnlpZlfqezrtvCGNHj+gFgWz80LXr4dM/&#10;bv+V0f796rmzERCAAjQkpj+Z/gTFN/3p0aVzwgenxtVhCt7+/fvPWItXVVVlegcCUCAAlbe4Fi+e&#10;IRPnSVlZmbV4AHinWkB+fnw0PPy5man3OdBUrxcEMiPWrFi7tlXNCieOjajpzkZAAArQkJj+ZPoT&#10;mP6kDlOoxsfHz7kWz/QOBKBAACpfZ6/FE6wFwDvVwvHmCz3ph6Kx/4lTVfSDQFZ0ff3WVLt23bto&#10;0n706mz0PAABKEBDYvoTUFTTn9RhsuT48eOhrq4utxYvTu+wFg8BKBCAupBgbWNjo7V4AHinWoB+&#10;vLn515NUfi8cP9yvJwQyIdarrbdcl+rXc/+yWj13NgICUICGxPQnwPQndZhiENfiVVZWmt6BABQI&#10;QF2UuBavpqbGWjwAvFMtMHGCSuyBOu++QU8IZOrHrxNT7I7saVfPnY2AABSgITH9CTD9SR2mWFiL&#10;hwAUCEBNBmvxAPBOtbCcODYStlXNOt1nt/yNvhDI3B3u4c/NTLVMTXc2AgJQgIbE9CfA9Cd1mCJh&#10;LR4CUCAANRmsxQPAO9XCMvJcd+7Ho3GSit4QyMx74K98Jt3jdt5VMek/hHU2AghAARoS05+AK+on&#10;j/zrJZv+pA5TKKzFQwAKBKAmw7nW4gnWAuCdarZ77c03XRtG+w/oD4FMePtQX9h6y3WpfvWtX6Oe&#10;OxsBAShAQ2L6E1AYxo4eCY8s+cQlm/6kDlNorMVDAAoEoCaDtXgAeKdaGHbduyj1Q/E/9YdAVgzt&#10;3p5+BB/r12v7OtVzZyMgAAVoSEx/ArLv5c3Nl3T6kzpMIbIWDwEoEICaDBNr8QRrAfBONbtOHBsJ&#10;26pmpZ6o97sr9YhA5u5zsYbFWqamOxsBAShAQ2L6E2D6kzpMkerv77cWDwEovDAXgLpoIyMj1uIB&#10;4J1qls/y57pzk1Re7dyoTwQyo/Oez6TatfOuikv241hnI4AAFKAhMf0JKIjpT+owxaC1tTXMmjUr&#10;/XteUlKS/l03vQMBKASgyFd3d3coLy8XrAXAO9UM992PLP5EOH64X68IZMLbh/rC1luuS/XruX9Z&#10;rZ47GwEBKEBDYvoTYPqTOkyxO9davM7OTs8GASgEoMjLb1qLF88ZzwcA71Sntl33Lkq9UefdN+gV&#10;gcwY2r09N8XuyJ529dzZCAhAARoS058A05/UYbAWDwEoBKCYHGevxYuTBq3FA8A71antxLGRsK1q&#10;lv4byOzdbvPNpeH9N4fVdGcjIAAFaEhMfwJMf1KH4TRr8RCAQgCKyXD2WryFCxemsK1nA4C7/BQN&#10;MT/XnfuRaZykomcEsqLzK59J97sdd8y75D+YdTYCCEABGhLTn4BJnf60866Ky3KZVYcpVnFdUVxb&#10;ZC0eAlAIQHEx4lq89evXf2QtnmAtAO7yU7sH33rLdeHtQ336RiATYr2KdSu9Q3iwQT13NgICUICG&#10;xPQnIDvTn+KvEtVhuPTipI44sWNieseyZcusxUMACgEo8p8oMTISamtrzwjWtrW1eTYAuMtPQbvu&#10;XZT6pM67b9A3ApkxtHt7+rF8rF9xip167mwEBKAADYnpT8CUn/70ZN1CdRgusy1btliLhwAUAlBc&#10;tP3795+xFq+qqkqwFgB3+SnmxLGRsK1q1ule6Xvf1jsCmbvnbb65NH0/UtOdjYAAFKAhMf0JMP1J&#10;HYaPOHst3ty5c0NHR4dngwAUAlDk5Vxr8dasWZPOGc8HAHf5KTK98bnu3CSVwzsf0j8CmdF5z2dS&#10;7dpZOz+c+sVJNd3ZCAhAARoS058A05/UYTi3s9fiLVmyJAwNDXk2CEAhAEXewdr6+vpcsHbmzJmh&#10;tbU1BaQ8HwDc5adOP771luvCOz99WQ8JZMLbh/pS3UrvEx5sUM+djYAAFKAhMf0JMP1JHYbfLq7F&#10;mz17dm4tXkNDQzh50i/rEIBCAIr89Pb2hvnz5+eCtfG/9/X1eTYAuMtPAbvuXZR6pjhRRQ8JZMXQ&#10;7u25KXbxv6vnzkZAAArQkJj+BBT19Cd1GM5vekddXV1uesesWbNCZ2enZ4MAFAJQ5K2trS2UlZXl&#10;1uKtWrXKWjwA3OWvsBPHRsK2qlmpb3r+//6/9JFA5u58sYbFb0rORmcjIAAFaEhMfwKKdvqTOgzn&#10;L07qqKioyE3vqK6uDoODXi4hAIUAFPkZGxtLwacPr8VraWnxbABwl7+C4vuY9GPUG69Ok1T0kkBW&#10;dH7lM+net7N2fvjg1Liz0dkICEABGhLTn4Ar51D793OXVHUYpr7169fn1uKZ3oEAFAJQXEywduHC&#10;hblgbQzZxlV5ng0A7vJXtjffest14e1DffpJIBNivYp1K9av3uZVzkZnIyAABWhIpub0p92rqjXw&#10;UATTnx6/bW76m3+tp0MdhoyIgacVK1acMb0jrjXybBCAQgCKfG3ZsiW3Fi+Ka1cFawFwl78ydt27&#10;KPVPT371Jv0kkBlxcl38Uf2VfMfsbAQEoAA0JB/x/pvDuelPr+3r1LxDgXt5c/Pp6U93VajDkEFx&#10;Usf8+fNzH60rKyvTRA/PBgEoBKDIR1yLF3uxkpKSXLB2w4YNng0A7vKX2YljI2Fb1azTPdT3vq2n&#10;BDJ3/9t8c2kYe2PI2ehMAwSgAA3JlXfwwYbUpPasvVPTDkUw/emRz/9B+ps/sqddHYYMi9OfSktL&#10;c0Go5cuXh5GREc8GASgEoMjL0NBQqK6uthYPAHf5K2jkue7/+QPVZ3foK4HM6PzKZ9Id8Ima8vDB&#10;qXFnI4AAFKAhubK/MNq0YEa6XL/14l4NOxS4lzZ+J11IO++pVIehAIyOjob6+vrcR+sZM2aE5ubm&#10;MD4+7vkgAIUAFHlpb28Ps2fPthYPAHf5K9ynb73luvDOT1/WWwKZ8PahvlS3Yv3a31jnbAQQgAI0&#10;JFd++tOe+27XrEOhT396/dWw7c9/L/3Nxx3t6jAUju7u7jPW4pWXl5vegQAUAlDk7eTJk2HdunUp&#10;UGstHgDu8pffrnsXpV5q96rqNMVbfwlkQXzXHKfYxfr1011bnI0AAlCAhuTye294ME1/ik2p6U9Q&#10;PNOfdt5VccXHEavDcGm0tLTkpndMnz49rFmzJn3M9mwQgEIAinwMDw+fsRZv3rx5oaenx7MB8E7V&#10;Xf4Si9P6t1XN0q8Dmb0Lxm9O8duTsxFAAArQkFxWe1YvSw1p19dv1aBDoU9/OnokbP/8H6S/+SN7&#10;2tVhKGBjY2NpLV4MQMW/s7KysrTWyLNBAAoBKPLV0dGRzpGJINTy5cvDyMiIZwPgnarncQmNPNed&#10;Jqm0VUwLIwd36zGBzOi85zPpPvhETfkV/wGusxEQgAJc1ovIzw735y7Sr+3r1JxDkUx/6rynckpc&#10;PtVhuPQGBgZCRUVF7qN1VVVVGBwc9GwQgEIAirzESYJNTU2hpKQknSdxPV5zc3MYHx/3fAC8U+US&#10;9+zbqn4vvH2oT58JZEKsV1tvuS7Vr30PrHA2AghAARqSy6Pn/trUhPasvVNjDoU+/en1V3MXz9d6&#10;OtRhKDKtra1h5syZubV4dXV14fjx456NjykCUAhAkd80ipGRUFNTk5swWF5ebi0egHeqXEK77l2U&#10;+qonv3pTmuyt1wSyYGj39vTj+1i/4n93NgIIQAEakksq7l+emP701ot7NeVQ4F743rfThXPnXRVT&#10;ZvSwiyFcXjHw1NDQkPtoHQNRGzZs8GwEoJyTCECRt/3796fwk7V4AN6pcmmdODYStlXNOt1bfe/b&#10;ek0gc/fCTQtmhHeGBpyNAAJQgIbk0k9/2nPf7ZpxKKbpT/s61WEocr29vaGysjL30TquyIv/zLMR&#10;gAIBKPIR19+tW7culJaWWosH4J0ql3IC43PduR+yxvc6+k0gKzq/8pl0N9xxx7xw6hcnnY0AAlCA&#10;hmTyvf/mcG786MjB3RpxKJKPkDtr50+Z6U8uhnDltbS05D5aR9biCUCBABQX9FF2ZCTU1tbmzhNr&#10;8QC8U+XS9e+PLP5EePfIK3pOIBPePtSX+2HuvgdWOBsBBKAADcnk299YlxrOrq/fqgmHAhdfim2+&#10;6dr0N//Gv3epw8AZYuBpxYoVubV4s2bNCq2traZ3CECBABT5Txnu6UlTBSeCUDEUZS0egHeqTJ4n&#10;6xaa6A9kzpE97aHtxqtT/Trc0epsBBCAAjQkkzv9afPNpanhPDZwUAMOhf4BsuVvcmOGp9L0JxdD&#10;mFr6+vo+shavv7/fsxGAAgEo8rZhw4bchMH4n42NjYK1AN6pMgnG3hhK73Vjn/Xy5mZ9J5AZ/+O/&#10;P5Bq18bKkvDO0ICzEUAACtCQTI4DTfWp0Xx2zRc13lDgxl5/NWxZ9PH0N//avk51GPid1q9fn/to&#10;HadCWYsnAAUCUFyIOPmpvr4+N2EwrsXr7u72bAC8U+UiDe3eHtqun55+3Hr0+Wf0nkBmdH29Kt0T&#10;22+bG8ZPjDkbAQSgAA3JxTlxbCRdjtsqpoW3Xtyr6YYC1/vdlVN2+pOLIUxdMfAUg08TH61jICoG&#10;o0zvEIACASjydfZavJqamjA4OOjZAHinykXY31iXeq3Hls4J7x55Rf8JZEKsV4/XlKf61XN/rbMR&#10;QAAK0JBcnH0PrLAnHorEOz99OWy+6dr0N//Gv3epw0Deent7w8KFC89Yixc/ZHs2AlAgAEU+YoC2&#10;paUlzJo1K50nJSUl1uIBeKfKRTj1i5Npgor3vEDWxB/mb1owI9Wvwx2tzkYAAShAQ3Jh4l7lifHI&#10;xwYOarahSKY/PbWySh0GLsqGDRvC7Nmzc0Eoa/EEoEAAigsR1+ItX748N2Fwzpw5obOz07MB8E6V&#10;C/D+m8NhW9Ws1HO9vLlZDwpkxgvf+3aqXRsrS9J3K2cjgAAUoCHJW8/a5ampfPqbizXZUOCOH+4P&#10;WxZ9PP3Nv/lCjzoMXLSxsTFr8QSgQACKSdHX1xfmz5+fC9ZWVVVZiwfgnSoXIE5PiT1X/MHr0eef&#10;0YcCmbGrflGqX3Ga3fiJMWcjgAAUoCHJf/pTbChf29epwYYi+ei4695F6jAwqeJavMrKSmvxBKBA&#10;AIqLEgO0ra2tYebMmbm1eLEnjIFbzwfAO1XO3/7GutR3PbZ0Tnj3yCt6USAT3vnpy2Hbn/9eql89&#10;99c6GwEEoAANyfnb98AKO+GhiKY/bb7p2vQ3P/JctzoMXBItLS3W4glAgQAUF210dDSsWrUqN2Gw&#10;rKwsbNmyxbMBcJfnPH1wajzsvKvCu18gc157dkeaYBfrV5xo52wEEIACNCS/U9wHv/nm0tBWMS28&#10;9eJejTUUuN7vrkyXxqdWVqnDwCUVp3TEj9YTIShr8QSgQACKCxWnCX54wqC1eADu8py/94YHw8bK&#10;ktR/vby5WT8KZEasWbF2xRoWN5k4GwEEoAANyW91oKk+NZB77/+yhhoK3NuH+sKmBdekv/k3X+hR&#10;h4HLoq+vLyxatCj30bq8vNxaPAEoBKAEoLjoCYNxKtTq1atNGARwl+c8DO3envqvOE3l6PPP6EmB&#10;zIjT62L9ar9tbhg/MeZsBBCAAjQk53bi2EhuhOgbB3ZppqHA9ay9M/2977p3kToMXHYbNmw4Yy1e&#10;bW1tGBkZ8WwEoBCAgrwnDK5YsSK3Fm/WrFnW4gG4y5PHD2EfWzonvHvkFX0pkAljr7/6q7r1h6l+&#10;9dxf62wEEIACNCS//dK7e1W1RhqKaPrTaP9+dRi4Ik6ePHnGR2tr8QSgEIDy98bFTBicP39+Lli7&#10;cOHC0N/f79kAuMvzG3xwajw8UVOe+rA4UUVfCmTFyMHdoe366al+He5odTYCCEABGpIzvf/mcJr+&#10;1FYxLbz14l5NNBTJ9Kc9q5epw8AVFz9QV1dXW4snAIUAlL83Llpra2sK1E6sxaurq7MWD8Bdnt/g&#10;naGBsGnBjNSLvby5WW8KZMYL3/t2ql0bK0tSLXM2AghAARqSnH0PrPBrHygSxwYO5tZdxklQ6jAw&#10;lT5aW4snAIUAFFysGHhqaGgIJSUlubV48YwxYRDAXZ6P+umuLWmSSnxXdPT5Z/SnQGZ0r/7LdJds&#10;v21uGD8x5mwEEIACNCSnf+kzcckd7T+gcYYC9+yaL6aL4TPfqlGHgSnnXGvxGhsbfbQWgEIACvLW&#10;29ubVuFNBGsrKipMGARwl+cceu6vTf3YY0vnhHePvKJHBTIh1qvH/vIPU/2KdczZCCAABWhIchfc&#10;p7+5WNMMBS6GHDffdG3mpj+5GELxiWvxPvzROq7F6+7u9mwEoBCAgrxt2LDhjAmD1uIBuMtzpjg5&#10;JU5QsSEAyJqRg7tzqzwPd7Q6GwEBKA8BKOaGZGL6U2wOX9vXqWGGAtez9s7TL7NWL1OHgUw4ey1e&#10;TU2NtXgCUAhAQd7GxsZS8OnDEwbXr19vwiCAuzwTZ+UbQ+Hhz81MfdnLm5v1qUBmvLTxO6l2baws&#10;Sd+8nI2AABRAkTYkcQWWX/ZAcTj6/DNp1WUWpz+5GEJxi2vxVq1adcZH66amJh+tBaAQgIILmjA4&#10;f/78XLC2srIyDAwMeDYA7vL8yuEftqW+LL4/iu+R9KpAVuxZ/ZepfsVpdnGqnbMREIACKLKG5L3h&#10;wTT9qa1iWnjrxb2aZCj0S+B9t2duH7qLIfBhg4ODZ6zFix+we3t7PRsBKASgIG9xLd6sWbPSeRID&#10;tjFoGwO3ng2Au3yxO9BUn3qzx5bOCe8eeUW/CmTC2Ouvho7//KeZeP/tbAQEoAANySUQm0DTn6A4&#10;xJBj2/XTUugxhh/VYSDL2tvbw5w5c3JBqNWrV4fjx497NgJQCEBBXuLZEc+QiQmDMRDV1tbm2QC4&#10;yxe1D06Nh5218703BrL5DvzXGxAOd7Q6GwEBKIBiaUhMfwLTn9RhIMvilI6zP1q3trZaiycAhQAU&#10;5C2uxfvwhMH43+M/82wA3OWLVXx3vGnBjNSjvby5Wc8KZMb/+O8PpNq1sbIkvDM04GwEBKAAiqEh&#10;Mf0JTH9Sh4FCENfiVVVV5T5aV1RUWIsnAIUAFFyQLVu2nLEWr76+3oRBAHf5ohWnp8QeLU5TOfr8&#10;M/pWIDO6vl6V6lf7bXPD+IkxZyMgAAVQyA2J6U9g+pM6DBTiR+sPr8Wrq6sLw8PDno0AFAJQkJdz&#10;rcVraWkxYRDAXb4oHWiqT33aY0vnhHePvKJ3BTIh1qtHlnxiyr4TdzYCAlCAhsT0J6CIpz+5GALn&#10;4+y1eLNnz7YWTwAKASiYlAmDlZWVYf/+/Z4NgLt8Ufng1HjYccc875KBzBk5uDtsvunaVL/iRDtn&#10;IyAABVCADYnpT2D6kzoMFLr+/v6wcOHCMz5aW4snAIUAFFzshMGJtXgmDAK4yxeTnx3uD5sWzEj9&#10;2subm/WvQGYcav9+ql0bK0vCO0MDzkZAAAqg0BoS05/A9Cd1GCimj9ZxddHER+tVq1aFkZERz0YA&#10;CgEouKgJg6WlpSYMArjLF5Uje9pTv9Z249Xh6PPP6GGBzNj393el+tV+29wwfmLM2QgIQAEUSkNi&#10;+hOY/qQOA8Xm+PHjZ3y0njlzZmhubvbRWgAKASjI29lr8ebNm2fCIIC7fNHY98CK1LM9tnROePfI&#10;K/pYIBPGjh4JO+745JR6T+5sBASgAA2J6U9AEU9/cjEELtbZa/Hmz5+f/plnIwCFABRcyITBibV4&#10;UU1NTQrcejYA7vKFLE5O2XHHPO+XgcwZObg7vSeP9etwR6uzERCAAsh6Q2L6E5j+pA4DfHQtXl1d&#10;nY/WAlAIQEHezrUWL04Y9GwA3OULWXzHvPnm0tS7vby5WS8LZMZLG7+TatfGypLwztCAsxEQgAJc&#10;1rPckJj+BKY/qcMAp529Fi9+tG5ra7MWTwAKASjI27nW4nV3d3s2AO7yBeuVxzek3q3txqvD0eef&#10;0c8CmfvRcPttc9NUO2cjIAAFuKxnsCEx/QlMf1KHAT7q7LV48aP1/v37PRsBKASgIG+dnZ0fWYs3&#10;MjLi2QDeqbrLF6SJH9s+tnROePfIK3paIBPGXn/1V3XrD6/4u3NnIyAABbism/4EFPH0JxdD4FL6&#10;8Fq8qLa21lo8ASgEoCBvcS1e7FVnzJiRmzC4bt269M89H8A7Ved8ITn1i5NhZ+380yGCtXfqaYHM&#10;eOPArjTBLtavwx2tzkZAAApwWTf9CTD9SR0GCsu51uJt2LDBWjwBKASgIG9DQ0NnrMUrLy8PHR0d&#10;ng3gnarnUVDie+eNlSWpj3t5c7O+FsiMwzsfSt/NYg17Z2jA2QgIQAEu66Y/AaY/qcNA4Ylr8Sor&#10;K3MfrefPnx/6+voEoASgEICCvJ29Fm/58uVhcHDQswG8U6VgxOkpsY+L01TiVBW9LZAVz377S6l+&#10;td82N4yfGHM2AgJQgMu66U/AVPLkV29Kl7bn/mW1OgxwkVpbW3Nr8eJUqPr6+jA8PCwAJQCFABTk&#10;5ey1eCUlJaGpqSmMjY15PoB3qhSEfQ+sOB0iWDY3vHvkFf0tkAmxXj1eU35Ftik4GwEBKMBl3fQn&#10;4LcY2r09/b1vvrk0/PK94+owwCSIa/Hq6upya/Hix+v169cX5Vo8ASgEoODixLV4NTU1uWlQZWVl&#10;obu727MBvFMl80794mTYcce81M89u+aL+lsgM44NHAxbb70u1a840c7ZCAhAAS7rpj8BU0Dn3TcU&#10;/IdDF0PgSjl7LV5FRUXRfbQWgEIACibH2Wvxli1bZi0e4J0qmfezw/1hY2VJ6ukGtj6oxwUy41D7&#10;91PtijXsnaEBZyMgAAW4rJv+BJj+pA4Dhe/Da/GiOB1qZGREAAoEoCAvcZJgY2PjGWvx1q1bV5QT&#10;BgHvVCkcP3l0ferpNi24Jry2r1OfC2RGz9o7T6/yvG1uGD8x5mwEBKAAl3XTnwDTn9RhoPCdvRZv&#10;5syZYcOGDQX/0VoACgEomHxnr8UrLy8PHR0dng3gLk9mPfOtmtTXPbZ0Tnj3yCt6XSAzdn7506l+&#10;xeECzkZAAApwWTf9CTD9SR0GikZfX99H1uL19vYKQIEAFOQtrlWdO3du7kxZsmRJCkd5NoC7PJmb&#10;cnhiLOy4Y55300DmxGECm2+69vQqz20tzkZAAApwWTf9CTD9SR0GisuWLVvSFKiJj9bLly9PU6IE&#10;oEAACvJx8uTJ0NTUFEpLS3Nr8eL/thYPcJcna8beGAqbFsxI/d1PHvlX/S6QGYNP/CB9X9tYWRLe&#10;PtTnbAQEoACXddOfANOfXAyBInvBPzaWatPEWrz48TquxROAAgEoyNfo6GhYsWJFLlg7Z86c0NXV&#10;5dkA7vJkyuGO1tTfbVpwTRg5uFvPC2TnfvrPp++njywuS1PtnI2AABTgsm76E2D6k4shUHQGBgbO&#10;WIs3b9680N/fLwAFAlCQt/3796dzZOJMqa6uDoODg54N4C5PZjzdsOTXIYJPhHePvKLvBTJh7OiR&#10;sPPLnz49aGD1svDBqXFnIyAABbism/4EmP7kYggUp46OjjB79uxUs+JUqNra2jAyMiIABQJQkJe4&#10;/m7dunVpHd7EmdLY2JgmD3o+gLs8U/4cOzEW2m+bm/q8H/3DPfpeIDPi+rutt153epXno+udjYAA&#10;FOCybvoTYPqTiyFQvOLH6YaGhtxH65kzZ4aWlhYBKBCAgrwNDw+H+vr63KrVuBavvb3dswHc5Zny&#10;YohgY2VJ6vUGtj6o9wUy4/DOh05/c/uVWMucjYAAFOCybvoTYPqTiyFQ1M5ei1dRURF6enoEoEAA&#10;CvIW16rOnz//jLV48ZzxbAB3eaayOD0l9nqbFlzjh7tApvT+48pUvx5dOmdS38M7GwEBKMBl3fQn&#10;oIinP7kYAlkXJ3VMrMWLVq1alSZ6CECBABTkI67Fa25uDqWlpek8mTFjRlqTF/+55wO4yzNVPfWN&#10;6tTvPbZ0Tnj3yCt6YCATxo4eCR3/+U9T/XrmWzXORkAACnBZN/0JMP3JxRAgimvx4gqjibV48aN1&#10;a2trJj5aC0AhAAVTy+joaFi+fHkuWBvX4nV0dHg2gLs8U9KpX5wMO+6Yl3q+nrV36oGBzIhDBzbf&#10;dO3pVZ7bWpyNgAAU4LJu+hNg+pOLIcCEoaGhsHDhwtxH67jOqLe3VwAKASgBKMjb4ODgGatWq6qq&#10;MjVhEHCXp3i8fagvbFowI/V9g0/8QB8MZEasWfE73MbKkjD6415nIyAABbism/4EmP7kYgjwYXFS&#10;R1lZWe6jdV1dXTh+fGrWdwEoBKBgatuwYUOYOXNmOk/ipMHGxsY0edCzAdzlmUpeeXxD6vs2LbjG&#10;j3mBTOn9x5Wpfj26dE4YPzHmbAQEoACXddOfgIua/nTPZ9Ilq2/9GnXYuQQUiJMnT6a6Nn369FTj&#10;SktLw/r166fcWjwBKASgYOo711q87du3ezaAuzxTytMNS1Lvt+POT4Wx11/VDwOZ8eTXbk7166mV&#10;Vc5GQAAKcFm/VNOfdq+q1nxCgXttX2dou35aePhzM8P7bw6rw84loMAMDAyktUUTH63nzp0burq6&#10;BKAQgALy1tfXFyoqKnJnSly7Gv+ZZwO4yzMVxMkpjywus9UAyJy4ynPrrdel+tX/UKOzERCAAlzW&#10;J0sMQExMf4rBCM0nFLadtX+WLlYv/mCdOuxiCBSwOKlj9uzZuY/WK1asSBM9BKAQgALy1dzcnCYL&#10;xvMkThpsaGiYsqtWAXd5isubL/SEjZUlqQc8vPMhPTGQGUf2tKfaFb/PvfHvXc5GQAAKcFmfDAcf&#10;bEhNVs/aOzWdUOCGdm9Pf++bFswIv3zvuDrsYggUuLgWb926daGkpCTVvfif8X9fybV4AlAIQEE2&#10;xcBTfX19LlgbQ7ZtbW1TbtUq4C5PEU7B3daSesAt/+njYbT/gL4YyIwDTfWpfm2vnh1+fnzU2QgI&#10;QAEu6xfjxLGRFISI05/eenGvhhMK3K57F6ULVd/6NeqwiyFQRIaGhkJ1dXXuo3V5eXno7Oy8Ih+t&#10;BaAQgIJs6+npCfPmzcudKZWVlWH//v2eDeAuzxW1Z/Wy1Ac+/oU/CmOvv6o3BjJh7OiRsOOOT6b6&#10;9dTKKmcjIAAFuKxPxvQnO9KhOKY/tV0/LTz8uZlh/MSYOuxiCBShGHoqKyvLfbSOoajBwUEBKASg&#10;gLzF6U8Ta/Giuro6a/EAd3mumDg55ZHFZakX7P3uSr0xkBnHBg6Grbded0F3WWcjIAAFuKz/2nvD&#10;g2n6U2yqTH+Cwtd59w0+CLoYApxzLV5TU1MYG7s84VgBKASgoHCMjo6GFStWhOnTp6czJQairMUD&#10;3OW5YudS//7Qdv301A++2rlRfwxk7MfL05M3X+hxNgICUIDL+oWOBe76+q0aTCiCC1T8e4/Tn375&#10;nl9luxgCfHQt3pw5c0J3d7cAFAJQQN76+vrCwoULz1iL19vb69kA7vJcdi/+YF3qBzd99po0VUWP&#10;DGTmPtvyt6l+baualabaORsBASjAZf08/exw/+k0ecW08Nq+Ts0lFLgdd34qXZ7iSyB12MUQ4MO6&#10;urrOWIu3ZMmSMDIyIgCFABSQtw0bNoTZs2fnzpSamhpr8QB3eS67J+sWpp7wya/eFMaOHtEnA5nx&#10;5NduTvVr172Lwgenxp2NgAAU4LJ+Pnrur01NVM/aOzWVUODiyO/497755lLTn1wMAc4prsWLNfHD&#10;a/HimrxLscJIAAoBKCj8M+XstXgxGGUtHuAuz+Vy4thIeHTpnNQX7r3/y/pkIDOOH+4PDy/6D6l+&#10;9T/U6GwEBKAAl/Xf5b3hwdz0p7de3KuphALXefcN6cL0UluTGuxiCPBbDQ8Ph6qqqjPW4sUJUQJQ&#10;CEAB+RoYGAjz58/PnSnxv1+OVauAuzxEo/370zvw2BsOdT2sVwYyI9asifr15gs9zkZAAApwWT+f&#10;6U977rtdMwlFcFmKf+8Pf25mGD8xpga7GAKclxh6Ki8vz320rq6uDkNDQwJQCEABedu+fXuaAjVx&#10;ptTX11/SVauAuzxM+PHm5tQbbv/87DRVRb8MZMWBpvpUv7ZVzUpT7ZyNgAAU4LJ+Du+/OZxLjo8c&#10;3K2RhAK340t/7COgiyHABRkbGztjLd6MGTPS/46rjQSgEIAC8nH8+PGwZs2a3Jkyc+bM0NTUlM4a&#10;zwdwl+dSerJuYeoPd9z5qTB29IieGciEWK86V9yY6tdTK6ucjYAAFOCyfi77G+tSw9T19Vs1kVDo&#10;0592b89Nf/rle8fVXxdDgAsSp3QsW7YsN7kjToZqb28XgEIACshbf39/mir44TOlp6fHswHc5blk&#10;fn58NDy6dE7qEXu/u1LPDGRGnFz36F/8H6l+9a1f42wEBKAAl/Wzpz9tvrk0tN14dTg2cFADCYU+&#10;/enOT6XLUf9DjWqviyHARevo6Ajz5s3LfbSuqakJg4ODAlAIQAF5a2trC2VlZbkzpba21lo8wF2e&#10;S+bNF3pyWxHiDwb1zUBWHNnT/j+3ujzX7WwEBKAAl/UJEzuDn13zRY0jFLhD7d9Pf+8x9Gj6k5em&#10;AJNlfHw8rFu3LrfCKP5nviuMBKAQgAKieHY0NDSkFavxTCktLU1nSjxrPB/AXZ7J9lJbU+oTt95y&#10;XZqqoncGsuKF73071a9tVbPSVDtnIyAABRT9Zf3EsZE0+amtYlp468W9mkYocJ1335AuRQPbWtRd&#10;L00BJt3w8HCoqqrKTe6YM2dO6O7uFoBCAArI28DAQFi4cGHuTInTBvfv3+/ZAO7yTLqnG5akXvHJ&#10;r94Uxo4e0T8DmfHUyj9P9euplVXhg1PjzkZAAAoo7sv6vgdWpOZoz323axahSKY/xV+EjJ8YU3e9&#10;NAW4ZM5ei7dkyZLfucJIAAoBKOA3nSkfXotXXV0dhoaGPBvAXZ5JEyenbK+e/et+8e/0z0BmxMl1&#10;2/7891P9+vHmZmcjIAAFFO9l/Z2hgbQjOE6AOjZwULMIBa592dx0EfrJo+vVXC9NAS65uKpozZo1&#10;uRVGcS1eXJP3m1YYCUAhAAX8JidPnkw9+sSq1Xi2NDc3W4sHuMszaUZ/3Hv6Xfn108KrnRv10EBm&#10;vLav89f1a3r6785GQAAKKMrLes/a5ekjwNPfXKxJhAIXX9zEv/eHPzcz/PK942qul6YAl01ci1dT&#10;U3PGWryuri4BKASggLwNDg6mqYK/60wB3OXhQrz4g3WpZ9x807XhrRf36qOB7Nx5W/72dP26uTS8&#10;NzzobAQEoIDiuqxPTH+KDVFMhGsQobA9/oU/+sgYXLw0Bbic4gqj+KH6N60wEoBCAAo4X+3t7Wec&#10;KTFoGwO3ng24y3seXKxd9y5KfePO2j8LY0eP6KWBzPi3v/psql+d91SG//pfv+1sBASggOK5rO97&#10;YEVqhPbcd7vGEArcofbvp7/37dWzwwenrIjw0hTgyomrihobG3Nr8eJ/xpobVxsJQCEABeR7psTV&#10;qh8+U5qamsLY2JjnA+7ycMFOHBsJ26pmpd6x97sr9dJAZrx9qC9svfU/pvr1V9WfdTYCAlBAcVzW&#10;339zOI3BbKuYZpQvFIHOu29Il56X2prUWi9NAaaEOKVj+fLlYfr06anulpeXh+avfUEACgEoIG8j&#10;IyNnrMWbPXt26Ozs9GzAXR4u/Gx5rju3PWGo62H9NJAZQ7u3p/q15PevcjYCAlBAcVzWDzTVp8vb&#10;3vu/rCGEIpn+9MjisjB+wi+hvTQFmFriB+oPrzCq+A9Xhf/3tnkprAKTqfX2P0kvgO+5pSKd80Dh&#10;qa2tDR//+MdzZ0oM1+7Zs8d5C0Vg5cqV6e9+wYIF6iGTpm7xTal//Muy/zU89rdf0lMDmdF5z425&#10;ANTffO0evQIgAAUU7of3OMK37carUyDijQO7BESgwLUvm5v+3n+8uVmdFYACmJLiCqOWlpZQ8r9M&#10;SzX4z2ddlc4umEwTL3+B4nLDDTc4a6EIxOCTmselFHtJPTWQxTvwHX8yW68ACEABhfvhfWL60+5V&#10;1cIhUOBe2vid9Pe+vXq26U8CUABT3sEfbg/LPjk7PHpfbVpTBpPp8TV3heV/WhYa6u4y0QCKQJwG&#10;E8NPJkBBcejp6UkhqPi3rwYymf7m3r8Kd3zqD8KOtffoqYFM6fi70/Xr+a7H9QqAABRQmB/e339z&#10;OE1/aquYFt56ca+ACBS4x7/wRykAdbijVY0VgAIAAAAAAAABKCD7H973PbAihSH23He7cAgUuEPt&#10;309/748sLgsfnBpXYwWgAAAAAAAAQAAKyPaH93eGBkLb9dPTBKjR/gMCIlDAxo4eCY8s/kQKQA1s&#10;a1FfBaAAAAAAAABAAArI/of3nvtrUxji6W8uFhCBIpn+9OjSOaY/CUABAAAAAACAABSQ/Q/vE9Of&#10;YiDitX2dAiJQ4NOfHls6J/29/+TR9WqrABQAAAAAAAAIQAHZ//D+zLdqUhhiz323C4hAget/qDH9&#10;vT+yuCyMnxhTWwWgAAAAAAAAQAAKyPaH9/eGB9P0p7aKaeGtF/cKiECBT396ZPEnUgDqcEeruioA&#10;BQAAAAAAAAJQQPY/vPfcX2v6ExSJlzc3p7/3R5fOCR+cGldXBaAAAAAAAABAAArI9od305/A9CcE&#10;oAAAAAAAAEAACsjsh3fTn8D0JwSgAAAAAAAAQAAKyOSHd9OfwPQnBKAAAAAAAABAAArI7Id305/A&#10;9CcEoAAAAAAAAEAACsjkh3fTn8D0JwSgAAAAAAAAQAAKyOyHd9OfwPQnBKAAAAAAAABAAArI5Id3&#10;05+geLzz05fD1luuSwGo1/Z1qqMCUAAAAAAAACAABWT/w7vpT1A8Dv7Tf0l/70/WLVRDBaAAAAAA&#10;AABAAArI/od305+guKY/bb7p2hSAGnmuWw0VgAIAAAAAAAABKCD7H95NfwLTnxCAAgAAAAAAAAEo&#10;IJMf3k1/AtOfEIACAAAAAAAAASggsx/eTX8C058QgAIAAAAAAAABKCCTH95NfwLTnxCAAgAAAAAA&#10;AAEoILMf3k1/AtOfEIACAAAAAAAAASggkx/eTX8C058QgAIAAAAAAAABKCCzH95NfwLTnxCAAgAA&#10;AAAAAAEoIJMf3k1/AtOfEIACAAAAAAAAASggsx/eTX8C058QgAIAAAAAAAABKCCTH95NfwLTnxCA&#10;AgAAAAAAAAEoILMf3k1/AtOfEIACAAAAAAAAASggkx/eTX8C058QgAIAAAAAAAABKCCzH95NfwLT&#10;nxCAAgAAAAAAAAEoIJMf3k1/guIx2n8gTX+Kf/M/O9yvTgpAAQAAAAAAgAAUkP0P76Y/QfGIf+fx&#10;7z3+3auRAlAAAAAAAAAgAAVk/sO76U9QPOLfePxbj3/z8W9fjRSAAgAAAAAAAAEoIPMf3k1/AtOf&#10;EIACAAAAAAAAASggkx/eTX8C058QgAIAAAAAAAABKCCzH95NfwLTnxCAAgAAAAAAAAEoIJMf3k1/&#10;AtOfEIACAAAAAAAAASggsx/eTX8C058QgAIAAAAAAAABKCCTH97H3hgy/QmKxGj/AdOfBKAAAAAA&#10;AABAAAoorA/vvc2rTH+CIvGjf7jH9CcBKAAAAAAAABCAAgrnw3uc/rT55lLTn6BIpj9tvula058E&#10;oAAAAAAAAEAACiicD+/7Hlhh+hMUiWfXfNH0JwEoAAAAAAAAEIACCufD+4ljI2HTghmmP0ERePtQ&#10;X9j02WtMfxKAAgAAAAAAAAEooHA+vJv+BKY/IQAFAAAAAAAAAlBAJj+8r1v9jTQJxvQnKHzHBg6m&#10;v3XTnwSgAAAAAAAAQAAKKJgP7//8hRtMf4Ii8aPGOtOfBKAAAAAAAABAAAoonA/v//Hqq0JrhelP&#10;UAzi33jbjVeb/iQABQAAAAAAAAJQQOF8eF/+v19l+hMUib33f9n0JwEoAAAAAAAAEIACCse37v5C&#10;+MH80wGof/6LeeEfb7seKFD/tPRTobViWnjo0x8LDzT8dQrccOUtWLAgBaBWrlzpXAIAAAAAAAAB&#10;KCBf/63i2hR+AorH35dflQI3TC0xCOVcAgAAAAAAAAEoIE9d/9+/hqaKa8N3F88L//SlBUABe/C2&#10;T4fv3TI7NNbXmrw0hcTJTzH81NPT41wCAAAAAAAAASgAAAAAAAAAAEAACgAAAAAAAAAAQAAKAAAA&#10;AAAAAABAAAoAAAAAAAAAABCAAgAAAAAAAAAAEIACAAAAAAAAAAAQgAIAAAAAAAAAABCAAgAAAAAA&#10;AAAABKAAAAAAAAAAAAAEoAAAAAAAAAAAAASgAAAAAAAAAAAAASgAAAAAAAAAAAABKAAAAAAAAAAA&#10;AAEoAAAAAAAAAAAAASgAAAAAAAAAAEAACgAAAAAAAAAAQAAKAAAAAAAAAABAAAoAAAAAAAAAABCA&#10;AgAAAAAAAAAAEIACAAAAAAAAAAAQgAIAAAAAAAAAABCAAgAAAAAAAAAABKAAAAAAAAAAAAAEoAAA&#10;AAAAAAAAAASgAAAAAAAAAAAAASgAAAAAAAAAAAABKAAAAAAAAAAAAAEoAAAAAAAAAAAAASgAAAAA&#10;AAAAAEAACgAAAAAAAAAAQAAKAAAAAAAAAABAAAoAAAAAAAAAABCA8hAAAAAAAAAAAAABKAAAAAAA&#10;AAAAAAEoAAAAAAAAAAAAASgAAAAAAAAAAEAACgAAAAAAAAAAQAAKAAAAAAAAAABAAAoAAAAAAAAA&#10;AEAACgAAAAAAAAAAEIACAAAAAAAAAAAQgAIAAAAAAAAAABCAAgAAAAAAAAAABKAAAAAAAAAAAAAE&#10;oAAAAAAAAAAAAASgAAAAAAAAAAAABKAAAAAAAAAAAAABKAAAAAAAAACYInp6esINN9wQVq5cGdau&#10;XQuTqqHurrD8T8vCE2vuCi/8P2uZAv79H1eGJ+sWhDdf6FEDBaAAAAAAAAAAIPsqKyvDVVddBZfU&#10;kt+/Kjz0Z0wV3/3kVWHZJ2eHoaEhdVAACgAAAAAAAACybc+ePeFjH/tY8td//demFjGp7rmlIoWf&#10;Wm//k3Dwn/4LU0Dn3deH6t87HUyrra1VBwWgAAAAAAAAACD7Vq1adXpKz5IlngeTKq5cixOHYvDm&#10;xFuvMwXE/1/8tz++Kkz72MfC9OnTw+DgoH9XBaAAAAAAAAAAINv6+/tTECKGoHp7ez0TBKAKPAAV&#10;/39yx6IKwUcBKAAAAAAAAAAoHHEVVgxD1NXVeR4IQBVBAOqRv/uq4KMAFADw/7N3/891nfed2LOO&#10;ZnxrtEJ3OS3ruQm9w+xgpsyU3TCBLI1FqfTmpnSCaK/tO8ntSl64i8RIRXXhIjY9qpbOoKukbILE&#10;SKp66cIibEEybcGLSrJExZQDVXJutNcWIosWRtc2bEMKFMHC2lee/gGneR4FNGwR/CZ8Oc85rx9e&#10;Q26sX3RWz3M+uJ833hcAAAAAACiO8DVYlUol6nQ6ngkCUAUPQIX/vxF8FIACAAAAAAAAgEI5cuRI&#10;DEOEUITngQBU8QNQgo8CUAAAAAAAAABQKO12O34lVhCCEZ4JAlDFDkAJPgpAAQAAAAAAAEDhrH0l&#10;ljAEAlDlCEAJPgpAAQAAAAAAAEChLCwsZD09PTEMMT8/75kgAFXwAJTgowAUAAAAAAAAABTO0NBQ&#10;DEMcPnzY80AAqgQBKMFHASgAAAAAAAAAKJS1r8QKIahWq+WZIABV8ACU4KMAFAAAAAAAAAAUztpX&#10;Yg0PD3seCECVIAAl+CgABQAAAAAAAACFsvaVWJVKJet0Op4JAlAFD0AJPgpAAQAAAAAAAEDhrIUh&#10;wp+eBwJQxQ9ACT4KQAEAAAAAAABAoczPz8evxAqeffZZzwQBqIIHoAQfBaAAAAAAAAAAoHCEIRCA&#10;KlcASvBRAAoAAAAAAAAACiV8DVb4SqwQhmi3254JAlAFD0AJPgpAAQAAAAAAAEDhNBqNGIY4fPiw&#10;54EAVAkCUIKPAlAAAAAAAAAAUCjha7BCECKEoMLXY3kmCEAVOwAl+CgABQAAAAAAAACFMzg4GMMQ&#10;w8PDngcCUCUIQAk+CkABAAAAAAAAQKEsLi5mlUolWlhY8EwQgCp4AErwUQAKAAAAAAAAAAqnXq/H&#10;MMTNN9/seSAAVYIAlOCjABQAAAAAAAAAFMraV2IF4e+eCQJQxQ5ACT4KQAEAAAAAAABA4QwNDQlD&#10;IABVogCU4KMAFAAAAAAAAAAUSqfTOReGaLVangkCUAUPQAk+CkABAAAAAAAAQOE0Go0Yhjh8+LDn&#10;gQBUCQJQgo8CUAAAAAAAAABQKGtfiRVCUAsLC54JAlAFD0AJPgpAAQAAAAAAAEDhDA8PxzBE+NPz&#10;QACq+AEowUcBKAAAAAAAAAAolLUwRBD+7pkgAFXsAJTgowAUAAAAAAAAABROs9mMYYibb77Z80AA&#10;qgQBKMFHASgAAAAAAAAAKJT1YYh2u+2ZIABV8ACU4KMAFAAAAAAAAAAUTghBhDDE4OCg54EAVAkC&#10;UGvBx3DuW62W/84FoAAAAAAAAAAgbVqgEIAqVwBqffCxXq/771wACgAAAAAAAADSpwUKAahyBaC0&#10;QAlAAQAAAAAAAEChrA9DzM/PeyYIQBU8ALU++NhoNPy3LgAFAAAAAAAAAOlbC0M0m03PAwGoEgSg&#10;tEAJQAEAAAAAAABAoawPQywsLHgmCEAVPAC1PvhYr9f99y4ABQAAAAAAAADpWwtDDA4Oeh4IQJUg&#10;ALU++Nhut/03LwAFAAAAAAAAAGlbH4aYn5/3TBCAKngAan3wUQuUABQAAAAAAAAAFMJaGKLZbHoe&#10;CECVIAClBUoACgAAAAAAAAAKZX0YYmFhwTMRgBKAKngAan3wUQuUABQAAAAAAAAAFMJaGKLRaHge&#10;AlACUCUIQPn6SwEoAAAAAAAAACiUtTBEoAVKAEoAqvgBqPXBx4GBAf/tC0ABAAAAAAAAQPp8JRYC&#10;UOUKQK1vgWq32/77F4ACAAAAAAAAgLStD0NogRKAEoAqfgBqffCxVqv5718ACgAAAAAAAADStxaG&#10;aDQanocAlPBRCQJQ64OPZ86ccQYEoAAAAAAAAAAgbWthiEALlACU8FHxA1DB0NBQDEAdOnTIGRCA&#10;AgAAAAAAAID0aYESgBKAKlcAanl5Oevt7Y3nfm5uzjkQgAIAAAAAAACAtK1vgQp/90wEoCh2ACq4&#10;/fbbYwDq4MGDzoEAFAAAAAAAyS98HvhM9i9+8W3ZZz50c1wwAOf32aPvy5q/sCcbGXpfXJix8267&#10;7bbshhtuyB599FH3OfCGrbVANZtNz0MAihIEoLRACUABAAAAAFAgv/FPfzZ+6P+rb/2puGQAzm/g&#10;785IOCvkzzve8Q73OaAFCgEoAagrboE6dOiQsyAABQAAAABAqlZXV7N/9J+9JXvTP/ip7P969/64&#10;aADO78R7/tsYgnr/P+vXvpQDH/7wh7Oenp7sTW96kwYoYNNboBqNhuchAEUJAlBaoASgAAAAAAAo&#10;gNnZ2fhh//5eCx/IyyKOy7u/Dh8+7HkAWqAQgDJ3aYESgAIAAAAAoKzq9Xr8sP99b7PwAQGoNO+v&#10;u+66y/MAtqQFqtlseh4CUJRg7lrfAnXmzBlnQgAKAAAAAICULCwsZJVKJfvP/9P/JLvrFyx8QAAq&#10;vftr165d8as8PRNgq1qg5ufnPRMBKEowd621QNVqNWdCAAoAAAAAgJSMjIzED/nf/9+/w8IHBKCS&#10;vL+OHj3qeQBb2gIV/vQ8BKAo/ty1vgXq9OnTzoUAFAAAAAAAqQjNKeED/k9/5F9Z+IAAVJL3V6vV&#10;8jyALW+BarfbnokAFCWYu9ZaoA4dOuRcCEABAAAAAJCChx56KH6439/fb+EDAlDJ3l+eB7AdLVCD&#10;g4OehwAUJZi71rdAnTlzxtkQgAIAAAAAIO8OHz4cP9g/ceKEhQ8IQCV7f3kewHa1QIW/eyYCUBR/&#10;7lprgarVas6GABQAAAAAAHm2sLAQF3nht5tXV1ctfEAAKtn7yzMBtqsFql6vex4CUJRg7lrfAnX6&#10;9GnnQwAKAAAAAIC8GhkZiR/oN5tNCx8QgEr6/gLYrhaocPeEEKZnIgBF8eeutRaogwcPOh8CUAAA&#10;AAAA5FFoTFn7jeZWq2XhAwJQSd9fANvZAjU4OOh5CEBRgrlLC5QAFAAAAAAAOTczMxM/yL/uuuss&#10;fEAAKvn7C2A7W6CC8HfPRACK4s9dWqAEoAAAAAAAyLFarRY/yJ+cnLTwAQGo5O8vgO1ugQp/eh4C&#10;UBR/7tICJQAFAAAAAEBOtdvt2FxQqVSypaUlCx8QgEr+/gLQAoUAlLlLC5QAFAAAAAAAJXL06NH4&#10;Af7Q0JCFDwhAFeL+AthOw8PDWqAEoCjR3KUFSgAKAAAAAICc6Xa72a5du+KH96FJxcIHBKCKcH8B&#10;bKfFxcWsp6dHC5QAFCWau7RACUABAAAAAJAjU1NT8YP7ffv2WfiAAFRh7i+A7XbkyBEtUAJQlGju&#10;Ci1Qu3fv1gIlAAUAAAAAQB4MDAzED+2PHz9u4QMCUIW5vwC2W6vVig1QWqAEoCjP3DU+Pq4FSgAK&#10;AAAAAIC8LOoqlUr8DWYLHxCAKsr9BbAT6vW6FigBKEo0d62urmbValULlAAUAAAAAAA7aXR09IJL&#10;OgsfEIBK9f4C2AntdlsLlAAUJZu7tEAJQAEAAAAAsMO/rdzb2xs/rA9NKhY+IABVpPsLYKeEYKaA&#10;pgAU5Zm71s8lWqAEoAAAAAAA2GbT09PxQ/r9+/db+IAAVOHuL4CdEpqftEAJQFGuuWtkZEQLlAAU&#10;AAAAAAA7oVarxQ/p77rrLgsfEIAq3P0FoAUKAShz13ZZXFzMenp6tEAJQAEAAAAAsJ3m5+djK0Gl&#10;UsmWl5ctfEAAqnD3F4AWKASgzF1aoASgAAAAAAAosNtvv/2SWgksfEAAKtX7C2CnDQ0Nua8EoCjR&#10;3LW0tJT19vZqgRKAAgAAAABgO3S73WzXrl3xg/m5uTkLHxCAKuT9BbDT1r4SSwuUABTlmbvWgtpa&#10;oASgAAAAAADYYlNTU/FD+f3798cwgYUPCEAV8f4CyIO1r8TSAiUARTnmrvD1vFqgBKAAAAAAANgG&#10;4beRwwfyd911l4UPCEAV9v4CyINOpxMboLRACUBRnrlLC5QAFAAAAAAAW6zdbscFXKVSyZaWlix8&#10;QACqsPcXQF7U63UtUAJQlGju0gIlAAUAAAAAwBYbHR2NH8QfOXLEwgcEoAp9fwHkRavV0gIlAEXJ&#10;5i4tUAJQAAAAAABskdXV1XO/iTw/P2/hAwJQhb6/APIktD9pgRKAojxzlxYoASgAAAAAALbI1NRU&#10;/AC+v7/fwgcEoAp/fwHkSWh+0gIlAEW55i4tUAJQAAAAAABsgfDBe/gA/sSJExY+IABV+PsLQAsU&#10;AlDmrp20srKSVatVLVACUAAAAAAAbJbwlVHhg/fwNQzhq6QsfEAAquj3F4AWKASgzF07bXx8XAuU&#10;ABQAAAAAAJtldHQ0fvA+NDRk4QMCUKW4vwC0QCEAZe7aaSG8rQVKAAoAAAAAgE360D00p4QP3UOT&#10;ioUPCECV4f4CyKOFhYWsp6dHC5QAFCWau7RACUABAAAAALAJpqam4gfu/f39Fj5gEVea+wsgr0ZG&#10;RrRACUBRorlrZWUlBh+1QAlAAQAAAADwBtRqtfhh+8TEhIUPWMSV5v4CyKvFxcWsUqlogRKAokRz&#10;11rwUQuUABQAAAAAAFcgLNXCci18hdTy8rKFD1jEleb+Asizer2uBUoAihLNXSH4qAVKAAoAAAAA&#10;gCs0OjoaP2QfGhqy8AGLuFLdXwB51mq1YshTC5QAFOWZu7RACUABAAAAAHAFut1uVq1W44fsc3Nz&#10;Fj5gEVeq+wsg75rNphYoAShKNHctLS3FZkstUAJQAAAAAABchqmpqfjhen9/v4UPWMSV7v4CyLu1&#10;r/rUAiUARXnmrttvv10LlAAUAAAAAACXo1arxQ/XJyYmLHzAIq509xdACkL7kxYoASjKM3ctLy9r&#10;gRKAAgAAAADgchsFwofr4UN2Cx+wiCvb/QWQWgtUu932TASgKMHcpQVKAAoAAAAAgEs0OjoaP1Qf&#10;Ghqy8AGLuFLeXwCptUANDg56HgJQlGDuWt8CNTMz45wJQAEAAAAAcD7dbjerVqvxA/W5uTkLH7CI&#10;K+X9BaAFCgEoc1feW6AOHDgQ5x9nTQAKAAAAAICfMDU1FT9M7+/vt/ABi7jS3l8AWqAQgDJ3aYES&#10;gAIAAAAAIFG1Wi1+kD4xMWHhAxZxpb2/AFJsgQp34Pz8vGciAEUJ5q61FqgQ/NYCJQAFcEEP/d8f&#10;y+7svzr7/V/bn/0fv3E9QHL+8L3XZH/2yz+b/d6t74+DMDvn1ltvza6//vrszJkz3rEAACSxPAu/&#10;TRx+q9jCByziynp/AaTaAtVsNj0PAShKMHetb4E6deqU8yYABbCxf9t/dXz5AaTu3+z7qTgAs/NC&#10;CMo7FgCAPBsdHY2z69DQkIUPWMSV+v4CSLkFamFhwTMRgKIEc9daC9SBAwe0QAlAAWzs6C317MSB&#10;18IDf/jr+7P//d3XACQl3F2f+MV/kH3il96UfXTkdzQx7aAQfAo/hIQmKO9YAADyKnxgXq1W4+w6&#10;Nzdn4QMWcaW+vwBSboEaHBz0PASgKMHctb4FamZmxpkTgALYODH7vre9FoB66H/6ZQMBkKRHRn49&#10;3mNzY377MQ+/hRH+9DwAAMirqampOLf29/db+IBFXOnvL4DUW6Dm5+c9EwEoSjB3re0fwhykBUoA&#10;CmDDl8XPvuWnYnPK5DU/nb0w/6ShAEjOtx5/8O/usKuyT15Xyb73nY77XQAKAAA2VKvV4tw6MTFh&#10;4QMWcaW/vwBSb4FqNpuehwAUJZi7tEAJQAFc8rL6j2/aH1+Cj91xi6EASNKfH23Ee+zxO4fd7wJQ&#10;AABwXp1OJ7YFVCqV+AG6hQ9YxJX9/gIoQgvUwsKCZyIARQnmrrUdxIEDB5w7ASiAjV8UHx35ndie&#10;Mnntm7VAAUn6xhfv1wIlAAUAAJc0s4bGAAsfsIhzfwEUowWq0Wh4HgJQlGDuWt8CNTs76+wJQAFs&#10;vKx+dLQeX4SPfug9BgMgSY/8z78a77Enjh9xxwtAAQDAj+l2u1m1Wo0z69zcnIUPWMS5vwAK0gIV&#10;aIESgKIcc9faHmL//v3OngAUwMbL6r85236tBeqan86++9RjhgMgOd96/ME40J+8sTf7wcvq4AWg&#10;AADgR8JvCId5ta+vz8IHLOLcXwAFa4Gq1+uehwAUJZi71rdAzczMOH8CUAAbL6vP3HGzFiggabOD&#10;1/owVQAKAABep1arxXl1YmLCwgcs4txfAAVrgQr3pBYoASjKMXet7SIOHDjg/AlAAWy8rF766hPn&#10;WqBefKZlQACS8/yjp+I9Flqg/uPykrteAAoAALJOpxMXY5VKJf7GsIUPWMS5vwCK1wLVaDQ8DwEo&#10;SjB3rW+Bmp6edgYFoAA2XlY/OlqPL8TH7rjFgAAk6cEP/HfxHnvi+BF3vQAUAACcm1XDcszCByzi&#10;3F8AxWyBCrRACUBRjrlrbGzs3FcEd7td51AACuD8y+q/Odt+rQXq2jdnL8w/aUgAkvP12U/Gwf6e&#10;2u6s+8qK+14ACgCAEgsfhler1Tirzs3NWfiARZz7C0ALFOZhc1cB5qS9e/fGc3/ixAnnUAAKYONl&#10;9SMjA1qggKTNDl4b77GvTN7pvheAAgCgxGZnZ8/9ZrCFD1jEub8Ait8CFf7umQhAmbuKP3eF4JMW&#10;KAEogIsuq5fac1qggKQtPPQpLVACUAAAkNVqtTinTkxMWPiARZz7C6AELVDNZtPzEIAyd5Vg7lrf&#10;AjU5OeksCkABltUbL6sfHa3HF+OjH3qPQQFI0v3N/T5YFYACAKDEOp1ObAGoVCrZ8vKyhQ9YxLm/&#10;ALRAYR42d2mBEoACKNuy+qWF+ddaoK75aS1QQNItUCdv7M1e/f6qe18ACgCAkhkbG4szamgDsPAB&#10;izj3F0B5WqAajYbnIQBl7irB3KUFSgAK4JKX1V+4tWZgAZL2mX/+T+I9dnbmhHtfAAoAgJLZs2dP&#10;nFHn5uYsfMAizv0FoAUK87C5SwuUABRAWZfVS199IrZAnbzh6uzFZ1oGBiA5z37u43HIv/fX9mTd&#10;V1bc/QJQAACUxMzMzLkPwS18wCLO/QVQvhaoZrPpeQhAmbtKMHetb4GamppyJgWgAMvqjV9+j47W&#10;4wvysTtuMTAASbdAfWXyTne/ABQAACUxMDAQ59OJiQkLH7CIc38BlLQFan5+3jMRgDJ3leC/wbUW&#10;qBCE0gIlAAVYVm/4z4Tmp/CCnLz2zdkL808aGoDkPH3yeLzH7qnt1gIlAAUAQAksLi5mlUolWl5e&#10;tvABizj3F0BJW6DCn56HAJS5q/j/Da5vgZqcnHQuBaAAy+qN/7kHP3BICxSQrJVvP3+uBeq5B9Wf&#10;CkABAFB0x48fj7Npo9Gw8AGLOPcXQMlboNrttmdiHjZ3lawFyrkUgAIsqy/YAjV5zVWxBWr5bNvg&#10;ACTbAvW5xr7sh6+qPxWAAgCgyL/5u3v37jibnj592sIHLOLcXwAlb4EaHBz0PMzD5q6StUBNTfll&#10;eAEowLL6Ah4ZGTC8AOm2QH3z69k9v/LWeI+dnTnhHSAABQBAQZ06dSrOpX19fRY+YBHn/gLQAhWF&#10;v3sm5mFzV3laoMI8FQJRAlAuKMCy+rwWv3w6vihP3nB19tJzTxsegGRboO67aa8WKAEoAAAKamBg&#10;IM6lY2NjFj5gEef+AtACFe/Wer3ueZiHzV0la4Ganp4WgHJBAZbVG/vCrTUDDJB0C9Snf/m/jPfY&#10;84+e8h4QgAIAoGCWlpbib/hXKpVseXnZwgcs4txfAFqg4v0aPrdcWFjwTMzD5q4StUDt27ev9C1Q&#10;AlCAZfUFvPhMK5u85qrs7uvfkr0w/6QBAkjOf/h3H41D/+ff168FSgAKAICCOXbsWJxJG42GhQ9Y&#10;xLm/APixFqjBwUHPwzxs7ipZC1QIQwlAAVhWb2j2/dfFF+Zjd9xigACSbIG691d/Nt5jCw+rPxWA&#10;AgCgSB9yV6vVOJOePn3awgcs4txfAPxYC1QQ/u6ZmIfNXeVpgQpBqDK3QAlAAZbVF7H45dPxhTl5&#10;7ZtjI5QhAkhu8B//X+I9dv9v7tcCJQAFAEBBzM7Oxnm0r6/Pwgcs4txfAJy3BSr86XmYh81dWqAE&#10;oAAsq8/5wm2HX3tp/ulHDBFAcv72+a9l9/zKW+M99vyjp7wPBKAAACiAer0e59GxsTELH7CIc38B&#10;oAXKPGzuKvncpQVKAAqwrL6sFqipQ/8we+m5pw0SQHKeuuuOeI89+IFD3gcCUAAAJK7T6cRlVqVS&#10;yZaXly18wCLO/QXA6wwPD2uBMg+bu7RACUABWFa/3uz7rzPMAMlaPtvOTt54dbzHQqjTO0EACgCA&#10;dIXWlDCLNhoNCx+wiHN/AXD+X+5fXMx6enq0QJmHzV1aoASgACyrz98CdfKGq7MXn2kZJoD0fgD4&#10;w9d+AAiBzh++2vVeEIACACDx3+o9fXpnfrnBwgcs4lK9vwDK5siRI1qgzMPmLi1QAlAAltWv98DQ&#10;wdcGmvEPGiaA5ISv8FxrgVpqz3kvCEABAJCg2dnZOIf29fVZ+IBFnPsLgAtqtVqxAUoLlHnY3KUF&#10;SgAKwLL6vC1Qd1//Fi1QQKItUP863mNfuLXmvSAABQBAgmq1WpxDw9dIWfiARZz7C4CLqdfrWqDM&#10;w+YuLVACUACW1Ru3QP3Vn37EQAEk3QIVQp3eDQJQAACko9PpxN/er1Qq2fLysoUPWMS5vwC4qHa7&#10;rQXKPGzu0gIlAAVgWb1xC9TJG67WAgWk3QJ122HvBgEoAAASElpTwgzaaDQsfMAizv0FwCUL7U9a&#10;oMzD5q5ytUDt37+/dC1QAlCAZfUbaIF6cvyDhgogOS/MP5lNXnNVvMeWvvqE94MAFAAAiXyAvfY1&#10;BrOzsxY+YBHn/gLgkoXmJy1Q5mFzV7nMzMyUrgVKAAqwrH4DLVB3X/+WGCQwWACpefTD74332J9/&#10;2G9eCkABAJCCU6dO5ebDawsfsIhL9f4C0AKlBco8bO4qkwMHDpSqBUoACrCsfqMtUIYbIEHffeqx&#10;2AIV/M3ZtneEABQAADk3MDAQ58/wNVIWPmAR5/4CQAuUeRhzlxYoASjAsnpTltVrLVAnb7g6e/GZ&#10;luEC0ALlnQIAAFticXExq1QqcVnV6XQsfMAizv0FwBUZGhrSAmUeNndpgRKAArCsvkAL1PgHDRdA&#10;0i1QL3f8xo8AFAAAeXX8+PE4ezYa+fjlBQsfsIhL9f4CEKxfzHp6erRAmYfNXVqgBKAALKs3boFa&#10;Pts2YADJCe1P4R47c3vTe0IACgCAHAofUO/ZsyfOnrOzsxY+YBHn/gLgDRkZGdECZR42d2mBEoAC&#10;sKy+QAuUIQdIuAUq3GMr31rwrhCAAgAgZ06dOpW739a18AGLuFTvLwD+v/iVpKEBSguUedjcpQVK&#10;AArAsnrDFqgXn2kZMoBkW6C+9NFB7woBKAAAcmZgYCDOnWNjYxY+YBHn/gJgU9TrdS1Q5mFzV8ms&#10;NXMWuQVKAAqwrN7MFqjxDxoygGRboILvfafjfSEABQBATiwuLp777fzwm/oWPmAR5/4CYDO0Wi0t&#10;UOZhc1fJjI+PF74FSgAKsKze5Bao5bNtgwaQbAvUE8ePeF8IQAEAkBOhNSXMnOE39C18wCLO/QXA&#10;ZgrtT1qgzMPmrvJYXV3NqtVqoVugBKAAy+rNboEy7AAJt0B98rpKtvKtBe8MASgAAHKgr68vzpyn&#10;T5+28AGLOPcXAJsqND9pgTIPm7u0QAlAAVhWX7AF6sVnWoYNIDkP/vaN8R5rTRz1U3FBKAAAObNJ&#10;REFUzhCAAgBgh4XQQJg3d+/enbsPpi18wCIu1fsLAC1Q5mFzlxao4rZACUABltVb0AL1l3/yu4YN&#10;IDkLD0/HO+zu63uy732n470hAAUAwA5qNBq5nTctfMAiLtX7CwAtUOZhc5cWqOK2QAlAAZbVW9QC&#10;tXy2beAAkjM7eG28x544fsR7QwAKAIAdsry8nFUqlbiIWlpasvABizj3FwBaoMzDmLu0QAlAAWzv&#10;snqtBcrQA6TcAnXyxt7sBy8ve3cIQAGwxQvCj33sY9l1112XPfzww54JcM7Y2FicNUOLioUPWMS5&#10;vwDYSgsLC1lPT48WKPOwuUsLlAAUgGX1xi1QLz7TMnQAybZAffmPR707BKAA2EThA6XTp09no6Oj&#10;2cGDB+OHy+FdErz97W/3jIBzd0X4EDrcDdPT0xY+YBHn/gJgy42MjGiBMg+bu0r6c2eRWqAEoADL&#10;6i1sgXr8zmFDB5BsC9Sn3rkr676y4v0hAAXAFQqV4mfOnMmOHTsWW57Cb9SuBZ6CEIB661vfGv/+&#10;gQ98wDMDotnZ2dz/Jq6FD1jEpXp/AbDBL/cvLp77ClMtUOZhc1c5hOBT0WY3ASjAsnqLW6CWz7YN&#10;HkCyLVDtT4x5fwhAAXAZgafQ8BTeDYcPH35d4CnYt29fNjw8HFsRwlfgeZ8APyl8bVS4F8JXElj4&#10;gEWc+wuA7VKv17VAmYfNXVqgBKAALKs3boEy/ACpt0C9+v1V7xABKAAuEngKX2kXflv2JxueDhw4&#10;EL/yLvxzS0tL3ifABXU6nXNfjxl+C9/CByzi3F8AbJdWqxXvci1Q5mFzlxYoASgAy+oNW6Beeu5p&#10;wweQbAvUVybv9A4RgALgEgJP4f8d/u/hf5+ZmclWVla8T4DLMjY2Fu+E0CJn4QMWce4vALZbs9nU&#10;AmUeNndpgRKAArCs3rgF6ok/uNXwASTbAnVPbXfWfWXFe8TCGkDg6QKBp/DPhX/e+wTYjA+eZ2dn&#10;LXzAIs79BcC2C81PWqDMw+YuLVACUACW1RdsgVo+2zaAAMmZ+Re/EO+xv75vwnvEwhqgFBYWFuIH&#10;P7VabUsCT94nwEZCaCDcB7t3796U+8XCByzi3F8AXInQ/qQFyjxs7tICJQAFYFm9YQuUIQhI0dMn&#10;j8c7bPpwVQuUhTVAoQNP4YPdPXv2bHngyfsE2Eij0Yj3wbFjxyx8wCLO/QVALlqg2u22Z2IeNndp&#10;gRKAArCs1gIFpG/l289n9w78Yy1QFtYApQg8BeH/Fv630GSwHQ0G3idA0Ol04oIpBC8XFxctfMAi&#10;zv0FQC5aoAYHBz0P87C5q2QtUJOTkwJQAJbVF2+B+ovfe78hBEi2Beq+m/ZmP3y1631iYQ1QyMBT&#10;+GfCP+t9AuyEsbGxeBeEr9+08AGLOPcXAFqgzMOYu3aqBaqvry/ZFigBKMCyehtboCavfXP24jMt&#10;gwiQbAvU1z57l/eJhTWAwJP3CbBFv2k7PT1t4QMWce4vALRAmYcxd+3obDc1NSUABWBZfQktUGND&#10;BhEg2Raoe39tjxYoC2sAgSfvE2ATha/cDPdAtVrdlq/etPABi7gy318AXH4LVLjr5+fnPRPzsLmr&#10;RC1QIQiVYguUABRgWb3NLVAnb7g6e+m5pw0jQHotUL/6M/EeOztzwjvFwhpA4Mn7BNgk4Wujwj1w&#10;5MgRCx+wiHN/AZDLFqhms+l5mIfNXSVrgQqfrQlAAVguXLQFykAEpNwCdd9Ne7VAWVgDCDx5nwCb&#10;oNPpxN+qD8Jv2Fv4gEWc+wuAvLZApfgzt3nY3MWVt0Dt3r07uRYoASjAsloLFMAlt0Dd8ytv1QJl&#10;YQ0g8OR9AmzyHVCv1y18wCLO/QVArlugBgcHPQ/zsLmrZC1Q4+PjAlAAlgsbe2RkwFAEJOuv/s//&#10;VQuUhTWAwJP3CbBJHypXq9V4B0xNTVn4gEWc+wuA3LdAzc/PeybmYXNXiVqgwsy3uroqAAVguXB+&#10;3/jSrBYoIFnh3vrUoX+kBcrCGmDLAk+VSiU7ePBgNjExUYp6fe8TKK/Z2dl4/nft2pWtrKxY+IBF&#10;nPsLgNy3QDWbTc/DPGzu0gIlAAVgufAjn7/5gMEISNZ/+HcfjXfY59/X751iYQ2waYGncJ+ePn06&#10;qd8q8z4B3oharZbs+bfwgXIv4lK+vwB44y1QZfhlJfOwuYs0W6AEoADLhZ1ogTozowUKSNbKN78e&#10;769wjy1++bR3ig98AQSevE+Ay9TpdM4tkJaWlix8wCLO/QVAMi1QjUZDAMo8bO4qWQvU8ePHBaAA&#10;LBc29sDQQcMRkKy//JPfjXdYuMu8U/xABQg8CTx5nwBXdvYPHTpk4QMWce4vAJJqgQrK3gJlHjZ3&#10;aYESgAKwXFgntKZogQK0QHmnAAg8+RnF+wTK91u04cPjcPZnZmYsfMAizv0FQHItUPV6XQDKPGzu&#10;KlkL1Pj4uAAUgOWCFiigmB6/c7jULVAW1oDAk8CT9wlwJaampuK57+npiR8mW/iARZz7C4DUWqDC&#10;+6DMLVDmYXNXWVugVlZWBKAALBfO7xtnZrRAAckK91aZW6AsrIGiCgGmEGQaGhoSePI+AbZArVaL&#10;5/7IkSMWPmAR5/4CINkWqEajIQBlHjZ3lawF6vjx4wJQAJYLG/v8zQcMSUCy/uJ/+63StkBZWANF&#10;CzyF+ywEm0LASeDJ+wTY2t+YD1L+jXkLHyjfIq4o9xcA3gnmYXMXV94EGlqg8vzZoAAUYLmgBQrg&#10;ii2fbZe2BcrCGhB4wvsEuFyjo6PxzA8MDFj4gEWc+wsALVDmYcxdyQifF+a9BUoACrBc0AIF8IY8&#10;fudwKVugLKwBgSe8T4DLEb42IPy2bDjzk5OTFj5gEef+AqAQLVDh7wJQmLuKL3xumPcWKAEowHJB&#10;CxTAG/LC/JPZ3df3lK4FysIayKuVlZXszJkzAk/eJ0DOrP/KgBAmsPABizj3FwBFaIFqNpsCUJi7&#10;StYCNT4+LgAFYLmwsdCcYlgCtEB5pwBcyW/kt1qt+MFDf3+/wJP3CZBTtVotnvfwNVIWPmAR5/4C&#10;QAuUeRhzV8otUOGXMAWgACwXzt8C9aXZ+GK+51f+q2zl288bVoCkLLUfzyavuSreYy8tzHunAGyx&#10;EHhaa3jq6ekRePI+ASyHLHzAIs79BcCOtUA1Gg0BKMxdWqAEoAAsF17zw1e72X037Y0v56dPHjes&#10;AMl57N+8L95hZ+642TsFYBOFAFMIMo2NjWUDAwPZ7t27fyzwFOzbty87evRoNj09nS0tLXlu3idA&#10;zoTWlHDWQ4uKhQ9YxLm/ABD0Nw9j7ipCC1TefvFSAAqwXMiR5x6cii/newfepgUKSLYFKni586x3&#10;CsAVCl9p1263429RhcDTT36lXbB3795sZGQkO3XqVLa4uOi5eZ8AOb/XwwfD4axPTU1Z+IBFnPsL&#10;gEK2QDWbTQEozF1aoASgACwXfuTzNx/QAgUk69EPv7c0LVAW1sBm/8bkXXfdldXr9ay3t/e8gafh&#10;4eEYeFpZWfHMvE+AhITQwNpvx4YwgYUPWMS5vwAoagvU/Py8ABTmrhK1QIXPMfP0WaUAFGC5kDPf&#10;ODOjBQpI1gvzT2Z3X99TihYoC2vgjX44ePz48ezw4cPnbXgKX2k3ODiYnThxIltYWPDMvE+AhIWv&#10;jSraObfwgXIs4op4fwGwtS1Q4U8BKMxd5WqBGhsbE4ACsFzQAgUU0yP/eqAULVAW1sDlCCGm6enp&#10;+EHg2teI/GTDU/jfQgtUp9PxzPyMAhREuNPXfhu+SPe7hQ8UfxFX1PsLgK1vgWq32wJQmLu0QAlA&#10;AVgu/P2C7OFpLVBAsr771GOxAaroLVAW1sDFAk+hvanZbGa7d+9+XeBpz5498X+bnJzMlpaWPDM/&#10;o3ifQMHPeGhRsfABizj3FwBlaIEKjdYCUJi7ytUCdezYMQEoAMuF8/vhq93svpv2aoECknV69J8X&#10;vgXKwho4X+ApfNgXwk0/GXgKrU/hA8Dx8fH4W5Hdbtdzw/sECi7c9Wutf7OzsxY+YBHn/gKgNC1Q&#10;4e8CUJi7ytMCtWvXrly0QAlAAZYLOXV25oQWKCBZi08+XPgWKAtrEHi6UOAp/N/q9Xr8Sruif+iH&#10;9wlwfiE0sBaCLVrw1cIHir2IK/L9BcD2tECFz0QEoDB3aYESgAKwXNACBRTCIyMDhW6BsrAGgaef&#10;DDyF/y38M+Gf9czwPgHC10YV9Xxb+ECxF3FFvr8A2J4WqPAeKfLnI+Zhcxevb4Hq7e3NlpeXBaAA&#10;LBc2WLQ9PK0FCkjW84+eOtcC9b3vdLxTAIEn8D6B0uh0Oue+/iP83cIHLOLcXwCUrQVqcHBQAApz&#10;V8laoHb68y0BKMByIec+f/MBLVBAsh6+7V2F/aHDwhoEnsD7BLjY2Q4tKhY+YBGX0s/ERb+/ANi+&#10;Fqgg/N08jLmrPC1QPT09O9oCJQAFWC7kXGhQ0QIFpOpbjz8Y77CTN/ZmP3h52TsFSCbwVKlUskaj&#10;IfCE9wlw2brdblatVuPZnp2dtfABi7hkFnFluL8A2N4WqPCneRhzlxYoASgAy4Xo1e+vZtOHq1qg&#10;gGQ9OPzOQv7gYWENxQs8hR/Sw5kOv7G0urrqueF9AlyREBoI5zqECEKYwMIHLOJS+Xm4DPcXAFqg&#10;zMPmLra2Baq3t3fHWqAEoADLhQR87bN3aYECtEB5pwACT/gZBUhA+Nqoop9rCx8o5iKuDPcXANtn&#10;eHi4sC1Q5mFzF/lsgRKAAiwXEvDDV7vZfTft1QIFJOvf3/JLhfvhw8Ia8mVpaSmbnp6OH6719fUJ&#10;POF9AuyITqdz7jfdw98FoMAiLpWfhctyfwGwfRYXF7Oenp5CtkCZh81d5LMFSgAKsFxIxNmZE6+1&#10;QL3rZ7K/ff5rhhkgKQsPTxeuBcrCGnZW+OBsZmYmGxkZyQ4cOBA/TBN4wvsEyMuZbjQahf73tPCB&#10;4i3iynJ/AbC9jhw5UsgWKPOwuYt8tkAJQAGWCwm2QM1/+o8MM0ByZgevLdQPIBbWsL3WvtKu2Wxm&#10;1Wr1dQ1Pwb59+2IgKgSjBJ7wPgG2W7fbPfeOmp2dFYACklnElen+AmB7tVqtcw2DRWqBMg+bu8hn&#10;C5QAFGC5kGIL1MDbspVvft1AAyTbAvXq91e9U4ALCjXpl/KVdseOHcvOnDmzI5XK4H0CrBdCA+E8&#10;7927N4YJBKCAVBZxZbq/ANh+9Xq9cC1Q5mFzF/lsgRKAAiwXEm2BevrkcQMNkGwL1Ff/7g7zTgHW&#10;W1lZiYuXjb7SLgj/9/C/h39OwxN+RgHyplarxfM8NjZW+H9XCx8o1iKuTPcXANuv3W4XrgXKPGzu&#10;Ip8tUAJQgOVCyi1Q337eUAMk2QJ1T2131n1lxTsFSix8pd3U1FR29OjR7LrrrouNTj/Z8NTf358N&#10;Dg7Gf25paclzw88oQG51Op1zS53wdwEoIJVFXNnuLwB2Rmh/KlILlHnY3EU+W6AEoADLhYRboL7y&#10;yd831ADJ+cxNP/faHTZ5p3cKlMj6r7Tbs2fP69qdwsJlreEp/IaQhif8jAKkJLSmhLPcaDRK8e9r&#10;4QPFWcSV7f4CYGeE5qcitUCZh81d5LMFSgAKsFxIuAXqs+/u0wIFJCd8hWcRWqAsrOHizpw5k739&#10;7W/Pfv7nf/68X2m3d+/e2PAUglEanvAzivcJpKrb7cZ3WjjL4WtaBaCAVBZxZby/ANACZR42d1Hc&#10;FigBKMByIfEWqPYnxgw2QFJCcDN8jWfqLVAW1nBx73jHO17X8BTOTFiu+HoN8D6BogjvtbVgbwgT&#10;CEABqSziynh/AaAFyjxs7qK4LVACUIDlghYogB1rgfpcY18MdXqnQDHdeuut8Zy8+93v3raaY/A+&#10;AbZb+NqocI7D10iV5d/ZwgeKsYgr4/0FwM4aGhoqRAuUedjcRT5boASgAMsFLVAAO9QC9Y/jHfbc&#10;g1PeKWD2AufEOYEkhUbD8BvslUqlVGFfCx9IfxFX1vsLgJ21uLiY9fT0JN8CZR42d5HPFigBKMBy&#10;QQsUwI62QIUwZ4otUBbW4JyAcwKE1pRwhkOLSpn+vS18IP1FXFnvLwB23sjISPItUOZhcxf5bIES&#10;gAIsFwrSAvWVT/6+AQdItgUqBDq9U8DsBc6J5wEp6Xa72d69e+MZDr/RKgAFpLKIK/P9BUB+WghT&#10;boEyD5u7yGcLlAAUYLlQkBaoewfepgUK0ALlnQLOCTgnwDaZnZ2N57evr690/+4WPpD2Iq7M9xcA&#10;+VCv15NugTIPm7vIZwuUABRguVCgFqj5T/+RIQdItgXqW//vQ94pYPYC5wRIRvjaqHB+w9dICUAB&#10;KS3iynx/AZAPrVYr6RYo87C5i3y2QAlAAZYLWqAActEC9cDQQe8UMHuBcwIkYf3XdiwtLQlAAcks&#10;4sp+fwGQH6H9KdUWKPOwuYt8tkAJQAGWCwVrgfrrez9m0AG0QHmngHMCzgmwhUJrSji74as7yvjv&#10;b+ED6S7iyn5/AZAfofkp1RYo87C5i3y2QAlAAZYLBWuB+uy7+7RAAcn5yz/53XiH3f+b+2Oo0zsF&#10;zF7gnAB5tmfPnnh2T506JQDl5xlIahFX9vsLAC1Q5mFzF8VtgRKAAiwXCtgC9cypPzPsAEl56bmn&#10;s5M3XB3vsIWHp71TwOwFzgmQ+99YrVarWbfbLeUzsPCBNBdx7i8AtECZh81dFLkFSgAKsFwoYAvU&#10;Z276OcMOkOwPKA8MHfROAbMXOCdAbjWbzXhuR0dHS/sMLHwgzUWc+wsALVDmYXMXRW6BEoACLBcK&#10;2gL17Oc+buABkm2BWvrqE94pYPYC5wTInaWlpSR/Q93CByzi3F8A5NXCwkLW09OT1DvKPGzuIp8t&#10;UAJQgOVCQVug7h14W7by7ecNPUCSP6R84bbD3ilg9gLnBMid48ePxzMbWlTK/BwsfCC9RZz7C4A8&#10;GxkZSaoFyjxs7iKfLVACUIDlghYoAC1Q3ingnIBzAlyC/fv3xzMbfltVAMrCB1JaxLm/AMizxcXF&#10;rFKpJNMCZR42d5HPFigBKMByocAtUJ+56ee0QAHJ/qDywNBB7xQwe4FzAuTG7OxsPK99fX1Zt9sV&#10;gLLwgWQWce4vAFJQr9eTaYEyD5u7yGcLlAAUYLmgBQogvy1Q7TnvFDB7gXMC5EKj0XBeLXwgyUWc&#10;+wuAFLRardgAlUILlHnY3EU+W6AEoADLhYK3QH22sU8LFJDsDytn7rjZOwXMXuCcADtuaWkp6+np&#10;icuYTqcjAGXhA8ks4txfAKSk2Wwm0QJlHjZ3kc8WKAEowHKhBC1Qz5z6M8MPkGQL1OQ1V2Uvd571&#10;TgGzFzgnwI4aGxuLZ3VgYMDzsPCBpBZx7i8AUhKan1JogTIPm7vIZwuUABRguaAFCiCXHr9zONct&#10;UBbW4JyAcwLl0dfXF8/q9PS052HhA0kt4txfAKQmtD/lvQXKPGzuIp8tUAJQgOWCFiiAXPruU4/F&#10;Bqi8tkBZWINzAs4JlMPc3Fw8p7t27cpWV1c9EwsfSGYR5/4CIPUWqHa7bR5GAEoLlAAUgOXCj7dA&#10;3f+b/40WKCA5j37oPa+1QN3e9E4Bsxc4J8CO/gb66Oio52HhA0kt4txfAKQ+gw8ODpqHEYAqWQvU&#10;sWPHBKAALBcu3gL17Oc+bggCkmyB+uR1lex73+l4p4DZC5wTYFstLi5mPT098Zy2Wi3PxMIHklnE&#10;ub8A0AJlHjZ3kWILVGgvvdIWKAEowHKhRC1Qn7/llwxBQLItUI/fOeydAmYvcE6AbXX8+PF4Ruv1&#10;uudh4QNJLeLcXwBogTIPm7tItQVqbGxMAArAcuHiLVALD08bhIBkW6D+4/KSdwqYvcA5AbZNX19f&#10;PKMPPfSQ52HhA0kt4txfABSlBSq8z+bn583DCECVqAUqNJmGRlMBKADLhQu2QM3+y7cbhIBkW6Dy&#10;9MOLhTU4J+CcQDk+eN27d2/W7XY9EwsfSGYR5/4CoGgtUM1m0zyMAFTJWqBGRkYEoAAsFzZugZo+&#10;XNUCBSTdAnXyxt7sBy8ve6eA2QucE2DLNRoN59PCB5JcxLm/AChiC9TCwoJ5GAGoEv0yUqVSyZaW&#10;Lu9bQQSgAMuFEvnr+yZea4EavNYwBCTngd+6IVc/wFhYg3MCzgkUV/iQNXzYmrdFi4UPWMS5vwAo&#10;awvU4OCgeRgBKC1QAlAAlgs/aoG676a9WqCAJIV7K9xfeWmBsrAG5wScEyiu8fHxeDbDh66eh4UP&#10;pLSIc38BUOQWqPn5efMwAlAla4FaXr70fZAAFGC5UDJPffyYFiggWZ+/+Rdz80OMdwo4J+CcQHH1&#10;9fXFszk9Pe15WPhAUos49xcARW6Bajab5mEEoErWAnX06FEBKADLhfPrvrKSTR+uaoEC0myBeuhT&#10;8f4K91hotfNOAbMXOCfAZmu1WvFc7tq1K+t2u56JhQ8ks4hzfwFQhhaoPHzFq3nY3MX2tkAtLi4K&#10;QAFYLpzf/D3jWqCAZN3/P/zTeIednTnhnQJmL3BOgE03ODgYz+XIyIjnYeEDSS3i3F8AlKEFqtFo&#10;mIcRgCpZC9SlzrcCUIDlQgm9+v1VLVBAui1Qf3dvhfvrvpv27mgLlHcKOCfgnEDxLC8vZ729vfG3&#10;y/Pwm+UCUGAR5/4CgB9vgcrDu848LADF9rdALS0tCUABWC6c39c+e5cWKCBZn33vf73jLVDeKeCc&#10;gHMCxTM+Ph7PZK1W8zwsfCCpRZz7C4AytUDV63XzMAJQWqAEoADLBcuFH7VAnbyxVwsUkKRnTv3Z&#10;jrdAeaeAcwLOCRTP/v3745mcnJz0PCx8IKlFnPsLgDK1QIV33k62QJmHBaDYmRao0HoqAAVguXDB&#10;AU0LFJBkC9S7+3a0Bco7BZwTcE6gWFqtVjyP1Wo163a7nomFDySziHN/AVDGFqhGo2EeRgCqZC1Q&#10;R48eFYACsFw4v+4rK9n04aoWKEALlHcKOCfgnIBFyt8vUkZHRz0PCx9IahHn/gKgjC1QwU61QJmH&#10;BaDYuRaoxcVFASgAy4Xzm79nXAsUkKzP3PRzO9YC5Z0Czgk4J1AcoUa/t7c3nsfQpOKZWPhAKos4&#10;9xcAWqDMwwhAlcHAwEA89yMjIwJQAJYL5/fq91e1QAHJan9ibMdaoLxTwDkB5wSKY2JiIp7F8IGq&#10;52HhAykt4txfAJS9BSr83TyMAFTxhbB/OPOhBWppaUkACsBy4fye+vgxLVBAkla+/Xx278DbdqQF&#10;yjsFnBNwTqA4+vr64lmcnZ31PCx8IKlFnPsLgLK3QDWbTfMwAlAlUa/XL9gCJQAFWC6Q/eDl5ezk&#10;jb1aoIAkfeWTv78jLVDeKeCcgHMCxTA3NxfPYbVazbrdrmdi4QPJLOLcXwBogdqZFijzsAAUO98C&#10;1el0BKAAywXLBS1QQPFaoKbf9TPxDvvGl2a9U8DsBc4JcEW/Oe4cWvhAaos49xcAZvnX3oWNRsM8&#10;bO4SgCpZC1Q4/wJQgOWCDwXO69Xvr2bTh6taoIAktT8xFu+vB4YOeqeA2QucE+CSLS8vx98cDb9B&#10;er7fHsXCB/K6iHN/AcDOtUCZhwWg2PkWqGBxcVEACrBcsFw4v/l7xrVAAcm3QC1++bR3Cpi9wDkB&#10;LsnExEQ8g7VazfOw8IGkFnHuLwD48RaoZrNpHjZ3CUCVrAVqZGREAAqwXLBc2LgF6uSNvVqggCT9&#10;1Z9+ZFtboLxTwDkB5wTS19fXF8/g7Oys52HhA0kt4txfAPD6Fqj5+XnzsLnLuShRC1RoRF1aWhKA&#10;AiwXPI8LD21aoIDU/O3zX8s+/c/+i21rgfJOAecEnBNI29zcXDx/1Wo163a7nomFDySziHN/AcD5&#10;W6DCn+Zhc5czUa4WqOHhYQEowHLB8zi/H7y8rAUKSNZf/snvblsLlHcKOCfgnEDahoaG4vkbHR31&#10;PCx8IKlFnPsLADZugWq32+ZhcxclaoEKOp2OABRgucD5ffXkcS1QQJJWvvn1bWuB8k4B5wScE0jX&#10;8vJy1tvbGz8oDcsSz8TCB1JZxLm/AODCLVCDg4PmYXMXJWuBWmt/E4ACLBd4nVe/v5pNH65qgQKS&#10;/kFnq1ugvFPAOQHnBNI1MTERz16tVvM8LHwgqUWc+wsALt4CtdUhYfOwABT5bIESgAIsFziv9ifG&#10;tEABSVo+285O3nD1lrdAeaeAcwLOCaSrv78/nr2pqSnPw8IHklrEub8A4OItUKEVxjxs7qJcLVDD&#10;w8MCUIDlAuf3g5eXs5M39mqBApL0xB/cuuUtUN4p4JyAcwJpmpubi+euWq1m3W7XM7HwgWQWce4v&#10;ALi0FqjwvlxYWDAPm7soUQtUpVIRgAIsF7j4AKcFCki5BWqpPeedAmYvcE6Ac4aGhuK5Gx0d9Tws&#10;fCCpRZz7CwAuvQVqcHDQPGzuomQtUAJQgOUCF2yB+tQ7d2mBApL0F2ND8f46c8fN3ilg9gLnBIiW&#10;l5ez3t7e+Nuh4bfDPRMLH0hlEef+AoDLa4HaynemeVgAiny2QAlAAZYLXND8PeNaoIAkvTD/ZDZ5&#10;7ZuzyWuuyl7uPOudAmYvcE6AbGJiIp65Wq3meVj4QFKLOPcXAFx+C1T40zxs7qIchoeHBaAAywUu&#10;rPvKSnb39T1aoIA0W6B+7/1b1gLlnQLOCTgnkJ7+/v545qampjwPCx9IahHn/gKA/LRAmYcFoMif&#10;TqcjAAVYLnBxT/7RiBYoQAuUdwo4J+CcQNLm5ubieatWq1m32/VMLHwgmUWc+wsArrANZotaoMzD&#10;AlDkkwAUYLnARf3g5eXs5I29WqCAJD12xy1b0gLlnQLOCTgnkJahoaF43kZHRz0PCx9IahHn/gKA&#10;y7e4uJj19PRsSQuUeVgACgEoAMuFAny4+e9v+aVs5dvPG6aAZHz3qceyyWt+etNboLxTwDkB5wTS&#10;sby8nPX29m7ZV2AIQAFbtYhzfwHAlTty5MiWtECZhwWgEIACsFwoSAvUN754v2EKSMqjH3rPprdA&#10;eaeAcwLOCaRjYmIinrVareZ5WPhAUos49xcAXLlWqxVDxJsdJDYPC0AhAAVguVCQDzhnB681TAEJ&#10;tkBdtaktUN4p4JyAcwLp6O/vj2dtamrK87DwgaQWce4vAHhj6vX6prdAmYcFoBCAArBcKFAL1Ndn&#10;P2mgAkrdAuWdAs4JOCeQhrm5uXjOqtVq1u12PRMLH0hmEef+AoA3rt1ub3oLlHlYAAoBKADLhQJ9&#10;yPng77zTQAWUugXKOwWcE3BOIA1DQ0PxnI2OjnoeAlCQ1CLO/QUAmyO0P21mC5R5WAAKASgAy4WC&#10;tUAtPDxtqAKS8sBv3RDvry//8ah3Cpi9wDmBElhdXc16e3vjOZufn/dMBKAgmUWc+wsANk9oftrM&#10;FijzsAAUAlAAlgsF+6Dzgd++wVAFJCUEN8P9FYKcIdDpnQJmL3BOoNhOnDgRz9jBgwc9DwEoSGoR&#10;5/4CgPy2QJmHBaAQgAKwXChgC9Q3vni/wQpIyuy/fPum/CDknQLOCTgnkH/9/f3xjE1NTXkeAlCQ&#10;1CLO/QUA+W2BMg8LQCEABWC5UMAPO/+f//EdBiuglC1Q3ingnIBzAvkWvjIqnK/wFVLhq6Q8EwEo&#10;SGUR5/4CgK0xNDS0KS1Q5mEBKASgACwXitoC9aVZwxVQuhYo7xRwTsA5gTSWG6Ojo56HABQktYhz&#10;fwHA1lhcXMx6enrecAuUeVgACgEoAMuFgn7gGYIEhiugbC1Q3ingnIBzAvkVGlNCc0o4X6FJxTMR&#10;gIJUFnHuLwDYWiMjI2+4Bco8LACFABSA5UKRW6C+eL8BCyhVC5R3Cjgn4JxAfp04cSKerYMHD3oe&#10;AlCQ1CLO/QUAW6vT6cQGqDfSAmUeFoBCAArAcqHAH3o++Ns3GrCAUrVAeaeAcwLOCeRXf39/PFtT&#10;U1OehwAUJLWIc38BwNar1+tvqAXKPCwAhQAUgOVC0VugvjRryAJK0wLlnQLOCTgnkE/hK6PCuQpf&#10;IRW+SsozEYCCVBZx7i8A2B6tVusNtUCZhwWgEIACsFwoegvU8DsNWUBpWqC8U8A5AecE8ml0dDSe&#10;q/Cn5yEABSkt4txfALB9QvvTlbZAmYcFoBCAArBc0AIFUJgWKO8UcE7AOYH8CY0pu3fvjucqNKl4&#10;JgJQkMoizv0FANsrND9daQuUeVgACgEoAMuFApsbG4qDxSMjv27QApLy1/d+LN5f04er2Q9f7Xqn&#10;gNkLnBNI2KlTp+KZOnjwoOchAAVJLeLcXwCQTguUeVgACgEoAMuFAnu582w2ec1VWqCA5Kx8+/ns&#10;3l97W7y/zs6c8E4Bsxc4J5CwQ4cOxTN14sQJz0MACpJaxLm/ACCdFijzsAAUAlAAlgsFd+aOm+Nw&#10;8YVba4YtIClPnzwe76/7btp7yS1Q3ingnIBzAvmysLAQFxc9PT3ZysqKZyIABcks4txfAJBWC5R5&#10;WAAKASgAy4WStEAF33r8QQMXUOgWKO8UcE7AOYF8GR0djecp/Ol5CEBBSos49xcA7OwvUoQQ8uW0&#10;QJmHBaAQgAKwXNACBVCYFijvFDB7gXMC+dHtdrNqtRrP0+V8dQUCULDTizj3FwDsvJGRkctqgTIP&#10;C0AhAAVguVCyFqjvPvWYoQsobAuUdwqYvcA5gfyYmpqKZ+m6667zPASgIKlFnPsLAHbe4uJiVqlU&#10;LrkFyjwsAIUAFIDlghYogMK0QHmngNkLnBPIj1qtFs/S5OSk5yEABUkt4txfAJAP9Xr9klugzMMC&#10;UAhAAVgulKwFKgwaWqCAorZAeaeA2QucE8iHhYWF+Jvau3btylZWVjwTAShIZhHn/gKA/Gi1WvG9&#10;fCktUOZhASgEoAAsF0rYAvXIbe8yeAGFbIHyTgGzFzgnkK9zNDw87HkIQEFSizj3FwDkS7PZvKQW&#10;KPOwABQCUACWCyVtgfrW4w8avoC0WqAGLt4C5Z0CZi9wTmDndbvdbPfu3fEczc/PeyYCUJDMIs79&#10;BQD5E5qfLqUFyjwsAIUAFIDlQklboP78ww3DF5CU9ifG4v116t193ilg9gLnBHLs1KlT8QzVajXP&#10;QwAKklrEub8AIJ9C+9PFWqDMwwJQCEABWC6UuAXqG1+aNYAByXjpuaezkzdcHe+vxS+f9k4Bsxc4&#10;J5BTITgQztDU1JTnIQAFSS3i3F8AkE+hmfFiLVDmYQEoBKAALBdK3AL1xY/8hgEMSPIHpgeGDnqn&#10;gNkLnBPIoU6nE5cSvb292erqqmciAAXJLOLcXwCQb0NDQ/Fn9fCneVgACgEoAMsFfqwFKvjuU48Z&#10;woDCtEB5p4DZC5wTyMf5GR4e9jwEoCCpRZz7CwDSaIEK7+tWq2UeFoBCAArAcoEfb4F6+LZ3GcKA&#10;wrRAeaeA2QucE9g53W43q1ar8fwsLCx4JgJQkMwizv0FAGm1QDWbTfOwABQCUACWC7y+BWqp/bhB&#10;DChEC5R3Cpi9wDmBnXPq1Kl4dg4ePOh5CEBBUos49xcApOHZZ5+NLVBB+Lt5WAAKASgAywWix+8c&#10;joPHox9+r0EMSOsHp/EPnrcFyjsFzF7gnMDOGRgYiGfnxIkTnocAFCS1iHN/AUA6BgcH43s7tEGZ&#10;hwWgEIACsFwgeuWFxezu63tiC9R3n3rMMAYkY+WbX8+mDv3D17VAeaeA2QucE9gZ4Sujwm9h79q1&#10;K1tdXfVMBKAgmUWc+wsA0vzZI2i1WuZhASgEoAAsF3jNl/949O9boBqGMSApT/zBrfH++sKtNe8U&#10;MHuBcwI77NixY/HcHD161PMQgIKkFnHuLwBItwWq2WyahwWgEIACsFzgRy1QoQFKCxSQmpeee/pc&#10;C9R3/uqMdwqYvcA5gR3S7XazarUaz82zzz7rmQhAQTKLOPcXAKTfArX2DjcPC0AhAAVguUD2pY8O&#10;aoEC0vwBavyDr91fo3XvFDB7gXMCO2R2djaemUOHDnkeAlCQ1CLO/QUA6QrtT+E9PjQ0ZB4WgEIA&#10;CsBygR+1QN19fY8WKCDJFqiTN1wdf4ha+uoT3ilg9gLnBHbAwMBAPDNTU1OehwAUJLWIc38BQLo6&#10;nc65FqhWq2UeFoBCAArAcoHXPPlHI3/fAvVeQxmQ5A9RD37gkHcKmL3AOYEdWjrs2rUrW1lZ8UwE&#10;oCCZnyEf+Le3ub8AoCAtUI1GwzwsAIUAFIDlAj9qgfrkdRUtUEByXnymld19/VviD1K/d9u/8k4B&#10;sxc4J7AD5+XIkSOehwAUJLWIG3rX9e4vACjAL2RUKpUYar7/o79jHhaAQgAKwHKB15y542YtUECS&#10;Hr9zON5fH3tXn3cKmL3AOYFttGfPnrhsCIsHz0MACv7/9u7gNc60DuB4tmbXaNDqHozZLHMIUmGC&#10;2240G2KbXpZIDlk30SCBsZuFQkfiIVBMEDRiUWxXA+1ChUiVHAYsEp2LZZBZCrrQQ49ZGAiYwxzm&#10;MJBD/oTf9nm7lbVJtbjrzjvJ5/A5NPMeypOZ932H95vf000P4gafP+n8BQBHQKlUyr7Df/ubp90P&#10;C6AQQAF4uMBD7X82sglQpkAB3ab13v0H565PZV+mvvRp1xRw7wU+J/BJ2Nrayj4rU1NT1kMABV31&#10;IO6HX+lx/gKAI2J7ezubAvXcs71xZcT9sAAKARSAhwt84N3fLGc3I39bmXdzBnSVd37y/ez8VR52&#10;TQH3XuBzAp+EmZmZ7LOyublpPQRQ0FUP4s58ocf5CwCOkMXFxezaPvpF98MCKARQAB20tLSU3ZSc&#10;O3cue8BAZ/1s+eEeyb/7+jPx69deiqtzrwB0hbdefzk2Hpy7Nh6cw1YuzLnGgrAD/ietVivm5uay&#10;z8mlS5esCTzB3bt348SJE9Hf3x8rKyu+T+fAm6+OxcxgT2x853T2oAE43K35M3HimZ54/nOfjb29&#10;Ped0ADgiU6A+89yz2TX+t3MvuefJieobr2TPHP9+dcn7VAAFcDyk8Ck9XCA/flrs+SCCAuhOvxj7&#10;vGssCKDgqezv70etVovLly/H5ORk9Pb2/uu+eHx83BrBE5w/f97355xKEZTvBPBkr7/w8LPy2sgL&#10;zucAcIRMffXL2TX+WwPud/LkV1/riYWXC/5o5RgTQAHHSr1ezyKoNAnKRSAffv6DC/H2qy/G+tw3&#10;4q3vnQPoGr+cOZPFT3/9/duusSCAgkOlSQ/pO8ja2lpMTExk02s+HA6kAGpkZCSLn+7cuWPN4D9M&#10;gErf5dOkNN+j82H54oXswcKfVi9kW0wAh/vzj9/IPivv3P6D8zkAHCHv/qUS3z39YvzxRyX3PDnx&#10;j6tL2X2XP1Q55pygAAAAEEDBxxM8pQlP6T0/PT19IHhKisVilMvlqFQq2RZ41g0AAADgo2s0Gv5g&#10;xQQoHwQAAAAEUPBRgqe0pV1fX9+BCU+jo6PZlnfpuGazad0AAAAA4P9AAAUAAIAACj6G4Cn9O/08&#10;vb61tRXtdtu6AQAAAIAACgAAAAEU5D94Ssel460bAAAAAAigAAAAEEBBxzQajdjY2IipqSnBEwAA&#10;AAAIoAAAABBACaDojuCpVCpFoVAQPAEAAACAAAoAAAAEUHRn8JSkn6XXqtWq4AkAAAAABFAAAAAI&#10;oARQdEfwlI5Jx1ozAAAAABBAAQAAgAAKwRMAAAAAIIACAABAAAWCJwAAAABAAAUAAIAACsETAAAA&#10;ACCAAgAAAAEUgicAAAAAQAAFAACAAAoETwAAAACAAAoAAAABFIInAAAAAEAAZREAAAAQQJGT4Kmv&#10;ry8mJyfjxo0bgicAAAAAQAAFAACAAIruCJ7S+6RWq8Xe3p51AwAAAAAEUAAAAAigEDwBAAAAAAIo&#10;AAAAEEAheAIAAAAABFAAAAAIoBA8AQAAAAAIoAAAABBAIXgCAAAAABBAAQAAIIDiMClgSiHTxYsX&#10;BU8AAAAAgAAKAAAAAZQAqjuCp/R7SmFTCpwETwAAAACAAAoAAAABlABK8AQAAAAAIIACAABAAIXg&#10;CQAAAABAAAUAAIAA6lhot9tRr9cFTwAAAACAAAoAAAAEUPm3v78f9+7di/X19RgbGxM8AQAAAAAC&#10;KAAAABBA5VsKnh5NeOrv7xc8AQAAAAACKAAAABBA5VMKmFLIdOXKlZiZmYmBgYF/C56SYrEYq6ur&#10;UalUotlsWjcAAAAAQAAFAAAAAqjOSFva3b9/P9vSLgVPj29plwwPD8fy8nLcvn07dnd3rRsAAAAA&#10;IIACAAAAAVTnbG9vx82bN2N2djZOnjx5aPBULpez4KndblszAAAAAAABFAAAAAKozgZP165di+np&#10;6UMnPKUt7RYXF2NjYyMajYY1AwAAAAAQQAEAACCA6pwUMVUqlSiVSjE0NHTohKf0WpoCtbOz4/0D&#10;AAAAACCAAgAAQADV2eApTW9aWFiIgYGBA8FToVDIXrt161Y0m03vFwAAAAAAARQAAAACqM4HT2mK&#10;U4qbHg+e0tSntKXd+vp6tv3d/v6+9wgAAAAAgAAKAAAAAVQ+g6f0s9nZ2WxLuxQ8eT8AAAAAAAig&#10;AAAAEEDlOnhKr6Vj0rF+/wAAAAAAAigAAAAEUIInAAAAAAAEUAAAAAigBE8AAAAAAAIoAAAAODIB&#10;1H8Lnvr6+mJ+fl7wBAAAAAAggAIAAEAA1fkA6mmCp8nJyez/WqvVYm9vz+8QAAAAAEAABQAAgACq&#10;MwGU4AkAAAAAQAAFAAAAXRNANZvNqFQqUS6X49SpU4InAAAAAAABFAAAAOQ3gNre3o6tra1YXl6O&#10;0dHR6O3tFTwBAAAAAAigAAAAIJ8B1KMt7RYWFmJoaOjAhKekWCxmQVQKowRPAAAAAAACKAAAAOhY&#10;ALW7u/tUW9qtra1FvV6PVqtlzQEAAAAABFAAAADQmQCq3W5HtVp94pZ2Sfp5ej0dZ8ITAAAAAAAC&#10;KAAAADoWQKUt7TY3N2N1dTUmJiayiU6PT3gaGxuLxcXF7Lhms2lNAQAAAAAQQAEAANCZAOrDW9oV&#10;CoUD053SxKdHE55qtZoJTwAAAAAACKAAAADorKWlpSxuGhwcPHRLu+Hh4WzCUwqjTHgCAAAAAEAA&#10;BQAAQK6cPXv2wISnNA2qWq3Gzs6ONQIAAAAAQAAFAABAftXr9RgfH4/r169Hq9WyJgAAAAAACKAA&#10;AAAAAAAAAAAEUAAAAAAAAAAAgAAKAAAAAAAAAABAAAUAAAAAAAAAACCAAgAAAAAAAAAABFAAAAAA&#10;AAAAAAACKAAAAAAAAAAAAAEUAAAAAAAAAACAAAoAAAAAAAAAABBAAQAAAAAAAAAACKAAAAAAAAAA&#10;AAAEUAAAAAAAAAAAgAAKAAAAAAAAAABAAAUAAAAAAAAAACCAAgAAAAAAAAAAEEABAAAAAAAAAAAC&#10;KAAAAAAAAAAAAAEUAAAAAAAAAACAAAoAAAAAAAAAABBAAQAAAAAAAAAACKAAAAAAAAAAAAAEUAAA&#10;AAAAAAAAAAIoAAAAAAAAAABAAAUAAAAAAAAAACCAAgAAAAAAAAAAEEABAAAAAAAAAAACKAAAAAAA&#10;AAAAAAEUAAAAAAAAAACAAAoAAAAAAAAAAEAABQAAAAAAAAAACKAAAAAAAAAAAAAEUAAAAAAAAAAA&#10;AAIoAAAAAAAAAABAAGURAAAAAAAAAAAAARQAAAAAAAAAAIAACgAAAAAAAAAAQAAFAAAAAAAAAAAI&#10;oAAAAAAAAAAAAARQAAAAAAAAAAAAAigAAAAAAAAAAAABFAAAAAAAAAAAIIACAAAAAAAAAAAQQAEA&#10;AAAAAAAAAAigAAAAAAAAAAAAARQAAAAAAAAAAIAACgAAAAAAAAAAQAAFAAAAAAAAAAAggAIAAAAA&#10;AAAAAARQAAAAAAAAAAAAAigAAAAAAAAAAAABFAAAAAAAAAAAIIACAAAAAAAAAAAQQAEAAAAAAAAA&#10;AAigAAAAAAAAAAAABFAAAAAAAAAAAIAACgAAAAAAAAAAQAAFAAAAAAAAAAAggAIAAAAAAAAAAARQ&#10;AAAAAAAAAAAAAigAAAAAAAAAAAABFAAAAAAAAAAAgAAKAAAAAAAAAAAQQAEAAAAAAAAAAAigAAAA&#10;AAAAAAAABFAAAAAAAAAAAIAACgAAAAAAAAAAQAAFAAAAAAAAAAAggAIAAAAAAAAAABBAAQAAAAAA&#10;AAAAAigAAAAAAAAAAAABFAAAAAAAAAAAgAAKAAAAAAAAAAAQQAEAAAAAAAAAAAigAAAAAAAAAAAA&#10;BFAAAAAAAAAAAAACKAAAAAAAAAAAQAAFAAAAAAAAAAAggAIAAAAAAAAAABBAAQAAAAAAAAAAAigA&#10;AAAAAAAAAAABFAAAAAAAAAAAgAAKAAAAAAAAAABAAAUAAAAAAAAAAAigAAAAAAAAAAAABFAAAAAA&#10;AAAAAAACKAAAAAAAAAAAQABlEQAAAAAAAAAAAAEUAAAAAAAAAACAAAoAAAAAAAAAAEAABQAAAAAA&#10;AAAACKAAAAAAAAAAAAAEUAAAAAAAAAAAAAIoAAAAAAAAAAAAARQAAAAAAAAAACCAAgAAAAAAAAAA&#10;EEABAAAAAAAAAAAIoAAAAAAAAAAAAAEUAAAAAAAAAACAAAoAAAAAAAAAAEAABQAAAAAAAAAAIIAC&#10;AAAAAAAAAAAEUAAAAAAAAAAAAAIoAAAAAAAAAAAAARQAAAAAAAAAACCAAgAAAAAAAAAAEEABAAAA&#10;AAAAAAAIoAAAAAAAAAAAAARQAAAAAAAAAACAAAoAAAAAAAAAAEAABQAAAAAAAAAAIIACAAAAAAAA&#10;AAAEUAAAAAAAAAAAAAIoAAAAAAAAAAAAARQAAAAAAAAAAIAACgAAAAAAAAAAEEABAAAAAAAAAAAI&#10;oAAAAAAAAAAAAARQAAAAAAAAAACAAAoAAAAAAAAAAEAABQAAAAAAAAAAIIACAAAAAAAAAAAQQAEA&#10;AAAAAAAAAAIoAAAAAAAAAAAAARQAAAAAAAAAAIAACgAAAAAAAAAAEEABAAAAAAAAAAAIoAAAAAAA&#10;AAAAAARQAAAAAAAAAAAAAigAAAAAAAAAAEAABQAAAAAAAAAAIIACAAAAAAAAAAAQQAEAAAAAAAAA&#10;AAIoAAAAAAAAAAAAARQAAAAAAAAAAIAACgAAAAAAAAAAQAAFAAAAAAAAAAAIoAAAAAAAAAAAAARQ&#10;AAAAAAAAAAAAAigAAAAAAAAAAAABFAAAAAAAAAAAIIACAAAAAAAAAAAQQAEAAAAAAAAAAAigAAAA&#10;AAAAAAAAARQAAAAAAAAAAIAACgAAAAAAAAAAQAAFAAAAAAAAAAAggAIAAAAAAAAAAARQAAAAAAAA&#10;AAAAAigAAAAAAAAAAAABFAAAAAAAAAAAIIACAAAAAAAAAAAQQAEAAAAAAAAAAAigAAAAAAAAAAAA&#10;BFAAAAAAAAAAAIAACgAAAAAAAAAAQAAFAAAAAAAAAAAggAIAAAAAAAAAAARQAAAAAAAAAAAAAigA&#10;AAAAAAAAAAABFAAAAAAAAAAAgAAKAAAAAAAAAAAQQAEAAAAAAAAAAAigAAAAAAAAAAAABFAAAAAA&#10;AAAAAIAACgAAAAAAAAAAQAAFAAAAAAAAAAAggAIAAAAAAAAAABBAAQAAAAAAAAAAAigAAAAAAAAA&#10;AAABFAAAAAAAAAAAgAAKAAAAAAAAAAAQQAEAAAAAAAAAAAigAAAAAAAAAAAABFAAAAAAAAAAAAAC&#10;KAAAAAAAAAAAQAAFAAAAAAAAAAAggAIAAAAAAAAAABBAAQAAAAAAAAAAAigAAAAAAAAAAAABFAAA&#10;AAAAAAAAgAAKAAAAAAAAAABAAAUAAAAAAAAAAAigAAAAAAAAAAAABFAAAAAAAAAAAAACKAAAAAAA&#10;AAAA4Hh7H6zoX+vFfMz8AAAAAElFTkSuQmCCUEsBAi0AFAAGAAgAAAAhALGCZ7YKAQAAEwIAABMA&#10;AAAAAAAAAAAAAAAAAAAAAFtDb250ZW50X1R5cGVzXS54bWxQSwECLQAUAAYACAAAACEAOP0h/9YA&#10;AACUAQAACwAAAAAAAAAAAAAAAAA7AQAAX3JlbHMvLnJlbHNQSwECLQAUAAYACAAAACEABQ18OuwF&#10;AAC2KgAADgAAAAAAAAAAAAAAAAA6AgAAZHJzL2Uyb0RvYy54bWxQSwECLQAUAAYACAAAACEAqiYO&#10;vrwAAAAhAQAAGQAAAAAAAAAAAAAAAABSCAAAZHJzL19yZWxzL2Uyb0RvYy54bWwucmVsc1BLAQIt&#10;ABQABgAIAAAAIQDeOC8N4QAAAAoBAAAPAAAAAAAAAAAAAAAAAEUJAABkcnMvZG93bnJldi54bWxQ&#10;SwECLQAKAAAAAAAAACEAP++uJfi5AAD4uQAAFAAAAAAAAAAAAAAAAABTCgAAZHJzL21lZGlhL2lt&#10;YWdlMS5wbmdQSwUGAAAAAAYABgB8AQAAfcQAAAAA&#10;">
                <v:shape id="Picture 1" o:spid="_x0000_s1513" type="#_x0000_t75" style="position:absolute;left:1735;top:8739;width:2665;height:16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3KDrCAAAA3AAAAA8AAABkcnMvZG93bnJldi54bWxEj9GKwjAURN8F/yFcwRfRtGVZltpURBT0&#10;ZWFdP+DSXNtqc1OaaOvfG0HwcZiZM0y2Gkwj7tS52rKCeBGBIC6srrlUcPrfzX9AOI+ssbFMCh7k&#10;YJWPRxmm2vb8R/ejL0WAsEtRQeV9m0rpiooMuoVtiYN3tp1BH2RXSt1hH+CmkUkUfUuDNYeFClva&#10;VFRcjzejwCZNXJ/7w4xOX7+X7fqxs5jESk0nw3oJwtPgP+F3e68VJFEMrzPhCMj8C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9yg6wgAAANwAAAAPAAAAAAAAAAAAAAAAAJ8C&#10;AABkcnMvZG93bnJldi54bWxQSwUGAAAAAAQABAD3AAAAjgMAAAAA&#10;">
                  <v:imagedata r:id="rId56" o:title="" croptop="19392f" cropbottom="31593f" cropleft="6130f" cropright="47123f" chromakey="#f3f3f3"/>
                </v:shape>
                <v:shape id="Text Box 478" o:spid="_x0000_s1514" type="#_x0000_t202" style="position:absolute;left:4054;top:10164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EE4573" w:rsidRPr="00E253E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479" o:spid="_x0000_s1515" type="#_x0000_t202" style="position:absolute;left:1779;top:8607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EE4573" w:rsidRPr="00E253E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80" o:spid="_x0000_s1516" type="#_x0000_t202" style="position:absolute;left:1779;top:10164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EE4573" w:rsidRPr="00E253E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481" o:spid="_x0000_s1517" type="#_x0000_t202" style="position:absolute;left:2478;top:8579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<v:textbox>
                    <w:txbxContent>
                      <w:p w:rsidR="00EE4573" w:rsidRPr="00E253E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482" o:spid="_x0000_s1518" type="#_x0000_t202" style="position:absolute;left:3342;top:10220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<v:textbox>
                    <w:txbxContent>
                      <w:p w:rsidR="00EE4573" w:rsidRPr="00E253E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483" o:spid="_x0000_s1519" type="#_x0000_t202" style="position:absolute;left:4054;top:8607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<v:textbox>
                    <w:txbxContent>
                      <w:p w:rsidR="00EE4573" w:rsidRPr="00E253EF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484" o:spid="_x0000_s1520" type="#_x0000_t202" style="position:absolute;left:1700;top:9406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<v:textbox>
                    <w:txbxContent>
                      <w:p w:rsidR="00EE4573" w:rsidRPr="00345719" w:rsidRDefault="00EE4573" w:rsidP="00EE4573">
                        <w:pPr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r w:rsidRPr="00345719">
                          <w:rPr>
                            <w:rFonts w:ascii="Arial" w:hAnsi="Arial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8</w:t>
                        </w:r>
                      </w:p>
                    </w:txbxContent>
                  </v:textbox>
                </v:shape>
                <v:shape id="Text Box 485" o:spid="_x0000_s1521" type="#_x0000_t202" style="position:absolute;left:2061;top:8607;width:375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<v:textbox>
                    <w:txbxContent>
                      <w:p w:rsidR="00EE4573" w:rsidRPr="00AB3D0B" w:rsidRDefault="00EE4573" w:rsidP="00EE4573">
                        <w:pPr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r w:rsidRPr="00AB3D0B">
                          <w:rPr>
                            <w:rFonts w:ascii="Arial" w:hAnsi="Arial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6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נתון קיר מלבני  </w:t>
      </w:r>
      <w:r w:rsidRPr="00EE4573">
        <w:rPr>
          <w:rFonts w:ascii="Arial" w:eastAsia="Calibri" w:hAnsi="Arial" w:cs="Arial"/>
        </w:rPr>
        <w:t>MPTR</w:t>
      </w:r>
      <w:r w:rsidRPr="00EE4573">
        <w:rPr>
          <w:rFonts w:ascii="Arial" w:eastAsia="Calibri" w:hAnsi="Arial" w:cs="Arial" w:hint="cs"/>
          <w:rtl/>
        </w:rPr>
        <w:t xml:space="preserve">  ששטחו  120 מ"ר. </w:t>
      </w:r>
    </w:p>
    <w:p w:rsidR="00EE4573" w:rsidRPr="00EE4573" w:rsidRDefault="00EE4573" w:rsidP="00EE4573">
      <w:pPr>
        <w:spacing w:after="120" w:line="320" w:lineRule="exact"/>
        <w:contextualSpacing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גובה הקיר  8 מ' = </w:t>
      </w:r>
      <w:r w:rsidRPr="00EE4573">
        <w:rPr>
          <w:rFonts w:ascii="Arial" w:eastAsia="Calibri" w:hAnsi="Arial" w:cs="Arial"/>
        </w:rPr>
        <w:t>MR</w:t>
      </w:r>
      <w:r w:rsidRPr="00EE4573">
        <w:rPr>
          <w:rFonts w:ascii="Arial" w:eastAsia="Calibri" w:hAnsi="Arial" w:cs="Arial" w:hint="cs"/>
          <w:rtl/>
        </w:rPr>
        <w:t xml:space="preserve">.  רוצים לצבוע חלק מהקיר. 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לשם כך מקצים שני קטעים באורך שווה: </w:t>
      </w:r>
      <w:r w:rsidRPr="00EE4573">
        <w:rPr>
          <w:rFonts w:ascii="Arial" w:eastAsia="Calibri" w:hAnsi="Arial" w:cs="Arial"/>
          <w:rtl/>
        </w:rPr>
        <w:br/>
      </w:r>
      <w:r w:rsidRPr="00EE4573">
        <w:rPr>
          <w:rFonts w:ascii="Arial" w:eastAsia="Calibri" w:hAnsi="Arial" w:cs="Arial" w:hint="cs"/>
          <w:rtl/>
        </w:rPr>
        <w:t xml:space="preserve">3 מ' = </w:t>
      </w:r>
      <w:r w:rsidRPr="00EE4573">
        <w:rPr>
          <w:rFonts w:ascii="Arial" w:eastAsia="Calibri" w:hAnsi="Arial" w:cs="Arial"/>
        </w:rPr>
        <w:t>MQ = TS</w:t>
      </w:r>
      <w:r w:rsidRPr="00EE4573">
        <w:rPr>
          <w:rFonts w:ascii="Arial" w:eastAsia="Calibri" w:hAnsi="Arial" w:cs="Arial" w:hint="cs"/>
          <w:rtl/>
        </w:rPr>
        <w:t xml:space="preserve">. </w:t>
      </w:r>
      <w:r w:rsidRPr="00EE4573">
        <w:rPr>
          <w:rFonts w:ascii="Arial" w:eastAsia="Calibri" w:hAnsi="Arial" w:cs="Arial"/>
          <w:rtl/>
        </w:rPr>
        <w:br/>
      </w:r>
      <w:r w:rsidRPr="00EE4573">
        <w:rPr>
          <w:rFonts w:ascii="Arial" w:eastAsia="Calibri" w:hAnsi="Arial" w:cs="Arial" w:hint="cs"/>
          <w:rtl/>
        </w:rPr>
        <w:t xml:space="preserve">המרובע </w:t>
      </w:r>
      <w:r w:rsidRPr="00EE4573">
        <w:rPr>
          <w:rFonts w:ascii="Arial" w:eastAsia="Calibri" w:hAnsi="Arial" w:cs="Arial"/>
        </w:rPr>
        <w:t>QPS</w:t>
      </w:r>
      <w:r w:rsidRPr="00EE4573">
        <w:rPr>
          <w:rFonts w:ascii="Arial" w:eastAsia="Calibri" w:hAnsi="Arial" w:cs="Arial" w:hint="cs"/>
        </w:rPr>
        <w:t>R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 הוא המקבילית שאותה צובעים.</w:t>
      </w:r>
    </w:p>
    <w:p w:rsidR="00EE4573" w:rsidRPr="00EE4573" w:rsidRDefault="00EE4573" w:rsidP="00EE4573">
      <w:pPr>
        <w:numPr>
          <w:ilvl w:val="0"/>
          <w:numId w:val="33"/>
        </w:numPr>
        <w:spacing w:after="60" w:line="340" w:lineRule="exact"/>
        <w:ind w:left="907" w:hanging="340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מצאו את שטח המקבילית  </w:t>
      </w:r>
      <w:r w:rsidRPr="00EE4573">
        <w:rPr>
          <w:rFonts w:ascii="Arial" w:eastAsia="Calibri" w:hAnsi="Arial" w:cs="Arial"/>
        </w:rPr>
        <w:t>QPSR</w:t>
      </w:r>
      <w:r w:rsidRPr="00EE4573">
        <w:rPr>
          <w:rFonts w:ascii="Arial" w:eastAsia="Calibri" w:hAnsi="Arial" w:cs="Arial" w:hint="cs"/>
          <w:rtl/>
        </w:rPr>
        <w:t xml:space="preserve">. </w:t>
      </w:r>
    </w:p>
    <w:p w:rsidR="00EE4573" w:rsidRPr="00EE4573" w:rsidRDefault="00EE4573" w:rsidP="00EE4573">
      <w:pPr>
        <w:numPr>
          <w:ilvl w:val="0"/>
          <w:numId w:val="33"/>
        </w:numPr>
        <w:spacing w:after="60" w:line="340" w:lineRule="exact"/>
        <w:ind w:left="907" w:hanging="340"/>
        <w:contextualSpacing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6D266384" wp14:editId="74C4BFC1">
                <wp:simplePos x="0" y="0"/>
                <wp:positionH relativeFrom="column">
                  <wp:posOffset>626745</wp:posOffset>
                </wp:positionH>
                <wp:positionV relativeFrom="paragraph">
                  <wp:posOffset>191770</wp:posOffset>
                </wp:positionV>
                <wp:extent cx="1368425" cy="350520"/>
                <wp:effectExtent l="0" t="0" r="3175" b="0"/>
                <wp:wrapNone/>
                <wp:docPr id="197" name="קבוצה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8425" cy="350520"/>
                          <a:chOff x="7380" y="3223"/>
                          <a:chExt cx="2155" cy="552"/>
                        </a:xfrm>
                      </wpg:grpSpPr>
                      <pic:pic xmlns:pic="http://schemas.openxmlformats.org/drawingml/2006/picture">
                        <pic:nvPicPr>
                          <pic:cNvPr id="198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06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80" y="3223"/>
                            <a:ext cx="2155" cy="5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99" name="Text Box 475"/>
                        <wps:cNvSpPr txBox="1">
                          <a:spLocks noChangeArrowheads="1"/>
                        </wps:cNvSpPr>
                        <wps:spPr bwMode="auto">
                          <a:xfrm>
                            <a:off x="7521" y="3237"/>
                            <a:ext cx="194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B3D0B" w:rsidRDefault="00EE4573" w:rsidP="00EE4573">
                              <w:pPr>
                                <w:spacing w:line="240" w:lineRule="exact"/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 xml:space="preserve">רמז: מצאו תחילה את </w:t>
                              </w:r>
                              <w:r w:rsidRPr="00AB3D0B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  <w:t>MP</w:t>
                              </w: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 xml:space="preserve">  ואת  </w:t>
                              </w:r>
                              <w:r w:rsidRPr="00AB3D0B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  <w:t>QP</w:t>
                              </w: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.</w:t>
                              </w:r>
                            </w:p>
                            <w:p w:rsidR="00EE4573" w:rsidRPr="007127FB" w:rsidRDefault="00EE4573" w:rsidP="00EE4573">
                              <w:pPr>
                                <w:spacing w:line="240" w:lineRule="exact"/>
                                <w:jc w:val="center"/>
                                <w:rPr>
                                  <w:rFonts w:ascii="Arial" w:hAnsi="Arial"/>
                                  <w:color w:val="2102BE"/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266384" id="קבוצה 197" o:spid="_x0000_s1522" style="position:absolute;left:0;text-align:left;margin-left:49.35pt;margin-top:15.1pt;width:107.75pt;height:27.6pt;z-index:251647488" coordorigin="7380,3223" coordsize="2155,5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n0golQQAAA4MAAAOAAAAZHJzL2Uyb0RvYy54bWzcVttu4zYQfS/QfyD0&#10;rliSJeuCOAtbtoMF0jbobj+AlmiLWElUSTp2tuhHFGh/of0k/05nSMlxLt0NNm81EIXX4cyZc4a8&#10;fHdoanLHpOKinTr+hecQ1hai5O126vzyceUmDlGatiWtRcumzj1Tzrur77+73HcZC0Ql6pJJAkZa&#10;le27qVNp3WWjkSoq1lB1ITrWwuRGyIZq6MrtqJR0D9abehR43mS0F7LspCiYUjC6sJPOlbG/2bBC&#10;/7TZKKZJPXXAN22+0nzX+B1dXdJsK2lX8aJ3g36DFw3lLRx6MrWgmpKd5M9MNbyQQomNvihEMxKb&#10;DS+YiQGi8b0n0VxLsetMLNtsv+1OMAG0T3D6ZrPFj3e3kvAScpfGDmlpA0k6/nP84/jX8e/jnwRH&#10;AaN9t81g6bXsPnS30gYKzRtRfFIwPXo6j/2tXUzW+x9ECVbpTguD0WEjGzQB0ZODScX9KRXsoEkB&#10;g/54koRB5JAC5saRFwV9rooKEorb4nECCcXZIBjbPBbVst8e+FG/N4oCnBzRzB5rXO1du7rseJHB&#10;X48stJ4h+3UGwi69k8zpjTSvstFQ+WnXuUCCjmq+5jXX94bQgBA61d7d8gKRxs55kkBPNkkwj8eS&#10;MA4xwGGd3UUxKpMd0oq8ou2WzVQHagBkwcAwJKXYV4yWCocRpcdWTPeRJ+uadyte15g+bPcxg6Ce&#10;EPIF2CzZF6LYNazVVr2S1RC+aFXFO+UQmbFmzYCM8n3pG64AH26UxuOQGUZRvwXJzPPSYO7mkZe7&#10;oRcv3Vkaxm7sLePQCxM/9/PfcbcfZjvFAAZaLzre+wqjz7x9UT59obHCNAInd9SUEcsncMjwanAR&#10;KIaQoK9KFj8D2ARKTORNxj09lZZMFxUu2ACGuMJaOk0YwB8wxmwo0NtXJfSCFhAuFNJ/KwE4IpW+&#10;ZqIh2ADQwSEDOr0DzK1rwxJ0uhWYehg3yXiWltRLl8kyCd0wmCwhLYuFO1vloTtZ+XG0GC/yfOEP&#10;aal4WbIWzb09KwZwUfNyIKaS23VeS5utlfn1JUA9LBshOx7cGDI5/DfRmXRgAnplQD6wFMJNpQbm&#10;Q+91bMJ76qUa/6GiHQPU0ey5ztNB5x8xk3NxAKFHGEa/EOsw0QeYQO0aDGw5/oK6z7ZaO68jVxRA&#10;zTCFdmwuA6tFU6XTMLQlOoxMFTqV2beQq24fsQ1s2hFm7nNLzf81Bc+LXeoHoTcPUnc1SWI3XIWR&#10;m8Ze4np+Ok8nXpiGi9VjVd3wlr1dVWQ/ddIIbuAvy8szv+fyolnDNbzsat5MneS0iGZ43Szb0lQR&#10;TXlt22dqRPcHFeLZSH9b92eryIvDceLGcTR2w/HSc+fJKndnuT+ZxMt5Pl8+KTBLwxj1djSMI2f0&#10;O/O3P+PBZeDr6UpAxdkCgi19WB/6t9ZJymtR3oOSpYACDO8ZeEpDoxLys0P28CydOurXHcXXRf2+&#10;hVKDb9ihIYfGemjQtoCtU0c7xDZzDT3Ys+sk31Zg2ZaKVszgMbbhpsijZ9YLiAE7UN1Myzw6TVz9&#10;Axlfted9s+rhGX/1L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BvxQl/gAAAA&#10;CAEAAA8AAABkcnMvZG93bnJldi54bWxMj0FLw0AQhe+C/2EZwZvdpGk1xmxKKeqpFGwF8TbNTpPQ&#10;7GzIbpP037ue9PaG93jvm3w1mVYM1LvGsoJ4FoEgLq1uuFLweXh7SEE4j6yxtUwKruRgVdze5Jhp&#10;O/IHDXtfiVDCLkMFtfddJqUrazLoZrYjDt7J9gZ9OPtK6h7HUG5aOY+iR2mw4bBQY0ebmsrz/mIU&#10;vI84rpP4ddieT5vr92G5+9rGpNT93bR+AeFp8n9h+MUP6FAEpqO9sHaiVfCcPoWkgiSagwh+Ei+C&#10;OCpIlwuQRS7/P1D8AAAA//8DAFBLAwQKAAAAAAAAACEAY2GJ9gWfAAAFnwAAFAAAAGRycy9tZWRp&#10;YS9pbWFnZTEucG5niVBORw0KGgoAAAANSUhEUgAAAOUAAABsCAYAAACVdnUGAAAAAXNSR0IArs4c&#10;6QAAAARnQU1BAACxjwv8YQUAAAAJcEhZcwAAFxEAABcRAcom8z8AAJ6aSURBVHhedb0JsyTZcZ1Z&#10;v39sTDYajWZMFCmb0UggaSIJbqBEESAxoggSxNZodHftb898+77V0o2Y853jHnHzVdHaojPrZaw3&#10;rm/H3c99tv3mYtrfuZxW+zfT/t7VdLB/PR2u76b1gf69fzGt15fT4eGVNu2zdz3tbd1Mu1tX0972&#10;5XSg/derm2zan22l43e3z6e9nQt91+/799P2y5tp+5XOvXuj466n/bd30/6Wtre30+6bm+lg+06/&#10;3ep819r/dlrt3E+7L2+nvTf3ut699s22++Z22nl9M23pfPx9V9vOWz6171td45sH/XY+7er7/s61&#10;zqfP3etpZ+tC98T9Xuc59bz7u+feZ/eN9tvl+bUdZDtcab8D3e+ejtHf1/xdn/67j3nQc+g62lYH&#10;Gi89/+Fam34/0L4cw/fjw7vp+Oh+Wuu5/TxbjCHn4j447nY6Orz18XweH2n/+jxZP+iZNTY6tvfn&#10;3hljrsX+PkbXWOtejw9vppPV47TWWB4d3E2nxw/T2Qnbvb+fcG5vHKd99I6PD++nwwONrd7DoY5h&#10;n5Ojxxx3qnOc3OrzXtuDznHvY09PbqZj5seu9tXxx8dci2toPzYdy/cT/sZ3rq/N19F7Olrpu8bm&#10;RPdworE50n1zH+zPxvEnx7fT+dmt91np/XHeU12H6zM+J/p+dnKnfeo+da/Huq/zc42B9lnpvZ+d&#10;6l5Pr7VPtlNtJ+fLdnqhffXv00uuezcdat6d6jnPdN2Liwdt73S+R30++jre9O/TM92LxuT46MHX&#10;4fmPNU7IyIFk5M324fSjv/vp9Od/+XfTf/ubn0w//Ft9/8HfTX/4Rz+Y/uwvfjz94Ac/nb741da0&#10;Pr6cTi51z1d309Xd43Tz8DjdvXs/3T6+m54xSJkM+tQgeCD1EjPQvBQNAg+smznTjSA8vLjzU930&#10;6eN0ef5uujjjRebl8Te+8xCXerjT40cJiQZjrf1P3uvvetBzBlQ3o9/Zrq90nqv76er6Zrq45IXo&#10;XvTiLs91jvP72l+DpeMu9NuFBufq8v10qe3q6oM+uZ/H6XDn3XR5xjUYUJ2vznuhgb+80r1d6Hj2&#10;1YAz8KcnjxJOPRv3zXX0N851ffN+ur7m/NyXNn++0990Xl3/aM3L0n1qu9SgXlzqeXxujYFe9Jkm&#10;x6W+X2n/Cx3PeBxs66VrTHnJl1fv/dKvdE7OzXFX1xoHbVfXerYbJocmpJQa1zv3/WvTda6u8yxc&#10;84Jr+/o3+jtjqnvTuHlMOd/NvbY7fecYjZ/Glvtl6/NwHZTVBc/P2OtaPBfnvLzifeg3/b2vx9+Y&#10;E2spo1Mde+YxyP3N+3EO3d8Zn/4NJSCltH3l+eXzX2S8x8+MIWOpd6J9EFIUEHMlx+Qz99fPoOto&#10;vE+18bdTCSuK6+yMc0ggL678LGd6jpNLXV+fbGd6jvNrneuG+Y2SvNR5uOec58LP01veL8/E8/BO&#10;rWikVJk3vtezq+no9GpaHZ1Pr94eTF99sz293lpPO/vH08s3+/qbtjfr6eWLw2l391T3q3vTe7ng&#10;Hd0/ShgRSs29u/vp2ZUmxd3du+nmRj9oMvD97jZ/u7uV5DJBtd3dfpiuzz9aC9/opu7v3033dw/T&#10;gz91rE52w3Z7N93d6zzaru8yCXhgBPRW17i51aeOY+v9+Nulrn3JJxNI94Si4G9Xd/rUOS81eFf6&#10;vNDn9a0eRMdf6vNKn+xzcflgbcxgnmuCst+VnuNaz3Gl615qu6hBOPe1JEA65kBWhol9qcl7qZfk&#10;z9p8bl8j1+E+zvXi1lJknhQ6P+fxfer8V7cSXP7GtXTO8yu9fCmaU700rNwJE8X3wPNqH12HiZHn&#10;kLLQffczneo6KwnYGROXfTU27Jt7zTW47oWfNcezL1bXysXPIMHS2DBubNx/j0HG+mE61j3tSSiP&#10;ZW1OJAynFqbcF+dGkyN4/huKTcKNZdjX85xqQp5pvM/qHs7026k2f0qQT3WOU93DqQQAS7K7c+7r&#10;ZB+d158SGH1yXp4/f+N4CTITX0KJwJ0gYNyP94lgMb7nCJgEiTFGKWBl93clILrHUwn+Kb/5nCgI&#10;xotx5Dn4rjHXOJ3Ioh6uriSU3APPne1c7+4cxaTvCPXp5aX/zdieyqIeHkph+TycX79LAZxK8I/P&#10;5Q0dn8tyns7b6vjM39frug5KT3PlShbyRgJ5+yh5kFAiR8/Q6AjHrbab+wjUw4METdJ7h7BJ6G41&#10;sfm81kQ4OtAk0oS5Q7rvEQ4JqTZOdq2Xnu/69ERgoOSS6hgmMfve6pwc6+M10W8QMG8IF1ZCk4cX&#10;IrcGAbtBgLk3Jq5+Y3JZ+3P+/pTwW1vJ2l9gETRJGTgG/NKClY0Jf2EBzzV5CQjLlQYWhdLnt3Lh&#10;3vq63J+vrWeXIB/JtUTZXOt+0WxcA21nAdWk4VmwUlh+jkHLHs6CzO/1vCXwKBg/fykbrnuuCbVi&#10;3HxvCDv3t7nlb9xHrn8mIcHjubmRktW/uTfGic+MX1831hgFiKLABT/RWEQ4IuR+Fo8Zk1jjpo1P&#10;hOLkVG417h7Wo37jmBYaKxc2/Y3xZtKeSEiwYHgKKKOzWehzXf4dpYQSigXBVSQ0OuXesOIltAha&#10;rtWKI+dAYZ3IimP5seJYNYT/1AqA+4uCu5TytKIrQ3Cm66DMTvDErJy5vr4zX6w4uR7KQ0KoT56L&#10;e1rjzen9LO+l5mUpcT8nFrkVve7hVEoJA8j7uZGc4bay4bY+fPgw3eq7hfLWAqbJ/4D10ncNjIUF&#10;gfDfJJSSZibOMRNSLx8hvdFvVxZM/Xu2fhE2C5zOeaWBO1Ksg3tz86D9HmR1B6H099r/2ooB14tY&#10;Q26YLLKFuH6fz6t76+++DoKh8x+vcGkiLPyd841bWzwLujbck/W+9tfAjufmeq00YtH7mTSxZcUP&#10;DyOUN2g6lAPWyC8iAsfY9T3zPJeaiIeKrRH+8TrcR99f31N7EHgLa1n+Kz0XY3Aj4caj4Ny99Xvy&#10;dfEorDD4ZJ9l31Z+uTbn0qYJea3tvCaX3TIrrExMJlJP2ghmrBiCgJVYadzOSihnASlhwquIEkMA&#10;UJ4SDoUzvjeE0gKIJxNlhAC2hVyEm+tgYXFPoyy4TgtkKwwfa4GJgOKKgotg/WJxyxKXlW3F0YKP&#10;4CEoa7mixwi/rWMpitlqRwn4GO4dYZfQ45J3KMB4xguMQue9Zk5os4zUeGvsCFX4+7UFUschY4on&#10;Hz9+TEzJRLkjyOSHFsoWGkkyv91bohlAPcCRtLZioTsJV07IsbKstfUktnurC3GjRwdMYgQSIV+E&#10;soUTq8zxaAk2Jg3BN0L5iQDXvY1Cg0IhFgOAsLCUNebe/PAIu75fMzhoqDoHQrmSxo9QRtA5L/fy&#10;9LqzsMg1tAWT5saDsED4vHkRVnCtoKyYpDA4Zk/X0T22gFiwBqHkuFH4iVUQSrwGx4aa3BGoRSH5&#10;71YIemaugwuvyRVBfiLAw79vEUpceyYZVlyTy0KJy2/rhvWPy46AMoZ298u9x4ofaAxwaTeEQ5PY&#10;/+YcuGe2uLE8YAwIJVbJ7iHWA6HUNUbr2AKK0J7YRYwXhFDi0rY1bSHJsRFyrKnjQ2JKubyj5e7j&#10;+lrLfeu8EkrANCwlrnaURq7Vwrt8L+UgocS1Bluw10T4Nxij65KNWenq/RLHE/547JkvclnbbX34&#10;0EJZlnIUSk8+BEwSi9TeD0LJCzsVyINQ3j/I1NoXRkDL3R0EBtf3Tr+hQdCquK+3tpS4w5n8s1Ba&#10;sCOQbGhwkDbAinG/FpgWmtla8oASrCNNSAulXe4n2qqEsycCz4WiwNW50mSerY+Oe3r+FhY+bSnX&#10;cVMREgSyhZ8JaK9itOwWykehiAjLp5YSLcqktwuDwrAlTOyKwkD4Zw1sYRqE0t5MjkcxIZS4r2ji&#10;jXsYrH3OldiecUYxWSgtYHG9HUaUkrGlKwH1J1YToZRXghDEmmIR+zhcw3Kr8STsQus6AudQGAa6&#10;LJARdBT9fKyuO1swXD9d50SgI7GvY1sAGFvwuLfZojjsXiO4sq5YvcSHm0LVgjgLZLmnKArQ9hNb&#10;fnCF3FPc+E2lYXAIi42llBU3KKRxYCw9try/ckn7Mx6gxgLFp2eK56m/KYYkjrx/j+v63hsy9QwL&#10;gwW7B/2R0NjiPcqalVD6bwgeAqZBO5HrxsR0rGlJJ95cBGwRNOIaLBiTCwSQG8BSxgq1Zc0nAlwC&#10;rvMhjED8HDNarf4+Co2vh0XUhMd9xfVFKHFpFwsZd4F7vcbq63eO4WWjVRHogE55jvGao0XmPq8v&#10;3+ll8FwIB+cahFIa+6kw2IrLUtpNZgyeuO64MJ64KJGK/bgX0NAWSgNxtpSD9dP3FuhY6BJKIeRo&#10;4vE6fRx/c1hiVBZLDbKMRQY0YdwQ2Lzn1vC2dL3VfeK+HigWPxMwhFAgxBGsTGBD/Ai2JzSWIakL&#10;UmgXIOollInfIgSLAEi4/O+a+AL8jMjafSZODGbQW7vUFkBiZFlKUntGxgehahd8U6C5FqkQ3ZuQ&#10;7hMQYcd/y/20YC/ua8CvY8XVxLtYSuZChLI8lFJojhsd2xNiZb6h0Foob99p7r+PMOK6vvv2W8vI&#10;M0ABhPBBrua9pPahBBL3Ja5pCaVOwOAilIulLGvKsYMLO7uy3JAeEPfV6C4Ik9xXrtH79PcWSruv&#10;mrzkzEhHPBUWAzDsUy5pgmSu82461b3Zty9rNWoqu612Ydt9jUsNCMX1nt7/hnKpweZvTKo1wq/r&#10;eAKXm+Jza8yexqMRSsWHe58XytxTWfWORxFKrJHyYFj+Fsox7uznj5XVuGoMcPePZMVjKTfBtHnC&#10;WChRHrhbSslIIWEpQSWJjx1rYkWHmAjBwkWMJY0LBgJtt81CGKvXMZSfB4HQZPVvWBYQW+WDZ6HU&#10;3y2IBoQK9axrcK0IpcCUsuJ2a40ML/HdgsbiumqsEErFkrvKkfPZwjW6oKPba+CP65TCwFKOQvn0&#10;uN4foQRQwrp2mgrBHL0tjMLszlYsj4sL6OcQB4Mmubl7/8ECacVahvAZ2tuCoZd6j+SWJTs5u/CA&#10;PmBiCx2yxnNMySTGfU0ciBXluFHY2oLxEgE5HFNyIz7/EoPO1q+uz7UQYBLH5PkMQA3urpHYJ+6B&#10;J7aPKbeyFMQN1n1jX917CWWAHnJaifU+Z5GfWhsUBPEh7mss5aZyYFJz3uVcidfxLA5UNIGbvOna&#10;tqJYAn+Pp8aHHObhKhaZfxPvbwhavcQ5rtezMl4UfuQ6Y4y6GV9m8sSiYilJ4jsXKmHw340q1z3x&#10;zGUpsYTEowbIcOHJLSPk5YK3qxvruKSrmAO4r1hkXPmkmfAMMn4R6kXw25IygWONiEMDPI2Wrl3L&#10;dikdu0phYCkR6FjRJTZ8Gru2C00xADHlkVxfgKEZOR4sLdZ/TmGRR9Z1cF9xSUeBHD2tTY+L7EXm&#10;nN+nBfCj5ud7p3u291dOpzBfI5QSxgeEgg2h4aVIgzChHmROHXNyEr0wrNE1uU2dLAlPXN1Yv1Eo&#10;4wbHupI/NMproWwXkWtxTfbjE22PkCdneiwNafS13MrZZR1g5IaSLZS4vAX0cD9Yf5TGCDlHE+nv&#10;dQ9MKiaxhfKJ2/pUSNuS4iXYfSWnex+wawzmO762kuoxUCEClU2OKQcgyN9b4dVn4ngU33u58HHl&#10;nTP2OGisS2niFuV54v7iRnNvJyrWsFfyRCg3UN9BKBEwABgEwGi702Cx3i1k/T3udVywfce7WErt&#10;Cwpvy1fWFMWJ4Fn4AN5AeZUTtvsaobTVHYS/rWwUQIAmUjwIpYsxKn0RoVzSNnNMiQAx6XVvvFNi&#10;5KcCHMGKhbbFRFnoesSUWHFytk5h4CZvxK19THKXWGDGABAKoUS5zeBehUbM6QfSHMhWbc7HS1HY&#10;fdVGWubtzuH0qy9fTnvrU9/PkYxhua8JOHGBevJFOyN8dz45vi/CegqQYKEsoAfrWhNpdPkeEFoL&#10;mNy9EsqkRCKAbFjhewm9txJYhOlGxQqANgjl6OYi9C1ober9b1xrua9HcitxqW41eY3mljvQnxHi&#10;CKXjQ4Tfz7Mgr09BqHb7+tmwQlhX3BbH1ZynXNgGvawtLeTxMohDV3JfeYFzPN2x5Wfu0RaZlIji&#10;UK5zd6d7ltC1wFjRzMcV2ITF0XjxPHGtN7enaaX5eST0ADCkN5zaYoIBSpT1axDKigdhZmJLWChR&#10;BLlN7Bg3tV3e3retKEJJTMnEP9cn6Gbyx6TZRiuJMJJbJo3QuVqhoiqRW3KnHeOiADq+TLqGmPJM&#10;sR65Z4AeFz8U2BMrma0tJmkfYkpKCVEYR3J5KUpw4cdw7ILiRulwLydOo5C2i1A29sC8e5SsvP/4&#10;Yfrw7UdvfGczeKrxYh7jDbzZXk//8E+/mf7p599YOCku2JLFdEqkgZY7C5gmtMGTdk07pkz+8gTX&#10;TRNmRl8tzJVCqEkYYU6sh3YgnrKldOzDNSKQFkrHmbVheY3YSsBww4gpLUCLW20wgnN7K8HTfWPt&#10;jhXn2K0shbIhuLMlktCXwBB7RcAWoZyBHSwTk79d57oHXHeO4Tr3pHfKWrWy2ECIPYYRsKCvFbO3&#10;VR4UR1v9hAQtlKCYyRPfSUhsvQ1U1ZjXOxpjSgTMoYItXnK4I0rdnkePK0DfoZ4H99UxKwiv0dcF&#10;KJtDAFt5ubyyEtQoO3alqGQIKSyQpRDsAgOEYUWd4pErKotpoSywxwUO5cJy/YBeAb5ICwHEYZUQ&#10;uDFubZfXYA5WjYQ/CC0VSqroQZA73ziisCMCa6F0YYMETO4reUqjr0+EuUGiILNRBE7XKCVioSyv&#10;hHf/qLn4UYL47W+/nbeP3307ffzuo/4uQf3I9+9cGfSLL15Mf/vjn08//dk30xdfvlZZ3oEs5lFV&#10;9PCyAXhwRe2Oxo3ERSXO5G/37/NCeIFXGiQmZCZiuWR8gq5W7oXPBx2DFqGQ3S7i4wf9LbEnwBLu&#10;na1wfbrMCKFTxQW1hbcq7dsQSATLwlJpmIpPO41ygisqKwtgFcu7uK/LxKlJDZjiEsBU9DSgNLqt&#10;VirlulvxkHeVwnDcpheDYmJ8DDT1xByQ6FjSoKL7KojHVTSQNruem+61J3QpM4TxUJYywh8NG6Hc&#10;jBVj2fN3Sg1XII+Kd3I/EZhs5ebW87QSoFyPelkXHBhEyzEboM3wbEYRFVfHk0HoF6Gcr2WLm5jR&#10;aCzunlxECvwRTpf/ycoZWCr3NjW6CPrySa0z1UY8j2t82Wew4O3qWokgmBZKEHVZvEqJjFbuQtdN&#10;ZU7AIhcXKJ5LhZJqX42+RhEuRQwpGI9gppzOx8mlPjoip4lVD/aBkXn/8Z2EEaF8un3Q397X37/z&#10;czx/vTX95KdfTD/5py+mX/zixfTi9cF0cHRMTKmTVQzWVep2wxDEAoAc52AREUq9jGu9/BZKJiRF&#10;AuRa2OwGd/5FQopQIsgBhxD4ACHLtsSjdp+51t0HF3HfqvZ2zFN2+mUUVFsmW1euQxoFBYOFjVDO&#10;8R5Wr9w+36++4xoilDf2FpZ7mgGechEXhFQa3OmaVKwQ412rNHFEYDs9ZEFyzBhgjG4PhPNz526L&#10;vghQKQyhrzPQ0+FEWdkIaoFgLoMsAEYaH8ucipEFFJuFrPO3FrzUghK/u7BhiGtHVHi2lIb2Kycs&#10;j4l0AK5yyvyGrWJPUPDkKZOfQ1gu5co3iIQw4UnZ6mG1NOFjiSKcdH0kpoxrapfXoFBKJh0jNvLL&#10;7wi/YlaEn/LBMc8YaznW2ibvSb3vyTHW9aJqeeP2znHnEFu25cUFpsRwrZgSpcZ9IAfvlNrAIn5e&#10;KPk7gvlh+igr+ih3lnE90TP+7Be/mX4mF/bF673p4PiEPCUSjuWSFdNmi+AtFtMWp0EgvfgT5cFw&#10;X5KnjKY34GPQB/c0m4X4Mf62rSsT8rNCWXlLu2RBgIkpadFJmd2CvsZ6L67sRtpCFgz0FQTS7pzi&#10;13bB24r5fkvQHLdVSoSYkskxnw9h8hYX3kl9rAUTT5OXzpfU5HZFzzL5N/Kc9kDijlP7isKwpaxz&#10;5n4KsClXtK+FMC5uchBrFM2MVo/jwORmwtKRomT77Z1QPbuu8Srs5uOBsFmweH+lMECtlX6yMpvd&#10;6cHyD4Ka8W9QDfBOaK2t64IiJ1Gea2N1iQ357tRLFQ+4/K7QV6ypC/89lm2hY/kAeABT3K1RFUCL&#10;1ao6WceK8Sg4/tzoOAXsdIBEEBdgqONKSv0oSCDNgvtaQI8L7AMSUSvLPgigi+fnLhHOpzmAC099&#10;NjnKCieIGxFKx5HD1v/uGBOh/PDb77RN06P+t1ZnyRcCe+gmWZ+eyVJqwjwoV/KAazmgqEFSsZax&#10;fggZLlSAkRKw6v9in44RA94odsJN5Ri5org6Sb0g9E8tZYTSwuf4EvSQmLLdykZrS1k8sWjt0llY&#10;pDCYXF0MYctck2ojPVIxJVbvCGDEKYSAMJ3S2LDm5ZIaHNLERzFFiIlP43JaOVX824LZMS/3RIsc&#10;nxsW2QoiYzxaf1+nLTLuawNpFsrE3+zj3LLjeQQhKDJCyfg9Ra030jtUnpTby76nFsrE761kG1nf&#10;QLBxfeveyIeCJDZS2zFoK8Dx31g3Yla3OlHRg6WzAEYg41ovn/zufCjdNereABnGMl5bcHP87F42&#10;EsunXGFc0PUaF7Orf2J5u7jAKC75QgtkubCAULKux7QnupyP/VMtxCddMK54Qkjr7wgpCsOVXfbW&#10;3k/vJJRsDwJ67iVT2fiejb8/quj8nfKSHxRnvv9WbqxLNR+mt1v7iilXspSnQV8fSWDKSia2q9RG&#10;uUmPCBcnJNbUgFD2NOYpfTEd6/0M/QbA6X8DHNCkiitKTGk3twSrrzVPmAKC2Ddldp9OYqc7hjyn&#10;BYlJqesglM5t9uQ1QBJLdKd7nCeYgazUIrqrwtdZYrXRAreg8kn8e6O0w/FhiiICcgSocNED8W6d&#10;20hxCaoRW4ARUOtZwGOFbSkZ6wZ/6hPUGutKrJdSxxLA2QvgWigSPALuhZQLzcR0LvC35VrjMzS6&#10;nCofUgj00srtd9HFgqJ2+aAVS6PLvjcsMsXY6bd05ZTjxwKGtE/c2biXPT50u+CKWiixeiCs/r2t&#10;Y+Lgzle6JhZPRq41wpM2utqG7whr8pQ6N+WJzqGqPcolgClMSBF5pzsWy0ktr1vH6ClVTHlEf+jY&#10;TladKN3p4R5Up30krG4TS10yY4l8PArEASzt8tOnmQIMA7+zvZNwMkdSP6xUyMnFtHNw7JavSokw&#10;KRHGQSgtOAWYOEbDgsmXpvbVsdHiutr9rSqdTN7+N5YSd492osVSfpLPLCFNwXpcxLhUS1LfMVTF&#10;aZ8kaO0iUm3ExEzp271LBgtJtnshq1bATQrSU2VkV5R4Sv+ec6G2IptC2orkRjlHhBIlEMsfN34U&#10;NpTGnNsFBJLQH6+6Empwv8u9xW0khdQgEON+AzJMSoSKngK0WnEsVjUWL+h5XMQT3H5ym+TJNmL3&#10;Tbffngm1qTrm1EnwAHbdTjSjtBvjkHw2Y01DPG1jybuybdbkJkWyVCulxjZIqkGeWQGwH0InJYy1&#10;1+b8aCkMQDWsEnGeQSDAHlce5Xrez3WvEq7rADyHEkqUjeNdlxTGvY3FJNZMaoN0yPkNjdAUkSRP&#10;6QZoJfEBdNwaVu6vUV5XH6Vg3aV/ApUAtDznMWrvU5kzxuMj0LbkzBOqXet86+MLX4+WQ/dgHsl9&#10;xVIGAV0AFyZHW04OTrldBMzuEfGHXLdYIKwjSOpm6RzHc16OQcBocE7M+jA9lqvcQtBCbI2M5dGk&#10;An2NpVxSItHamcAbsRVCyb3hVt7oGrh2Tt7qe0+qGizfs2NljpGwYF2NvuY6Y55yRGL7d5L65F3J&#10;cUYok54Yn2VxX+PSEiOfIsj67LF9qpjG4oseN1xeAz22eovgj2OdayFQCLDiH7uvhQd8Jv7eAM6w&#10;VHb7qwrIrj4FEYVy19hxTPK1AdBcPYVytrcQxcDE36jNLSDGMaWOp5IHQAmwy50tCKD2wdL7eCOx&#10;KVWz4DmmRMAoYg+Ig1Bina/oRtEnkxorTSUPystADkl9ocktlCm8T+7WqRNb1m5DS0okfbWAQ7R6&#10;qRronGblpcvElTw6P+76hdkYaCsTaitL6d5I8pTO2wP8PQG9hn+P1WW44oBM++tzN1CT00VAd1dC&#10;X5mY7z4TUyJUj1UPe8fkY8JSZicKDdgIHh4+Jn2Cvzxo5J5cFkq7vIpZuHkdazSXmHOof90ozSug&#10;xykRWde2lO1WG4DiWsNkaXex3VezJDT66kqYIYVgV3aZdFgUkFSs0phs/xwS29dJTWrylImnUsj9&#10;VIA9kXFneVHUpKqwAWX2OS9htPytFBxTYl2dCyxXdBZOUOmK+YmbAXpwA+1hMG6VdimLPwpLxqMt&#10;bECoOQ6121mliFWGl2qVTDyPEc/MvVmZVaeMLRLnjKA2uwTpktQhK26ikJ/iDglnF8M3+ppi7lyj&#10;JzlzAHff/buU5tFMrOuiECxgCAj0JhbIuO4uiHf9b0rzDP5UsTjHOSYsqg+EF6uNuwvFDGAkBQF2&#10;e71PulP4NA2IqUv6eBkNd4kQXtSzg8Q73k1XzadppVRdpYGBOFIFJSdXogs5swLg/a1lKXdXQl9v&#10;FL/F/eyYcnFhPYGMopZQ6qERSsdg+ltbyrGfcgMgQYhUjUJMibuRYvcFuNlMjVQ6hRjLFiwTvyes&#10;rVijvHNclgnm+BDNipVQbtMIMOirY89Y+ba4Xa/r2EjnZ2ARyqYmYT+UUedPWxhznrigx+vWjoX0&#10;6r6swByTZ+viCeJx3GPArraUc07UFjb31sfwW4Ae4t288BRjJNUTYAsAC8FrVDZxH6Cda4Z1j2lO&#10;X0ChPm+sbpBYhyQVizMP8EKuyuV0GZ/dUvbP9fzvGjeXNNJTOght6mmzpXghHoz7NuXqmYHiXLxK&#10;FL9rTLhffzf/UXiRGCPfi36Do+lIXgnHIigIAAgzAkftqVFZhAfB0CclfxHkxInhfSLvmM/wNJGe&#10;EdAjbqnwRWkT39R6DxIwalq1H43YunbzNrEPqZYz7Q8bggm0xOtE+Sh8Ra7NhVXA1lXz1vHy5mbW&#10;jXuEjxSaZELP/UokW2+2TgwoAbZSA3sonp9n9xIaW0VcSn/q3zWx/N3Azce4s7iITGJ3bwS4ASR6&#10;Z1c1dZmemNoedWHOA8/PuVzROwnagwpwcb18LZn7R1lbtod7nZut7gE+IEP719qvfkO4PTmUw2S7&#10;1UY+0yVo+sStPF/rhV4qHaBroTg43tuNOrrl1vKJ0DbnENrbjAAXWLNlYlzrGCYKE4DNE4UJo2e5&#10;0qQ6XulTpF3XkHZ5H3KRH/Wpv+tc1Hn2iyShfy5FdiD2vlNZMf4OuRPeQ8jGeMloYSZUiLRIzl9q&#10;v6MDeQzS3iTeTQ7GRDnV+b2huFRZIsHFbYeQ6lCWCMY4M9LBQKfrAsyBFvsTxji5qmG5CzkaKOrB&#10;DvtQsKFzwI4nBcK5+I3KKhSXGed8niiL1Y6KQszKl335NNNeHYvbSV5yLfR0JVbE/R1x9IiNEKZB&#10;coKwHcIGuKNte+t82npzNm2/4d/8BoPghTySi2n79aX+fix0FOZAnWslpkChq4A5MAfu7Yr7BtZF&#10;/X0tNjli3SO9U0AlYku4gWBkZNuHjRF2QxVybOlar1+d6vuZGBHPpzcvuAdZKt0Xf3v96sjb1tbZ&#10;9PbtyfRG97C9deotbI2ycm+upq3tk2ln52Ta3jmSKypCLHKtrt9N3BrLWTHzHDerKuzkcvr6xd60&#10;s3fmWBSk1sx2mrvPTineZXKYwS7fL0ChpAHO1G5zrv40aPdovTmFkUyDdKiEO1QIbKY2pOcNjQMz&#10;mxnoUu9J5c+FWOZO5IYd+YVBuwgbGvSC0BrywuDwCfUjG/scaUBXO4KcpYn4fV8DZbpH1U7u6qWx&#10;8VIPNMC8bL7DlLb3Wu1Bb/m3XhY0mG+1vyg0503/Nq2kXgrnhFZwtf1o6keanaGj9PlNSSmKTCg0&#10;TZ3J/ak2kudVnLf9UlX9r8983I43Jo8mnTpBdkULuf3mcnorqstXz1XLqBe9Jza/7W9upjfPz0xp&#10;ufP6Wr9fiA4z29tX59Pb15oQumcqf7j+WmV5B1tQWfI8Oufbs2lLY7/1Uud+rmNeXk1vX+jfz9ny&#10;/a0+t76+9e9vnuucL7jOtb7rd+2XffhNx3Osz3E1vf76Jr+90HO8Eo2n6DB3XkHlqYmnez2QoCPs&#10;BzvQZWqTEO+8fPS9bOn8XIfP3Td3pgCFNnR/VwpC7xDGBVzDlf795jnXgWZU244EVGPF586WzqHn&#10;3/b7gWMH4CVzgnPy7JknmheaH6QiEHpoP5gXoQeNAgAc29++87hRScZx9Eqy7eq6bDtiFtzRtd/q&#10;PTEXdhEwPSfH7Ot+dzXPtt5qjCykHJ/+Uc5BB8pK85NikLevJMDad0fX39e199dnJs26vE3FUgQS&#10;y7lQxgTUEtorQGdfioT0DH2UDx/ILYvlUFbz2bZeADyqW680oOJZ3YVHVbysB7vS7noJ8LRua9vT&#10;yzjafzdtfSOu1VePmoR306tvrrTpAfQiDvYobwIxRMPLmqw/WNMer2SN9t5rAt950jLgx2hnTbod&#10;hEaDs6/r7O9qAsIFq5ey1rn231IzK3pKDeCeNl4w++5ogrPlb/pNG4K2L6a0fThk9Z3cFvELyuMQ&#10;bW7hkrAX16m5VaVFQR0PdQ3K81ASbAtXalszrFPzp0pZSQGtNBZoZLhHza/K78eKzWSZeiM9g2U5&#10;g+5SCO/RLq4l54Fqk32JmwHOchyW7wJ6zKLtxKoe6JmxZvzma5jCM4rTVJ5QVupYb/wmC3ksK3GO&#10;JeQ4nfuS6+u3S86r7/1vrPSlrP6Z7uFAY+j99Tzcw5VYC+kEIpXjQhGIuOQREEvegGJS96mJeqlP&#10;rDouIwUYLocD9cSVlKeC5cd1x0ty0zZUljo/XgeuKp4FFT7e5G005eRMvan7Zf5ccN+mEw3tZ1zQ&#10;1AdzDa5l95dzaKyYF4w97illdxc69kIejI2GjsO1NTWkXVS8ivdSHPECeF9m6TOtZa4Tz4njdX42&#10;0YPi6oItHGusj3UeGqQPjsRWd3IiF1Z9lkaQU2xPysOIsy0lQJPm8f6hmQ4IDemnBJ8hd3ooC/rs&#10;Ujd9je+tG77RhXH73PpT9JJmRtN33D5+x1LgTnkgCLor+O79buVOetCJa/hdn1hgwA5AHzcGAwwY&#10;XEnMabY8Ph1PJEF/KK10rYd3MYApLnERK6jWdx+Hm1otVLipJyToL3Ft2R/39lttuK6pEsLNvbuX&#10;q4BLrH2YdFhj3yvP67I+XHHlm/Rpd3lwn+8pFtD9IIi4w3apdf57QC+d1y71g47V33IdXV+/kUI6&#10;JQ7V+HFf2aQZ69l8bY71OTIeNEYnjRL3OffDPgoniDvJTwLkKHZ7cJ6T2BiPR3GenvdOMc09G7Gj&#10;P0mR9LGVFwUZlMt0KI3N5637QRX7E4uTatHvD4ohH4mZieddYIEw4NFwzE01dadY4VoTz90sxE2a&#10;gHze3tNQTe4Upah3SkmjEdeuew374bWsCxv7mQUQNLXY+SBqS3qDODT55f7eIJEL6QGAICkj9UJs&#10;SBxqVDY1rZdKmXD+80ulIS4uFAeqFpeeS7PmSTEZfSU2DApLmmXcKDxwMQHMifIcAZRgAQRFPRaP&#10;666KyffWh3JhleJQqqU3p1FuJah3VxbME1FRvtrac07UJG8aWwQXgaRT5NmtBMhxIJNRcZ5jPZfd&#10;pRrm4Z1eaLdW6cEgaHZFT+Xi5kKA2iedH8kTPgC4aIIdH/Ey7tw3uQA9lbao4nH2TRoDzQrvq4rY&#10;B+KsJNcD4HTrl0sAefH6G8JLBwuxpdFQCrgLCGnAwiCEE/wcl9pNXKRcp0rQCqRYUhBJFzVi7Fxt&#10;5V2D2AYASulcn7vQWAMjKJn0eoIQItjJnwaZNpeRwZQFKTagZGQ4k9H7VhWPhcx52K57DSrKuGCV&#10;KB5wHGwBihBxTANKfM9vGQPYBklVWJApQijENgUaw71aUBPXG4FWJ4Zbt1CMjJnnw4Ir8E7c0VMC&#10;2rShST+R5qn0l3OTyVU6HeYOkdTLIphYL47t0r0gyQgn4wkHcChYoEuBUQEwByZE91OaIiRF5M43&#10;FmFXFxNY4ChQd+UQOU5at+CuTY7SOcuiljTPbB3v31TEfqR4NceoK0VplL318bS1dzAdnhFbnms7&#10;07UvdBzbuXKiUgK6Jwian7/atjBTyoc15V6OROh8qCKCZ6bCANgxCphK93equgHgiRBpAN1qxQSK&#10;K5e8TJC4oJzUuoLItuCkP9KIqSwCxMq4JKl95cXJktBhYXS30F/nMFMEj+VI61ZPDKxfpUMqx2hE&#10;tfOD+nQ6QC6rgZ3q19wsXStEtFDUTEhyWqn7nGtDmUiF2Dbq2ZU5XUDhaiNb6KCiNIIviiJKzEl2&#10;EDcn24MIutKmWtXmljULWaPDlZPtBL3GwJ6Ax62Q6BlxRWCwzBkbI516djyZ62vik4zXjNT6e42n&#10;zxFlTCfO6TEegDyhQky7xjj1zyDvjGk+OZ9ZEUTKHYaDtML1McklJ7dNeiW8wSgmvdOeB64pBrkm&#10;/ZItqSrOlX+7fBEFKPcQZRZhZUyxyHp3uIcSTI8x+xK3IZQUKUgoEbTUvKYA4JJSP1xvUFiX6bEl&#10;hYEAmzWvuYBkUZuIq49x6R05yipq598s5cHyB+k8URglK/fV87fTtgRzfXJsV5btSEJ6dH7qeJOe&#10;zV/++vX0m2/eOi/JeboqyR0nej4zD3hyyyI+vpd1ey935cODyoBktVT17rK4TpmgJeVzM1hA/W61&#10;cuF3StnuQWjniRpUF1cOFPAa9BMhpwyJkjfqZv1d13d3Cd8jpLxo8m3mD/KkT7L/aSe3/15W6po0&#10;Cr2eCDIFDdUiljK8WKzufkkHTHJ0pDeucG/rd9fIUvRQdb25R+6V503BAYUNCFrYDdhiIa3Eylq6&#10;Vhjh0rnc6+l2L+3nFFOUmMev6n15jk7bpHggMWfK35jEVURQBRRmexAqfidE2wKpZ7yS1wODPUs5&#10;LEXiuYd+9hRPlHKsAopUNZESiWCkTIx8mjbdX7pNyGHSE5viDqqnsFbhCqp9vT/fgf0RSoQoRSfE&#10;hCC7Uc4ljOY4Sj1rBJJcH7+lRJEUx4mEknRDU4gkPgszAVsLaThryTEKixA6S2UP7mYLJsXpzcRu&#10;wfRvxShg65qeUgSVsjosmsvpiqwr9bBLHS0pGRBdhDJLIQgLObpQj+Tz6R9++qvpi69eT7/W9stf&#10;v5x+9ZtXFsLnr3ann//q1fQ3P/rn6cuvt4zWHp4qDGCc9PzXhFQIJS/DJULU7lkAIyTZYNrCaqrY&#10;1gJHwJ747OGd4qVu70KDetJWcUC5oQ96QWhJ1iLhxdxL6O8k/Lzw20e9uEf9/d2t/i7X1m4yQssx&#10;YSXzEggP+v3xVte7K6WB4sAV1t/1tzudg2OJeykB5HnoVomAVMIbN7MmZtcjIpTkyagvdTeKLT+a&#10;ffneNa1LS1tZPSfosYaa/BaIWLGxxjQMgLEYuGxYFhd9d01sVRZZUT2pvIkFCwBk/peyHCndw5Iz&#10;fjxTCb6FIKVyLCDkPsdRULz/sCHg1cmDxaEv0M261YbmfRlTnyMC2ULJPs7vSslcyG1LaR5b9gnl&#10;S0KKVAYR+yZHeEzo42KIuKw5Dtd1qbltYXalju7JwgJjHLnGsZAdJVSWE8GcaULACYTws4zBZuVO&#10;CW2V2Hmpi+qvPLcgU9lD0TmUIWVdsaLFjp6/VaM1lhbi67oONbTkKIkJEb4/+MO/nH7nd/9w+nf/&#10;/g+m//3f/sfp//g//5O+//70O7/3Pf39D6a//pt/nF6+Xk17K1lQHRN2B6XXeOdynctS0tkRQexe&#10;SGtwW78UFjyilaXFbMHKusZNzO93+t0uDjkXae/wkDARQSHFSyJLiaDE5e04jMmB9kX42h1MQvtY&#10;E8VVQJoc7R42fYhbxMaGall3J8Glia3xdU6OWUi38hyzYJa7yL2ZMW4u+o6LzmbX1652hG0WOqyr&#10;UFTcZRed203MvY9VQW7gxsXWdbHIxLvEbcnjpuImW+pJ/WxDZZS7N1wyx3gxpvEW7qXM0pYWq4Vw&#10;3VjBEVPR7ypBoR5T45YxaouHAhO1C8qPmN+eUeI7VtIKJ5M2W2+OjUsZ9zIega0oxQUm9cL95/1j&#10;ldnYJ6VmIUfruJXrJjaOUCL8KqQoBXCNAPMMFmK+81wpWjAzBOupqCbV5XIUpM9J+fSDpjczAhrm&#10;PBUCYCmhmOQY3W9bVy874XSFlBCpCj5puIYsm+URdB2E0ha3hLeL2jlHL32BsqahGqGk0gfhJ/F/&#10;dKqU0t7h9Nc//Mn0u7/3XyyU/+9//rPpj7//Q21/M33vD34w/f4f/kAUIF+aCgShpIoH4IdKIqzu&#10;8ZkK0q3xzZODlWJLm0ksX+KlGYDhBWpgUy+LtUys6cKBqn5P1wiTJ/Fm11YSU2SijxVDXXe7VKq4&#10;3cquW0AEV99XHW1oMMsi9z1icXTf5oFxLSKuGULF5KtYrdzmbq/qCp+511NafKOCB6HlPnkmK5FY&#10;XjYXsculQgBm0i+7nhG4pdyuiuJRBron3L0NKssZ2ElnTShSykUn3nIc2jFl6og9Ng4PArR1dc9s&#10;MaX4yDdTsJFC+VZE1T5UlUpzlZKrpyjKTw1n2vQqrCgrHIGJm5m+WkCorL3B51LEHheZ/eweVyw5&#10;l0GizMhns9CTgans2+f1scSGbXFxi90wkJjSyqAEr8vYXMr2hB/IfZvElOrFtHVFUAGBjA5T3YPF&#10;JJRIpQ/KKDSbWR4h7VlYWRZcou8SIVVKBtTXljLHY70BI7OgVC/woyKFk7PpxZud6ZdfPp++frll&#10;Qqy99YlX4nrx6nD65Rdvpi9+81qcPCu7rxShr0/PJdDK/8tqrk/dutUEVm0lcVnTB3YnOg9PAGty&#10;Jp7yWsplMUi4tI/6HZqQgDx9Hv6dCWzLiIDR50isRymfgR1c4qUkLd8buAgIQR7NBemuKooL3ULp&#10;eMwgVIEZvFC9MK6DAFghSIF0yZvvQ/fUdao5VvtqQpLPjCsa9NNdFzX55s6PepZ0SERYSCOlgD7g&#10;VtfnLp0eEWZPtiqzc0O5J2zFuQWQRLiXmDLxbvKcAZQClsxo74CMLmz2WJZQc6anlC2WPD2bXaO8&#10;gErdvpbSPD2b48MIn133WTBlLe1qxkpTCE4RCCmY7sEcC7F9nF1XPVd5AihYii8SKgSA6n1sFREU&#10;itKJJV1jG6HEM4tQZqz7OrNgus+yWBQAdgz0sMJZeh3bFbWFLUFMq1d4grySG/lBM/p1HBora5d4&#10;BoZiKWeWBCHPRxJKLx04Xyegz8kFq24RL16YnY7vgEA7+xLONyt/rlQ8gJVEKFmRi329/7m7RNIs&#10;G0uHkAXcmSk9eJmONXHrPmaND91oQJe2rmlqHlMV1uSe6ImNoonjwo5sdguBVjSsXygCRm6z+im7&#10;PzPN1osC4B4oBUQgvP6I3MqkeBJ3dZrBXQiFqro9zJMtL50CB1vkUSjZZ4gTR/4eu9YIJcij9sOt&#10;GV3cxWIm/WOXWddZwwVUrWjepyx+gJdSaLi2fp7k3Fwsz7gVahprGbc3f2sLG0WIAqR1i0R602g+&#10;7Vmdx97nCoVlC3K3oc2A3JM4/LrAJuqYTxRedGN0woLElktT9OA96DcUEkJ5yzudQwmeQy7v4Pon&#10;jZJnRCFZKHF5EaqyihtUJUZey30FAEIodW8hVi5QaC5362T+WP6W+llQ+MSusCJ8WrvahNNxa1Pr&#10;SurFS+GVRR5pMpu2xCTS5EK1HauzhIVlca1BYo9Z0/JMFrIE0ugs7qtd0QZoqHM1wJMYpxFMo5kI&#10;oNAh6jaNvtoNjVBGaEvYCmSJexvrR6kdLqmJuMrqpgm6YinHpgFBPJHpLDHCWe1k5Ua7ILvSNRyf&#10;wvFM4qCVi1A69VAuohE6W/x26wogsYClkHtsEfP5Sig3O2CwWEo7gPLCU6T7MpzvGCqWbBSY2Zrr&#10;3uAPCnNgubl2+QvVrecf+1DNiqB769YtM0MYbS5rrk8XA9SxjL9b0eRWkuaIi76ECst1O12V391a&#10;Z0GOEm0BW5gH0lVjQSCORQgkJChNU2aWN9DxOs8Uy9XLHsZjALShFM45bgS4rXC7sPVcoSthrqUr&#10;hMop50MBgwah5Hq2mrinCB/7Y/Vo3bJQZlGgRkztdg7COQsQgA/N1KYqwXIilC20i/trQcSy2h2m&#10;uwRvIYRwAaA+J8hR2ljdXoNlLesaxJZ1LLOWJdYUt/dQbuwhdCAJ1nkhCGEJo16wJ72tX6yoLaUK&#10;DGjsxFrEfW3rOsZFdQ7cTlrCJJTkNrEWWMq4wqMwtpVIPGuLjZusQm2EMuRdQ8zr+I7JnZfdLmY0&#10;MRYMAQlwMLY8dVogWroAEI4p9LWFMkIV97etUrdbmXkAxBYisLKUPi/Xc7/hIJSe4AHLUBguMaOs&#10;ivM7LkwaJnFuigHmeNSWEo6esLj1fYwcPQHSgmT2WGCJqRu2UH5iVRHoxPlzIULFrm4oN51n7inJ&#10;/LiFI2ptDwPlQ2OC3qmJousZRiuZRt9yQTVZuUfeT2j+y+0vxHamTOHfNX5ZFzWue4SyYlesp847&#10;usouZav0hr/DPCBhgdjKuUbnFat4oMAbhLPdX76HFQH0NZw7/fvYghWBbiFNVQ/F7unbzN+XJuYo&#10;jFkR6LlQHCwZfySSLsrpcHNJpeDqHp/j5iKU2cz7ilVAKEfrtQgO4Eq5piWUafCNsHjy435ZYwc0&#10;aiSx+ynd44eVKEu48L0u1TmtcVPxg6WM+xpAYxDKwf1N61HlSZ2nBH2lHI34Ix37EYDFrQpVZFxG&#10;u68SSgL9eeI3kGLhbzAllpB9GC+OcTmi0jVMvqdUIrNraWVGd0p6CRsga8CrUy3tZYzWlngNChH6&#10;BZsVvdkRNq134n4Eu5cDdFrIlrLd3Nx/QKsWyjwbqCZNzsTizg2WQCW9EeBnTgnhLdm6EpIQk4/W&#10;tYGewQp2zpY4VIIDOOT5ZkuJhwFKHDAq6ZO6XyPaCGlCHzPtkXpxGmRJn8zgDSkRW6Okt44ERloo&#10;saBjAcGTXsdOxZhCxITUzcS+eY0GixZir/RYnhw3GTOIcqeGKmSpZ5pdbQRTxxzpmBBydcoGwWRx&#10;IYSz3Ndw5wSU6dhtsZLhHmn3lVapWMp2wZKXQjCfkivHdcLdk8trXh8EMCzR3T+YyZmY1jEdn26a&#10;jpvc5MVZ54QXKOstEKqVR1sWWzBcUSGcVPTYxbOwJN5cWNoQkhJKnc+gjeK2NFOP7l5Q15GlLRZN&#10;xd0a2H11oZgnVUJp8Ija0gF57ecKINVAT8fI5XKX+5pnTigwxqMBelJfHGGN9TAQ1cir43ascbal&#10;YXmJKVtB2DpWaDEKqxFOCaVRa7uoQ76x3Fn4jSKczBMqrgBgwvsa0Ko8FgTW4FXi7W6oRqkmfi+a&#10;/7LCuKSAUeG6LQWI8jA6W2kuC2WsblNTjuhruJFYfj4C6DI7ua+kUUwfor87HgXYaRTW7nWKxC0c&#10;jg8XoMerhZsJYUFse0VsLxFIMzP9k6p/TVN2LHma3hMaRS4GQWVseafqvgLhRYFkpeis+0nBQooQ&#10;lKckToRmvUmvWiDjuhYIBKCC1lfBtHlJpMHMKeN4MnHeyGbn7445G0nVDRp5rHzbEOt07On0Q7mv&#10;nD/oazVflxV27FrKI4BFXmSEn/yhXoBL8zIws1AOgEWsZtzXW9wjU4ikwmdhBQg6uwEo1ADj6qzU&#10;4nXJ6klYJ9dpllv6RDAD9GRS0VUxLsMws7vrvEnhjPFmYj24gGwpa9J7suMOVh6161eDkEdZ0l0S&#10;9HUzv9oAzxhrNtDDUhQRyq5samW7aP1FKIMM02njpRtctzuCTxVf4/F0rF2WMvW/Efrw9yCUVUE1&#10;CGUzS3gSkxKhO8Uxo8Z7KDSwy1gCzgS3+4qllMKgYyXMA8XrY4rKuK1t+ey6IpgWZFzScl+pVGJD&#10;oEF3dQ7+7ZSK33cUOUJJWGYPpkISj3sBoBZMz7XGMOhQCUlZrwN6qffcy9YDCFEP+wwXxCgm9HdP&#10;hCsWNJaFeJPuigA9+bs1b1X/zEJZcaljTlwT04Fo8H2ddqtamNqS5XwphUvxwAn5UMVGATjKJSaG&#10;Lfc1gl/H4zr4mAA9BqBGoTTMXxPOblkJHSkRgTZP140MqjkiiaXxEDCsK3EoC81WVUpqTEdLF8UQ&#10;LlyKBzgm7munJppxvdFX1x0DjlXKJCRlKkHrGttCs0f0NWhs4l+nePBKnBJJkr8tb5DyWJ+RjgQP&#10;xUtRlPvaHsUYG40ATlcfZVW0LOrbim/TU6hYuVz+KIxQcxK7hh0viG0WiqrUloV7AOi4N71TLzhc&#10;KZFRUWbZcgoRJLAF+sBmeExfMCzxTP7KRc4CxX4V71lAdQ4sFw3jxJRemFaWa3PpwEVAI5Sp6KIv&#10;mPe0AahZVrR1iWqDoKDjulZWAFcLmrCC9TFILFSXQWgp1cOFfYbQxDp+KpQR0iSeEUo6/gFgqEmM&#10;hVuQ18X1XYAev/SqYyWuMuVIacQxLmoXq9cJ6ZgSwCITtYAhx2iDVR7O5Yoe1XDeiV3AKKWRyk/d&#10;V1svV60kJjLCiRtWlmV296zhGo0sUMYKA4RTL1NJ8FEoP32eoIyOmbiO86GxHmNM2aWJo5IJmky/&#10;ZFrZOiUyMzts5ByDB/DMvJdQTJb2dngQhZo4PueaEeJy+5s5sDlcl5K5eC9L3WwJERSgygUybhtC&#10;3koSr8ICV0KmsQzZFp5MxZR2Oxn3yqnOLnqBSe78SErEa6M8CSeaA4dC9Aal3Ezscj4KAWIpwxmE&#10;K1oWUp9drdMW0ykRl9nBZJduklEo22LaapZQck/ngJH1fkaPD7l5/zGL/MADa9lSuSreStYOFfCn&#10;woFff/lK9bFvpre7R0qVqIhAHSKAPuW+MonzYpFyu7P9aaFsSyn3FdStcpudNuFYukoi3BWbWmj1&#10;Uu2KavDhAvqcUFaMaUtTcUtym0vxQHhnY3lwO7vDotuR0K7A86Y99JIKFWdVLs+TY8iNzXWhgA9C&#10;OIlDWiibstF5P7usVWViTV0wPW6YY8rS+Nx7pV+61K67aAye4L4ilL5OxbgVR80xJUKD1TACmdym&#10;F+hFE3uMFi+jY8x0yiR+sxtn4IpulAhE4mm+V3UTbvJgQZMSoWYYgITztLsaj6WZ8hcvIwg6ChZL&#10;CTfOYikrfWVvKMhz4qy8C98bBNsat64JnoUS64WraLAkYUPQ19CTdvFA+GS5t6RpwsZOzJg4LxZM&#10;XsloKc0ZVG6oa2RTz2pXmJiOInMXpGPFqH0N+mqGd4oYClUfF4RtZJg+TOY340jVGcsWsCGQH7+D&#10;LZ3FfMSGLmaBb8WcDter+4klyG/e7mn9kOdasuD59OuvJZhadYsiggilrJH5d2BzNuiwMDs7wEcL&#10;F8MzKREEjAoVu06grRbYpznHNMZakDTBznFfK7dJ3WWX7fWamF3LmXI/vURK5hBK/PUqGOgqHOcz&#10;q/azS+BwC7LKNGuWdHoh7hq1ouPKXixC1Agj8QYNsbgv3Z4VaD/5TKOa7RpWrSkdJbxAL0uPEilF&#10;M8dVFV8ZPcSy6lxZ2ariNikqW+ACnBh3NwRU72Iaq+PyYsUN9KCMELCKTZoms5HkbjWjKB93D/R1&#10;BnNa6RkcihB3oYS5e6vrBY/GSlH3k4qcKBDyzEm/pIuk0VeK/631XfqX/eKas08USMi+ggOYYBvS&#10;Z3eJBBxsNDgeUmLNoL5RKrm3MCA0EVfc8rSQ2fXlvsyalzI8upHowTRjgCZ/qnAQ2FhelFxbUKcy&#10;NL4OSeRl8Z68tknVzLoBeaik6mUsrBDIZ4pxwAi0hRIyZjFDfvdO7Oe9kM+4rgjCqaUKxDLAGO2u&#10;jtRB8s30Tz/7ymV337zcVqXPUa1PKXOcdi0WKMnGvx/cxrUgsnfEc7oZqCi6CsgWVZqBTpIWzgZ9&#10;3JPJCxY4lE59BLnIuVS0bpIuFbFnuYRex6RqNV1mR66O3/MQLvx2XBXWve4VjCuYFwRBlZt1ncIZ&#10;LG+hoFlLkgmX/Kc7WFwxUm4ZL9hLEYyWKa76XC9rNwxXNKmgFO1XDFtucxRIA0qpznHtK32oWKvy&#10;SrowPEJXVsJuc+XoNPHNp1poZtZ1KUXoa2YyuzGACU2ZHffGGHBvZSGX2lqepcOLfEeZsJKxu3gq&#10;jo5Asi5pFa+XIGcpQ/YlBkuT8RJLx7pZifm6ZZ39rEzexKFXMENYyMuKFh4QwScNEvfVIJasFEUk&#10;tpSap2lEz3dvJcwz96wK3bF0JPUBoXrtS7u4AnR6oweTQnT6L7MMvArB5WW5mdqrgWFFB2YEMyhw&#10;PXK3uMu4xqxrSSdTPBxI4mwlJZAf59W1niz2U0visaYIyvjw5Hz651985f7Kr1/suB6WovZnaJDU&#10;r+KCSjgtiPrsicN3T/CkDS6IKV0qxZoJS8uWBcFF4onn4gLT2oSGhGoCazq0e6FV0czWpiUktcAQ&#10;+akQ3eISIZhdt5kX1zHR3PKkQcGCedkC4ilrZzS7rm+Ap77rXqjYuC2qjy6zMzBSlCRtqUw2bYi/&#10;Np9D8D0ATJUadi9kcqxx+VJuVv+2MKHENFEUs4BAb+YOw84wWglSEngH1GlSOQQgkLRDgUflfjYh&#10;M90oye0md0rawe+H/Wqsxn1NC1KAksE1CQFeCWPhSV8KqxsK7qo4oftWXZRPQboZDiSUjb5akBHK&#10;UIoEGY7gQSmSsW5LWVbU91gutc4zx+X191szXSQ0mbtOqi527sjBPXYFEDlMmAfgW0rnj11RCZzT&#10;G05zxNXl/rzcAhtAkNkXYBokxcF+5brOSoBjCCviLvt9kcoQ+0CWa4xxeac5/wG31atr/UtL4WmN&#10;ShYB0gI/rCXydmctS7mlVq7DaUux5VqCKqAnwoPVomcytJL5ND0IyKyE0S9SE/Xcg4RbGKHsvsuu&#10;nQ24UaitJ1x3IeQYr+dYmn8uDLcGLhBHFhYX4mh9kUJxp17iKgeh5NyazP7eRQukDvIyTApsTd3x&#10;WyZ0F2ej4RwHoJX1Ao7U5oPVa4qN+RrcU+cZcYNL2RBbQJ7lc2B1CkxK5VFSK2YjsPZkzACfwt5+&#10;J8XxKCXjzV5ClxG22xeE2h4GKRG7vBxDZRR0nEXZovfAu3gnLiHO1eknd6PI8vNpik8oXni/sAzg&#10;ZpH+8jvte6BHVkigyyDjQtM4/U7Kk3OTAiM3/VC8RnfiHHqAg8h8SFJSYjgwD1HxGPFbvuuexI8E&#10;6wQb54aMC+rHG1lKU4Pqb57QgHnwHM3fdQ3OCY2ornN2LErQi+xr7iNvfW7+pu+6D7ZrrqNm6tND&#10;OGPFviBPCwVFQUmTX/G7WRaKDAvyLSqGjtdp4M/fVRoK1ac6m8xFy7mLgrQpR+l6gnTsmvPhmfBO&#10;ZGQ+aGFY4shvP9l6KTwsKZaSuFjVYUJgf/3l1vT8+Up0lVpLRORb4n1NTPn+/Xd5Gdrev++t/qYX&#10;9O7ddxq878ScloF+p33efWDTsl9wv2p7r+8bgg1frCbThZjbbvWgd7e81BBX2RJRD8uE4d+8BAae&#10;7vNiub4Vl+r8gnATivM1L1VWFooQih8oasZSChgxGRUaTfvjzpn9HGYBf08BtlelomaRCgsBIzfE&#10;LAgzGhK0Thv/btbuOR4hjlCsAmUm/K4AHTCbQdZ0qebvS7Gn8Ql5MIRkV2JKg24TdrmjfZL0aNdY&#10;WtN5ShguIATWviB5V5wDkuDaZyWWP9xR2uUAPEC+6dJhC/Nc/U3lW+cskqrzHR0AKikJTamZ3MUT&#10;WadjqD214T6S9Me945xQiJJrg32BhWPXUoQr+FTFo4olNKWjCMx8Pjhj2WDwOxTn6zascdpPlTCU&#10;N1JwbxpIKEFFuwj1Iysq74plcBduVXGkvhXFJPSWb16KR/WV+FRFr/n6hTonnh/rk+1EzIjiX4Vu&#10;U8dRzrjefTDl5v6u/q13tdb9wExILTHX2DEXq+g+uRfFrOR2V6KYhCkRylAoIfd0P3tFSwpn6/Zb&#10;dWzomDyfisTFQ7stetJt6EhVGPLm9ak2eF5139p4HtOYar8DKFD1TiiBXIk1j/7VEzGdU27nhX2l&#10;qO3G9lJ4tbR6llhnZS4pWX1SHXSkSh4Wn/3mm53p66/2ptev19P+waF4X6kthAwYUmDlXTzBmFRF&#10;0+416oswGPfwUCS8LJdO3g231JNm2Og4IH7idybBqcCKlegi98V3CvcnA0F6gH14mRBXkVRm+XGo&#10;Afn3iSbJ4S60lNBNhuzXJL/70EZCVRhaSdNJqkl5T5+8vP1XOkaDaypKeDzfaj9ekKgnzZUq7tPX&#10;4jZ9K47WbU2SAx2z9+adXkgoK/dE6ehPbZzDHK7ikX0rvtU34nHdFrXlvnhit795nF59JZ5UcaO+&#10;fQUPrCbbN9fiT4VH9cafW/rcEqcqvKu7r++nV1/eTc+/1IR8cTu91r5v9Pu2KD23xLO6Jd7UHX3u&#10;iuYTntNd0Xfui+pz+8WHnEcUnlu61rY+9/VMu9oO9FyrbRFYaVvt06wtWlAJyrbG4K1oQ+GzPdgS&#10;RafOtadz7kMfCi9rESJDH7ra03Eag+2XHHdX46L70XWY1HviRGUyIphYYFBNGpV5X/tbohqVQOxL&#10;8FhbBR7UXXHgQlIMFy88uhA0szy6J/8u1KR3HhOEjHfGeOY6/C1b6ELhcA0l6GoHNgVIqnRtzTPu&#10;AwVhJYFwSFAB3vg7CgPqTrhp98QlSzkkv/lYbbjCbJyXFIjJpbVRCPFG72C1F86mFcqA+zahM32T&#10;wQQoToElHRpKCK+ZsyhQPMfkuuMpNWHAwuBBaFfYg9NxMiCsIg7rAMi8iOV2pIT29jSeB1pefU+T&#10;DlJjayMNpolzNQhsENCuDpQ/MSt1hIOXu6dJvhJB8IFfgDQSvLCQBuul7IrEFmFhQ2siVAjKSgOO&#10;ZuFheam4c2x8h3eV3B/CyoBBx3gg7lk4Zw+k6SL8ehEMjgaVRO+8mbFbAyyhXeuYI903JFWQPzOQ&#10;dPxbgej83AvaFZIk4hteFgJLjSnFCrAdQIqF9cCiYNlOIJ3WyyEmPOPf2iCK5hqwl8MhYzJrfoO6&#10;AjJrOFj1iTtNsQX3sfOKSYJ1xBKGViU8rihELCucpSjEbFhXND4WzRyntrpY6HCxmnYRdnYo+7H6&#10;JLN1LSaKeZTgUvVxsvi4YWZvJz2zML/zHSXMe8HKOrEPlahdtriGTZ2JJwMPkitRoNyQcmT58yw5&#10;gNuYT0i7buURNaUnXTUgr7iNVELxXEbVTaWJK1ruNeGAqUFTpIL34xhZY8Z9sx+Ip2N/KE8dA4P8&#10;xqXlWCOwXkyJ4g48KVzYokL1/qHp5BjTplLvy+8au30pFXhiKT6wy1u0n6ZWtWfFecgbB7HG7XXN&#10;sL27CgnMmdRlnEHZu/m/l8gDuaVO90jezZ7kytw/in8PDiV/YiKAO/YZ7pNfmvle8yBcyC8Hun/c&#10;Qw0yL+jqQsx0co/giL1nEHE/HWQXWsmA8fBs5W6aK5bYSO4elCBevqCWHCBWcbzil8G5EsNwzJGU&#10;Q2KWPLCDaVzfYWtOVn6nkudsxbXzohMLfTdzrD488L2eRzELk8L8sro3lh+IS13HArlzvO7nUc/N&#10;p7/r95BgsYZGgA3TeRBDoiUdqyaedKeD3RkmJKziotk0tB+X3XlMV68kR5r8YX0CkMh9hgQLas4w&#10;DVYRhQsA2CrGJvXg+DnsAbh3gBxN49j0kn0dYvKsI1KIrVx1XMGs0RnEtte99D35evVMjpeZL+mN&#10;hAJybsAGWTZDXlI6S0M2z5iGBEixPd9cZcNYZF9TaIKue2xqfAhBFPO7nM+uYdBPGg2MhLreOKkb&#10;l/q5PQ/EFJQ3ZZChEAHQyTGgrlnFmgIYeidT4wrO4AVtFQK42drNz7nHlOnxPVU9FBzM7WvwSFU8&#10;eS+BBPxMuq07gJpdYamB5XfK6taqgd1WmABfLPWvtG4dHJ1o06pbrmYptHKsSnHuspqSDVgojcGE&#10;YqGa7qDvYgMn98lldiWNS+BAcUFf1X8I+OAyu+Q9Qyq1bAuTAHm/vKhGX5v2YixlCrDBJE2OyJ36&#10;VPS4xCzJ50Z1nQOzxpKiMZqaCe4mWhNAVc7RUH4QyHmBHiOIC2DEvYcHh0mccevuCwNJnJfENiBS&#10;Iabu+9O+a7lzCGVXDFmonI9r9DWTx+geZWmaEDCXM7mag9XrTRaQtFB6VJ0r9ybBwhMI5QbCt6Cg&#10;WeCncpUF3KEwmHh4EFi6PmcEOLxJc01uodG9XLw5ae2y1XEDKp5+VBDMUHxwnpB6SShl8VNYUfsY&#10;0WS/oNzOK1ZpoRfOdcFBlF8XvzcdqO+3EHwXQug6pIPwYlJmt7RheR4YeU3dKULtlAkCyDxw8UCE&#10;z7QfujbgYRaFZX6l5vUSJFfXBfDBowLNR9C6j9S/k3rT3z7dSKnQTib3WcjtjrzQZi04OhMd5SmL&#10;xmrVLW6kUwg98Z0MtUAiaKnUIW2C9jcRsaznI+kNEt8Cdx4E+CC0IHf8jRsEQXTdJ0LpF8gkRJsk&#10;MR++l+QSF7rFMvc6hpfRdCA9mYxMVkdJypqCgLpChNwZQvm04KC1aU3m8MOk+MGkz3VvIw8P6RyK&#10;GOb8oBP9QZVJNputgLYy/l5lc+HDyUYKpomJvRSeJi/ufLpekmedx9qpm0yo0HEEsWZyrRUrQumf&#10;hY2irKKkAm6Z2Bniqsrt4V4R40E12cn+tlzL8oM5Nt5HPKJjeRgsUMQxs2LWmHYTeTMezBU/uhea&#10;w71q9nBMF1D0ZxRVUjZRZrIKcqfnpoBqml4mcdIUpC1QRDdcxwX2scLNb5v0VYGE5qPNeJukTM/T&#10;a1raUla1jxF4FxBkrmR5v7jSbqZWjMhYu3iAggJc9So6sIJD+LCcdT7cdlJJ7OtFiHXtS3d9pHMo&#10;ApmcZv87NbppkmZ1re39U1co8c5PL2nbOkuespdXTw1mpUN6FS5q9lSBwOYCAbl9oIPpLNHfWN+9&#10;Cm/H7pL+bhYDvRQXpAPtS5DNz1MN1KBUze2TetWU9+FK4rbkmHTcf9KF4rQLgk66ItqMtTP8subU&#10;xNB5gQtWFSct3FYyFBzQ9VLWN2kB/r3kzcYmZzSjK3rodnACv+pry1J0DjVVM2Vlh9rXpzlXW3Xn&#10;5TYtDrm5lYCtJpqaLXblKUfPwTlBF30rbpM1cv9heSLj9T6pzy0PA8CE1Z66MTrtYFGam0TTSU1h&#10;TcAXsChzLe88vnFx4/YSEmAZUziBgLnJ2eVy5f4juHgTtqxYxIyHmdWdE+48ZazlJkNEW/d4KFbQ&#10;EHlr7jBuziuSn3T9a6xgb13byr2ElJtigLirXnu0rOpG3Wu7te6NBMuI4UApXlKrzJqZKkpYhHIp&#10;NrDCRdEwFhorqEBWR+c2SCC1sbSaw3rvpph0M3Il8+fcWeXLWMcdIq0IpdIbMKS72yHkWi2Uo9B0&#10;/WsEjEVrSDmgeSXIOuadztUCyZoTvGiv71g1t+aamV3eEhIXMyzbBp0IVk2K4uJEmpL4woISV/RT&#10;97criKL9TONYnTJdrN3lX4ug5uXjOiKUXshUQukuhRI+tHC3VMXTyD3gbRDrAaB52YKyksRrzZlq&#10;l9oTLpsnEy6vhJKFZha3chHcFsr+zVVAc/FASvxCUzJY5UFwopjADWpJdlcB1aTvSqWKMf1+XFSS&#10;kIGJag+DwpNZ0S2tb4tQViUU9+YqoHTXuG+zhBKLbY/K7uxS8OB3QN00ucAqunj6LEvLWHLEdtGp&#10;5RVKTJ7RFhnLWyV2LkyvOtgWUv5GcblpQ1nekLix2r3Gffu7ey11HYQSikkDZ7AKULQgmknqaheh&#10;RPnEZU2sGatIKEWjM+V/H5TPfC/jBO0lFT6sMeKYMsRZm5bSGnbocbRACGRx9QfuhF21QL24dZ+z&#10;ZAhlisszyVydM3SjLDWvCCyleghm3BJXARV3znxuNDfFDEOtrfs84X3lBcoFMchTljILucaShaay&#10;PQEml16gq1miMJY4NS5yNH2BHIM1NEVFCSWcNWi9dHVEyy+uKeAI45QcKQhwWB6WfRwHOZ5HeaVA&#10;I7E83ghF34ld5sLyJ1YyAlxWXe8AS0nMb+3tIo48e5/36efYWncD+GZPKSHL3F9KgUaFMBHKWDJS&#10;D0sHS8f4df+OfWMpu942VVrJIzcXkItHbCnb0m26z66bFlLdDAetNEeL372mwSIQZKhkcEUp2YvF&#10;i9uPgC5xZa9ujdBS+UPxv0sAK9bcKEB3x0pZeFcCZaFaLCXCicIBrIEECwYB4srPxZRw81KtBUcy&#10;fZPMje/0HyWpl1oqYS2Q5+sXbxY2u1648p3c0t7mwWv3UZYy3DmxAI6pqsn5c+6rYzO9GCZ+Mw+k&#10;++TTDctpi4zA6RgsWDpLcF3jvrp0z/+O6zqzHcAiAEWFhNIFCQUCLTFRc8fmeBcP29Up97WZFNqS&#10;FAAzxkjNv+MGXwklHsZsjcoFHS1lCvZjfShUiKUcLHe5aWjPp+1sCI9rRdehH+kOllHoNyao42qK&#10;H5IOMNRfCrU9H1dplWIaK4lm4iwzUAwKyWOY2DphQpSG62M1KXtJhW5kHgU+SqTBmSC6bSmD8la6&#10;wBVfZSULxFoEjuepHkwzD5RyGgClRdDKK/AYhHSNThmsYEr+Uk44CtpybPAOUnHugBqsaQvueFyv&#10;aYJQehl3CSXgFELJmpOQXyGUYUfomJJPlfCJzR8DxvIErK5FEcG3Krej+odKILpIQH4XNrtaTXa2&#10;JjWxs6RBBIE0AaioXV4H1rGSzTEz0onYSnKMtBQxJUKZbpTFqnariz91g7jItpTVGB1Om03LOPdW&#10;VjyZ9rFFKN10ygREuA1WxEKOPYQ+B4CKBjPua8V15T7a+uLCdXxTGhatb64ZCRi5wjCyLXHOEk+W&#10;61ooMOMFcVb3H24Iu48fXddYaJ7DS4sX0VRcsdznXPvr76lgSo0t1hV3TVbMSepND2AU5I413awL&#10;eEfesFDZ7r3s+H/xVBJKkH4geU7s9UmcasUWocz9llAWksq4pcY2ABCWskm3NpVPhNpdIqWYFrBq&#10;c7wyBgX60SmjGBmh6cJ1K4HBSo5W098N+CVnzMpdcXeXuHI8NtzBWOK4r2ZU1/69wA8rb+HCXhYb&#10;u5nYJZBX93r/Wl6d+XKsHCXxpArvntTIfjd9VJuXV90KD08Y0Lqtp9FNa3yDMBpMPTDuq+PDqmOl&#10;e8RdD4PlskBYKAN0tIvYQtnuZwsl/3aMOQsybGmZZFgRu7Z2kcfvEe64vYkpsZQWMLthsbC+5jDp&#10;F/Q2ltIcrkaGlxcd4udFM48uKecHfXUejIlX1mMEXjx2NTmNNtO2pOKFXrBoURBYtMFlG+4zFiyo&#10;ZbvRSQtsuskdg1oIjKSSsmorvrjKT61kCyiWhaIFhLJjynD41vhVqGDi7XJLuf+2lO3mLmAY1jRC&#10;CZ6QWuUoPhNnkRbCe7DL+qlQjuivXVG3VPX7WcZqBNRimTlfW0pi/sSUGa/uUy0QqQS0FVzHyF53&#10;1ZayEdpP3V1bQNxXKRcKTLL2CGtaqtrq8GR6vb3v9qusTZlVurxUwp1iTYc778WWnnVE3qswfSxc&#10;p2aWpuhnBLlPY0oXU9vagHxmgvulAPQo+dssAo4xqm3rKZVIBDMvkmoUkE5PDBYMKvd1oRApa1ip&#10;F9woQ+dGeVN934LbDAl9vb4OQgn6aiIja/zFSoyC2c8UtnNyWrjW6d5YrBAvdOnoGN3GkDEjlAxw&#10;OGbmfOkgVC2UxMnuJZRQjsLvQnvc1EZfrRBT1Oz7JVd7mBW7mu+1XcXRWs6uotNCOsZKBsUU17mt&#10;wudcX/7W+V0mF/cSGpPkYJsFfyZS4/mwwJqUWBZisREYzH01WBQvKddNK5qXOnAzAymgpIFiKcud&#10;HcYv62+G9Z45mvfz6fPM3ky5zG7AlqVk0djOZ46eUJ55sYIILYgsJYTkUN3O9RmkdgR6zJBHEbss&#10;JQ3SvZAQ1ThffvNqevl211SRJlxW0zIcr0mVKM0ldgHYBkiJ4DXSxvXxt2qGVpE6QolhslA2EfKS&#10;EqGLIYvHxmrwgjS40IHQfOxJHAv6OVrKGRigL1ODafRVk9lplHJRZwJnu5+LULYgsyx2o6JzDNrW&#10;r/bvuJK4ByCBF+hVqMvij8KyTB4sQJ6LyevufoMpY8wSl+sp/M4zt/t6BRdpdaJ8Tii7OqeBHlze&#10;eCUFzJT7nXOk+2UEtHCtj1ZA9IQHSeIv7t2my9tMC8SSlDbyfnrpgFieCNKme12xHVA+LqIsZgtl&#10;GpDjQaGMF/bAeBARSlIMEcqZdmUGoqLUFrQUS6yOCBNnJYaehRLX05YTazc8lwGlMCG6z9H33+j0&#10;4gG0InCuFkFG0daaJQA9WSB3093dBHySLvExNBFUj+XMVlBplKdADy41pZlw+rRQAvT8RkDND/77&#10;j6cf/t1Pph///U+nH/7t/5z+/ic/0xJ530y/Ev3H3//k5xZKKDB5R3iItHJhNT9IOAn5RMZcZr7R&#10;VA0MrmmsSyxOgnzQyghlmAfS1vW5JQhmzepVnRQE62GJE50SGYQyDdJxWx/ru7lMdA9mSNeEaWAn&#10;HDblspZLNQplu6+9uGxg+QWmH4WyXSQmsSc+ZYNtsRo5rJiy3dL5GAtL8pTNUZvVlTdR1U6427oZ&#10;gCnganbFFzKwkbkhgokSo50o6ad+B6OrOOYfu3GaOtP1vtY7tKVc0PSnucoRhea90ByO++o8sZ+f&#10;uDyKa/RqoqQTU3pNS7+fdik3BWWuBPIcSTxMl0nnnpsNP4BhIflPhbL4nczRM4/x05i6LKhj1Cjl&#10;UIhUHOmqpqDUYyzv9zVUCYGVhK0ghFuj4G4APc6nhqWAZQt6yT0Ek5WY3+yupj//q7+d/v1/YCm8&#10;703/8T99f/ovf/JX0/f+8C/0/U+nv/jBj6YXr/fM4E4RQTN7IAfvZDVRiM9CN4HVayi88lEFdiw8&#10;PNGIl2pVcsFBJfVBX23pdNIRVQXmTWySYyyUavcCcWph5PMRYqFqbwmTAUJJmR31pWmWbuClLQl5&#10;zjEFY8AJqhKKB7ziVOKaseKn2QCSJggKy75J0A8s5E5NFGgwl5nFmiVxrvpSL8waazrXr9YLjjtZ&#10;6RDyZjpX2N96ZSuUYPo95wlf8Wz3RdoaSfhtxZ0LrHc0u3BJG3WtaacdHLsKEUzsmjLJ7JMKnkZP&#10;x1SPUy86Jp7MYsU7ZOhx9r3WnHB+V/E7ZYqJMxudbdd1RGzjUfX6MDeqM47rXgCcV4muaqgqVcwC&#10;QKmqoa2MnsUujVwsfoUbJcgBj+SNIPygr1U2GKoYwqeuyY2C8GK8LnAPqOP4kJAEdrxCarve1UJZ&#10;6RXnHCnPY80StW1lgR/ylDqH0hwgsFB7/PLXL6Z//OcvvWjsl+LgYTHZn/3yGzU0v1Ilz5Fzmri0&#10;VAj12i3k6QGGsmwBGnLI/Y3phvDmANqEq+VcsV5TTBpdLXBmfHmzwEh4EBDiUEAVSvHu+RvWoCyk&#10;BdNkQxJOrCWCrJdjTs1K6n82B9q5UQAmGkaJP+yKRqDapQwrwPLgvPB4AFEurn0d1qecLWODFSWY&#10;obnIs69kKb2mJZQXA/jR1jRaOJbDbAW056jo2/GhBTDxagv/U2tssE3C4nyoNHAoN4LoBuKvycQL&#10;NboZoaVxmK6WmTWvXULGaFZSmzGwLRg5YaUq0jTe8XgAmi4EWQSPCZ5VpmEeGEGwWPICiUqxhaY0&#10;dC5+p1CA2ouJlTWay336XnmOxNmpVa11MFVFZk/GLnEU5FyX63HmGMaCFAgUkxISKno8zqn2MmNF&#10;jx/nL2FsNgJbVxBbUhf8NoBBc80swkwMilDivsIva/e11i0xTaTyjVpJa3914rUq2eDe2TtQf+bu&#10;sdalZNl1ukMk0CaIpsAAHCQpRlDbZ2EXCzwdFzHIWZBNBk0P54QnNYa0GxFLVG7NifvaSkhGa/kg&#10;vh/OC9DjDgqsFDFKWcew5GFl9Rv7ErdyPr9A2mKWvORTwdys6Ikmdnc/+Tbu3Qhocm8z8XHFMj1B&#10;s9QaCe1o3Y6P2tUdhazdU1zeQwTZdawtLNHkcfmrPrVqVCHW4pgT5zbbnQ7IM7qVT/OJnlyyEp12&#10;SK9erKxL0KRR2+JG+LGuyu/CEk87UeVyiUdZKDZbsIBOEXmSkteTgHkJQb/DvrfNUCFzIp6LqUbl&#10;lVD5Eld4oWzZRGED8rgRAU9GnRFZUwYys2bVbzaJKIG5UF+/84y00mUhIeX4ZkaJXnqhADoLZYAq&#10;I9ASMOLQmZ4EgTR4tfAH9Xc3DzB3VKQQEuukPOZ1aKwAs9ltdbkcbAXJU5on1ksQZM0Sr/yMcMo9&#10;PVED8/pYi/doOxLDwP6BmrL31BmilAgplDNVAWVlsFT3AHjBtveMfE601DJRxpjD+clOmWifcwlY&#10;AJiqSW0XdHBfCV5dxF5WlvIlw+OylGb8wn/W7yBP4cbEWpZw65MiZ4Q/BddY2GWCbAh9KQKvOCXN&#10;BlWJqz/MMaTruIa30iKgoBUfpwgh4JNJvep5UoEyMMt1jDPETckFBrltbd9sbl3kfVcMcG5FslCy&#10;wE8vhdfAyBIbzfFSWRkEJ6V5lRLh79Xula6StB85liRes6ZNL6F5X9H4FuB2IwFkwgcU17WtdKgs&#10;cEXdrlcW14LZIN/87LFm5uixMuMTb6FQ496v4/gKidrKYynPVTLoQn4snY1A3GXHsShF4xlRpjwb&#10;Ky8Th2KVsGAZp8SHLSi2YvX8WUaR5RrD1ZT2OJL4GZ9mKw9fb4r/PW4V717Qb+qUR8Y03S7JgZoZ&#10;jzpZ/c7G8uowHUCkTNcHCwOdaumBtn5xadUP62XvxCerEAkwaZ+GcSHDCLOXyJNi6436WY4X+hqh&#10;7MTsCHGbGwb31F0TiU8WVDQCY+1qIXwSU+KKWltL+hVTus8QLqBBeO2yNpJaltLLe9siw4PTsWFZ&#10;cSxg7T8jgkw+hNLcOckFer1H/T2LzebYeb1NewC8fFzqkP1CBDXmMttimlK/NPDMOFdVJqlqYpJT&#10;39loYlDE+RheaLmv0GW0pXyavPYkgSUOoIKJonsLEzvWNUioY1UUCdey9a8NHlbfZ1xr9x/asgS9&#10;XHhZC2EuxRThTOeFO3/opSX2s5tbqHsJSM+JeFSAdmGjJ+YKAx7eFMqwv5fXY9c03hLWBQGjGyWr&#10;r9ExlE6VjnsT+5ZiBPxxCx+J+u6Q6c9uVk7KJV0nuTakaFkRbFGw/A330H2OeqZ8TwF4hDJLv5Pm&#10;MPOdW85ieZdyuVEoCSvC4n8Ox49kKCtAyzBo7C9p+6oqn6wVEsE7ladwqKXwIpAS6HnlLX13Mbv2&#10;kVtrS2kofChcnl0rBkhCFHQMtyWFAL3qVgoLEnNS+YNlCrUk1rDcUp2bjm60m9MslafcBGp4qQXj&#10;G/WMpYz7OkyQjiPbVbamjXJAKFNipsHEZXuaZkBBlJIIoIJ1yOSigqNjpnRGlGta1sZuk5+TeIoK&#10;mLLIdocinDTfupm29/WxUTApzatlCxAuA0Cxcvnk/Ms15lyglzoooKeugxX2ZKaQ2+11ACWMXQAN&#10;M7nR5cA17L5XAX5bMruzsaJpeKbUEHc4sf5YodUcsV3hE2whyLD7XYVULvSai0cTcBAFyrUyblg0&#10;JjHcRhHKsMD16t5BY4PCuqCCfzslAi9SwCq8hbRtZT41QXX3pKZTRp6MnsfFA86bxu30Vu/DuVGd&#10;x9xLWFJZPoQSZYbLjJDyPp1ScR9lM+GldM7W0gv8JMWDPDD29IGa0JlukrKotqq2pLL6LBIrN/Zc&#10;bAO0ap1csAQeLVssHht29KMzMQ/EfV00aruunux6+Z1DsqUkQQ/jl+kiyWVWYYFL2ZJGaRjdnSAg&#10;rdqHdi+EHkIuu6pGZZfaVRcm+IVzTUCOVA6RDJ95YSsGCxqbWLOLAvwyNejnLFtATMmEMFKY9EIr&#10;gAhAQfi4Qu2+Eu86PizXro6Ne9pxVtBcrATUGTAlACIkRgt4k0bieAdhC4iVCJKayqFMlAGddJxW&#10;cV+5filRU9pBwJW7+2312Art9b+D7Lokj79X/e+x2PmYHEnMFwhUgAf322BJgKtKVVT8Pnd3DGhq&#10;I8JRIKWAqGChssvKrEGYcewyJr08Itf0knvq1DcFaIFmDXRRqI2ncEdlFm14VW97JyVnAKbasKC7&#10;NJgjVzZN2HTQEOYEyAEc8vIICJgmfugxE3/7GI9flohv9oJ8wpAOHQhKPT25syBWyV3ylEFh3Uki&#10;6+gmZ5Y44PwWYIRXHhFUl4BBtWVlL1HKqFdyvT6XtykiMxaKFSP6/qFIvwQKbe2tBQip0me9An1l&#10;QgZZHV24oIoIZcy4y8Uqb5RlwgNpP904zvFc5x11nKuAgNyrdcvpFLu7VZhQbHhplA4Fode0dPHy&#10;EuMt1yyqRWtb3MesuXHu2IjYdbGuLcCePHbNwtHpF6nBJ0fnwvcCaeLGV+NsuX9WDEXv2Mijc7VY&#10;G/3dNI+lyXs/x8MVB5LMp3vDJNYes+WZQkqd/OD897q3Qzc5dxyFUsSjKQRSE2nJrcaVxWXzgrbw&#10;63hcooQiwFUk4pgMJRZL5Cogg13tRrbCCw1mFG2RYtsyM260VOk8prJcqC/9zIQcULiAIQB+4elU&#10;XA1aeS13LytQo7hKqbgyKha1vRk/myY5PDjwDYViBWVFWIMwMg5QjSoBb2rLULncwpDO0n56P8ET&#10;cr3ml52VYuUp/Y7II2vuwJMEvnBrGpzm8Ul879W1KL/zZyhr4HBqkNBxLnlHUifaj/ielA58xKwU&#10;TQ3zmehG8DAIAVmncnf/bHrx6kBpkrfTr379Sh0ib7WuiFq3vEpu5dZmtNGweyzoXHRdQmnCY/e3&#10;xeK0dWw302sqVM8ka0ky0S7P8qLoPokwUhHP2gp6oRZIAT5iL/AkQABYcs9s5xG45NgWciL2a1DG&#10;bAfasN5ucoY/VPfKOR+hxYS/dOD1mf/ml8HS7ygBzh9O08fH3y7fxevDb+H70W/6nZfOcgJMYguk&#10;eID4Oxv78sn922LrmSGEJk1zepSu+DsT9+q88z2pioN7FhdQNriBwq16egh5lM7lCce95Brci3lV&#10;GR94VfWdc19dCuRYM6m+07/FJ6R7hWeJ7+ZemvlS4U3NBtHV2TG8puFwzb0VXxH8STwXz13cTSaw&#10;Uox3stZ7Pdf5dU3GBI5W0h18NxeT+Zgg4Apv6o3ODyHaxbH+rfEguQ8FCYUbkHqZm1WfxI94Vm4/&#10;M78T3T/hZDWNJxScmtQo+tB08p2/636g+9RcA4i7OOP+8Gqg5Qw1J5aQTyyc/82x2ofilsO9rKZm&#10;yk15KHSNhN4ThjzIyNg/HsKpQjhyyPDYUnKJASGkOfO+oRFF8ABFSSGalrNI1g5E0rYjsrlvvl5P&#10;P/nJ8+kvf/CT6Y/+5EfTn/3F/zf95Ke/UYnejoTSeUe6p5Mby4ZbExSULWhUNCR5PVc+4EcT79gi&#10;LFp2TvK6mp6AmyXdkj/EitmPN8cqfni+A/vTb4lL4E0viv5DmNjIB6Jl+PRvtR8J/3PWqC+fnn/z&#10;MjwgyhXBds2A8yIYmDNzpGrQ2MzCFq5VWNnMg8rL0NLXRwrE2Vg6G6Jm6hshiQJA4QXBWAdNB38/&#10;PRFjnl4cxx8diiVvpTpH/Q2U8UIIG/WXoG68yCNNrjUcrLDk6R4I+o/1sohlzKwHG58gc67piSC3&#10;Dd5XOFMPDsR0JtQO/p3mKoWLFA5TPvfhI9Wxa1lJKCdhJzTXKWyDxUq4q+/wsLIf20rUHHuC5w/g&#10;PRVrHlSSZi3Ucx8fw2Wqpls9F5tpJTU+jMuJxgjrdQDF5Fu4UzN5GR82uv55HuhcGJdD8cjC08oY&#10;8jz7YhyELxbgi/tdiUXuUPSYbGtRkB6K5hEKU36DOGz/7TtzxW69Equixt2bUGloNXe3lazX8XTg&#10;MA64oAjTATShouGEvpIN+k3TYEJ7CV2lALSV3jtUpX63eifrPfEbiRNpT/yypi/VGHKPPAfn5X3z&#10;fcX4id2BY3deXYr2U+Oq8TvQfUNRySerQnvMTMlZ71jHM/7Pvz6evvz1avrbH/16+t5//pvpd373&#10;T6b/+//5y+mP/vhvp3/4x9+YJV0Uk3oRGgC6wjGtTCBiJj79b2kAk/B6okDmpAcUXyhd8QycaRxl&#10;+s2pKQ0CEBReTn0y+fSdsjRiqj6nX6IGgpfnF8lLhL8TqklernlFNUDiZoX+EUVArSXaiWMz+AyS&#10;JgnaTPfqCSC+TwbTE08DQMLeE14Df6DyMyYHbG9MNGtMnRP+0j3Ra2bC61jtt6/JavJdEfiaarNe&#10;prlATd6rY5hYTG7Ih5ncnuhQcWZCwxhgqkoEV9dZi7/U9JaqAuEF48qZxtJCycTV8SWUUF164kvA&#10;dt6K4Uzn970fQIwsZcEE0afP5UkjwVG8xlgcaKKyL8JzjBCZ5pL3q33Y5Db5nhAyfec9wMdrGk3x&#10;j3KclYqgfK/XqO2cTf9GOUIriaJbH2gOrJUEl3JBIeJxWYGiLK0QQ/rF/nyeKzfH+/B8EXkxrhzk&#10;Vj6Oc+qesEZ85/MCgmnQSl0HmslT3SvPca79SUdgac1uDiE2aQmOI2coRYwwM2dRvl5mXYob4Kep&#10;OKl15t/ha42i9/qUei7Wj/Qq3TI6hGltCLz0nc7P+VC0Z1K4jDMKnxCD+8JI8J1zEncmbdPpG0i6&#10;JbhS3M9frqe//u8/n37/D/56+qPv/7UX+fnqmy0VFqzEBatlC+BtNcmsBBHEE+vBg8Xkx1TnNz28&#10;XEroIhEOhI/fw0eqwbFroYfQJ66Kqd7xq9XNfSaaDn5nIG/k1kDpyGYKeX02jTwU8W4elltzIkGm&#10;GKBdm7hFUEm2q1Sf5Nd8Trk1R3GpoJ2/Fh3mzZXcM+gzoXnQ36Cs5HrtYl1p36N9uUtydfx3frcL&#10;JnfvBjp8eQGm3YdWX24cLqHujXjqWuc2Vb6eFTeROK65QqlBdXwDdygETDo3NP+MC+6nr48rywaX&#10;KG6olwaIC2tOUl3n/FD3Qze8qTHl0toVTfKeJQS8rIBd2yyxdguVvt4N996/ZbmDxWV2KGCXNK4p&#10;5z070rG4yT4P9x7PZ5MyMrlSp1HgVtUx5gLypAsSOq+Gxb+9JcbEzb+B9V7WmfnQ5w69ZLyzdHJ0&#10;yiO5SKgs3ZFznqbvZqxveo9l0ucezDrne6OLJ9w5XnHL6GhqVnspuibe6jYtI7awFRjYCVrMZxae&#10;zXeoYC4QVH16GXcpe4SQYzp/Shj3QRQ6H1VgvrkUntYOEdDpCiqt5vzzX76Ru8qKW69EliVFq+34&#10;PCjssytunonuuCMvPEsLlFsKDyuTxAHwB5PpuidOA5BAPZ+Or2oC9HoZBi40CdPutcSEXgNDJFqP&#10;XgujtgITjKjCtyNFAN9KwIKgoA7ciTELdGlwxWCG7udCVRnmdgVkqHgoL34Bah681gUTKDErFPwI&#10;NM/M+bLOSF2jcp1JalfivN1xkuA1Xp1rm8EyI48ZGwMLBSSY3qQnO3nbvhffzwL+OFlNGRdVQO5g&#10;4bes07EUV0dAuobUlVhU5xjkyKTm2YOKF7hlkKmQYd9fiJLxano16yWvmXN0znYBAgN45JinHRj1&#10;vF387bFMYYo5diWUzLdcI9tSJN73XJ+MHekNKZm0/jVAtQjgKGAtlK5qouBAhQBuRjaNZMKksNil&#10;1jWf2QifvLoXhNID0daiBIrJTu/+UgJOkp+wKXQgKQfsFA3YyLfq9lj6JFtAEVLWGWGBn98KfZW3&#10;o1W7yGdSAUQtLLlLV/S0gDGRmxYxNBagrslhehk6DxI1qWiUwNCpR6RShHxltpkDtnKBTDxcmF5q&#10;jRRJgKCkU+YkfwE5LgHzRElTtVMMTmtQpZNKneaKad5UJ7DdgpTaR3Jt4dmJII1plED4SUG4WdcF&#10;B11iF1RwboSu++ta1SwTHlfebUtOfyRPOneFuNIma3DOLVW6Ny+YOvcF8iKLTNiQfEH07mgIusqK&#10;U7h6lLKNHSgzFaavXcrKedW8k1O5qyllW1I8czrDKZKU23Xu0et6+nk6TRNEfCxaT1lev+9MZJjh&#10;KR7oHs9PkPtS2EnnhKUcVznF5YuwO3XjAgDmWFI/Xq0LlJfncY1tUh6jhW2lM1f4lHUzMlyGw6TJ&#10;LgKo+Vt5y65l7XE1E6LAIhTGvA5NuZ8ogxZ+DBMtbhfgIBLKpO3a8mfeQIT1yYpbJYzf/vadfntn&#10;xgFoWcn9wxTpQnS9e1aipuDdBenOI83VC3TUa3K4OoNKk/yWXrUioHW7Vyomsjpz1VoWX08zCEBo&#10;hWUgPgA8mpPKqt4hN/f4gU00IeTpXEOb0j0G37lAkEZTiCR/mRxo8pxLAXxV7OgFhmOFe6/iASuJ&#10;vm6OsfJwjpRJnJxjL8wy0l9mUpclqjxsT05iZSakBa/reZ07zbW6htNcrrpWejCp6OFZqzeVIgnn&#10;DdMxsghOrRhGgT1uMmTAlW9chDDPsrDu1RgwuRSHufjf+c8opfSGdl3p2LuJS5ckeCtNV2+5WySC&#10;MzaId8NyFCCKMIqt64Y3W8SSlurmZCZ2enG7PhjhW+Ze58PD+JbfeC/UsQIshtQ5lU1duzvWJqfc&#10;LlYLoIwlG+byuyrY6HttD6Y/U9ig0I08JQUgFsRY1V6sNsUBsbq4xMSbXAeUuN18OHY+inMnDctP&#10;N36TQGqjb9Ln0Pnj4jLPee7ka11mlxKuqqZA85tIuUvG8ul/F0cPNzSnKcztg+TnZc5VIaaLJD+E&#10;gGV9ym7NevhIaZ4mB5/aHudPDfjH9JiZtxNXmqIFT5Tu73vaIlbFCHoGr0GPy1RC2cvyzYXuCAwF&#10;1bbqKAxeYPGK1jP2/adsC2XA84UG0SV0vHRoNvWSPCk4lwvro0Ca5MvWm8nFeeXmAmIBGjQtRyZr&#10;xr4nc5eMOReo87ttCdIoC9ZovRb3OMfHm0hvZAr5seCbzdd1v3P9a9xIFEYXalBGx6K6jFu8mOSh&#10;I4xRXi4pdHc/k3TTis/u+lgg0ZaQ6hwqYKp31e4jqbcyCKwj2iWKWUI9CnYlMAVQqJP8Y7N2vpcr&#10;qu8sRZAihXhzFlKXJvZYR4H0up1jn6SFknVX7LXIIs4VOeHgCXM71Tl8D0VJhDIWnLGkbJSGZZeS&#10;SkAfSfnBm9yf39Izyd+/tfsK8fJHr/qs4/hNdeHIgy2l4xEWJ7FVytaTkr/3GvNd7Bt6hnJnPCkj&#10;NKaQrw02tSZWdvUHiWZPcF3LXSH6vT69aK0tZQSbCZUyu7J0utF7WVQsbyzAwooQ60kekXxoLLiL&#10;nbHsTChXCi3bwvIWcAFkz3HBxn6UfOlcuLg0arO50iTlaKfQK9J8bAuKsPJ7nr0Z4FO8jUIhbguh&#10;VdrKKkwgxVRxUmKrlJB1bGIKkTW9qKl37SXLW4iXpoFQtnRPKTF/FjKteL8E69P2sHgBXIfiAUA2&#10;syQgdKUoNi1fxYI6nxkbyFdrgi6UHx1PdvVRLHTW/QzoAqpsVxRBrOqkOUQqoZznncafJoO1wJQm&#10;D0u7VSzYYiVjIcNmjlCmbDD8shV+OWQppdRxvrs/KlTQ8SZipgeTY3C3EXK7v2UZabFyN0eK0k1L&#10;KeTcnSXgKxoXLCVzeplvizy0XMHYeCc85UAptL3VsYQSmkmtWSkXF7cX4Uw/JZqk6lujreKyhjsF&#10;Aa0ia71s3JZeXbjdUdc/DgLZN2DXSdbOLqKT+rHA3bK11L/WBCbRrxsGiUxNKpYUi8om18+uLjW1&#10;KI7Erx3HGuhRXOBVlYgp7X7VhLWARIhi/RI3pT0qtPj+3da9YlafG7eaZeaXzS1ISlB7sV2X7KUK&#10;pRfNbeWUa3COrB5Fmse8ry4kz8TvbemKjyChzQF6sJRerMcCVpU5Bb6MlVSOk/ECJNgopvCk5vqL&#10;ZV4s3xj/8Rwkv1FMqeIiHFnc1tE1tdVEwPQ8ca2XIhKObSuGm2kqf5S9lWPWCCEVRSdGu5WJIxNT&#10;zhSSximCB2CZw3aeWNss4wgLJW3Dv91W5XENukpax4rWBTCMc6x9+jSrY8QhWeJYFARZBhQg7msW&#10;BdoUyktZSbuvFsy0L3btawNizIFFdiounpVNCavm140Mx8HhueteE38GAOpNQpm+Nk+GmihmtXP8&#10;lQls94lNyGYCb7RhYsm8yEy+NEvnpTa/C3EnFRi4vvw28/F0UTnF6y63i9BaMDSIuKJeJs3ah4C4&#10;wCF+r3Yxu8xzYzQlc4UGuvY1YM8GE56FLgLpmMxxKK5igTsVbyZmrRjR8R7eRJac556O3SFRpWJ2&#10;HduitsXn+GhnC5476AFtsKgoOpQe1pkuhMQxHfN1D+CV8mWHMBzos2ty01Sd+HMuErdF12bqFdzX&#10;WAv/jXsrMGiOwUshdQybfsoojDQ4R9mMru9Io2FFi+WHO4fl1RucmWOwEjK7wjxnWqcu3YlR9aUu&#10;BE/M1xasBdqfLjjH4odsixxkVtVaujaW2DPv0f8uMIgCESyyBc6WjyKYseMjApeFoCK8eGYUfDSL&#10;+kimbFfWhemAMZwnaCx507meuQxX+F5pDXu68b7xtnQO/X6i9IfJmDeQ2rKUGdin/J39MuNqeOsK&#10;fNwW5cO8biEuWNWeWtsP8ZFfLBNTf8c1QCjbQnVB+idtWIAyAoGYHAAWdl8tqBFM3AO7rtUkPdOK&#10;GJhQHKrr2E2rf8+rgiGgdo8rBqxJzT1j+UFfm1Yy1r+Ukl5ao6rdGM1EodomNCoF1sitNajlwnoE&#10;Ag0d18gv3hY59PjR3AVKON5hX8Y/AtfgzTWcL6o8SRtW/h6AKkDVUiCOImBLTGkEGiTyyT5RRLU1&#10;WmxrFACGGk4LXHkVn7p7WPDcQ6xrt24t1n0U3gYOLXwWmDSuY408uUE37VIO7q6FNC68hR1LKffV&#10;zHRtucqLa2Aozc1Lq1WMgK6HO25PL5bXFr6K1u0G97uxlUbAJJT0e3q5PPaN0giCi3UuK23hTkcI&#10;hR9pwOa9Zxm8ZYGfTTJmMx9qnlw/kAZJgzPzekyfCCKytTSb3bx0nH1s3KAMTFIhQb3SW0alTkrb&#10;QjfPyy8ww3FpHj7uUawSEy2d7fndbmcJycxRw6Ryk3O5j7LAJs7Sg8dd5XdNyMFCjqRbzetzqVjP&#10;WtaxcQTE12sQykIfS5slFZKja0u53E+5g6RgBqQXS8XkIB/qRU8tfLkOQtDP1Z8zCIRQKnYNHUil&#10;BJxvLRfYwlCpgUIzvcaHaj7dMDDEQ2OsuHzP/RIfuq1MYx1hDz9vUNBNQCkeTgClxJSAfQFbuvNj&#10;E6XkPqJsaPgNeRitasyFvPMN99XCxhwK6huKyVT5wH9KL2M3QHdqYiNnWXEoK2gBwKQFa7FwCygU&#10;oQ94E3CQ1Za7ybnDsDQ81/yuEMHoql3e9HpSyeQ8pYsZ8q69Upevm7QVrjO5T4rMSfHA62OEFhfd&#10;bVrw7qQROimOZUs3DG1dereqkkIexI++kUKpmFLCNgzs5kvHusWVi4ZPCiGuQX5rlLbRyWbZtuUB&#10;/EGQhdRRPJD0ARY0lqsZCozSGvSJsCDQtq64le7LjCUYBWz8HgY8Cg50fl4O1y5B/PSYBOO9+BBu&#10;GALWVJp2C21R4yKO1rxZ09NZome3hap7HvafW8WMRmvTvl6RuNYFGWO6JP/jRi1/Z7yYxCH9Tdy1&#10;WKQRgZwBN4RaE7Lzrgk5cswI2IzfTU5Fr6dKIN1SZcsyCGUXAZQFa54cln/z2htPhHLTUgYwSaoi&#10;K3RRM3ou1DGu3aLAP322FnIpM90bhQC8V9dSz3hHYkOsUwSrgB2QbgkLrqitIwrBtdsBiMZ77Pxo&#10;SL2kbE2cxf4oqxLKil1nodS/L2tRILMi2PJjeXUO8+4IzBp6KbO4TwTTzy3Fzj3T1MzckUguQikr&#10;+d5AD+CDXSI0d1u5+iRm9G9M0gwi1TmjpYxQVrqAwSlL4IoNgym03+AiJj7tJRA+dV2Z5HEviVdB&#10;ESkemIW7haXc0A1LaUFWmZ8smGklDEeXRXzyaSDGIFEJv/NtCCDgwpLT7HU5x/uk7xNt7LYy3Fcr&#10;irLuxagwWsu0IiWmpL6Yl94MD0v6gPGNyz4KK7nGlQqp3bplSxlrN1qkOWVRFgzlwsK5rhwyUBV0&#10;eHNxowWZ9bkKGQ5jQ2KztFbFY9pU0lEetCSZac+sCAGmNu7d8wAhBxBLD2OY5VMHa7Tajc5P5ls9&#10;n89nkDBCiaWMUFYOcwBPZs5YlLGVV5bWMHDVRsNjt7jKm4qpenG9KFD6JXFfxwKDjke9+I/R2OAD&#10;0HuQUkwDtcZEi/uwhRW9Gp3dFI2gZt3KXgoPRnXqANpSGuQRPQ7z1kvhdaf3OLCZNEkNLEIpAEaT&#10;ONB+I6mbqZBe6cnnquTxhqX8jAVK4UCsipUAcYFcUVvXAo2y7F4VEuDSDnElIJAtpe6Nl0duyM3U&#10;tc/ymXPcFYMe5YApzas0S1vvsrIMUFvzuNESZj1X4lAseykAcqhPhHKOYVECUi4sFx+28whKT+SN&#10;9TfbtdVnaP7jVnY48PT9tFAmFsRSLkI58r66ZW4GcBZXNimRWn+kloj4HJF1X7fzqF5BC0XreCog&#10;itHNwRJZ8Mp9JWZuoYSorVee8twaBLGFJQl7PCVK2YrtnJjOwE1cxXlpufLgOo9rb4GKHjdTd+EL&#10;LXOjJ7IoAwSdAg2qgPBK0tycZ3EcS9Nzuc3+95wSqcZoVt3S30BlYURngR+WKyBuxH3NWiIqL2TZ&#10;AjVaswQ87itUlOzDqlsUD7AcHnMIGRDzANKb+DGNto2+pbQq7mjiQRNaQcILTaDzmi0oCCiuaRDZ&#10;XuEpQgkiSG6rBG4GHILQztSHFsr8jRrPxEap/vDLsoXD9Ww0dvm0UOpeI5TEkPRrLkIJyS2CGeuq&#10;c3oAqGeVUKoo/WlMORNDI4iDm22+WY0FiK0tS1nKbs4dKU5aKK1oyAVSMmfK/kUo5pWw7I1kYrcF&#10;9dLiK7ogChwafuvJ/1QoAdOap8huqMd3sbCbbnO8EEiYk0OtlEFZlF5bZQN5dRxKPrDW6FTnyOyi&#10;DuhrQBkYAhJTtqV0HWsxg9Nn6sbmwh/6Oi0MpuGQJY772rhGoazltraAdlxLqEQpnN1Xp14SCzK/&#10;n67B0tfDMlLKSIcN5aChB0lM2fsY5HFMSjG6noG4UgqJ65zDz6PfcUfXJ2qzOzoR9w7L4V3p7wJ1&#10;tF3d67u26wetsi0BPRbzwKu3B2ayi1AmK8Ec5zpaXp0bzwW7bKpfHohZtFnldgiIBQpQTZ/4IzFV&#10;x5OtnefJQl5Sx564BzOVOr3y8YZbZHcEi81EopaQDnp1FEiQw1IQoe9YcRPkqfjRwh843dU/BfCw&#10;2vQikBFUFy642iiL0wJrN43JjL4OBF8N9mQ9Fa6TbnRQ1sTJ3PdmDJrYtMbHKRG92KHgYHQrmxNo&#10;EQD2pWWJypGO8eImjonzFupO+zBujilpHqixHJXA/F5K+fb6lHQJuWG6gZ4WzLJi43ERSgicS8Ce&#10;xJ1d/ePFURtQKQGlPYrWrp74i1AuLvA4BlhKUiLMN7vaGzm/gc+nlY9dXikZF5fjzsaNdrquwKBN&#10;xRSjY3pSLGUvaPtEKC0bBq7CfAfNJO4r/ZXntI5JgCHGYoGfrb2VLOa5/q1Ffm7lys7bhQRVVCCX&#10;F2rRWmvpgi2zpL8jm1D59gaLQpxFLOG2lieBMFrWsH9iRdwWXqCX/EYLupKlrGgNGP8ehZKHSfwR&#10;TWBkdIhde3I60VyCRxL8WKgbcWivZ+LzqlwpAhl318sd2AISS2IpQV8T56XUKULYQsz3tpp2FUoo&#10;jfKS07RlrJRIua5Y3LDu8XvinLCDx93uggPfy7DNwo1Cwd3TGGQJglivOc4roCe0l4sVTRol7VHz&#10;wqhlLVsY27L6OKOvvJ+kkkKSvXg9rjhxJVTRjzgXzXjlneL2dZjSaaAGicblBBGkMJfr0yzxccU3&#10;EdTKw7aFAuBweiMxpYWyYsCncyGeAu5lYn16Fplvo1CORoDQK+uRVgpO3T6UQdJi53PxjJ7HJaRl&#10;0WfLXEKZ4oHkjPEExhI8x5kFFNl9BehhSXbN0VNZVzPTyVIilC/ebItnRwzoZ+fqvVTTu7azKwkj&#10;28XptK/ffvHFy+kXv3477R9JaNWQb6+gY1Vd6xnNmTbvCEoN7hy4N9BTwgKQ4CQ4WqgqfTZK6xAs&#10;XnZXhCCA+rfXnTDQUwUCTydmobJNZUkvIBrffDt2aQFVEMIlppxJoAu0Ib3QQtlAz+eE0ghv5Txx&#10;tXtRICbsXJBeKHC7ruOSfSgMH1NCGe8ggjynVLCSpEiq0MG1r7XUwRgeLN8rj1ra2DEnk1iWstfR&#10;cNH8UyCu4zGOqzzyMStbdb1svYsOS2ais0rzBLiSNRoW3unl8D6XhgmSSmULFizLATZH6uh+2iUk&#10;32fL3kBPeiNpljbY4a6kTQCrXfeOKRNX44rGWHQtcceUc6VZAUYhHEs6rYsHgs4yv5M3HgGc+ZyF&#10;vtKI3XnKDTfaFT5dPKBWK4iw1PBsJgkdA2hjZnQ1KH/x9Yvp19q2dw6mXZFh7e0fZjsQU/rugbh4&#10;nk//9a//p4TytYRSK3OdSjBlZbtSCBDp2alO6vUMsJJtKT1YcSka6EEIryUkVJl0PabhZh7UVrLc&#10;CccdFcfwN52TdADgUNMImofH2qtcs9EtQbARfmn8ZXEb3Vu7grbMlbawNYibiFAST+GCUwBs4q7h&#10;9/GY5EqjkXFfsSy9dkYLormEOEe5pUFVy1JayeBulztulHXoEKmcZZZoiKs78r5+Ilyd6K/4ylaB&#10;iX8QehQn0svlHGO8CDWKL0rA46aJsgjlknaYFcCGmx3rYT5Wx/xRnGYCHOdAAzlVPMA8cGGDBIx0&#10;wLiYbe6vLGVZPOd3q7PEFTDO6zb6usS8i2AH3+C9pJA/lhBXtONI59bBORro6etixckfDhU9nneO&#10;CSOYG2gx881FJBI25SmTOqGpuhSBwR26Q/SslNpJgCFftlDC1qAUD0JJg/KhCsy/+ObF9Cd/+lfT&#10;H//xX07f//5/1fZX05/+6X+b/uIv/2b68z//4fSfv/f96ft/9qPp65d7097h8XSkpfFOtQYJuU/i&#10;cMCfZ7SrzGVEurkUJMtV1XeT1UL+pJu8kVtAQfqhmAcSH3ZXyVJL2EzqbRFxVQmam+afbvlbYka7&#10;W0ucmCLuADn+7tgoPKlzwTmTBTKs0TVt64TwFJLqZmunROK2Zt2SdKV4aYSyuAhc8qERtLZy5qu1&#10;C8syZZsuKflSJsepl24onlYDUMmhdrFCW/EUFgR9Zdwo+l4WLKoYVAIwUm52/Aormgm65GE4T1xx&#10;npdiGGK9mQzaIYjSAV5IKPXKmbDZ5vU6CgBqr4P3jAIkdo3XU/lkFzcEaHMTN3OgFDClmUegoli9&#10;ARDZiAcrtxrrisVMoQZeVguSXWGX1HX6pdIaVkJhG3DaQaBNSumqBrsKVtJZkuODDJNGowRQQumC&#10;gwIrq8xuzHPOVpexcZNBua+kbwjNOk+JUJLeoCiAogG4XWmKVufKAfQsomGBAf1QFu9Aa4i83Nqb&#10;/khC+a/+9f81/S//67+Z/vW/+Z3p3/zb39X2e9O/+t/+/fTvfud7049//HNTf+DuIsjH4n1FMM0P&#10;K+T22RnEWeXPJtEZpMmlRQT1VdljRmndPJUczarutqS5oyQa0GVwCARajBydjjupUrY76Cf4G5Uw&#10;WB1vuKWxNM37amFRSRaDNVsqqlOYwJ7EC2prC+f4kEVja6kD92kSTwZ1fVRCNqt9JQb0Mm+Upek5&#10;0ZDuPyyX2yx4nNMo8RPwplrRQCtBRVPzC6FwJn0KoJObnOkS27pWTOn+RO/btbl5li6b6ybmW00E&#10;px1UyN/Uk71c+bw0Xrlktqz6ntIvkNQSINBN7gXF4dwgXg3WPQAeG0LhWA+qFt6xzuVqm3IJW6jc&#10;pU9Vi37PMnBw+KR4O7QcbTErlnNLVQibnd/T8WtxHcGDYwDRQpR0wuJS8k7SY5pOkvQ5uibV+cMq&#10;2asYr5clWFzT9EKeutIGQU0OMiRwSfCnab8KDgpR7dLJSxccJPfa98Rn6mFx1XUvEsgLFU2gkFZw&#10;JCGUJlNGQC+mXXV+/EIu6v/4h19qLcpfTf/zH7+YfvTjn05/9z9+ps+fTT/84c+nX/z8pdYUOZ5W&#10;rDECDYjQWCp8QGPtvlI5A6SLCxtULIOR3ExMKoNrZmhpC2KWjbYYa+FKune6oyeZuisYsCzJXtbV&#10;bVCpE6Udyu1YWKZKtHviADGfqgxJ95Hfwjzgza4aW8ASKwEEWwNOMbbRV3WTZOGgdHWndjbs7O/5&#10;tGCTkE4dK/eWeKs7JAKK9II2XTOKsGalLpC65FPhugkdCsBEJmAWtQlTAvfP8giMW9jOY6HTwRLg&#10;pRkSNsigdR4vr155yiX90TWwPQ6V6NdYhon9yp9xt7tSabDKBuJyjBnSQR6PQwlj/h0DNw2MICS5&#10;Xup8mejiCZIlphgCjqWZEqX4gkJZwjYixWn3OhQJ2hWcQ6ZoSUI/zfJFGVp9iV2r6vI3hRdXrujR&#10;ffM77W0oa31/x3UsdEmj2WtggR9cXnFCxQ1l//DW2vKbN0jHm/amWAMoT5QChL7SggzvU/ErgWSb&#10;N4oif0iaYX4kdIH+kmJ5FdM0U6IZCkXwtb0Ln+vh9M2LlQix9qYvvtyafvP13vTV16vpn//57fTi&#10;+dG0q332RbS2OsoCQAjmqZoPTAdirhVuANIk30w2+EJB2dy/RjLVNyvNJUuZ7nHSHdkiIDUBSsM2&#10;rUYWmtUE1ie8PFmYtLaBP8a8q6wvYZCDdi8sGDywxd8Kt6p4XM0Na0FU3DijiQy2aEd0HThR38Eh&#10;K/7S944tB7fXwogwhGiYyhc4eujF9ErVxHYlUEk2h2SKl9pEVMR4Roar49wEWYAZ8LcQY9FrysRh&#10;MjCWOhYKjJVYAE0U1sRXcB/JNXUqonh7ZmoLvBO9+LNDKCrgtwnSybkR0mZyI0Ee7tSUerFmC24y&#10;hGBc60KEU0waQhSsJ/vi1jHJyTWDUGJR4C8Nrw3McNofZjZZDXJ9gCykJEDpYbjjb7j8DmOUr4Wi&#10;1CRqUHtq472x8R0U1Pynaqk7Uwkk7HywE0K/SHvVidn0svCNGRDNhEhLFBOd81LVRDwOy2EzHUJl&#10;CR2laB5FK4n1Bec4FG6xhp7zSFSRonxci+qRFAx0j7AuguIeinkwm2JA/Z1lAyl4Z0n61c6jmRpX&#10;Yjvch14S5kKdk/MChMEFy3vnWjRer9hHz7MvOsvtN5fT1utzfZ5Pr1+eTK9fnUooj8xahzB++dWu&#10;1qjcnb766mD65c/3xPl6OL18uZpevT4UpeSx+iqV31Qr11pLGhCfPjMiBiNd86uyQAlUfay7pxdx&#10;phfrlwsJrgb5cDc0j9Dphd4vYATCS5zVG90nTBaYyI4OkqD2QPM3v2ReeLSMeVn7pTIR9BIhLyYf&#10;yHeuaxJcODQ1QHCkrlRH6QHVYDnxqwlytv5oqJ4WIb/EItQNVWZoL4+LOpO4A4R3JepHSHjNQaqX&#10;D48ok4CXwQtaKW7AVetJAb3m7pt34gaF51O5Kfg+NakPNC4r/ZZJpN/1slaiojw8EN+rXvjO80dR&#10;WUJNqc/tB23QR4rXVdv2GzhKl213Szys2t5+8zi9/uZWnKfSvtpn+/W19rvxtfd137s+RlykXEfP&#10;cLh6L57UD9POax378lrbzfTGn6LNhJuUY6Du1Ln5d74/TG++epxe/uZqevX8cnr9/FrblSYZVJpQ&#10;ifI8QYKh9KQnEr4hnpVcMrSXB6Ko3BNn6v6uNrhTd3SPCI25arOtJAhbL26nV19r8m5BAcr+V7oH&#10;MYXr37ui+dzblkCIcxWhONCx0HnuaXxevzjX/ZzpWZd9dt6eTztv9Lc3F9PO1pU2nUfMjAjjgcZ3&#10;V+N1IG7WVb3X3W01FWvbF/9t3rEEEkHWXMLqr3ff65gbnQO6Ubh9mWM6h/Y9gGYUflndL8fvbJ37&#10;nrcZ3xcXur8zjVmE8eWLk+nlq+Pp1Zuj6c2W/vY23xHAly+Ppm++OrLgvn2j9Sq3T8WSfiqBxFri&#10;/opZUvHpMyR8T2S+TD5zl+qTLVymfIegVjeiB+Kht57fTC+/1g0xEJp4W281UbZ4GAYFDlQNtjZe&#10;jIl+pcnefKNJ9UoDyAPLvTpkkktI+ARWZltJM600QEcm9i1CXhPnMngRCnhueLkM0J4GhUGDTJnr&#10;MMAn+x/8t33xq8LHCtEvPLDA6pwT/lg62Wdhlcuy2pEA6VkYeASRa+EyIcDhooWjNWVY5sCVEuCY&#10;FRofobdmb67b2g8GbXO6QlEvNxSCYIRHE4378KZ74X6I53yvw4ayYUJuv9Jk1xizT3Pq0mdqKk9Z&#10;RcICFBbgCY3n5jwVKkqxBtdGEdFAQD8ryKKJqaELne83Y733NsIHXsDxKKmmD6XW2cxwtsqx1Fz/&#10;WFacc7kg278l+c4nG3EgMRq/sxYI18d99UKr5VGwboePKQ7X/qR/EsNAyuVIFtkKHQus+zCzem1m&#10;Ucfiw6zuv0FxSrWRxp0iF13frqcpSPNpEKyZ5fEIKbSQx3R+LE+C5nU6bES3Cb0oDO14EzC6s9wC&#10;45x7jBeBAsHK845Nqg2Zt0KoQ32uxaG7ErE1Are/Zt5LKWhebkmRIBMQX2PZV5B4iwf3SOGaY0sB&#10;Ps8g4kVAQBRNngyJsHxj06ybap2Jp32YaJoEh5qQR9LIZ7JgNPueYKH0MKcQONtdgRlM1vVC9Bys&#10;t6Dj3r4Qaa3iFrg4yXGZ35UBKsp93MM78Y/iMtt11u9e3wL+WPZrLla4Vx1HEBdki/uYmCh0kc2N&#10;Csdq3MisF8H3uMZwq0JBCYfs2VEtDcDfoe3XUgW4rNkSc/QaGfybWAMLzj0/4rrrd9NPAvLIjSW2&#10;fHT1CHFmqB1ZJZnWLa+WbHrMjqkSX3IOc40St3DPOpbmZpQKwme3llgZpFK/9zolJi7zPVSZHggn&#10;FT0ad8dYjr2g/kz89uC4LMswmI8VZF0T1DGYlyPPcWYuYMxAXOEi8vfKOeqcTHTKLTkmMVveCWPj&#10;mmC/l8SrLuao50M5mdJ0fs7ah1RLpWB63UmvGyLPC5eRZQW8XALemMGeQmENyNS4GYGlCAKFCEM+&#10;MXYBNPUZ8AhwK7gJJXMmyhIW4B5Z80IBMBI7AmJl4Z5evMfsA5TZCVvBk6Si51QpkTO5nF49S2mR&#10;4wsRWosushHZlRDZtQAgrCBM91tvVUCwL4BHhQPrIZ4ktXIiK0lB+7NzraVxpYkPJE4QG+LaDDAC&#10;xLp7DDRxp8mC1rphXkaBQV6u3Lke4s6QFRnirvwP2mwt64UAEFN6odPKZW6UbzFxir4jEHUTQKXe&#10;tKktsg5JqjfGHGJ4X3lBlcx34Tf1rTk+i8jWvx3/RnCwfp7oTNqh0ib0IfRTNshE/jOTp8v5gtBy&#10;bu3na6VOOILJZ4SBNixi8Sxh3mmGAnucswX8KOHjk0mnYxi3ZmXbyAUO+cy56AOADBYBU2YiXC3E&#10;6bDI8w0C7RwilgELWazgRiiZ6PnNKGQBNkYhXS4XMi/SKKZRKWCk4+7508hnhKYXEjK9CbXGTfiM&#10;8BqgSR62l7gLeBSrhTeBMjfAVMhwiLWC7Oe42rh/94fSusV3Ch3SNubwCmGrUrl8z/OZbAtKFB2T&#10;Ygf+znuofD3vQ89/SToEShB9Z01KL08gA0Y1jxeHZZOAIpRsCCpF6hAsk/ogbsRlPTg4l5HDQlLA&#10;rs4SIa/Ekiy3wfJ4z7CEVCh4+TRrxmhCU7ZDZFtr85kGAVhb7iPuBUgtNYBJoYCsBqlrqN3d9bxI&#10;vXRcSky/V7MCee3J65QD6YMUHIQ/JxrbTc5oaQMw2S8r/0ZAl2XAkyLxmpasmchzgKz6GgF10pmR&#10;NM1So5pEMm6e6RWZtEMKxOjlsM09knqJXmTV7V5RSFmDse7Pf+vfCrl0AXctF9/30sJZKOy46peF&#10;BSoM5za7LLGsqmtKF1S07/NeSDcTjFg5JXPcU8bPNaZO1VSRQaOpVAFpEh7jlcDa7neQNSPn5f18&#10;raK9hPaECarn4f24fY337PdfqaAqZ5vJlgvNRbGnGiz5RisTp2VI15RQWjGBAAOsxZqHfibcSu7B&#10;rNyriyms9Pgbxe0ch3CqGkzeGaAXZaEwz10j4OQ5mdt4Ii6Gl4eka1BZ5IVm5f3YK3F6qYHMytFy&#10;bo7HIyN/T7bCaSHylXKrWVGLpQxYs1IW9KQEk4KCsJ4jfBJKWcbt7RMvXWCBlNvK7yeyrpTqpQ9T&#10;7uupfFnaS25sqpsOIZ9Oi1gY4ajMEtOgT3R2p7gguUuXWnlws2JuyLYQwCC5LK7idi8zArRFDEwN&#10;itrCA3Oe6S0hzvJEaWvSq24Vi53OkSXaO72BC6fVo6jOwa0lDVJ8P+aS5ZpOjfCZAvcUD+BqR3jn&#10;/KS7QioX6pQF9yg0t5fps8IIDO+OfoogUAIuToAdgQojUj7hsvU1eR651l0I0J0xvfblRk60Uha4&#10;YsR7eC/JnSXNMXZ9LGV6JP5J0ofEmjF3MXjdX6pnUuzRkzrJ8+QpTcaMG+qkPKmqErAqUlgaFCL4&#10;WGRTbvQxcM+oo940l8X8Z0LqSmHxnBZ+Vpmm6LuUmfORKAbtm1WqK49oCxir5UIATXZ6D0e+oTSc&#10;k/PUvPV5uPdYOdZJAUF2aZy7RHLehU0j794k0RgVUnC0e7k8MTnSVnzx/lJ+53U1KS6g80NJfq/T&#10;Ivnx+iOK6QE3z67CdI7lixu7COZaQrizd5Y1ZySU5Cjh6kEoaY5mbr6DDiTJ3NxY59k6xxQfPsnX&#10;8JKEixTAoJOxdgGcq4ylC60jWo2/xS0DTu4mWgqI58bU2jd9lCk2SAtTtxNVHW11fXQucWzaTSFy&#10;NKYZAYibqsm5WfU8OU3tx70lme4SPFxeocM+R9WpWpDm+tiqwHEKJpbW3Kr0YCKUphdB0SxFBhts&#10;Ci6KSCybRu88T+clN933/JYtyesIZdI0Ie+KUD49rpuzuU4qerifKKYUlZeLiDWrxHhCiMSE7vwx&#10;015VZ1VOskstfQ5bi0xWWqqyJHs3bcfVWxaYjfdgD6IEm+cBJUcoXctsRcH9xMUfCbTG2ldcRBZL&#10;GrtjFl6f5E97/jaRMkIZvp2U+6U1cXy+FDgQvuDxuXFdigmXF66k5g6aG6NdrNBF6XiJKS80ICih&#10;RBh5T3xSYE4tawtm6mIjoLi4tpICgagIOmWpAgnkkVzYMwk23MHfTr/FUmIyyXNhZeKHdzWDCWj9&#10;t2pZwWQLnfMglevq2tehWLgbUSOUvEiQuu7X075M0ipwn2sX/ZIyIVLDSVcFk2spSI+VqFaupxPT&#10;udEAMLyIWMMI+tx5Uu1fCGdoRwKaWMCIr0oY+zNF69UCVrWyCCZgy8zrU03O4ar9DEdP1eumkTiK&#10;qQVq7KroboxR2JjwxFNxkzvZX+778PzdHeHiCykKj5sroUoBWCg7Bu9qm0W4TbYFnWcxDzTxdocH&#10;3c/qInlbWvYt9gVZh6f33krF9bPc0yiUrrGNa2+e4Xpv3VM511t32RxWT+OWQo1l2+hKsQucdxhQ&#10;JpbS8SHxohVNCWXHouxf57PrTEjiMrt272NJewteks0AlK1l6mXpwTQdSG3IEYAQlo9CAHPEujyP&#10;v9GDeSFwVH2Wssq0e51KKPfXSpHsrOTenqo5X5aSnB4HxSJGKFsw2301bKyHwz/HUnbVvit/+oZx&#10;N/SwM2+KXyDtXnRoU7Uf14h6xW6IXlpw+BuCUcLk+JBKmFS8IECh+18aqNuN66oeBhlLyeDQ4uVS&#10;P3eV0O4VtzitXyGEdg8bpXkIJcUMQ5uXS/MGoaTmNa1bqSDhZZj3dSOWHEryXKQQl9JF3opzvPKx&#10;haUqkbqap4RmbgzvyeDYNZUkczxbwMPcHF3C2eujpFBD1+TeqohjnsCugoqQLMXpAVTSUF7xWnkT&#10;rohyOWIJtN9nJu1cXE7lkCuUMoFHK97L2zvmRjl7HsgN1DzgvFjK3HcDX4vCaOoTBM31sjTVoxRm&#10;YU1rVZcXujjd4Ew8iyO5laCv5m8d5qg9g5qjM1tCYR9uXAe1thu9qQS4jq2utvDPStgosDevT0r7&#10;eqUuu7tV3kjhyjtYMIotnZXRaajmHsFr6Cw5VosXMnQuBbfScutYe7uvRqRcubNYSQso8WQhW0DJ&#10;gEEtlE210EF7uz4bjaizpSSXhdApDVHWKyzsmwLq/r9yK7ufMkDKIpTji19Kzwp8kBsGQMJ1wrY+&#10;CmK+97IF7YrShmW0cXBbm+1uZNvrkjuEEq0KyGEe1g3waEGELZR+wUz49GA2SXLc7+qU0QtvIcvq&#10;0/k7E9BxNekDVxc1ePXEfTU4FsHNwkiMQbuEw+QahHIUIls98/oUklmxpxVhnddWuF1aYrfq+OCz&#10;73dTIHH128IvAkX+9Rr31fFflMDmyluxWk0xaeCKQhV4XweBTEdT9k1vZqyiXWvmaAslxSwllI2k&#10;zl0llbbqgnZyrmQVUne7aSXnljLfA9ciNRKqkjOhr706l11sjRP9t6wR8m1vrC/CmiHffudl8j58&#10;/E6WUq7syamB1MePv5XwTrbolLKq9vVfFsrmJjGKZRhY0qxkPHnMbsyECS8cmmxLx0i3c6Fd5nYv&#10;XvgQU26035QWM/hAOsAL4iTucXqlYPMe3HEyGKBgtSVNfLuiXnI9seNMU2Kr2bxCILKpi2TiNzg0&#10;L5sACGRLEWWwpF6Sf+uJz8RNZ/unEzjMB9wLcRu5wLiIrqmtuLGtS1b5yhbBTEoDtBIvJYBJWa6h&#10;STxuaWp007AcNnqOMR2kzuE0jxHexOumdtHfe6J1OqDXH2ml6hRSeQupS24EN64ipXO4conn41bz&#10;nkZWwAam2ppSGEIjsWNCWY3m6BnZ7BqA6biRkr7QqEQB9H234nLu0ZYynoDxCC1AG7bzzg5U6gOB&#10;wlK2+2o8JKkxPAyKBFLnW5a/XVwLfLm8ZSlJj7g4A07aSi+hbN6r8eHpqltZkiDLEsDz+p2EFK/L&#10;skMTALl3urBoj9T5I5SDaW6QZyYJqtyPYWD5yKxsTGGB8z4WxnrgJwLJBZv6Lw2x0Y69kMscT87C&#10;GNfCg+ZJLBcBQt2yrP2bOzyGSZyC7kxEChSw7qC+iVs2Y8oIZVlQjsN1w+XFrXSrVwstqOmmULb7&#10;bIYDT0jAHyZCBG9suu5lGdyP6TgU9DV5xLFvc07BDM8TwaQogFgvz9Vpj44Tn3oLzRCI+xoAZtNV&#10;Xci5ljhzRlSZXBW/LzE4z7/Qay5KKcKPdUu+sZL+pF9qG5VYL0nQgoT76qUXbSnD0bNZuN4WKpae&#10;33g/WVBqQZ43rCbWsXLjuR7eQuV3SyiNizgWjAB7bjo+TLrIDOl4P20pyypvxJU1zykQuYYMi3xo&#10;WUqUCmPsVbfmZe8QwGzj33ox2UdZzGu9a9InawE9x8pVAviQelSTc1lK+8vtPrRrQCokYEP4M1m9&#10;NkDPooUC5szInaH27ntDwKgrJTFbMWYJS+8zkx/VMba27j9Mo+qNUdmC8xGoilFsAdrVa7dFlgUr&#10;G9cI4fycUCL4uHzEOTRTV76tYtrEtkkLPG3dcixETGlwCCCIThRSIlyHVEiQ202hJKZUn6PGLQRd&#10;m9bXk7ieabT+ZmyA0a+EMi7kkwKHdrPavUSZ0YfqY5bxCViTAoo5X2tQLXHuuYSfRYPNhVTexCiU&#10;i6B1TpgC88R13UXSQtmubv97dhsLfYWJPYhpvJ9M/M15N7uvGmuKyqmzbtaA0WiM7qv7Lw30JFeb&#10;ip7k2a9qfoYHNkKZSqpYyixbkEJ9pzw+I5RulKiwgpiSsI4Uz6msclgh6L9loZ4sbfftuM1L4yG0&#10;QfpplD5Qpc/WwfH0dk/MBOtTd4tYKCkeCMK6ADzN1eMcpQNhqh9CNU99JCabvJPzQGXWmzN0jClt&#10;GcltCrEFbrbgjsF2xZSzq1uDhlC645wVjTS5ZsF9IpSzJrN1haArcTCWMkvafd5SmreFe6mKEbfi&#10;WHs34BTLt8n5mknuNqzKh5rdrpqp58Zm94cirCxtVrlRLNhhQJuRMqRj5QZl2gL6OkNM2fFsWrGe&#10;gF1MFCsQXbctpYWSCqNFMGeqE4NQAalS8FGEY/RtzuO1aSmX2DrAD/2npAPoMUzONTHn02eLVV0A&#10;HKyeV6ZmrL062gIQbRqEuNjgA4Bd6Y0MENmud7vE3Xi9pFayYpurzjQXsrZHKaCeX+2+Yv3KUjb6&#10;+jSmXOYYBiEW3HlR3GTiXdZedZgQd/+DmBPf/wtb5gOhoDxOUYe83D2cvn59MD1/vT/t7B95KQNI&#10;uP5/eoVf53Cl948AAAAASUVORK5CYIJQSwECLQAUAAYACAAAACEAsYJntgoBAAATAgAAEwAAAAAA&#10;AAAAAAAAAAAAAAAAW0NvbnRlbnRfVHlwZXNdLnhtbFBLAQItABQABgAIAAAAIQA4/SH/1gAAAJQB&#10;AAALAAAAAAAAAAAAAAAAADsBAABfcmVscy8ucmVsc1BLAQItABQABgAIAAAAIQCvn0golQQAAA4M&#10;AAAOAAAAAAAAAAAAAAAAADoCAABkcnMvZTJvRG9jLnhtbFBLAQItABQABgAIAAAAIQCqJg6+vAAA&#10;ACEBAAAZAAAAAAAAAAAAAAAAAPsGAABkcnMvX3JlbHMvZTJvRG9jLnhtbC5yZWxzUEsBAi0AFAAG&#10;AAgAAAAhABvxQl/gAAAACAEAAA8AAAAAAAAAAAAAAAAA7gcAAGRycy9kb3ducmV2LnhtbFBLAQIt&#10;AAoAAAAAAAAAIQBjYYn2BZ8AAAWfAAAUAAAAAAAAAAAAAAAAAPsIAABkcnMvbWVkaWEvaW1hZ2Ux&#10;LnBuZ1BLBQYAAAAABgAGAHwBAAAyqAAAAAA=&#10;">
                <v:shape id="Picture 474" o:spid="_x0000_s1523" type="#_x0000_t75" style="position:absolute;left:7380;top:3223;width:2155;height:5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VLebHAAAA3AAAAA8AAABkcnMvZG93bnJldi54bWxEj81uwkAMhO+V+g4rV+qlKhsqtQ2BBfGj&#10;SpwqNekDmKxJIrLekF0g8PT4UKk3WzOe+TxbDK5VZ+pD49nAeJSAIi69bbgy8Ft8vaagQkS22Hom&#10;A1cKsJg/Pswws/7CP3TOY6UkhEOGBuoYu0zrUNbkMIx8Ryza3vcOo6x9pW2PFwl3rX5Lkg/tsGFp&#10;qLGjdU3lIT85A+/fxfJo893qc/fit8cuvaVpsTHm+WlYTkFFGuK/+e96awV/IrTyjEyg53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JAVLebHAAAA3AAAAA8AAAAAAAAAAAAA&#10;AAAAnwIAAGRycy9kb3ducmV2LnhtbFBLBQYAAAAABAAEAPcAAACTAwAAAAA=&#10;">
                  <v:imagedata r:id="rId58" o:title="" cropbottom="33183f"/>
                </v:shape>
                <v:shape id="Text Box 475" o:spid="_x0000_s1524" type="#_x0000_t202" style="position:absolute;left:7521;top:3237;width:1944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5t9cMA&#10;AADcAAAADwAAAGRycy9kb3ducmV2LnhtbERPTWvCQBC9C/0PyxR6Mxt7CE10FZEWCoVijAePY3ZM&#10;FrOzaXYb03/vFgq9zeN9zmoz2U6MNHjjWMEiSUEQ104bbhQcq7f5CwgfkDV2jknBD3nYrB9mKyy0&#10;u3FJ4yE0IoawL1BBG0JfSOnrliz6xPXEkbu4wWKIcGikHvAWw20nn9M0kxYNx4YWe9q1VF8P31bB&#10;9sTlq/n6PO/LS2mqKk/5I7sq9fQ4bZcgAk3hX/znftdxfp7D7zPxAr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5t9cMAAADcAAAADwAAAAAAAAAAAAAAAACYAgAAZHJzL2Rv&#10;d25yZXYueG1sUEsFBgAAAAAEAAQA9QAAAIgDAAAAAA==&#10;" filled="f" stroked="f">
                  <v:textbox inset="0,0,0,0">
                    <w:txbxContent>
                      <w:p w:rsidR="00EE4573" w:rsidRPr="00AB3D0B" w:rsidRDefault="00EE4573" w:rsidP="00EE4573">
                        <w:pPr>
                          <w:spacing w:line="240" w:lineRule="exact"/>
                          <w:jc w:val="center"/>
                          <w:rPr>
                            <w:rFonts w:ascii="Arial" w:hAnsi="Arial"/>
                            <w:b/>
                            <w:bCs/>
                            <w:sz w:val="18"/>
                            <w:szCs w:val="18"/>
                            <w:rtl/>
                          </w:rPr>
                        </w:pPr>
                        <w:r w:rsidRPr="00AB3D0B">
                          <w:rPr>
                            <w:rFonts w:ascii="Arial" w:hAnsi="Arial"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 xml:space="preserve">רמז: מצאו תחילה את </w:t>
                        </w:r>
                        <w:r w:rsidRPr="00AB3D0B">
                          <w:rPr>
                            <w:rFonts w:ascii="Arial" w:hAnsi="Arial"/>
                            <w:b/>
                            <w:bCs/>
                            <w:sz w:val="18"/>
                            <w:szCs w:val="18"/>
                          </w:rPr>
                          <w:t>MP</w:t>
                        </w:r>
                        <w:r w:rsidRPr="00AB3D0B">
                          <w:rPr>
                            <w:rFonts w:ascii="Arial" w:hAnsi="Arial"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 xml:space="preserve">  ואת  </w:t>
                        </w:r>
                        <w:r w:rsidRPr="00AB3D0B">
                          <w:rPr>
                            <w:rFonts w:ascii="Arial" w:hAnsi="Arial"/>
                            <w:b/>
                            <w:bCs/>
                            <w:sz w:val="18"/>
                            <w:szCs w:val="18"/>
                          </w:rPr>
                          <w:t>QP</w:t>
                        </w:r>
                        <w:r w:rsidRPr="00AB3D0B">
                          <w:rPr>
                            <w:rFonts w:ascii="Arial" w:hAnsi="Arial"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>.</w:t>
                        </w:r>
                      </w:p>
                      <w:p w:rsidR="00EE4573" w:rsidRPr="007127FB" w:rsidRDefault="00EE4573" w:rsidP="00EE4573">
                        <w:pPr>
                          <w:spacing w:line="240" w:lineRule="exact"/>
                          <w:jc w:val="center"/>
                          <w:rPr>
                            <w:rFonts w:ascii="Arial" w:hAnsi="Arial"/>
                            <w:color w:val="2102BE"/>
                            <w:sz w:val="18"/>
                            <w:szCs w:val="18"/>
                            <w:rtl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 xml:space="preserve">איזה אחוז מהקיר מיועד לצביעה? 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b/>
          <w:bCs/>
          <w:noProof/>
          <w:color w:val="003399"/>
          <w:sz w:val="18"/>
          <w:szCs w:val="18"/>
          <w:rtl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3AFD323E" wp14:editId="1E7D5A5A">
                <wp:simplePos x="0" y="0"/>
                <wp:positionH relativeFrom="column">
                  <wp:posOffset>-27940</wp:posOffset>
                </wp:positionH>
                <wp:positionV relativeFrom="paragraph">
                  <wp:posOffset>166370</wp:posOffset>
                </wp:positionV>
                <wp:extent cx="2258060" cy="1548765"/>
                <wp:effectExtent l="0" t="4445" r="2540" b="0"/>
                <wp:wrapNone/>
                <wp:docPr id="184" name="קבוצה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8060" cy="1548765"/>
                          <a:chOff x="5471" y="9099"/>
                          <a:chExt cx="3556" cy="2439"/>
                        </a:xfrm>
                      </wpg:grpSpPr>
                      <wps:wsp>
                        <wps:cNvPr id="185" name="Rectangle 4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236" y="10122"/>
                            <a:ext cx="21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6" name="Rectangle 4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471" y="10122"/>
                            <a:ext cx="30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7" name="Rectangle 48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629" y="11290"/>
                            <a:ext cx="25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8" name="Rectangle 49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859" y="9099"/>
                            <a:ext cx="20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9" name="Rectangle 49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511" y="10606"/>
                            <a:ext cx="5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/>
                                  <w:color w:val="000000"/>
                                  <w:sz w:val="20"/>
                                  <w:szCs w:val="20"/>
                                </w:rPr>
                                <w:t>2x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0" name="Rectangle 49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618" y="9551"/>
                            <a:ext cx="305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pPr>
                                <w:jc w:val="right"/>
                              </w:pPr>
                              <w:r>
                                <w:rPr>
                                  <w:rFonts w:ascii="Arial" w:hAnsi="Arial"/>
                                  <w:color w:val="000000"/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1" name="Rectangle 49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979" y="11290"/>
                            <a:ext cx="17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92" name="Group 494"/>
                        <wpg:cNvGrpSpPr>
                          <a:grpSpLocks noChangeAspect="1"/>
                        </wpg:cNvGrpSpPr>
                        <wpg:grpSpPr bwMode="auto">
                          <a:xfrm>
                            <a:off x="5728" y="9338"/>
                            <a:ext cx="2948" cy="1992"/>
                            <a:chOff x="5261" y="8481"/>
                            <a:chExt cx="4425" cy="3000"/>
                          </a:xfrm>
                        </wpg:grpSpPr>
                        <wps:wsp>
                          <wps:cNvPr id="193" name="Rectangle 495"/>
                          <wps:cNvSpPr>
                            <a:spLocks noChangeAspect="1" noChangeArrowheads="1"/>
                          </wps:cNvSpPr>
                          <wps:spPr bwMode="auto">
                            <a:xfrm rot="4020000">
                              <a:off x="8403" y="8633"/>
                              <a:ext cx="170" cy="167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D9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AutoShape 496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5377" y="9894"/>
                              <a:ext cx="4309" cy="1587"/>
                            </a:xfrm>
                            <a:prstGeom prst="parallelogram">
                              <a:avLst>
                                <a:gd name="adj" fmla="val 40539"/>
                              </a:avLst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D9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AutoShape 497"/>
                          <wps:cNvCnPr>
                            <a:cxnSpLocks noChangeAspect="1" noChangeShapeType="1"/>
                          </wps:cNvCnPr>
                          <wps:spPr bwMode="auto">
                            <a:xfrm rot="20280000">
                              <a:off x="5261" y="9221"/>
                              <a:ext cx="351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AutoShape 498"/>
                          <wps:cNvCnPr>
                            <a:cxnSpLocks noChangeAspect="1" noChangeShapeType="1"/>
                          </wps:cNvCnPr>
                          <wps:spPr bwMode="auto">
                            <a:xfrm rot="25680000">
                              <a:off x="8040" y="9217"/>
                              <a:ext cx="1474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FD323E" id="קבוצה 184" o:spid="_x0000_s1525" style="position:absolute;left:0;text-align:left;margin-left:-2.2pt;margin-top:13.1pt;width:177.8pt;height:121.95pt;z-index:251651584" coordorigin="5471,9099" coordsize="3556,2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QV4KwcAAD0zAAAOAAAAZHJzL2Uyb0RvYy54bWzsW+tu2zYU/j9g7yDov2tdqJtRp0h86QZ0&#10;W7F22G9Gki1tsqhRSux02EMM2F5he6S8zg4PRcp2YqxpWjtF1QKBJFIUeUh+/M75jp+/2KwK4zrl&#10;dc7KsWk/s0wjLWOW5OVybP70dj4ITaNuaJnQgpXp2LxJa/PF2ddfPV9Xo9RhGSuSlBvQSFmP1tXY&#10;zJqmGg2HdZylK1o/Y1VaQuGC8RVt4JYvhwmna2h9VQwdy/KHa8aTirM4rWt4OpWF5hm2v1ikcfPD&#10;YlGnjVGMTehbg385/r0Uf4dnz+loyWmV5XHbDfoBvVjRvISP6qamtKHGFc/vNLXKY85qtmiexWw1&#10;ZItFHqc4BhiNbe2N5iVnVxWOZTlaLyttJjDtnp0+uNn4++vX3MgTmLuQmEZJVzBJt//e/nn79+0/&#10;t38Z4inYaF0tR1D1Ja/eVK+5HChcvmLxrzUUD/fLxf1SVjYu19+xBFqlVw1DG20WfCWagNEbG5yK&#10;Gz0V6aYxYnjoOF5o+TBjMZTZHgkD35OTFWcwo+I9jwS2aUBxZEWRKpu177ue58uXHeJi6ZCO5Iex&#10;s23nxMhg4dWdbevH2fZNRqsUp6wWBtO29ZRtf4QlSctlkRowJmlarKnsWkujGiWbZFAvPa8reANs&#10;AA2oR5yzdZbSBPpqiyZgRFttiJsaZul/DR86LthI2NeyHUdaUNvfbm1PfFwA2np0VPG6eZmylSEu&#10;xiaH7uG00utXdSN601URs1yyeV4U8JyOinLnAVSUT+Cj8KooE5/HbfM7TOosnIVkQBx/NiDWdDo4&#10;n0/IwJ/bgTd1p5PJ1P5DfNcmoyxPkrQUn1Fb2CbvN40tmMjNpzdxzYo8Ec2JLtV8eTkpuHFNAULm&#10;+A9tDiVdteFuN9AIMJa9IdkOsS6caDD3w2BA5sQbRIEVDiw7uoh8i0RkOt8d0qu8TB8/JGMNe8Rz&#10;PJylrU7vjc3Cf3fHRkervAGQLvLV2Ax1JToSS3BWJji1Dc0Leb1lCtH9zhQw3WqiccGKNSr3X7O5&#10;3EgMinzxfbGCL1lyA2uYM1hisBThiIGLjPF3prEGuB6b9W9XlKemUXxbwj4Q2K4uuLq4VBe0jOHV&#10;sdmYhrycNHgG4PxW5wBM8xyXbvfldlcBNBwNI2AzSvzdxohQGQTQ5AQYoUH2HoxwLQAlgc9OKGFI&#10;IWwHAD1G9Bjx0TFCH5tHw4iSCYxYPAGMCO7DCOQ3OxwAoP2IPMJ3IskjbCdqKbU4yJHHeS2PcAgi&#10;Wc8jeh5xDB6hj80vECPA5b7DI+S+PB1GBKEnMaJz1jREWL2r0bsarbd1RFdDn5pHg4j6ybgasBfv&#10;QgSS+NNBROjZMp5jQ+AH/UAZDxA0wrNVNCdEgtHTiJ5GfHoaAQFm5X0fDSOejKsBjOEejMAw4ekw&#10;wvdtYDci5ut5CFcdRLgWxFgxGgFhYRmGVIHmPmLZGmQr+LcVppORThme6yOWD4tYgmrzBUOEECVQ&#10;MdqKWEauMsiJIpZRcDAaYYsixIg+GtGrGsdSNRxLn5pPi0a0Gq0QOFDeVWpl5Kh9jQq0AcqU3NOH&#10;ReBOnNR6pTiDH6MLe4HTnvWui+Gc7qx3Iti/UhqOoLOoQHW6sONLPyIkUpegozibtfFIQkAHwzdd&#10;ULLEm9qVOIUuDGB5D4Ki0n1kkiWVNmIB5wW7CBrQyvMhsaCTQLlC30Vo76bBDtrIje1jTF6b8nEC&#10;kNYrDVosIaskbvixpEslSGPmiJSzcbifkTw9VdkODyV753PPCogbDoLAcwfEnVmDi3A+GZxPbN8P&#10;ZheTi9me4j5DM9WPV6iRdSqb49q7AsX5TZasjSQXSQauFzmwqZMcZFsnkBr01uoQi/fnvMkw+0KI&#10;waKNHeE+tMT/dr8z1boUp7sPb5HidmyyhlDyJT/GhbAnXz8Q1CObENg3Uq4mgHJwIyXrtkTK1m3J&#10;IenauKp4vszANjaO9un4jTqNSGhmOCNwgGhd/4ik0FgUefWNMlALZ54bgIYmPMhQnmodnBHXaumh&#10;7cncnMOAVlFOiyItGOSOrXACMP1FrLtl0kI6TX4xjcWqgIQyiNYYxPJ0JlJbGdpXvql4cydVpkdB&#10;lR73IUk6PQr2KCgYlMRmQG9xc8Rknkgn/G2joM5cABSclDKRMt6UbSLlPRxaP0IcfXtTQR6ljG61&#10;9FC2Im4Op/xJagdeCCZvIVgpMFRUOXLgeEUarVQ517NboqxOzQPRtLrhVBxEE1aWkArIuDyP3icb&#10;UEMcHtddpsze2Y3HverFFquR4DmldSaT8xK4koOAvNk2L+1QjtpnQfT0ebDFSw4H63r+BhxNZ4M+&#10;mL9Jd/W4IKEz/rZBQqcunAIkPP8OSISWoKuCMTk2AljHmGwSANvDFO0dV7qjNW0CYA8Se67Tx0tW&#10;7kFCZ2d/eidvByS6gBHyC/yNBvqJ7e9JxI9Atu+xVverl7P/AAAA//8DAFBLAwQUAAYACAAAACEA&#10;k4SMZOEAAAAJAQAADwAAAGRycy9kb3ducmV2LnhtbEyPzWrDMBCE74W+g9hCb4ls56fBtRxCaHsK&#10;hSaFkptibWwTa2UsxXbevttTc9vdGWa/ydajbUSPna8dKYinEQikwpmaSgXfh/fJCoQPmoxuHKGC&#10;G3pY548PmU6NG+gL+30oBYeQT7WCKoQ2ldIXFVrtp65FYu3sOqsDr10pTacHDreNTKJoKa2uiT9U&#10;usVthcVlf7UKPgY9bGbxW7+7nLe342Hx+bOLUannp3HzCiLgGP7N8IfP6JAz08ldyXjRKJjM5+xU&#10;kCwTEKzPFjEPJz68RDHIPJP3DfJfAAAA//8DAFBLAQItABQABgAIAAAAIQC2gziS/gAAAOEBAAAT&#10;AAAAAAAAAAAAAAAAAAAAAABbQ29udGVudF9UeXBlc10ueG1sUEsBAi0AFAAGAAgAAAAhADj9If/W&#10;AAAAlAEAAAsAAAAAAAAAAAAAAAAALwEAAF9yZWxzLy5yZWxzUEsBAi0AFAAGAAgAAAAhAHsxBXgr&#10;BwAAPTMAAA4AAAAAAAAAAAAAAAAALgIAAGRycy9lMm9Eb2MueG1sUEsBAi0AFAAGAAgAAAAhAJOE&#10;jGThAAAACQEAAA8AAAAAAAAAAAAAAAAAhQkAAGRycy9kb3ducmV2LnhtbFBLBQYAAAAABAAEAPMA&#10;AACTCgAAAAA=&#10;">
                <v:rect id="Rectangle 487" o:spid="_x0000_s1526" style="position:absolute;left:8236;top:10122;width:210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9SW8MA&#10;AADcAAAADwAAAGRycy9kb3ducmV2LnhtbERPTWvCQBC9F/wPywheim4qtMToKiIIHoRi9KC3ITtm&#10;o9nZkN2a2F/fLRR6m8f7nMWqt7V4UOsrxwreJgkI4sLpiksFp+N2nILwAVlj7ZgUPMnDajl4WWCm&#10;XccHeuShFDGEfYYKTAhNJqUvDFn0E9cQR+7qWoshwraUusUuhttaTpPkQ1qsODYYbGhjqLjnX1bB&#10;9vNcEX/Lw+ss7dytmF5ys2+UGg379RxEoD78i//cOx3np+/w+0y8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9SW8MAAADcAAAADwAAAAAAAAAAAAAAAACYAgAAZHJzL2Rv&#10;d25yZXYueG1sUEsFBgAAAAAEAAQA9QAAAIgDAAAAAA==&#10;" filled="f" stroked="f">
                  <o:lock v:ext="edit" aspectratio="t"/>
                  <v:textbox style="mso-fit-shape-to-text:t" inset="0,0,0,0">
                    <w:txbxContent>
                      <w:p w:rsidR="00EE4573" w:rsidRDefault="00EE4573" w:rsidP="00EE4573">
                        <w:r>
                          <w:rPr>
                            <w:rFonts w:ascii="Arial" w:hAnsi="Arial" w:hint="cs"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8" o:spid="_x0000_s1527" style="position:absolute;left:5471;top:10122;width:301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3S/8IA&#10;AADcAAAADwAAAGRycy9kb3ducmV2LnhtbERPS4vCMBC+C/6HMAt703Q9SO0aRdRFj76g621oxrbY&#10;TEqTtV1/vREEb/PxPWc670wlbtS40rKCr2EEgjizuuRcwen4M4hBOI+ssbJMCv7JwXzW700x0bbl&#10;Pd0OPhchhF2CCgrv60RKlxVk0A1tTRy4i20M+gCbXOoG2xBuKjmKorE0WHJoKLCmZUHZ9fBnFGzi&#10;evG7tfc2r9bnTbpLJ6vjxCv1+dEtvkF46vxb/HJvdZgfj+H5TLh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TdL/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EE4573" w:rsidRDefault="00EE4573" w:rsidP="00EE4573">
                        <w:r>
                          <w:rPr>
                            <w:rFonts w:ascii="Arial" w:hAnsi="Arial" w:hint="cs"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489" o:spid="_x0000_s1528" style="position:absolute;left:8629;top:11290;width:250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F3ZMIA&#10;AADcAAAADwAAAGRycy9kb3ducmV2LnhtbERPS4vCMBC+L+x/CCN4W1M97NZqFFld9OgL1NvQjG2x&#10;mZQm2rq/3giCt/n4njOetqYUN6pdYVlBvxeBIE6tLjhTsN/9fcUgnEfWWFomBXdyMJ18fowx0bbh&#10;Dd22PhMhhF2CCnLvq0RKl+Zk0PVsRRy4s60N+gDrTOoamxBuSjmIom9psODQkGNFvzmll+3VKFjG&#10;1ey4sv9NVi5Oy8P6MJzvhl6pbqedjUB4av1b/HKvdJgf/8DzmXCBn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AXdk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EE4573" w:rsidRDefault="00EE4573" w:rsidP="00EE4573">
                        <w:r>
                          <w:rPr>
                            <w:rFonts w:ascii="Arial" w:hAnsi="Arial" w:hint="cs"/>
                            <w:color w:val="000000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rect>
                <v:rect id="Rectangle 490" o:spid="_x0000_s1529" style="position:absolute;left:7859;top:9099;width:200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79xcYA&#10;AADcAAAADwAAAGRycy9kb3ducmV2LnhtbESPQWvCQBCF74X+h2UKvZS6qQeJqatIQfBQKEYPehuy&#10;02xqdjZkV5P213cOgrcZ3pv3vlmsRt+qK/WxCWzgbZKBIq6Cbbg2cNhvXnNQMSFbbAOTgV+KsFo+&#10;PiywsGHgHV3LVCsJ4VigAZdSV2gdK0ce4yR0xKJ9h95jkrWvte1xkHDf6mmWzbTHhqXBYUcfjqpz&#10;efEGNl/HhvhP717m+RB+qumpdJ+dMc9P4/odVKIx3c23660V/Fxo5RmZQC/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79xcYAAADcAAAADwAAAAAAAAAAAAAAAACYAgAAZHJz&#10;L2Rvd25yZXYueG1sUEsFBgAAAAAEAAQA9QAAAIsDAAAAAA==&#10;" filled="f" stroked="f">
                  <o:lock v:ext="edit" aspectratio="t"/>
                  <v:textbox style="mso-fit-shape-to-text:t" inset="0,0,0,0">
                    <w:txbxContent>
                      <w:p w:rsidR="00EE4573" w:rsidRDefault="00EE4573" w:rsidP="00EE4573">
                        <w:pPr>
                          <w:jc w:val="center"/>
                        </w:pPr>
                        <w:r>
                          <w:rPr>
                            <w:rFonts w:ascii="Arial" w:hAnsi="Arial" w:hint="cs"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91" o:spid="_x0000_s1530" style="position:absolute;left:8511;top:10606;width:516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JGjcMA&#10;AADcAAAADwAAAGRycy9kb3ducmV2LnhtbERPTWvCQBC9C/0PyxR60009lCR1FWkrybGagu1tyI5J&#10;MDsbstsk7a93BcHbPN7nrDaTacVAvWssK3heRCCIS6sbrhR8Fbt5DMJ5ZI2tZVLwRw4264fZClNt&#10;R97TcPCVCCHsUlRQe9+lUrqyJoNuYTviwJ1sb9AH2FdS9ziGcNPKZRS9SIMNh4YaO3qrqTwffo2C&#10;LO6237n9H6v24yc7fh6T9yLxSj09TttXEJ4mfxff3LkO8+MErs+EC+T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JGjcMAAADcAAAADwAAAAAAAAAAAAAAAACYAgAAZHJzL2Rv&#10;d25yZXYueG1sUEsFBgAAAAAEAAQA9QAAAIgDAAAAAA==&#10;" filled="f" stroked="f">
                  <o:lock v:ext="edit" aspectratio="t"/>
                  <v:textbox inset="0,0,0,0">
                    <w:txbxContent>
                      <w:p w:rsidR="00EE4573" w:rsidRDefault="00EE4573" w:rsidP="00EE4573">
                        <w:pPr>
                          <w:jc w:val="center"/>
                        </w:pPr>
                        <w:r>
                          <w:rPr>
                            <w:rFonts w:ascii="Arial" w:hAnsi="Arial"/>
                            <w:color w:val="000000"/>
                            <w:sz w:val="20"/>
                            <w:szCs w:val="20"/>
                          </w:rPr>
                          <w:t>2x+5</w:t>
                        </w:r>
                      </w:p>
                    </w:txbxContent>
                  </v:textbox>
                </v:rect>
                <v:rect id="Rectangle 492" o:spid="_x0000_s1531" style="position:absolute;left:6618;top:9551;width:305;height: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F5zcUA&#10;AADcAAAADwAAAGRycy9kb3ducmV2LnhtbESPQW/CMAyF75P2HyJP4jZSdkC0EBBim+DIYBLjZjWm&#10;rWicqgm08OvnAxI3W+/5vc+zRe9qdaU2VJ4NjIYJKOLc24oLA7/77/cJqBCRLdaeycCNAizmry8z&#10;zKzv+Ieuu1goCeGQoYEyxibTOuQlOQxD3xCLdvKtwyhrW2jbYifhrtYfSTLWDiuWhhIbWpWUn3cX&#10;Z2A9aZZ/G3/vivrruD5sD+nnPo3GDN765RRUpD4+zY/rjRX8VPDlGZlAz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XnN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EE4573" w:rsidRDefault="00EE4573" w:rsidP="00EE4573">
                        <w:pPr>
                          <w:jc w:val="right"/>
                        </w:pPr>
                        <w:r>
                          <w:rPr>
                            <w:rFonts w:ascii="Arial" w:hAnsi="Arial"/>
                            <w:color w:val="000000"/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rect>
                <v:rect id="Rectangle 493" o:spid="_x0000_s1532" style="position:absolute;left:5979;top:11290;width:179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3cVsIA&#10;AADcAAAADwAAAGRycy9kb3ducmV2LnhtbERPS4vCMBC+C/6HMMLeNHUPYqtRRF306Avq3oZmti02&#10;k9JE2/XXm4UFb/PxPWe+7EwlHtS40rKC8SgCQZxZXXKu4HL+Gk5BOI+ssbJMCn7JwXLR780x0bbl&#10;Iz1OPhchhF2CCgrv60RKlxVk0I1sTRy4H9sY9AE2udQNtiHcVPIziibSYMmhocCa1gVlt9PdKNhN&#10;69V1b59tXm2/d+khjTfn2Cv1MehWMxCeOv8W/7v3OsyPx/D3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fdxW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EE4573" w:rsidRDefault="00EE4573" w:rsidP="00EE4573">
                        <w:r>
                          <w:rPr>
                            <w:rFonts w:ascii="Arial" w:hAnsi="Arial" w:hint="cs"/>
                            <w:color w:val="000000"/>
                            <w:sz w:val="20"/>
                            <w:szCs w:val="20"/>
                          </w:rPr>
                          <w:t>V</w:t>
                        </w:r>
                      </w:p>
                    </w:txbxContent>
                  </v:textbox>
                </v:rect>
                <v:group id="Group 494" o:spid="_x0000_s1533" style="position:absolute;left:5728;top:9338;width:2948;height:1992" coordorigin="5261,8481" coordsize="4425,3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o:lock v:ext="edit" aspectratio="t"/>
                  <v:rect id="Rectangle 495" o:spid="_x0000_s1534" style="position:absolute;left:8403;top:8633;width:170;height:167;rotation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CS/MEA&#10;AADcAAAADwAAAGRycy9kb3ducmV2LnhtbERP32vCMBB+H+x/CDfwbaZT3LQay6gIwp7mtvezOZtq&#10;cylJrPW/XwYD3+7j+3mrYrCt6MmHxrGCl3EGgrhyuuFawffX9nkOIkRkja1jUnCjAMX68WGFuXZX&#10;/qR+H2uRQjjkqMDE2OVShsqQxTB2HXHijs5bjAn6WmqP1xRuWznJsldpseHUYLCj0lB13l+sAv4p&#10;3wzb/uTDx+HWLi4dbjczpUZPw/sSRKQh3sX/7p1O8xdT+HsmXS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gkvzBAAAA3AAAAA8AAAAAAAAAAAAAAAAAmAIAAGRycy9kb3du&#10;cmV2LnhtbFBLBQYAAAAABAAEAPUAAACGAwAAAAA=&#10;" filled="f" fillcolor="#ffffd9">
                    <o:lock v:ext="edit" aspectratio="t"/>
                  </v:rect>
                  <v:shape id="AutoShape 496" o:spid="_x0000_s1535" type="#_x0000_t7" style="position:absolute;left:5377;top:9894;width:4309;height:158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8Q6MAA&#10;AADcAAAADwAAAGRycy9kb3ducmV2LnhtbERPTYvCMBC9C/6HMII3TS0iWo2iguBJ1F3wOjRjW2wm&#10;pUlr9dcbYWFv83ifs9p0phQt1a6wrGAyjkAQp1YXnCn4/TmM5iCcR9ZYWiYFL3KwWfd7K0y0ffKF&#10;2qvPRAhhl6CC3PsqkdKlORl0Y1sRB+5ua4M+wDqTusZnCDeljKNoJg0WHBpyrGifU/q4NkbBvHWX&#10;LHZNt9s3ODHv0zne3bZKDQfddgnCU+f/xX/uow7zF1P4PhMukO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I8Q6MAAAADcAAAADwAAAAAAAAAAAAAAAACYAgAAZHJzL2Rvd25y&#10;ZXYueG1sUEsFBgAAAAAEAAQA9QAAAIUDAAAAAA==&#10;" adj="3225" filled="f" fillcolor="#ffffd9">
                    <o:lock v:ext="edit" aspectratio="t"/>
                  </v:shape>
                  <v:shape id="AutoShape 497" o:spid="_x0000_s1536" type="#_x0000_t32" style="position:absolute;left:5261;top:9221;width:3515;height:0;rotation:-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dpAMUAAADcAAAADwAAAGRycy9kb3ducmV2LnhtbERPS2vCQBC+C/0PyxR6kbppwVd0lVIs&#10;1pMkVsTbkJ0mwexszG6T9N93C4K3+fies1z3phItNa60rOBlFIEgzqwuOVfwdfh4noFwHlljZZkU&#10;/JKD9ephsMRY244TalOfixDCLkYFhfd1LKXLCjLoRrYmDty3bQz6AJtc6ga7EG4q+RpFE2mw5NBQ&#10;YE3vBWWX9McouG79YVgl5+Np3002l2m608PpWamnx/5tAcJT7+/im/tTh/nzMfw/Ey6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dpAMUAAADcAAAADwAAAAAAAAAA&#10;AAAAAAChAgAAZHJzL2Rvd25yZXYueG1sUEsFBgAAAAAEAAQA+QAAAJMDAAAAAA==&#10;">
                    <v:stroke dashstyle="dash"/>
                    <o:lock v:ext="edit" aspectratio="t"/>
                  </v:shape>
                  <v:shape id="AutoShape 498" o:spid="_x0000_s1537" type="#_x0000_t32" style="position:absolute;left:8040;top:9217;width:1474;height:1;rotation: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LbsMAAADcAAAADwAAAGRycy9kb3ducmV2LnhtbERPS2vCQBC+F/wPywje6qYeTI2uUgSx&#10;eLLqQW9jdkxCsrMhu83DX98tFHqbj+85q01vKtFS4wrLCt6mEQji1OqCMwWX8+71HYTzyBory6Rg&#10;IAeb9ehlhYm2HX9Re/KZCCHsElSQe18nUro0J4NuamviwD1sY9AH2GRSN9iFcFPJWRTNpcGCQ0OO&#10;NW1zSsvTt1Gw35XXw6O0w3Oxj/3tdoxlVN2Vmoz7jyUIT73/F/+5P3WYv5jD7zPhAr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6C27DAAAA3AAAAA8AAAAAAAAAAAAA&#10;AAAAoQIAAGRycy9kb3ducmV2LnhtbFBLBQYAAAAABAAEAPkAAACRAwAAAAA=&#10;">
                    <v:stroke dashstyle="dash"/>
                    <o:lock v:ext="edit" aspectratio="t"/>
                  </v:shape>
                </v:group>
              </v:group>
            </w:pict>
          </mc:Fallback>
        </mc:AlternateContent>
      </w: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6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 </w:t>
      </w:r>
      <w:proofErr w:type="gramStart"/>
      <w:r w:rsidRPr="00EE4573">
        <w:rPr>
          <w:rFonts w:ascii="Arial" w:eastAsia="Calibri" w:hAnsi="Arial" w:cs="Arial"/>
        </w:rPr>
        <w:t>PSTV</w:t>
      </w:r>
      <w:r w:rsidRPr="00EE4573">
        <w:rPr>
          <w:rFonts w:ascii="Arial" w:eastAsia="Calibri" w:hAnsi="Arial" w:cs="Arial" w:hint="cs"/>
          <w:rtl/>
        </w:rPr>
        <w:t xml:space="preserve">  מקבילית</w:t>
      </w:r>
      <w:proofErr w:type="gramEnd"/>
      <w:r w:rsidRPr="00EE4573">
        <w:rPr>
          <w:rFonts w:ascii="Arial" w:eastAsia="Calibri" w:hAnsi="Arial" w:cs="Arial" w:hint="cs"/>
          <w:rtl/>
        </w:rPr>
        <w:t>.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  <w:proofErr w:type="gramStart"/>
      <w:r w:rsidRPr="00EE4573">
        <w:rPr>
          <w:rFonts w:ascii="Arial" w:eastAsia="Calibri" w:hAnsi="Arial" w:cs="Arial" w:hint="cs"/>
        </w:rPr>
        <w:t>PK</w:t>
      </w:r>
      <w:r w:rsidRPr="00EE4573">
        <w:rPr>
          <w:rFonts w:ascii="Arial" w:eastAsia="Calibri" w:hAnsi="Arial" w:cs="Arial" w:hint="cs"/>
          <w:rtl/>
        </w:rPr>
        <w:t xml:space="preserve">  הוא</w:t>
      </w:r>
      <w:proofErr w:type="gramEnd"/>
      <w:r w:rsidRPr="00EE4573">
        <w:rPr>
          <w:rFonts w:ascii="Arial" w:eastAsia="Calibri" w:hAnsi="Arial" w:cs="Arial" w:hint="cs"/>
          <w:rtl/>
        </w:rPr>
        <w:t xml:space="preserve"> גובה.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162 סמ"ר  =  </w:t>
      </w:r>
      <w:r w:rsidRPr="00EE4573">
        <w:rPr>
          <w:rFonts w:ascii="Arial" w:eastAsia="Calibri" w:hAnsi="Arial" w:cs="Arial"/>
        </w:rPr>
        <w:t>S</w:t>
      </w:r>
      <w:r w:rsidRPr="00EE4573">
        <w:rPr>
          <w:rFonts w:ascii="Arial" w:eastAsia="Calibri" w:hAnsi="Arial" w:cs="Arial"/>
          <w:vertAlign w:val="subscript"/>
        </w:rPr>
        <w:t>PSTV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מצאו את  </w:t>
      </w:r>
      <w:r w:rsidRPr="00EE4573">
        <w:rPr>
          <w:rFonts w:ascii="Arial" w:eastAsia="Calibri" w:hAnsi="Arial" w:cs="Arial"/>
        </w:rPr>
        <w:t>x</w:t>
      </w:r>
      <w:r w:rsidRPr="00EE4573">
        <w:rPr>
          <w:rFonts w:ascii="Arial" w:eastAsia="Calibri" w:hAnsi="Arial" w:cs="Arial" w:hint="cs"/>
          <w:rtl/>
        </w:rPr>
        <w:t xml:space="preserve">  ואת אורך  </w:t>
      </w:r>
      <w:r w:rsidRPr="00EE4573">
        <w:rPr>
          <w:rFonts w:ascii="Arial" w:eastAsia="Calibri" w:hAnsi="Arial" w:cs="Arial" w:hint="cs"/>
        </w:rPr>
        <w:t>ST</w:t>
      </w:r>
      <w:r w:rsidRPr="00EE4573">
        <w:rPr>
          <w:rFonts w:ascii="Arial" w:eastAsia="Calibri" w:hAnsi="Arial" w:cs="Arial" w:hint="cs"/>
          <w:rtl/>
        </w:rPr>
        <w:t xml:space="preserve">.  </w: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  <w:br w:type="page"/>
      </w: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טרפז</w:t>
      </w: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6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Calibri" w:eastAsia="Calibri" w:hAnsi="Calibri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 wp14:anchorId="4A0002C4" wp14:editId="7D76EB65">
                <wp:simplePos x="0" y="0"/>
                <wp:positionH relativeFrom="column">
                  <wp:posOffset>264795</wp:posOffset>
                </wp:positionH>
                <wp:positionV relativeFrom="paragraph">
                  <wp:posOffset>-268605</wp:posOffset>
                </wp:positionV>
                <wp:extent cx="1619885" cy="1332230"/>
                <wp:effectExtent l="3810" t="1270" r="0" b="0"/>
                <wp:wrapNone/>
                <wp:docPr id="165" name="קבוצה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9885" cy="1332230"/>
                          <a:chOff x="2327" y="4512"/>
                          <a:chExt cx="2551" cy="2098"/>
                        </a:xfrm>
                      </wpg:grpSpPr>
                      <wps:wsp>
                        <wps:cNvPr id="166" name="Text Box 26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69" y="4512"/>
                            <a:ext cx="707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345719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proofErr w:type="gramStart"/>
                              <w:r w:rsidRPr="00345719"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7" name="Group 268"/>
                        <wpg:cNvGrpSpPr>
                          <a:grpSpLocks/>
                        </wpg:cNvGrpSpPr>
                        <wpg:grpSpPr bwMode="auto">
                          <a:xfrm>
                            <a:off x="2327" y="4512"/>
                            <a:ext cx="2551" cy="2098"/>
                            <a:chOff x="2327" y="4512"/>
                            <a:chExt cx="2551" cy="2098"/>
                          </a:xfrm>
                        </wpg:grpSpPr>
                        <wps:wsp>
                          <wps:cNvPr id="168" name="AutoShape 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8" y="4831"/>
                              <a:ext cx="1984" cy="1474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Rectangle 2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19" y="6149"/>
                              <a:ext cx="148" cy="1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Text Box 27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63" y="4512"/>
                              <a:ext cx="707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45719" w:rsidRDefault="00EE4573" w:rsidP="00EE4573">
                                <w:pPr>
                                  <w:jc w:val="center"/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  <w:rtl/>
                                  </w:rPr>
                                </w:pPr>
                                <w:proofErr w:type="gramStart"/>
                                <w:r w:rsidRPr="00345719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Text Box 27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27" y="4572"/>
                              <a:ext cx="363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Text Box 27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572" y="4572"/>
                              <a:ext cx="306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Text Box 27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869" y="6196"/>
                              <a:ext cx="278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Text Box 27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060" y="6228"/>
                              <a:ext cx="279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Text Box 27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297" y="4518"/>
                              <a:ext cx="545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45719" w:rsidRDefault="00EE4573" w:rsidP="00EE4573">
                                <w:pPr>
                                  <w:jc w:val="right"/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345719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2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Text Box 27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71" y="5366"/>
                              <a:ext cx="913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45719" w:rsidRDefault="00EE4573" w:rsidP="00EE4573">
                                <w:pPr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345719">
                                  <w:rPr>
                                    <w:rFonts w:ascii="Arial" w:hAnsi="Arial" w:hint="cs"/>
                                    <w:b/>
                                    <w:bCs/>
                                    <w:sz w:val="20"/>
                                    <w:szCs w:val="20"/>
                                    <w:rtl/>
                                  </w:rPr>
                                  <w:t>10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Text Box 27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135" y="6257"/>
                              <a:ext cx="887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45719" w:rsidRDefault="00EE4573" w:rsidP="00EE4573">
                                <w:pPr>
                                  <w:jc w:val="center"/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345719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4x</w:t>
                                </w:r>
                                <w:proofErr w:type="gramEnd"/>
                                <w:r w:rsidRPr="00345719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-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Text Box 27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89" y="4539"/>
                              <a:ext cx="279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AutoShape 280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068" y="4830"/>
                              <a:ext cx="1" cy="14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80" name="Group 281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3089" y="4820"/>
                              <a:ext cx="150" cy="1474"/>
                              <a:chOff x="5056" y="12136"/>
                              <a:chExt cx="150" cy="1474"/>
                            </a:xfrm>
                          </wpg:grpSpPr>
                          <wps:wsp>
                            <wps:cNvPr id="181" name="Rectangle 28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056" y="13455"/>
                                <a:ext cx="148" cy="14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2" name="AutoShape 28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205" y="12136"/>
                                <a:ext cx="1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3" name="Text Box 28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70" y="4543"/>
                              <a:ext cx="323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0002C4" id="קבוצה 165" o:spid="_x0000_s1538" style="position:absolute;left:0;text-align:left;margin-left:20.85pt;margin-top:-21.15pt;width:127.55pt;height:104.9pt;z-index:251622912" coordorigin="2327,4512" coordsize="2551,2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nc3wQkAAA1OAAAOAAAAZHJzL2Uyb0RvYy54bWzsXNtu48gRfQ+QfyD4mEAj3i/CaAa2bDkB&#10;JtnFjjZ5piVKIkKRDElbmgT5iADJL2w+yb+TU30jRUkzO+OL1gvagE2Rpe7qqq7T1dVVfPt+t0m1&#10;+7iskjwb6+YbQ9fibJ4vkmw11n+cTQeBrlV1lC2iNM/isf4prvT37377m7fbYhRb+TpPF3GpoZGs&#10;Gm2Lsb6u62I0HFbzdbyJqjd5EWd4uMzLTVTjY7kaLspoi9Y36dAyDG+4zctFUebzuKpw94o/1N+x&#10;9pfLeF5/t1xWca2lYx281exvyf7e0t/hu7fRaFVGxTqZCzaib+BiEyUZOlVNXUV1pN2VyUFTm2Re&#10;5lW+rN/M880wXy6TeczGgNGYRmc0N2V+V7CxrEbbVaHEBNF25PTNzc7/fP99qSUL6M5zdS2LNlDS&#10;w/8e/v3w34efHv6j0V3IaFusRiC9KYuPxfclHyguP+Tzv1V4POw+p88rTqzdbv+UL9BqdFfnTEa7&#10;ZbmhJjB6bcdU8UmpIt7V2hw3Tc8MgwAczfHMtG3LsoWy5mtolL5n2Zava3jsuKbFFTlfX4vvW65r&#10;8i9bRhjQ02E04h0zZgVzNDJMvKqRbfU42X5cR0XMVFaRwJRsPSnbGY3wMt9pludzyTJCEqtW7/AA&#10;w2VSqrh0tSyfrKNsFV9UBWYzPW1ulWW+XcfRAkybbIw0GnTLlUQfKmr3SxqwHC/sSFLqwTcgY9KB&#10;7Tp7UoxGRVnVN3G+0ehirJfgjjEe3X+oai5wSULazvJpkqa4H43SbO8GNMPvoFN8lZ5R98x8/hka&#10;4XVwHTgDx/KuB45xdTW4mE6cgTc1fffKvppMrsx/Ub+mM1oni0WcUTfSlE3n56lTgAo3QmXMVZ4m&#10;C2qOWKrK1e0kLbX7CFAyZT9CIC2y4T4bbNZhLJ0hmZZjXFrhYOoF/sCZOu4g9I1gYJjhZegZTuhc&#10;TfeH9CHJ4scPSduO9dC1XD69To7NwM90eji2aLRJaoB1mmzGekBUwiJpBl5nC6baOkpSft0SBbHf&#10;iALqloqGKfIpyu2w3t3uGBZZhk3909PbfPEJU7jMMcUA4FhqcLHOy3/o2hawPdarv99FZaxr6R8z&#10;mEFoOg7hPPvguL6FD2X7yW37SZTN0dRYr3WNX05qvjbcFWWyWqMnbotZfgHwWiZsWjdcMeBj8MER&#10;koEKv2zbPiyI4yrDcxg+w6MuZNLa8VSQegQayaIIWA+BMRq9TkiFZ8HFSrphuAvRhnLeKBSE5XaR&#10;9Klg0w3AAy1Agc3gl+MWW77CwBFrl+N3gXN+x4GTUEGCJbS/ENi3Wsjpgrm73KTwR34/0FzHMDT8&#10;0viIWNJgOVA0lukxIqLt0lmS7ndD3papiUWzacuWNOhPtnVzQIWBiR5FS5z0gA6Lt6K7McH7AQUW&#10;RU4BnkQjbATH+IcRKdobTzvCPXQh+mtxz9bYtryw0Kl2eJ9HmjKPSP6GTa12U6aS/fuRdmMa2k1w&#10;RD9K8JLI52PtKGimuoQwzCCEIrfHCVWvRGgAiLX1cULVsyI80aLSu9LDiRaV6onQP82iUr3q+USD&#10;7RnAx3KCxbb6Tw5YzQB067in2WvPAUZ3grtmGtA4fPN0i81UUJStNrHiKeuO1tw7AuruMmHxuML6&#10;A6/eYEtzkVfk39KMALjMuGfH6Mn0TxBD2UTM1k30B6rPEEOPRMxc+y8SQ0dEzCxJEvP/gn3y/Gh/&#10;NYP8sWTOIF6sojOSHvZYM8iGYVYR1TR2YosuyRthBqhra3lFzzb5fTzLGVXd2R6g1+ZpmrWpGGQQ&#10;n7xJdAhiSSL/F6xB08PGkY3py7SCQbTLALXV5jzNq5h3Q6Nh/akRknhaIL/n+iovTIvSFfbM87r8&#10;GQ4ZB3S023I2v9ohk2422xfLaSh9sV+5030xdQ3fsYOB77v2wLGvjcFlMJ0MLiam5/nXl5PL684+&#10;4pqJCabIghNw7B+zlYilzGli53fwoz+uF1ttkdDWyXZDC6i+SGA2BKvkWbdmBzm/f03qNfNxJEjs&#10;bUcCLAOBnKGqde5yNx23PHIxNk5B+xPMLDkROk7563HAX2QjD3DjXucPQD2AdhrTSkgIR/uCz3md&#10;z7d/t0MTbAGkPNMRXop0900HoMxiKI4EcBl+kZvzb9m/KxCj6bwHSXvzkk1lOS/3yL5yKymR69cb&#10;IOgNsBP8PBFJg60JA2wiaT7zMFr2d7ZImh16cKZhiU1MUlpiH0nrI2kqmPiV8Kdim98QSWPRhyZm&#10;9RoiaS+xkAMzDnGERSh+CTjSCuD5ImwiccQmhOERebnZe4oVnRZytU/BYtRH5PuIfDVqReTFOeBr&#10;isi/CI4g8MI3BC1/RJ1eiP3A2fwROgER/sgBjhgI7DAcCaWH3uNIf7L37Cd7ntwr94GFdoaAj1X9&#10;AEeU73ZuHLECkSGAtAymwOaoy/JFhMHmqSLwHXoc6XHk2XFEZc/0OLKHIzjbOcAR5budG0ccw+NH&#10;L55lsSyINo4ghsn8kR5H+kyjl8s0Esk4/b6GH1/IjEUfZ/gHOKJ8t3PjiG2FyAjgcdYOjrgOOOfx&#10;kW7izWNOPPr4SJ+xSOekFB2kpFp+3teKj6jMs94f2fNHEGU4wBHlu50bRwAjiAMDR1zb6+xrQlPF&#10;WXsc6TOfXyrzGVlTIpegx5E9HFFZ1K04q/Ldzo0jtmnD66AMDMtl4Nbsa4IAnPfnNZQn0ldQvNy5&#10;L8+67M99ZVqW2tcgWnngjyjf7ew4EgY8k8tx7U4ml+X38ZG+EksUo70gjqiciN4f2fNHYI0cR1rl&#10;RzwHVySQTDJeKYtUfFEp2xRuHuaCsnS32acChbI84X+vFbnrPF7KqS3TpPiDLFYTZbUItQLqKEQS&#10;yNJZmUKCLQ85JOZhaVInQlLVZUR1cJM8y5Dumpe8HE4WLeGoR35hLzxC2SOPzhCllq+ias0LLtMV&#10;XfNCAlRFi2rDU5WHMntF5j7Do27ym7lrdv7q0la2jcrv4ilyPBdU8CzqYPv8deSoKzl9df46VWqQ&#10;EaHU+3O1mjBgYdWiVjMQqaVPXP7eWCy7+kvHdm1DugEBCljl7OWF8S5YbFsvSk1kRbxruLxYx7RM&#10;W4QzmpJ4s/tNdVILyahyfR7Xev6KeAhWSLqVSB+oxUY4YmQDB+Wbh+B58UQVnY0Abcdlh2bNPq7P&#10;pH8lpfYcPVmlWSda23swbQ8GxnbEg2mnrp3Zg3EtgwdVWnDWuzC/pBdk9C6MeiPI85fg7bkwzZL9&#10;Ygv2kQQ1vOQAXImdynlfYYM3qIgDYYdBWLNw25Y6yOkT5vuDnBc7yFEr6WtxO9qYwq7xzjFWGSze&#10;j0YvNWt/Zluq5i1u7/4PAAD//wMAUEsDBBQABgAIAAAAIQDEkQAm4QAAAAoBAAAPAAAAZHJzL2Rv&#10;d25yZXYueG1sTI9Bb4JAEIXvTfofNtOkN11ARUtZjDFtT8ak2qTxtsIIRHaWsCvgv+/01B4n8+W9&#10;76Xr0TSix87VlhSE0wAEUm6LmkoFX8f3yQqE85oK3VhCBXd0sM4eH1KdFHagT+wPvhQcQi7RCirv&#10;20RKl1dotJvaFol/F9sZ7fnsSll0euBw08goCGJpdE3cUOkWtxXm18PNKPgY9LCZhW/97nrZ3k/H&#10;xf57F6JSz0/j5hWEx9H/wfCrz+qQsdPZ3qhwolEwD5dMKpjMoxkIBqKXmLecmYyXC5BZKv9PyH4A&#10;AAD//wMAUEsBAi0AFAAGAAgAAAAhALaDOJL+AAAA4QEAABMAAAAAAAAAAAAAAAAAAAAAAFtDb250&#10;ZW50X1R5cGVzXS54bWxQSwECLQAUAAYACAAAACEAOP0h/9YAAACUAQAACwAAAAAAAAAAAAAAAAAv&#10;AQAAX3JlbHMvLnJlbHNQSwECLQAUAAYACAAAACEAPH53N8EJAAANTgAADgAAAAAAAAAAAAAAAAAu&#10;AgAAZHJzL2Uyb0RvYy54bWxQSwECLQAUAAYACAAAACEAxJEAJuEAAAAKAQAADwAAAAAAAAAAAAAA&#10;AAAbDAAAZHJzL2Rvd25yZXYueG1sUEsFBgAAAAAEAAQA8wAAACkNAAAAAA==&#10;">
                <v:shape id="Text Box 267" o:spid="_x0000_s1539" type="#_x0000_t202" style="position:absolute;left:2469;top:4512;width:707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3bvcQA&#10;AADcAAAADwAAAGRycy9kb3ducmV2LnhtbERPTWvCQBC9F/oflin0UnTTHmKMrlIKpR5aJVEQb0N2&#10;TEKzsyG7jcm/7wqCt3m8z1muB9OInjpXW1bwOo1AEBdW11wqOOw/JwkI55E1NpZJwUgO1qvHhyWm&#10;2l44oz73pQgh7FJUUHnfplK6oiKDbmpb4sCdbWfQB9iVUnd4CeGmkW9RFEuDNYeGClv6qKj4zf+M&#10;Av7qh/nL9894Snbbjc3Ox1mNR6Wen4b3BQhPg7+Lb+6NDvPjGK7PhAv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N273EAAAA3AAAAA8AAAAAAAAAAAAAAAAAmAIAAGRycy9k&#10;b3ducmV2LnhtbFBLBQYAAAAABAAEAPUAAACJAwAAAAA=&#10;" filled="f" stroked="f" strokecolor="blue">
                  <o:lock v:ext="edit" aspectratio="t"/>
                  <v:textbox>
                    <w:txbxContent>
                      <w:p w:rsidR="00EE4573" w:rsidRPr="00345719" w:rsidRDefault="00EE4573" w:rsidP="00EE4573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proofErr w:type="gramStart"/>
                        <w:r w:rsidRPr="00345719"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Group 268" o:spid="_x0000_s1540" style="position:absolute;left:2327;top:4512;width:2551;height:2098" coordorigin="2327,4512" coordsize="2551,2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shape id="AutoShape 269" o:spid="_x0000_s1541" style="position:absolute;left:2588;top:4831;width:1984;height:147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A9sIA&#10;AADcAAAADwAAAGRycy9kb3ducmV2LnhtbESPzW7CQAyE70i8w8pI3GBDRPkJLAhVqtRj+XkAK2uS&#10;QNYbZZckffv6UImbrRnPfN4fB1erjtpQeTawmCegiHNvKy4M3K5fsw2oEJEt1p7JwC8FOB7Goz1m&#10;1vd8pu4SCyUhHDI0UMbYZFqHvCSHYe4bYtHuvnUYZW0LbVvsJdzVOk2SlXZYsTSU2NBnSfnz8nIG&#10;Utdvmo9u/VhTypb8axt+ltGY6WQ47UBFGuLb/H/9bQV/JbTyjEy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hwD2wgAAANwAAAAPAAAAAAAAAAAAAAAAAJgCAABkcnMvZG93&#10;bnJldi54bWxQSwUGAAAAAAQABAD1AAAAhwMAAAAA&#10;" path="m,l5400,21600r10800,l21600,,,xe" filled="f">
                    <v:stroke joinstyle="miter"/>
                    <v:path o:connecttype="custom" o:connectlocs="1736,737;992,1474;248,737;992,0" o:connectangles="0,0,0,0" textboxrect="4496,4499,17104,17101"/>
                  </v:shape>
                  <v:rect id="Rectangle 270" o:spid="_x0000_s1542" style="position:absolute;left:3919;top:6149;width:148;height: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SQosIA&#10;AADcAAAADwAAAGRycy9kb3ducmV2LnhtbERP32vCMBB+F/Y/hBvsTdMNJq6aSjcm7EmYCtO3ozmT&#10;0uZSmsx2/70RBr7dx/fzVuvRteJCfag9K3ieZSCIK69rNgoO+810ASJEZI2tZ1LwRwHWxcNkhbn2&#10;A3/TZReNSCEcclRgY+xyKUNlyWGY+Y44cWffO4wJ9kbqHocU7lr5kmVz6bDm1GCxow9LVbP7dQo+&#10;u9O2fDVBlj/RHhv/Pmzs1ij19DiWSxCRxngX/7u/dJo/f4PbM+kCW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JCiwgAAANwAAAAPAAAAAAAAAAAAAAAAAJgCAABkcnMvZG93&#10;bnJldi54bWxQSwUGAAAAAAQABAD1AAAAhwMAAAAA&#10;" filled="f">
                    <o:lock v:ext="edit" aspectratio="t"/>
                  </v:rect>
                  <v:shape id="Text Box 271" o:spid="_x0000_s1543" type="#_x0000_t202" style="position:absolute;left:3963;top:4512;width:707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Fwj8cA&#10;AADcAAAADwAAAGRycy9kb3ducmV2LnhtbESPT2vCQBDF74LfYRmhF6mb9lBtmlVEKPXQWrSCeBuy&#10;kz80Oxuy2xi/fecgeJvhvXnvN9lqcI3qqQu1ZwNPswQUce5tzaWB48/74wJUiMgWG89k4EoBVsvx&#10;KMPU+gvvqT/EUkkIhxQNVDG2qdYhr8hhmPmWWLTCdw6jrF2pbYcXCXeNfk6SF+2wZmmosKVNRfnv&#10;4c8Z4I9+eJ1+fl3Pi+/d1u+L07zGkzEPk2H9BirSEO/m2/XWCv5c8OUZmUAv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4xcI/HAAAA3AAAAA8AAAAAAAAAAAAAAAAAmAIAAGRy&#10;cy9kb3ducmV2LnhtbFBLBQYAAAAABAAEAPUAAACMAwAAAAA=&#10;" filled="f" stroked="f" strokecolor="blue">
                    <o:lock v:ext="edit" aspectratio="t"/>
                    <v:textbox>
                      <w:txbxContent>
                        <w:p w:rsidR="00EE4573" w:rsidRPr="00345719" w:rsidRDefault="00EE4573" w:rsidP="00EE4573">
                          <w:pPr>
                            <w:jc w:val="center"/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</w:pPr>
                          <w:proofErr w:type="gramStart"/>
                          <w:r w:rsidRPr="00345719"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72" o:spid="_x0000_s1544" type="#_x0000_t202" style="position:absolute;left:2327;top:4572;width:363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73" o:spid="_x0000_s1545" type="#_x0000_t202" style="position:absolute;left:4572;top:4572;width:306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9LY8MA&#10;AADcAAAADwAAAGRycy9kb3ducmV2LnhtbERPS4vCMBC+L/gfwgheFk31sGrXKCKIHnxQXZC9Dc3Y&#10;lm0mpYm1/vuNIHibj+85s0VrStFQ7QrLCoaDCARxanXBmYKf87o/AeE8ssbSMil4kIPFvPMxw1jb&#10;OyfUnHwmQgi7GBXk3lexlC7NyaAb2Io4cFdbG/QB1pnUNd5DuCnlKIq+pMGCQ0OOFa1ySv9ON6OA&#10;N007/dztH7+T42Frk+tlXOBFqV63XX6D8NT6t/jl3uowfzyC5zPhAj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a9LY8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74" o:spid="_x0000_s1546" type="#_x0000_t202" style="position:absolute;left:2869;top:6196;width:278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Pu+MMA&#10;AADcAAAADwAAAGRycy9kb3ducmV2LnhtbERPS4vCMBC+C/sfwix4kTVVwU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Pu+M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75" o:spid="_x0000_s1547" type="#_x0000_t202" style="position:absolute;left:4060;top:6228;width:279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2jM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p2jM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76" o:spid="_x0000_s1548" type="#_x0000_t202" style="position:absolute;left:3297;top:4518;width:545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bTF8MA&#10;AADcAAAADwAAAGRycy9kb3ducmV2LnhtbERPS4vCMBC+C/sfwix4kTVV8FWNIoLoYXXRFcTb0Ixt&#10;sZmUJtb67zeCsLf5+J4zWzSmEDVVLresoNeNQBAnVuecKjj9rr/GIJxH1lhYJgVPcrCYf7RmGGv7&#10;4APVR5+KEMIuRgWZ92UspUsyMui6tiQO3NVWBn2AVSp1hY8QbgrZj6KhNJhzaMiwpFVGye14Nwp4&#10;UzeTzvfueRn/7Lf2cD2Pcjwr1f5sllMQnhr/L367tzrMHw3g9Uy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bTF8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45719" w:rsidRDefault="00EE4573" w:rsidP="00EE4573">
                          <w:pPr>
                            <w:jc w:val="right"/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proofErr w:type="gramStart"/>
                          <w:r w:rsidRPr="00345719"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</w:rPr>
                            <w:t>2x</w:t>
                          </w:r>
                          <w:proofErr w:type="gramEnd"/>
                        </w:p>
                      </w:txbxContent>
                    </v:textbox>
                  </v:shape>
                  <v:shape id="Text Box 277" o:spid="_x0000_s1549" type="#_x0000_t202" style="position:absolute;left:2971;top:5366;width:913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NYM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nzG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E1gxQAAANwAAAAPAAAAAAAAAAAAAAAAAJgCAABkcnMv&#10;ZG93bnJldi54bWxQSwUGAAAAAAQABAD1AAAAigMAAAAA&#10;" filled="f" stroked="f" strokecolor="blue">
                    <o:lock v:ext="edit" aspectratio="t"/>
                    <v:textbox>
                      <w:txbxContent>
                        <w:p w:rsidR="00EE4573" w:rsidRPr="00345719" w:rsidRDefault="00EE4573" w:rsidP="00EE4573">
                          <w:pPr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345719">
                            <w:rPr>
                              <w:rFonts w:ascii="Arial" w:hAnsi="Arial" w:hint="cs"/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  <w:t>10 ס"מ</w:t>
                          </w:r>
                        </w:p>
                      </w:txbxContent>
                    </v:textbox>
                  </v:shape>
                  <v:shape id="Text Box 278" o:spid="_x0000_s1550" type="#_x0000_t202" style="position:absolute;left:3135;top:6257;width:887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jo+8MA&#10;AADcAAAADwAAAGRycy9kb3ducmV2LnhtbERPTYvCMBC9C/6HMIIXWVM9WO0aRQTRg+6iLsjehmZs&#10;i82kNLHWf2+Ehb3N433OfNmaUjRUu8KygtEwAkGcWl1wpuDnvPmYgnAeWWNpmRQ8ycFy0e3MMdH2&#10;wUdqTj4TIYRdggpy76tESpfmZNANbUUcuKutDfoA60zqGh8h3JRyHEUTabDg0JBjReuc0tvpbhTw&#10;tmlng/3h+Tv9/trZ4/USF3hRqt9rV58gPLX+X/zn3ukwP47h/Uy4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jo+8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45719" w:rsidRDefault="00EE4573" w:rsidP="00EE4573">
                          <w:pPr>
                            <w:jc w:val="center"/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proofErr w:type="gramStart"/>
                          <w:r w:rsidRPr="00345719"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</w:rPr>
                            <w:t>4x</w:t>
                          </w:r>
                          <w:proofErr w:type="gramEnd"/>
                          <w:r w:rsidRPr="00345719">
                            <w:rPr>
                              <w:rFonts w:ascii="Arial" w:hAnsi="Arial"/>
                              <w:b/>
                              <w:bCs/>
                              <w:sz w:val="20"/>
                              <w:szCs w:val="20"/>
                            </w:rPr>
                            <w:t xml:space="preserve"> - 1</w:t>
                          </w:r>
                        </w:p>
                      </w:txbxContent>
                    </v:textbox>
                  </v:shape>
                  <v:shape id="Text Box 279" o:spid="_x0000_s1551" type="#_x0000_t202" style="position:absolute;left:3989;top:4539;width:279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d8iccA&#10;AADcAAAADwAAAGRycy9kb3ducmV2LnhtbESPT2vCQBDF74LfYRmhF6mb9lBtmlVEKPXQWrSCeBuy&#10;kz80Oxuy2xi/fecgeJvhvXnvN9lqcI3qqQu1ZwNPswQUce5tzaWB48/74wJUiMgWG89k4EoBVsvx&#10;KMPU+gvvqT/EUkkIhxQNVDG2qdYhr8hhmPmWWLTCdw6jrF2pbYcXCXeNfk6SF+2wZmmosKVNRfnv&#10;4c8Z4I9+eJ1+fl3Pi+/d1u+L07zGkzEPk2H9BirSEO/m2/XWCv5caOUZmUAv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BHfInHAAAA3AAAAA8AAAAAAAAAAAAAAAAAmAIAAGRy&#10;cy9kb3ducmV2LnhtbFBLBQYAAAAABAAEAPUAAACMAwAAAAA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AutoShape 280" o:spid="_x0000_s1552" type="#_x0000_t32" style="position:absolute;left:4068;top:4830;width:1;height:14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AWvMIAAADcAAAADwAAAGRycy9kb3ducmV2LnhtbERPS2sCMRC+F/wPYYTealaFVlej+KCl&#10;p4KuB70NmzFZ3EyWTdT13zeFgrf5+J4zX3auFjdqQ+VZwXCQgSAuva7YKDgUn28TECEia6w9k4IH&#10;BVguei9zzLW/845u+2hECuGQowIbY5NLGUpLDsPAN8SJO/vWYUywNVK3eE/hrpajLHuXDitODRYb&#10;2lgqL/urUzD5GmXOr+14uC0eP7vibE7+aJR67XerGYhIXXyK/93fOs3/mMLfM+kC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FAWvMIAAADcAAAADwAAAAAAAAAAAAAA&#10;AAChAgAAZHJzL2Rvd25yZXYueG1sUEsFBgAAAAAEAAQA+QAAAJADAAAAAA==&#10;">
                    <v:stroke dashstyle="longDash"/>
                    <o:lock v:ext="edit" aspectratio="t"/>
                  </v:shape>
                  <v:group id="Group 281" o:spid="_x0000_s1553" style="position:absolute;left:3089;top:4820;width:150;height:1474;flip:x y" coordorigin="5056,12136" coordsize="150,1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AOlcYAAADcAAAADwAAAGRycy9kb3ducmV2LnhtbESPQUvDQBCF74L/YRnB&#10;i9iNgqXEbkuxFFo8ZevB45Ads9HsbMiuSeqvdw6Ctxnem/e+WW/n0KmRhtRGNvCwKEAR19G13Bh4&#10;Ox/uV6BSRnbYRSYDF0qw3VxfrbF0ceKKRpsbJSGcSjTgc+5LrVPtKWBaxJ5YtI84BMyyDo12A04S&#10;Hjr9WBRLHbBlafDY04un+st+BwPZnqq793012if78zqdd/ulT5/G3N7Mu2dQmeb8b/67PjrBXwm+&#10;PCMT6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EA6VxgAAANwA&#10;AAAPAAAAAAAAAAAAAAAAAKoCAABkcnMvZG93bnJldi54bWxQSwUGAAAAAAQABAD6AAAAnQMAAAAA&#10;">
                    <v:rect id="Rectangle 282" o:spid="_x0000_s1554" style="position:absolute;left:5056;top:13455;width:148;height: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56XsIA&#10;AADcAAAADwAAAGRycy9kb3ducmV2LnhtbERPS2vCQBC+C/0PyxR6042FiqSuIS0VehJ8gO1tyE53&#10;Q7KzIbs18d+7guBtPr7nrIrRteJMfag9K5jPMhDEldc1GwXHw2a6BBEissbWMym4UIBi/TRZYa79&#10;wDs676MRKYRDjgpsjF0uZagsOQwz3xEn7s/3DmOCvZG6xyGFu1a+ZtlCOqw5NVjs6NNS1ez/nYKv&#10;7ndbvpkgy1O0P43/GDZ2a5R6eR7LdxCRxvgQ393fOs1fzuH2TLpA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bnpewgAAANwAAAAPAAAAAAAAAAAAAAAAAJgCAABkcnMvZG93&#10;bnJldi54bWxQSwUGAAAAAAQABAD1AAAAhwMAAAAA&#10;" filled="f">
                      <o:lock v:ext="edit" aspectratio="t"/>
                    </v:rect>
                    <v:shape id="AutoShape 283" o:spid="_x0000_s1555" type="#_x0000_t32" style="position:absolute;left:5205;top:12136;width:1;height:14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H06sIAAADcAAAADwAAAGRycy9kb3ducmV2LnhtbERPTWvCQBC9C/0PyxR6040plJC6kVZp&#10;6UnQeNDbkJ3shmZnQ3ar8d+7hUJv83ifs1pPrhcXGkPnWcFykYEgbrzu2Cg41h/zAkSIyBp7z6Tg&#10;RgHW1cNshaX2V97T5RCNSCEcSlRgYxxKKUNjyWFY+IE4ca0fHcYERyP1iNcU7nqZZ9mLdNhxarA4&#10;0MZS8334cQqKzzxz/t0+L7f1bbevW3P2J6PU0+P09goi0hT/xX/uL53mFzn8PpMuk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H06sIAAADcAAAADwAAAAAAAAAAAAAA&#10;AAChAgAAZHJzL2Rvd25yZXYueG1sUEsFBgAAAAAEAAQA+QAAAJADAAAAAA==&#10;">
                      <v:stroke dashstyle="longDash"/>
                      <o:lock v:ext="edit" aspectratio="t"/>
                    </v:shape>
                  </v:group>
                  <v:shape id="Text Box 284" o:spid="_x0000_s1556" type="#_x0000_t202" style="position:absolute;left:2970;top:4543;width:323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 xml:space="preserve">בטרפז שלפניכם חשבו את  </w:t>
      </w:r>
      <w:r w:rsidRPr="00EE4573">
        <w:rPr>
          <w:rFonts w:ascii="Arial" w:eastAsia="Calibri" w:hAnsi="Arial" w:cs="Arial"/>
        </w:rPr>
        <w:t>x</w:t>
      </w:r>
      <w:r w:rsidRPr="00EE4573">
        <w:rPr>
          <w:rFonts w:ascii="Arial" w:eastAsia="Calibri" w:hAnsi="Arial" w:cs="Arial" w:hint="cs"/>
          <w:rtl/>
        </w:rPr>
        <w:t xml:space="preserve">  ואת שטח הטרפז. </w:t>
      </w:r>
      <w:r w:rsidRPr="00EE4573">
        <w:rPr>
          <w:rFonts w:ascii="Arial" w:eastAsia="Calibri" w:hAnsi="Arial" w:cs="Arial"/>
        </w:rPr>
        <w:t xml:space="preserve"> </w:t>
      </w: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כל הנתונים בסנטימטרים. </w:t>
      </w:r>
    </w:p>
    <w:p w:rsidR="00EE4573" w:rsidRPr="00EE4573" w:rsidRDefault="00EE4573" w:rsidP="00EE4573">
      <w:pPr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 wp14:anchorId="56318BDC" wp14:editId="45CF4EAA">
                <wp:simplePos x="0" y="0"/>
                <wp:positionH relativeFrom="column">
                  <wp:posOffset>-586602</wp:posOffset>
                </wp:positionH>
                <wp:positionV relativeFrom="paragraph">
                  <wp:posOffset>114300</wp:posOffset>
                </wp:positionV>
                <wp:extent cx="2548890" cy="1253490"/>
                <wp:effectExtent l="0" t="0" r="0" b="3810"/>
                <wp:wrapNone/>
                <wp:docPr id="145" name="קבוצה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8890" cy="1253490"/>
                          <a:chOff x="1716" y="11536"/>
                          <a:chExt cx="4014" cy="1974"/>
                        </a:xfrm>
                      </wpg:grpSpPr>
                      <wpg:grpSp>
                        <wpg:cNvPr id="146" name="Group 286"/>
                        <wpg:cNvGrpSpPr>
                          <a:grpSpLocks/>
                        </wpg:cNvGrpSpPr>
                        <wpg:grpSpPr bwMode="auto">
                          <a:xfrm>
                            <a:off x="4455" y="12958"/>
                            <a:ext cx="147" cy="153"/>
                            <a:chOff x="4455" y="12958"/>
                            <a:chExt cx="147" cy="153"/>
                          </a:xfrm>
                        </wpg:grpSpPr>
                        <wps:wsp>
                          <wps:cNvPr id="147" name="AutoShape 2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12958"/>
                              <a:ext cx="1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AutoShape 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02" y="12958"/>
                              <a:ext cx="0" cy="15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9" name="Group 289"/>
                        <wpg:cNvGrpSpPr>
                          <a:grpSpLocks/>
                        </wpg:cNvGrpSpPr>
                        <wpg:grpSpPr bwMode="auto">
                          <a:xfrm>
                            <a:off x="1716" y="11536"/>
                            <a:ext cx="4014" cy="1974"/>
                            <a:chOff x="1716" y="11536"/>
                            <a:chExt cx="4014" cy="1974"/>
                          </a:xfrm>
                        </wpg:grpSpPr>
                        <wps:wsp>
                          <wps:cNvPr id="150" name="Text Box 29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610" y="12532"/>
                              <a:ext cx="987" cy="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905FC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>30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Text Box 29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716" y="11604"/>
                              <a:ext cx="33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905FC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Text Box 29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339" y="11551"/>
                              <a:ext cx="339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905FC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Text Box 29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598" y="13057"/>
                              <a:ext cx="332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905FC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Text Box 29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398" y="13009"/>
                              <a:ext cx="332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905FC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Text Box 29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879" y="11536"/>
                              <a:ext cx="577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Default="00EE4573" w:rsidP="00EE457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Text Box 29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392" y="13058"/>
                              <a:ext cx="333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905FC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Text Box 29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351" y="13074"/>
                              <a:ext cx="333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905FC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Text Box 29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441" y="13057"/>
                              <a:ext cx="961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Default="00EE4573" w:rsidP="00EE4573">
                                <w:proofErr w:type="gramStart"/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25</w:t>
                                </w:r>
                                <w:r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 xml:space="preserve"> ס"</w:t>
                                </w:r>
                                <w:proofErr w:type="gramEnd"/>
                                <w:r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>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AutoShape 2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53" y="13110"/>
                              <a:ext cx="2532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AutoShape 3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942" y="11878"/>
                              <a:ext cx="250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AutoShape 301"/>
                          <wps:cNvCnPr>
                            <a:cxnSpLocks noChangeAspect="1" noChangeShapeType="1"/>
                          </wps:cNvCnPr>
                          <wps:spPr bwMode="auto">
                            <a:xfrm rot="84203599">
                              <a:off x="4921" y="11727"/>
                              <a:ext cx="1" cy="15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AutoShape 302"/>
                          <wps:cNvCnPr>
                            <a:cxnSpLocks noChangeAspect="1" noChangeShapeType="1"/>
                          </wps:cNvCnPr>
                          <wps:spPr bwMode="auto">
                            <a:xfrm rot="2196401" flipH="1">
                              <a:off x="3996" y="11727"/>
                              <a:ext cx="1" cy="15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AutoShape 3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55" y="11882"/>
                              <a:ext cx="0" cy="12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AutoShape 304"/>
                          <wps:cNvCnPr>
                            <a:cxnSpLocks noChangeAspect="1" noChangeShapeType="1"/>
                          </wps:cNvCnPr>
                          <wps:spPr bwMode="auto">
                            <a:xfrm rot="84203599">
                              <a:off x="2406" y="11734"/>
                              <a:ext cx="1" cy="15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318BDC" id="קבוצה 145" o:spid="_x0000_s1557" style="position:absolute;left:0;text-align:left;margin-left:-46.2pt;margin-top:9pt;width:200.7pt;height:98.7pt;z-index:251624960" coordorigin="1716,11536" coordsize="4014,19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u8vkQcAAIBEAAAOAAAAZHJzL2Uyb0RvYy54bWzsXNtu4zYQfS/QfxD07rUu1M1Yp0h82RbY&#10;tgvsFn1WJNkSKosqpaydFv2IAu0vtJ+U3+lwKNGS7TTZTWK7BRPAEEWJ5mXm8Mxwxq+/2qxy7WPC&#10;qowWY918ZehaUkQ0zorlWP/hw3zg61pVh0Uc5rRIxvptUulfXXz5xet1OUosmtI8TpgGjRTVaF2O&#10;9bSuy9FwWEVpsgqrV7RMCqhcULYKayiy5TBm4RpaX+VDyzDc4ZqyuGQ0SqoK7k5FpX6B7S8WSVR/&#10;v1hUSa3lYx36VuMnw89r/jm8eB2Oliws0yxquhF+Ri9WYVbAl8qmpmEdajcs22tqlUWMVnRRv4ro&#10;akgXiyxKcAwwGtPYGc0bRm9KHMtytF6Wcppganfm6bObjb77+I5pWQxrRxxdK8IVLNLd33e/3/15&#10;99fdHxq/C3O0LpcjePQNK9+X75gYKFy+pdFPFVQPd+t5eSke1q7X39IYWg1vaopztFmwFW8CRq9t&#10;cClu5VIkm1qL4KblEN8PYMUiqDMtxyZQwMWKUlhR/p7pma6u8WrTsd22ctY0QAyTNG8HHuG1w3Ak&#10;vhl72/RODA0LcpRyQqB5MSG4EJrl47fsjpUv+nPNBSEOrAIOOXB8MaZ2SkziNQNy7Ha0zVQcei1K&#10;26nYffHeiQAVrLZSVj1Nyt6nYZmg8FZcdOSkwiDEpF6CPOBDMLEeH9C6xCcnhZCwaFM0EqYVdJKG&#10;xTLBxz/cliBNJi5p7xVeqEA8H5S4Q9O1N8sobnKqwlHJqvpNQlcavxjrVc3CbJnWE1oUgDKUmSjb&#10;4ce3VS2ErX2Bi3pB51meo/zmhbYe64FjOfhCRfMs5pX8sYotryc50z6GHK7wD4cJNd3HABaKGBtL&#10;kzCeNdd1mOXiGnqdF7y9BBFQ9AhKmxou8T4oCaLTr4ERzPyZTwbEcmcDYkyng8v5hAzcuek5U3s6&#10;mUzN33hHTTJKszhOCt7XFilN8jgZaTBbYJzESjkpw37rqKrQ2X5PL+eO4RHbH3ieYw+IPTMGV/58&#10;MricmK7rza4mV7Odns5w9NXzdFZOJe8VvakT9j6N11qccWGwncAydSjAzmJ5Yt20MF/ClhjVTNcY&#10;rX/M6hTFl0Mdb6O31r7B/5u1lq2LiWjXkJfkKjRj204VrHm7voBvQhGESl3T+PYd4zLJ74OGi9tH&#10;UHXY+/dVHVGtp7fh6AVV3TWs+wC13V0EnCpVV6ouONz/StW3ZEfwm3uoTtCqakt1Ag5GL0l1DtG3&#10;dhPeJ2+AEc/O+45BdxwAGYGBH/jgruhGswSTbSCQ82mt3kAF5zS4MQhaLUnPZVUCweC121uM0TXf&#10;+4Gj9YiQYOct/j9IhGzXhP41DNviK467CDLwAEgZsm/iYs39+Mige9jzx5Af/hWdjb8lKmdGTXp0&#10;q7dTz/Gv2ak7j3X2ZsHmxIbczmjDtkyLGFdWMJi7vjcgc+IMAs/wB4YZXAWuQQIynffZ1tusSJ5O&#10;YD6Bcc7n+2MLR6sMCI+WZ6ux7ktaGo7uo5+SpvDuP4aj1JvrDVqhFlhtCDzVSPAWzp04ZeJOBrhI&#10;KftF19ZgsAMF//kmZImu5d8UoAeBSQg8VmOBOJ4FBdatue7WhEUETY31WtfE5aQWXoGbknFa3ypj&#10;QbmZssiQ03O9Er06PplyuPqjdd4BEtT9cwCSDpiDGPeBxLZhc+FmPLEVkGzNOwUkLwwkjeOqVVkF&#10;JMLN54A9tAckqJjnACQE0UI49QDyeoykAySC9LQOvT3njGIk4E5SjKTjEHsKI2m8vgpIgP50PLng&#10;NtkHEvRMnwOQWE4A7icOJLbhoHt5a9rYQEQEIzHRG6VMG3Q4K0bywoxEnnIo06YHJHBQt8dIpBkI&#10;iHNSH4ljb4HEQK+YAhLhp+oeSSkfyTF9JPIMRQFJD0hkBEPHRyLNwFMDCZxygyNEmDZtvELr8Ha8&#10;1tnqK9NG+UiO5mxtTnmUabNj2sjInw6QSDPw1EACfpDmTBtMm50gIdsGqwydrSaurTJtlGlzhFMb&#10;OGxRpzYHot3A87Bv2kgz8NRAQmx+qiR8JCJGsmvaKCA5EJSnfCQv6yOBMDoFJIeARMbSdRiJNANP&#10;DiSESCDZdbYGLlQhI3kozk6d2qhTm3DUDWN+wqmNJY80lY+k5yORkX6d+PtA2oGAJP8Sf38gFO2Z&#10;QvItnx8nIRUxISatd+4L2R/Nec0DvpH/Rkz+mYW6dYLxpLr1I9hEJBumDpxLaLkLwV3iyGArxbYh&#10;jZBTSbEZkMYyN31vxzK3HAPck5jOxMX7fsNcSXGb/Xcwq+1zc0nOUYplTF9XiiUDPqoUi/Aon1gG&#10;JLMEeMDT5OcRzG1Bv7Vn7ZykN9QOEvDQza6E+sgJUuco1ICA+9As2dgJhNoyAxcyCnRtkWfl121k&#10;byPddhC0WaRKus8s/e8cpVsGPXUhuxv1dBL6vM1oNX0fdW3ryQOqhKzDspCRnCdG82TZaVilIvU1&#10;X/JrYQU8PtlVEetP+G0BtNtgm29i9dr0bFfG4nTluxuMczz5vp+SQBaNBG17J91AUZLT5mx/Emh3&#10;sxPxGn7mAm2j5ic5+O9odMtw3f3hkIt/AAAA//8DAFBLAwQUAAYACAAAACEAyt5+LuEAAAAKAQAA&#10;DwAAAGRycy9kb3ducmV2LnhtbEyPQWvCQBCF74X+h2UKvekmUYvGbESk7UkK1ULxNmbHJJjdDdk1&#10;if++01N7m8f7ePNethlNI3rqfO2sgngagSBbOF3bUsHX8W2yBOEDWo2Ns6TgTh42+eNDhql2g/2k&#10;/hBKwSHWp6igCqFNpfRFRQb91LVk2bu4zmBg2ZVSdzhwuGlkEkUv0mBt+UOFLe0qKq6Hm1HwPuCw&#10;ncWv/f562d1Px8XH9z4mpZ6fxu0aRKAx/MHwW5+rQ86dzu5mtReNgskqmTPKxpI3MTCLVnycFSTx&#10;Yg4yz+T/CfkPAAAA//8DAFBLAQItABQABgAIAAAAIQC2gziS/gAAAOEBAAATAAAAAAAAAAAAAAAA&#10;AAAAAABbQ29udGVudF9UeXBlc10ueG1sUEsBAi0AFAAGAAgAAAAhADj9If/WAAAAlAEAAAsAAAAA&#10;AAAAAAAAAAAALwEAAF9yZWxzLy5yZWxzUEsBAi0AFAAGAAgAAAAhAIqW7y+RBwAAgEQAAA4AAAAA&#10;AAAAAAAAAAAALgIAAGRycy9lMm9Eb2MueG1sUEsBAi0AFAAGAAgAAAAhAMrefi7hAAAACgEAAA8A&#10;AAAAAAAAAAAAAAAA6wkAAGRycy9kb3ducmV2LnhtbFBLBQYAAAAABAAEAPMAAAD5CgAAAAA=&#10;">
                <v:group id="Group 286" o:spid="_x0000_s1558" style="position:absolute;left:4455;top:12958;width:147;height:153" coordorigin="4455,12958" coordsize="147,1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<v:shape id="AutoShape 287" o:spid="_x0000_s1559" type="#_x0000_t32" style="position:absolute;left:4455;top:12958;width:1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jd8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ro3fDAAAA3AAAAA8AAAAAAAAAAAAA&#10;AAAAoQIAAGRycy9kb3ducmV2LnhtbFBLBQYAAAAABAAEAPkAAACRAwAAAAA=&#10;"/>
                  <v:shape id="AutoShape 288" o:spid="_x0000_s1560" type="#_x0000_t32" style="position:absolute;left:4602;top:12958;width:0;height:1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3Bc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0NwXGAAAA3AAAAA8AAAAAAAAA&#10;AAAAAAAAoQIAAGRycy9kb3ducmV2LnhtbFBLBQYAAAAABAAEAPkAAACUAwAAAAA=&#10;"/>
                </v:group>
                <v:group id="Group 289" o:spid="_x0000_s1561" style="position:absolute;left:1716;top:11536;width:4014;height:1974" coordorigin="1716,11536" coordsize="4014,19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Text Box 290" o:spid="_x0000_s1562" type="#_x0000_t202" style="position:absolute;left:3610;top:12532;width:987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<o:lock v:ext="edit" aspectratio="t"/>
                    <v:textbox>
                      <w:txbxContent>
                        <w:p w:rsidR="00EE4573" w:rsidRPr="000905FC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hint="cs"/>
                              <w:sz w:val="20"/>
                              <w:szCs w:val="20"/>
                              <w:rtl/>
                            </w:rPr>
                            <w:t>30 ס"מ</w:t>
                          </w:r>
                        </w:p>
                      </w:txbxContent>
                    </v:textbox>
                  </v:shape>
                  <v:shape id="Text Box 291" o:spid="_x0000_s1563" type="#_x0000_t202" style="position:absolute;left:1716;top:11604;width:339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iJdMUA&#10;AADcAAAADwAAAGRycy9kb3ducmV2LnhtbERPS2vCQBC+C/0PyxR6KbpJw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Il0xQAAANwAAAAPAAAAAAAAAAAAAAAAAJgCAABkcnMv&#10;ZG93bnJldi54bWxQSwUGAAAAAAQABAD1AAAAigMAAAAA&#10;" filled="f" stroked="f" strokecolor="blue">
                    <o:lock v:ext="edit" aspectratio="t"/>
                    <v:textbox>
                      <w:txbxContent>
                        <w:p w:rsidR="00EE4573" w:rsidRPr="000905FC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92" o:spid="_x0000_s1564" type="#_x0000_t202" style="position:absolute;left:4339;top:11551;width:339;height:4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oXA8MA&#10;AADcAAAADwAAAGRycy9kb3ducmV2LnhtbERPS4vCMBC+L/gfwgheRFOFXb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oXA8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0905FC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93" o:spid="_x0000_s1565" type="#_x0000_t202" style="position:absolute;left:2598;top:13057;width:33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<o:lock v:ext="edit" aspectratio="t"/>
                    <v:textbox>
                      <w:txbxContent>
                        <w:p w:rsidR="00EE4573" w:rsidRPr="000905FC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294" o:spid="_x0000_s1566" type="#_x0000_t202" style="position:absolute;left:5398;top:13009;width:33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8q7MQA&#10;AADcAAAADwAAAGRycy9kb3ducmV2LnhtbERPS2vCQBC+C/6HZYReim4s1m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/KuzEAAAA3AAAAA8AAAAAAAAAAAAAAAAAmAIAAGRycy9k&#10;b3ducmV2LnhtbFBLBQYAAAAABAAEAPUAAACJAwAAAAA=&#10;" filled="f" stroked="f" strokecolor="blue">
                    <o:lock v:ext="edit" aspectratio="t"/>
                    <v:textbox>
                      <w:txbxContent>
                        <w:p w:rsidR="00EE4573" w:rsidRPr="000905FC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95" o:spid="_x0000_s1567" type="#_x0000_t202" style="position:absolute;left:2879;top:11536;width:577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OPd8MA&#10;AADcAAAADwAAAGRycy9kb3ducmV2LnhtbERPS4vCMBC+C/6HMIKXRdNd8LHVKLKw6MEH6oJ4G5qx&#10;LTaT0sRa/70RFrzNx/ec6bwxhaipcrllBZ/9CARxYnXOqYK/429vDMJ5ZI2FZVLwIAfzWbs1xVjb&#10;O++pPvhUhBB2MSrIvC9jKV2SkUHXtyVx4C62MugDrFKpK7yHcFPIrygaSoM5h4YMS/rJKLkebkYB&#10;L+vm+2O9eZzHu+3K7i+nUY4npbqdZjEB4anxb/G/e6XD/MEAXs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OPd8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Default="00EE4573" w:rsidP="00EE4573"/>
                      </w:txbxContent>
                    </v:textbox>
                  </v:shape>
                  <v:shape id="Text Box 296" o:spid="_x0000_s1568" type="#_x0000_t202" style="position:absolute;left:3392;top:13058;width:333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0905FC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97" o:spid="_x0000_s1569" type="#_x0000_t202" style="position:absolute;left:4351;top:13074;width:333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20m8MA&#10;AADcAAAADwAAAGRycy9kb3ducmV2LnhtbERPS4vCMBC+C/sfwix4kTVV8FWNIoLoYXXRFcTb0Ixt&#10;sZmUJtb67zeCsLf5+J4zWzSmEDVVLresoNeNQBAnVuecKjj9rr/GIJxH1lhYJgVPcrCYf7RmGGv7&#10;4APVR5+KEMIuRgWZ92UspUsyMui6tiQO3NVWBn2AVSp1hY8QbgrZj6KhNJhzaMiwpFVGye14Nwp4&#10;UzeTzvfueRn/7Lf2cD2Pcjwr1f5sllMQnhr/L367tzrMH4zg9Uy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20m8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0905FC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98" o:spid="_x0000_s1570" type="#_x0000_t202" style="position:absolute;left:4441;top:13057;width:961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Ig6c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/Ig6cYAAADcAAAADwAAAAAAAAAAAAAAAACYAgAAZHJz&#10;L2Rvd25yZXYueG1sUEsFBgAAAAAEAAQA9QAAAIsDAAAAAA==&#10;" filled="f" stroked="f" strokecolor="blue">
                    <o:lock v:ext="edit" aspectratio="t"/>
                    <v:textbox>
                      <w:txbxContent>
                        <w:p w:rsidR="00EE4573" w:rsidRDefault="00EE4573" w:rsidP="00EE4573">
                          <w:proofErr w:type="gramStart"/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25</w:t>
                          </w:r>
                          <w:r>
                            <w:rPr>
                              <w:rFonts w:ascii="Arial" w:hAnsi="Arial" w:hint="cs"/>
                              <w:sz w:val="20"/>
                              <w:szCs w:val="20"/>
                              <w:rtl/>
                            </w:rPr>
                            <w:t xml:space="preserve"> ס"</w:t>
                          </w:r>
                          <w:proofErr w:type="gramEnd"/>
                          <w:r>
                            <w:rPr>
                              <w:rFonts w:ascii="Arial" w:hAnsi="Arial" w:hint="cs"/>
                              <w:sz w:val="20"/>
                              <w:szCs w:val="20"/>
                              <w:rtl/>
                            </w:rPr>
                            <w:t>מ</w:t>
                          </w:r>
                        </w:p>
                      </w:txbxContent>
                    </v:textbox>
                  </v:shape>
                  <v:shape id="AutoShape 299" o:spid="_x0000_s1571" type="#_x0000_t32" style="position:absolute;left:2853;top:13110;width:2532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EEQ8MAAADcAAAADwAAAGRycy9kb3ducmV2LnhtbERPTWsCMRC9C/6HMIIXqVkFS7s1ylYQ&#10;VPCgbe/TzXQTuplsN1HXf2+Egrd5vM+ZLztXizO1wXpWMBlnIIhLry1XCj4/1k8vIEJE1lh7JgVX&#10;CrBc9HtzzLW/8IHOx1iJFMIhRwUmxiaXMpSGHIaxb4gT9+NbhzHBtpK6xUsKd7WcZtmzdGg5NRhs&#10;aGWo/D2enIL9dvJefBu73R3+7H62LupTNfpSajjoijcQkbr4EP+7NzrNn73C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hBEPDAAAA3AAAAA8AAAAAAAAAAAAA&#10;AAAAoQIAAGRycy9kb3ducmV2LnhtbFBLBQYAAAAABAAEAPkAAACRAwAAAAA=&#10;">
                    <o:lock v:ext="edit" aspectratio="t"/>
                  </v:shape>
                  <v:shape id="AutoShape 300" o:spid="_x0000_s1572" type="#_x0000_t32" style="position:absolute;left:1942;top:11878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dnY8YAAADcAAAADwAAAGRycy9kb3ducmV2LnhtbESPT2vDMAzF74N9B6PBLmN1Olgpad2S&#10;DgrroIf+2V2NtdgsltPYbbNvPx0Gu0m8p/d+mi+H0Kor9clHNjAeFaCI62g9NwaOh/XzFFTKyBbb&#10;yGTghxIsF/d3cyxtvPGOrvvcKAnhVKIBl3NXap1qRwHTKHbEon3FPmCWtW+07fEm4aHVL0Ux0QE9&#10;S4PDjt4c1d/7SzCw3YxX1cn5zcfu7Lev66q9NE+fxjw+DNUMVKYh/5v/rt+t4E8EX56RCf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3Z2PGAAAA3AAAAA8AAAAAAAAA&#10;AAAAAAAAoQIAAGRycy9kb3ducmV2LnhtbFBLBQYAAAAABAAEAPkAAACUAwAAAAA=&#10;">
                    <o:lock v:ext="edit" aspectratio="t"/>
                  </v:shape>
                  <v:shape id="AutoShape 301" o:spid="_x0000_s1573" type="#_x0000_t32" style="position:absolute;left:4921;top:11727;width:1;height:1535;rotation:-2399056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UYPsAAAADcAAAADwAAAGRycy9kb3ducmV2LnhtbERPTYvCMBC9C/6HMAteRFM9VOkaZSkI&#10;Cl6sXryNzWxbbCa1iVr/vREEb/N4n7NYdaYWd2pdZVnBZByBIM6trrhQcDysR3MQziNrrC2Tgic5&#10;WC37vQUm2j54T/fMFyKEsEtQQel9k0jp8pIMurFtiAP3b1uDPsC2kLrFRwg3tZxGUSwNVhwaSmwo&#10;LSm/ZDejgIaXK52j265LZZaeZ/HJueNWqcFP9/cLwlPnv+KPe6PD/HgC72fCBXL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E1GD7AAAAA3AAAAA8AAAAAAAAAAAAAAAAA&#10;oQIAAGRycy9kb3ducmV2LnhtbFBLBQYAAAAABAAEAPkAAACOAwAAAAA=&#10;">
                    <o:lock v:ext="edit" aspectratio="t"/>
                  </v:shape>
                  <v:shape id="AutoShape 302" o:spid="_x0000_s1574" type="#_x0000_t32" style="position:absolute;left:3996;top:11727;width:1;height:1535;rotation:-2399056fd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9NgMMAAADcAAAADwAAAGRycy9kb3ducmV2LnhtbERPS2vCQBC+F/wPywi91U1ykDa6EQlI&#10;tQdB46G9jdnJA7OzIbvV+O/dgtDbfHzPWa5G04krDa61rCCeRSCIS6tbrhWcis3bOwjnkTV2lknB&#10;nRysssnLElNtb3yg69HXIoSwS1FB432fSunKhgy6me2JA1fZwaAPcKilHvAWwk0nkyiaS4Mth4YG&#10;e8obKi/HX6PgZ+0/6SuJP6rv3e68L3NX7LdOqdfpuF6A8DT6f/HTvdVh/jyBv2fCBTJ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4PTYDDAAAA3AAAAA8AAAAAAAAAAAAA&#10;AAAAoQIAAGRycy9kb3ducmV2LnhtbFBLBQYAAAAABAAEAPkAAACRAwAAAAA=&#10;">
                    <o:lock v:ext="edit" aspectratio="t"/>
                  </v:shape>
                  <v:shape id="AutoShape 303" o:spid="_x0000_s1575" type="#_x0000_t32" style="position:absolute;left:4455;top:11882;width:0;height:12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wkjcAAAADcAAAADwAAAGRycy9kb3ducmV2LnhtbERPTWsCMRC9C/0PYYTeNGtbRFajSKG0&#10;V632PE1mN6ubyZJE3f33jSD0No/3OatN71pxpRAbzwpm0wIEsfam4VrB4ftjsgARE7LB1jMpGCjC&#10;Zv00WmFp/I13dN2nWuQQjiUqsCl1pZRRW3IYp74jzlzlg8OUYailCXjL4a6VL0Uxlw4bzg0WO3q3&#10;pM/7i1PQLUx1Or4Vv4P9NJcw/OhDtdNKPY/77RJEoj79ix/uL5Pnz1/h/ky+QK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8JI3AAAAA3AAAAA8AAAAAAAAAAAAAAAAA&#10;oQIAAGRycy9kb3ducmV2LnhtbFBLBQYAAAAABAAEAPkAAACOAwAAAAA=&#10;">
                    <v:stroke dashstyle="longDash"/>
                    <o:lock v:ext="edit" aspectratio="t"/>
                  </v:shape>
                  <v:shape id="AutoShape 304" o:spid="_x0000_s1576" type="#_x0000_t32" style="position:absolute;left:2406;top:11734;width:1;height:1535;rotation:-2399056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K7psMAAADcAAAADwAAAGRycy9kb3ducmV2LnhtbERPTWuDQBC9F/IflgnkUpq1pZhis0oQ&#10;Cg30UuMlt4k7VYk7a9zVmH+fLRR6m8f7nG02m05MNLjWsoLndQSCuLK65VpBefh4egPhPLLGzjIp&#10;uJGDLF08bDHR9srfNBW+FiGEXYIKGu/7REpXNWTQrW1PHLgfOxj0AQ611ANeQ7jp5EsUxdJgy6Gh&#10;wZ7yhqpzMRoF9Hi+0Ckav+ZcFvlpEx+dK/dKrZbz7h2Ep9n/i//cnzrMj1/h95lwgUz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Cu6bDAAAA3AAAAA8AAAAAAAAAAAAA&#10;AAAAoQIAAGRycy9kb3ducmV2LnhtbFBLBQYAAAAABAAEAPkAAACRAwAAAAA=&#10;">
                    <o:lock v:ext="edit" aspectratio="t"/>
                  </v:shape>
                </v:group>
              </v:group>
            </w:pict>
          </mc:Fallback>
        </mc:AlternateContent>
      </w: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6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במקבילית </w:t>
      </w:r>
      <w:r w:rsidRPr="00EE4573">
        <w:rPr>
          <w:rFonts w:ascii="Arial" w:eastAsia="Calibri" w:hAnsi="Arial" w:cs="Arial"/>
        </w:rPr>
        <w:t xml:space="preserve">BCFG </w:t>
      </w:r>
      <w:r w:rsidRPr="00EE4573">
        <w:rPr>
          <w:rFonts w:ascii="Arial" w:eastAsia="Calibri" w:hAnsi="Arial" w:cs="Arial" w:hint="cs"/>
          <w:rtl/>
        </w:rPr>
        <w:t xml:space="preserve">  נתון:  25 ס"מ = </w:t>
      </w:r>
      <w:r w:rsidRPr="00EE4573">
        <w:rPr>
          <w:rFonts w:ascii="Arial" w:eastAsia="Calibri" w:hAnsi="Arial" w:cs="Arial"/>
        </w:rPr>
        <w:t>MK = KF</w:t>
      </w:r>
      <w:r w:rsidRPr="00EE4573">
        <w:rPr>
          <w:rFonts w:ascii="Arial" w:eastAsia="Calibri" w:hAnsi="Arial" w:cs="Arial" w:hint="cs"/>
          <w:rtl/>
        </w:rPr>
        <w:t xml:space="preserve">, </w:t>
      </w:r>
      <w:r w:rsidRPr="00EE4573">
        <w:rPr>
          <w:rFonts w:ascii="Arial" w:eastAsia="Calibri" w:hAnsi="Arial" w:cs="Arial"/>
          <w:rtl/>
        </w:rPr>
        <w:br/>
      </w:r>
      <w:r w:rsidRPr="00EE4573">
        <w:rPr>
          <w:rFonts w:ascii="Arial" w:eastAsia="Calibri" w:hAnsi="Arial" w:cs="Arial"/>
        </w:rPr>
        <w:t>30</w:t>
      </w:r>
      <w:r w:rsidRPr="00EE4573">
        <w:rPr>
          <w:rFonts w:ascii="Arial" w:eastAsia="Calibri" w:hAnsi="Arial" w:cs="Arial" w:hint="cs"/>
          <w:rtl/>
        </w:rPr>
        <w:t xml:space="preserve"> ס"מ = </w:t>
      </w:r>
      <w:r w:rsidRPr="00EE4573">
        <w:rPr>
          <w:rFonts w:ascii="Arial" w:eastAsia="Calibri" w:hAnsi="Arial" w:cs="Arial"/>
        </w:rPr>
        <w:t>CK</w:t>
      </w:r>
      <w:r w:rsidRPr="00EE4573">
        <w:rPr>
          <w:rFonts w:ascii="Arial" w:eastAsia="Calibri" w:hAnsi="Arial" w:cs="Arial" w:hint="cs"/>
          <w:rtl/>
        </w:rPr>
        <w:t xml:space="preserve">.  שטח המקבילית  2100 סמ"ר = </w:t>
      </w:r>
      <w:r w:rsidRPr="00EE4573">
        <w:rPr>
          <w:rFonts w:ascii="Arial" w:eastAsia="Calibri" w:hAnsi="Arial" w:cs="Arial"/>
        </w:rPr>
        <w:t>S</w:t>
      </w:r>
      <w:r w:rsidRPr="00EE4573">
        <w:rPr>
          <w:rFonts w:ascii="Arial" w:eastAsia="Calibri" w:hAnsi="Arial" w:cs="Arial"/>
          <w:vertAlign w:val="subscript"/>
        </w:rPr>
        <w:t>BCFG</w:t>
      </w:r>
      <w:r w:rsidRPr="00EE4573">
        <w:rPr>
          <w:rFonts w:ascii="Arial" w:eastAsia="Calibri" w:hAnsi="Arial" w:cs="Arial" w:hint="cs"/>
          <w:rtl/>
        </w:rPr>
        <w:t>.</w:t>
      </w:r>
    </w:p>
    <w:p w:rsidR="00EE4573" w:rsidRPr="00EE4573" w:rsidRDefault="00EE4573" w:rsidP="00EE4573">
      <w:pPr>
        <w:numPr>
          <w:ilvl w:val="0"/>
          <w:numId w:val="26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חשבו את אורך הצלע  </w:t>
      </w:r>
      <w:r w:rsidRPr="00EE4573">
        <w:rPr>
          <w:rFonts w:ascii="Arial" w:eastAsia="Calibri" w:hAnsi="Arial" w:cs="Arial"/>
        </w:rPr>
        <w:t>BC</w:t>
      </w:r>
      <w:r w:rsidRPr="00EE4573">
        <w:rPr>
          <w:rFonts w:ascii="Arial" w:eastAsia="Calibri" w:hAnsi="Arial" w:cs="Arial" w:hint="cs"/>
          <w:rtl/>
        </w:rPr>
        <w:t xml:space="preserve">  של המקבילית.</w:t>
      </w:r>
    </w:p>
    <w:p w:rsidR="00EE4573" w:rsidRPr="00EE4573" w:rsidRDefault="00EE4573" w:rsidP="00EE4573">
      <w:pPr>
        <w:numPr>
          <w:ilvl w:val="0"/>
          <w:numId w:val="26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>חשבו את אורך הקטע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</w:rPr>
        <w:t>GM</w:t>
      </w:r>
      <w:r w:rsidRPr="00EE4573">
        <w:rPr>
          <w:rFonts w:ascii="Arial" w:eastAsia="Calibri" w:hAnsi="Arial" w:cs="Arial" w:hint="cs"/>
          <w:rtl/>
        </w:rPr>
        <w:t>.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נמקו את צעדכם.</w:t>
      </w:r>
    </w:p>
    <w:p w:rsidR="00EE4573" w:rsidRPr="00EE4573" w:rsidRDefault="00EE4573" w:rsidP="00EE4573">
      <w:pPr>
        <w:numPr>
          <w:ilvl w:val="0"/>
          <w:numId w:val="26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חשבו את שטח הטרפז  </w:t>
      </w:r>
      <w:r w:rsidRPr="00EE4573">
        <w:rPr>
          <w:rFonts w:ascii="Arial" w:eastAsia="Calibri" w:hAnsi="Arial" w:cs="Arial"/>
        </w:rPr>
        <w:t>BCMG</w:t>
      </w:r>
      <w:r w:rsidRPr="00EE4573">
        <w:rPr>
          <w:rFonts w:ascii="Arial" w:eastAsia="Calibri" w:hAnsi="Arial" w:cs="Arial" w:hint="cs"/>
          <w:rtl/>
        </w:rPr>
        <w:t xml:space="preserve">. </w:t>
      </w: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 xml:space="preserve">מצולעים כלליים </w:t>
      </w:r>
      <w:r w:rsidRPr="00EE4573"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  <w:t>–</w:t>
      </w: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 xml:space="preserve"> מעגל ועיגול</w:t>
      </w: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noProof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 wp14:anchorId="3D099E22" wp14:editId="3504580B">
                <wp:simplePos x="0" y="0"/>
                <wp:positionH relativeFrom="column">
                  <wp:posOffset>-276225</wp:posOffset>
                </wp:positionH>
                <wp:positionV relativeFrom="paragraph">
                  <wp:posOffset>149860</wp:posOffset>
                </wp:positionV>
                <wp:extent cx="2920365" cy="1360805"/>
                <wp:effectExtent l="0" t="1270" r="0" b="0"/>
                <wp:wrapNone/>
                <wp:docPr id="126" name="קבוצה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0365" cy="1360805"/>
                          <a:chOff x="1629" y="11805"/>
                          <a:chExt cx="4599" cy="2143"/>
                        </a:xfrm>
                      </wpg:grpSpPr>
                      <wps:wsp>
                        <wps:cNvPr id="127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12961"/>
                            <a:ext cx="54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F4DC6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8" name="Group 307"/>
                        <wpg:cNvGrpSpPr>
                          <a:grpSpLocks/>
                        </wpg:cNvGrpSpPr>
                        <wpg:grpSpPr bwMode="auto">
                          <a:xfrm>
                            <a:off x="1629" y="11805"/>
                            <a:ext cx="4104" cy="2143"/>
                            <a:chOff x="1629" y="11805"/>
                            <a:chExt cx="4104" cy="2143"/>
                          </a:xfrm>
                        </wpg:grpSpPr>
                        <wps:wsp>
                          <wps:cNvPr id="129" name="AutoShape 308"/>
                          <wps:cNvSpPr>
                            <a:spLocks noChangeArrowheads="1"/>
                          </wps:cNvSpPr>
                          <wps:spPr bwMode="auto">
                            <a:xfrm rot="951003" flipV="1">
                              <a:off x="2253" y="12531"/>
                              <a:ext cx="3402" cy="1417"/>
                            </a:xfrm>
                            <a:prstGeom prst="rtTriangle">
                              <a:avLst/>
                            </a:prstGeom>
                            <a:solidFill>
                              <a:srgbClr val="DBE5F1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Freeform 309"/>
                          <wps:cNvSpPr>
                            <a:spLocks/>
                          </wps:cNvSpPr>
                          <wps:spPr bwMode="auto">
                            <a:xfrm>
                              <a:off x="2146" y="12106"/>
                              <a:ext cx="3587" cy="1341"/>
                            </a:xfrm>
                            <a:custGeom>
                              <a:avLst/>
                              <a:gdLst>
                                <a:gd name="T0" fmla="*/ 369 w 3587"/>
                                <a:gd name="T1" fmla="*/ 0 h 1341"/>
                                <a:gd name="T2" fmla="*/ 3587 w 3587"/>
                                <a:gd name="T3" fmla="*/ 908 h 1341"/>
                                <a:gd name="T4" fmla="*/ 0 w 3587"/>
                                <a:gd name="T5" fmla="*/ 1341 h 1341"/>
                                <a:gd name="T6" fmla="*/ 769 w 3587"/>
                                <a:gd name="T7" fmla="*/ 1032 h 1341"/>
                                <a:gd name="T8" fmla="*/ 369 w 3587"/>
                                <a:gd name="T9" fmla="*/ 0 h 13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587" h="1341">
                                  <a:moveTo>
                                    <a:pt x="369" y="0"/>
                                  </a:moveTo>
                                  <a:lnTo>
                                    <a:pt x="3587" y="908"/>
                                  </a:lnTo>
                                  <a:lnTo>
                                    <a:pt x="0" y="1341"/>
                                  </a:lnTo>
                                  <a:lnTo>
                                    <a:pt x="769" y="1032"/>
                                  </a:lnTo>
                                  <a:lnTo>
                                    <a:pt x="36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BE5F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AutoShape 310"/>
                          <wps:cNvSpPr>
                            <a:spLocks noChangeArrowheads="1"/>
                          </wps:cNvSpPr>
                          <wps:spPr bwMode="auto">
                            <a:xfrm rot="20327254" flipH="1">
                              <a:off x="1902" y="12211"/>
                              <a:ext cx="835" cy="1118"/>
                            </a:xfrm>
                            <a:prstGeom prst="rtTriangl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Text Box 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7" y="11805"/>
                              <a:ext cx="434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F4DC6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3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2" y="12951"/>
                              <a:ext cx="731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F4DC6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3</w:t>
                                </w: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Text Box 3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9" y="13283"/>
                              <a:ext cx="54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F4DC6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9" y="12474"/>
                              <a:ext cx="731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F4DC6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 xml:space="preserve">4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9" y="12486"/>
                              <a:ext cx="731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F4DC6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 xml:space="preserve">5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0" y="12166"/>
                              <a:ext cx="969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F4DC6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 xml:space="preserve">12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" name="Group 317"/>
                          <wpg:cNvGrpSpPr>
                            <a:grpSpLocks noChangeAspect="1"/>
                          </wpg:cNvGrpSpPr>
                          <wpg:grpSpPr bwMode="auto">
                            <a:xfrm rot="17303566">
                              <a:off x="2487" y="12115"/>
                              <a:ext cx="171" cy="170"/>
                              <a:chOff x="841" y="2723"/>
                              <a:chExt cx="232" cy="230"/>
                            </a:xfrm>
                          </wpg:grpSpPr>
                          <wps:wsp>
                            <wps:cNvPr id="139" name="AutoShape 31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1" y="2723"/>
                                <a:ext cx="0" cy="22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" name="AutoShape 3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6" y="2953"/>
                                <a:ext cx="22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1" name="Group 320"/>
                          <wpg:cNvGrpSpPr>
                            <a:grpSpLocks noChangeAspect="1"/>
                          </wpg:cNvGrpSpPr>
                          <wpg:grpSpPr bwMode="auto">
                            <a:xfrm rot="25797592">
                              <a:off x="2717" y="13002"/>
                              <a:ext cx="171" cy="170"/>
                              <a:chOff x="841" y="2723"/>
                              <a:chExt cx="232" cy="230"/>
                            </a:xfrm>
                          </wpg:grpSpPr>
                          <wps:wsp>
                            <wps:cNvPr id="142" name="AutoShape 32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1" y="2723"/>
                                <a:ext cx="0" cy="22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" name="AutoShape 3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6" y="2953"/>
                                <a:ext cx="22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4" name="Text Box 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3" y="13290"/>
                              <a:ext cx="969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0F4DC6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0F4DC6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 xml:space="preserve">13 </w:t>
                                </w:r>
                              </w:p>
                              <w:p w:rsidR="00EE4573" w:rsidRPr="000F4DC6" w:rsidRDefault="00EE4573" w:rsidP="00EE457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099E22" id="קבוצה 126" o:spid="_x0000_s1577" style="position:absolute;left:0;text-align:left;margin-left:-21.75pt;margin-top:11.8pt;width:229.95pt;height:107.15pt;z-index:251627008" coordorigin="1629,11805" coordsize="4599,2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PfjpggAAPFAAAAOAAAAZHJzL2Uyb0RvYy54bWzsXFFu4zYQ/S/QOwj6LOC1SEm2ZaxTZON4&#10;W2DbLrBu/xlbtoXKoiopsdOihyjQXqE9Uq7TmaFIS3acZJNUuymUj0QW6RE5nHnzOBzl9dfbdWxd&#10;hVkeyWRks1eObYXJTM6jZDmyf5xOOgPbyguRzEUsk3BkX4e5/fXJl1+83qTDkMuVjOdhZoGQJB9u&#10;0pG9Kop02O3ms1W4FvkrmYYJNC5kthYFfMyW3XkmNiB9HXe54/S6G5nN00zOwjyHu2PVaJ+Q/MUi&#10;nBU/LBZ5WFjxyIaxFfQ7o98X+Lt78loMl5lIV9GsHIZ4xCjWIkrgoUbUWBTCusyiA1HraJbJXC6K&#10;VzO57srFIpqFNAeYDXP2ZvM2k5cpzWU53CxToyZQ7Z6eHi129v3V+8yK5rB2vGdbiVjDIt38c/PH&#10;zV83f9/8aeFd0NEmXQ6h69ss/ZC+z9RE4fKdnP2cQ3N3vx0/L1Vn62LznZyDVHFZSNLRdpGtUQTM&#10;3trSUlybpQi3hTWDmzzgjtvzbWsGbcztOQPHV4s1W8GK4vdYjwe2hc2s0nheCvD8AFrx25x5Ln61&#10;K4bqyTTacnQ4NbC8fKfc/GnK/bASaUhrlqPGjHL7WrlTnOIbubVcp1QtdUS9WsUWGmBCpKZcqddK&#10;5NlKJMvwNMvkZhWKOYyQ0YRw6PAMtST4IUch9+nb7w3AKVFvPOiRIDHUavc9cBJUmu+Tuo3OxDDN&#10;8uJtKNcWXozsDFyLhimu3uWFUq/ugoubyEkUx3BfDOOkdgNkqjvwUPgqtuHjyVt+C5zgfHA+8Doe&#10;7513PGc87pxOzrxOb8L6/tgdn52N2e/4XOYNV9F8Hib4GO25zHvY4pUYonzO+G4u42iO4nBIeba8&#10;OIsz60oAckzoR003TldC3SX0gNmUXcnCKjK69TFSM0x0b76Me84bHnQmvUG/4008vxP0nUHHYcGb&#10;oOd4gTee1Of7LkrCp8/X2ozswOe+srSjE3fop/SeytzEcB0VANxxtB7ZA9NJDNE+z5M5rXsholhd&#10;V1SBw9+pArSnrQC8Uhmwcslie7ElXOKcvBdbL+T8Ggw8k2B/YKcQduBiJbNfbWsDED6y818uRRba&#10;VvxtAk4SMA/NuaAPnt/n8CGrtlxUW0QyA1Eju7AtdXlWqDhxmWbRcgVPUm6ZyFMAskVENr8bFcwJ&#10;PwCSKLQkfDHAaWAAPE9hLGE7YEAflbsPnxhHngteb4NJ9DdEWY85Xh0kxfCh+HrwVYMVnwRfAeyV&#10;YnF1CIRBuQOl3ApKgrc+J6wqWwx85jiubS3iKP1J20kZ3Tj3oYXQ1nf30Nb1HF5GOI+RIRgdHuJt&#10;Mc0iCAMxBhcxPIK6NRetQdj4zbk/URYsHgxhiNRNIwUFhz0weDmO3wSXcAHHlK1PsjBEbgymHhw3&#10;dQzOiE0fTxWAOgEpJONliq3sqILrD4DTKHrmKT6iCRaAyKUiC1VTBVCbl/F+OS8nMIWpLNYxUO6v&#10;upbbC6yNRXIpfux6sUovx1pZzFVPRJFaEnjSThKM7YgodFP9wMAZHBEGqGh6OUckATk1fXBAR0SB&#10;Ak23/tEZgipNL+a4/IgwCB+m23F1ARaaXlV1AbqYJRArRdtgrbZJuSxwBbEPdhcOYUwqc+TZuEZg&#10;AlO9xtALl/VIZ1gG7KwZ992dQc3YWVPNuzsrS5xqnLy7s2K4U/IKmDZ1Vn/LuSJ/3d8UZrYFm8IL&#10;9CTAX1GgivQlwqAy+RUgPNoftqzlVTiV1KdAXcGa0JQ0Ndy1x0mtHzkPzB1MEB8HQ9Md9N+UBCrd&#10;a3s/2g0Mi56LpnOnvP0B6qfNYpmHaiA4cRqR0QAqruLQ9wYZJafW7aP2AC+VE8N2vaS+z0aD28hX&#10;3UUDgTpkeYycrRbg/hOWBwkJ3uc+hgbged/s8TwWIJcDj2acsz2eN3B1IgNSFaV76iSI3jPrbfUT&#10;ad6jdqotzfvY/V0jNA/sSdG8XcpIWVbF1ptJGYFFA0FB496l2swe0i23kB7XofmYbbcpI80L2pQR&#10;5owU0Xq2WFlJGXkoGt2kjZ+1+Am7nwNIIcLYOKSwYKDjJaRPlCVoSOljnMedpaeS/sA/W0hps9C3&#10;bCsazELTJrWFFELVysEWRv8DSDEZ+zLl1AxLYWYX7PIBDWGXrWoPttqDreqJHh1ZGTZWPf9qEFLM&#10;+W/LUmosBXbLB5BiGF2jkMJdt0ysca9PQ9hBSstSWkj57CClPE5uNz7qvEufu7umtqmSSzGMrlFI&#10;2Z3Hc29AEaCFlHuqUB6V1KzUnCicgl0kbDDxrAb3mWW50Us9amiQpZgiipal1FjKLRV9zDC6RiHF&#10;dfvlOSFnvT1ICfBksM2lgNfXymFaSMEz59oRbYOQYopVXg6klPXMplbPMIv9ij5VyHVXRd+uojdP&#10;4UgEDxIxtbX/lXtrqFXxGeu7juuD22Nk00VnHtbm0GEkY0RzdhyD9cvkKgPQgOfC2b6uqB5AVQN+&#10;C445y/TJbHVelgpyKCwgHOFQfqQycZ+umho3ZWqHWKn2U0erZSL7LFFl6lD4UZap36J1c4vqBafX&#10;KVSp67WgciklBUU+qLL6UH86ow3wjBjM7zsiy4tMYLHpmUwSMA2ZlRV7D6ixfnKd3v3VC59p3bYp&#10;NT9K+RT1o2qeWysLlfuZ6t0mTnexMvnQhA0wAn/4RCasyqx4AGWrhA7ahNF2yYjr7n9QqNqasH55&#10;6daXcm5/9eCZTZhiSaUCvXIJhqVDF6K9MsGyGB0K5GHJ9+NQtRjdIObpc4Qu7veDvh/wWujq61ID&#10;14GKmpoJ/h9Cl2eqOiqhi1PUaUMXspEaJ61x9uM5+zZ06RdPGgldpoqgasLVMoI2dB15kaw14ZJL&#10;V6tzauyrHroaMedbTrB375w1m8jBV1Vp3+byoNydaf7VJnLa46bP7bhJpQJeUlFMFV7oGt6rp5cd&#10;yv8BgC/uVz9TXmb3nwpO/gUAAP//AwBQSwMEFAAGAAgAAAAhAF8krNLhAAAACgEAAA8AAABkcnMv&#10;ZG93bnJldi54bWxMj8FOg0AQhu8mvsNmTLy1C4WiIkvTNOqpaWJrYrxNYQqk7Cxht0Df3u1JjzPz&#10;5Z/vz1aTbsVAvW0MKwjnAQjiwpQNVwq+Du+zZxDWIZfYGiYFV7Kwyu/vMkxLM/InDXtXCR/CNkUF&#10;tXNdKqUtatJo56Yj9reT6TU6P/aVLHscfbhu5SIIEqmxYf+hxo42NRXn/UUr+BhxXEfh27A9nzbX&#10;n8Ny970NSanHh2n9CsLR5P5guOl7dci909FcuLSiVTCLo6VHFSyiBIQH4jCJQRxvi6cXkHkm/1fI&#10;fwEAAP//AwBQSwECLQAUAAYACAAAACEAtoM4kv4AAADhAQAAEwAAAAAAAAAAAAAAAAAAAAAAW0Nv&#10;bnRlbnRfVHlwZXNdLnhtbFBLAQItABQABgAIAAAAIQA4/SH/1gAAAJQBAAALAAAAAAAAAAAAAAAA&#10;AC8BAABfcmVscy8ucmVsc1BLAQItABQABgAIAAAAIQCyBPfjpggAAPFAAAAOAAAAAAAAAAAAAAAA&#10;AC4CAABkcnMvZTJvRG9jLnhtbFBLAQItABQABgAIAAAAIQBfJKzS4QAAAAoBAAAPAAAAAAAAAAAA&#10;AAAAAAALAABkcnMvZG93bnJldi54bWxQSwUGAAAAAAQABADzAAAADgwAAAAA&#10;">
                <v:shape id="Text Box 306" o:spid="_x0000_s1578" type="#_x0000_t202" style="position:absolute;left:5688;top:12961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d+IMMA&#10;AADcAAAADwAAAGRycy9kb3ducmV2LnhtbERPS2sCMRC+C/6HMIKXUrNKqcvWKCIoXkp91IO3YTP7&#10;oJvJksR1/fdNoeBtPr7nLFa9aURHzteWFUwnCQji3OqaSwXf5+1rCsIHZI2NZVLwIA+r5XCwwEzb&#10;Ox+pO4VSxBD2GSqoQmgzKX1ekUE/sS1x5ArrDIYIXSm1w3sMN42cJcm7NFhzbKiwpU1F+c/pZhS4&#10;TVIe/PVl+rbr0nRXXIrPg/xSajzq1x8gAvXhKf5373WcP5vD3zPxAr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d+IMMAAADcAAAADwAAAAAAAAAAAAAAAACYAgAAZHJzL2Rv&#10;d25yZXYueG1sUEsFBgAAAAAEAAQA9QAAAIgDAAAAAA==&#10;" filled="f" stroked="f">
                  <v:fill opacity="0"/>
                  <v:textbox>
                    <w:txbxContent>
                      <w:p w:rsidR="00EE4573" w:rsidRPr="000F4DC6" w:rsidRDefault="00EE4573" w:rsidP="00EE4573">
                        <w:pPr>
                          <w:bidi w:val="0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F4DC6"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group id="Group 307" o:spid="_x0000_s1579" style="position:absolute;left:1629;top:11805;width:4104;height:2143" coordorigin="1629,11805" coordsize="4104,2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shape id="AutoShape 308" o:spid="_x0000_s1580" type="#_x0000_t6" style="position:absolute;left:2253;top:12531;width:3402;height:1417;rotation:-1038749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MtcYA&#10;AADcAAAADwAAAGRycy9kb3ducmV2LnhtbESPT2sCMRDF74LfIUzBi2hW24quRhGLuFf/gHgbNuNm&#10;6WayblLd+umbQqG3Gd6b93uzWLW2EndqfOlYwWiYgCDOnS65UHA6bgdTED4ga6wck4Jv8rBadjsL&#10;TLV78J7uh1CIGMI+RQUmhDqV0ueGLPqhq4mjdnWNxRDXppC6wUcMt5UcJ8lEWiw5EgzWtDGUfx6+&#10;bIRsb9ll835+7fPkwzxv2Tl/27FSvZd2PQcRqA3/5r/rTMf64xn8PhMn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fuMtcYAAADcAAAADwAAAAAAAAAAAAAAAACYAgAAZHJz&#10;L2Rvd25yZXYueG1sUEsFBgAAAAAEAAQA9QAAAIsDAAAAAA==&#10;" fillcolor="#dbe5f1">
                    <v:fill opacity="0"/>
                  </v:shape>
                  <v:shape id="Freeform 309" o:spid="_x0000_s1581" style="position:absolute;left:2146;top:12106;width:3587;height:1341;visibility:visible;mso-wrap-style:square;v-text-anchor:top" coordsize="3587,1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R+IsQA&#10;AADcAAAADwAAAGRycy9kb3ducmV2LnhtbESPQYvCQAyF74L/YYiwNztdBZGuo4ii7ElQF8reQie2&#10;pZ1M6Yza/febg+At4b2892W1GVyrHtSH2rOBzyQFRVx4W3Np4Od6mC5BhYhssfVMBv4owGY9Hq0w&#10;s/7JZ3pcYqkkhEOGBqoYu0zrUFTkMCS+Ixbt5nuHUda+1LbHp4S7Vs/SdKEd1iwNFXa0q6hoLndn&#10;4LbNj/H3OC+W+11+up7zZh9mjTEfk2H7BSrSEN/m1/W3Ffy54MszMoF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UfiLEAAAA3AAAAA8AAAAAAAAAAAAAAAAAmAIAAGRycy9k&#10;b3ducmV2LnhtbFBLBQYAAAAABAAEAPUAAACJAwAAAAA=&#10;" path="m369,l3587,908,,1341,769,1032,369,xe" fillcolor="#dbe5f1" stroked="f">
                    <v:path arrowok="t" o:connecttype="custom" o:connectlocs="369,0;3587,908;0,1341;769,1032;369,0" o:connectangles="0,0,0,0,0"/>
                  </v:shape>
                  <v:shape id="AutoShape 310" o:spid="_x0000_s1582" type="#_x0000_t6" style="position:absolute;left:1902;top:12211;width:835;height:1118;rotation:13901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GJaMMA&#10;AADcAAAADwAAAGRycy9kb3ducmV2LnhtbERPS4vCMBC+C/6HMII3TbsuItUosovgwcuq+ziOzdiW&#10;NpOSZLX6683Cgrf5+J6zWHWmERdyvrKsIB0nIIhzqysuFBwPm9EMhA/IGhvLpOBGHlbLfm+BmbZX&#10;/qDLPhQihrDPUEEZQptJ6fOSDPqxbYkjd7bOYIjQFVI7vMZw08iXJJlKgxXHhhJbeispr/e/RkG7&#10;Sb8+Xw/1bXZy9/fvaW13dPxRajjo1nMQgbrwFP+7tzrOn6Tw90y8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GJaMMAAADcAAAADwAAAAAAAAAAAAAAAACYAgAAZHJzL2Rv&#10;d25yZXYueG1sUEsFBgAAAAAEAAQA9QAAAIgDAAAAAA==&#10;">
                    <v:fill opacity="0"/>
                  </v:shape>
                  <v:shape id="Text Box 311" o:spid="_x0000_s1583" type="#_x0000_t202" style="position:absolute;left:2117;top:11805;width:434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lLZcMA&#10;AADcAAAADwAAAGRycy9kb3ducmV2LnhtbERPS2sCMRC+C/6HMIKXUrPaIsvWKCIoXkp91IO3YTP7&#10;oJvJksR1/fdNoeBtPr7nLFa9aURHzteWFUwnCQji3OqaSwXf5+1rCsIHZI2NZVLwIA+r5XCwwEzb&#10;Ox+pO4VSxBD2GSqoQmgzKX1ekUE/sS1x5ArrDIYIXSm1w3sMN42cJclcGqw5NlTY0qai/Od0Mwrc&#10;JikP/voyfd91aborLsXnQX4pNR716w8QgfrwFP+79zrOf5vB3zPxAr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lLZcMAAADcAAAADwAAAAAAAAAAAAAAAACYAgAAZHJzL2Rv&#10;d25yZXYueG1sUEsFBgAAAAAEAAQA9QAAAIgDAAAAAA==&#10;" filled="f" stroked="f">
                    <v:fill opacity="0"/>
                    <v:textbox>
                      <w:txbxContent>
                        <w:p w:rsidR="00EE4573" w:rsidRPr="000F4DC6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12" o:spid="_x0000_s1584" type="#_x0000_t202" style="position:absolute;left:1982;top:12951;width:731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Xu/sIA&#10;AADcAAAADwAAAGRycy9kb3ducmV2LnhtbERPS2sCMRC+F/ofwhR6KZpViyyrUURQeim+D96GzewD&#10;N5Mliev235tCobf5+J4zX/amER05X1tWMBomIIhzq2suFZxPm0EKwgdkjY1lUvBDHpaL15c5Zto+&#10;+EDdMZQihrDPUEEVQptJ6fOKDPqhbYkjV1hnMEToSqkdPmK4aeQ4SabSYM2xocKW1hXlt+PdKHDr&#10;pNz768foc9ul6ba4FN97uVPq/a1fzUAE6sO/+M/9peP8yQR+n4kX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5e7+wgAAANwAAAAPAAAAAAAAAAAAAAAAAJgCAABkcnMvZG93&#10;bnJldi54bWxQSwUGAAAAAAQABAD1AAAAhwMAAAAA&#10;" filled="f" stroked="f">
                    <v:fill opacity="0"/>
                    <v:textbox>
                      <w:txbxContent>
                        <w:p w:rsidR="00EE4573" w:rsidRPr="000F4DC6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3</w:t>
                          </w: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313" o:spid="_x0000_s1585" type="#_x0000_t202" style="position:absolute;left:1769;top:13283;width:54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x2isMA&#10;AADcAAAADwAAAGRycy9kb3ducmV2LnhtbERPS2sCMRC+F/ofwhR6KZr1gSyrUURQein1efA2bGYf&#10;uJksSVy3/94UCr3Nx/ecxao3jejI+dqygtEwAUGcW11zqeB82g5SED4ga2wsk4If8rBavr4sMNP2&#10;wQfqjqEUMYR9hgqqENpMSp9XZNAPbUscucI6gyFCV0rt8BHDTSPHSTKTBmuODRW2tKkovx3vRoHb&#10;JOXeXz9G012XprviUnzt5bdS72/9eg4iUB/+xX/uTx3nT6bw+0y8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x2isMAAADcAAAADwAAAAAAAAAAAAAAAACYAgAAZHJzL2Rv&#10;d25yZXYueG1sUEsFBgAAAAAEAAQA9QAAAIgDAAAAAA==&#10;" filled="f" stroked="f">
                    <v:fill opacity="0"/>
                    <v:textbox>
                      <w:txbxContent>
                        <w:p w:rsidR="00EE4573" w:rsidRPr="000F4DC6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14" o:spid="_x0000_s1586" type="#_x0000_t202" style="position:absolute;left:2339;top:12474;width:731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DTEcMA&#10;AADcAAAADwAAAGRycy9kb3ducmV2LnhtbERPS2sCMRC+F/ofwhR6KZq1VVlWoxSh4qXU58HbsJl9&#10;4GayJHHd/vumIHibj+8582VvGtGR87VlBaNhAoI4t7rmUsHx8DVIQfiArLGxTAp+ycNy8fw0x0zb&#10;G++o24dSxBD2GSqoQmgzKX1ekUE/tC1x5ArrDIYIXSm1w1sMN418T5KpNFhzbKiwpVVF+WV/NQrc&#10;Kim3/vw2Gq+7NF0Xp+J7K3+Uen3pP2cgAvXhIb67NzrO/5jA/zPx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DTEcMAAADcAAAADwAAAAAAAAAAAAAAAACYAgAAZHJzL2Rv&#10;d25yZXYueG1sUEsFBgAAAAAEAAQA9QAAAIgDAAAAAA==&#10;" filled="f" stroked="f">
                    <v:fill opacity="0"/>
                    <v:textbox>
                      <w:txbxContent>
                        <w:p w:rsidR="00EE4573" w:rsidRPr="000F4DC6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 xml:space="preserve">4 </w:t>
                          </w:r>
                        </w:p>
                      </w:txbxContent>
                    </v:textbox>
                  </v:shape>
                  <v:shape id="Text Box 315" o:spid="_x0000_s1587" type="#_x0000_t202" style="position:absolute;left:1629;top:12486;width:731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JNZsIA&#10;AADcAAAADwAAAGRycy9kb3ducmV2LnhtbERPS2sCMRC+F/ofwhR6KZq1FllWo4ig9FJ8H7wNm9kH&#10;biZLkq7bf2+Egrf5+J4zW/SmER05X1tWMBomIIhzq2suFZyO60EKwgdkjY1lUvBHHhbz15cZZtre&#10;eE/dIZQihrDPUEEVQptJ6fOKDPqhbYkjV1hnMEToSqkd3mK4aeRnkkykwZpjQ4UtrSrKr4dfo8Ct&#10;knLnLx+jr02XppviXPzs5Fap97d+OQURqA9P8b/7W8f54wk8nokX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kk1mwgAAANwAAAAPAAAAAAAAAAAAAAAAAJgCAABkcnMvZG93&#10;bnJldi54bWxQSwUGAAAAAAQABAD1AAAAhwMAAAAA&#10;" filled="f" stroked="f">
                    <v:fill opacity="0"/>
                    <v:textbox>
                      <w:txbxContent>
                        <w:p w:rsidR="00EE4573" w:rsidRPr="000F4DC6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 xml:space="preserve">5 </w:t>
                          </w:r>
                        </w:p>
                      </w:txbxContent>
                    </v:textbox>
                  </v:shape>
                  <v:shape id="Text Box 316" o:spid="_x0000_s1588" type="#_x0000_t202" style="position:absolute;left:3370;top:12166;width:969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7o/cMA&#10;AADcAAAADwAAAGRycy9kb3ducmV2LnhtbERPS2sCMRC+F/ofwhR6KZq1FV1WoxSh4qXU58HbsJl9&#10;4GayJHHd/vumIHibj+8582VvGtGR87VlBaNhAoI4t7rmUsHx8DVIQfiArLGxTAp+ycNy8fw0x0zb&#10;G++o24dSxBD2GSqoQmgzKX1ekUE/tC1x5ArrDIYIXSm1w1sMN418T5KJNFhzbKiwpVVF+WV/NQrc&#10;Kim3/vw2Gq+7NF0Xp+J7K3+Uen3pP2cgAvXhIb67NzrO/5jC/zPx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d7o/cMAAADcAAAADwAAAAAAAAAAAAAAAACYAgAAZHJzL2Rv&#10;d25yZXYueG1sUEsFBgAAAAAEAAQA9QAAAIgDAAAAAA==&#10;" filled="f" stroked="f">
                    <v:fill opacity="0"/>
                    <v:textbox>
                      <w:txbxContent>
                        <w:p w:rsidR="00EE4573" w:rsidRPr="000F4DC6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 xml:space="preserve">12 </w:t>
                          </w:r>
                        </w:p>
                      </w:txbxContent>
                    </v:textbox>
                  </v:shape>
                  <v:group id="Group 317" o:spid="_x0000_s1589" style="position:absolute;left:2487;top:12115;width:171;height:170;rotation:-4692852fd" coordorigin="841,2723" coordsize="232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jxeccAAADcAAAADwAAAGRycy9kb3ducmV2LnhtbESPQWvCQBCF74X+h2UK&#10;3upGhdKmriIVsVCQ1gp6nGbHbNLsbMxuNf77zqHQ2wzvzXvfTOe9b9SZulgFNjAaZqCIi2ArLg3s&#10;Plf3j6BiQrbYBCYDV4own93eTDG34cIfdN6mUkkIxxwNuJTaXOtYOPIYh6ElFu0YOo9J1q7UtsOL&#10;hPtGj7PsQXusWBoctvTiqPje/ngD9hB3q/qN1ptDfXp3T1/75bHeGzO46xfPoBL16d/8d/1qBX8i&#10;tPKMTKB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DjxeccAAADc&#10;AAAADwAAAAAAAAAAAAAAAACqAgAAZHJzL2Rvd25yZXYueG1sUEsFBgAAAAAEAAQA+gAAAJ4DAAAA&#10;AA==&#10;">
                    <o:lock v:ext="edit" aspectratio="t"/>
                    <v:shape id="AutoShape 318" o:spid="_x0000_s1590" type="#_x0000_t32" style="position:absolute;left:841;top:2723;width:0;height:2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7h4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+4ePDAAAA3AAAAA8AAAAAAAAAAAAA&#10;AAAAoQIAAGRycy9kb3ducmV2LnhtbFBLBQYAAAAABAAEAPkAAACRAwAAAAA=&#10;">
                      <o:lock v:ext="edit" aspectratio="t"/>
                    </v:shape>
                    <v:shape id="AutoShape 319" o:spid="_x0000_s1591" type="#_x0000_t32" style="position:absolute;left:846;top:2953;width:2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7A8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COwPGAAAA3AAAAA8AAAAAAAAA&#10;AAAAAAAAoQIAAGRycy9kb3ducmV2LnhtbFBLBQYAAAAABAAEAPkAAACUAwAAAAA=&#10;">
                      <o:lock v:ext="edit" aspectratio="t"/>
                    </v:shape>
                  </v:group>
                  <v:group id="Group 320" o:spid="_x0000_s1592" style="position:absolute;left:2717;top:13002;width:171;height:170;rotation:4584890fd" coordorigin="841,2723" coordsize="232,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Zn38EAAADcAAAADwAAAGRycy9kb3ducmV2LnhtbERPTWvCQBC9C/0PyxS8&#10;SN3EipTUVVpFaMWLUe/T7JgEs7Nhd9X4792C4G0e73Om88404kLO15YVpMMEBHFhdc2lgv1u9fYB&#10;wgdkjY1lUnAjD/PZS2+KmbZX3tIlD6WIIewzVFCF0GZS+qIig35oW+LIHa0zGCJ0pdQOrzHcNHKU&#10;JBNpsObYUGFLi4qKU342Cgbf9WEjl5ie3/lX5n965SbrRqn+a/f1CSJQF57ih/tHx/njFP6fiRfI&#10;2R0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VzZn38EAAADcAAAADwAA&#10;AAAAAAAAAAAAAACqAgAAZHJzL2Rvd25yZXYueG1sUEsFBgAAAAAEAAQA+gAAAJgDAAAAAA==&#10;">
                    <o:lock v:ext="edit" aspectratio="t"/>
                    <v:shape id="AutoShape 321" o:spid="_x0000_s1593" type="#_x0000_t32" style="position:absolute;left:841;top:2723;width:0;height:2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wA78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cAO/DAAAA3AAAAA8AAAAAAAAAAAAA&#10;AAAAoQIAAGRycy9kb3ducmV2LnhtbFBLBQYAAAAABAAEAPkAAACRAwAAAAA=&#10;">
                      <o:lock v:ext="edit" aspectratio="t"/>
                    </v:shape>
                    <v:shape id="AutoShape 322" o:spid="_x0000_s1594" type="#_x0000_t32" style="position:absolute;left:846;top:2953;width:2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ldM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QpXTDAAAA3AAAAA8AAAAAAAAAAAAA&#10;AAAAoQIAAGRycy9kb3ducmV2LnhtbFBLBQYAAAAABAAEAPkAAACRAwAAAAA=&#10;">
                      <o:lock v:ext="edit" aspectratio="t"/>
                    </v:shape>
                  </v:group>
                  <v:shape id="Text Box 323" o:spid="_x0000_s1595" type="#_x0000_t202" style="position:absolute;left:3143;top:13290;width:969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oF98MA&#10;AADcAAAADwAAAGRycy9kb3ducmV2LnhtbERPS2sCMRC+F/wPYYReSs0qiyyrUYqgeCk+2h68DZvZ&#10;B91MliSu23/fCIK3+fies1wPphU9Od9YVjCdJCCIC6sbrhR8f23fMxA+IGtsLZOCP/KwXo1elphr&#10;e+MT9edQiRjCPkcFdQhdLqUvajLoJ7YjjlxpncEQoaukdniL4aaVsySZS4MNx4YaO9rUVPyer0aB&#10;2yTV0V/epumuz7Jd+VN+HuVBqdfx8LEAEWgIT/HDvddxfprC/Zl4gV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oF98MAAADcAAAADwAAAAAAAAAAAAAAAACYAgAAZHJzL2Rv&#10;d25yZXYueG1sUEsFBgAAAAAEAAQA9QAAAIgDAAAAAA==&#10;" filled="f" stroked="f">
                    <v:fill opacity="0"/>
                    <v:textbox>
                      <w:txbxContent>
                        <w:p w:rsidR="00EE4573" w:rsidRPr="000F4DC6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</w:pPr>
                          <w:r w:rsidRPr="000F4DC6">
                            <w:rPr>
                              <w:rFonts w:ascii="Arial" w:hAnsi="Arial"/>
                              <w:sz w:val="20"/>
                              <w:szCs w:val="20"/>
                              <w:rtl/>
                            </w:rPr>
                            <w:t xml:space="preserve">13 </w:t>
                          </w:r>
                        </w:p>
                        <w:p w:rsidR="00EE4573" w:rsidRPr="000F4DC6" w:rsidRDefault="00EE4573" w:rsidP="00EE4573">
                          <w:pPr>
                            <w:rPr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לפניכם סרטוט מוקטן</w:t>
      </w:r>
      <w:r w:rsidRPr="00EE4573">
        <w:rPr>
          <w:rFonts w:ascii="Arial" w:eastAsia="Calibri" w:hAnsi="Arial" w:cs="Arial" w:hint="cs"/>
          <w:rtl/>
        </w:rPr>
        <w:t xml:space="preserve"> של צורה גאומטרית</w:t>
      </w:r>
      <w:r w:rsidRPr="00EE4573">
        <w:rPr>
          <w:rFonts w:ascii="Arial" w:eastAsia="Calibri" w:hAnsi="Arial" w:cs="Arial"/>
          <w:rtl/>
        </w:rPr>
        <w:t xml:space="preserve">. </w:t>
      </w:r>
    </w:p>
    <w:p w:rsidR="00EE4573" w:rsidRPr="00EE4573" w:rsidRDefault="00EE4573" w:rsidP="00EE4573">
      <w:pPr>
        <w:tabs>
          <w:tab w:val="num" w:pos="567"/>
        </w:tabs>
        <w:spacing w:after="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>הנתונים הם בסנטימטרים.</w:t>
      </w:r>
      <w:r w:rsidRPr="00EE4573">
        <w:rPr>
          <w:rFonts w:ascii="Arial" w:eastAsia="Calibri" w:hAnsi="Arial" w:cs="Arial"/>
          <w:rtl/>
        </w:rPr>
        <w:br/>
        <w:t>על-פי הנתונים חַשבו את שטחו של המרובע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הצבוע. </w:t>
      </w:r>
      <w:r w:rsidRPr="00EE4573">
        <w:rPr>
          <w:rFonts w:ascii="Arial" w:eastAsia="Calibri" w:hAnsi="Arial" w:cs="Arial"/>
          <w:rtl/>
        </w:rPr>
        <w:br/>
        <w:t>שימו לב לזוויות הישרות.</w:t>
      </w: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4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br w:type="page"/>
      </w:r>
      <w:r w:rsidRPr="00EE4573">
        <w:rPr>
          <w:rFonts w:ascii="Arial" w:eastAsia="Calibri" w:hAnsi="Arial" w:cs="Arial" w:hint="cs"/>
          <w:rtl/>
        </w:rPr>
        <w:lastRenderedPageBreak/>
        <w:t xml:space="preserve">הצורה שלפניכם מורכבת ממלבן ושני חצאי עיגול זהים. </w:t>
      </w:r>
    </w:p>
    <w:p w:rsidR="00EE4573" w:rsidRPr="00EE4573" w:rsidRDefault="00EE4573" w:rsidP="00EE4573">
      <w:pPr>
        <w:widowControl w:val="0"/>
        <w:numPr>
          <w:ilvl w:val="0"/>
          <w:numId w:val="27"/>
        </w:numPr>
        <w:spacing w:after="12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 wp14:anchorId="02B261BC" wp14:editId="105C2492">
                <wp:simplePos x="0" y="0"/>
                <wp:positionH relativeFrom="column">
                  <wp:posOffset>-701454</wp:posOffset>
                </wp:positionH>
                <wp:positionV relativeFrom="paragraph">
                  <wp:posOffset>-312586</wp:posOffset>
                </wp:positionV>
                <wp:extent cx="2355850" cy="1601470"/>
                <wp:effectExtent l="0" t="0" r="25400" b="17780"/>
                <wp:wrapNone/>
                <wp:docPr id="114" name="קבוצה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5850" cy="1601470"/>
                          <a:chOff x="1293" y="1250"/>
                          <a:chExt cx="3710" cy="2522"/>
                        </a:xfrm>
                      </wpg:grpSpPr>
                      <wps:wsp>
                        <wps:cNvPr id="115" name="Oval 325"/>
                        <wps:cNvSpPr>
                          <a:spLocks noChangeArrowheads="1"/>
                        </wps:cNvSpPr>
                        <wps:spPr bwMode="auto">
                          <a:xfrm>
                            <a:off x="3562" y="2324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CCC0D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326"/>
                        <wps:cNvSpPr>
                          <a:spLocks noChangeArrowheads="1"/>
                        </wps:cNvSpPr>
                        <wps:spPr bwMode="auto">
                          <a:xfrm>
                            <a:off x="2118" y="2332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CCC0D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2112" y="1618"/>
                            <a:ext cx="2891" cy="1474"/>
                          </a:xfrm>
                          <a:prstGeom prst="rect">
                            <a:avLst/>
                          </a:prstGeom>
                          <a:solidFill>
                            <a:srgbClr val="CCC0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Oval 32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36" y="3051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3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54" y="305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AutoShape 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3" y="1614"/>
                            <a:ext cx="0" cy="14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AutoShape 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03" y="1618"/>
                            <a:ext cx="0" cy="14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AutoShape 332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3557" y="186"/>
                            <a:ext cx="0" cy="28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AutoShape 33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3558" y="1640"/>
                            <a:ext cx="0" cy="28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Text Box 33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077" y="1250"/>
                            <a:ext cx="96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88181E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8181E">
                                <w:rPr>
                                  <w:rFonts w:ascii="Arial" w:hAnsi="Arial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20 ס"מ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33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293" y="2140"/>
                            <a:ext cx="96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88181E" w:rsidRDefault="00EE4573" w:rsidP="00EE4573">
                              <w:pPr>
                                <w:jc w:val="right"/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8181E">
                                <w:rPr>
                                  <w:rFonts w:ascii="Arial" w:hAnsi="Arial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10 ס"מ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B261BC" id="קבוצה 114" o:spid="_x0000_s1596" style="position:absolute;left:0;text-align:left;margin-left:-55.25pt;margin-top:-24.6pt;width:185.5pt;height:126.1pt;z-index:251629056" coordorigin="1293,1250" coordsize="3710,2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0+TlQUAAMEkAAAOAAAAZHJzL2Uyb0RvYy54bWzsWttu4zYQfS/QfyD07liiLraEOIvEjoMC&#10;aXfRTftOS7IlVBZVUomdFv2IAu0vtJ+U3+lwKMn3bJD7ovKDLZkURc4cnTkz1PGH5TwjN7GQKc8H&#10;hnVkGiTOQx6l+Wxg/HQ17vQNIkuWRyzjeTwwbmNpfDj59pvjRRHElCc8i2JBYJBcBotiYCRlWQTd&#10;rgyTeM7kES/iHBqnXMxZCadi1o0EW8Do86xLTdPrLriICsHDWEr4d6QbjRMcfzqNw/LjdCrjkmQD&#10;A+ZW4rfA74n67p4cs2AmWJGkYTUN9ohZzFmaw02boUasZORapDtDzdNQcMmn5VHI510+naZhjGuA&#10;1Vjm1mouBL8ucC2zYDErGjOBabfs9Ohhwx9uPgmSRuA7yzFIzubgpLt/7/68+/vun7u/iPoXbLQo&#10;ZgF0vRDF5+KT0AuFw0se/iKhubvdrs5nujOZLL7nEYzKrkuONlpOxVwNAasnS3TFbeOKeFmSEP6k&#10;tuv2XfBYCG2WZ1pOr3JWmIBH1XUW9W2DqGYKHdGRYXJeXW/3rOpi6lKqWrss0DfGyVaTUysD4MmV&#10;beXTbPs5YUWMLpPKYI1t3dq2H29YRmzqaqtip9qkUtuT5HyYsHwWnwrBF0nMIpiThUtQk4VR9QXq&#10;RII3vmhg2/UoGoraFL3JgtrMluPUNlZH62ZiQSFkeRHzOVEHAyPOsrSQanEsYDeXstS9617qb8mz&#10;NBqnWYYnYjYZZoLAggfGcDg0R351g41uWU4WA8N3wST3D2HiZ98Q8JjkEQJAWeu8Oi5ZmuljcH2W&#10;I0q1xbTXJzy6BesJrkkBSAwOEi5+M8gCCGFgyF+vmYgNkn2Xgwd8basSTxy3R8FwYr1lst7C8hCG&#10;GhilQfThsNSsc12IdJbAnSxcbs5P4bGYpmhM5VE9q2qyAMxXQ6i3hVBPWXoDcODfF0IotSyIE/Ao&#10;U9vGh7VF6AoLLUKr+NSrEfojhHUgyCwGIu29Lkw1kVoe4BUJpyZS2vetKlg5PSTZJt7sEKmA6T8/&#10;iyryzLkiX83LivHwMQKmro60Ivndt6hjnlG/M/b6vY4zdtyO3zP7HdPyz3zPdHxnNP5DTdBygiSN&#10;oji/TPO4VkeW87AIWek0rWtQHz2Z5+dpCWIxS+cDo98EAxYcIv2N6aMAAG/Vv2gVkAJtRJgd0ixA&#10;yVoPVpoFIf+liCALQLeKbs8uY2jfhhgFQcI2XZRDqyDhAjUooQi/Gvy1xKzFyXNImMP6o5Uw70PC&#10;+FuARb35doB1qAsplQbslu5uAYt53/9cc6sUQjOsSgKQholtYxpWoXaY62w7XOZVtt3QKna/ui0g&#10;s95IDvUldWDbnxySKaRyP9c5SJWHgwiv8mlPJ/0rfm1yxF6dwh0gWFkKptKbIc9ziANc6CznQLrY&#10;yBWVnz1ZHTwwCzygiUz/vH/edzoO9c47jjkadU7HQ6fjja2eO7JHw+HI2tRESmk9XRNtqbZGsugk&#10;GjTkgySLCnrK46+YL1IV4bFatI5dROIbYNc1zQa7W8q8xW6L3QqRdTUOCoJ7sIuFhxfGLhabLA8q&#10;1/Ax9tIwFD5BzYJqsPpYgtlhYdr37PtlbsvC9f7B3rr4bmb69bIwsN4uCyM83gWSdVXP8nRteQ+U&#10;oWpyb8b2llBWyeOIyURXsCM40jWfVmi8qtBotqWuVLHtjC9BI1ebUs1uCCmX0FAL2p0y9csVJWyz&#10;V7F1swlVlwShlKarEg5FSfL4guCGTt7iKtzZeH+admOLR67vBI3xUz31a926q3LjpvjVrIGbqW3p&#10;UuUD+0qX5XKyxDI5tRsN3m5wrW/Bwv5iFSrXeGR7G/bNeKTZzKbWdqxseUTzAWw/tjzy0lsgazzS&#10;5ENfC4/gix3wngxu8VTv9KgXcdbPsVCyevPo5D8AAAD//wMAUEsDBBQABgAIAAAAIQC6Apwk4QAA&#10;AAwBAAAPAAAAZHJzL2Rvd25yZXYueG1sTI/BbsIwEETvlfoP1lbqDWyHgkoaByHU9oQqFSpV3Ey8&#10;JBGxHcUmCX/f5VRuszuj2bfZarQN67ELtXcK5FQAQ1d4U7tSwc/+Y/IKLETtjG68QwVXDLDKHx8y&#10;nRo/uG/sd7FkVOJCqhVUMbYp56Go0Oow9S068k6+szrS2JXcdHqgctvwRIgFt7p2dKHSLW4qLM67&#10;i1XwOehhPZPv/fZ82lwP+/nX71aiUs9P4/oNWMQx/ofhhk/okBPT0V+cCaxRMJFSzClL6mWZAKNI&#10;srhtjiTETADPM37/RP4HAAD//wMAUEsBAi0AFAAGAAgAAAAhALaDOJL+AAAA4QEAABMAAAAAAAAA&#10;AAAAAAAAAAAAAFtDb250ZW50X1R5cGVzXS54bWxQSwECLQAUAAYACAAAACEAOP0h/9YAAACUAQAA&#10;CwAAAAAAAAAAAAAAAAAvAQAAX3JlbHMvLnJlbHNQSwECLQAUAAYACAAAACEALQ9Pk5UFAADBJAAA&#10;DgAAAAAAAAAAAAAAAAAuAgAAZHJzL2Uyb0RvYy54bWxQSwECLQAUAAYACAAAACEAugKcJOEAAAAM&#10;AQAADwAAAAAAAAAAAAAAAADvBwAAZHJzL2Rvd25yZXYueG1sUEsFBgAAAAAEAAQA8wAAAP0IAAAA&#10;AA==&#10;">
                <v:oval id="Oval 325" o:spid="_x0000_s1597" style="position:absolute;left:3562;top:232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JLosMA&#10;AADcAAAADwAAAGRycy9kb3ducmV2LnhtbERPTWvCQBC9F/oflil4qxtLbSW6ShGE4kFprHgdsmMS&#10;k52N2VVXf71bEHqbx/ucySyYRpypc5VlBYN+AoI4t7riQsHvZvE6AuE8ssbGMim4koPZ9Plpgqm2&#10;F/6hc+YLEUPYpaig9L5NpXR5SQZd37bEkdvbzqCPsCuk7vASw00j35LkQxqsODaU2NK8pLzOTkbB&#10;+n1dy91t+bmtD/OwykN2xDpTqvcSvsYgPAX/L364v3WcPxjC3zPxAjm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JLosMAAADcAAAADwAAAAAAAAAAAAAAAACYAgAAZHJzL2Rv&#10;d25yZXYueG1sUEsFBgAAAAAEAAQA9QAAAIgDAAAAAA==&#10;" fillcolor="#ccc0d9"/>
                <v:oval id="Oval 326" o:spid="_x0000_s1598" style="position:absolute;left:2118;top:2332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DV1cMA&#10;AADcAAAADwAAAGRycy9kb3ducmV2LnhtbERPTWvCQBC9C/6HZQq96cZStKRuQhEK0kOlaUuvQ3ZM&#10;YrKzMbvq6q/vCoK3ebzPWebBdOJIg2ssK5hNExDEpdUNVwp+vt8nLyCcR9bYWSYFZ3KQZ+PRElNt&#10;T/xFx8JXIoawS1FB7X2fSunKmgy6qe2JI7e1g0Ef4VBJPeAphptOPiXJXBpsODbU2NOqprItDkbB&#10;5nnTyr/Lx+K33a3CZxmKPbaFUo8P4e0VhKfg7+Kbe63j/Nkcrs/EC2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DV1cMAAADcAAAADwAAAAAAAAAAAAAAAACYAgAAZHJzL2Rv&#10;d25yZXYueG1sUEsFBgAAAAAEAAQA9QAAAIgDAAAAAA==&#10;" fillcolor="#ccc0d9"/>
                <v:rect id="Rectangle 327" o:spid="_x0000_s1599" style="position:absolute;left:2112;top:1618;width:2891;height:1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0k4cIA&#10;AADcAAAADwAAAGRycy9kb3ducmV2LnhtbERPTYvCMBC9L/gfwgjeNHXRXalGkUVRYQ9bFcHb0Ixt&#10;sZmUJtb6740g7G0e73Nmi9aUoqHaFZYVDAcRCOLU6oIzBcfDuj8B4TyyxtIyKXiQg8W88zHDWNs7&#10;J9TsfSZCCLsYFeTeV7GULs3JoBvYijhwF1sb9AHWmdQ13kO4KeVnFH1JgwWHhhwr+skpve5vRkG5&#10;qWj7m/ztdCFXI7luzsnpOFaq122XUxCeWv8vfru3OswffsPrmXCB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SThwgAAANwAAAAPAAAAAAAAAAAAAAAAAJgCAABkcnMvZG93&#10;bnJldi54bWxQSwUGAAAAAAQABAD1AAAAhwMAAAAA&#10;" fillcolor="#ccc0d9" stroked="f"/>
                <v:oval id="Oval 328" o:spid="_x0000_s1600" style="position:absolute;left:2836;top:305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pMc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aTHEAAAA3AAAAA8AAAAAAAAAAAAAAAAAmAIAAGRycy9k&#10;b3ducmV2LnhtbFBLBQYAAAAABAAEAPUAAACJAwAAAAA=&#10;" fillcolor="black">
                  <o:lock v:ext="edit" aspectratio="t"/>
                </v:oval>
                <v:oval id="Oval 329" o:spid="_x0000_s1601" style="position:absolute;left:4254;top:305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rMq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k9X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6zKrBAAAA3AAAAA8AAAAAAAAAAAAAAAAAmAIAAGRycy9kb3du&#10;cmV2LnhtbFBLBQYAAAAABAAEAPUAAACGAwAAAAA=&#10;" fillcolor="black">
                  <o:lock v:ext="edit" aspectratio="t"/>
                </v:oval>
                <v:shape id="AutoShape 330" o:spid="_x0000_s1602" type="#_x0000_t32" style="position:absolute;left:2113;top:1614;width:0;height:14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xeyMUAAADc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JfjyjEyg9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xeyMUAAADcAAAADwAAAAAAAAAA&#10;AAAAAAChAgAAZHJzL2Rvd25yZXYueG1sUEsFBgAAAAAEAAQA+QAAAJMDAAAAAA==&#10;"/>
                <v:shape id="AutoShape 331" o:spid="_x0000_s1603" type="#_x0000_t32" style="position:absolute;left:5003;top:1618;width:0;height:14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D7U8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n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cPtTwQAAANwAAAAPAAAAAAAAAAAAAAAA&#10;AKECAABkcnMvZG93bnJldi54bWxQSwUGAAAAAAQABAD5AAAAjwMAAAAA&#10;"/>
                <v:shape id="AutoShape 332" o:spid="_x0000_s1604" type="#_x0000_t32" style="position:absolute;left:3557;top:186;width:0;height:2863;rotation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CDLcQAAADcAAAADwAAAGRycy9kb3ducmV2LnhtbERPS2sCMRC+C/0PYQpeRLNdaJWtUUQs&#10;VujFB6i36WbcXdxMliTq+u9NoeBtPr7njKetqcWVnK8sK3gbJCCIc6srLhTstl/9EQgfkDXWlknB&#10;nTxMJy+dMWba3nhN100oRAxhn6GCMoQmk9LnJRn0A9sQR+5kncEQoSukdniL4aaWaZJ8SIMVx4YS&#10;G5qXlJ83F6Ng5eq8t18ch+fT72H5c7+802FxVKr72s4+QQRqw1P87/7WcX6awt8z8QI5e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oIMtxAAAANwAAAAPAAAAAAAAAAAA&#10;AAAAAKECAABkcnMvZG93bnJldi54bWxQSwUGAAAAAAQABAD5AAAAkgMAAAAA&#10;"/>
                <v:shape id="AutoShape 333" o:spid="_x0000_s1605" type="#_x0000_t32" style="position:absolute;left:3558;top:1640;width:0;height:2891;rotation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B59cEAAADcAAAADwAAAGRycy9kb3ducmV2LnhtbERP24rCMBB9F/yHMAv7IpqoKNI1FRFc&#10;3JeFVT9gaKYX2kxKE239eyMs+DaHc53tbrCNuFPnK8ca5jMFgjhzpuJCw/VynG5A+IBssHFMGh7k&#10;YZeOR1tMjOv5j+7nUIgYwj5BDWUIbSKlz0qy6GeuJY5c7jqLIcKukKbDPobbRi6UWkuLFceGEls6&#10;lJTV55vVcLG5yn/237+3Xg3rVV15M1lutP78GPZfIAIN4S3+d59MnL9YwuuZeIFM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oHn1wQAAANwAAAAPAAAAAAAAAAAAAAAA&#10;AKECAABkcnMvZG93bnJldi54bWxQSwUGAAAAAAQABAD5AAAAjwMAAAAA&#10;">
                  <v:stroke dashstyle="dash"/>
                </v:shape>
                <v:shape id="Text Box 334" o:spid="_x0000_s1606" type="#_x0000_t202" style="position:absolute;left:3077;top:1250;width:96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o:lock v:ext="edit" aspectratio="t"/>
                  <v:textbox>
                    <w:txbxContent>
                      <w:p w:rsidR="00EE4573" w:rsidRPr="0088181E" w:rsidRDefault="00EE4573" w:rsidP="00EE4573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r w:rsidRPr="0088181E">
                          <w:rPr>
                            <w:rFonts w:ascii="Arial" w:hAnsi="Arial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20 ס"מ</w:t>
                        </w:r>
                      </w:p>
                    </w:txbxContent>
                  </v:textbox>
                </v:shape>
                <v:shape id="Text Box 335" o:spid="_x0000_s1607" type="#_x0000_t202" style="position:absolute;left:1293;top:2140;width:96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o:lock v:ext="edit" aspectratio="t"/>
                  <v:textbox>
                    <w:txbxContent>
                      <w:p w:rsidR="00EE4573" w:rsidRPr="0088181E" w:rsidRDefault="00EE4573" w:rsidP="00EE4573">
                        <w:pPr>
                          <w:jc w:val="right"/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r w:rsidRPr="0088181E">
                          <w:rPr>
                            <w:rFonts w:ascii="Arial" w:hAnsi="Arial"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10 ס"מ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 xml:space="preserve">מהו הרדיוס של כל אחד מחצאי העיגול? </w:t>
      </w:r>
    </w:p>
    <w:p w:rsidR="00EE4573" w:rsidRPr="00EE4573" w:rsidRDefault="00EE4573" w:rsidP="00EE4573">
      <w:pPr>
        <w:widowControl w:val="0"/>
        <w:numPr>
          <w:ilvl w:val="0"/>
          <w:numId w:val="27"/>
        </w:numPr>
        <w:spacing w:after="12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חשבו את שטח הצורה כולה. </w:t>
      </w:r>
    </w:p>
    <w:p w:rsidR="00EE4573" w:rsidRPr="00EE4573" w:rsidRDefault="00EE4573" w:rsidP="00EE4573">
      <w:pPr>
        <w:widowControl w:val="0"/>
        <w:numPr>
          <w:ilvl w:val="0"/>
          <w:numId w:val="27"/>
        </w:numPr>
        <w:spacing w:after="120" w:line="320" w:lineRule="exact"/>
        <w:ind w:right="4820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חשבו את היקף הצורה.  שימו לב,  הקטע המקווקו אינו חלק מההיקף. 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בתוך מלבן </w:t>
      </w:r>
      <w:r w:rsidRPr="00EE4573">
        <w:rPr>
          <w:rFonts w:ascii="Arial" w:eastAsia="Calibri" w:hAnsi="Arial" w:cs="Arial"/>
        </w:rPr>
        <w:t xml:space="preserve">ABCD </w:t>
      </w:r>
      <w:r w:rsidRPr="00EE4573">
        <w:rPr>
          <w:rFonts w:ascii="Arial" w:eastAsia="Calibri" w:hAnsi="Arial" w:cs="Arial" w:hint="cs"/>
          <w:rtl/>
        </w:rPr>
        <w:t xml:space="preserve">  חסומים שלושה עיגולים זהים.  </w:t>
      </w: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noProof/>
        </w:rPr>
        <mc:AlternateContent>
          <mc:Choice Requires="wpg">
            <w:drawing>
              <wp:anchor distT="0" distB="0" distL="114300" distR="114300" simplePos="0" relativeHeight="251631104" behindDoc="0" locked="0" layoutInCell="1" allowOverlap="1" wp14:anchorId="39F39C28" wp14:editId="51BA6DF7">
                <wp:simplePos x="0" y="0"/>
                <wp:positionH relativeFrom="column">
                  <wp:posOffset>-421171</wp:posOffset>
                </wp:positionH>
                <wp:positionV relativeFrom="paragraph">
                  <wp:posOffset>94615</wp:posOffset>
                </wp:positionV>
                <wp:extent cx="2820670" cy="1207135"/>
                <wp:effectExtent l="0" t="0" r="0" b="0"/>
                <wp:wrapNone/>
                <wp:docPr id="94" name="קבוצה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0670" cy="1207135"/>
                          <a:chOff x="1457" y="1768"/>
                          <a:chExt cx="4442" cy="1901"/>
                        </a:xfrm>
                      </wpg:grpSpPr>
                      <wps:wsp>
                        <wps:cNvPr id="95" name="Rectangle 33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711" y="2053"/>
                            <a:ext cx="3855" cy="127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6" name="Group 338"/>
                        <wpg:cNvGrpSpPr>
                          <a:grpSpLocks/>
                        </wpg:cNvGrpSpPr>
                        <wpg:grpSpPr bwMode="auto">
                          <a:xfrm>
                            <a:off x="1457" y="1768"/>
                            <a:ext cx="4442" cy="1901"/>
                            <a:chOff x="1457" y="1768"/>
                            <a:chExt cx="4442" cy="1901"/>
                          </a:xfrm>
                        </wpg:grpSpPr>
                        <wpg:grpSp>
                          <wpg:cNvPr id="97" name="Group 339"/>
                          <wpg:cNvGrpSpPr>
                            <a:grpSpLocks/>
                          </wpg:cNvGrpSpPr>
                          <wpg:grpSpPr bwMode="auto">
                            <a:xfrm>
                              <a:off x="1457" y="1768"/>
                              <a:ext cx="4442" cy="1901"/>
                              <a:chOff x="1457" y="4608"/>
                              <a:chExt cx="4442" cy="1901"/>
                            </a:xfrm>
                          </wpg:grpSpPr>
                          <wpg:grpSp>
                            <wpg:cNvPr id="98" name="Group 3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15" y="4889"/>
                                <a:ext cx="3845" cy="1283"/>
                                <a:chOff x="1715" y="4889"/>
                                <a:chExt cx="3845" cy="1283"/>
                              </a:xfrm>
                            </wpg:grpSpPr>
                            <wps:wsp>
                              <wps:cNvPr id="99" name="Oval 34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995" y="4893"/>
                                  <a:ext cx="1280" cy="127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Oval 34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715" y="4893"/>
                                  <a:ext cx="1280" cy="127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Oval 34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280" y="4889"/>
                                  <a:ext cx="1280" cy="127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2" name="Group 3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15" y="5484"/>
                                  <a:ext cx="2622" cy="55"/>
                                  <a:chOff x="2315" y="5484"/>
                                  <a:chExt cx="2622" cy="55"/>
                                </a:xfrm>
                              </wpg:grpSpPr>
                              <wps:wsp>
                                <wps:cNvPr id="103" name="Oval 34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315" y="5489"/>
                                    <a:ext cx="51" cy="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Oval 34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598" y="5484"/>
                                    <a:ext cx="51" cy="5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Oval 34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886" y="5484"/>
                                    <a:ext cx="51" cy="5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" name="AutoShape 34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338" y="5511"/>
                                    <a:ext cx="2569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7" name="Text Box 34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562" y="4622"/>
                                <a:ext cx="337" cy="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3D1AE4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35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457" y="4608"/>
                                <a:ext cx="337" cy="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3D1AE4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" name="Text Box 35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457" y="6071"/>
                                <a:ext cx="337" cy="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3D1AE4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352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535" y="6071"/>
                                <a:ext cx="337" cy="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3D1AE4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1" name="Text Box 35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491" y="2317"/>
                              <a:ext cx="337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jc w:val="center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Text Box 35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807" y="2317"/>
                              <a:ext cx="337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Text Box 35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164" y="2331"/>
                              <a:ext cx="337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3D1AE4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F39C28" id="קבוצה 94" o:spid="_x0000_s1608" style="position:absolute;left:0;text-align:left;margin-left:-33.15pt;margin-top:7.45pt;width:222.1pt;height:95.05pt;z-index:251631104" coordorigin="1457,1768" coordsize="4442,1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PCtugYAAPo6AAAOAAAAZHJzL2Uyb0RvYy54bWzsW92SmzYUvu9M34Hh3jHCgIGJN5PY60xn&#10;0ibTpA+gxdhmihEV7NrbTh+iM+0rtI+0r9OjIyGDf7pJNoHdDnvhBQRC+nT06ZzviOcvdpvUuIl5&#10;kbBsYpJnlmnEWcQWSbaamD99mA980yhKmi1oyrJ4Yt7Ghfni4ttvnm/zMLbZmqWLmBtQSVaE23xi&#10;rssyD4fDIlrHG1o8Y3mcQeGS8Q0t4ZSvhgtOt1D7Jh3aluUNt4wvcs6iuCjg6kwWmhdY/3IZR+Xb&#10;5bKISyOdmNC2En85/l6J3+HFcxquOM3XSaSaQT+jFRuaZPBSXdWMltS45slRVZsk4qxgy/JZxDZD&#10;tlwmUYx9gN4Q66A3rzm7zrEvq3C7yjVMAO0BTp9dbfTDzTtuJIuJGTimkdENjNHdP3d/3P119/fd&#10;nwZcBIS2+SqEG1/z/H3+jstuwuEbFv1cQPHwsFycr+TNxtX2e7aASul1yRCh3ZJvRBXQd2OHA3Gr&#10;ByLelUYEF23ftrwxjFcEZcS2xmTkyqGK1jCe4jniuGPTEMVjz6/KLtXzjuPY6uHAIqJ0SEP5Ymys&#10;apzoGZhdsUe2eBiy79c0j3HACgFYhaxbIfsj2CPNVmlsjEZjiSzeWMFaSEyNjE3XcF/8ssjhCegj&#10;VFBd4pxt1zFdQFNlz0Qf4GWyDnFSwCDdizsZE6gV8LMtdyTxq9Af+S60WEI/Dhro0TDnRfk6ZhtD&#10;HExMDu3DYaU3b4pSAl3dIka5YGmymCdpiid8dTVNuXFDYTbO59Op56naG7elmbEFe3RtF2tulBX1&#10;Kiz8O1XFJimBVtJkMzF9fRMNBW6X2QKaScOSJqk8BttIMzRjiZ00iyu2uAUcOZOcARwHB2vGfzWN&#10;LfDFxCx+uaY8No30uwzGIiCOIwgGT8A2bTjh9ZKregnNIqhqYpamIQ+npSSl65wnqzUOuWhkxl7C&#10;vFkmiKwYW9kq1ViwXDk50Z71PK3MzqvMDnkETA7nyeFkFZz1pSbziUlZGdXxlKThF5/MinaOkACm&#10;kNRWIYFW/aiRcDzrIbR2DglYjhtIgM3CbPiqSIwJsAkQjeP7CDsNK5sY+Y4mGl+R0N4mjp+L1hXB&#10;Hz/ZKcEHFapvgdqMkYPE3OBlYML2uN0Oggry4IDbie3rZfU+bo/TNMkLsZ7R8DPofQ5/p7j5C9A7&#10;+EWKxf+fjN6CU0IssANJBcpobckENWeiVaMFh6Q32qfshrRitMITxiBFGS3SW3dM6yCdnlzceqZ9&#10;wr4zsSB+bDpKXz0StkeKAF3Hx5ftHSXbs1U8C5EZRi/aTTrx1N5NOnyuSyeJWKMKUjV3sSvdzd06&#10;cgeOqQs0I+JfF71jjdpR9PsgD+l89Np7SPfGvK0sNloRUwaLakV3BjtyAwjfhFkeEYQ22KbY1Rvs&#10;oxFpWjFYcKAb3lHHGiNE/KBB9QaLiqxQWSr97il4Rq0YrJYohcyJ6jmoJ0qmxEB0msmEQ7TLVMJh&#10;r4Qfi+NYw4fbHPINDW1c1iLw/yht3BZSKdqtCyI5+luVZGW7Hog9qI0rbaPKZ1SqtxLGi5JToeRO&#10;WZaBRs44+S8dJWNCI8c3tbf4o38Jqr3Qd0T/MF/1W2AFl/6l7wwc27scONZsNng5nzoDb07G7mw0&#10;m05n5HfRF+KE62SxiDPR9Cp3RpyPy6CoLJ7MeunsmYZh2Kwd8zfQxOo/NhoyOcd6PUCI11Ea3+d6&#10;8GpNE23FuLXq/EGg+4rtwLaV8KxFFqPcQYEwVzEKLWqErutBSCEiVxFbNGxc5KbQxB2ZMTjv/96X&#10;/dHjKTMsIp+h7BzqFDmXx2eC57NNQs88pWietdXGrCK2Y72yg8Hc88cDZ+64g2Bs+QOLBK8Cz3IC&#10;ZzZvzqo3SRY/fFZ9QibtVN9o+ImZNE0KovnVdK3+n5q25e5qh/lnIF1hhv0iiRDss8cE8kDKq9vz&#10;iAxMBVYq89sZj+iU3z5hVa2VPY+cSXz3PALah1xzzuVvHsIjSqnrnW1JD2o7ALF0lrLGI4eZyu55&#10;xIPdPr0/ol3i3h9p7iFq0R/R+vTT2QrURlxDdOK4xiOHyePOeMR1YaugiGt6HhEbSnsesTqPa3Ta&#10;4KnwSF03ETHGV98hS8ReVKlc1zhFx4Ndxzgg26i9siOCkrqM7MVO5T7G6WMcvb+5Rd9EZ3aeCqe0&#10;xCN620aNR3Q82DWPOL4lv1mArQc9j/S+idW9b6JzbT2P1L7YIUTvVarxiI4Hu+YRm3iwNQViHNDM&#10;e62k55FHwCM6r/lUeKQe4+AxfGCJeSr1Maj4grN+Dsf1T1Yv/gUAAP//AwBQSwMEFAAGAAgAAAAh&#10;AEeYra7hAAAACgEAAA8AAABkcnMvZG93bnJldi54bWxMj8FKw0AQhu+C77CM4K3dTWNTjdmUUtRT&#10;EWwF8bZNpklodjZkt0n69o4nvc3wf/zzTbaebCsG7H3jSEM0VyCQClc2VGn4PLzOHkH4YKg0rSPU&#10;cEUP6/z2JjNp6Ub6wGEfKsEl5FOjoQ6hS6X0RY3W+LnrkDg7ud6awGtfybI3I5fbVi6USqQ1DfGF&#10;2nS4rbE47y9Ww9toxk0cvQy782l7/T4s3792EWp9fzdtnkEEnMIfDL/6rA45Ox3dhUovWg2zJIkZ&#10;5eDhCQQD8WrFw1HDQi0VyDyT/1/IfwAAAP//AwBQSwECLQAUAAYACAAAACEAtoM4kv4AAADhAQAA&#10;EwAAAAAAAAAAAAAAAAAAAAAAW0NvbnRlbnRfVHlwZXNdLnhtbFBLAQItABQABgAIAAAAIQA4/SH/&#10;1gAAAJQBAAALAAAAAAAAAAAAAAAAAC8BAABfcmVscy8ucmVsc1BLAQItABQABgAIAAAAIQCWwPCt&#10;ugYAAPo6AAAOAAAAAAAAAAAAAAAAAC4CAABkcnMvZTJvRG9jLnhtbFBLAQItABQABgAIAAAAIQBH&#10;mK2u4QAAAAoBAAAPAAAAAAAAAAAAAAAAABQJAABkcnMvZG93bnJldi54bWxQSwUGAAAAAAQABADz&#10;AAAAIgoAAAAA&#10;">
                <v:rect id="Rectangle 337" o:spid="_x0000_s1609" style="position:absolute;left:1711;top:2053;width:3855;height:1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1rDcIA&#10;AADbAAAADwAAAGRycy9kb3ducmV2LnhtbESPT4vCMBTE74LfITzBm6YKyto1isgKHkTXP3t/NG/b&#10;ss1Ltom1fnsjCB6HmfkNM1+2phIN1b60rGA0TEAQZ1aXnCu4nDeDDxA+IGusLJOCO3lYLrqdOaba&#10;3vhIzSnkIkLYp6igCMGlUvqsIIN+aB1x9H5tbTBEWedS13iLcFPJcZJMpcGS40KBjtYFZX+nq1Gw&#10;29sf/e/c1/3b5eNDMjvsRrpRqt9rV58gArXhHX61t1rBbAL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zWsNwgAAANsAAAAPAAAAAAAAAAAAAAAAAJgCAABkcnMvZG93&#10;bnJldi54bWxQSwUGAAAAAAQABAD1AAAAhwMAAAAA&#10;" fillcolor="#fc6">
                  <o:lock v:ext="edit" aspectratio="t"/>
                </v:rect>
                <v:group id="Group 338" o:spid="_x0000_s1610" style="position:absolute;left:1457;top:1768;width:4442;height:1901" coordorigin="1457,1768" coordsize="4442,1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group id="Group 339" o:spid="_x0000_s1611" style="position:absolute;left:1457;top:1768;width:4442;height:1901" coordorigin="1457,4608" coordsize="4442,1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group id="Group 340" o:spid="_x0000_s1612" style="position:absolute;left:1715;top:4889;width:3845;height:1283" coordorigin="1715,4889" coordsize="3845,1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<v:oval id="Oval 341" o:spid="_x0000_s1613" style="position:absolute;left:2995;top:4893;width:1280;height:1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YGk8QA&#10;AADbAAAADwAAAGRycy9kb3ducmV2LnhtbESPQWvCQBSE74X+h+UJvdWNDUqNrhIaCnrowbS9P7LP&#10;JJh9G7KvMf33XaHgcZiZb5jtfnKdGmkIrWcDi3kCirjytuXawNfn+/MrqCDIFjvPZOCXAux3jw9b&#10;zKy/8onGUmoVIRwyNNCI9JnWoWrIYZj7njh6Zz84lCiHWtsBrxHuOv2SJCvtsOW40GBPbw1Vl/LH&#10;GSjqvFyNOpVlei4Osrx8fxzThTFPsynfgBKa5B7+bx+sgfUa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WBpPEAAAA2wAAAA8AAAAAAAAAAAAAAAAAmAIAAGRycy9k&#10;b3ducmV2LnhtbFBLBQYAAAAABAAEAPUAAACJAwAAAAA=&#10;">
                        <o:lock v:ext="edit" aspectratio="t"/>
                      </v:oval>
                      <v:oval id="Oval 342" o:spid="_x0000_s1614" style="position:absolute;left:1715;top:4893;width:1280;height:1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Fp7s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hae7EAAAA3AAAAA8AAAAAAAAAAAAAAAAAmAIAAGRycy9k&#10;b3ducmV2LnhtbFBLBQYAAAAABAAEAPUAAACJAwAAAAA=&#10;">
                        <o:lock v:ext="edit" aspectratio="t"/>
                      </v:oval>
                      <v:oval id="Oval 343" o:spid="_x0000_s1615" style="position:absolute;left:4280;top:4889;width:1280;height:1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Mdc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S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tzHXBAAAA3AAAAA8AAAAAAAAAAAAAAAAAmAIAAGRycy9kb3du&#10;cmV2LnhtbFBLBQYAAAAABAAEAPUAAACGAwAAAAA=&#10;">
                        <o:lock v:ext="edit" aspectratio="t"/>
                      </v:oval>
                      <v:group id="Group 344" o:spid="_x0000_s1616" style="position:absolute;left:2315;top:5484;width:2622;height:55" coordorigin="2315,5484" coordsize="2622,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  <v:oval id="Oval 345" o:spid="_x0000_s1617" style="position:absolute;left:2315;top:5489;width:51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ttncAA&#10;AADcAAAADwAAAGRycy9kb3ducmV2LnhtbERPTYvCMBC9C/sfwgheRFNdVqRrlKWgeN2uB49jM9sW&#10;m0lJom3/vREEb/N4n7PZ9aYRd3K+tqxgMU9AEBdW11wqOP3tZ2sQPiBrbCyTgoE87LYfow2m2nb8&#10;S/c8lCKGsE9RQRVCm0rpi4oM+rltiSP3b53BEKErpXbYxXDTyGWSrKTBmmNDhS1lFRXX/GYUuGk7&#10;ZMMx2y8ufMi/urU+r05aqcm4//kGEagPb/HLfdRxfvIJz2fiBX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ttncAAAADcAAAADwAAAAAAAAAAAAAAAACYAgAAZHJzL2Rvd25y&#10;ZXYueG1sUEsFBgAAAAAEAAQA9QAAAIUDAAAAAA==&#10;" fillcolor="black">
                          <o:lock v:ext="edit" aspectratio="t"/>
                        </v:oval>
                        <v:oval id="Oval 346" o:spid="_x0000_s1618" style="position:absolute;left:3598;top:5484;width:51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L16cAA&#10;AADcAAAADwAAAGRycy9kb3ducmV2LnhtbERPTYvCMBC9C/sfwgheRFNlV6RrlKWgeN2uB49jM9sW&#10;m0lJom3/vREEb/N4n7PZ9aYRd3K+tqxgMU9AEBdW11wqOP3tZ2sQPiBrbCyTgoE87LYfow2m2nb8&#10;S/c8lCKGsE9RQRVCm0rpi4oM+rltiSP3b53BEKErpXbYxXDTyGWSrKTBmmNDhS1lFRXX/GYUuGk7&#10;ZMMx2y8ufMi/urU+r05aqcm4//kGEagPb/HLfdRxfvIJz2fiBX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OL16cAAAADcAAAADwAAAAAAAAAAAAAAAACYAgAAZHJzL2Rvd25y&#10;ZXYueG1sUEsFBgAAAAAEAAQA9QAAAIUDAAAAAA==&#10;" fillcolor="black">
                          <o:lock v:ext="edit" aspectratio="t"/>
                        </v:oval>
                        <v:oval id="Oval 347" o:spid="_x0000_s1619" style="position:absolute;left:4886;top:5484;width:51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5QcsAA&#10;AADcAAAADwAAAGRycy9kb3ducmV2LnhtbERPTYvCMBC9C/6HMMJeZE1dUEo1ylJQvG714HG2Gduy&#10;zaQk0bb/fiMI3ubxPme7H0wrHuR8Y1nBcpGAIC6tbrhScDkfPlMQPiBrbC2TgpE87HfTyRYzbXv+&#10;oUcRKhFD2GeooA6hy6T0ZU0G/cJ2xJG7WWcwROgqqR32Mdy08itJ1tJgw7Ghxo7ymsq/4m4UuHk3&#10;5uMpPyx/+Vis+lRf1xet1Mds+N6ACDSEt/jlPuk4P1nB85l4gd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65QcsAAAADcAAAADwAAAAAAAAAAAAAAAACYAgAAZHJzL2Rvd25y&#10;ZXYueG1sUEsFBgAAAAAEAAQA9QAAAIUDAAAAAA==&#10;" fillcolor="black">
                          <o:lock v:ext="edit" aspectratio="t"/>
                        </v:oval>
                        <v:shape id="AutoShape 348" o:spid="_x0000_s1620" type="#_x0000_t32" style="position:absolute;left:2338;top:5511;width:2569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>
                          <o:lock v:ext="edit" aspectratio="t"/>
                        </v:shape>
                      </v:group>
                    </v:group>
                    <v:shape id="Text Box 349" o:spid="_x0000_s1621" type="#_x0000_t202" style="position:absolute;left:5562;top:4622;width:33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6bhsMA&#10;AADcAAAADwAAAGRycy9kb3ducmV2LnhtbERPS4vCMBC+C/6HMIIX0VQPPqpRRFjWw+riA8Tb0Ixt&#10;sZmUJlvrvzeCsLf5+J6zWDWmEDVVLresYDiIQBAnVuecKjifvvpTEM4jaywsk4InOVgt260Fxto+&#10;+ED10acihLCLUUHmfRlL6ZKMDLqBLYkDd7OVQR9glUpd4SOEm0KOomgsDeYcGjIsaZNRcj/+GQX8&#10;XTez3s/ueZ3+7rf2cLtMcrwo1e006zkIT43/F3/cWx3mRxN4PxMu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6bhsMAAADcAAAADwAAAAAAAAAAAAAAAACYAgAAZHJzL2Rv&#10;d25yZXYueG1sUEsFBgAAAAAEAAQA9QAAAIgDAAAAAA==&#10;" filled="f" stroked="f" strokecolor="blue">
                      <o:lock v:ext="edit" aspectratio="t"/>
                      <v:textbox>
                        <w:txbxContent>
                          <w:p w:rsidR="00EE4573" w:rsidRPr="003D1AE4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350" o:spid="_x0000_s1622" type="#_x0000_t202" style="position:absolute;left:1457;top:4608;width:33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<o:lock v:ext="edit" aspectratio="t"/>
                      <v:textbox>
                        <w:txbxContent>
                          <w:p w:rsidR="00EE4573" w:rsidRPr="003D1AE4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351" o:spid="_x0000_s1623" type="#_x0000_t202" style="position:absolute;left:1457;top:6071;width:33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2qb8MA&#10;AADcAAAADwAAAGRycy9kb3ducmV2LnhtbERPTYvCMBC9C/6HMIIX0VQPu1qNIoLoYdelKoi3oRnb&#10;YjMpTaz132+Ehb3N433OYtWaUjRUu8KygvEoAkGcWl1wpuB82g6nIJxH1lhaJgUvcrBadjsLjLV9&#10;ckLN0WcihLCLUUHufRVL6dKcDLqRrYgDd7O1QR9gnUld4zOEm1JOouhDGiw4NORY0San9H58GAW8&#10;a9rZ4Ov7dZ3+HPY2uV0+C7wo1e+16zkIT63/F/+59zrMj2bwfiZc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w2qb8MAAADcAAAADwAAAAAAAAAAAAAAAACYAgAAZHJzL2Rv&#10;d25yZXYueG1sUEsFBgAAAAAEAAQA9QAAAIgDAAAAAA==&#10;" filled="f" stroked="f" strokecolor="blue">
                      <o:lock v:ext="edit" aspectratio="t"/>
                      <v:textbox>
                        <w:txbxContent>
                          <w:p w:rsidR="00EE4573" w:rsidRPr="003D1AE4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352" o:spid="_x0000_s1624" type="#_x0000_t202" style="position:absolute;left:5535;top:6071;width:33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6VL8cA&#10;AADcAAAADwAAAGRycy9kb3ducmV2LnhtbESPT2vCQBDF7wW/wzJCL0U39uCf6CqlUOqhWrSCeBuy&#10;YxLMzobsNsZv7xwEbzO8N+/9ZrHqXKVaakLp2cBomIAizrwtOTdw+PsaTEGFiGyx8kwGbhRgtey9&#10;LDC1/so7avcxVxLCIUUDRYx1qnXICnIYhr4mFu3sG4dR1ibXtsGrhLtKvyfJWDssWRoKrOmzoOyy&#10;/3cG+LvtZm8/m9tp+rtd+935OCnxaMxrv/uYg4rUxaf5cb22gj8SfHlGJtD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ulS/HAAAA3AAAAA8AAAAAAAAAAAAAAAAAmAIAAGRy&#10;cy9kb3ducmV2LnhtbFBLBQYAAAAABAAEAPUAAACMAwAAAAA=&#10;" filled="f" stroked="f" strokecolor="blue">
                      <o:lock v:ext="edit" aspectratio="t"/>
                      <v:textbox>
                        <w:txbxContent>
                          <w:p w:rsidR="00EE4573" w:rsidRPr="003D1AE4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Text Box 353" o:spid="_x0000_s1625" type="#_x0000_t202" style="position:absolute;left:3491;top:2317;width:33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jc w:val="center"/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54" o:spid="_x0000_s1626" type="#_x0000_t202" style="position:absolute;left:4807;top:2317;width:33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uw8MA&#10;AADcAAAADwAAAGRycy9kb3ducmV2LnhtbERPS4vCMBC+C/6HMIIX0VQPrlajiLCsB13xAeJtaMa2&#10;2ExKE2v992Zhwdt8fM+ZLxtTiJoql1tWMBxEIIgTq3NOFZxP3/0JCOeRNRaWScGLHCwX7dYcY22f&#10;fKD66FMRQtjFqCDzvoyldElGBt3AlsSBu9nKoA+wSqWu8BnCTSFHUTSWBnMODRmWtM4ouR8fRgH/&#10;1M20t929rpP978YebpevHC9KdTvNagbCU+M/4n/3Rof5wxH8PRMu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Cuw8MAAADcAAAADwAAAAAAAAAAAAAAAACYAgAAZHJzL2Rv&#10;d25yZXYueG1sUEsFBgAAAAAEAAQA9QAAAIgDAAAAAA==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355" o:spid="_x0000_s1627" type="#_x0000_t202" style="position:absolute;left:2164;top:2331;width:337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wLWMUA&#10;AADcAAAADwAAAGRycy9kb3ducmV2LnhtbERPS2vCQBC+C/0PyxR6KbpJh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PAtYxQAAANwAAAAPAAAAAAAAAAAAAAAAAJgCAABkcnMv&#10;ZG93bnJldi54bWxQSwUGAAAAAAQABAD1AAAAigMAAAAA&#10;" filled="f" stroked="f" strokecolor="blue">
                    <o:lock v:ext="edit" aspectratio="t"/>
                    <v:textbox>
                      <w:txbxContent>
                        <w:p w:rsidR="00EE4573" w:rsidRPr="003D1AE4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 xml:space="preserve">רדיוס כל אחד מהם:  3 ס"מ. </w:t>
      </w:r>
    </w:p>
    <w:p w:rsidR="00EE4573" w:rsidRPr="00EE4573" w:rsidRDefault="00EE4573" w:rsidP="00EE4573">
      <w:pPr>
        <w:widowControl w:val="0"/>
        <w:numPr>
          <w:ilvl w:val="0"/>
          <w:numId w:val="28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מצאו את אורך הקטע  </w:t>
      </w:r>
      <w:r w:rsidRPr="00EE4573">
        <w:rPr>
          <w:rFonts w:ascii="Arial" w:eastAsia="Calibri" w:hAnsi="Arial" w:cs="Arial"/>
        </w:rPr>
        <w:t>RM</w:t>
      </w:r>
      <w:r w:rsidRPr="00EE4573">
        <w:rPr>
          <w:rFonts w:ascii="Arial" w:eastAsia="Calibri" w:hAnsi="Arial" w:cs="Arial" w:hint="cs"/>
          <w:rtl/>
        </w:rPr>
        <w:t xml:space="preserve">. </w:t>
      </w:r>
    </w:p>
    <w:p w:rsidR="00EE4573" w:rsidRPr="00EE4573" w:rsidRDefault="00EE4573" w:rsidP="00EE4573">
      <w:pPr>
        <w:widowControl w:val="0"/>
        <w:numPr>
          <w:ilvl w:val="0"/>
          <w:numId w:val="28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חשבו את שטח המלבן. </w:t>
      </w:r>
    </w:p>
    <w:p w:rsidR="00EE4573" w:rsidRPr="00EE4573" w:rsidRDefault="00EE4573" w:rsidP="00EE4573">
      <w:pPr>
        <w:widowControl w:val="0"/>
        <w:numPr>
          <w:ilvl w:val="0"/>
          <w:numId w:val="28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חשבו את שטחי שלושת העיגולים. </w:t>
      </w:r>
    </w:p>
    <w:p w:rsidR="00EE4573" w:rsidRPr="00EE4573" w:rsidRDefault="00EE4573" w:rsidP="00EE4573">
      <w:pPr>
        <w:widowControl w:val="0"/>
        <w:numPr>
          <w:ilvl w:val="0"/>
          <w:numId w:val="28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חשבו את השטח הכתום. </w:t>
      </w: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</w:rPr>
      </w:pPr>
    </w:p>
    <w:p w:rsidR="00EE4573" w:rsidRPr="00EE4573" w:rsidRDefault="00EE4573" w:rsidP="00EE4573">
      <w:pPr>
        <w:spacing w:after="120" w:line="320" w:lineRule="exact"/>
        <w:rPr>
          <w:rFonts w:ascii="Calibri" w:eastAsia="Calibri" w:hAnsi="Calibri" w:cs="Arial"/>
        </w:rPr>
      </w:pPr>
    </w:p>
    <w:p w:rsidR="00EE4573" w:rsidRPr="00EE4573" w:rsidRDefault="00363EFE" w:rsidP="00EE4573">
      <w:pPr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>
        <w:rPr>
          <w:rFonts w:ascii="Calibri" w:eastAsia="Calibri" w:hAnsi="Calibri" w:cs="Arial"/>
          <w:noProof/>
          <w:rtl/>
        </w:rPr>
        <w:object w:dxaOrig="1440" w:dyaOrig="1440">
          <v:group id="_x0000_s1641" style="position:absolute;left:0;text-align:left;margin-left:5.6pt;margin-top:8.5pt;width:158.45pt;height:101.6pt;z-index:251702272" coordorigin="4604,10993" coordsize="3169,2032">
            <v:shape id="_x0000_s1642" type="#_x0000_t202" style="position:absolute;left:7281;top:10993;width:492;height:567" filled="f" stroked="f">
              <v:textbox style="mso-next-textbox:#_x0000_s1642">
                <w:txbxContent>
                  <w:p w:rsidR="00EE4573" w:rsidRPr="00177CF9" w:rsidRDefault="00EE4573" w:rsidP="00EE4573">
                    <w:pPr>
                      <w:rPr>
                        <w:rFonts w:ascii="Arial" w:hAnsi="Arial"/>
                        <w:b/>
                        <w:bCs/>
                        <w:rtl/>
                      </w:rPr>
                    </w:pPr>
                  </w:p>
                </w:txbxContent>
              </v:textbox>
            </v:shape>
            <v:group id="_x0000_s1643" style="position:absolute;left:4604;top:11020;width:3107;height:2005" coordorigin="2630,5902" coordsize="3280,2116">
              <v:shape id="_x0000_s1644" type="#_x0000_t75" style="position:absolute;left:4122;top:6902;width:353;height:297">
                <v:imagedata r:id="rId59" o:title=""/>
              </v:shape>
              <v:shape id="_x0000_s1645" type="#_x0000_t202" style="position:absolute;left:3884;top:7622;width:420;height:396" filled="f" stroked="f">
                <v:textbox style="mso-next-textbox:#_x0000_s1645">
                  <w:txbxContent>
                    <w:p w:rsidR="00EE4573" w:rsidRPr="005B3F27" w:rsidRDefault="00EE4573" w:rsidP="00EE4573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  <v:shape id="_x0000_s1646" type="#_x0000_t202" style="position:absolute;left:5490;top:7421;width:420;height:396" filled="f" stroked="f">
                <v:textbox style="mso-next-textbox:#_x0000_s1646">
                  <w:txbxContent>
                    <w:p w:rsidR="00EE4573" w:rsidRPr="005B3F27" w:rsidRDefault="00EE4573" w:rsidP="00EE4573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  <v:shape id="_x0000_s1647" type="#_x0000_t202" style="position:absolute;left:3915;top:5902;width:420;height:396" filled="f" stroked="f">
                <v:textbox style="mso-next-textbox:#_x0000_s1647">
                  <w:txbxContent>
                    <w:p w:rsidR="00EE4573" w:rsidRPr="005B3F27" w:rsidRDefault="00EE4573" w:rsidP="00EE4573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shape>
              <v:shape id="_x0000_s1648" type="#_x0000_t202" style="position:absolute;left:2630;top:6603;width:420;height:395" filled="f" stroked="f">
                <v:textbox style="mso-next-textbox:#_x0000_s1648">
                  <w:txbxContent>
                    <w:p w:rsidR="00EE4573" w:rsidRPr="005B3F27" w:rsidRDefault="00EE4573" w:rsidP="00EE4573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  <v:group id="_x0000_s1649" style="position:absolute;left:3222;top:5915;width:2330;height:1698" coordorigin="3222,5915" coordsize="2330,1698">
                <v:group id="_x0000_s1650" style="position:absolute;left:4109;top:6233;width:1443;height:1380" coordorigin="4109,6233" coordsize="1443,1380">
                  <v:group id="_x0000_s1651" style="position:absolute;left:4110;top:7461;width:170;height:152" coordorigin="4807,4639" coordsize="184,164">
                    <v:shape id="_x0000_s1652" type="#_x0000_t32" style="position:absolute;left:4807;top:4639;width:184;height:0" o:connectortype="straight"/>
                    <v:shape id="_x0000_s1653" type="#_x0000_t32" style="position:absolute;left:4991;top:4652;width:0;height:151" o:connectortype="straight"/>
                  </v:group>
                  <v:group id="_x0000_s1654" style="position:absolute;left:4109;top:6233;width:1443;height:1380" coordorigin="4109,6233" coordsize="1443,1380">
                    <v:shape id="_x0000_s1655" type="#_x0000_t32" style="position:absolute;left:4109;top:7613;width:1443;height:0" o:connectortype="straight"/>
                    <v:shape id="_x0000_s1656" type="#_x0000_t32" style="position:absolute;left:4109;top:6233;width:0;height:1380;flip:y" o:connectortype="straight"/>
                  </v:group>
                </v:group>
                <v:group id="_x0000_s1657" style="position:absolute;left:3222;top:5915;width:1380;height:1595" coordorigin="3222,5915" coordsize="1380,1595">
                  <v:group id="_x0000_s1658" style="position:absolute;left:3190;top:5947;width:1443;height:1380;rotation:19721094fd" coordorigin="4109,6233" coordsize="1443,1380">
                    <v:shape id="_x0000_s1659" type="#_x0000_t32" style="position:absolute;left:4109;top:7613;width:1443;height:0" o:connectortype="straight"/>
                    <v:shape id="_x0000_s1660" type="#_x0000_t32" style="position:absolute;left:4109;top:6233;width:0;height:1380;flip:y" o:connectortype="straight"/>
                  </v:group>
                  <v:group id="_x0000_s1661" style="position:absolute;left:3997;top:7238;width:282;height:272" coordorigin="3997,7238" coordsize="282,272">
                    <v:shape id="_x0000_s1662" type="#_x0000_t32" style="position:absolute;left:3861;top:7374;width:272;height:0;rotation:19721094fd" o:connectortype="straight"/>
                    <v:shape id="_x0000_s1663" type="#_x0000_t32" style="position:absolute;left:4167;top:7199;width:0;height:225;rotation:19721094fd" o:connectortype="straight"/>
                  </v:group>
                </v:group>
              </v:group>
              <v:shape id="_x0000_s1664" type="#_x0000_t202" style="position:absolute;left:4724;top:6071;width:420;height:396" filled="f" stroked="f">
                <v:textbox style="mso-next-textbox:#_x0000_s1664">
                  <w:txbxContent>
                    <w:p w:rsidR="00EE4573" w:rsidRPr="005B3F27" w:rsidRDefault="00EE4573" w:rsidP="00EE4573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</v:group>
            <w10:wrap anchorx="page"/>
          </v:group>
          <o:OLEObject Type="Embed" ProgID="Equation.DSMT4" ShapeID="_x0000_s1644" DrawAspect="Content" ObjectID="_1559248013" r:id="rId60"/>
        </w:object>
      </w:r>
      <w:r w:rsidR="00EE4573"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זוויות</w:t>
      </w: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על-פי הנתונים בסרטוט חשבו את הזוויות המבוקשות.</w:t>
      </w: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</w:rPr>
      </w:pP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 xml:space="preserve">ABD </w:t>
      </w:r>
      <w:proofErr w:type="gramStart"/>
      <w:r w:rsidRPr="00EE4573">
        <w:rPr>
          <w:rFonts w:ascii="Arial" w:eastAsia="Calibri" w:hAnsi="Arial" w:cs="Arial"/>
        </w:rPr>
        <w:t>= ?</w:t>
      </w:r>
      <w:proofErr w:type="gramEnd"/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 xml:space="preserve">CBE </w:t>
      </w:r>
      <w:proofErr w:type="gramStart"/>
      <w:r w:rsidRPr="00EE4573">
        <w:rPr>
          <w:rFonts w:ascii="Arial" w:eastAsia="Calibri" w:hAnsi="Arial" w:cs="Arial"/>
        </w:rPr>
        <w:t>= ?</w:t>
      </w:r>
      <w:proofErr w:type="gramEnd"/>
    </w:p>
    <w:p w:rsidR="00EE4573" w:rsidRPr="00EE4573" w:rsidRDefault="00EE4573" w:rsidP="00EE4573">
      <w:pPr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br w:type="page"/>
      </w:r>
      <w:r w:rsidRPr="00EE4573">
        <w:rPr>
          <w:rFonts w:ascii="Arial" w:eastAsia="Calibri" w:hAnsi="Arial" w:cs="Arial"/>
          <w:noProof/>
          <w:rtl/>
        </w:rPr>
        <w:lastRenderedPageBreak/>
        <mc:AlternateContent>
          <mc:Choice Requires="wpg">
            <w:drawing>
              <wp:anchor distT="0" distB="0" distL="114300" distR="114300" simplePos="0" relativeHeight="251633152" behindDoc="0" locked="0" layoutInCell="1" allowOverlap="1" wp14:anchorId="781988D9" wp14:editId="06A3F129">
                <wp:simplePos x="0" y="0"/>
                <wp:positionH relativeFrom="column">
                  <wp:posOffset>281305</wp:posOffset>
                </wp:positionH>
                <wp:positionV relativeFrom="paragraph">
                  <wp:posOffset>-252095</wp:posOffset>
                </wp:positionV>
                <wp:extent cx="1626235" cy="1322705"/>
                <wp:effectExtent l="1270" t="0" r="1270" b="0"/>
                <wp:wrapNone/>
                <wp:docPr id="79" name="קבוצה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6235" cy="1322705"/>
                          <a:chOff x="1886" y="1111"/>
                          <a:chExt cx="2561" cy="2083"/>
                        </a:xfrm>
                      </wpg:grpSpPr>
                      <wps:wsp>
                        <wps:cNvPr id="80" name="AutoShape 381"/>
                        <wps:cNvCnPr>
                          <a:cxnSpLocks noChangeShapeType="1"/>
                        </wps:cNvCnPr>
                        <wps:spPr bwMode="auto">
                          <a:xfrm flipV="1">
                            <a:off x="2817" y="1453"/>
                            <a:ext cx="0" cy="13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1" name="Group 382"/>
                        <wpg:cNvGrpSpPr>
                          <a:grpSpLocks/>
                        </wpg:cNvGrpSpPr>
                        <wpg:grpSpPr bwMode="auto">
                          <a:xfrm>
                            <a:off x="1886" y="1111"/>
                            <a:ext cx="2561" cy="2083"/>
                            <a:chOff x="1886" y="1111"/>
                            <a:chExt cx="2561" cy="2083"/>
                          </a:xfrm>
                        </wpg:grpSpPr>
                        <wpg:grpSp>
                          <wpg:cNvPr id="82" name="Group 383"/>
                          <wpg:cNvGrpSpPr>
                            <a:grpSpLocks/>
                          </wpg:cNvGrpSpPr>
                          <wpg:grpSpPr bwMode="auto">
                            <a:xfrm rot="-1579549">
                              <a:off x="2381" y="1292"/>
                              <a:ext cx="1520" cy="1284"/>
                              <a:chOff x="2387" y="1316"/>
                              <a:chExt cx="1414" cy="1284"/>
                            </a:xfrm>
                          </wpg:grpSpPr>
                          <wps:wsp>
                            <wps:cNvPr id="83" name="AutoShape 3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59" y="2600"/>
                                <a:ext cx="134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AutoShape 385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387" y="1316"/>
                                <a:ext cx="72" cy="12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" name="AutoShape 3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04" y="1626"/>
                              <a:ext cx="823" cy="1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Arc 387"/>
                          <wps:cNvSpPr>
                            <a:spLocks/>
                          </wps:cNvSpPr>
                          <wps:spPr bwMode="auto">
                            <a:xfrm rot="2349875" flipH="1">
                              <a:off x="2580" y="2140"/>
                              <a:ext cx="470" cy="43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204"/>
                                <a:gd name="T1" fmla="*/ 0 h 21600"/>
                                <a:gd name="T2" fmla="*/ 21204 w 21204"/>
                                <a:gd name="T3" fmla="*/ 17484 h 21600"/>
                                <a:gd name="T4" fmla="*/ 0 w 2120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204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342" y="0"/>
                                    <a:pt x="19233" y="7331"/>
                                    <a:pt x="21204" y="17483"/>
                                  </a:cubicBezTo>
                                </a:path>
                                <a:path w="21204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342" y="0"/>
                                    <a:pt x="19233" y="7331"/>
                                    <a:pt x="21204" y="17483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Arc 388"/>
                          <wps:cNvSpPr>
                            <a:spLocks/>
                          </wps:cNvSpPr>
                          <wps:spPr bwMode="auto">
                            <a:xfrm>
                              <a:off x="2808" y="2401"/>
                              <a:ext cx="449" cy="216"/>
                            </a:xfrm>
                            <a:custGeom>
                              <a:avLst/>
                              <a:gdLst>
                                <a:gd name="G0" fmla="+- 3354 0 0"/>
                                <a:gd name="G1" fmla="+- 21600 0 0"/>
                                <a:gd name="G2" fmla="+- 21600 0 0"/>
                                <a:gd name="T0" fmla="*/ 0 w 24509"/>
                                <a:gd name="T1" fmla="*/ 262 h 21600"/>
                                <a:gd name="T2" fmla="*/ 24509 w 24509"/>
                                <a:gd name="T3" fmla="*/ 17237 h 21600"/>
                                <a:gd name="T4" fmla="*/ 3354 w 24509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4509" h="21600" fill="none" extrusionOk="0">
                                  <a:moveTo>
                                    <a:pt x="-1" y="261"/>
                                  </a:moveTo>
                                  <a:cubicBezTo>
                                    <a:pt x="1109" y="87"/>
                                    <a:pt x="2230" y="-1"/>
                                    <a:pt x="3354" y="0"/>
                                  </a:cubicBezTo>
                                  <a:cubicBezTo>
                                    <a:pt x="13601" y="0"/>
                                    <a:pt x="22438" y="7200"/>
                                    <a:pt x="24508" y="17237"/>
                                  </a:cubicBezTo>
                                </a:path>
                                <a:path w="24509" h="21600" stroke="0" extrusionOk="0">
                                  <a:moveTo>
                                    <a:pt x="-1" y="261"/>
                                  </a:moveTo>
                                  <a:cubicBezTo>
                                    <a:pt x="1109" y="87"/>
                                    <a:pt x="2230" y="-1"/>
                                    <a:pt x="3354" y="0"/>
                                  </a:cubicBezTo>
                                  <a:cubicBezTo>
                                    <a:pt x="13601" y="0"/>
                                    <a:pt x="22438" y="7200"/>
                                    <a:pt x="24508" y="17237"/>
                                  </a:cubicBezTo>
                                  <a:lnTo>
                                    <a:pt x="3354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8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1886" y="1111"/>
                              <a:ext cx="2561" cy="2083"/>
                              <a:chOff x="1886" y="1111"/>
                              <a:chExt cx="2561" cy="2083"/>
                            </a:xfrm>
                          </wpg:grpSpPr>
                          <wps:wsp>
                            <wps:cNvPr id="89" name="Text Box 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56" y="1885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BA4DD9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Text Box 3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0" y="1111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BA4DD9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Text Box 3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80" y="2826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BA4DD9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Text Box 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6" y="1344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BA4DD9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Text Box 3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10" y="1292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BA4DD9" w:rsidRDefault="00EE4573" w:rsidP="00EE4573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1988D9" id="קבוצה 79" o:spid="_x0000_s1628" style="position:absolute;left:0;text-align:left;margin-left:22.15pt;margin-top:-19.85pt;width:128.05pt;height:104.15pt;z-index:251633152" coordorigin="1886,1111" coordsize="2561,2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jZ6MQgAAMk1AAAOAAAAZHJzL2Uyb0RvYy54bWzsW+uO28YV/l+g70DwZwtZ5JAUScFyYO/F&#10;LeA0BrLtfy5FSYQpDktyV3KCPkSB5BXSR9rX6XfmQg11sV3vWnEa7gK7pOZwLuf6nXOo599s14V1&#10;n9VNzsuZ7T5zbCsrUz7Py+XM/vvN9SiyraZNynlS8DKb2e+zxv7mxR//8HxTTTPGV7yYZ7WFScpm&#10;uqlm9qptq+l43KSrbJ00z3iVlRhc8HqdtLitl+N5nWww+7oYM8eZjDe8nlc1T7OmwaeXctB+IeZf&#10;LLK0/W6xaLLWKmY29taKv7X4e0t/xy+eJ9NlnVSrPFXbSD5jF+skL7FoN9Vl0ibWXZ0fTLXO05o3&#10;fNE+S/l6zBeLPM3EGXAa19k7zeua31XiLMvpZll1bAJr9/j02dOmf7t/W1v5fGaHsW2VyRoyevjP&#10;w78ffn745eEnCx+CQ5tqOQXh67r6vnpby2Pi8g1P3zUYHu+P0/1SElu3m2/5HJMmdy0XHNou6jVN&#10;gbNbWyGI950gsm1rpfjQnbAJ8wLbSjHmeoyFTiBFla4gT3rOjaKJbdEwfvTYlXqeBRNXPsycyKPR&#10;cTKVC4vNqs3RyaB2zY6zzeM4+/0qqTIhsIYYpjgbQfEkZ1+CCYLG8iKxaVofhBelZGu6LRVbrZJf&#10;rJJymQnym/cVWCiewP6NR+imgUyOs9laFHn1D3rQYDiL3FAyzg8Ea5KpZjv2KRke9nmWTKu6aV9n&#10;fG3Rxcxu2jrJl6v2gpclTIzXcoXk/k3TSmbrB2jhkl/nRYHPk2lRWpuZHQcsEFtqeJHPaZDGmnp5&#10;e1HU1n1Ctip+lOR6ZLCJci4mW2XJ/Epdt0leyGtIuihpPpwK21FX0hh/jJ34KrqK/JHPJlcj37m8&#10;HL28vvBHk2s3DC69y4uLS/dftDXXn67y+TwraXfaMbj+p6mHclHSpDvX0LFh3J9dKCc2q/+LTQsx&#10;k2Sljt7y+fu3NbFWaaw0SqHHnX1qdYPqS3UT/gOqxoiP+0ZKvuqpjPiIMWqdOjTFZPrkRqzcTXdI&#10;zQm2zwmh10/OCavmMIqRG4Rx4Mc9YyM7F16KxUIKO2NzA6btjUU+SchgDPMiZaSeO9FjV9o7+q6v&#10;LFU9+at6N08z2fRu4kA9V4XTPa13I4apIML8ANELwYBNHBXTtf65ng8tILcmBjpODT5NYC64oq/K&#10;p50jHMN4DsOxwBdfVmFFOP4LhePjgfnQ5rUSh0qF3X17H7T4K9TiHcSkgHQOjQZSPtRoETfOoNGH&#10;ANOBhREyB4qXsUvrccQQLATERO5GQ4M7/roh5jmUF2mcUt46BVgNSS+U2up0szFzTZH+yBEi+0D6&#10;I2AZ8/w4CmEhlAwJ72sCh4CSMwIOrr8HHPxQwTPfE0mwoarpncyGaCKd8wBOz1W6sZxr/I0ZFusC&#10;BYU/jyyHfqU57AgoFGgC5gK8HCOC8/8o0U231J/GmGNjMZfBDAWq7Ja76ZYTRCsQdXhpR9QtByIx&#10;y6nZYMtyXyB0Qz/yrRMzwh10hCf3RhISrBDLEiuM2cD8jr3JSmaZAlAqlgNaWsiWCeSRUCreUI2A&#10;mALZ4tjS1YCKRk8Q49xErFPfDxNLD3cjUAM2J4jlf7WjGnnxftGpti0UnW6lVKqkpYOI7eKS8mIp&#10;M2tFVyQYa4Hkc2aXqJyhrLZt6zsqs333Th9zze+zGy5maOm8I5lraM+6G07vbvP0VfaDSew6Ahnj&#10;yEorKzGHGzMPgsXHoeepwoocUbvDCAm7Y5MxNRhAp/rgkVA64O9QzMDpfgMnolqCyTSpUJ3Z4MB6&#10;PC14k0k1kzxQzBAiJs0wfEZXCfh9F0R6ZZ1e9eda/CirNcg+u3IiM3RID6VqpOorXv9gWxuUfVHL&#10;+uddUsO+ir+WqP7Fro9AYLXixg9ChpvaHLk1R5IyxVQzu7XhfejyopW15buqpvqYLr2VnHLjRS6K&#10;YxS0ZD2nX845R6xFUcGMtRGx+EliLdm8TsYjB0V/uAnmO8qBaPznozoi8B8sSElXl4NN+/jkmOp5&#10;gX8sYnZxDnFXGOsxoi7OfYDoMKz6gSPgAAUkxcteWEXh2gxcJlm3IEU4mocC67H5+oGVeeGpGc3A&#10;KnhxYsIhtkIZSXCPjq0MjQXp5T8SXV1aDUYg8SwCo4iujHkyhCBUYxr9MclOUOvQ3Q/Y/TsVp70J&#10;rItW6IVvxnxPWh9cV38EDJAjbgiVUqcwpz4Wvve59lnh+/+ZaTsEIOXSiXIACbKr+8gKoxH991pE&#10;v0uQcKrTAcuWgV33fL544/bX7vmcAy7BhUuu3hCCecW3lhcLp2pgJqvdYkAjPVWp6Nq3L+uab6hR&#10;CWwpI4fxqMRepwsYBqjynUC1u6NItcI1qPJixAEqqnkTgefgxjWo0l1Y1balnFTkxxpgkcdXnV1a&#10;q5eX9D4A4dfZVH1C9yBbc+KljR9jF+D1FYtH15MoHPnXfjCKQycaOW78Kp44fuxfXvf7xG/yMnt8&#10;n/jR3fF13uJ9miJfA3l0LfRkeqpV3rW5afu6Aa3/y9SV9JVUVCpru73ditdFwB+CEDQqk5khxRJ8&#10;gX849BnC8g3DP4/PQCoiwebuFZnBZ8DNDT6jz4Iz+ozOEAafYbwgRgH8AGeol3a6bseZfEbXEIn2&#10;m3cDzjj6ptr/nIYMOIPavohEn4gzOkMYfIbpM1BNPPAZ6vW2M/uMXSbo+arlOOCMAWeQlfeg1hlx&#10;RmcIg88wfQYaCwc+w3xTk96qOA/O8AJX5SYHL8YOOGPAGd2XAs7oMzpD+K34DPM9w4NrfF9I4Cv1&#10;3Sb6QpJ5j2vzG1gv/gsAAP//AwBQSwMEFAAGAAgAAAAhAHxujvzhAAAACgEAAA8AAABkcnMvZG93&#10;bnJldi54bWxMj8FOwzAQRO9I/IO1SNxaOySEEuJUVQWcqkq0SFVvbrxNosZ2FLtJ+vcsJziu5mnm&#10;bb6cTMsG7H3jrIRoLoChLZ1ubCXhe/8xWwDzQVmtWmdRwg09LIv7u1xl2o32C4ddqBiVWJ8pCXUI&#10;Xca5L2s0ys9dh5ays+uNCnT2Fde9GqnctPxJiJQb1VhaqFWH6xrLy+5qJHyOalzF0fuwuZzXt+P+&#10;eXvYRCjl48O0egMWcAp/MPzqkzoU5HRyV6s9ayUkSUykhFn8+gKMgFiIBNiJyHSRAi9y/v+F4gcA&#10;AP//AwBQSwECLQAUAAYACAAAACEAtoM4kv4AAADhAQAAEwAAAAAAAAAAAAAAAAAAAAAAW0NvbnRl&#10;bnRfVHlwZXNdLnhtbFBLAQItABQABgAIAAAAIQA4/SH/1gAAAJQBAAALAAAAAAAAAAAAAAAAAC8B&#10;AABfcmVscy8ucmVsc1BLAQItABQABgAIAAAAIQAWMjZ6MQgAAMk1AAAOAAAAAAAAAAAAAAAAAC4C&#10;AABkcnMvZTJvRG9jLnhtbFBLAQItABQABgAIAAAAIQB8bo784QAAAAoBAAAPAAAAAAAAAAAAAAAA&#10;AIsKAABkcnMvZG93bnJldi54bWxQSwUGAAAAAAQABADzAAAAmQsAAAAA&#10;">
                <v:shape id="AutoShape 381" o:spid="_x0000_s1629" type="#_x0000_t32" style="position:absolute;left:2817;top:1453;width:0;height:13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ev0cAAAADbAAAADwAAAGRycy9kb3ducmV2LnhtbERPTYvCMBC9C/sfwix4kTWtBynVKLKw&#10;IB4EtQePQzLbFptJN8nW+u/NQfD4eN/r7Wg7MZAPrWMF+TwDQaydablWUF1+vgoQISIb7ByTggcF&#10;2G4+JmssjbvziYZzrEUK4VCigibGvpQy6IYshrnriRP367zFmKCvpfF4T+G2k4ssW0qLLaeGBnv6&#10;bkjfzv9WQXuojtUw+4teF4f86vNwuXZaqennuFuBiDTGt/jl3hsFRVqfvqQfID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Hr9HAAAAA2wAAAA8AAAAAAAAAAAAAAAAA&#10;oQIAAGRycy9kb3ducmV2LnhtbFBLBQYAAAAABAAEAPkAAACOAwAAAAA=&#10;"/>
                <v:group id="Group 382" o:spid="_x0000_s1630" style="position:absolute;left:1886;top:1111;width:2561;height:2083" coordorigin="1886,1111" coordsize="2561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group id="Group 383" o:spid="_x0000_s1631" style="position:absolute;left:2381;top:1292;width:1520;height:1284;rotation:-1725289fd" coordorigin="2387,1316" coordsize="1414,1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uz7s8MAAADbAAAADwAAAGRycy9kb3ducmV2LnhtbESPS4vCQBCE74L/YWjB&#10;m04UlJB1lMUHirf1BXtrMm0SNtMTM2OM/35HEDwWVfUVNVu0phQN1a6wrGA0jEAQp1YXnCk4HTeD&#10;GITzyBpLy6TgSQ4W825nhom2D/6h5uAzESDsElSQe18lUro0J4NuaCvi4F1tbdAHWWdS1/gIcFPK&#10;cRRNpcGCw0KOFS1zSv8Od6Ng+5SX9c255rqeLM+neDX9LeReqX6v/f4C4an1n/C7vdMK4jG8voQf&#10;IO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7PuzwwAAANsAAAAP&#10;AAAAAAAAAAAAAAAAAKoCAABkcnMvZG93bnJldi54bWxQSwUGAAAAAAQABAD6AAAAmgMAAAAA&#10;">
                    <v:shape id="AutoShape 384" o:spid="_x0000_s1632" type="#_x0000_t32" style="position:absolute;left:2459;top:2600;width:13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    <v:shape id="AutoShape 385" o:spid="_x0000_s1633" type="#_x0000_t32" style="position:absolute;left:2387;top:1316;width:72;height:128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XykMQAAADbAAAADwAAAGRycy9kb3ducmV2LnhtbESPQYvCMBSE74L/ITzBy6KpsitSjVIU&#10;YRFErYLXR/Nsq81LabLa/fdmYcHjMDPfMPNlayrxoMaVlhWMhhEI4szqknMF59NmMAXhPLLGyjIp&#10;+CUHy0W3M8dY2ycf6ZH6XAQIuxgVFN7XsZQuK8igG9qaOHhX2xj0QTa51A0+A9xUchxFE2mw5LBQ&#10;YE2rgrJ7+mMU+N3H9ut23O+TlHmdHLaXe7K6KNXvtckMhKfWv8P/7W+tYPoJf1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dfKQxAAAANsAAAAPAAAAAAAAAAAA&#10;AAAAAKECAABkcnMvZG93bnJldi54bWxQSwUGAAAAAAQABAD5AAAAkgMAAAAA&#10;"/>
                  </v:group>
                  <v:shape id="AutoShape 386" o:spid="_x0000_s1634" type="#_x0000_t32" style="position:absolute;left:2804;top:1626;width:823;height:1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AMScMAAADbAAAADwAAAGRycy9kb3ducmV2LnhtbESPQWvCQBSE7wX/w/IEL0U3EZS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wDEnDAAAA2wAAAA8AAAAAAAAAAAAA&#10;AAAAoQIAAGRycy9kb3ducmV2LnhtbFBLBQYAAAAABAAEAPkAAACRAwAAAAA=&#10;"/>
                  <v:shape id="Arc 387" o:spid="_x0000_s1635" style="position:absolute;left:2580;top:2140;width:470;height:439;rotation:-2566690fd;flip:x;visibility:visible;mso-wrap-style:square;v-text-anchor:top" coordsize="2120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0KGMMA&#10;AADbAAAADwAAAGRycy9kb3ducmV2LnhtbESPzWrDMBCE74G+g9hCbrGcFkJwrYSkUOqcSlz3vljr&#10;n8ZaGUlN7LevCoUch5n5hsn3kxnElZzvLStYJykI4trqnlsF1efbagvCB2SNg2VSMJOH/e5hkWOm&#10;7Y3PdC1DKyKEfYYKuhDGTEpfd2TQJ3Ykjl5jncEQpWuldniLcDPIpzTdSIM9x4UOR3rtqL6UP0ZB&#10;OaVH91G8V/NXNZ6ePVbH7+ai1PJxOryACDSFe/i/XWgF2w38fYk/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0KGMMAAADbAAAADwAAAAAAAAAAAAAAAACYAgAAZHJzL2Rv&#10;d25yZXYueG1sUEsFBgAAAAAEAAQA9QAAAIgDAAAAAA==&#10;" path="m-1,nfc10342,,19233,7331,21204,17483em-1,nsc10342,,19233,7331,21204,17483l,21600,-1,xe" filled="f">
                    <v:path arrowok="t" o:extrusionok="f" o:connecttype="custom" o:connectlocs="0,0;470,355;0,439" o:connectangles="0,0,0"/>
                  </v:shape>
                  <v:shape id="Arc 388" o:spid="_x0000_s1636" style="position:absolute;left:2808;top:2401;width:449;height:216;visibility:visible;mso-wrap-style:square;v-text-anchor:top" coordsize="2450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RmqcMA&#10;AADbAAAADwAAAGRycy9kb3ducmV2LnhtbESPT4vCMBTE74LfITzBm6YW/EPXKCIsKHhwtZe9PZpn&#10;W2xeSpLV6qc3grDHYWZ+wyzXnWnEjZyvLSuYjBMQxIXVNZcK8vP3aAHCB2SNjWVS8CAP61W/t8RM&#10;2zv/0O0UShEh7DNUUIXQZlL6oiKDfmxb4uhdrDMYonSl1A7vEW4amSbJTBqsOS5U2NK2ouJ6+jMK&#10;unTX5M/9uc59+pjb36O7Tg9OqeGg23yBCNSF//CnvdMKFn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RmqcMAAADbAAAADwAAAAAAAAAAAAAAAACYAgAAZHJzL2Rv&#10;d25yZXYueG1sUEsFBgAAAAAEAAQA9QAAAIgDAAAAAA==&#10;" path="m-1,261nfc1109,87,2230,-1,3354,,13601,,22438,7200,24508,17237em-1,261nsc1109,87,2230,-1,3354,,13601,,22438,7200,24508,17237l3354,21600,-1,261xe" filled="f">
                    <v:path arrowok="t" o:extrusionok="f" o:connecttype="custom" o:connectlocs="0,3;449,172;61,216" o:connectangles="0,0,0"/>
                  </v:shape>
                  <v:group id="Group 389" o:spid="_x0000_s1637" style="position:absolute;left:1886;top:1111;width:2561;height:2083" coordorigin="1886,1111" coordsize="2561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shape id="Text Box 390" o:spid="_x0000_s1638" type="#_x0000_t202" style="position:absolute;left:4056;top:1885;width:391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<v:textbox>
                        <w:txbxContent>
                          <w:p w:rsidR="00EE4573" w:rsidRPr="00BA4DD9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BA4DD9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391" o:spid="_x0000_s1639" type="#_x0000_t202" style="position:absolute;left:2620;top:1111;width:391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<v:textbox>
                        <w:txbxContent>
                          <w:p w:rsidR="00EE4573" w:rsidRPr="00BA4DD9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BA4DD9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392" o:spid="_x0000_s1640" type="#_x0000_t202" style="position:absolute;left:2580;top:2826;width:391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<v:textbox>
                        <w:txbxContent>
                          <w:p w:rsidR="00EE4573" w:rsidRPr="00BA4DD9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BA4DD9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393" o:spid="_x0000_s1641" type="#_x0000_t202" style="position:absolute;left:1886;top:1344;width:391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  <v:textbox>
                        <w:txbxContent>
                          <w:p w:rsidR="00EE4573" w:rsidRPr="00BA4DD9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BA4DD9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394" o:spid="_x0000_s1642" type="#_x0000_t202" style="position:absolute;left:3510;top:1292;width:391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  <v:textbox>
                        <w:txbxContent>
                          <w:p w:rsidR="00EE4573" w:rsidRPr="00BA4DD9" w:rsidRDefault="00EE4573" w:rsidP="00EE4573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BA4DD9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K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EE4573">
        <w:rPr>
          <w:rFonts w:ascii="Arial" w:eastAsia="Calibri" w:hAnsi="Arial" w:cs="Arial"/>
          <w:rtl/>
        </w:rPr>
        <w:t xml:space="preserve">נתון: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 xml:space="preserve">GMK =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>HML = 47°</w:t>
      </w:r>
    </w:p>
    <w:p w:rsidR="00EE4573" w:rsidRPr="00EE4573" w:rsidRDefault="00EE4573" w:rsidP="00EE4573">
      <w:pPr>
        <w:numPr>
          <w:ilvl w:val="0"/>
          <w:numId w:val="29"/>
        </w:numPr>
        <w:spacing w:after="12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האם נכונה הטענה: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 xml:space="preserve">GMH =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 xml:space="preserve">LMK   </w:t>
      </w:r>
      <w:r w:rsidRPr="00EE4573">
        <w:rPr>
          <w:rFonts w:ascii="Arial" w:eastAsia="Calibri" w:hAnsi="Arial" w:cs="Arial"/>
          <w:rtl/>
        </w:rPr>
        <w:t xml:space="preserve"> ?  הסבירו</w:t>
      </w:r>
      <w:r w:rsidRPr="00EE4573">
        <w:rPr>
          <w:rFonts w:ascii="Arial" w:eastAsia="Calibri" w:hAnsi="Arial" w:cs="Arial" w:hint="cs"/>
          <w:rtl/>
        </w:rPr>
        <w:t>.</w:t>
      </w:r>
    </w:p>
    <w:p w:rsidR="00EE4573" w:rsidRPr="00EE4573" w:rsidRDefault="00EE4573" w:rsidP="00EE4573">
      <w:pPr>
        <w:spacing w:after="120" w:line="320" w:lineRule="exact"/>
        <w:ind w:left="924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29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 xml:space="preserve">נתון: 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 xml:space="preserve">GMK =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>HML = β</w:t>
      </w:r>
      <w:r w:rsidRPr="00EE4573">
        <w:rPr>
          <w:rFonts w:ascii="Arial" w:eastAsia="Calibri" w:hAnsi="Arial" w:cs="Arial"/>
          <w:rtl/>
        </w:rPr>
        <w:t xml:space="preserve"> </w:t>
      </w:r>
    </w:p>
    <w:p w:rsidR="00EE4573" w:rsidRPr="00EE4573" w:rsidRDefault="00EE4573" w:rsidP="00EE4573">
      <w:pPr>
        <w:spacing w:after="60" w:line="320" w:lineRule="exact"/>
        <w:contextualSpacing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 xml:space="preserve">האם נכונה הטענה: 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 xml:space="preserve">GMH =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>LMK</w:t>
      </w:r>
      <w:r w:rsidRPr="00EE4573">
        <w:rPr>
          <w:rFonts w:ascii="Arial" w:eastAsia="Calibri" w:hAnsi="Arial" w:cs="Arial"/>
          <w:rtl/>
        </w:rPr>
        <w:t>?  הסבירו.</w:t>
      </w:r>
      <w:r w:rsidRPr="00EE4573">
        <w:rPr>
          <w:rFonts w:ascii="Arial" w:eastAsia="Calibri" w:hAnsi="Arial" w:cs="Arial"/>
        </w:rPr>
        <w:t xml:space="preserve"> </w:t>
      </w:r>
    </w:p>
    <w:p w:rsidR="00EE4573" w:rsidRPr="00EE4573" w:rsidRDefault="00EE4573" w:rsidP="00EE4573">
      <w:pPr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ind w:right="4253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right="4253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right="4253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right="4253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right="4253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right="4253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b/>
          <w:bCs/>
          <w:noProof/>
          <w:sz w:val="32"/>
          <w:szCs w:val="32"/>
          <w:rtl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5A675CFA" wp14:editId="4A66CDAB">
                <wp:simplePos x="0" y="0"/>
                <wp:positionH relativeFrom="margin">
                  <wp:posOffset>203835</wp:posOffset>
                </wp:positionH>
                <wp:positionV relativeFrom="paragraph">
                  <wp:posOffset>6350</wp:posOffset>
                </wp:positionV>
                <wp:extent cx="1774190" cy="808355"/>
                <wp:effectExtent l="0" t="0" r="0" b="3810"/>
                <wp:wrapNone/>
                <wp:docPr id="71" name="קבוצה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4190" cy="808355"/>
                          <a:chOff x="4957" y="6752"/>
                          <a:chExt cx="2794" cy="1273"/>
                        </a:xfrm>
                      </wpg:grpSpPr>
                      <pic:pic xmlns:pic="http://schemas.openxmlformats.org/drawingml/2006/picture">
                        <pic:nvPicPr>
                          <pic:cNvPr id="7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clrChange>
                              <a:clrFrom>
                                <a:srgbClr val="F3F3F3"/>
                              </a:clrFrom>
                              <a:clrTo>
                                <a:srgbClr val="F3F3F3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0396" b="836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64" y="6812"/>
                            <a:ext cx="2472" cy="1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3" name="Text Box 39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561" y="7236"/>
                            <a:ext cx="632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142AA" w:rsidRDefault="00EE4573" w:rsidP="00EE4573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3x</w:t>
                              </w:r>
                              <w:proofErr w:type="gramEnd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Text Box 39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93" y="7625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142AA" w:rsidRDefault="00EE4573" w:rsidP="00EE4573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Text Box 39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957" y="7669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142AA" w:rsidRDefault="00EE4573" w:rsidP="00EE4573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  <w:p w:rsidR="00EE4573" w:rsidRDefault="00EE4573" w:rsidP="00EE4573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Text Box 40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140" y="6752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6F6F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142AA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Text Box 40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477" y="7097"/>
                            <a:ext cx="75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142AA" w:rsidRDefault="00EE4573" w:rsidP="00EE4573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20</w:t>
                              </w:r>
                              <w:proofErr w:type="gramEnd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Text Box 40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76" y="7269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6F6F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142AA" w:rsidRDefault="00EE4573" w:rsidP="00EE4573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675CFA" id="קבוצה 71" o:spid="_x0000_s1643" style="position:absolute;left:0;text-align:left;margin-left:16.05pt;margin-top:.5pt;width:139.7pt;height:63.65pt;z-index:251635200;mso-position-horizontal-relative:margin" coordorigin="4957,6752" coordsize="2794,12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aqVV0AUAAD4iAAAOAAAAZHJzL2Uyb0RvYy54bWzsWmtu20YQ/l+gdyD4&#10;XxFJ8SlYDmw9ggBpazTpAVYkJRIhuexyZckpeogC7RXaI/k6/WaX1NNB3CRIDVgWLOxzNDvzzbez&#10;S1683JSFcZuKJufVyLRfWKaRVjFP8mo5Mn95N+uFptFIViWs4FU6Mu/Sxnx5+f13F+t6mDo840WS&#10;CgNCqma4rkdmJmU97PebOEtL1rzgdVqhc8FFySSqYtlPBFtDeln0Hcvy+2suklrwOG0atE50p3mp&#10;5C8WaSx/WiyaVBrFyIRuUn0L9T2n7/7lBRsuBauzPG7VYJ+hRcnyCj+6FTVhkhkrkZ+IKvNY8IYv&#10;5IuYl32+WORxqtaA1djW0WpeCb6q1VqWw/Wy3poJpj2y02eLjX+8vRFGnozMwDaNipXw0f0/93/c&#10;/3X/9/2fBhphoXW9HGLgK1G/rW+EXiaKb3j8vkF3/7if6ks92Jivf+AJhLKV5MpCm4UoSQTWbmyU&#10;I+62jkg30ojRaAeBa0fwV4y+0AoHnqc9FWdwJ01zIy8wDfT6ged0fdN2uhNErp5rO8GAevtsqH9X&#10;6drqdnlR5/EQ/61hUTox7KcBiFlyJVKzFVI+SkbJxPtV3QMGaibzeV7k8k7hGSYiparbmzwmU1Nl&#10;z0dO5yN0068ayj/dID2F0ZKUb4yKjzNWLdOrpkYkwK6Y3jUJwddZypKGmslEh1JU9UCNeZHXs7wo&#10;yHlUbheMYDoC4wM200Cf8HhVppXUkSvSAmvnVZPldWMaYpiW8xRAFK8T6BmDNSRwU4u8kgo4cSH0&#10;akgBVGaCKyA1YjkfF8K4ZYjx2YA+rcv3BqH4jtPEh0ZTOyvqjGkZihWAmHaoQk87H60o7dQAYN80&#10;kuYTdFXA/+aEV5YVOde9sWeNe64VTHtXkRv0AmsauJYb2mN7/DutyHaHqyaFp1gxqfPWnGg9MeiD&#10;0d3yoOYNxT+H2kMhpXmnIlQnr2kbxD8DDwZcF1qDyDcNcGE48C0FBCxcilTGGQ1dwOE0VsfQtkOh&#10;YwcIgk4DavhktHu2j8iksA3tNmzJcBTzjhsA3RTwtuVoRHZBC0SLRr5KeWlQARCBRgoT7Bbm17p1&#10;Q0jrihNQ0c6GRXXQACvols4s+56LrGgaTkO35zr+FJ6bTHpXs7Hb82d24E0Gk/F4Yneey/IkSSv6&#10;mS93HGnY8CJPuvA6BOmM/lpI7w3rE4B2anTOJmFkUw3GyHZc69qJejM/DHruzPV6UWCFPcuOriPf&#10;ciN3Mjtc0pu8Sr98ScZ6ZEae4ykv7Sm9jaoWrBb9na6NDctcIjEo8pIw2g1iQ2KsaZUo10qWF7q8&#10;ZwpSf2cKuLtztIIsgRS9hFf8086GtKPpqAy1x8UeJR0PbdhvM1anWDKJ3WPtQcfa78gx13xjDKKA&#10;Ft2Oo13VkBt0EBcrNOjNdcfWjyHwPWla9KNC0vd80C3CLnAGPiml4UMh6Q/aiBx4qgfW7HbvLtrO&#10;AbmL2z0U6kDW6Osseg7Iow2J8KoDkkpyM9+oRNRxVbJHbXOe3CE0BAfnIxvEOQOFjIsPprFGzj4y&#10;m19XjHKv4nWF0KUEvyuIrjDvCqyKMXVkStPQxbFEDXNWyDGWGSTr2Kv4FXLVRa72lZ0WoA2qgC2+&#10;FW1gp9QJ+R5thE+FNrwwAq0Rbfhg+QPaGASe3sjPtHGQmp738a+yj1MUPkgbao/aBexzpQ0E3wlt&#10;RE+FNrbn9sD3lVK7bONMG+f0f3sC+vrp/0dpY5uJP+9sA7cAR7Th6pMZGQ6Hmf/1kBLYLhI1ujfY&#10;XvfRUYoOKWfaeJg2/Bk+RPs4hewdwM+HlP92a/BR2thm4s+bNnALf0Ib6vbuKdCG5wb6KUFg6QuX&#10;XbYReCAUum08H1LOh5RvmG1sM/HnTRt4LHxCG+qBwFOgjWAQIBtSV6LnQ4rV3z7c3ksjju7xKdc4&#10;Zxvt6wRf8IziY9kGNqv2ccFTpQ31YB0vKah8s32hgt6C2K+rK9Tdax+X/wI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AdggundAAAACAEAAA8AAABkcnMvZG93bnJldi54bWxMj8Fq&#10;wzAQRO+F/oPYQm+NLJuU4FoOIbQ9hUKTQOltY21sE0sylmI7f9/tqT3OzjD7pljPthMjDaH1ToNa&#10;JCDIVd60rtZwPLw9rUCEiM5g5x1puFGAdXl/V2Bu/OQ+adzHWnCJCzlqaGLscylD1ZDFsPA9OfbO&#10;frAYWQ61NANOXG47mSbJs7TYOv7QYE/bhqrL/mo1vE84bTL1Ou4u5+3t+7D8+Nop0vrxYd68gIg0&#10;x78w/OIzOpTMdPJXZ4LoNGSp4iTfeRHbmVJLECfW6SoDWRby/4DyBwAA//8DAFBLAwQKAAAAAAAA&#10;ACEAyowjooqnAQCKpwEAFAAAAGRycy9tZWRpYS9pbWFnZTEucG5niVBORw0KGgoAAAANSUhEUgAA&#10;CUAAAASSCAYAAAB6ndZsAACAAElEQVR42uzd/3/Xdb3/8TfbYMBkE9YAHQzdyRVLlw4XzYRaR2zn&#10;uHIaHMeZNXPGjIXTqUM8gU5nrZxKNgkax6Erp652YnHIppcZO67OEpSByCSspVh85CRZf8Djw+M5&#10;ny/ffNn395fX6/W+/XC9YIbKnu/X+/V6vp7P+/PxCPzjH/8QAAAAwI/6+/tlzpw5EggEpLa2ljFB&#10;zCt/vFwCNwXk45/9uPlerK5aLYeOHBrRhp9tkOmrp5t/9pLaS+TwO4cZTwBAxFRXV5vnVmlpKeMR&#10;YfkP5Jvn//bd20c1Z4i23a/vli/86xfM9WL8U0AWrFkgHXs6Qj42NTU1zn9Hr9Hjx49zzWBIy5cv&#10;N9fKsmXLGA8AQEitW7fOPGP0V8YDbtW5r1PmVM8x7xZJy5NkZtpMc90uOG+BPNvx7Bnn9mt+vEYC&#10;uQGub4xJgEEAAACAHx07dkzy8vLMC1JhYSEbEoh5R949IilrUiT+q/Eybfo0SUxMlO6Xu0e9ofjc&#10;3uck865Ms1Axu3q2dL3WxbgCACIiIyPDzOl27tzJeESYffb39Pd4IgBlbdq6SWamDm6qBKadUBCQ&#10;5Y8tl4GjAxMeE32vKCsrc8JPGzdu5FrBiA4fPuwcztm8eTNjAgAgAIWYUb+jXqZ+Y6p5rzjninNk&#10;SuKUwTX7qwpl7xt7h5zTE4ACASgAAADgA3ZTIjc314ShGBPEutqf15qFhuxrss13Y8XKFWPeTNz7&#10;h71S8L0C8+9JWJUg7b9rZ2wBAGHV1dVlnlupqakE2qNAn/fxq+I9FX6yel7tkYIrCk6qBpVWkSZt&#10;vW0TCrHYQxZTp06VlpYWrhOMWnNzs7l2UlJSzLXEmAAACEDB74cxCx8uNOuIgbKAZFyS4czNy28u&#10;l4MDB4edzxOAAgEoAAAAQIMetbXORtmePXsYE8S84+8fH6zg8LWAzJo9y3w/nn/p+XFvKFZsqzCL&#10;F4k3J0rLS2z8AQDCv6FTUlLCeESYVkvS5/3c6rmeDEAFV4Oa9ZFZJ1WDKvp+0ZirQel7RVZWlvn3&#10;aCWfXbt2cZ1gzGiFBwAgAIVYsPPVnZJxZ4Z5nzi75GyZnT7bXKdpaWmyrXXbqObxBKBAAAoAAAAx&#10;r729XRISEsyLkf41YwL8Q5q7m82Cw/wvzTffjQtzLpzwZuLdP73bVITQf2/j842MMwAgLGh/Fz0H&#10;3jpgnvOL7lvk6QCU6t3XK1dfe7XExcc51aBmfn2mmSONZiw6OzvN4Qr9Z3NycqS/v59rBONCKzwA&#10;AAEo+P6abFtnKsnqu0T659OdlndLP7fUVGkd7RyeABQIQAEAACCm9fb2OhsTDQ0NjAnwgSX1S8yi&#10;Q9q8NPP9eOSxR0KymVi/o94JQW381UbGGgAQUj09PU67KFoaR17nvk7zjF9ct9jzAShL50BnzTjr&#10;pGpQ2t63/+2hA02tra2m3Z2t2jMwMMD1gYkdTqAVHgCAABR8SCusLn9s+WDLu9KAnPuxc52WdxWV&#10;FbL/zf1jmrsTgAIBKAAAAMQs3RTLzc01L0SlpaWMCfCBrte6zMLDrBWDrV8WnLdADg4cDNlGYnAI&#10;anMXp9gBAKFTU1Njnl2VlZWMRxRo2wq/BaCCq0HZzZjAvIBMv2H6Gecx1dXVTnVZvR6PHz/OtYGQ&#10;oBUeAIAAFPyk/XftMqd6jnl/mLF8hiTPSjbX5dxz5o665R0BKBCAAgAAAE7QjYjCwkKnJQUVAoAP&#10;lW4pNYsP511ynvmObLh/Q8g3Em9/+nbz39Dy1rrgwbgDAELBtr9ra2tjPAhAhdyjWx6V1LTB6rGB&#10;KScsDciyh5aZk+v6PmEDKlr9SSv2cE0glGiFBwAgAAVfrMu/f1xqnqn5sOXd59IlPj7eXJOL8xeP&#10;qeUdASgQgAIAAACCXvS1hcCePXsYE+AD2s5FFyCmLJ9iFh+Sk5Nl9+u7w7KJuPrJ1WahI/HmRNMy&#10;h/EHAEyEbX+Xnp5O1R0CUGGz9429ckXhFSdVg1r1yCrJy8tz3i+6urq4HhAWtMIDABCAgpcd/etR&#10;KXy4cPBQ5PUJMu8T85x59eqq1ROuQE8ACgSgAAAAEHNaW1tNWwq1c+dOxgQIXgRrWzd4+uqSdGfx&#10;IZybiCs2rTD/vXNvP1cOvHWAzwAAMG7aekyfXWVlZYwHAaiw2r57u8wonCGBaYObK3FxcU74ToN4&#10;XAsIJ1rhAQAIQMGLdh3YJZl3ZZr3henXTJeUWSnmOtTDl1ppNRTzdAJQIAAFAACAmNLb22tOy+pL&#10;0MaNGxkTIMix945JypoT34+VAVP9KTExcUJlp0dj/8B+WfithWbxI/+BfPNn4LMAAIxHZmammeNp&#10;2J3xIAAVLpue3yRpt6aZn/Oisotk8uTJzqn1pUuXUpUHYUcrPAAAASh4iba8W9++XqZ+Y6qZQ8//&#10;5/lOy7vLllwm3S93h2yuTgAKBKAAAAAQM44cOSLZ2dnmBUhPzdIaBTjZ5q7Ng9WfPj9Y/WnlV1ZG&#10;ZCPxxddelJm3zDT/7et+eB2fhYf09/eboEFNTY0JmDImAKLFtr/TUABzvOjpeq3LPM8vvvdiX4af&#10;6nfUS/yqePMzfuarnzEVZfW6+8xnPiOzZ892WpMRSkG40QoPAEAACp5Yj3/3iOTdn2fmz4HSgJyb&#10;fa5zeKCismLCLe8IQIEAFAAAAGLzpMnx45Kfn29efjQEpWEoxgU4WdbdWRIoC8j0s6ab78pzv34u&#10;YhuKj3Y+6mwotvW28Xm4OPCkG24aIs3IyHAWrVRlZSVjBCBqbPu70tJSxiOKtJ2tCVPfke678NPt&#10;T98+OFe5MSD5/5rvPP/02tN3DX1GFhUVOX9f25MRTEE40QoPAEAACm4/HJFxZ4Z5Pzh7xdkntbzb&#10;1rotLHN2AlAgAAUAAICYUFFRYV580tPT5cCBA4wJcArbsia1MNV8Vy7MuTDiG4u3PnWr+TPMvm22&#10;DBwd4HOJsmPHjsnOnTultrZWiouLzf0zOPCkkpKSJC8vz9xjqQAFIJps+zu9bzEe0aPPb32WJ38z&#10;2VfhpxWbVpifK+GmBLko/yJzrU2dOvWMLbXb2tqcZybVoBBOtMIDABCAglvVba9zWt6dW3Bu2Fre&#10;EYACASgAAADEnKamJmeTYteuXYwJcAbLHlpmKhqcPfts83155LFHorLBeNm3L6MVXrSqdhw4YDbP&#10;tHqKhpr0nnlq4Ck1NVUKCgqkoaHB3E81JMXYAYg22/5Owya0v4u+hFUJ5lm+9w97PR980p+h4HsF&#10;5ueZXj5dPpH7Ceda6+rqGnIMtBqUhoepBoVwoxUeAIAAFNxEW94VPlzotLyb94l55lqLT4iXW++8&#10;NeQt7whAgQAUAAAAYopWAbCb+Lphz5gAp+v7Y5/ZrJy2bJr5riw4b0HYFySG8uJrL8r01dNphRdm&#10;wdWdNPB0ajs7GxpdsmSJVFVVmSBpX18fYwfAlWz7u7KyMsbDBTLvyjTP8ef3Pe/p8NPuw7vlwg0X&#10;mp9lztfnyILMBU5FWQ3djWYsWltbnQo9VINCuOhcTq8xnbcxHgAAAlCI2jr8qzudd4FZK2Y5Le/m&#10;njNXtv54a0Tm8ASgQAAKAAAAvqUnYLVaib7wVFZWMibAEMofLx8sSf3xc833pfY7tVHdcFz7zFrz&#10;51n4rYVy7D0qDIWCVnfSCgG6+KObY2eq7qQhKN1A081ZrWpBdScAngncfND+rr29nfFwAVsxaVv3&#10;Ns+GnzS8ZTdv5pXOk7NnDlbIzM3NNdWdxjIeAwMDUlRURDUohK/SwpEjTtDuTG0ZAQAgAIWwX1Nt&#10;65xKsOmfT3da3i393FLp3dcbsXk8ASgQgAIAAIAvHT161GxQ2E0G2qEAQ2yYvHtEUtakSNw1cWZx&#10;Ii0tTfa+Ef2WNbbiQs0zNXxOY6TBpT179jjt7Iar7qRVU/T3aUCKsQPgRbb9nYbeCW66Q9VTVeYZ&#10;vuFnGzwZftq+e7vMvGWm+RkyvpQhiYmJ5hpbvny5eccY77hoEFmrR1ENCuGgAVA7x2NeBwAgAIWI&#10;HUB+57BzACLh+gSZf+F8c23pHPr2dbdHvMI8ASgQgAIARI22UdGWKizMAAiH8vJy86KjJ2H11DVj&#10;ApxZ7c9rzSLF3Ivmmu/M6qrVrth8bHmpReJXxUvizYnS/3Y/n9UIgSdtZzdSdSfduNXfo7+XkAAA&#10;v7Dt7zTwyXi4Q/2OejO3qNhW4bnwk1atsuGnrGVZznO0pqYmJAcqtFJPcXEx1aAQFrTCAwAQgEJE&#10;D6P098ic6jmntbzTw5UtbS1Rmc8TgAIBKABAxGkQQYNPdnNO/5pxARDSQEdtrbm/JCQkmDZOjAlw&#10;ZsffPz7Y3mVlwFR/0tNZL/72RddsQhY+XGgWUcq2lvF5BdHwuK3ulJWVdVrgSf+3/n3bzo6wOQA/&#10;0/ud3vs6OjoYD5fo3Ndpnt9L65d6KvykFas0eB24MSALFi1wnquNjY0hH6OWlhanVTfVoBAqtMID&#10;ABCAQqTWE/XQQ9LqJDN3Dm55d9mSyyLa8o4AFAhAAQCiNyk6ftwswNjFGFVSUmIqQTE+AEJFN780&#10;+BSuzQrAT5q7m80GZdqn08x35uprr3bVRmT3690yffV082fsPdQbk59RcHUnrRIxXDs7qjsBiDXa&#10;7tNW/KTdsXsc/etRSViVYCopHXzroCfCT7c+dauZb2gofE7mHCeYFM5gnYZVdE2EalAIJVrhAQAI&#10;QCGctOXdkvolZu4c/2/x8pH5H3Hms3ffe3fEW94RgAIBKABAVIJPepoxMzPTmQjpJl1nZyfjAyCk&#10;dIHXnqTWdiiMCTA8s2BxfUASpgyGBp/79XOu25Asby43iyr/vuXfY+Y+pvMmvYcN187OVnfSzX8C&#10;TwBi1fr16819UVsfMx7uctE9F5nn9/P7nnd18EkDWis3rxwMP10TkOSZyU6orqenJyJj1dTUJOnp&#10;6c5/t7m5mWsIE0IrPAAAASiEw85Xdzot72ZcOUOmThtcs5p7zlxpbW91xfyeABQIQAEAwqqtrU2y&#10;s7OdDTttT0BrAgBhOWl+9KhzvykoKCAQAIyg67WuwQWLy2eY783i/MWu3Jjs6e8xVaC0kkTfH/1V&#10;NVLvU9qm07azG6m6k57o5yQ/AHzIzv30/sh4uIu2r9V5xiPPPeLa8NPuw7tNmz79c04unOxs4Oi7&#10;RKQrMfX3959UDWr58uVUg8K40QoPAEAACqHWsLNBpn7jxHz5awGZe+lcZ95acEWBdL/c7Zo5PgEo&#10;EIACAIRFb2+vFBYWOpMgrf6km3u0JQAQDnpv0ZYRtjIKmwXAKE6GbymVwI0BmXnuTPPd2bR1k2s3&#10;KG0VqBsfv9HTY673JtvObqTqTrW1tbSzA4Bh2PZ32qZMg/CMibts/NVG8+y+vul6V84ttLXuhRsu&#10;NH/GqZ+ZKvHx8eZ6Ki4ujuqzt6WlxVzTVIPCRNEKDwBAAAohOXT816NS/INip+XdrHmzzLUTnxDv&#10;ipZ3BKBAAAoAEFZ9fX1m0y4hIcFZjNa2BGzeAQgn2/4kKSnJbIYxJsAIVQbe7jcVlRI+O/i8XnDe&#10;AtctWJxaBSp+Vbwk3pwoA0cHPDPOtp3dcNWd8vLynHZ2bE4BwNjnf1o1h/FwYej3ncNmrjG3eq7r&#10;5hXP7X1OMu/KNKfXk7KTnOeytp91w6GtgYEBUwGKalCY8IEHWuEBAAhAYQLaetsk484ME35K+UKK&#10;UzE1fX66PNvxrCvXEAlAgQAUACBkFQ0qKiqc4JNu6NXU1Jiy24wPgHDSU9H23qMnphkTYBQLXW3r&#10;BtvfzRlsf/fAgw+4NvxkFXyvwPyZ17evd+WYatg7uLqTbTsSTP+ebWdHdScAmBjb/k7brjMeLv2M&#10;1mebZ7cGjtwyn2h5qUVm3jJzMPx0/mD4Sd8lGhsb3bfhdOLaTk1NpRoUxo1WeAAAAlAYr7rtdeZA&#10;g86b5yz6cI3risIrpHdfr2vXDwlAgQAUAGBC9HRkfX29qbpiFw71hJlWgmJ8AIRbT0+Pc//hhQYY&#10;ZVDnvWOSsiZFAkWDiwHJycmy/839rg9AbenaYjZRL1h3gSvG0VZ3Ki8vH7GdHdWdACC0gtvfESZ1&#10;r+rWavPsvv3p210xl9j0/CZTTTLw1RPzn4xkp4Ksm0N0ethM2/JRDQrjRSs8AAABKIyFVl4vfLjQ&#10;zOMDywOSOn8wkD89abpsuH+D69cPCUCBABQAYNzBJ93My8zMdBbiCgoKaD0FIKKnWe3Jf90IcEO7&#10;CsALNndtNosYMxfONN+fNdVrXL94oQ6+ddC00dE/+85Xd0Y2NPZBdafa2tph29kFV3dicxIAwof2&#10;dx45rNDfY57bC7+1MOrziLXPrDXtdHUT56y0s5ygslcOb1ENChNBKzwAAAEojFbNMzWD4aelAafl&#10;3dxz5sr2X233xPohASgQgAIAjFlra+tJwaf8/Hyz0cfYAIikZcuWmXuQhqBotwmMXtbdWRL4ckDi&#10;4uMkMTFRul/u9sQChlr95GqzCHPLT24J6xjp6Xg9LW/b2Q1X3UnbidDODgAii/Z33pFxZ4Z5dj+/&#10;7/mozx8CVwZk8tTJ5trJzc2V/v5+b53GHxiQoqIiqkFhXIeHaIUHACAAhdF4409vyLRPTHPmnFdd&#10;fZXsfn23Z9YOCUCBABQAYPSnN3t6TNjJTnw0BNXU1ETVFQARpy2nbMuK3t5exgQYJa2cpBuAM3Jn&#10;mO/Q1dde7ZkFDPXs/z5r/vzz75wf8sCTVrYcqbpTdXU17ewAIMqC29/xLup+lS2V5tmtGxHRqB55&#10;beO1g+GnTw+Gv/Xa0ee9l4PLWv0pPT2dalAYE1rhAQAIQGE071r2sEkgfrAK1Le3f9tTa4cEoEAA&#10;CgAwIi0JrwuECQkJZtKgZdcbGxtZbAYQFRo+0HuR3pM49Q+MzbKHlklgZUCmJg1WNGrf2e6pRQxl&#10;2+B17OkY1xjYdnYjVXfSKnO2nR3VnQDAPWz7u7KyMsbDA3oP9Zrn9oKaBSaQFKn5wt4/7JWC7xWY&#10;/3ZCToLzjK+qqvLFWoZW9KEaFMaKVngAAAJQGG7NXQ8b2+IH67auM3NpbSO9pWsLASgQgAIAeJ+e&#10;CAsOPukJW50w0GoKQLR0dnY6YYWGhgbGBBhLoPmPfZKwKkGmXDLFfIcW5y/2XPhJrdi0wizAaDub&#10;0c5nbHWnrKysYdvZUd0JANzPnkjWaiaMh0c+s/XZ5tm9rXtbROYKL772oglcBcoCEn9+vHN4Qg9y&#10;+W1sW1pazFoN1aAw2uAcrfAAAASgcOpBQRuSViUlJc4eYMUTFWYen/zN5Ki2tCYABQJQAIAJL4jo&#10;xMCmvXWhUE/XDgwMMD4AokZPNNvFWn0pY0yAsSl/vFwCXw1I4vRE8z1qaWvxZABq0/ObzOLLBesu&#10;OOOija3upJUQhmtnR3UnAPCe4PZ33L+9Y+OvNppn99L6pREJP827Y54ErgvI5FmTneulo6PDt+Or&#10;azVUg8Jo6XdB1/l0Tqz3VMYEAAhAMR6xq7+/X/Ly8pz1sjMdODbriSfm8ul3pHsiBEUACgSgAAAO&#10;LQNfW1vrnB7UBRENGWgLPMYHQLTvT/n5+U65fja8gDGGm989IilrUiTu8rjBUtYfzfRk+EntH9gv&#10;iTcnmmpWL7/6sql0MFI7O1vdSTd5uH8AgPc3agjDe+xU+XvHJLUq1WycPLf3ubDNEbbv3j7YKvff&#10;AhI/Y7DyU3p6uuzatSsmxlkrXKWmplINCiOiFR4AgAAU2tranLmjrp319PQM+XsLHy40c/mZt8yU&#10;9t+1E4ACASgAgPuDBbopqH197WZhYWGh9Pb2Mj4AXKGiosJZyOc0MzB2tT+vlcCNAZmWOs18l+of&#10;rvde8OnN/fJsx7PyH9/5DwlknZivzAgMW91JN/1oZwcA/qKtTGl/5001z9SYTZOVm1eGZZ7Q+ptW&#10;mXXLLAn8S0ASpiWY60QPUMRaJWt9V1q2bBnVoDD84YgjR5xKqevXr2dMAIAAFGJsP7CqqsoUQLCH&#10;S44ePTrigQYbgtJ2eG4OQRGAAgEoAIhx2volOzvbWRzTv25tbWVsALiGlt61wYZYOb0NhHRh4/3j&#10;knlXpgQKB5/1c8+ZKwcHDnoi8PTEM09IyaoSOe/C8yRuctxpgacZH5lhNvZoZwcA/kf7O48Hc945&#10;bCo4qu7Xu0M6Z3hw54OStDpJAnkBmRQ3yQn+xPJ1oofcbHVvqkFhqPVA2wpP298wJgBAAAr+d2rL&#10;O50zjvaf1RBU0feLnBBUy0stBKBAAAoA4K6FDq2QYDcQtfqTTnY0/c34AHCLrq4up6XVWF7IAHyo&#10;ubvZLE7MOH+G+S6tqV7jygWKF3/7oqx7YJ18+spPm2DTqWGnQPwJswMSlxUn86+eL9d97zrpPUS1&#10;SgCItU0a2t95V+mWUjMnubbx2pDNH25/+nbTFjew8MM5Q2VlJWsb/6AaFEZWUlLitMLjOwMABKDg&#10;b8Et77Sy7ng7wJRtLTNzej3Y8MhzjxCAAgEoAEB09fX1mUUvuwCmJwG1ugoLHQDcRl/CkpKSzL2q&#10;urqaMQHGaUn9Egl8afC5n5ycLLtf3+2K6k4tbS1y/c3Xy8cv/bgkpSadHniafMI5AZmeP10uv+Vy&#10;WffMOunc1ylH3j3C5woAMYj2dz6Y3x/qNZsl8avi5bm9z014PnFT800S+NqJ+ULGh61wW1paGOtT&#10;UA0KQ9F2N3pN6LVRV1fHmAAAASj41Fhb3o1kffv6wUMIJ+b2N2y9QfYP7CcABQJQAIDIn/zTiY2d&#10;5OjCoAYKJjrRAYBwOHLkiLPJxWlUYPy6XusyixFTswcrqa38ysqoVXe657v3yOeLPy/zsudJXMLp&#10;7ewCMwIy6Z8mSdpVaVJ4d6E8+IsHpae/x5TY5rMEgNhG+zv/sCfGC75XMP4g9cB+WfbQMglcF5C4&#10;WXHOtUG77OHXhIKrQelfUw0KSgNxdp3wwIEDjAkAEICCzwoijLfl3YhziO7mwTbUJ+b2l337MnPY&#10;gQAUCEABACISItCHvD3tpwEoDUJpr1/GB4Bb2cV5DUENDAwwJsBENhlXBiQuPk7iE+Ll+Zeej0h1&#10;pyeeeUKqvlUli65YdObqTnEnfCQgky+eLJ8s/6Tc/p+3S9tv26juBAAYdoOG9nc+WKM48axPWZNi&#10;Nko2Pb9pzPOM3Yd3y2e/+1kJXBOQSdMnmesiOzvbhOQY35EFV4PSX2kzDmUrxesGKYePAIAAFPxB&#10;K6Paed9EWt4NZ9eBXZJxZ4aZ26fdmibburcRgAIBKABAeOiCRW1trTPBUbqgoYlvxgeAF17A9VRK&#10;OF7MgFgxcHTAnMSatGhwc/Cqq68Ky8JCz6s98vjTj8s1N14j6QvTz1zdacpge5o5V8yRz1V+Th7q&#10;eMgskhx/nw0WAMDIaH/nL7U/rzWbJHOr58reP+wd/Zyjv0cuqb1EAgUBiZsS51Qy4sDE2FANCqfS&#10;Q5J2/bC+vp4xAQACUPD43mBFRUVIW94N5+hfj0rhw4Vmfq+ubbzWHFogAAUCUACAkE1u9ARfZmam&#10;s5iVm5tLKXgAnjmZYl/OmpqaGBNgAhp2NkjgqwGZPG2y+U61tLWErJ3drffeKouvXCxnpZ51ethJ&#10;nR2Q+I/Hy0e//FG59t5r5Ucv/EgOv8PGGgBg7Gh/5z/a3taeFF+xacXo5h+vvSjz7pgngbyATIob&#10;DHcXFRVRrWYCqAaFYBow1XfxpKQkWuEBAAEoeJQWQND9wHC0vBtJ3fY6Sbw50akGVb+jngAUCEAB&#10;ACZm586dpvS73XzUEJSGCVgQBOCVFzS7AM/LCTDBQPT7x+XcO86VwGcG5wSL8xePu53dkz97Uoq/&#10;Vizzs+dL3OQzVHeKP2FuQJIXJ8s/3/LPcs9P7jHVnXRzk88CABCqzRna3/lLx54O55T49t3bh52P&#10;6P8/+7bZElj44fyjrq6OtY4QoBoUgpWVlZnrID8/n/EAAAJQ8ODB4nC3vBuJrgfm3JPjzPOX1i+V&#10;Ha/sIAAFAlAAgLHp6uqSJUuWnBR80mQ3i4EAvELL8NrWJrrozv0LmJi23jYJ3BiQaanTzPfqkcce&#10;GXV1p7vuv0suu+oymXX+LKfCwkmSApLwTwmSeXWmFG8olqf+5yk58BanxAEA4UH7O/+qeKLCbIxk&#10;3pU5ZCu8+7bfJ9PLp0sgfXAeohVqdHOH8QstqkFBaTvJ1NRUWuEBAAEoeOkQZIRb3o2GVqVPWp1k&#10;5vrxq+Ll+qbrpfv1bgJQIAAFABieVkvRyYyd2OgilZ6CpC0AAK8pLi52TqccOXKEMQEmKO/+PAkU&#10;DL7sLzhvgRwcOHjagsDu13fLU794Sm6oukGyLs2SKTOmnLm60zkBmXHZDFlSsUTubL5TOvd1Ut0J&#10;ABARtL/z+WbN+8cl975cszFybeO1p81VbvnJLRK47sRcZGbAuQ4IwoWPVn4qKCigGlSMa25uNp+/&#10;tsLTdUfGBAAIQMHde4TRank34tzyncNS9VSVJKxKMPN9bY8XiSAUASgQgAIAjy5KBQef9FdNePf3&#10;9zM+ADynpqbG2dCIRmlewG96+nvM4sK0jMHqT7XfqXWqO61/cL1cufJKOSfrnDNXd5pxYl7x8QQ5&#10;/9rzT6rupBuUjC0AIFobM7S/8/GmzR/7JGVNitkUqd9R72xclG4plcA1J+Ym0wbnKDk5OXLgABUn&#10;I2Hjxo0m/EI1qNila4z6+efl5VGdGQAIQMGl3NDyblSHWt7cIyWbS04KQq3YtEKe/d9nCUCBABQA&#10;xDqtiqIPbDup0eCTLgRzIguAV+kJbhvm5DQ3EBrLH1sugS8NvuhPSZwiOQU5ctacs4as7pT0qSTJ&#10;L8uX2350G9WdAACuQvu7GNm8eanF2Qxp/U2rfOHhLwxWspw8OGdZsmSJac3FWEWOhs2oBhW7tG1O&#10;enq6+ey10jxjAgAEoOAebmx5N9qDD9oC27bGU4vuWyQP7nxQ9g/sJwAFAlAAEGsTGj2BZ4NPqqio&#10;iOATAE/r7OyU1NRUXkaAENC2QDt37pTKqkoJzPsg3HSm6k4XJEja0jT54rovypO/fpLqTgAAVwcw&#10;bCsH2t/5n26G2I2QQN4JcYPzl/LycirQRBHVoGK7qoS9B2s7UsYEAAhAwQUhIhe3vBstbY1X3Vot&#10;qVWpzvw/+ZvJpiX2o52PTjgMRQAKBKAAwOWampokMzPT2bzUsu+6wcnYAPAyPT08Z84cc19bvnw5&#10;mxrAGGlZa92U0BNf2dnZp4edPjD1gqlUdwIAeFJtba0zV2Q8YuDg1/vHZdlDyySw8MN5DJVn3BNG&#10;PLUaFAfyYoPef/Uzz8/P550dAAhAwQXhZC+0vBvL/F8rwebdn/fhQYgPqsIurV8qa59Za6rDHnzr&#10;IAEoEIACAD/QkJMuMNgFJg1BaZqbBQcAnt/cOHEfs/c3fVnT9p6MCzA0W91JN4JLSkqc8OBJQaep&#10;U017mOo7qyVnaY75e8UriqnuBADwrLy8PPM8a25uZjxigL4TXL70cvOZT0+abg6DMS7uElwNSuee&#10;+r9Zo/L/99K+exBIBAACUIjeWnplZaXnWt6NRf/b/dKws+G0MJSavnq6XPbty0yw6ZHnHpHtu7cP&#10;WyWKABQIQAGACys66Gm64OBTQ0MDJf8B+IZWrNH7my6k6mlixgQ4/ZS9hp6rq6tNqEk3mE4NPGVk&#10;ZJgFD/192pLCzhN0k8KeBuvq6mI8AQCefRbS/i62Pm9b0VLnMbt27WJcXPxZBVeD0rkq1aD8rb29&#10;3Wy46v2YzxoACEAhsnTNz86Tvdrybqz6/tgnzd3NUrqlVOZUzzktEGWl3Zomi+5bZKpFafu8G7be&#10;MBh+0v+fABQIQAFA9Gk7qLKyMifFrYt+WumB03QA/EQDnXaxXBdSGRPEOt3U1aCSLmBooEmDTUNV&#10;d9KXdv3eDBcc1JP4djOK8QUAeBXt72KHVrm0FWZ0HkTAwhuoBhVbdL2SVngAQAAKkaVrhXa+5YeW&#10;d+M1cHTAtMKr/XmtFP+gWBauXyhJq5OGDEYRgAIBKACIsv7+fqmqqjpp4UgfyrSEAuA3GvKwlWx0&#10;gZwxQawGnnWjT5/1I1V30s1f/b2jrXyhmxFaOZKAIQDA62h/Fxv087VzocLCQhkYGGBcPIRqULFD&#10;2+zYoGJ9fT1jAgAEoBDmw5K6LmjnWH5seReSNdZ3DktPf4907OmQzV2bjfXt62Vd2zq5fMXlXN8g&#10;AAUAkaYBJ21tY4NPWvlJJzIsFgHwa+gjPT3deWljTBBLG0MjVXfSTV7bzm4ibSF1E9G2z+VkNgDA&#10;y89O2t/5nwa9bQXs4uJiPmsPoxpUbGhtbXVa4Wk7HsYEAAhAIfRiseUd1zcIQAGAx+kikLaASk1N&#10;dTY/ly1bRvAJgK/ve/ZksJ4KZnMDfj6hFVzdyZ6SDqZ/z7azG0t1p9HQf6/+N1gcAQB4PRhD+7vY&#10;OdGucyLCMv4ILlINyv8qKirM56sHOPjeAgABEYQWLe+4vkEACgA8eVrKtqaxC0K6+cnYAIiFRVIN&#10;fmglKMYEftro0cWJ8vLyEdvZTbS600i0xaT+91JSUggZAgA8jfZ3/qWVsG1gW+dNukbCuPjLqdWg&#10;COb7i7bfsVVtNazKmAAAARGE5vlKyzuubxCAAgBP0U1Ju4hrW9OwmAsgVk6u2MVvAp/werUCvYZ1&#10;oX+4dnbB1Z0iGfizCyW82AMAvB4upv2dfz9b285DD0bwbuDvz7qoqOikqucchPGPlpYW87lq0I1W&#10;eABAQAQT09PT4xRNIDzO9Q0CUADgeroQUFxcLAkJCc4in05gKBMNIBboiW5bEYeXN3hx46a9vd1p&#10;ZzdcdSc96R7qdnZjoe1FdK6hf0atrMDnBwDwKtrf+ZPOk2xrYG3nEc6qmHCPpqYmZw6tVUp5J/QP&#10;W+U5NzeXsCoAEBBBCOZKtLzj+gYBKABwNd2IDD7tpgs9+qBlUxJALN0H9d6n90BtD8aYwAuBJ92U&#10;Gam6U3V1ddjb2Y2V/plsiWw+SwCAl9H+zn/0s7QbOzqXGhgYYFxi7L2woKCAalA+o6En3ailFR4A&#10;EBDB2GmBBF0vt4UTaHnH9Q0CUADgWrqIo6eg7MRFf9XJC4s7AGKJvrDZxVDd5KDqHdy4YK+VCEaq&#10;7qQbNLadnVtPNmu4WsOGOufQDSY+XwCAl8PItL/z38aDXR8pKytjYyfGKxzYAzJUg/KHjo4O8/3m&#10;PQQACIhg9LRrTE5OjvPe09DQwLhwfYMAFAC4cyNVTzwlJSU5G6dasp8FAACxSFt/2gAJAVC4ZUPV&#10;VnfScN5w7ezcVt1pJLZVkIa1+KwBAF5G+zt/rZGUlJQ486y6ujrGBebdUL/fVIPyDw026mep1fs4&#10;+AQABEQwPJ0T2z3E7OxsE4ZiXLi+QQAKAFxFX+51ozS4VY5WktBKEYwPgFhUU1PjnGChbzmiteFm&#10;qzvpBstw7ezcXt1pNPOQzMxM8zMx9wAAeB3t7/xBq1PqPMvOuVpaWhgXnKS9vd2pBjVnzhy+8x7/&#10;vtv3LYKOAEBABGemVVALCwuddUkqo3J9gwAUALiSlnq2pSqVbkDqIg5jAyCWF7JtiwttccCYIBK0&#10;WpNumozUzs5Wd9LTVX5pq6M/tz1xzbUAAPD685z2d96nVbD1NLt+lunp6dLV1cW4YMjvfPBGoB5c&#10;oBqUN+lBDF0H0IoWHIICAAIiOFlPT4+pRq9jrc/KxsZGxoXrGwSgAMBd2traTgo+6aaqbqhS6hlA&#10;LNNQSWpqKi8WCCvdENWNNNvObqTqThoQ8lI7u7Gy1RV0PLg+AABeRvs77+vs7DTVfOwBMQ1DMS4Y&#10;iVYIs++RVIPyroqKCvMZ6nop66MAQEAEgzZu3Ogc1MzNzWV+zPUNAlAA4L6kdkFBgbPBquW69eFJ&#10;qUoAhFKOOcFQrUTDgidCeW3ZdnbDVXfSzVKvt7Mbz7zE/vx85wAAXkf7O/9s7uhnOTAwwLhg1LSN&#10;WnFxMdWgPEzXRm1r7vr6esYEAAiIxPxzsaioyJnb6CFO9hG5vkEACgBcQ1PZJSUlTlsn/bW6utos&#10;0DA+APAP54VOFzzZ7MBEaLWmkao76aaabWfn5+pOI9G5iY5JXV0d1w4AwPPPf9rfeZfORex6ia6V&#10;EMzGeLW2tjpVxKgG5T27du1yWuHpXzMmAEBAJBZp5XobCtZnIvMZrm8QgAIA19DTZpWVlScFn3TD&#10;lTKVAHD6y4S+0GlFGsYEoxVc3WnZsmUjtrOLpepOo9ko1nmJjg+n4wEAXkf7O+8KrtqjVaAYE4Ri&#10;La6wsJBqUB5VVlZmPrfs7GzCkABAQCTmNDQ0OFVRs7KyZM+ePYwL1zcIQAFA9GllJ30o6ma+XXDR&#10;zdfe3l7GBwCC6AkWDWGo9vZ2xgQjhna0alN5efmw7eyo7jSympoaM14VFRWMBwDA82h/582QSkFB&#10;gRNYb2trY1wQUlSD8u6aqj3YQqVaACAgEktz4/z8fGd9U9c+aXnH9Q0CUADgCi0tLZKamupMVDSl&#10;zSILAJxOT7CkpKSwsIkzstWdtBLAcO3sbHUnDdAReBodbTNpQ9qMGQDADwFp2t95S39/vzO30185&#10;LIZwznu17bOtzE41KG+wrfAUVaIBIMrBnHcOS98f+6RzX6c0dzfL5q7NUvvzWlnXtk4uX3E5AZEQ&#10;6OzsdELbulbe1NTEuBCAAgEoAIi+jo4Oyc3NdTZl09PTpb6+nnLNADDEqRa76aGL0NwrodeEbWc3&#10;UnUnDUXRzm78dH6i46lVFxgPAIDX0f7OW3QOZzd4cnJyCKMgIvRgoj18QzUob6iurnbuE6wXAED4&#10;HXn3iLT1tsn69vVSsrlEcu/LlanfmCqBmwJDyw0QEJkgPRRsDynqOp0eFGBcCECBABQARD2drRu1&#10;dnNWF1T0gUh5SgAY2rJly8w9Mzs7m/tlDFdr0DZ1I1V30pLPtLMLHd08yMzMNGOsG5CMCQDA62h/&#10;5x3aksxu8GhgjfcARJKtBmXfN/SdlACee+lhF/veQsVoAAjDQcR3DkvLSy1S9VSVCTslrEo4Y8gp&#10;+ZvJkn5Hulx878Vy1car5NrGa6W8uZwA1ATpPLioqMiZl9TU1HDQkwAUCEABQHRpCebi4mKnjLb+&#10;WlVVRUIbAEaggRYbGNU2eIxJbIRuRqrupCexbTs7qjuFj5bR1vHWqpWMBwDAD4Fq2t95g66X2PUT&#10;rexCRRdES0tLy0ltZvSwBePiTvpeSCs8AAid3kO9Ure9TvLuzzst8JR2W5osrlssN2y9wbS429a9&#10;zfz+Q0cOndGaH68hADXez6G31xwKtuuh7e3tjAsBKBCAAoDo6evrM9Uq7MKd0hNk+vcZHwAYni4u&#10;202qrq4uxsTHz0oN2uhGl77QBz8zT21nR3WnyLJVK6mSAQDwA9rfeSMIX1ZW5swBtZUx4wK3VV2g&#10;GpR7VVZW0goPACZAKz2dKfSkgafChwtlw882yI5XdsjBtw4OGXYiABU6WunJrpPq4UQKKhCAAgEo&#10;AIgaPU2qpxSDq1ZoT15NazM+ADAyPbGpJ2z1/skpW39tammYTV8GdfMxPT39jO3s9JlJdafo6ujo&#10;cE6X8RkAAPyA9nfuduTIEecz0vcAnYswLnATPbRBNSj3v2/aVni6acyYAMDodO7rlOWPLZek1UlO&#10;6GnmLTNNhaetv9465sATAaiJ0Va8Gri2a6Ua8KUdNAEoEIACgKi9aDc2Np60oavJbN3AZXwAYJSn&#10;jQ4fdhaWteoPY+JdWt1JNxmHq+6Umppq2sRqVQYNRxG2cQf97unns379esYDAOB5tL9zN211bUML&#10;WvmTw2NwK9181HcXqkG5l7YGohUeAIxOc3ezLKlf4oSeEm9ONJWetKXdRENPBKDGR/cS7f6iBq45&#10;vEEACgSgACBqWltbnQU7lZWVxeQEAMZIN6Rs2y09Ac4GlbdCwLpZ1dDQMGR1J12E1mBwRUWFeUay&#10;WeBOWlJbN4iTkpJMNQbGBADgdbS/c/cmjwbibdsq5ofwgra2NqpBuVh5eTmt8ABguOdYb5vk3pd7&#10;Uou7W5+6VXr6e0IWeiIANXb19fVOVxldP+VQAAEoEIACgKidLNLJiN3c1Q1fnajwgg0AY2erzmig&#10;VMv9MibuDqvphpVWCCosLHRaFgbTv6enom07O8I03qCltfXzKysrYzwAAL5A+zt30pZiGri24TRa&#10;e8BrhwaKioqoBuXSwzlagZhWeABwsl0Hdp1U8WnB2gVS+/Na2fuHvWEJPhGAGh1dA9e5sJ1TaJCX&#10;Q8EEoEAACgAiTtv02ColdpNXH24s2AHA+GzcuNGpEqT3WMbEXWx1p5KSkjNWd7LBNX1h19+n7QYI&#10;A3sz2GarMHDSDADgB7S/cycNJdj2yNXV1cwb4VlaDSq4VQ3VoNxzYJVWeADwwXz4rQNSuqVUElYl&#10;mOBT8ppkWfvMWtk/sD+swScCUCPr6Ohw1uH015aWFsaFABQIQAFA5DeAi4uLnYU6/bWqqsqc/GJ8&#10;AGB8tDqQva/youeOEIx+JtouRqs72RfxYHpaX08564aVvqxz2tkfbIsg/dwZDwCAn55ttL9zzzxT&#10;11TsnFIPQTAu8DpdEwy+rqkG5Q7ael0/D60CyHgAiFWNzzdKypoUE3zSANTKzSvD1uqOANToafhf&#10;11TtenhBQQFzBwJQIAAFAJGlbXuCJyRKq2D09fUxPgAwAfpyN2fOHHNf1QVKxiQ6lRH0pLI+57S6&#10;oe03HywjI8Ms6mt1J63QxSl9f9LPWT9vqrABAPzCVm6mKos71lVsO0KtlKMhesYFftLa2uq821IN&#10;Kvq0Sr9WKaYVHoCYDOe+3S9F3y9y2t1dfO/Fsn339ogGnwhAnZm2vAvuLqMHNlhnJQAFAlAAENHT&#10;ifX19Wbhwk5INI1NWxgACM091m6C6K+0JYnMmGu4RRfjS0tLncBLMA1A5eTkmECa/j4NSPEi7n9a&#10;fU0//+zsbMYDAOCPjZ/+fnOISec2Gr5hTKJHD4/ZIILOP1lTgZ83NYuKiqgG5RKdnZ20wgMQc9p/&#10;1y7pd6Q7VZ9uf/p2OfjWwaiEnwhAnUwPANjWuRqa1gr8XLMEoEAACgAiQjd6ddM3eGM4NzeXCQkA&#10;hJAGcGzgQk9nMiahp4vt+uzSF7DhqjvpZ6EnjvT3EkSLTRp6o0IGAMBPtL2aDSAwHtHd6LGHynQ+&#10;ShgEsaC5udnZ4KQaVHRVVVVx6ApAzKhurTahJw0/XVJ7SdSqPhGAOn2/MbjDDAFpAlAgAMVAAIhs&#10;Qr693WzG243hrKwsSrMDQIhp2EbvsUlJSbJnzx7GJERsO7vhqjvpwq/+/7a6E+MGrQqm14dWZqDa&#10;FwDAL2h/F3069jaAv3z5csIHiClaeU7biFMNKvqfg303rqysZEwA+PNe9+4RWfbQMqfl3U3NN0W1&#10;6hMBqJOfQzoHoOUdASiAABSAqGz+Bffe1U1AXaxjMgIAoaVVhuyJF227xZiMj24gBVd30tLJpwae&#10;9O/p/6e/h+pOGIpdiNFKGYwHAMAPaH/nggoE1dXOnFT/mrUVxCp9501NTaUaVBTt2rWLVngAfOvw&#10;O4cl975cE3xKWp0kW3+91RXBJwJQg61YbRtonQPQYYYAFEAACkBE9PX1mUoYdjNeJyLr169nkxgA&#10;wkCrPdnFX14KxsZWdyovLx+xnR3VnTBaugFgN4g5kQ4A8Ava30WPtrbWak+2+ihhD2Cw+kNJSQnV&#10;oKLItsLTqv96n2JMAPhiTae/R1KrUk346by158lze59zVfgplgNQWunJrt3qOi7rtASgAAJQACKy&#10;+KCbyMHBJ31AcToUAMJDg6U5OTlOCwxOgQ8/VnoqSF+Wh2tnF1zdiQV0jEdFRYW5nvRXxgMA4Be0&#10;v4veOktubi6n3IEhNDU1SXp6ulOtt7m5mXGJ4P3Jjr2GoRgTAF7Xe6jXCT9det+lJgzltvBTLAag&#10;tBJtQUGB+Xl175FKqASgAAJQACLywqsPIl2Ms5MQ3Vxm4xgAwquoqMjcd/Py8qiydwo9BdTe3u60&#10;sxuuupNWNKCdHUJB5z5JSUlmLqQLNIwJAMAvmw60v4s8bTFlW3zovLW3t5dxAYa4RwVXg9LDQaxJ&#10;Roa+R9tWeNyjAHhZcOWnpd9dKvsH9rsy/BRrAajW1lYnbKsdEHStl+uVABRAAApA2GjKWk9/6gmr&#10;4EUGbYHH+ABAZF4ENHzKfffDdnYjVXfSU0K0s0O4aMtfvd70ZBrjAQDwC9rfRV5XV5dzyEznsIQ5&#10;gJG1tLQ43xuqQUWOdgPQMdfq1LTCA+D18NOXG7/s6vBTLAWgtIq/7Tajh39Z/yYABRCAAhBWunls&#10;TyLaBTlKsQNAZOhpF/sC2NbWFnM/v21nN1J1J92ks+3sqO6ESFyX9lQacyIAgJ/Q/i6yGhoanPmt&#10;HjJjHguM3sDAgPneUA0qcjT0ZA8h0QoPgNcEt737/IOfl4NvHXR1+CkWAlD6XCkuLnae5ZWVlcyH&#10;CUABBKAAhI9u6OXn5zuTDw1BUXYSACJnz549zqnWxsbGmPiZg6s7ZWVlDdvOjupOiBb9Puq1mJub&#10;y3gAAHyD9neRX+y3Bx30r7XyNuMCjJ0eFNJWOVSDitx6sY613r96enoYEwCecOTdI5J1d5YJP33m&#10;O59xfeWnWAhAdXZ2OocL9fkdiwd/QQAKBKAARCoJ39vrnPq0wSfdZGYxDgAi+GJ+5IhkZ2eb+3BF&#10;RYUvf8bg6k56Wne4dnZUd4Jb6HxIWz5QHQMA4De0v4vcSfeioiJnrtvU1MS4ABOklZ+CK0hQDSq8&#10;dI1Cx1nXLHhHB+D6dZz3j8uS+iUm/JS9PttUgvJC+MnPAaiamhrnIAAtoAlAEYACASgAYaN9dbWi&#10;hp14aNUR7b1L8AkAIk83nmzfc78sKGq1Jj2NO1I7O1vdSStgsZgKt9FrU69VPWWuG5iMCQDAL2h/&#10;F35aZUsrSNo1F1rpAqFFNajIBTntgS1a4QFwfWjziQoTfpp/x3zpfr3bM+EnPwagNOgU3HVGfybW&#10;fglAEYACASgAIadVRsrLy53gk25I68OGkvcAEB3V1dXOgq1uknjxZ9CX166uLqed3UjVnXRhmnZ2&#10;8AK70M+LOQDAb8Ec2t+Fl4b77ZxYf9Xq24wLEHoDAwNOlTWqQYWPtr+za8m0wgPg2kNsXZtN+Cnx&#10;5kTZ8coOT4Wf/BaAam1tPSmkrP+baxQEoEAACkDIg0/6UNFTh7Z3u25SayUoxgcAovRi/kF1Gd18&#10;cvOJ8OOH/yRHO34tf6prMn8d3M5uuOpOuvhMOzt4lV63VH8CAPgR7e/CP4fQjR4dY22lSxgDCD89&#10;ZJOenk41qAhsWmplOzoIAHAbbXU39RtTTQCqfke958JPfgpArV+/3gnNagUo5sIgAAUCUABCu2l9&#10;4oVUN9jt4ps9DUXwCQCif4LShlLdtjj7t4Ej8k7zdnmzsl5ey/uK/CL+k3JP4Dz5YiBV5iXPOmN1&#10;J23fZ9vZUd0JfmBbU2qVNsYDAOAntL8LbwgjKSnJCZgRogYie/iTalDhXWPWUKeObUVFBWMCwD33&#10;p/ePS979eSb8dN0Pr/Nk+MkPASh95tq1NFVZWcmBWBCAAgEoAKFfeMvMzHQmHLrI6eYKIwAQK/SF&#10;0AZT3TDhf6+vX/7cssMEnnYvvEZ+FP9xWRU4Ry4LJMu5gSnDtrOjuhP8SIPielpNERoHAPgJ7e8i&#10;c9q9vLycCilAlLS0tDiHjagGFfqDXPY9iVZ4ANyi6qkqE346b+15svcPewlARUFbW5uz1q3PYP3f&#10;XJsgAAUCUABCRjej7YlOpSGo9vZ2xgYAXHJqUsv/6v1ZT6dGY2NE29hphadDpf8hz53/BVPd6cuB&#10;NFkUmCFTAnGnt7M7N11WFl1tft+OxFz5+/G/8VnC17SamV77+ivjAQDwE9v+TtcMGI/Q0MMAxcXF&#10;zty5vr6ecQGibGBggGpQYaIVcnVMs7OzCXoCiH4ws79HElYlSOLNidL+u3bPhp+8HIAKPgRQUFDA&#10;8xYEoEAACkDo9Pb2nhR8ysjIMCXteRkFAPfQUvF6j87KyjKLsuH+72lYSSs8vdXwpOz74i2ydeal&#10;si6QYdrZnam6U+LkKXL5pZ+StWuq5Kdbt0nfi/8jxw/90Xh15udkd2CR+ffxWcKvtBqGVsXQ70NX&#10;VxdjAgDwFduWgvZ3oQtZFBYWmjHV1netra2MC+AijY2NkpqaSjWoEIc+dT2DDUwAUT9k+v5xybkn&#10;x1R/uvmJmz0dfvJiAEqDTsH7kRqQpUsACECBABSAkNDWLFqhwKastcSkPkCOHj3K+ACAizQ1NTmb&#10;I7t27QrfgmRXr7xV/7i8tOzr8qOkT5p2dkNVd5r/kTny71dfKw/X1skvWlrl6P5+J/B0qtcWlZoA&#10;1NG2Tj5P+P5lnMoYAAA/hnV0HqprB5EI4sfCIbT09HQnWEFwGnDvBq0Nf1INKjT0fmdb4em9kDEB&#10;EA31O+pN+Olj//Ex2T+wnwBUBHV2djot73Q+3NHRwTUJAlAgAAUgNBUKNFVtg09arUAfHPr3GR8A&#10;cBdtT2qrymgQKlT/3veP/VWO7XpZ/lS7RV7IXym1Zy0curpTwmT5TM4l8rWVpfJY/YMnVXcajUMr&#10;15kAlIar+Ezhy9ODx487G5mcDgcA+I1WQtFnnFYsYjwmvuljq8poG6gDBw4wLoDLaeU7PTRKNajQ&#10;oBUegKiGW985LEmrk0wAakvXFs+Hn7wUgNKW2nqowh4eJFQMAlAgAAVgwrSyk/bVtS/tGoDSClBa&#10;CYrxAQD30Q0Ru0GiLfAm8u/628ARU+Fp/7pH5MefLJKKhHlDVndKm5Ein8nNM+3sRqruNBpvrvmu&#10;CUC9WVHH5wrfborodyczM5NFfACA7xQVFZnnXENDA+MxATp+9mCDVpXhEBrgoQ1zqkGFDK3wAERT&#10;ZUulCT999ruf9UX4yQsBqP7+fsnPz3eeoTU1NaydgQAUCEABCM2JTVuZwC62EXwCAHeHVvVEpN6z&#10;ddNprC+Gfz/6rmk51/21u+XhBZfJ8rjZcnHgLIkPTDq9nV3qbCn5ly+Oq7rTaGiVKQ1AHSrhJQX+&#10;ZBfw9TQb4wEA8BMN6ejhKQ3usNk/8UV7e7BBAwCMC+DNgw9Ug5o4WuEBiIa+P/ZJwqoEE4Bq/107&#10;AagI0M4Gdl9Sn58tLS1ciyAABQJQACamra3N2UBXubm5ZtLB2ACAu5WUlJj7tgYrBgYGRvz9xw/8&#10;Xt54aJv8ovgbcseCS+ULcaky+wzt7JKnTJXLFl4ka7+xJiTVnUbjnW0dJgD1+pJyPlv4js6r7EIO&#10;lRwAAH6jLZhtmwrGY+w06FRcXOzMxevr6xkXwONOrQalf01AdOxohQcg0kq3lJrw0xc3ftE34Se3&#10;BqD0vq5/Flv9NCcnR/bs2cN1CAJQIAAFYPx6enpOehnXlLWeSuKFEgC8sxCofdF37dp12v//9+N/&#10;M4GnvY0t8vgXviKlM84fsp3d3LNSZNmln5b77rxLfvfcC3Ls4OGwB55OdbT9BROAei23lM8XvmPn&#10;W/q9ZTwAAH5TWFhIcGcCIYm8vDxnXt/a2sq4AD4SXA1Kf9X/zbiMLSBKKzwAkWKrP6nn9z1PACrM&#10;c2A9PEH1UxCAAgEoACGhKWo9XaglhG3wSdvfaSslxgcA3E83Ruw9XE/c27//59++Ij9fs0Hu/eQV&#10;UjD5I3LuGao7mdOTc+bJN7+4QrY99GhY2tmNx7EXe00Aqi+9kM8Y/lpA6+tzWjfQWhgA4Dda2dCe&#10;2h5NRVKcfCjNtvvQNlna7olxAfwZdKQa1PjRCg9AxA6btlab6k9XPnylr8JPbgtAaZV0nfvaAwDt&#10;7e1cfyAABQJQAMa/MFleXu5smuvkQh8GtGKBnx04cMD0ja6pqWGhBL7ZKNH7t97HV129Qv7zy1+X&#10;r593iVyaOOuM1Z0+MnmaXPnRi2Ttyq9J24+a5XDvK64IPA0VgHplaj6fM3yltLTUfBf1V8YDAOA3&#10;tv1dQUEB4zEGutFj5/Ta2knfWxkXwN+oBjWBUAKt8ACE2bH3jknKmhQTgGr/XTsBqDCGVOz+ZH5+&#10;PgcFQQAKBKAAjHPyduyYrF+/3nnJVloBigU2+DHopBMcbcGgJbLtgrJVVVXFWMG79/I33pQdD/1Q&#10;UpNmmOt52hnCTipjeopce0m+PHjbWjnQ/VtXhp3O5P96XjUBKMXnDT9WxaCqAwDAj4qKisxzrqGh&#10;gfEYQwjCvqtqJRgOpQGxg2pQ41/bphUegLDOz7o2m/BTzr05vgs/uSEApc86PTCh/30NQOmfgUAr&#10;CECBABSAMdMJRF1dnVNS3QafSFXDy/T6tRWdtJqG9oo+NegULDU11UyuNfyklXMYQ3jJ9p/8RObO&#10;TZGLps+U6YH4067vxElxctmcBVLx+SLZ9q0H5O09+z0TeDoTAlDw68u3PqsYDwCAX4O+tHkdPa3K&#10;befyFRUVZlOfcQFiMwhJNaixoRUegHDKuz/PBKAe6HiAAFSIBbe8070a/d9ccyAABQJQAMZMy9Bn&#10;ZmY6C2t5eXlMLODJoJNWL9OFYS2JOlzQSSfRenJOy2I3NzebxZCBgQHGEt4Nsb5/XFLOnX7atR4/&#10;KU6+WXCV/PKH2+TI3gOeDjwF++vu1whAwXenlO2mhra5YUwAAH7cwCfoO/p5gR5I0/HS0BhhBwDB&#10;1TCoBjU6tMIDEA573txjwk9Jq5Nk9+HdBKBCHEqxLe/0nYH9GhCAAgEoAONKU+fm5jovz1oeWBfW&#10;eCmEW2nrOt0Yrq2tNRWdNKw3XNApIyPDtLjTClCNjY3mn2XiDD+6adtNErjmxHWf/OH1P2lSQJ7Y&#10;+KhvQk/Bjr3YSwAKvtwU1kA68zAAgB/Zjfv6+nrGY4SQg77n2oM7tMUFEGzjxo3OOhjVoEYOk9IK&#10;D0DIgxNt60wA6rofXufL8FM0AlCnhnz1kDuVT0EACgSgAIwtpb5njwmFBFfD0RdoNtzglgUKvUa1&#10;MlNw0ElPvg4VdNINYz0hq6e7GhoaTLiPoBNixXf++zsSWBWQxNWJsrljs0yZnOB8N6Z9JEGefexR&#10;3wag9s5ZxjUAX7AL8zofYzwAAH4M9djT3LynDU3bsKenpzsH1GgVCGCow4FUgxodWuEBCPn6zd1Z&#10;JgC19ddbCUCFqEiDbXmnv3Z0dHCdgQAUCEAh9oIR+rKiD0U94aI3p6qqKhOQCKbVXjQEoQGKXbt2&#10;Eez5QH9/vwmJ2IVHDZRoYOTo0aOMD6IadNLv8vLly80i73BBJ63oZFvX6T1AFzK4fhHL2nrbJOHm&#10;BBOAqnu2TtLnD26YfPKTCyVhRtzgd2dyQK6/5nO+CkD9vx3dgwGojKu4DuB5Oq+1J7iPHDnCmAAA&#10;fFmxRJ91erCF8TgzrVZsq7posIGgGIDR3FupBjX6TU5dc2QNEcCEAqhvHTDhp9m3zZaDbx0kABWC&#10;+3NwyzvCvCAABQJQiAl62k2DTEVFRabCy1ChiJHoQzQnJ0fKysqktbU15jaX9OetrKx0Xop1PDQo&#10;poEorjO4Leikf1//f/19wUEnyp4Cp790z66ebcJPd//sbim4YvAE6IU5F8reN/bKS//7gpx7QbIE&#10;4j4IEH50phzo7vZFAOrPLTtMAGp/9nKuBXieLvLw0g0A8DPa3w1P33nteo2uW/HuC2DU6wJnqAZF&#10;9biT6cHo7OxsMz66zsiYABiv2p/XmgDUvzzyL74NP0UiAHVqyzstaEERCxCAAgEo+P4UfEVFhan0&#10;cmowQheEcnNzTTBCF4W0F6wuFAXT0y9609LAj7706b/HpoiDAxb6gNXf6+dUsS6a6QJjamqq87Pr&#10;2PEijHBdbxpU0u+hLijo92+0QSf9zmpASoNSLPYCo/i+vXdMLrz3QhN+uvoHV8tXy79qvldpaWnS&#10;/XL3SS+t1//7FRKYOvi9iz97kmyp+5bnA1BvP9pqAlCvLynneoCn6XPPhtMJpgMA/Mi2v+NZd+ZN&#10;eV3bsu/IdXV1bP4AGJfgalC63qb/m/vJh7SjhN0f6OzsZEwAjO8AW/0SE4Da8LMNBKAmsP8b3PKO&#10;ezIIQIEAFHxLS3vX1taeFnrS8r0aotBFoIlUgNEKSG1tbSaUocGn4ECG/rUGMHp6enx3gjB4PPPz&#10;85lMIGxBpzMFFgk6AeFz1fevMuGnhRsWSv336813LTExUZ7tePaML66PP/mYJCbHD34v4wOyZOlC&#10;+cvrb3g2APWnB7aaANQbxZzehLdpRU79XuqvjAcAwK+b8nZNgvE4+b26sLDQeWduaWlhXABMyKnV&#10;oLTSLIdgT9/spBUegPEeRp36jakmALXjlR0EoMZ5H7ZhVN1TouUdCECBABR8exKwqqrqpECShp70&#10;BJyGJML1MqL/Xv3362JTcHUofeh6PSSkwRStkmV/Jm0dqAtpnPpBJIJOeXl5ZhNXA43t7e0EnYAw&#10;uLH5RhN+mnnrTHn8vx6X5ORk8x3ccP/wp4/2/n6vZF16jtMSLzVjmjz/zFOeDEAdrqgzAag/rvsB&#10;1wQ8SwP6dg6sz1vGBADgR/oeqc86fUdkPAZpIEHfne3Jd+YBAEIdPKUa1OlohQdgIjr3dZrw07w7&#10;5vk6/BSOAFRwQFf3Y2l5BwJQIAAF3wYrtH1dcGu2nJwcE7TQzaBIh7D0gWvLLtoTMl5bgNIKVsGB&#10;Lg2SNTQ0MJFARIJOOollLIHwe+RXj5jwU+LqRGnsaJS558w138sVK1fIwYGDo3qJrVx9nUyaNvh9&#10;jps+Se6vuNFzAajXC1aZANSRxqe5LuD5l22ddzIeAAC/vmvadR/a3w3atWuXMyZahYTqLADCgWpQ&#10;Z0YrPADjVb+j3gSgvtz4ZQJQY6B7TjaUq3uWBP9BAAoEoOBLTU1Np4WNOjo6oh7U0YU5DQylp6c7&#10;f7aioiLXL9Lpy6u2FrMvbzq29fX1lPLFGa9xrcik1c/0wa7XjS64BldgI+gEuDjo2t8jSd9MMgGo&#10;xl81yqJPLTLf1cX5i0cdfrJ+8d9PS/LcKc73/VOXnCfvvnbIMwGovgVXmQDUX1p/ybUBzz6TdeFH&#10;v3/6fGVMAAB+1NraSvu7IFqd224AaTBhYGCAcQEQVlSDGnrTk1Z4AMai/PFyE4Cq/XktAahRrnvp&#10;vpJde9a5LwciQAAKBKDgO1ppSSsUBbdmc+OGjw1C2U0p/bWxsdF1f06tlFVeXu4En/RlVm/Wka6g&#10;BYJOACJwevOtA3Luneea8NPqltWm4pN+f9PS0qT75e5xv9Dmfuo8pyXeWTMnyy82Peb68NN7+w/J&#10;nvg8E4D62wDPPHiTnoCz82GqdQIA/ErfRfV5pxvuhBA2Ous3ZWVltIoHELn1BKpBnYRWeADGI+ee&#10;HBOAanmphQDUCHRvyt5ndf5bV1fH2hcIQIEAFPxHS3zbykr6wNOQhdsfeHoSr7i42Hk51LZgbggX&#10;6Z9Bb8o2oKXjqUEo0tMEnUYTdNL/X3+f/n795/SfZ+EVcLejfz0qC9cvNOGngoYCWXfP4AQ9MTFR&#10;2ne2T/ildsO3VkvC2ZPMv3PSlICsvuZfXR2A+n87uk34qS+9kOsDnqXPYzaEAQB+f1+16xaxvl6h&#10;azb2vZwNIADRDGIGV4PSQxmxOha0wgMwVilrUkwASiv0E4Aa/sCffdbonvDOnTu5fkAACgSg4D/a&#10;8s4GMrTKjIahvPTn1xLldtFOT+n39PRE7XSKTh6C2wdqkIX+7QSdCDoB/nbd5utM+Cnz7kx5Zucz&#10;Mj1puvmuP/LYIyF7sf1tT6fMPf8s5z5ywUdnyYGuX7syAPX2Iz82AaiDy1ZzfcCTdPHHVhmlcicA&#10;wK9s+ztdB4rld3l7sE432nVMuDYARJNWgyoqKjrpwK92bYjlzU9a4QEYSf/b/Sb8lHZbmu/DT+MN&#10;QJ2p5R3tnkEACgSg4EtVVVXOaQr9a68GMDQ8kpOT44RL2traIvrf1wCLhq+CSxWTnCboRNAJ8L/q&#10;p6tN+Gn6N6dL6wutsuC8Beb7X1FZEZYX3C9csUgCkwfvMYlnx8vW++91XQDqjWvvMAGogfWbuEbg&#10;STqP4yUbAOB3tv1dQ0NDTP78GijQ8JeOgR5k6+rq4roA4MoDy3owIxarQdEKD8Bode7rNAGoS2ov&#10;IQA1xP6pvZ+q+vp6Kp6CABQIQMGfysrKnFNu+sDzQzjFnpCJRAiq/w/vydduf0YWf/pyZ+KgIaj2&#10;9nauL5+cuNLPUttBajKeoBOA08Kv3c2ScHOCxN8cLz98/odyce7F5p6w6FOLZP+b+8P2kvvopvtl&#10;Smrc4D0oLiBf/HyuHDt42DUBqL7ML5kA1NH2F7hO4MlQvZ0f074YAODnwz26oR6rzzutHK4tP2xl&#10;EX3+c10AcBvtKqAVOmK5GhSt8ACMdo1WA1CFDxcSgDpFcMs7Df13dHRwzYAAFAhAwd/hp2hUSwq3&#10;8vJy52cLRxjpyF/el6/e+ZxMSl7kvIBmZGSYiQSpae8HnfQEKEEnACNumvT3yKzbZpnqTw/84gFZ&#10;+ZWVgxsoH8uS3n29YX/R3X94n5z/iVTn/vSRc6bJ//60Perhp//r3WfCT3uSLpf3j/2VawWeY8uB&#10;66+MBwDAr2z7O62kHWs/u77/202g/Px82t0CcD2tBqWh1VitBkUrPAAjadjZYAJQKzatIAAVdOAh&#10;uOVdYWEhB/1AAAoEoOBfNiCkL0x+LfFtb456QiRUp0OO/+3vcteD3ZJ4zpckMCl+cOIQP0MC56yS&#10;/3n5La4tHwWdbKhNT1ZpiWVdWCDoBMA6/OfDcu6d55rw08otK+WBBx+Q+IR4SU5Olhd/+2JEX3i/&#10;UX6NTJo6eN+KO2uS1N1aEdUA1NsPPmECUG8UU54e3qMLQfZ0MZUgAAB+phsgtv1FTG2ONTQ46wA6&#10;BgMDA1wPALyxDnH4sNO6NNaqQdEKD8CI+4Ft60wAavWTqwlA/ePklne6zqW/h+INIAAFAlDwLV3c&#10;spVs/F7qsKamxgl6aXnzify7HnvqoJx9wY1O8CkuPlFu+PqdctM9r0pg0W4p2/B7ri+fBJ00FEjQ&#10;CcCQC2/vH5dL7rvEhJ8W1S2SJ9qekMTERHM/eXTLo1F56X2q5TGZ9pEEpyXehZeky9uv7o9KAOr1&#10;glUmAPVWw5NcL/Dsy/WSJUsYDwCAb2n1DPuOHEutlOxz3m6gswkEwIt0zdNWg9JWRlqdPhZ+blrh&#10;ARi26MPj5SYAteFnG2I+AHVqyzu/FsEAASiAABScFyT7ohArL0e21V96evq4FvbafnlIzrlo9WCl&#10;pxP/nkmT4uXyf/432fPK3sGwze+PS8Kn9kjS5XtMazyus8jQgJKm2PU6JugEIKIv1M3lJvyUdlua&#10;/LTrp5I+P93cYzbcH90X7H1vvCo5l8478bwavOclzZksO558PKLhp/f2HpQ9iZ82AShthcf1Aq/N&#10;LexGQjhaKAMA4BbaSimWAr/6jC8uLnZOwGsVKK4DAF4//Gkr+SmtDBULgVZa4QEYSumWUhOAqt9R&#10;H7MBqDO1vKPVMwhAgQAUfK2vr09SU1Nj7oahJ/oKCgrMz52fnz/qE36/efWoXPTP35bA5FRnwvCJ&#10;iwuc4FOwknWHTBWouqY/ca2FMeik162+0OtLLkEnANGw/r/Wm/BT/M3x8pPun0jWx7IGXyivKpSD&#10;Awdd8QK89tYbJG7apMF74uSAlC1fFvH2d6/lXMf1As/ROYN+bzIzM6kIAQDwNbtpvnHjRt//rBoI&#10;0LUgc0AgKYmQMwBfaWlpcdb7Y6EaFK3wABCAOnMA6tSWd1o0gLUtEIACASj4/uUgNzfX3Cy0IlKs&#10;/fyactbNrNHcLPv/8J5cfs0jMmnqfCdQc+75i6XtZ/895D/T+Zt3TQAq46q9cvxvf+eai0DQSf++&#10;/v/6+wg6AYiE9pfbJeHmBBOAeuAXD8jKr6w096OFn1gou1/f7aqX4I6dT8vM+R/eP//pglTpf+k3&#10;EWt/d6Txaa4ZeI5dKNI5BeMBAPDz+oi+T+vGSH9/v69/Vl0j0Grgtip4T08P1wAAX97XbZW7WKgG&#10;pa3wbGsnWuEBcAL+DxeaANSWri0xEYC6YesNTgDqmmuucSqaa3GAnTt3ck2AABQIQMH/NCBiF3xi&#10;tTysPvRt+7+Ojo7TXxb/8r6sWP2UxKcscl4Yk2ctkKbmtlH9+zO/1GdCUK2//AvX3AhBJ12E1M1F&#10;vS61UtNog076oNOAlAalCDoBiOgC2+97JfW2VBN+WvvsWrl93e3mHpWWliY9r/a48kX4jT/1y78u&#10;yzVVoPTPOjk5TrbWfits4SdteWfb3x0/TEVEeG+eqN8TXTBijgEA8DNb8dDv7e+0KopdZ9A1Ba2K&#10;zucPwM9aW1tNFahYqAZlN0V1o59WeADUkvolJgDV8lKL78NP27q3mZ81cMngmm9cXJz5VcOwAwMD&#10;XA8gAAUCUPA/7QluF33a2tpieixsECz45UgrNt31YLdMTr3sw9DNjHS594HGMZWIrN3yJxOAKv2P&#10;Q1x3QwSddNyHaltH0AmAWx3+82HJWJthwk83/OcN0treKvEJ8cazHc+6/qX42/U1Ej/jg5Z4cQH5&#10;0hfy5L2Db4Y8ADVw9w9M+OlgwSquG3iOPTHNSzUAwO/03dzv7e+ampqc6iAlJSVsjgOInfWLw4ed&#10;Nqd+rgala/Ya5NWfsby8nM8egBR9v8iEgh7tfNTX4ae1z6yV+FXxEigNSGJKotPyjmrmIAAFAlAM&#10;Qmw9+IuKeBkIejnKyckx41FZWSnf3dwjM+ZfLYFJ8ebvxU+eISu+cse4Fsf2HPirJHxqj6R89pWY&#10;aoM3nqBTXl6elJaWmj7E7e3tBJ0AuFpBQ4EJPy1+YLG88JsXJH3+YBuNW++81TMvxy+/2iML/uls&#10;516cOnea7P1lZ0gDUH0LrjIBqKNtlKCHNw8LKG0fwZgAAPzK7+3vdM1H13ps9W9doxjLwTYA8ItY&#10;qAal68n20Det8ACUbik1Aaj6HfW+DD71Hup12vwFlgYkcXqis8570003cQ2AABQIQDEIscO2fdOX&#10;AT8ubo1HT0/Ph4GcD4JPk078+sUV35SBP709oX939vL9pgpU+wv+O1041qCTXnf5+fknBZ10g5Fr&#10;EICXlDeXm/DT3Dvmyov7XpSsj2WZe9zV114tBwcOeu5l+d++/DmZNGXwPh0/fZLcd9c3QhJ++vPW&#10;dhN+2ptxlfz9+N+4duCt73l5uflO6JyF8QAA+Jmf299puMtWA/F7hSsAGA1tg6RV8Gwo1I/VoHTN&#10;2XZ7oO0TENvKtpaZcNADHQ/4Lvy09ddbJe3WNAl8LSBTFk5x5ru22AMBERCAAghAxRQNoOgNoqKi&#10;gvE4obP7kCTPvjAoqDNJPvnp5fK73a+G5N9fs/GPJgBVWf+mp4NOeoJGTwbpg0VfjrU1nT1Rcyb6&#10;kmmDTnrCqLe3lxLzADyvrqPOhJ8SVydK2/+2ydLPLTX3vIWfWCh739jr2ZfmLdsekcRZ8U5LvE9d&#10;mil/3n9wQgGo1wtWmQDUwPpNXDvw3Klh3RBQfX19jAkAwNf82v5OD/zl5uYOVjpNTTXrEnzeADBI&#10;13hTUlJ8WQ1Kq/yx/wHAhCXa1pkA1Jofr/FV+El/HtPybnlAps2Z5nRZ0YMNBERAAAogABVztFqP&#10;fRjGevWn3/X9Rc678MNWd2r6jDR5+tmOkP53evf9nwlAaSUoPwad0tPTzYIpQScAvn+GvtYlCTcn&#10;mADUg798UCoqK8x9MC0tTbpf7vb8y/Or/a9I9qJ5zv09afZk2bHtP8dX/allhwk/vZLyWXn/yF+4&#10;fuApukiu3wGd3zAeAAA/82v7O12XsNWp9VcqTwPA6Ww1KLsGoO8/fqkGFdwKr6Ojg88biNWDrNvr&#10;TADqhq03+CL41NPfI0vrlzot7yZPnWzuc7qHp/NfAiIgAAUQgIpJGmiJ9dMPx/76vlxacLMEJk12&#10;XvAmJ86Qe+57MDynTv72d5ma/4oJQR34/XHXnIQh6AQAY1g8e3OPpN6WasJPq1tWy9Yfb5X4hHhJ&#10;TEyU9p3t/jpFtKZE4hInmXt/3LSA3HFTyZgDUAcWf9UEoP647gdcP/AUndvYk9DaNpoxAQD4mR/b&#10;3+k6R1JSkvm5tAKI31o7AUCotbS0mCpQet/UdyF9Nvhpk1R/NtawgRi9v73UYsJCVzx0hX9a3t0Y&#10;kMRFic6+nXZhCb7HERABASiAAFRM0UUf284jFqs/afCpaOW3ZFL8NGdyMCkuQZb/e6UJBIXzv11U&#10;1W8CUM3b34n4Jp4GlTSwtH79eikuLpbs7GxnMXCooJMuElZWVhJ0AgA9Gf/uEcn6VpYJP139g6vl&#10;v375Xyb4pPfMu++923c95NXO7c/I2XM+DMVmfTxN3n51/6jCT+9s+akJP+2ds0z+fvRdriF4SkND&#10;g7nm8/LyGA8AgO/5rf2d/hy65qU/U2FhoalyzecMAKNbQy4qKvJVNSh9Bug6OK3wgNil1fw1ALXw&#10;Wwv90fJuZUBmnD/jpJZ3BERAAAogAMWN4cSNQV9mYu1nr6hulLjJKR8GfSbFybKrro/YYljDk2+Z&#10;AFTVg38I20vqrl27zImdmpoaJ+hkF/5OpZMjrfikv0+DTk1NTaY9IkEnADhdcWOxCT8t3LBQeg/2&#10;StbHssy99PqvXe/L8FOwxZ898bPGDz47Es+Ol/9qfHTEANT+i1eaANSf6pq4fuA5Oj/S690vp54B&#10;ABgy5O+j9nd6qK2srMxZ89C/DvdBNwDwI10j9lM1qL6+PucgMK3wgBgsCvHOYROASv5msifXZbtf&#10;7/6w5d2SM7e8IyACAlAAAaiYlpOTE3OT/Qcf65BpKecHhX8mSfYnL5fXD74R2aR57zETgCpYdXDC&#10;i3oadNKX0erqanOiMTMzc8Sgk7a40weCloLX1necggSAUQZon6ww4aeZt86UF/pekKWfW2rur5ct&#10;uUz2v7nf9wEo9Z3vrpOEs+IGny2TA1Jy1dIhw09v1T9O9Sd4Vltbm7nOdW7FpikAwO/80v5OD3Lp&#10;2oj+LLo20tjYyOcLABO8r+qhWb9UgwpuhafhXz5jILZM/cZUEyDqPdTrzZZ3ZQGZ/LHJQ7a8IyAC&#10;AlAAAaiYpaf5dCFITzzEwobOL198XZLnXHJSGGj2OR+VXbv+Jyp/Hm2/l/CpPZLy2Vfk+N/+Pqp/&#10;ZmBgwITVtBWLlunVRcnU1FSCTgAQIY0vNJrwU+LqRGnpaZHym8vNPXfuOXOld19vTISfrJde2SXz&#10;Pz7Tee6cMy9Zft/925PCT+/tPSh7515pAlDvNG/nGoLn2DZAtbW1jAcAIGaee15uf3fgwAGneqOu&#10;d2mYmc8WAEJ3QMQP1aB0fdweDKcVHhB78h/INwGoTc9v8l7Lu+sCMjVt6rAt7wiIgAAUQAAqdjdx&#10;GxvNTaGkpMTXP+er+wfkgpx/NS3u7CbttBlp8p9P/DTqf7ac614zVaD6+t87LZzW3t4udXV15iUs&#10;Pz9/yKCTysjIMAuVWgFKJzwEnQAg9LRH/NTKqSYAVb+jXjbcv8Hcg6cnTZf2ne0xFX4KtvKGQpk0&#10;ZfB5lDB9kjy07lYnAHVoRY0JPx0s/CbXEDxH51N6WEAX9jkVDADwOz+0v+vq6pL09HQzL9Vfe3p6&#10;+GwBIAyHqouKijxfDUoDs/rc059B1+H5bIHYUf54uQlArX1mrbda3l2pe5vTRmx5R0AEBKAAAlAx&#10;y5YD18pAfvz5Bt7+q1z06VIJTPqwFVzClLNkfe3Drvjz9bx6TAIXdUjggkdl+VfXmTKVeXl5Tg/y&#10;0QSddHGPoBMARGCB7+1+yVibYcJPFU9UyLMdz0piYqK5N/9/9u7+L+76zv/9wAwwYSIk0pQoBnSM&#10;2KBFJdIUlSg2uHRDG5omLS5pUemGCIkoscRoSUUTS01UqpjiRsXKVkxY0WC+NJIuMWnQotCEXBh0&#10;ieW4s7usOcrxnD/gdXy9x/mY64TAwFw8frjfogkXM+/PZz4X78/z/XrVPlkbtuEnn5dfqBPX9K9L&#10;L996w1Xyf73wuvQ6viN/i79ZPu//mP0IQUdD6Lo/63UX4wEACHXB3v5OF/n5HmRnZGSYIDPbFQD8&#10;R6tB+UKnwVoNqrq62ppzP1P7KAAhVhxiR70JFOU8nhMcLe/usklMRozY7fZzanlHQAQEoAACUGFJ&#10;QzO+iaFg7td9KtpO7gc/WSkR9hjrQWykY5L8ouxXE9Lq772+/5En/uUvsugXz8jVc1dKXPICibzg&#10;22KLjCboBADBcM78/Khkrss04ae5v50rO7t3ytQLva3f7vjFHWEffvL54O+H5JrMGda5bMo3HfLH&#10;SbPkkw0vsx8h6OhDU18VjL6+PsYEABDygrn9nW/S21flnPkTABinxWL9/VJQUBC01aD0WYGvFV5x&#10;cTHbFAiXOZ8jvSYAFbc8LiDnWA9/cthUpzIt735ik8kzJo+o5R0BERCAAghAhSUN1PjKJIbS+1qy&#10;bL3Yoy+0broiIh2Sv7BkXCa/PjwyJBtf3mOCTtfdco9MSf6+RE669IxBp9i4JEm58mb52Z0VBJ0A&#10;IBAnw74YlpwNOSb85H7QLe8cekfmZM0xx/Absm+QA0cOEH46wd1lhWL7qiWeM8YhW19/g30JQUcn&#10;v3UfXrRoEeMBAAirRXLaEiiYHlyXl5dbcyz63xOx8A0Awl1zc7MkJiYGZTUobSHlOwe2tbWxPYEw&#10;kVCRYEJQ3R91B9S8qr4eq+XdDTaxR9lH3PKOgAgIQAEEoMLShg0brJVxofB+6jdtlRjXN78OF0VE&#10;yrWZ8+TIx4Nj/rsOfTQkL21+R5aU1cvsW++Rb1z2jxIZe/qgU0RkjLimumVmer7ctqBcHqp5Rv70&#10;1p8JOgFAEKh8tdKEn6bdN012Htwp8xfMN8f2lEtTpOeDHgJPp7By80qxLbFJ9IyvW9BqRUPOewgW&#10;g4OD1gR4e3s7YwIACHmNjY3mvJeZmRk0r9nj8Zh2fb7rzWCsXAUAoXYflZ+fH5TVoNauXWt1ZdDz&#10;C9sTCH0FzxSYkNGa19YEzJzqlr9usVreTfr2JOt4OtKWdwREQAAKIAAVlkpLS80BoaamJqjfxx9f&#10;2yMXJMw8LnB08aUZsrevf9Q/+8jg/8rvX/yTLLn7Sbk+Z5lMveQmcbguO31Fpy//PnaKW664Jl/y&#10;Ft4nDz7ynLz9l/d54AsAQaqhs8GEn2LKYqSpq0nWPLrGHO/tDrtsadtC2OkUNv55o9iX2c24tb7f&#10;aiYRfUESfaAWam13EZr0+lj3WX2oyngAAMKBVjwMpjkibbnka1mkFUeo2AEAgRWqTUpKCrpqUFlZ&#10;WeY163MTtiMQBkUi2jeYANQNj90QeC3vLhldyzsCIiAABRCACku6AkMPCMFUjvZY3e8flJTUG798&#10;DxFWACnuwhR59bW3Rvyz/rb/iPzLyztk2f0b5Tu3LpOE5GyJir34tG3rtKKTM/4ycX87X2770X3y&#10;yzUN8u9vv0fQCQBCSPd/dEt8RbwJ8tRsrZGmliaJiYkx54GNz28k7HQKW3u2mrCYjln169XWWO7a&#10;tcuUafZNftbX17OPIWBp2xy32232V524Z0wAAKEu2NrfadhJK3T4KnX09fWxHQEgwGgVpYKCgqCq&#10;BtXV1SUOh4NWeEC4zP1+1G0CULFlsXJg8EBgtLz7nk2cLueoW94REAEBKIAAVFjyPYjs6OgIqtc9&#10;+J+fyayM/OOCT9GTpsjTv3/lrN975O//I6+0/sUKOk2/fJ5EuZLFFmE/bUUn1zeuEXf6Qrlt4Sqp&#10;/s0rsu0tgk4AEPITdZ96xP2g2wR5FjyzQP78zp9l2rRp5tyw6lerCDudgrYHTKpKMmNW+FyhDH8x&#10;fFKopLi4eMxKNwP+0tTUZPZRDUHpfsuYAADCoVJHsLS/27RpkxXW0kqNVBcFgMC/v0pISAiaalDa&#10;TtUstE6Ik/0f7WcbAiEu/dfpJni0ccfGCW95F3ttrNjtdr/MmxIQAQEogABUWNAbjmBZ3edT8NMV&#10;EnFM+zl7lEtWrt5wyq996dWdJuiUddtyU9HJMekMFZ0cF0hswlUy41vzZd6PvEGnNzv2yvD/8/+y&#10;rwBAmNHgTua6TBPkmbNujvxl318k5dIUc76YlzdPDg8eJvB0gt0f7JaUB1LMmGX9JkuOfn76oHBz&#10;c7N1DaIr9nWFJfsdAok+TNX9Uye+GQ8AQDgIlvZ3+vp8lTkKCwsJ0wNAsCwy83jMcTsYqkE1v9Ms&#10;kYmR5nVemn0p2w8IcdWt1SYAtbB+4bi3vLv3lXu9Le9+PPYt7wiIgAAUQAAqPDfuVzccegMS6K/1&#10;rrJ1EumY9HVgKcIuCwvvloGPP7EqOmnQ6VwqOkVfcJkJOt3yg5Wyck2jvNnRI0f/78/ZJwAARvm/&#10;lpsgz/T7p5tgz/wF88055Or0q+XAkQMEnk7QM9BjVctKr0mXwaHBs46xTnRqhQHfjf2GDRvY9xAQ&#10;tLS4PljVkF4wXCMDADBawdD+Tisy+kJaqrKykiqNABCEtIpfUlKSOZYnJiYGVMtxXQxX/HyxtwXV&#10;j75k955zfvnEL9l2QCjPA33VBi9mWYyZ4xz3lndzbeKIcox5yzsCIiAABRCACusAVCC/xt9seE6i&#10;Y795TIgpQmLiLpdpl958xopOpi3eBZeZQNRN36+wgk5sdwDAGVeVb60xQZ7Y5bGyfd92KasoM+eU&#10;WNeX///2dgJPp6j8dPWvrx5R+Ol0q/jz8vIInGDC+VYlc8MMAAgXgd7+Tq8PfcF5vW7UVkpsNwAI&#10;Xv39/cdVg9KA60RXg+o90iuZj2ZaIYhVm1fJvKJ55vVFxkfK+4ffZ9sBIczXBq92W+34tby70yaT&#10;rvq66MNYt7wjIAICUAABKAJQAbTy8JVXXpH8Hy48fRWnY335NRqE8gWdtBLUa9v+Kp7//l+2MQBg&#10;ZA9/djeKY5nDeK7zOVn/9HqxO7znoqefe5rA0wm27d0mSVVJ5x1+8tGWeAkJCdYK0I6ODvZHTIhd&#10;u3aZB6tKJ+UZEwBAOAjk9nd6PtaV8Pr6tDpja2sr2wwAQoQGWvXYPtHVoNr3tktiZaIJPyTdn2QW&#10;w/nmPeIujTOv75LvXsI2A0JYQ2eDOQbMfmT2+LS8+5FNXIkuv7a8IyACAlAAASgCUOMccnrvvffk&#10;hRdekCVLlsjs2bNl2rRpYrefOfCkre2mXXqLfOfWZbJi9b/IS6/upHUdAGDMVvvFV8SbMM/KzStN&#10;tSet+qTnn5WrVxJ4OkFTV5NMu2+aGa/s32bLwH+PbrWmPtzKzs62zvn6AI62JhhvvlXIuuqO8QAA&#10;hINAbn/X2dkpbrfbagfS19fHNgOAEDM4OHhci9Pxrga1oX2DOO92muDDvCfmSVd/13FzH5s7NktE&#10;VIR5bStqV7DNgBA19NmQxK+IN8eCY0OQfml5d9v4tLwjIAICUAABKAJQfrqB2bZtmzng/OAHP5BZ&#10;s2bJBRdcIBEREWcMOumq+7i4eImKccm3v/tTKjoBAPzK86lHUn+VasI8i3+/WLr2dknSjCRzTlp8&#10;+2ICTyfQNoExZTFmvBb9fpEc/fzomG2LtWvXWi3xcnNzzbUE+yjGg06y+x4A9/b2MiYAgLAQqO3v&#10;9HX5zsv62vzZDgQAMPFaWlqOqww9HtWgNPzkWOowgYQlm5aY6iynmgOZ909ftcKLi5S/Hf4b2wsI&#10;UaV/KDXHg4X1C8d0HvWl3S95W94V22RS+iSrEIS/W94REAEBKIAAVFjyTSaNtsWHPpx89dVX5f77&#10;75e8vDyZMWOGREVFnbV9nX5NSkqK3HDDDbJ8+XJ56623xOPxsG0AAONKAz0a5lEv7HxBZn9ntncV&#10;zpWpsu/DfYSevnJg8IAJiPnGqmpLlQx/MfZVmrq6uiQ5OdlsA50A1RZ57KcYrxtlrUTGeAAAwkUg&#10;tr+rra21AvHFxcWEnwAgjBalFBQUjEs1qMrmSm8lli+tfPXMVb8PHDkgsRfF0goPCHFaAU5DkbFl&#10;saZi05i2vPupTVwXj2/LOwIiIAAFEIAKS75S4udSRlxDTrt27ZINGzbIz3/+c7n++uvNQ8mzta1T&#10;MTExcumll8r8+fNl1apVsmPHDio6AAACxuDQoORsyDGhnojZ3iqF2pp1x54dBJ++srVnq7gfdJsx&#10;cpY7ZdPbm/y6TfRBl68dmSovL6clHvxG2//oKmPd19rb2xkTAEDYnP8Cqf2dvp6SkhKrMrgGodhO&#10;ABB+/F0N6tjw07q2dec0J9L8VrPVCq/yyUq2ExCi8n+Xb1WFG7OWd7fYJNoZPe4t7wiIgAAUQAAq&#10;LGVlZZ30oEeDSR0dHSbo9OMf/9hUaIqOjj5ryEm5XC65/PLLZeHChbJ+/Xrzc1ipBwAIFv9Q/g9i&#10;i7QZM++cKTsP7gz74JOuVlq1ZZXELo814afkVcnSebBz3LbJpk2bzPWFXmekp6fTmgx+UV9fb01E&#10;MR4AgHARSO3vtBq4VmH0hZ9aW1vZRgAQzgvVBgclPz9/zKtB+cJPWpFl446NI5of+ce7/tFqhXfk&#10;kyNsJyAEte9tN8eImGUx0jPQc15zqVv+usXb8u4um0z69iTrODbeLe8IiIAAFEAAKjzTzF/dRGgV&#10;p8suu8xUajqXoFN8fLxcddVVcvvtt8uTTz4pnZ2dZqUeYwoACNob3PZ2K2gzNXeqCfto6EfDP+Ea&#10;ftq+b7vMWjPLanlXtOnLG/XPxv9GXSsSZGRkWGWi6+rq2GcxpvTBr+5fE1GCHACAiRIo7e/6+/tN&#10;0F1fS1JSkqk+zvYBAPjCunpuGItqUBvaN1iVn0YafjILxAYPy+Skyea1XHbDZWwfIETlPpFrjhN3&#10;PH/HiI8TD/7bg96Wd4tsckHSBRPa8o6ACAhAAQSgQp4GlDSopCfayspKyc3Nlbi4uNOGnDQUpaVm&#10;b775ZrnnnnvMzYVWXSDoBAAIxZWFvvZXeo7UkE/hc4VW8GfOujkmDBQuwad9H++T0j+USkxZjHn/&#10;CfclSPO7zRN+HVNaWmpdpxQUFFBlEmOiq6vLVJrQSXXaLAIAwmmOaKLa33k+9Uh1a7X0/2e/tLW1&#10;SXJyslXtcyyqewAAQotWCRxtNSgNPzmWOkbU9u5UXnv7NYmIiTCVwyvWV7B9gFCcJ+rvMscLrQJ1&#10;rt0BtFrUvCfmmWNM5E2RAdHyjoAICEABBKBCOujkm0w6FX3gow99tdQ4QScAQDieN33VX/RceGwA&#10;oqmrSdwPuk0IyL7MLiUvlYR8W7yarTUy/f7pVvhLg2D6kCpQtldLS4u1+lOvb/ShGfsxRkNLkHOD&#10;DAAIx4oaE9H+ru/vfZL6YKp5ODTjRzOsSuR5eXmE2wEAZ9TU1GQ6U4y0GpS2tPKFn1a+unLU8ya3&#10;3XGbtxXe5Ej58OMP2TZACFr07CJzzFjw9IKzHhOef/t5b8u7YptEXxUdMC3vCIiAABRAACrkg066&#10;sk8ntnSFhB4ACDoBAPD/SWFhodVu41QrCIe/GJaSxhJxLHNYQSitjqRVkkIp+LTuzXXHtbvLeDRD&#10;Og92BuQ208mDY1d/6nUNlXtwXg9h+/rMYgC9TtZKcIwJACBsHupMQPu7jv0dkliZ6G0/lGkz1TP0&#10;NZSXl3MtBwA4J3rfNpJqUL1HeiWhIsGce5ZsWjJmcyhxl3o7a6TlprFdgBCklUp9x46nO54+7bFg&#10;xb+usFreOad5q6u6XC7ZtGkTARGA/RsEoHA6egHf3t4udXV1UlJScs5BJ00X60RWa2vruJczBwAg&#10;GKxdu9a6MdU2WGf6Wp00y9mQYwWE4u6JMxWhuj7sCtrQ0+FPDp8UfNKKV427G03wK9C3n14b+Vq3&#10;5OTkEGDBiOkiAt+kOeMBAAinBXXj3f5Ory+dd3/5O++ySdKcpK/nsbJtUvdWHdsFADAi9fX1kpCQ&#10;cMZqUDqvkflopgkwaGsqnQMZq/mULf++RWxR3jDvA08+wDYBQpBeo+rxI+n+JOn+qPu4Y4C2yZtb&#10;O9cb7J9rk0kXTLJaOgdKyzsCIiAABRCACrigk7bh0Yt3gk4AAIw9bZ2mlV/0nHquZdOVVkUqqC+w&#10;AkMxZTGycONC0y4vWIJPuz/YLau2rJJp902z3kfyqmRZ27ZWjn4eXJUhd+3aJW6322xHnfzUFnns&#10;3zgXHo/Hap+g+xFjAgAIF+Pd/q7mjRpv66Gf2yRpljf8FBcXJ8sfW+59aPSlXYc4FwMARv48RReL&#10;n64aVPHzxeYcc8n9l5wUXhgL2T/NNr83YlKEHPnkCNsECEFZ67LMcWTxxsXWZ7/5nWZJqUoxLe9i&#10;ZsZYx6Di4uKAbulMQAQEoAACUAETdNJ/06/Rr9XvIegEAMDo6HnUt1JQz6/n8zN0pU/hc4USUx5j&#10;hYi0kpJWVPLHxNpo9Qz0yPo/rZe5v51rQlu+15z1myxp6GwIiopPp3NiS7yKigraqODsD2Nrasz+&#10;kpWVxXgAAMLKeLW/0+tL38Nn209tkpDkvf6eeuFUaW1vNdeo2mpa//2KB68IuiA+ACAwNDQ0WItb&#10;fNWgmvY0mfNLzLIY2b5vu9+qarsuc5nf+61bv8W2AEKQdgRwlbnM8eT5t5+XB//tQXNc0ZZ3ky+a&#10;bHUW0OMQARGA/RsEoMLi4aqGlXRCSas06co6X4nxcwk6aUjqTP2rAQDAyGnLDy1HrOdePe/q/4/m&#10;52lP+MpXK00FpWOrQs1eO1vWtK6RbXu3TVjoaefBnfLgaw+eFHpyljvNw6ZdH4TWSvtjW+LpdVeg&#10;lpzGxNOAnK9ymF5zMyYAgHC6Fh6P9ncaZsp9Itc8LHItdsnkeO8DollXzZLu/d3HPTye9atZ5utK&#10;/1DKNgIAnPei82OrQdln2sVWZJNVm1f5dd7lxTdfNG3w9HdWP1nNtgBCkK8VnuVGm8S4YqyWd729&#10;vQREAPZvEIAi6ETQCQCAiaHliPV8rOGHwcHBMV3hrpWU8uryTMDIFzZSSVVJpk2eVodqfb9V9n28&#10;b8wn3Q4MHjBhq6e2PyULnllwXHs75VjmkNwnc6Wuo04G/jt0rzt00iE1NdVqFxwMK7AwMSuEdR/R&#10;fYXxAACEk/Fofzc4NGi1C4nLj5Oo6CjzO3Pm5RwXfvLZ9rdtElsWa76+fS/BZADA6O71nK6vns1M&#10;ssmilYv8vvjsu4u+a35f5KRI2f/RfrYDEILynswz7ZwdKQ7rWa8+Dw7klncEREAACiAANeZBp+Tk&#10;ZLPqoLKy0lx4d3Z2jrrKBAAAOH/V1dVWaWJ/VgfSFe8adCraVCSJKxOPCyL5pDyQIvOenGdWumtr&#10;uqauJtmxf8dp2+dpCzut6KR95jf+eaPUbquVsqYyyXsqT1IfShX7MvtJv0N/d0F9QciHnk6kkw+F&#10;hYVBOyEB/9PreN03CMgBAMKNv9vfaZsQ9wNuE2ZKyEuQSbGTzO+7/We3y+HBw6d9eLzy1ZXme5J/&#10;mRzUrZkBABPv3b3vyvS06dacwJTUKfLa26/5NQQVOyPW/K7Lb7qcbQCEoLfefkumTJ9izSvrogIC&#10;IgD7NwhABQ2txqRVmQg6AQAQOlpaWsThcExI6KH7P7plw582SP7T+ZL6q1RTjelUoajR0kpTWuWp&#10;ZmuNtPW2mSBWuFc4SEhIsK7XOjo6+CzAXOfrPhEfH881OwAgrPi7/Z1Wb0qoSDBBpqSbkqx5s5Wr&#10;V57Tw+Or11xtvreyuZLtBQAYtfLqcomIiTDnIv1zwfIFfgtAvbDtBet3rfuXdYw/EEI2bdpkQk++&#10;SuLB0vKOgAgIQAFhGIDyBZ20DZ22o9O2dNqejqATAAChRW9MNeyg5/OKioqJf/j0+VHp6u+Sxt2N&#10;UrWlygSjsn+bLe4H3RJfEX/KcJNruUuSVyVL5rpME3IqfK5QKporZNPbm6TzYKcMfUaFo9Nd7+Xk&#10;5FjXc/6qdoDgodfz3BADAMI1HO6v9nfaCtp5t1Nsd9rkovSLzO+JiYmR51567pwfHre+12oCUI6l&#10;Djn0ySG2GQBg1Pb8bY8kpn39zCf+injZ3LnZLyGoGwtvNL/D7rLL/sO0wgOC3eDgoHlu7Dt+6HPk&#10;YK4wT0AEBKCAEApAjTTopP+mX0PQCQCA4Kc3pro6R8/xGnwYHqalRrjeBPkqgOl1nj+qHiDw9fX1&#10;mf1A9ff3MyYAgLDir/Z3q1tWm9CSrcgmF19xsfkd0y+aLq3trSN+eLxk0xITgsp7Mo9tBgAYM0sf&#10;XCqRMZFWNagfV/x4zANQBz8+KLHJ3lZ4M7NmMu5AEOvq6hK3220+z1pdPhhb3hEQAQEoIAQCUJrG&#10;1bDSSINO+rX6PRqS0rAUGx0AgNCRl5dnlSj2eDyMSRjTaz3ftaFWBGtqamJcwoy2t9btX1payngA&#10;AMKKP9rfaVXTgmcKTGDJvsguFyZeaH5+0owk2bFnx3k9PO7+qFtiy2LNz9Qqp2w7AMBYeX//+8dV&#10;g5qSOkWa/9w8piGoZ19/VmxRNlrhAUFKF87q82Jfy7uMjIyQWUBHQAQEoIAADkBpSKmtrU1qa2ul&#10;vLzctDXxtbUh6AQAAHyqqqrMtYDetGrlF8YEJ7bE02tJKn2GBw1A+h786ko+xgQAEE7Guv2d51OP&#10;ZD6aaYJKsQtiJXayt+LFDdk3SPf+7lE9PL73lXvNz81al8W2AwCMuWOrQdlibLJg+YIxDUHl3OGd&#10;c9DfQSs8ILjmDI9teVdRURFSnQQIiIAAFBAAAShdkaZhJQ066WptnaTRUoOnCzrpv+nXEHQCAAD6&#10;kMfX6qqlpYUxwXHq6+ut1Vzp6enS3d3NuITJjbBWhWM8AADhZizb33X1d4n7AbcJKU3JmSJ2u938&#10;7MW3L5YDRw6M+sHxgcEDMvWeqebnt3RzHQ8AGHsaTEqcdXw1qM2dm8ckAHX4k8MSO4NWeEAw0e5C&#10;SUlJ1kLa1tZWAiIA+zcIQJ0/rcigDyZ1EkbDS1pS8GwVnXTlvrau0HCUVoPS9ndsLAAAoDTM4gu3&#10;bNiwgTHBqR/edXWZ1oi6n2hlIA1FhdLKLnxNq3z57i+am5sZEwBA2J0Hx6r9XfvedkmsTDThpGmZ&#10;06y5urKKsjGtnrFq8yrzO+ZtmMc2BAD4zZ333ykRURHe81m0TfLuzjMBptGex373xu/E5vSeIx/+&#10;3cOMNRCgdB5QnzP7rpWzsrJCpuUdAREQgALGIQClDyObmppM0KmwsNA8cPKdVE4XdNKTjbYm0YpO&#10;HR0dVHQCAABnpG2u3G63uZbQsDRjgjMZGhqSgoIC6/ozPz+fYH0IamhosKp9EXIDAISbsWp/1/xO&#10;szjvdortTptcfO3F5mfGxMTIxuc3jmn4Se37eJ/ELY8zIaiO/R1sRwCA37y/9325OO1ia15g8uWT&#10;pfnPzaM+l2X/zNtKKzKaVnhAINLnzXp97PvsV1ZWmoUDBEQA9m8QgDolrepUVVVlHijpgwZtP3O2&#10;ik56cvEFnXjwBAAAzocvzKLXFqF804qxpSF9X6tlvTbVCqOMS+jwVfrSVX2MBwAg3BQVFY16Mrju&#10;rTpxLHWIrcgmF6ZcaH5eXFycbGnbMubhJ5+SxhITgCpsKGQ7AgD87p9X/fPX1aBibHLrP986qmpQ&#10;2tJ10qWTzM9LzUpljIEAoi3udP5PP586H6hdigiIAOzfIAB1Rhp+OjHopNUY8vLyTDUGbTGya9cu&#10;s+qeQQYAAGNBq0bqNUdycrKpBMWYYCS0xLW2YvZdu+oNE9WCgl97e7vZnklJSdx7AADCzrFtYHt7&#10;e0f+/Z8flUXPLjJBJNuPbBKXEOed45vplm3/vs1v4Se18+BOsS+1S8yyGBkcYqEkAMD/TlUNquH1&#10;hvM+lz37+rNii/qqFV4drfCAiabzfFqMw1e0Q7sQaUEPAiIA+zcIQJ2VrwKUtpvo7OykAgMAAPCr&#10;TZs2mZtXpYEHxgTn+5BQb5R8bZqzs7NpwRzkdBtyAwwACOfV7abyROrIK08MfTYkuU/kmvBTzIIY&#10;ibvQG366NuNa6d7f7dfwk8+8J+aZ31+7jSqOAIDxc9+a+yQi+qtqUHab5NyZI/sG9p3Xuez64uvN&#10;z3Fc4KAVHjCBtPNQbm6uFXCsqKgIq2fXBETA/g2MMgAFAAAwXrq6usTlcpmLXK0yyZhgtLQls68U&#10;tv7Z2NjIuAQhrXSh21CPD1SFAwCEo/NtfzfwXwOS8UiGCR/F5sRKVHSU+TkLFi6QA0cOjEv4ST3X&#10;+Zx5DWnVaTL8BZU5AQDj593ed+WitIussERsSqw8teWpEZ/LegZ6JOpi73n0susuY2yBCaCLZbUy&#10;uH4OtTpqOLS8IyAC9m+AABQAAAhCWp3HdwOrJYwZE4zlvpWTk2NNduoDRFqoBedDX/2T8QAAhJvz&#10;bX/X1d8lCRUJYrvLJpNnTzbfb3fYZeXqlXJ48PC4hZ98ku5PMiGo9r1UeQUAjL/lDy0/rhrUzXfc&#10;POJqUI+98pjYnN65hccbHmdcgXGiLe80EBGOLe8IiID9GyAABQAAgvAmVm9c9eI2Pz/f/D/jAn/c&#10;QPkmSrR9THd3N+MSBPr7+63tFq6TWwCA8HY+7e+a32mW+BXxJvw09VtTzffHxcVJU0vTuAeffMpe&#10;LjMBqIpXKtiuAIAJ8f7e9yXpqiRrgdSk5Eny2B8fG9H57Ls//6753qjJUXKo/xDjCviZVgLPy8s7&#10;ruVdOC9sJCAC9m+AABQAAAhwxcXFVosy7ePOmMBfNPSUlpZm9jen0ykNDQ2MS5Dc+GZnZzMeAICw&#10;NNL2d3Vv1YljqUNsRTaZctkU873TL5oure2tExZ+Ulv+usUEoJJ/mUwbPADAhDqxGtSNP79Rev+j&#10;95zOZ90fdkt0UrT5Xnemm/EE/GjXrl3idrvN583lcklzczPzZAREwP4NEIACAACBa8OGDVYYpbOz&#10;kzGB32kbGd+DRFriBf4qP1/Ln46ODsYEABCW1y0jaX9X8mKJCRnZvm8T11SX+b5ZV82Srr1dExp+&#10;8nE/4Davr/sjKnECACbWidWgnMlOeWrLU+d0Pnuq5SmxRXm/r3JNJeMJ+EF1dbVVEVwXxR06RMU1&#10;AiJg/wYIQAEAgABfxaPBJ72obWpqYkwwrrT6k64e0/0vOTlZ2traGJcAU1dXZ7ZPeno6rTEBAGHp&#10;XNvfHf38qOT/Lt+Eixy3OsQR7X1YNC9vnvR80BMQ4Sd1x/N3mNdY80YN2xcAEBDuW3OfREZHWtWg&#10;Zi+ZLT0DZz93XrP4GvM99lg7rfCAMaSLFH0t7zQAVVlZyZzQVw59ckhuWnyTGRv9s3ZbrTR0NkhL&#10;d4t0Huw0/06lVRCAAgEoAACACTAwMCAJCQlW73bGBBNBKyn4WuL5bq6YVJl4g0OD8tjWxyT50mSz&#10;XRobGxkXAEBYOpf2d55PPZK1LssEi2LmxIjdbjffc/vPbpfDg4cDJvyknut8zrzOzEcz2b4AgIDx&#10;t31/k8uvv9yaG4i+NFrWvrr2jOe0fR/vk+gZ3lZ4MzNmMpcAjAGt/n1syztdDMC4HBMOaVkttgzv&#10;ccr8+YtTS7o/ySyOqG6tNuGogf8aYPxAAAoEoAAAAPy5kicjI8NczBYUFDBJhAmlrWVKSkqOK6ut&#10;AT3GZuJUNleKLcc7oTMpfpK8e+hdxgUAEJbXKGdrf6et5NKq08R2p01iroyxHtyueXRNQAWfjn1Y&#10;HLMsRlxlLlanAwACzkO1D0mEI8J7Po22SebPM8259nTnNQ1J2Zzec291bTVjCIxCTU2N1SlAK4HT&#10;8u7MAajvLPyOLNm0RBbWL5S5tXNl1q9mybR7p501FKVVo3qP9DKeIAAFAlAAAABjRcMmeiGrK3o8&#10;Hg9jgoDQ3t4uiYmJZt/UP2mJN0EByc+G5OL7LxbbRV+taMu0iWOpQ4qeK5K+v/cxRgCAsHG29ndt&#10;vW0SvyJebD+3yaSkSeZrY12xsv7p9QEZfvK5es3V5iFM63us6AcABJ73et6T5KuTj6sGtf7fTn9u&#10;va7oOlrhAaPQ398vOTk51uqUfEYAAIAASURBVGeuvLzcLJ5lbM4cgFpRueK0x6Xt+7bLU9ufklWb&#10;V8n8uvkm/HRiICr1wVSp2lwlXf1djC0IQIEAFAAAwGhW8/jKGJ9uJTswUbTy07GTLrTEG391b9WJ&#10;bf5XE80x0VL4ZKHElsWayRkNQpX+odS0+mGsAACh7kzt7xp3N5oqSraf2uSCpAvM1029cKq0trcG&#10;dPhJLd642JzXa96oYTsDAALWw+sfFrvTblWD0qBTz0DPSec1rRDluMRbUdp9rZuxA0Zg165dJuyv&#10;nx+tfNrY2Mi4jEEA6lS2/W2brHltjcx7Yp6pyHpsGEoryq7dulYOfUKIEwSgQAAKAADgnGlFHV+b&#10;sYaGBsYEAX2z5dtX09LSpLu7m3EZJ7oCzXa5dzLn9p/dbiZpdDWaPiy1L7WbiRmtdlG/o57WOQCA&#10;kHWm9nfVrdUmFGzLt4kzztsmZE7WHNn9/u6ADz8pDT7p+bzgmQK2NQAgoH340YeSmpVqLZKKSomS&#10;NX88uc3sY688JrZI79dU/bqKsQPOwdq1a80CWVrejU8A6liHPzksL+1+SW5vuN1adOiT92SeqTTL&#10;eIMAFAhAAQAAnIHexCYkJJgL2MrKSsYEAe/YlnhOp5PQ3niM+d52sf3EJhGREWJ32GXHnh3HTdBs&#10;7dkqc9bOsSZl0n+dLr1HqCQHAAg9p2p/p8FfbQlrzoNzbWKP8lalWLBwgRw4ciAowk9KW9/5Vpqz&#10;rQEAweCJTU98XQ1qkk2u+dk1ZqHOcS1ef3K1txVetN209GLcgFPT6uu5ublWsLCiooKWd+McgDrW&#10;gcEDsnHHRlnw9AJr4aFvzo0gFAhAgQAUAADAKehNrFbR0YvX7OxsWoohqCZlFi1aZE3KaCsaJmX8&#10;J7s2W2yzvGM9f8H8007OPN3xtEy7d5qZkIm5O0YqXqmQo58fZQwBACHjxPZ3Q58NSe4Tud6WsHMc&#10;EmmPNP9+7y/vlcODh4Mm/KR2f7DbvI+EigS2NQAgaPQd6JNZ35llzQ/Yr7DL2lfXWue3fR/vk+jL&#10;os2/zcyYyZgBp9DV1SXJycnmc6ILZZubmxmXCQ5AnXidXvpSqcQtj7OCUDpXp4FPxh8EoEAACgAA&#10;4CsFBQXWCvbBwUHGBEFHqz/5ynLrfkxLPD9MgvV3ieMOh0TGeB/oNrU0nXFSRieXdXXasSvTDn1C&#10;uXQAQPA7sf3dwH8NSOajmWK7yyZRaVHeh64Ou6xbvy6ogk/H8rXaGBzi3gAAEFx+W/9bccQ6rGpQ&#10;V/3TVdIz0GPObxqIskXRCg84lbq6OlNhXT8fmZmZtLwLwACUjx7TVm1eJdMrp1vzbtq+mirsIAAF&#10;AlAAACDsVVVVWS3ECI0gmOkDSF8lM92fa2pqqGY2hsqbyq1JnDlZc855UkbLdPuqQcWviJeW7hbG&#10;EwAQ1LQNr54PdXV8x/4OSaxMFNvPbRJzcYz5+2nTpp01KBzoUqpSzLm7+yPuDwAAwWfg4wG55uZr&#10;rGpQUZdFySMtj5hz3HWF15m/i3REmnkExgvhTiup5+fnW5+XyspKE/hnbAI3AHVse7wV/7riuIpQ&#10;JS+WiOdTD9sDBKBAAAoAAIQfLWPscHhXxVHSGKFSkcHXksbX0lHb5DE2o6MTJ65lLolwRZhxferZ&#10;p0Y0IaPVo2547AZvW6ClDqndVsu4AgCClu9aY9Edi8R5t1NsP7WJM8G7Wj5pRpLsfHdnUIeflO+8&#10;3dbbxjYHAAStpzc9LY5JX1WDctrk2iXXytaerRKd7G2Fd3n65YwTwpouhnW73ebzoBVO29q49gum&#10;ANSxrfEW1i8U+1K7uYZPuj9JGnc3sk1AAAoEoAAAQHjd4Govdy5YEYq0JZ6vNU1iYiITOKNU3Vot&#10;trneCZyUS1Pk8ODh85qQ0VVpvsmYwoZCOfo5KwoBAMFFq0v6rqGdC5xi+75Noid7H6LOumqW7Niz&#10;I+jDT2p+3Xxzvm7obGC7AwCCmi6Kuuq7V1kLpaJTo+XGe2+0WuE99PBDjBPCUm1trbhcLvM5SE9P&#10;pzNAEAegfLb9bZtc+/C1VjWooueKZOizIbYNCECBABQAAAj9yR/f6p6CggLahCFk9/OcnBxrklNv&#10;zNjXz+NB7xfD4n7gy+PFN73jWPObmlFNxqxvXy8xy2LMREzO4zlMxAAAgkpHR4f32sL1pVttYo+y&#10;m/+fv2C+7PtwX0iEn9TijYvNubp+Rz3bHQAQEp57+TmJuiDKqgZlm2WjFR7CksfjMfPBvvmy0tJS&#10;0waPsQn+AJTPqs2rJLYs1lzPp1WnyaFPDrF9QAAKBKAAAEDoysrKMheqmZmZ9HRHWNyY+Vo90hJv&#10;5JrfaRbbfO/kTVxcnPR80DPqiRj9mVPvmWomYtJ/nS6DQ4OMNQAg4GnlwhlzZngfFn3TJpH2SPPf&#10;JctKzrs6YqAqe7nMnKe1CiTbHgAQKvr7++XKjCut4IctxvvnFdddwfggLHR1dVmLYrViektLC+MS&#10;ggEotWP/Drl6zdXmmj5+Rby0dLOtQQAKBKAAAEAIKi8vt/q69/X1MSYIC+3t7WZix7fva4s8xuXc&#10;XFdzndguGfvJGy3LPb1yOiEoAEBQ2PP+HrFdZ7Pa5ZiKEfZIufw7l8t3Fn4n5JgHN1+6afFNZnIb&#10;AIBQkjc/TyKjIr8OQn3pnl/ewzUPQtqGDRuslndaMX1wkHmYUA5AqcOfHJaSxhKxL7Wb+Td9fWwn&#10;nA+tHKfz6zfeeCMBKBCAAgAAgaO+vt5coGo1nNbWVsYEYeXElnhFRUWU+D6LzoOdYvvJl+MVaRO7&#10;wy673989phMxuz/YLakPphKCAgAEPA0CHfuQFAAAhJaIiAh59913ue5ByNGgU2FhobWv6+JYOgKE&#10;RwDK56ntT1kt8Ur/UGoq27K9cCY6Z66Bp4qKCsnIyBCn03ncOZMAFAhAAQCAiQ8ydHZaq3x0xQ9j&#10;gnBVU1NjfRZSU1Olt7eXcTmNRc8uEtss743twp8s9MskTFd/lyTdn2QmYTIeyZChzwilAQACswLU&#10;5KmTzTlRQ8HXzrvWhKJCXdl9ZVQKAQCEtO/d9j0TftJzvD7k5boHoaaqqsrs3wkJCSyIDdMAlNra&#10;s1Wm3TfNzL/lPJ7D/BtOCjzp86PKykrJzMw8KfDkm0e/7rrrCECBABQAAJh4WqJUL1D14rSgoECG&#10;h4cZF4Q1DT2lpaWZz4Te0BEKPFn/f/ZLbEms2GK8N7nb397ut0kYrQSVUpViJmFyn8iV4S84RgEA&#10;AjAEtWePpKenS0dHB+MBAEAI0cpP119/PRWgELIVoDTUoJXRGY/wDUD5FiG6H3BTiR2mCpwGnjQg&#10;ebrAk86dl5SUmOBkf3+/+b5Dhw6Z8JP+yTiCABQAAJiwi1m9iNWL1uzsbEocA8d8NrQNnu+mLi8v&#10;z4QFGRuvyuZKa9JmTtYcv0/C7Dy401qJVthQSAgKAAAAAAAABKDGUM9Aj1y95moz/5ZWnUYIKozm&#10;wVtaWkx4KSsr65wDTwABKAAAEHB8Pd6TkpLMih/GBDheU1OTxMfHm89JYmIiVR30pvjzoxJf/uWY&#10;uLw3wE0tTeMyCdO0p0nsS+1mEqbmjRr2TwAAAAAAABCAGuMQ1LUPX0slqBCmHUA0yKSBJ10U75v7&#10;PjHwVF5eboJRPDcCASgAABAU6uvrrRZfWtKUMQFOra+vTzIyMqwbQL35C+dqaQ2dDWKb6x0L90z3&#10;uE7CrG9fL46lDqPzIMctAAAAAAAAEIAa63Z4s341y4SgsmuzzWJItmEQL2Y9etQEnmpqak4ZeHI4&#10;HJKTk2PaYRJ4AgEoAAAQlNrb261SplrhhjEBzr4ypqKiwtwQ+lbBhGs/82//+ttim+K9Qa59snbc&#10;J2HKXi4zEzDuB9zi+ZS2hAAAAAAAACAANZZ2f7Bbku5PMnNwhQ2FMvzFMNsxiAJP+vzHV+HpxJZ2&#10;BJ5AAAoAAISU3t5eSUhIMBe7paWljAkwAtoCLzk52Xx+dLVMY2NjWL3/lu4Wsc333ixPv2i6HB48&#10;PCGTMHNr51oTMOyXAAAAAAAAIAA1trbv2y7T7p1m5uAqXqlgOwZp4En/Pzc31wSe2traCDyBABQA&#10;AAiti2G9CNYLX035h3MbL+B8DQwMWJ8jVVxcLENDQ2Hx3vN/ly+2SyZ+smbnwZ0SWxZrJmAadzey&#10;XwIAAAAAAIAA1Bhr2tNkzcHpwki2ZXAEnvTv9d/163gGBAJQAAAgZBUWFpqLYK1gQ9IfGJ36+npx&#10;uVzmM5Weni59fX0h/X57j/SKvdAutkibxMTESM8HPRM6AbO+fb2ZfEn+ZbIMfTbEPgkAAAAAAAAC&#10;UGNsXds6MwcXvyJe+v+zn+1J4AkgAAUAACZedXW11bZL2+AxJsDo6U2l2+02ny0NQzU0NITsey1+&#10;vlhsqd4b64U/WRgQEzA5j+fQCg8AAAAAAAAEoPxo8cbFZg4u89FMGf5imG1K4AkgAAUAACZOa2ur&#10;OBwOQy+KGRNgbG9Ki4qKrJvQ/Px88Xg8IfUePZ96JG5pnNjsNrHb7bJjz46AmHzZ/cFucZW5zATM&#10;rkO72B8BAAAAAABAAGqM7ft4n6RUpZg5uIpXKtimBJ4AAlAAAGBiaLWnhIQEc7GsVaAYE8A/Ghsb&#10;TYU1/axpVaiurq6QeW+122qtSZq5t8wNqAmYB//tQTP5kl2bzQo0AAAAAAAAEIDyg9b3WsW+1G7m&#10;4Vq6W9iuBJ4AAlAAAGB8aRWa1NRUc+Gcl5cnw8OEAwB/6uvrk8zMTPOZ04prtbW1Qf+eNFR08X0X&#10;i83lvQlvamkKqMmXw58clkvuv8RMvjTtaWI/BAAAAAAAAAEoPyhpLDFzcImViTL02RDblsATQAAK&#10;AACMn9zcXHMRnZaWJkND3JAA46WiosIEoPTzp5/DwcHBoH0vuqLLNtd7Q35txrUBOfliKlT94stj&#10;XXWaHP2cSQIAAAAAAAAQgPLHQkT3A24zD1e1uYptS+AJIAAFAADGR01Njbmg1pZc2gaPMQHGV0dH&#10;h2mFp59DbUPZ1BSc1YkyH80U2xTvDXrtk7UBO/mSsirFTL6s3bqW/Q8AAAAAAAAEoPzgpd0vmTk4&#10;x1KHHPrkEIEnAk8AASgAAOBfjY2NpvqMXlzv2rWLMQEmiLah1Btc3w1vcXFxUFVj69jfIfZ8u3nt&#10;M1JmyOHBwwE7+eKrAqUluKkCBQAAAAAAAAJQ/jHviXlmHi7/d/kEngg8AQSgAACA/3R3d1sX3Q0N&#10;DYwJEADq6+vF5XKZz6VWhdLPaTC87kXPLhLbJd6b95WrVwZ8CW5fFajG3Y3sdwAAAAAAACAA5Qe7&#10;P9gtsWWxZh6uq7+LwBOBJ4AAFAAAGHtabSY1NdVceJeUlDAmQADp7OyUtLQ08/nUMFSgBxS1hLW9&#10;0C62SJtcEHeB9HzQE/CTL2teW2MmXtJ/nS7DXwyz3wEAAAAAAIAAlB+UvlRq5uFyn8gl8MQ+DhCA&#10;AgAAY39h7mu1pX8OD/PwHwjEz2lRUZF1w5yfn2+Ci4H4Wqs2V4kt1fs6S8tLg2LipWegR+JWxJnJ&#10;l9b3WtnnAAAAAAAAQADKX/Nwy73zcB37Owg8ASAABQAAxk5xcbG5IE9MTJSBgQHGBAhgjY2NEh8f&#10;bz6zSUlJpjpUIL0+rZ504bILxWa3id1ulx17dgTN5EvZy2Vm4qWwoZB9DQAAAAAAAASgqAJF4Akg&#10;AAUAAILFpk2bxOFwmItzvShnTIDA19fXJ5mZmebGWj+/tbW1AfPaGjobrEmZhT9ZGFQTL9v3bTcT&#10;L64ylwx9NsS+BgAAAAAAAAJQfrD7g91iX2o3c3G9R3oJPAEgAAUAAEZn165d1kV7c3MzYwIEmYqK&#10;ChOA0s9wbm6uDA4OTvhrmlk1U2zR3kmALW1bgm7yJfWhVDPxUr+jnn0MAAAAAAAABKD8ZMHTC8w8&#10;XHlTOYEnAASgAADA+dNWd8nJyebCXUMUjAkQnDo6OsTtdlttLPX/J+q1tO9tF9tc74RA5nczg3Li&#10;Zc1ra8zES/7v8tm/AAAAAAAAQADKT1rfa7WqsXs+9RB4AkAACgAAjNzw8LDk5OSYi/iCggLz/4wL&#10;ELw8Ho+5Gfe1xKuurp6Qz/Utj98itineCYLn//X5oJx46ervsiZejn7OpAYAAAAAAAAIQPnLnLVz&#10;xq0a+9kCTzqvqn+vc6stLS1mzpV9ECAABQAAAlxpaam5oE9NTeUiHggh9fX14nK5zOdbb9YPHTo0&#10;br+77+99Ys+3m989I2WGHB48HLQTL9Mrp5uJl5buFvYrAAAAAAAAEIDyk5o3asw8XM7jOQSeABCA&#10;AgAAI9PQ0GCVb+3u7mZMgBCjn+u0tDTzOdcw1KZNm8bl9y59aanYkr2TB7VP1gb1xMuSTUvMxEvJ&#10;iyXsUwAAAAAAACAA5Sc9Az0StzzOzMUd+mR0izlHEnhqbm4m8AQQgAIAAMFML/59F/16gc+YAKFJ&#10;b/ZLSkqsm/uioiK/3tB7PvXI5H+aLLZIm0y+YLIcOHIgqCdemvY0mUmX9F+nsz8BAAAAAACAAJQf&#10;afUnnYvb0L7BL4GnyspKaWxsJPAEEIACAAChYmBgQBITE82Fv94QMCZA6NOKb74b/6SkJOns7PTL&#10;7zGlqlNDZyJGV545ljqMwaFB9iUAAAAAAAAQgPKTp7Y/ZQJQuU/kEngCQAAKAACcfSVEZmamuQlY&#10;tGiRDA8PMy5AmOjr65OMjAxrEmDt2rVjfgyYuXymqf5kt9ul54OekJh4SftVmpl4ad/bzn4EAAAA&#10;AAAAAlB+0v1Rt9iX2s1ixKHPhgg8ASAABQAATk/bX+kNQWpqKjcBQBjSwJNOFOikgB4LNBA5ODg2&#10;lY1aulvEdo130uGW790SMhMv8+vmmwBU/Y569iEAAAAAAAAQgPKTA4MHzDyc7U6bPPz7h6W2ttbM&#10;X54q8KR/T+AJIADFQAAAEKZqamrMzYG2vzt06BBjAoSxjo4OSU5ONscEt9s9Ji3xvrfue2KL9k5C&#10;tLa3hszEy72v3GsmXkr/UMq+AwAAAAAAAAJQYxh42vLXLbKscZm4l7jFfo1dbBd9+R7ttuMCTxqA&#10;osITAAJQAADA0PKwvoovra2tjAkAGRoakpycHGsiQStDnW9LvN4jvRKZFWl+TvYt2SG18qxpT5MJ&#10;QKX/Op39BgAAAAAAAASgRmH7vu1S+YdKSV+aLvbZdrFNt1mLKn3sUXaZPWe2ma/UZxvaAo99AAAB&#10;KAAAIL29vZKQkGBuHOrq6hgTAMfRUtK+gKSupDqfCnHLX14utjjvBMXTzz0dUgGonQd3mgBU0v1J&#10;7C8AAAAAAAAgADUCuz/YLQ+9+pAJPMVkxXgDT/aTA09pGWlyT+U9BJ4AEIACAACnpjcK6enp5iai&#10;qKiIMQFwSse2xHO5XLJp06Zz/t7BoUGJ+YcY871XzLpCDg8eDqkAVM9AjziWOsR5t1OGvxhmfwEA&#10;AAAAAAABqNPo/qhbfvvmb2VO2RxJyEmQiKSIUwaerrz2Srn3/nsJPAEgAAUAAM5Nfn6+uaHQEBR9&#10;sQGciba/Ky8vtyYiiouLTZu8s31f7bZasSV4v2fNo2tCKvzkc1HlRaYKVN/f+9hXAAAAAAAAQADq&#10;KwcGD8jGHRsld1WuxGfFS8T0iJNa2kVGRcrM9JmyrGKZvPl/3iTwBIAAFAAAGOEN0erV5uYiMTFR&#10;BgYGGBMA56SxsVHi4+PN8UOrQnV2dp72a49+flS+8U/fMF87NWGq7PtwX0gGoK5/5HoTgGrf284+&#10;AgAAAAAAgLANQGngqeGtBvnHVf8oF827SCKnR4ot6tSBp7uW3yVvtL1B4AkAASgAADC6AIPD4RCn&#10;02lKyDImAEaiv79fMjIyzISFHkvWrl17yq9r2tMkthTvxEZZRVlIhp/UnLVzCEABAAAAAAAg7AJQ&#10;Gnh6sfNF+eGqH8rFt10skZdFntTSLtIRKe5vu+UXK35B4AkAASgAADB2ent7reotDQ0NjAmA86It&#10;8SoqKkwASo8nubm5J1WTS69IF1ukTaKio2T3+7tDNgCV83iOCUA1v9PMvgEAAAAAAICQDkC1drdK&#10;8W+K5fL5l4sj2XHKwFPK1Snys7t/Ji2vtxB4AkAACgAAjD0NJ2jLKr0JKSkpYUwAjJpWkdNWmnpc&#10;SUhIMBXm9O+7+rsk8tuR5u8X3b4oZMNPamH9QhOAaugkVAoAAAAAAIDQCkC1/bVN7nr0Lrks5zKx&#10;f9MutuhTB56Ky4qlta2VwBMAAlAAAMD/tEKL3pBkZ2eb6i2MCYCxClfqccU36bF69WqZ/9h8a/VX&#10;a3srASgAAAAAAAAgCAJQb/W+JUt/s1RS/yFVopOiT6rwpC685EL5YdEP5aV/fYnAEwACUAAAYHxp&#10;xSe9MdFKLSe2qQKAsVBbWytOp9McayJiI8yfN918U0iHnwhAAQAAAAAAIJgDUC/+6UUTeMpYlCGx&#10;7tiTAk8RjghJTE2UgrsK5I+tfxSPx8OYAyAABQAAJkZDQ4O5UdFgwq5duxgTAH7T1dUl8dPirQmS&#10;vJ/myeHBwwSgAAAAAAAAgAAIQGlLu5+t+dnXLe0iT67wNCV5itzy41vkmcZnqPAEgAAUAAAIDO3t&#10;7VZFFg1CMSYA/O3xJx8/bsLkihuukH3/sY8AFAAAAAAAADDOAaiztbTTCk8XXnahXDfvOvnV+l/J&#10;wMd0kABAAAoAAAQYbXWnLe/0JqayspIxATAu0tPTzXFnds5sa0LFmeCU3zf/PiQDUDmP55gAVPM7&#10;zWx/AAAAAAAATGgA6va7bpe7qu+SK2+9UqIvOjnwpBWffBWeXtr8EhWeABCAAgAAgU1vWjIzM80N&#10;TXZ2tgwPDzMuAPyupaXFHHfi4+NlaGhIXnjtBYn5Row1ufKD0h+EXEu8OWvnmABU+9529gEAAAAA&#10;AACMu7KNZWJL/CrgFHFyS7tJCZNMhaeap2qo8ASAABQAAAguRUVF5sYmNTVVBgcHGRMA4yIvL88c&#10;eyoqKqy/+/DvH8q3bv2WNeEybdY0eevdt0ImADX7kdkmANWxv4N9AAAAAAAAAOMue3H214GnCJvE&#10;JsXKTYtvkkeffVT6DvYxRgAIQAEAgOBUU1PjbTnldEp3dzdjAmBc6PHG4XCYY4/H4znp38sfKZeI&#10;qAhzfIp0RcrD9Q+HRABq2n3TTADq0CeH2A8AAAAAAAAw7va8v0cu+dYlZt6t/J5yxgQAASgGAQCA&#10;4Nfe3m4CCHqj09zczJgAGDfFxcXm2KMV6E73NR3vdMjklMnWirTsRdly4MiBoA0/9Qz0mPCT826n&#10;DH9Bq1EAAAAAAABMjEOHDsnq1avNn4wHAAJQDAIAAEGtt7dXEhISTKhAb3QYEwDjRVttauUnPf70&#10;9Z25rPbw8LBcv+B6sUV6Q1AXXHKBvLHzjaAMQO08uNMEoJLuT2I/AAAAAAAAAACAABQAABiNo0eP&#10;Snp6ugkT5ObmmoAB4wJgvGjoUo8/OTk55/w9DzzxgETGRprvi3BGyC8e+kXQBaCa9jSZAFTGIxns&#10;BwAAAAAAAAAAEIACAACjkZ+fb0IEqamp4vF4GBMA40YDl4mJieYYpG04R/K9e3r2yDeu+obVEu/K&#10;uVdK96HuoAlAlb1cZgJQ5U3l7AsAAAAAAAAAABCAAgAA58tXeSU+Pl66u7sZEwDjqq6uzhyD0tLS&#10;zvtn3HbXbWKze0NQ0RdGyx/e/ENQBKDynswzAaiGzgb2BQAAAAAAAAAACEABAIDz0djYKA6Hw4QG&#10;WltbGRMA40qrP7ndbnMMamgYXQjohddfkKgLo7zVoOw2+UHpDwI+AOV+wG0CUB37O9gfAAAAAAAA&#10;AAAgAAUAAEaqt7fXVH3SsEBNTQ1jAmDcNTc3m2OQtsDTMNRof96RT45I8pxkqyXeJbMvkbd73w7I&#10;8FNXf5fYl9rFebdTPJ/SehQAAAAAAAAAAAJQAABgRAYGBiQ52RsSKCoqYkwATIjs7GxzHNJWnGP5&#10;c5c+vFQinBHmZ9tddln3/LqAC0Bt3LHRVH/KeCSDfQEAAAAAAAAAAAJQAABgpHJzc00wID09XTwe&#10;Ko8AGH+7du0yxyGn0+mX49Cbu94U5zed3mpQkTbJuT1Heg/3BkwAavHGxSYAVbW5iv0BAAAAAAAA&#10;AAACUAAAYCRKSkqsllNaCYoxATARtPqcv6vQDf3vkFy/4HqrJV68O17e3P1mQASg3A+4TQCqY38H&#10;+wMAAAAAAAAAAASgAADAuWpqarIqrrS3tzMmACZEX1+fOBwOQ//b37/vobqHJHJypDn+RcREyL2/&#10;uXdCw0+7P9gt9qV2cZW5ZPiLYfYJAAAAAAAAAAAIQAEAgHPR29sr8fHxJgBQV1fHmACYMJWVleZY&#10;pO04x+t3/vXgXyX+8nirGtTV37t6wlrirdq8ylR/ynk8h/0BAAAAAAAAAAACUAAA4Fx4PB5JTU01&#10;D/0LCwtleJiKIwAm7njkC2OOdyU6rbZ0y5JbxBbpDUFNSpokL77+4rgHoGY/MtsEoBp3N7JPAAAA&#10;AAAAAABAAAoAAJyLqqoq87A/OztbhoaGGBMAE0Yr0OnxKDMzc8JeQ/2r9eK40OGtBhVpk9vvu33c&#10;wk9d/V2m/Z3zbqcMfcbxGAAAAAAAAAAAAlAAAOCcaMWViooKGRwcZDwATBitPud2u03wqKGhYUJf&#10;y6Ejh+TSuZda1aAumX2J7Hx/p98DUGUvl5nqTwXPFLBPAAAAAAAAAABAAAoAAABAMGlsbDRhIw1B&#10;BUorziWrlojN7g1BRcVFybrn1/k1AJVSlWICUC3dLewTAAAAAAAAAAAQgAIAAAAQTLQNpwaNampq&#10;Aup1vf726zJpxiSrJd7NP7lZDn58cMzDT8+//bwJPyVWJsrwF8PsEwAAAAAAAAAAEIACAAAAECw6&#10;OztNwCg+Pt605Qy01+f5X4+k56d7Q1Bfmnr5VHnr3bfGNAC14OkFJgBV80YN+wQAAAAAAAAAAASg&#10;AAAAAASToqIiEyyqrKwM6Ne5onaFREyKMK810hUp1b+rHpPw0479O8S+1C7xK+LF86mHfQIAAAAA&#10;AAAAAAJQAAAAAIJFX1+fOBwOQ/870F/v+wfelykzp1jVoK77/nWjbok3v26+qf5U+odS9gkAAAAA&#10;AAAAAAhAAQAAAAgmWvVJg0RaBSpYXvPwF8Pyw/Ifis3uDUFNTposzdubzyv8tLVnq6n+5LzbKX1/&#10;72OfAAAAAAAAAACAABQAAACAYOHxeCQ+Pt6EiDo7O4Pu9a9vWi/2qXbz+iOiIuTOB+4ccQAq78k8&#10;U/2panMV+wQAAAAAAAAAAASgAAAAAASTmpoaEx7Kzs4O2vfQN9An06+bbrXES7k+Rfb9x74RV38a&#10;+K8B9gkAAAAAAAAAAAhAAQAAAAgWw8PD4na7TWiotbU16N/PD+/+uiWe85tOeXbLs2cNQM17Yp6p&#10;/lTeVM4+AQAAAAAAAAAAASgAAAAAwaSxsdGEhTQEpWGoUHhPb3S+IZMumuStBmW3yU/v++lpw09P&#10;dzxtwk+JlYky9NkQ+wQAAAAAAAAAAASgAAAAAAQTbXunQaG6urqQel+e//HIzKyZVku8GdfPkD93&#10;//m48NO+j/dJSlWKCUA17m5kfwAAAAAAAAAAgAAUAAAAgGDS3t5uwkHx8fHi8XhC8j0uX7NcIqIi&#10;zPu0u+xS/Uy1FYBavHGxCT/lPJ7D/gAAAAAAAAAAAAEoAAAAAMFm0aJFJhi0evXqkH6fm7dvFuc3&#10;nVY1qBsX3Sgv7HxB7Evt4ipzSd/f+9gfAAAAAAAAAAAgAAUAAAAgmPT19YnD4TD6+/tD/v0e/eyo&#10;zPnxHLFFekNQtou+VGSTDe0b2B8AAAAAAAAAACAABQAAACDYVFZWmiBQUVFRWL3v2k21phWevveY&#10;uBh54cUX2B8AAAAAAAAAACAABQAAACCYeDweiY+PNyGg3t7esHv/ew/uleRvJ1st8TQENjQ0xL4B&#10;AAAAAAAAAAABKAAAAADBoKamxgR/srOzw3ocVq9ebVoA6likpqZKd3c3+wcAAAAAAAAAAASgAAAA&#10;AASy4eFhcbvdJvTT3t4e9uOhoae0tDQzHk6nUxoaGthPAAAAAAAAAAAgAAUAAAAgUDU2NloVjxgP&#10;r6NHj5o2eL6WeLm5uTIwMMDYAAAAAAAAAABAAAoAAABAoNG2dxryodLRyXRMXC6XGZ/ExERpa2tj&#10;XAAAAAAAAAAAIAAFAAAAIFBoyzsN9yQlJZlWeIzJyXp7eyUrK8uqBrV69WrGCgAAAAAAAAAAAlAA&#10;AAAAAsGiRYusUA/jcWY6Rg6Hw4yXVs2iJR4AAAAAAAAAAASgAAAAAEygvr4+E+iJj48Xj8fDmJwD&#10;rZilrfA0BKXjRttAAAAAAAAAAAAIQAEAAACYICUlJSbIo38yHudOKz/l5ORYLfGKiopkaGiIsQEA&#10;AAAAAAAAgAAUAAAAgPGiFZ+0gpFWgNJKUIzJyNXU1IjL5TIhqNTUVOnu7mZcAAAAAAAAAAAgAAUA&#10;AABgvMI7GtxZtGgR4zEKvb29kpaWZsbS6XTSEg8AAAAAAAAAAAJQAAAAAPxteHhY3G63Ce20t7cz&#10;JqN09OhR0wbP1xIvNzfXtMljbAAAAAAAAAAAIAAFAAAAwA+amppMUCczM5PxGENa/cnXEi8xMVHa&#10;2toYFwAAAAAAAAAACEABAAAAGGsafNKQDu3axp62xMvKyrKqQa1evdpU3GJsAAAAAAAAAAAgAAUA&#10;AABgDHR0dJhgTlJSEsEcP9Lgk8PhMGOdnZ0tfX19jAsAAAAAAAAAAASgAAAAAIxWfn6+VZmI8fCv&#10;9vZ20wpPx9vpdFJxCwAAAAAAAAAAAlAAAAAARkOrEGlVIpfLJUNDQ4zJOBgYGJCcnByrJV5RURFj&#10;DwAAAAAAAAAAASgAAAAA56OqqsqEcEpLSxmPcVZXV2eCZzr+ycnJphUh4wIAAAAAAAAAAAEoAAAA&#10;AOfI4/FIfHy8CeAcOnSIMZkAvb29kpaWRks8AAAAAAAAAAAIQAEAAAAYqerqahO8ycvLYzwm0NGj&#10;R6WwsNBqiafbY3BwkLEBAAAAAAAAAIAAFAAAAIAzhW6SkpJM4Ka9vZ0xCQD19fVWRS7dNq2trYwL&#10;AAAAAAAAAAAEoAAAAACcirZa06BNenq6DA8PMyYBYmBgQDIyMqxqULW1tYwLAAAAAAAAAAAEoAAA&#10;AACcKDU11QRsNAjFeAQWDaRVVVWJw+Ew2ygnJ8cEoxgbAAAAAAAAAAAIQAEAAAD4kra802BNYmKi&#10;DA0NMSYBqq2tzWwj3VYJCQnS0tLCuAAAAAAAAAAAQAAKAAAAQG5urgnVrF27lvEIcP39/ZKVlWW1&#10;xKuoqJCjR48yNgAAAAAAAAAAEIACAAAAwlNfX59prRYfHy8ej4cxCRKrV6+2WuJp+8Le3l7GBQAA&#10;AAAAAAAAAlAAAABA+CkuLjYhmvLycsYjyOzatcuEn3T7aYCtqamJcQEAAAAAAAAAgAAUAAAAED60&#10;nZrT6TSVhLQSFGMSfLT9XUlJidUSr7CwkJZ4AAAAAAAAAAAQgAIAAADCQ3V1tRWaYTyCW0NDgwmz&#10;6fZ0u93S2dnJuAAAAAAAAAAAQAAKAAAACF3/P3v3/193Wd+P/yQ9bUMDRIyQQjRq1GyUb9oaoMww&#10;q3SrUrXzHVwxb1dcNjKpUBZnR9mqRqPLW/qeETMXVlzR+CbTaqYZ7yhxC1YprqzBBhoascWK2c3c&#10;PB+I7v0HXB+u65isyLd+yZeT5P7D/ZZC8+Xkeb3O6XVd5/F6XmNjY6G8vDwFZvr6+tRkHohdvFau&#10;XDnZDSoG3NQFAAAAAAAEoAAAYF7q6OhIIZm6ujr1mEfGx8efcSTehg0bwtGjR9UGAAAAAAABKEUA&#10;AID5paamJgVkdu3apR7zUBzXsrKyNMYVFRWhv79fXQAAAAAAEIACAADmh+7u7slgTDwKT03mp5GR&#10;kbB69erJblBbtmwJuVxObQAAAAAAEIACAADmtnjsXQzEtLa2qscCEMc5m82mMY+dv4aGhtQFAAAA&#10;AAABKAAAYG7as2dPCsOUlpbq/rSA7N27N1RXV6cQVDwar6urS10AAAAAABCAAgAA5p76+voUgmlq&#10;alKPBWZ0dDSsX79+8ki8jRs3OhIPAAAAAAABKAAAYO4YGRlJ3X9KSkrSn9VkYWpvb0/XQAxBxa5Q&#10;AwMD6gIAAAAAgAAUAABQ+GLXpxh6iV2A1GNhGxwcnDwSLx6J2NbWpi4AAAAAAAhAAQAAhWtsbGyy&#10;68+ePXvUhHRNxGPwJo7EW7duXTh69KjaAAAAAAAgAAUAABSe1tbWFHJZvXq1evAMXV1doby8PF0f&#10;FRUVob+/X10AAAAAABCAAgAACksMtsSAS2dnp3rwLIcPHw51dXWT3aC2bdsWxsfH1QYAAAAAAAEo&#10;AABg9sUOPzHUUl1dLdTCC2ppaZkMQdXW1qZglLoAAAAAACAABQAAzKoVK1akQEt7e7t68KJ6e3sn&#10;O4bFjzFApy4AAAAAAAhAAQAAs6KnpycFWcrKysLo6KiacFzitVJfXz/ZDWrjxo1hbGxMbQAAAAAA&#10;EIACAABmVl1dXQqwbNu2TT04YR0dHSGbzaZrqKqqKuzZs0ddAAAAAAAQgAIAAGbG4OBgCq7EAMvI&#10;yIiacFJi6Km6ujpdSyUlJaGzs1NdAAAAAAAQgAIAAKZfQ0NDCq3Ej+rBqYjH3zU2Nk52g1q/fr0j&#10;8QAAAAAAEIACAACmz+joaOrWE8MqsROUmjAVurq6Qnl5ebquYleo/v5+dQEAAAAAQAAKAACYetu2&#10;bUshlbq6OvVgSh0+fDisXLkyXV9RvNbUBQAAAAAAASgAAGDK5HK5UFZWlsIpfX19asK0XGNbtmyZ&#10;PBKvtrY2DA8Pqw0AAAAAAAJQAADAqevs7EyhlJqaGvVgWvX09ITKysp0vcWj8QTuAAAAAAAQgAIA&#10;AE5ZDD7FQEoMQqkH021sbCxs2LBh8ki82BlqfHxcbQAAAAAAEIACAABOXOzAE0MosSuPEAozKQbu&#10;SkpKJo/E27Nnj7oAAAAAACAABQAAnJi6uroUQNm2bZt6MOMGBgZCVVVVugaz2awuZAAAAAAACEAB&#10;AADHb3BwMAVPysrKwujoqJowK+KReA0NDZNH4tXX17seAQAAAAAQgAIAAF7cROiksbFRPZh1XV1d&#10;obS0NF2T1dXVjsQDAAAAAEAACgAAeH4jIyPpyLFoaGhITSgI8Vqsra2dPBKvtbU1jI+Pqw0AAAAA&#10;AAJQAADAM23btm3yuDH1oNBs3bo1BaDiNbp27dpw+PBhdQEAAAAAQAAKAADIy+VyoaysLIVL+vr6&#10;1ISC1N3dHcrLy9N1umXLFjUBAAAAAEAACgAAyOvs7EyhknjUmHpQyI4ePRqam5t1gAIAAAAAQAAK&#10;AADIGx8fD9XV1SkAFYNQagIAAAAAACAABQAAc0ZPT08KP8UQVAxDqQkAAAAAAIAAFAAAzBl1dXUp&#10;ANXS0qIeAAAAAAAAAlAAADB3DA4OpvBTWVlZGB0dVRMAAAAAAAABKAAAmDsaGhpSAKq5uVk9AAAA&#10;AAAABKAAAGDuGBkZCdlsNhkaGlITAAAAAAAAASgAAJg7tm3blro/xS5Q6gEAAAAAACAABQAAc0Yu&#10;lwtlZWUpADUwMKAmAAAAAAAAAlAAADB3dHZ2pvBTXV2degAAAAAAAAhAAQDA3DE+Ph6qq6tTAKqn&#10;p0dNAAAAAAAABKAAAGDuiKGnGH6KIagYhlITAAAAAAAAASgAAJgz4rF3MQAVj8FTDwAAAAAAAAEo&#10;AACYMwYGBlL4qaysLORyOTUBAAAAAAAQgAIAgLmjoaEhBaC2bdumHgAAAAAAAAJQAAAwd4yMjIRs&#10;NhtKSkrC6OiomgAAAAAAAAhAAQDA3BG7PsXuT7ELlHoAAAAAAAAIQAEAwJwxNjYWysrKUgBqcHBQ&#10;TQAAAAAAAASgAABg7tixY0cKP61du1Y9AAAAAAAABKAAAGBuqaysTAGo3t5e9QAAAAAAABCAAgCA&#10;uaOvry+Fny6++OIwPj6uJgAAAAAAAAJQAAAwd8Rj72IAqrOzUz0AAAAAAAAEoAAAYO7Yu3dvyGaz&#10;oaKiIuRyOTUBAAAAAAAQgAIAgLmjvr4+dX/avn27egAAAAAAAAhAAQDA3DE0NJS6P5WUlISjR4+q&#10;CQAAAAAAgAAUAADMHbHrU+z+1NjYqB4AAAAAAAACUAAAMHfkcrlQWVmZOkDFTlBqAgAAAAAAIAAF&#10;AABzRkdHR+r+tGHDBvUAAAAAAAAQgAIAgLljfHw8VFdXpwBUf3+/mgAAAAAAAAhAAQDA3LFr164U&#10;fqqtrVUPAAAAAAAAASgAAJhbVq5cmQJQMQilHgAAAAAAAAJQAAAwZwwODqbwU1VVVToKT00AAAAA&#10;AAAEoAAAYM5oaGhIAaiWlhb1AAAAAAAAEIACAIC54/Dhw6GkpCSUlpaG0dFRNQEAAAAAABCAAgCA&#10;uWP79u2p+9PmzZvVAwAAAAAAQAAKAADmlpGRkbBt27YwODioHgAAAAAAAAJQAAAAAAAAAAAAAlAA&#10;AAAAAAAAAIAAFAAAAAAAAAAAgAAUAAAAAAAAAACAABQAAAAAAAAAACAABQAAAAAAAAAAIAAFAAAA&#10;AAAAAAAgAAUAAAAAAAAAACAABQAAAAAAAAAACEABAAAAAAAAAAAIQAEAAABQyP5x9z+GxacvDjv+&#10;YYd6AAAAACAABQAAAMDckXsyFzJLMiGTedriTDjyxBF1AQAAAEAACgAAAIC54cKrLsyHn37tNW96&#10;TQpFqQ0AAAAAAlAAAAAAFLT1f7o+H3wq/u8OUPHjJesuUR8AAAAABKAAAAAAKFy3/O9bJoNPi1+7&#10;OH1cdsGyyRBUDEepEwAAAAACUAAAAAAUnP4H+kNxaXEKOl113VWh8i2V6c/x4+ZPbs4Ho562/bPb&#10;1QsAAAAAASgAAAAACsfoz0fDactPS4GnV9S+Ihx8/OAzAlCPjT4W6q6tS/9dtLgo3P2tu9UNAAAA&#10;AAEoAAAAAArD8ouW54+7e+Wy8MDBB1Lg6TcDUNFrf+e16f8tKlsUvvX9b6kdAAAAAAJQAAAAAMyu&#10;337zb6dQU/GZxeEb3//GZNjpuQJQsTPUS3/rpen/L6lYEh798aNqCAAAAIAAFAAAAACz45qbrklh&#10;pszSTGjd1ToZdHq+AFT04MEHw7LzlqW/O/uis0PuyZxaAgAAACAABQAAAMDM6vhSR8gsyoRMcSZ8&#10;6DMfekbI6YUCUFHv/b2huLQ4/f1vv/W31RMAAAAAASgAAAAAZk7/A/1h0RmLUoDpd6/73WcFnF4s&#10;ABX9zZ1/E4pOK0qf8/bGt6srAAAAAAJQAAAAAEy/I08cCUvPWZqCS+deem449MShkwpARTd/+ubU&#10;QSp+3vu3vV99AQAAABCAAgAAAGD65HK5cO4F56bA0tLzloYHhh943nDT8QSgordf9/b0efE4vY5/&#10;6lBnAAAAAASgAAAAAJger//916ewUvFZxeGr3/3qCwabjjcAFV3wexekzy1aVhT69vapNQAAAAAC&#10;UAAAAABMrev/+vr8cXWLM6H1S60vGmo6kQDUoaOHwrkX/bqzVMXSMHxkWM0BAAAAEIACAAAAYGq0&#10;/2N7KFpUlAJK79v+vhcNNJ1oACo6+PjBsOy8Zelrzqo5Kxx54ojaAwAAACAABQAAAMCp6fu3vlC8&#10;tDgFky7ZcMlxhZlOJgAV9d3fF7Kl2fR15606L+SezBkDAAAAAASgAAAAADg5R584Gpa8ZEkKJJ2z&#10;+pzwyNFHpjUAFf3dV/4uFJ2W7za16g9WGQcAAAAABKAAAAAAOHHj4+Oh6pKqFERa/PLF4XvD3zuh&#10;INPJBqCij97+0ZApzqSv/6Ntf2Q8AAAAABCAAgAAAODEvOGqN6QAUqY0E/7h//7DCYeYTiUAFTVs&#10;bcj//MWZ0NHdYUwAAAAAEIACAAAA4PhsumlTPny0KBNu+NsbTirAdKoBqOiyd16WvkfR0qLQ1ddl&#10;bAAAAAAQgAIAAADghX3urs/lj597Wv1f1p90eGkqAlCHjh4Kr3jjK9L3KT6zOOx5aI8xAgAAAEAA&#10;CgAAAIDndu+ee0Px0uIUOLr0Dy896eDSVAWgJkJQZ7z8jPS9Tqs8Lfzopz8yVgAAAAAIQAEAAADw&#10;TKOjo2HZOctS0Ohlr39ZOPj4wYIIQEX3/uDesPTspen7nbfqvDD+q3FjBgAAAIAAFAAAAAB5uVwu&#10;vOxVL0sBo8UVi8O/PvSvpxxamsoAVPTFf/liKD4t353qgnUXCEEBAAAAIAAFAAAAQN7lV1+egkVF&#10;LykKd/XfNSWBpakOQEV/8w9/EzKLM+n7vvm6Nxs7AAAAAASgAAAAABa6m269KQWKYrDow3d8eMrC&#10;StMRgIo+8NEP5B9vcSbc2HajMQQAAABAAAoAAABgofrUZz+VgkQxUPS2LW+b0qDSdAWgotXvWp0P&#10;QS3JhLvvvdtYAgAAACAABQAAALDQ9PX3heIlxSlIdP7V54dDTxyaMwGo6II3X5C+f3FZcfi3B//N&#10;mAIAAAAgAAUAAACwUIyOjobSs0tTgOisVWeFA48fmPKA0nQHoA4dPRTKXlmWfkb2pdnw8GMPG1sA&#10;AAAABKAAAAAA5rtcLhcqXlORDw6dlw33Dt47LQGl6Q5ARQ8efDCcVnFa+jlnvPaMMPbkmDEGAAAA&#10;QAAKAAAAYD67/PcuT4GhotKi0NHbMW3hpJkIQEXfuO8bIVuWTT+r6sqqkHsqZ5wBAAAAEIACAAAA&#10;mI/++MY/TkGhzOJM+FDnh6Y1mDRTAajo9rtvD5lFmfTzVm1YZawBAAAAEIACAAAAmG8+2/nZkCnO&#10;h4Tecv1bpj2UNJMBqKj50835cNfTNt660ZgDAAAAIAAFAAAAMF88uP/BsKhkUQoHver3XhUOPXFo&#10;3gWgondc9458CGpRJnzo9g8ZewAAAAAEoAAAAADmuuFDw+G08tNSMOiMS84I+w/vn5Ew0mwEoKIL&#10;r7ow/dyipUXhK/1fcQ0AAAAAIAAFAAAAMFeNj4+Hc193bgoEZSuy4d7Be2csiDRbAaho+YXL088u&#10;Pqs47Hloj2sBAAAAAAEoAAAAgLnoyndcme+GVFIUPrP7MzMaQprNANTgocFwxsvPSD9/acXSMHxk&#10;2PUAAAAAgAAUAAAAwFzy57f+eQoAZRZnQtOOphkPIc1mACr6/oHvh+zp2fQYyi8oD+O/GnddAAAA&#10;ACAABQAAADAX3PXlu0JRcVEK/1z6J5eGQ08cWnABqOiuf74rFJ9WnB7HhW+/UAgKAAAAAAEoAAAA&#10;gEL3wA8eCMVL8qGf5VcsDwcePzAr4aNCCEBFH2r7UMgUZ9JjufqDV7tGAAAAABCAAgAAAChUo6Oj&#10;4azzzkphn5LfKgn3PXLfrAWPCiUAFTU0N+SPA1yUCZs/udm1AgAAACAApQgAAAAAhSaXy4VXXfiq&#10;FPQpfllx+OcH/nlWQ0eFFICKrnz3lfkQ1OJM6OjucM0AAAAACEABAAAAUEje9LY35QM+pZlw29du&#10;m/XAUaEFoKLX1r42HxA7vTh8475vuG4AAGbR8PBwaG5uDoODg+oBAAhAAQAAACx02z+1PR9+Ks6E&#10;937ivQURNirEANSBHx0Ip593enpcp1WeFn700x+5fgAAZsnWrVvTvKypqUk9AAABKBbOXQCbNm1K&#10;H9UDAAAA/tsdX7gjFBUXpTePav+otmDCRoUYgIq6vtMVMmdk0mO74E0XhPHxcdcRAMAs2L17d5qT&#10;rVixQj0AAAEoFobGxsY0Ca6qqgpDQ0NqAgAAAE+La+Qly5bkuz+tyoSu+7sEoF7AbX23hTM/eGbI&#10;vCcTipcUp8cX9xxcSwAAM29sbCyUlJSkOdnIyIiaAAACUMx/sfNTDD+ljdPKSiEoAAAAFrzR0dFQ&#10;U1OT1sovW/GykPnjTFh2w7IU8hGAeqZHjj4SGnc1hkXXLwqZP8mEzV2bw91fvXvyDbe2tjbXFADA&#10;LFi9enWaj+3cuVM9AAABKBaGmP6vrq6eDEE5Dg8AAICFbN26dWmNfPHFF4ejTxwNW+7eErLXZ1PA&#10;590d7w77D+8XgHraPQ/dE6pvqU51idrvbZ+s4Y4dO/Lds54Wj2BxXQEAzKxt27aludimTZvUAwAQ&#10;gGJhhqBiR6jDhw+rCwAAAAvOxFHxFRUVzzguZNf3doXSG0pT0Gd58/Jw1/fuWtABqA/904dSV6xY&#10;j9fd+rowcHDgWbXcunVrepxlZWVh3759ri8AgBnU19c3+Z6PegAAAlAsKMcehxfDUI7DAwAAYCFp&#10;aWlJa+JsNhsGBp4d6Bl+Yjis/uTqyY5HV7dfPSvdoGYzAPWdh78TrvjUFen3j12xbvo/N4XcU7nn&#10;rWl9ff1kx2k3WwEAzJzx8fEURI9zMSd/AAACUCw4cTOypqbG5iQAAAALSm9vbwo+xfVwR0fH87+R&#10;9Kvx0PrN1rD0A0tTCOism84KLd9oCYeeODSvA1CPHH0k3Hz3zeHMD575gl2fflMulwtr16797yMF&#10;jx51vQEAzJCJo53b29vVAwAQgGLh+c3j8NwZAAAAwHwWj2crLy9P6+Dm5ubj+prBI4Nh/WfXT3aD&#10;qrm1JtwxcMe8DEC13dOWjv2b6Pq05e4tYezJseOu7+jo6OQ+Q11dXepG4LoDAJh+bW1taQ62cuVK&#10;9QAABKBYmI7dnIwhKMfhAQAAMB/FzscT69/YqSh2LDqRr++6vytU31I9GYR6/cdeH7of6J4XAajP&#10;fPsz4cKPXDj5u6359Jrj6vr0fDdbTRzBsnnzZtceAMAMBf0njniO7/uoCQAgAMWCFDs/xfDTxHF4&#10;OkEBAAAw30wcC7JixYqTflMoHou3o29HqGiumAwLxeDQbX23TcvReNMZgIpH3cUj/WJHq4nf5Q0t&#10;bwj9D/efcq3jMYMlJSXpse/YscP1BwAwA+L7O3H+tXv3bvUAAASgWLiOPQ6vpqZGCAoAAIB5I3Yi&#10;iuvdioqKKel8HI+F296zPVT+ReVkeCgeHXfDl24I39z/zYIOQN3z0D3hujuvC2fffPYzgk+xm1Xu&#10;qdyU1byrq2uyC0FPT4/rEABgmm3cuDHNv5qamtQDABCAYmGLxwHEO2EnjsOL/60uAAAAzGVtbW1p&#10;nRs7Eg0MDEz599+9b3c6Mm4iTBSt+viqcOvXbg37HttXEAGo7zz8nXDz3TenY/sWXb9o8nHWtdWF&#10;vh/2pc5W01H7lpaWaa09AAD/raOjY7LjqXoAAAJQLHjHHocXO0JNxZ2xAAAAMBvi8R+xA1Fc43Z2&#10;dk7rzxr6yVDYcveWUL6l/BlhqHjE3I1fvjHc+d07T/iYvJMNQB14/EC4Y+CO0LirMVTfUv2MxxMf&#10;3+auzSmcNRNj0NDQkH6HsrIy3aYBAKb5/Z0474qOHj2qJgCAABTEzk/xGLyJOwVMlAEAAJhr4g09&#10;MXQT17Zbt26dsZ8buyn1PNgTNnZuDKU3lD4jfLTshmWpO1Q8gu62vttC1/1dYe/I3lMKQMWvjz+v&#10;7Z628D93/s/0/ePPOfbnxscRH8+u7+1Kx/fN5DiMj4+H1atXp98j7jWMjY25PgEApsnEezs7d+5U&#10;DwBAAAqikZGRcPHFF08eh+cuTQAAAOaK0dHRyTd/1q5dm0I4s/VYBg4OhO0928PqT64O2euzzwgm&#10;TYjH0p3/1+eHy1ovC+v+dl14d8e7Q9NdTSGzMn8Hf/x4w5duCNd8/prwrtvfFa741BWps9OZHzzz&#10;Ob9f/DkrP74ydaSK4ajcU7lZH4+VK1em32XdunWzOh4AAPNZc3NzmnNt2rRJPYD0/u62bdu8zwtM&#10;WYZk+/btzzhFTACKObVhHI/Bm+gEFTtDqQsAAACF7Dc7DsW1baE8thhE2jO8J3R8pyM0fbEp1H6i&#10;NlR9uOp5g1HHBqCe8+9/faRdPGZvw+c2pKDV7n27w+H/LLz1e9xwLy8vT79PPBbPtQoAMPX27NmT&#10;5lvxvR31AGL4Kb4mxI/qAZyqGH76zU7rAlDMuRTfxF2accLsODwAAAAKWbzbPa5hKyoq5sxdrvFY&#10;uqGfDIW+H/alY+o6BzpDyzdaQu0f1Kbf5bJ3Xxa27d4W2u9tT38Xuzrte2xfQQadXsjevXtDSUnJ&#10;jB9LCACwkEyEznV8AQSggKm84bCysjK9puzbt08Airnr2E5Q8e5Zk2YAAAAKUUtLS1q7xpBNX1+f&#10;zeoCtHPnzpDNZtPvFf/sugUAmFobNmxIc63Ozk71AAEoAShgSuzevTu9nsSu68f+fwEo5mwIKh6D&#10;NxGC0gkKAACAQg3W7Nq1y2Z1AWttbZ1XQTUAgELS0dHh2GFAAAqYUuvWrXvOPTcBKOas2PlpIgQV&#10;O0IdPnxYXQAAAJh18Wi10tLSeXe02nzerJ44qjAe0TI0NOQ6BgCYInFuNXEkdDyuRk1AAEoACjgV&#10;sVlOvIkt7r3FPwtAMa8u7tgBKv5jefHFF+sEBQAAwKyvUysrK9M6tb6+fl69yTPfN6snjmeJN1nZ&#10;XwAAmDpVVVVpnrVv3z71AAEoASjglLS0tKTXksbGxmf9nQAU82JzeeXKlekij5Nom5QAAADMhhh2&#10;qq2tTevTuE4dGxuzWT2H5HK5yf2FOI7xv13XAACnLh5/F+dYO3bsUA8QgBKAAk5p7y3euBZfS/r7&#10;+wWgmL8hqGM7QTkODwAAgJkW7zybON5jZGTEZvUcFPcTJjoUbNy40XUNADAFdu3aNXmTgHqAAJQA&#10;FHCyent70+tIzIY8V9d1ASjmVQhq4k5N7eoBAACYSe3t7Wk9ms1mQ09Pj83qOWxoaCiUlZWl33Xr&#10;1q2ubwCAKQiZx3lynF957wYEoASggJPV1NSUXkfa2tqe8+8FoJh3IaiJlmcx9acTFAAAANNt9+7d&#10;k2/odHR02KyeR10KXmhTDQCA4xdP74hzq66uLvUAASj1AE4qC1JaWpr24OKfBaBYMBf+ihUrJo/D&#10;czcBAAAA02VwcHCyW1BLS4vN6nkkjudEV6++vj7XOwDAKdiyZUuaW23atEk9QABKPYATtmPHjvQa&#10;sn79+uf9HAEo5qXY+enY4/B0ggIAAGA6bsCJ3Yfj2rO+vj6Mj4/brJ5nGhsb0+8cQ2779u1z3QMA&#10;nKTYNXXiPRv1AAEo9QBO1EQ3yZ6eHgEoFvZGtE5QAAAATKUYdlq3bt3kEezP13rbZvXcH+c1a9ak&#10;37uqqsoNVgAAJ2lsbCyUlJSkedXIyIiagAAUwHEbGhpKHbrj3swL3YAoAMW8D0FNdIISggIAAGCq&#10;bN68Oa01Kysr0yaMzeqFsbewevXqed/pCwBgusS5VJxTdXZ2qgcIQAEct6ampvT6EY/UfaHPE4BC&#10;CAoAAABOQEtLS1pjlpaWLqhj0RbyZnXs/BTDbvH3b2ho8DwAADiF+aT5FAhAqQdwvGIXybKysvT6&#10;8WI3IQpAIQQFAAAAx6m7uzu13F6Id64v9M3qvXv3hvLy8lSDeOeh5wMAwInp6+ubPFpYPUAACuB4&#10;dHR0pNeO2traF/1cASiEoAAAAOA4xG5PE3ecvVjLbZvV81Nvb+9kAG7r1q2eFwAAJyCXy4WSkpI0&#10;lxoeHlYTsKYEeFErVqw47hsRBaAQglIXAAAAXkRcP9bU1KT15MaNG8P4+LjN6gWqra0t1SHq6ury&#10;/AAAOAF1dXULspsqYE0JnLh45F183YgduWOQWgAKhKAAAAA4BTHsNPFGzerVq49rw8Vm9fzW3Nyc&#10;ahE7GOzZs8fzBADgOLW0tKR5VH19vXqANSXAce2/bNq06bg+XwAKISghKAAAAF5AY2NjWj9WVFQs&#10;6KM6bFY/U0NDw+R1MTIyoiYAAMchzqcnguQL9cYCsKa0pgReXJwnxD2X+LrR398vAAVCUAAAAEzF&#10;HerZbDb09fXZrLZZPSl2BosdwSb2FcbGxtQFAOA4VFVVpTnUQp9fgzUlwPPbuXPn5J7L8X6NABRC&#10;UEJQAAAAPIfe3t4UfIprxrjpYrPaZvVz7SusWLEi1WXDhg1qAgBwHCY6aZpXgjUlwPNZv359es3Y&#10;sWOHABQIQQEAAHCyhoaGQmlpaVortra2qonN6ue1b9++UF5enmrT3NysJgAAL6KzszPNnerq6tQD&#10;rCkBnmVkZCQdlxsdPnxYAAqEoAAAADjZNWJ1dfVkV5941Jm62Kx+IfH4lrgpF+uzdetWNQEAeAHD&#10;w8Np3hTnT7lcTk3AmhLgOV8v6uvrT+jrBKBACAoAAIBfi2GndevWTa4N41pRXWxWH4/u7u7JIxPb&#10;29vVBADgBVRVVaV5UwySqwdYUwIcq6Ki4qTmCQJQIAQFAADArzU2NqY1Ydxoie221cRm9YloaWlJ&#10;NYpBKG/mAQA8v4aGBnNLsKYEeJa4nxJfK2JY+kS7sgtAgRAUAAAAx4RX4lEcAwMDamKz+pRCdGVl&#10;ZWFoaEhNAACew65du9Kcqba2Vj3AmhJgUjz2Lr5WbN269YS/VgAKhKAAAAAWvP7+/snjy7q6utTE&#10;ZvVJi3cn1tXVpVrV1NQ4RhEA4Dnkcrl040GcMw0PD6sJWFMCpPlBvKEsvlYMDg4KQIEQFAAAACci&#10;HnUXj7w72bvLbFbzXHsKcS8h1mvNmjUn3LIdAGAhmAiNd3Z2qgdYUwKE9vb29DoR5wgn8/UCUCAE&#10;BQAAsKDXfdXV1WndF1tsC6rYrJ7KYN3EtdXU1KQmAADPM79saGhQD7CmBAirV68+pe7sAlAgBAUA&#10;ALBgrV27dvLOsrGxMTWxWT2lYrv2idbtbW1tagIAcIy+vr40T6qqqlIPsKYEFrg9e/ak14jy8vJ0&#10;FJ4AFAhBAQAAcJwaGxvTOq+ysjIcPnxYTWxWT4ve3t5QUlKSatfa2qomAAC/Ft/cnJgnDQ8PqwlY&#10;UwL26UJzc/NJfw8BKBCCAgAAWHA6OzvT+q60tDTs3btXTWxWT6sYfIq1i7q7u9UEAODXYifWOEeK&#10;83P1AGtKYOGGoic6aMdu2gJQIAQFAADAcYgttWPwKZvNht27d6uJzeoZsXnz5snQ3b59+9QEAOCY&#10;OWZDQ4N6gDUlsEDt2rUrvT7U1tae0vcRgAIhKAAAgAUj3kVWXl6e1nQ7duxQE5vVM6q+vn7y2EX7&#10;CQAA/y8MDAxMzo/Gx8fVBKwpgQVo7dq16fWhvb1dAAqEoAAAADietdyKFSvcYW6zetbElu4Tx7zE&#10;uxrHxsbUBQBY8KqqqtL8qK+vTz3AmhJYYIaGhlKX9pKSkrR3JwAFQlAAAAC8gHg3+cTdZDGAEoMo&#10;6mKzerb2E2pqalItN2zYoCYAwIIXb04wzwRrSmBham5unrKbFQWgQAgKAABg3mtqapo8WuPw4cNq&#10;YrN6Vu3duzeUlZWlem7dulVNAIAFrbOzc/JGBfUAa0qg8OSeyoX+h/vDjr4doeGOhlDXVhdqbq0J&#10;Fc0VIfMnmWeo/IvKUH1LdfqcTXduSl8zcHAgfY/numEx7tXF14Z4LK4AFAhBAQAAcBxvqMTAyeDg&#10;oJrYrC4Ivb29qb17rOnOnTvVBABYkMZ/+V/hzn/6jzQnWrJ0qU6tYE0JFMK/z78aDz0P9oSmLzaF&#10;lR9fGUo+UPKsoNOJit8jfq/m7uYUpoo/p6enJ70uxE7ZU/G4BaBACAoAAGDeinePTYRMdu/erSY2&#10;qwtKV1dXyGazSV9fn5oAAAsnDP7dsVD/4cdC+Vt+GDKr9ofMkvPSXNOcCKwpgdmze9/u1OHpnOZz&#10;nhFeOvODZ4Yr264M13ZeGz7y9Y+EO797Z/j2gW+H7z36vXDoiUPhsdHHJu0/vD/c89A94a7v3RXa&#10;7mkLTXc1hcs/eXkovaH0Gd8zdo961SWvSq8LLS0tAlAgBAUAAMDzGR4eDuXl5Wmd1tbWpiY2qwtS&#10;a2vrZIeyPXv2qAkAMG/lnvxV2PGlJ0LV1Qfyoadjlb/DXBOsKYFZMPKzkdD6zdZ0pN2xAaXXf+z1&#10;4cYv3xi6H+h+VsjpZMTv8c3930yBqIs/enHIXPv0zynOhOJFxWFkZEQACoSgAAAAeL71WWyfHddn&#10;GzZsCOPj4+pis7pgxWs01jYG9mJwT00AgPkWfNr++aP/3e3paS9/24Fw3Ud/HL5671h45LGnwpLX&#10;fSzNhy69/E1qBtaUwAwFn+JxdMd2Znrl1leGW792a7jv4H2nHHh6sTBUpjaTXhMur7t8yn4nASgQ&#10;ggIAAJhXYtiprq4urctqa2tDLpdTF5vVhf2m4NPXaLxWY33jnoLAHgAwL+blv/yv1PGpct3QZPDp&#10;oj98JNze/bNw6MhT4bGfjE+67NqBkClaFBYvXpreZ1E/sKYEpsfYk2Nh61e2hqV/tjSFnhZdvyhc&#10;3X51uL3/9inp9HQ8PvPtz4TMS/IBqJ6eHgEoEIICAADguTQ2Nqb1WFVVlfWYzeo5uZdQX18vBAUA&#10;zGlDI0+F2vcdnAw+rWo4GLq/9fNnhJ6O1faPT4TMGavSXKizs1MNwZoSmAbt97aH8i3lkx2frvjU&#10;FeHbB749I6GnY626If9v/llnnzWl+x8CUCAEBQAAMG+0tLSkdVhpaWkYHBxUE5vVc8rIyEgK7sU6&#10;xyCfmgAAc1Hrzp+G7KWDKfh05pUPhU/e+dNndXz6Td/5wS9C0XnXp3nQe9/boI5gTQlMZTD5J0Oh&#10;9hO1k8GnCz9yYeh5sGfGg0/R9x79Xih6TVF6Pdhy85Yp/T0FoEAICgAAYF7o7e0N2Ww2rcG6urrU&#10;xGb1nNTf358CfLHWra2tagIAzBlHR38Z1n3w0GTXp2u3PRb2H3zyBYNPx3r1m/8xzYEqzn2FeoI1&#10;JTBFuu7vCmU3lqXgUzz27ua7b56xo+6eywfu/EDILMoffzfVNy8KQIEQFAAAwNy/k21oKJSXlwuN&#10;2KyeF3bu3DkZ5uvr61MTAKDgDf94PFS/c2iy61M80u54g08T3vdXB0OmeEmaAw0PD6srWFMCp2D8&#10;V+Oh6YtNIXt9NoWfam6tmZXj7n7Ty37/Zem14IJLLpjy31kACoSgAAAA5vyaq6amJq251q9fH8bH&#10;x9XFZvWc197enupdVlYW9u7dqyYAQMHqf+AXoXJdPvxU8wcPp+PsTjT8FHV/6+chc8aqNAfq7OxU&#10;W7CmBE52r+wXo+GqHVel4NOi6xeFG798Yzjw+IFZDz/d+d07Q+YlmWn7t14ACoSgAAAA5u7dbOPj&#10;Yc2aNWmttXbtWuEnm9XzSnNzc/4YmIqKMDIyoiYAQMHZ+8NcKPvdh1L46co/GQ4HDj11UuGn6JHH&#10;ngpLX9mU5j/173mv+oI1JXASDv/n4fCGljek8NOyG5aFOwbumPXg04RVH8wHnU87/bSQy+UEoEAI&#10;CgAAgAlNTfk3SCorKwVEbFbPSxMBv7iPEPcV1AQAKBSx81P5W36Ywk9XXPdoCjCdbPhpwqUbvpTm&#10;Pi+reIUagzUlcBLhp/O3n5/CT2d+8Mxwz0P3FEz4ae/I3rBoxaL0OrDp/Zum5fcXgAIhKAAAgDmp&#10;ra0tra1KS0vD4OCgmtisnrf7CCtWrEi1X7dunS5nAEBBGP7xeKhYe2Cy89NUhJ+iT/zDkZBZck6a&#10;+5jjgzUlcAL7B78YDRd95KIUfqq+pTp85+HvFEz4KdravfXpf+Pzx98NDAwIQIEQFAAAAFF3d3fI&#10;ZrNpXbVr1y41sVk9v99gHB5Ox+DF+jc2NqoJADCrjo7+MlS/cyiFny58zyOndOzdb/rOD34Ril72&#10;DvNOsKYETsDYk2OTx97F8NN9B+8rqPBTdPbVZ6fXgKpXV01bHQSgQAgKAABgzoVBYtenuJ7avn27&#10;mtisXhD27t3rugcACsK6Dx5K4afz/8fUhp8mnP2Gj6c5z8ra31FvsKYEjkP939Wn8NPZN59dkOGn&#10;r/77V0PmnHz3p/b2dgEoEIICAADg2OPAGhoaHAdms3pB6erqmgxBxS5oagIAzLSWO36awk9LLx8M&#10;37xvbMrDT9Ef/vl303wnu3hpyOVy6g7WlMALaLunbTL8dM9D9xRc+Cmqu6Xu1/+2Z9PengAUCEEB&#10;AAAsaDHstHbt2rR+qqurE36yWb0gdXR0pHEoKSkJ/f39agIAzJg9/5EL2UsHUwDqti/+bFrCT9Fd&#10;vf8ZMkvOS3Oevr4+tQdrSuB57LxvZ8henw2Lrl8Uuh/oLsjw077H9oWi1xel5/87NrxjWushAAVC&#10;UAAAAHNCU1NTWjdVVVWFw4cPq4nN6gWrubk5jUVFRUU6ElJNAIBpvxnhl/8VLv7Dgyn89O6/+NG0&#10;hZ+ieKze4op3pvnOTTf/pfqDNSXwHMaeHAvVt1Sn7k8f+fpHCjL8FG3p2hIyS/LH3/X09AhAgRAU&#10;AADAwtba2jrZ9Wbfvn1qYrN6Yb8BeUw3tJqaGnsIAMD0z8d35o++q3zbgbD/4JPTGoCKXnvlbWmu&#10;89rzV6s/WFMCz6H+7+pT+OmKT10RDj1xqGADUOduODc998vPKZ/2bu4CUCAEBQAAUNC6urpCNptN&#10;a6WdO3eqic1q4p2eY2OTewi1tbUhl8upCwAwLYZ/PB5K35Q/+u727p9Ne/gpuvX2H4VM8ZKwKLvU&#10;PAesKYHfEI++i+Gn5c3L0xFzhRp+isfyZV6e7/70l7dMf1dHASgQggIAAChYAwMDqetTXCNt375d&#10;TWxW8xt7CNXV1WlcNm7cOO13UgIAC1PDXz2Wwk+rGg6GQ0eempEA1Lfv/0UoOnNVmud87Ws9xgGs&#10;KYFfOzp2NFQ0V6QA1G19txVs+Cl6W+vbQqY4E4oXFYeRkREBKBCCEoICAAAW7tqosrIyrY0aGhqE&#10;O2xW81wdGYaHQ3l5eRqbrVu3qgkAMKWGRp4K2Uvz3Z+6v/XzGQk/TTjngg+kOc7vXb3RWIA1JfBr&#10;W+7eksJPqz6+qqCPvjvw+IGwuHZxet5fuebKGamNABQIQQEAABScGHaqq6tzvJfNao5Db2/vZKe0&#10;zs5ONQEApkxjy+EUflpz/aMzGn6K3v7+/5PmN2UvfbmxAGtKIN4E9cRwKPlASQpA9TzYU9Ddn275&#10;yi0hU5o//m7Xrl0CUCAEJQQFAAAs0DdaGhvTWih2gIodbtTEZjUvbOfOnSGbzSY9PY6JAQCm4D2K&#10;n/8qlP3uQykA9dV7x2Y8APX3X/lJyBQvSXNQawKwpgT+X2j6YlMKP6359JqCDj9Fy9+zPD3nS88o&#10;nbEbGwWgQAgKAACgoLS0tKQ1UAxyDAwMqInNao5Ta2trfnOxtDQMDg6qCQBwSnZ86YkUflrVcHDG&#10;w0/RI489FYpfckWa3+z4288bE7CmhIWdG/jFaCi7sSwFoLru7yro8FP3A90h85p896f3//H7Z6xG&#10;AlAgBAUAAFAwYueaiS42M9UeG5vV80lDQ0Map6qqqjAyMqImAMBJq/mDh1MA6rYv/mxWAlDR+W/+&#10;ZJrbXLHmPcYErClhYd8w+I2WFH5a9fFVBd/96V1/866QKc4HoGbyBi0BKBCCAgAAKAj79u0L5eXl&#10;ad0TO9moic1qTtz4+Hiora1NYxU/zlSbeQBgfhkcfjKFn85+6w/DoSNPzVoAanPL/Wlec/pLKo0L&#10;WFPCwl3r/2o8VN9SnQJQt/ffXtDhpwOPHwiLL1+cnu+XrLxkRuskAAVCUAAAALPu8OHDobq6Oq13&#10;Nm7cmEIc6mKzmpPfP1ixYkUar/Xr13s+AQAnbPvnj6YA1LXbHpu18FP07ft/ETJLzkvzmuHhYWMD&#10;1pSwIA0cHEjhp7NuOisceuJQQQeg2u5pC5mX5Ls/tbe3C0ABQlAAAMDCETvUTHSsWb16tY41NquZ&#10;AvENwoqKijRmjY2NagIAnJDa9x1MAai7ev9zVgNQ0bLKd6Y5zV/+9Q5jA9aUsCBtuXtLCkBd23lt&#10;wR9/V/3H+RsclyxZkrINAlCAEBQAALAg3P8f94ezX3F2Wt9UVVWlTlDqYrOaqbF3795QWlqaxm3H&#10;Dm8YAgDH5/BPx0P20sGw7HcGZ/X4uwmXXd2W5jOv/q3LjQ9YU8KCVPXhqhSAuut7dxV0+Omr//7V&#10;kDk/3/3pvQ3vnfE6CUCBEBQAAMCsGP/VeDjzVWemdU1RcVHYt2+futisZort3LkzZLPZNHbd3d1q&#10;AgC8qN39Y6n70xXXPTrr4afoEx0/SHOZ4kVLdYsFa0pYcI6OHU3hp7P//OyCP/7uPZ99T8gsyQeg&#10;BgYGBKAAISgAAGBheOsH3hoyRflNkahtZ5u62KxmGrS2tqaxi92g9uzZoyYAwAtq/t+PpwBUY8vh&#10;gghA7T/4ZCg+/aI0n/lG7/81RmBNCQsrmLxvdwpArfn0moIOPx14/EAoeXNJvmvja149K7USgAIh&#10;KAAAgBl30+03Td4RVnFBRfqYLcuGI08cUR+b1UyDxsbG/POtoiIMDw+rCQDwvNZvGUkBqNu7f1YQ&#10;Aaio8pIb0lym4f1/YYzAmhIWlIY7GlIAquUbLQUdgPpk7ydD5pz8Xl9LS4sAFCAEBQAAzH87+3aG&#10;zLL8hsilay8N+3+0PywuX5z++5Lfv0SNbFYzXW9mrl+fxrCmpibtJagJAPBcyt/ywxSA2vvD/69g&#10;AlDX3tid5jHnvuoyYwTWlLCgrNi+IgWgvn3g2wUdgHrNB16TnuOLlyyetT0HASgQggIAAJgxD/34&#10;obD43HzY6ZUXvDI8cuSRtEnysb//WP4ovEWZ8PX+r6uVzWqmwdjYWFixYkUaxzVr1oRcLqcuAMAz&#10;jDz+VAo/nfXmHxZM+Cnq+dcnQqZ4SSgqXmoOA9aUsKBkr88mjxx9pGDDT/cdvC8Uvb4oPcc3vHvD&#10;rNVKAAqEoAAAAGZE7qlcOOvis9KaZdlLl4XvD37/GZslr/6dV6e/O3vF2epls5rpelNzZCRUVVWl&#10;sdy0aZOaAADP0P/AL1IA6vXXPlJQAago+5I3pjnMXV/+F2MF1pSwMNbwPxtJ3Z9q/qqmoLs//ekX&#10;/jRkSvPd3nt6egSgACEoAABgfqtZV5PWKkXZovC1b3/tWZslvff3hqKl+bvFGm9tVDOb1UyTffv2&#10;hdLS0jSe27dvVxMAYNLu/rEUgLriukcLLgB14ZtuTPOX3/n9DxgrsKaEhRFMfrg/BaDWfHpNQQeg&#10;XnL1S9Lze/m5y8P4+LgAFCAEBQAAzF9rmtaETHH+TrBPfPYTz7th8rY/eVv6nEVnLAqP/vhRtbNZ&#10;zTTp7e0NJSUlaUw7OzvVBABIOnf/ZwpAvevPRwouAPXBj3wzzV1OO6PSWIE1JSwIO+/bmQJQ7+54&#10;d8GGn+4YuCNkXp4piOe3ABQIQQEAAEyrD3/+wyGzJL8R8p4/e8+Lbpyc/srT0+eufvdq9bNZzTRq&#10;bW1NY5rNZkN/f7+aAAChdedPUwDquo/+uOACUPftyz29rjgvzV+GHj5ovMCaEub/v8vfbE0BqMZd&#10;jQUbgLrir65INz0WLyoOIyMjAlCAEBQAADA/pWPtluWPtbv89y4/ro2Tj/39x/Ldop729f6vq6PN&#10;aqbRli1b0riWlZWFwcFBNQGAhT7n+9xPUgAquvF/HSk4mfJ3pLnLnzW3Gy84DuPDPw4/2fa5gnDj&#10;RXXp+fsXDe83NnC8/y7v3pYCUNGNX76x4FzdfnXI1OZvenzrVW+d9XoJQIEQFAAAwLR46McPhSXn&#10;LknrkcrzK8MjRx457rvHVqxdkb6uZHlJyD2ZU08BKKbRunXr0tjW1NTYNwCAGTA8PJzmVIXoTW/b&#10;EjLnXl+4XvLmNG+pqFxRsDWEQrLlTW8L12fOLQirMvluz/GjsYHj/Hf5mjeFzMpMYSvJB6De9a53&#10;zXq9BKBACAoAAGDKjT05FsouKsuHmM4qCd8f/P4Jtc++d9+9oei0fOeoa266Rk0FoJjOu8LHx8OK&#10;FfnQYW1tbcjlhA4BYCbmVQAATCETTRCCAgAAmGoXrr8wrT+KskXhK31fOaHw04Rrbr4mfY/i0uLw&#10;6I8fVVcBKKa5E0VlZWUa4/Xr16dQlLoAwMLrADUXlJeXpznLDTfcoB5wnB2gbrr0qvCXN26ZVZdV&#10;Vqfn7mVVrzU2ME9M3Ey1evXqgng8AlAgBAUAADClrr7x6pApzt959ZHPfOSkwk/RwccPhrLX5rtI&#10;XXDVBWorAMU027t3bygtLU3j3NzcrCYAQEFqampK85XOzk71gBfxk22fC/szq8KRG/9XGH/sJ7Mq&#10;hrDiczeGsowNzI/sQUlJSXpeDw4OFsRjEoACISh1AQAApsynvvypkFmSDz+987p3nnT4aUL73e2T&#10;Yaq//eLfqrEAFNOsp6cnZLPZNNbt7e1qAgAUnO7u7jRXqa+vVw8QgAJmSdwziM/p2tragnlMAlAg&#10;BDWrIaiRkZG0uRrv1Ni6dWvYtGlTaGhoCBs2bAh1dXVhzZo16b+jxsbG0NbWlj4/fp2xBACAwtJ7&#10;f28oPrM4v9aouzgcOnrolANQ0UXrLkrfc+nZS0PuyZxaC0AxQ5uYMQgV1+BqAgAU2nsccZ4SxT+r&#10;CQhAATMvBp8KrSOjABQIQc1oCCq2029tbU0Bp4lzuk9WWVnZ5HmiAwMDYXx83NgCAMAsGX58OCx9&#10;xdI0Vz/rFWeF/Y/un5LwU3TfQ/eF4tJ8sOqam65RbwEoZsDE0TLxSLw9e/aoCQBQUOLN03Gusnv3&#10;bvUAAShghsX35ifer8/lCudmRQEoEIKa9hDU8PBw2L59e6ipqXlWiClupMZ06MaNG8OWLVvSXaYx&#10;Jbpr167Q29ubxP+OduzYkTZgY+gpvpj+5veKZ4zGYFX82kJ6oQUAgPlu/FfjofwN+RscFp++ONz3&#10;H/dNWfhpQtPH8mGMoqVF4Qc//IG6C0AxA+KxMnHMKyoqdGIGAApybhrfV1APEIACZlY8uSk+n+PH&#10;QnpcAlAgBDUtIajYjWnnzp3pLozYhvbYrk0xpNTR0REGBwdPqWtTDFbFuzs2b94cVqxY8YwwVNyc&#10;jUfqxZ9hnAEAYHq9sf6N+XBStih84WtfmPLw04QzX31m+jnLL1qu7gJQzIB4c9FES/u47h4bG1MX&#10;AKCgOk/E9zfUAwSggJndK5hoVhL/PRaAAuZ1CCp2YKqqqpoMI8UAVAw9xW5O03lMXXzcsYNU7BB1&#10;bBgq/uxCe/EFAID54r3b3xsyxfm5940fu3Hawk/RF+/5Ysgsyv+stp1t6i8AxQztGVRWVqaxX7t2&#10;rZoAAAX15mt8/yHOV9QEBKCAmRGzAPG5HG+YKrTHJgAFTFkIqr+/f/J7RPHIu3hs3XQdrfdCYneo&#10;2AHq2KPy1q9fH4aGhow3AABMkc999XMhsyQ/337LtW+Z1vDThCuuuSJ/BPbykpB70tHXAlDMhL17&#10;94by8vwxl7ELs5oAAIUghrPj/CSeFKEeIAAFzOy/v7ExiQAUMO9CUPHzGhoaJo+6i92f4vF309nt&#10;6XjF9vytra2TQaj4GONmrTtCAADg1PTt7QvFZxanefb5V5wfDh09NCMBqP0/2h8WlS1KP/eq911l&#10;LASgmCF79uwJpaWlBbvJCQAsPHHvP4UptmxRDxCAAmZAbDYS328vKSkpyPfbBaCAUwpBxTsrKioq&#10;JrssNTU1pdBRIf5e8bHFF+P4OONjjh2rjDkAAJy44ceHQ8kr8nPrl77ipWH/o/tnJPw0YfMnN+fX&#10;IMWZ8C/f/RdjIgDFDIlt7idufuru7lYTAGDWA9pxXrJixYqCuCEbBKAEoGC+a25uTs/j+vr6gnx8&#10;AlDASYWg4mIi3lUxsfEZP39gYKDgf7fBwcF0HulEYCu+SMezwo07AAAcv+VvXJ7m04tPXxy+P/j9&#10;GQ0/TThv5XnpMSy/aLkxEYBiBrW0tOSPoSwpCb29vWoCAMyqeCJFnJvEMJR6gAAUMH1iPqCysjI9&#10;j/v6+gSggPkRgop/V1dXNxkiipvfcylEFF+cY2vciW5Q8fcbHh427gAAcBzeWP/GNI8uyhaFL3zt&#10;C7MSfoq67+0OmcX5NcknPv8JYyMAxQxqbGxM10I8Em9kZERNAIBZEztQxHlJ3PNXDxCAAqZPT09P&#10;eg7X1NQU7GMUgAJOKAQVNzbjn+P/KysrSy90c/X3ix2rJo7vi2nVffv2GXcAAHgBmz66KR07lzYs&#10;W7bMWvhpwlXX5TdPs2XZcOSJI8ZIAIoZtGbNmsmO0DorAwCzpb29Pc1J1q1bpx4gAAXMQOg4doYW&#10;gALmfAjqt177unBe2Usnw0/zoaVs/P3Wrl07+TsVars+AACYbXf9y10hsyQfflrbsHbWw0/R/h/t&#10;D9mz8sdyX/quS42TABQzvJ6euEEqrquFoACA2XD48OHJ/f14+oOagAAUMD17APF0pWw2W9CdoAWg&#10;gON6QXvDrzc1J3yrq3ve/H5xk3aifX984d69e7dxBwCAY/T/e38oPrM4zZlfd/nrwqGjhwoiABXd&#10;+rlb8+uURZnQ/0C/8RKAYgbFTc+qqqp0XcQ7QdUEAJgN1dXVaT4yH27aBgEooBDt2LEjPX83bNhQ&#10;0I9TAAp4Ub8a/Xn4wSXXhNdlTpsMQL16yRnh4ft/MC8382MIai4f7QcAAFPpyM+OhGWvXJa/q7qy&#10;LDx48MGCCT9NeOXlr0yPr/y3y42ZABQzLB4nX15e7toAAGbNli1b0lyktbVVPUAACpgGNTU16fm7&#10;a9cuAShg7vqv8V+GQ2uuT5Oj75+zJpz/qurJEFTVkjPCkYcenrchqIGBAdcAAAALXtVl+e4u2dOz&#10;4V/3/WvBhZ+i3vt7Q2Zxfp3SeGujcROAYobFm4hiG/x4feiqDADMtDj/iPOQ1atXqwf8/+zd/19c&#10;5Zn/8QGGL8nEoMGEGJSkWEfFiEqKKa20YoOlTbqmaVxJsSVKN2gwkiVbbKy0YrFlFZVa7IeIlVha&#10;o45SQ102oiWSFXdHQwImBEwxjhFXKtVpun/A9eG6pzNCAgnfmS+vH56P2nwhzH3uwznnOu/7uglA&#10;AZhibW1tnmxAYqLfbzdLAArAablKf21ujA7EpMtAi9Nsh3fx5z4LQV0UEyvvv30kKFeL6ApWl8vF&#10;PAAAAEDIWnnjSnNvHBYRJjXP1vhl+MnrGz/4hvlew23hcuTPRzh+BKAww6qqqjxhSauVBUUAAGBG&#10;6XsLbxibmj5AAArA9Lw71//19++VABSAUX3c/Ia0W682N0Yf1r4w7GFiaAgqzbZQPnr3vaD53Jpc&#10;zcrKMp8tIyND+vv7mQ8AAAAIOVv+fYtYwj33/IX3Fvp1+MlrzmLPtt0pq1I4hgSgMAsKCwt9C4o6&#10;OzsZEwAAMGNSU1PpRgkQgAIwxQYGBnzb3re3txOAAhCY/t7/sbxt/7a5KTpW/NCIKyqGdYKat0CO&#10;9x4Lms+voafk5OSASbMCAAAAU+nx5x+XsJgwcz987Y3XBkT4SVU8VeEJbQ2q313PsSQAhVmQm5tr&#10;5ondbmdBEQAAmDHFxcXU8wECUACmWHV1dUBtM0sACsCI3i2sMDdEGoL6u/tvI/4ZE4JaNqQT1ILz&#10;5eMgKm7qfqYxMTHmszU1NTEvAAAAEBJeP/C6RJwVYe6Dl6Uuk25Xd8AEoNSyLy0z3/v8ZfM5ngSg&#10;MEurQ1NSUsxc0e7KjAkAAJgJDQ0N5v5DO0ExHgABKABTIzMz05y3tbW1BKAABCbv1ncHYtLl086e&#10;0/5ZDUHZL1jqC0F9ddEy+XTgr0EzFjU1NaxcBQAAQMj46OOPZN7SeeYeOHZZrHT8uSOgwk/qZefL&#10;Em4LN58hf3s+x5UAFGZBb2+vJCYmerbQLCxkTAAAwIyEsHVBs9VqlZ6eHsYEIAAFYJKcTqe5rtps&#10;NpMJIAAFIOBot6fDKTeZm6H3SqrG9Hf0B96FCRf4QlBfXHC+fNT3YdCMSVpaGkVbAAAABD33Cbck&#10;fDHB3Ptaz7JK42uNARd+8rqx+EbzOcKiw+RA9wGOLwEozIKuri6Jj4/3hBHzCSMCAIDpl5GRYe49&#10;KisrGQ+AABSASSopKTHnbF5eXsB8zwSgAAzzYY3D3Ah1JK6Wv/d/POa/Z0JQS873haCuT7pM3G53&#10;UIyJboVnXgJZrea/mScAAAAIRtdtvM4TGooMkyf/8GTAhp+8dAs8/Tyfv+bzHF8CUJgljY2N5lla&#10;5015eTljAgAAplVFRYW571i7di3jARCAAjCZhZJutyQlJZlztqWlhQAUgMCj3Z86E7LNjdCHtS+M&#10;++9rCGrpwnhfCGrtxVcFTQiqoKDAfKY1a9YwVwAAABB0Nv10k1giPPfxt5XeFvDhJ1XTUOP7TI8/&#10;9zjHmQAUZol3a3nV0NDAmAAAgGnT3t5u7jm0C2WwvJsACEABmA0Oh8Ocr6mpqQH1fROAAuDzYd3u&#10;CXV/OjkEdcG5i3zFzVu+8NWgGBv9XLGxseYz0QUKAAAAwaR+d73p+qT3uqu+tyoowk9ey7++3Hyu&#10;uUvmysAnAxxvAlCYJaWlpWbu2Gw2cTqdjAkAAJg2cXFx5r5Dw1CMB0AACsDEZGVlmfO1rKyMABSA&#10;wPS2/due7k81jkmHhRIXLfaFoL571TVBVezPzMxkvgAAACAoHDx8UCJsEeY+N3Flohw+djioAlCv&#10;7n9VIuZ7Pt+NRTdyzAlAYRbl5OR4ftYkJkpvby9jAgAApoVuf6f3HNqFkvEACEABGL+enh6znb0u&#10;YtL3/gSgAAScgRanr/vTiYFPJv31TAhqSCeoTSu/FvhjNDDgWz3S1dXFvAEAAEBg399+MiDzls7z&#10;dGVJsImz2xlU4Sev3JJc8xm1y9WBIwc49gSgMEt0G5q0tDQzh9LT09mWBgAATIuqqipzv6GdKxgP&#10;gAAUgPHzdnHWUHGgfe8EoAAYR3N/bG6AXKW/nrKvabbDi/ssBFW8OvBXXOfn55vPUlhYyLwBAABA&#10;QFt+nWd7uHBbuLyw94WgDD95xV7o2c466ctJHHsCUJhFLpdL7Ha7mUe5ubmMCQAAmHLaaVLvNWJi&#10;YsyiZsYEBKAIQAEYH+3crOdqY2MjASgAgefv/R9Lu+0acwP0SfvUdjbSENT5Cxb6QlC3f+PbAT1W&#10;bW1tnhXyNhsPTwAAAAhY2fnZnnv0SIs8+vSjQR1+UrWNtWIJ9zyTPP7c48wBAlCYRdpR2VtMLSkp&#10;YUwAAMC0vbhtampiPEAAigAUgHHQa6d3+/pA7NxMAAqAfFjjMDc/RzLyp+Xrawgqfv7ZvhBU6Y3f&#10;D+jxSk5ONp/D4XAwfwAAABBwih8s9oWBCn5aEPThJ6/U1anmM89ZMkf6PupjLhCAwixqbm4Wq9Xq&#10;qRGUljImAABgSmmnSe5bAQJQAMZPd0EK5Gd1AlAA5GjOdnPz80HV76ft39AQ1Lm2s3whqHs3/CBg&#10;x6uiosJ8hpycHOYPAAAAAsqLLS9K+Lxwcz/71Zu/GjLhJ/XG4Tck/GzPZ79+4/XMBwJQmGW1tbW+&#10;EFR9fT1jAgAApkxNTY25x8jIyGA8QADqHwEobwhqNm2ynEcACvBj/f39Ehsba87Tzs5OAlAAAs+J&#10;gU+kIz7L3Ph82nNsWv8tDUEtnDff/NAMG/TrosAsmuse4lqk1W3w9DMxjwAAABAIDh4+KFabJ2xw&#10;/lXnS7erO6QCUGrjjzd6nkciw+T1t15nXhCAwiyrrKw0cyomJkZaW1sZEwAAMCV0y13vPcbAwABj&#10;AgJQ/whAzTYCUEBgPKNnZmYG7GcgAAWEepKz8TVz09GZ9E8z8u9pYChuzjxfCOqJ0vsDctxSU1PZ&#10;QxwAAAABw+12y2L7Yk9H1sUW+f2+34dc+Mkrzh5nxmHp1UuZGwSg4AcKCgrMvIqPj5eenh7GBAAA&#10;TIm0tDRzj9HQ0MB4ILTrAV1/NiEof6DBJz0v79q8hWMD+KGUlBRzjmonRQJQAALS+2U7PG0vC8pn&#10;7N/UENSCmLmfdYLadk/AjVtRUZH5/ouLi5lHAAAA8Hv5+fnm/nXOgjliucki0bdFy13P3iXdx0Ov&#10;C9Tzf3peLJGerbnvr7mf+UEACn4gOzvbzC0ttmrLfcYEAABM1b1rbm4u4wHwTAngDFpaWnyLkwK5&#10;eyIBKCDEHc3ZbgJQ/1v/0oz+uxqCmh8Z4wtBVf/r3QE1brW1teZ71yIt8wgAAAD+rKKiwrf9g9Pp&#10;lKKni8S6ySqWHwzezz6cLfuO7Au5EFTqGk9H15jFMfLRxx8xTyhWY5Zp6MnbaXnt2rWMCQAAmDTd&#10;vUHvLRITExkPgGdKAGfg7c6siygD+XMQgAJCXGdCtglADbQdnPF/2+VyydlRnhCUaad3z88CZtxa&#10;W1vN95yUlMQ8AgAAgN/S7R6sVqu5d62vr/f9usPpkLiiOBOCWly8WHbu2xlSAajDxw5L1KIoz6KG&#10;H7CogWI1/IEulEpISDBzrKSkhDEBAACTot0rdBGI3lt0dXUxJgDPlABOQwPDen62tbURgAIQmP7e&#10;/7EJP7Vbr5a/u/82K9/Dn995R+ZaI32doHaWPxAwD0/eF0m05wcAAIA/am9vl7i4uFGLi30f98na&#10;X601ISh1w6M3yN7De0MmBLW1YqtnMUaURZr/q5k5Q7EafrLYyPuiUrvXMSYAAGAyMjIyPIuva2oY&#10;D4BnSgCjcDgc5tzUzsxut5sAFIDA9Ffn2yYA1ZG4ela/j563D0t0uCdMFG4Jk4YddQExfsnJyeZ7&#10;1gIt8wkAAAD+FthPSUkx96s5OTmnLV7U7q31dYOau3mubPndFjnkOhTU4af9vfvN57QkerrRXrLy&#10;EuYNxWr4Ce1c5w1BfbPgm9LzQQ/jAgAAJnX/mpuby3gAPFMCGMWaNWuCJjBMAAoIYf2OZhOAOpIx&#10;+3t5tr/1lsQMCUG9XPd0wFwM6urqmE8AAADwGxp28q50Tk9PN2GoM/0d7QaV90SeWDdZTRBqaclS&#10;qXipQrqPdwdV8EmDXT954Sdm2z/T+WqDRazRnueQ5ma6QFGshr94sPpBT4e2cItc9oPLZODTAcYF&#10;AACMW0tLi7mn0G19GA+AZ0oAp+rp6TG7HulCpN7eXgJQAALXhzUOE4A6muMfNxqHnW9JVFiEufmJ&#10;sITJrn+v8uvx01UjtM8FAACAv8nPz/cV+bWIMZ6/2/x2s6Tel+rbFi9YglDa8WnbM9s+Cz4Nuvwn&#10;l0vDmw1SXl7uGy+2t6ZYjdnX1tMm8cXxYkm2+LapXPOzNeI+4WZ8AADAuOl9vt5TdHV1MR4Az5QA&#10;TlJaWmrOy7Vr1wbF5yEABYSw98t2mADUsaIH/eZ7at/XJtHhnhBU2KDdv/mt345fQUGB+T4rKiqY&#10;TwAAAPALem+q96g2m02cTueEvoaGDOr21Z0ShCp7scwEEwIp+KTf7+bfbpb5d8z3fZakHyWZz+cN&#10;U2jHLO92gVr0YR5RrMYsdmk43OLbknPVQ6vka2u+5glBnW2RrU9uZYwAAMCEFzJXVVUxHgDPlACG&#10;1gDdbklISDDnZVNTEwEozD5NrOtFApiIomu+IZss5xn63/5iw2VXm23wTJFz0OWXJss111zjd7zf&#10;n/438wkTxcojAAAwVRoaGkzLar1Hra+vn5KvWfVylST+MNEXHoq+LVrWVa+Tnft2+m1XKN3m7tHm&#10;R2V11WqZu3mu73u/quwqqd1bO2IXGd0aQ8dOg2Pt7e3MJ4rVmAXOo06J3RJrzlc9f/Vc7nZ1y0WX&#10;XeR5/l5kkSdbnmSsAADAuOgODnovoduEMx4Az5QAhtcSg22rWAJQQXKhAAAEJm70AQDAVNDQTlxc&#10;nLm/0C3dpnQ12Am32Sou++FssW6y+gJFup1cfl2+X4ShdIu7X7/yaxPOGtrtSQNbBU8VSPu7Zw41&#10;5eXlmfHLyspiTlGsxiyEn4Z2fhr6M8X5tlPOXXKumXsR9gizVSdjBgAAxtNIQO8jYmJiZGBggDEB&#10;eKYEcFItLJjOSQJQdIBCCLtr8xa/6vx0spuWr5RF82LlC1dc6ZcdoLw2b97MfAIdoAAAwKzp6+uT&#10;5ORkU7DQ7R20ffW0Ba3ebZfShlKx3233hYzUOXeeI5kPZMq2Z7bJrjd2mc4t0xl46jjWYf6drU9v&#10;Nf+uBp2Gfj/a7Um7V7n6XWP+bC6XS+Lj4804OhwO5hbFasyQng96fJ3mTg4/ee15bY/MOWuOmX9z&#10;rp4jXcd5jgIAAGOnnS2CaXsfgGdKAJPV398vsbGxpiN6ML2rJAAFAAAAAEAAy87ONgXE9PT0GV3R&#10;rB1bNAyV9rO0YZ2hvJ2Xrrz3Srm59ma569m75InXnpA9HXtMcGk8Qae2njZ57n+eM1vaabhKwxGX&#10;3nPpKYEnpd/Hdsf2MXV7Gk1tba0Zy6SkJFMIYn5RrMY0Bzg/7vMFKvXcPt3PiOcan5Ow8DAzB89b&#10;d575u4whAAAYi/z8fO5jAZ4pAQxRWVlpzsc1a9YE1eciAAUAAAAAQIAqLi42xYqEhATp6emZ1RBD&#10;9SvVkrsj14QZTg5EDaVb1CX8W4L5cyvLVw6z/CfLze/p9noRmyJG/Roq6UdJklOTY/7d8XR6OpOM&#10;jAwzpjq2zDGK1ZheWQ9l+bbU1MDjmUKR5ZXlnu3EIyySsimFMQQAAGOinZ/0HkLv9RkPgGdKAP8n&#10;drvdnI8NDQ0EoAAAAAAAwOyqqKgwhQqbzSatra1+9b1pIKr57WapaamR/CfzJfvhbBNYOl0waiRx&#10;RXGSel+qrPnlGil4qsCEnZoONknvh73T9r07nU7T/jsmJobtiilWYxoV1hea83zu5rmye//uMXeG&#10;u3XzrZ4QVJRFNlZsZCwBAMAZaadcvb9XM9k1FwDPlIA/amlp8S2odLvdBKAAAAAAAMDs0dVZGtLR&#10;YoXD4Qio713DS13Hu8wWehpmGqrlcIv5PTXw6ey9mPB21srMzAy6QhDFavjFz7A3G0wgUju97WjZ&#10;Ma6tMdW137zWE4KaY5HKFyoZUwAAcEbeTq/aDYrxAHimBEKZd2vYYOx+TgAKAAAAAIAA0t7eLnFx&#10;caZQoV2gGJPpWSGemJhoxri2tpYxoViNKdTzQY8k/jDRdH/a8rst4w4/qY53OmTZxcvMfAxbEiZ7&#10;2vcwtgAAYEz3smx1DfBMCYR6zSs2Ntaci1pjJAAFAAAAAABmRX9/v9jtdlOk0NVajMn0qaurM+Os&#10;QSgdd8aEYjWmRtZDWSb8tLJ8pXQc65hQAEq1HWyT2EWeom20PVrePPom4wsAAEalnZ+89/eMB8Az&#10;JRCqampqzHmonRGD8fMRgAIAAAAAIECsX7/eV6TQFVuMyTQHNbKyWCVOsRpTqLKp0oSfom+Lllfe&#10;fmXC4SevPa/tkah5UWZeLkhfIK5+F+MMAABGpM9PMTEx5r6hq6uLMQF4pgRCUlpamjkPdeEfASgA&#10;AAAAADArCgsLTYEiKSlJXC5e8s8EfTFis9nEarWK0+mkWE2xGpOgW9/Fbok1AaiyF8smHX7yeurZ&#10;pyTcGm7m5rLVy8R9ws14AwCA0y4o0e4XjAfAMyUQanTLOz0HdQu8YF1YSQAKAAAAAAA/p6uyNISj&#10;YRyCOLNToNUVcowFxWpMXO6OXBN+WnHfCuk+3j1lAShVXllu5qa65rZrCEEBAIARebf9yc3NZTwA&#10;nimBkKMdzvUczM/PD9rPSAAKAAAAAAA/1tTUZLZq0ACUw+FgTGaYrohLTExkpTjFakxC89vNYt1k&#10;NQGohjcbpjT85JWTn+MJQUVYZGPFRsYdAACcQju86v2C3t8zHgDPlECo1be085Oeg9oJigAUAAAA&#10;AACYUb29vZKQkGCKE5WVlYzJLGloaDDHID4+Xvr6+ihWU6zGOKXel2rCTxtqNkxL+MnrS9d/yROC&#10;mjP4M/MFfmYCAIBTeRc3aBiK8QB4pgRChXaXD4UO5wSgAAAAAADwQ/39/ZKamhr0rakDRVZWVsgf&#10;C4rVmAiH02HCT/PvmC97D++d1gDUoXcPScKFntBo2KIw2f0/uzkGAABgGN3+ju6uAM+UQKjWtaqq&#10;qghAAQAAAACAmZWdnW0KExkZGaZNNWMyu3SFuM1mM8ekubmZYjVzAmPgPuH2dX+669m7pjX85NV2&#10;sE3mnTvPzFXrYqsc+PMBjgUAAPDR4JPeJ6xfv57xAHimBEJCT0+PWK1WiYmJCfrO5gSgAAAAAADw&#10;MyUlJaYomJSUJC6XizHxE2VlZSHRLpxiNabsBWNLjQk/Ldy6UDqOdcxIAErtde6VOXFzzHydnzJf&#10;+j7u43gAAIBTXgKz0ATgmRIIpXNPuyAG+2clAAUAAAAAgB/RVtRalNBuQ06nkzHxI26324TSQqFl&#10;OMVqTAX73fYZ7f40VOMrjRIeFW7m7LLsZaYbFccEAAAo7bKr9whNTU2MB8AzJRD0tayEBM9W8S0t&#10;LQSgAAAAAADAzNACvK5E1hXJDoeDMfFDDQ0NpmgUGxsrvb29FKuBUbR2tXq6P/3rzHZ/GuqBmgfE&#10;Em7xbCdakMFxAQAA3NcCnHtASNax7HZ7SHxeAlAAAAAAAPiBrq4u34qsyspKxsSPrV+/3hwn/V+K&#10;1cDIcnfkmgDUtme2zUr4ySv/h/lm3moQ6taKWzk2AADALDwxAekMAtIAz5RAaNSwysrKCEABAAAA&#10;AIDp19/fL8nJyaYgkZeXx5j4Oe38pB2gQm3bDIrVGKueD3rEuskq8++YL/t7989qAEplb8j2hKCi&#10;LPKL3/6CYwQAQIgbGBgwnXeV/jdjAvBMCQTls3lPj+kyr9e7vr4+AlAAAAAAAGD6i+9ZWVmmCJiW&#10;lkYBPkDoyjk9Zhpcc7vdFKuBISpeqjDdnzbUbJj18JPqdnVL0pVJZv6GzQuTZ1qe4TgBABDitPtT&#10;qC1oAHimBEKzdhVKHcwJQAEAAAAAMIsKCgpMMcJut4vL5WJMAoSGnrxdu0KljTjFaoyV/W67CUDt&#10;3r/bLwJQquOdDjkn8RwzhyPPj5QDfz7AsQIAgCAG97YA5x0QvM/mdrs55xoaGghAAQAAAACA6VVb&#10;W2taUdtsNmlvb2dMAkxLS4uvlXhXVxfFamBQW0+bCT9pCKr7eLffBKDUf7X/l8TExZh5vOCKBeI+&#10;4eaYAQAQwvfy3oUojAfAMyUQrNe5hISEkOlcTgAKAAAAAIBZ0tjYaIIzWoxwOByMSYDKzc0NmXbi&#10;FKsxpnni2G4CUFt+t8Wvwk9ezzY9K2FRYWYuX/bNywhBAQAQwhITE809QSgsZgB4pgRCs14Vaucb&#10;ASgAAAAAAGaY0+mU2NjYkNo+LVj19vb6jmWwtxSnWI2x8G5/1/Bmg18GoFTZo2ViCbeY+Xx9/vUc&#10;NwAAQvzlcE1NDeMB8EwJBI2+vj6z6FK7lvf09BCAAgAAAAAA01eE8K40LiwsZEyCQFVVlTmeelz7&#10;+/spViNkdR3vMuGnpSVL/W77u5Pd8m+3mPmsQaiify/i+AEAEII0+KT3AxqEYjwAnimBYKtTZWVl&#10;hdxnJwAFAAAAAMAMcbvdkp2dbYoQGRkZ5v8zLsFxXJOTk81xLS4upliNkFW+u9wEoDbUbPDr8JNX&#10;WnaaJwQVaZHHn3+cYwgAQKiFt7u6fAsZGA+AZ0ogWKSleZ516+rqCEABAAAAAIDpkZeXZwoQCQkJ&#10;Zus0xiR4tLS0mNbiqrOzk2I1QtKaX64xAagnXnsiIAJQ3a5uWZqy1MzriLMj5PWO1zmOAACEGG93&#10;Xg1DMR4Az5RAMNSnvLXHUFx4SQAKAAAAAIAZUF5ebgoQMTEx0traypgEofz8/KBuMU6xGmcSVxRn&#10;AlD7e/cHRABKdbzTIfMvmO/5+bw4Rg4cOcCxBAAghOj2d3ofoNsFMR4Az5RAsNSmgrlDOQEoAAAA&#10;AABmUWNjo687kMPhYEyCVF9fn8TGxgZtm3GK1Tid9nfbTfjJfrc9YMJPXnvf2iuR8yLN/I5NipX+&#10;v/RzTAEACBE1NTW+LcoZD4BnSiCQDQwM+OpS7e3tBKAAAAAAAMAUhwLa233Fh4qKCsYkyOnKcT3W&#10;8fHxJhBFsRoh8/KwpcYEoDbUbAi4AJT6TcNvJCwyzMzxy7Mu55gCABAienp6zEIV7dSrL44ZE4Bn&#10;SiBQ6WI8PcfS0tJCdgwIQAEAAAAA8RkahAAAgABJREFUME00AGO3203xIScnR9xuN+MSAtLT04Oy&#10;3TjFapxOwVMFJgBV9mJZQAagVOVTlWKJsJh5/u3bvs1xBQAgRGj3J73+NzU1MR4Az5RAwF/PtLsh&#10;ASgAAAAAADBldPVwamqqKTzo//b3s6VSqHA6nb4tD/W/KVYjFGQ+kGkCUDv37QzYAJS68/47zTxX&#10;RQ8WcWwBACCUAYBzDfB72oHebOseGxvSHQ0JQAEAAAAAMA0KCgpM4UE7QLlcLsYkxOTn5wdd23GK&#10;1Tid+OJ4E4B65e1XAjoApTJu8qyatURa5OG6hzm+AAAEOe38pNd+7ZzBeAA8UwKBSLuQ6/ml9ahQ&#10;HgcCUAAAAAAATLHKykpTdLDZbGYFFmMSenT7w/j4eDMPqqqqKFYjqLlPuE34af4d86X7eHfAB6DU&#10;RddcZOZ7WHSY/KntTxxnAACCmHbKiImJMfQ+njEBeKYEAuqZ3O2WhIQEc361tLQQgAIAAAAAAFOj&#10;rq7ObH2mRYddu3YxJiGspqbG1348GF6kUKzGaNp62kwAyn63PSjCT6rb1S2xS2PNnI9aECVH/nyE&#10;Yw0AQBDT7k963dd7eMYD4JkSCCQNDQ1B14WcABQAAAAAALOstbXVdH3SokNpaSljAklPTw+aFuQU&#10;qzEah9NhAlBfqfhK0ASg1Btvv2HCTzrvF3x+gQx8MsDxBgAgyIMZubm5jAfAMyUQUNauXRtUHcgJ&#10;QAEAAAAAMMu0w09SUlLQhF0wNZxOp68jWHNzM8VqBKWalhoTgLrx1zcGVQBKPf+n5yV8TriZ+5d9&#10;9TKONwAAQaqpqclc7xMTExkPgGdKIGD09vayjSsBKAAAAAAAps7AwIBpM62FPO34o/+fcYFXcXGx&#10;mRvJycnidrspViPolO8uNwGozb/dHHQBKPVA3QNiibCY+f/NW7/JMQcAIEif6XTrar3ed3V1MSYA&#10;z5RAQKioqDDn1fr16xkPAlAAAAAAAEyebpOgxYaEhASz8ooxwVD9/f1mbugcKSsro1iN4HuR4dhu&#10;AlBbfrclKANQ6ta7bxVLuCcEde8v7+W4AwAQxM91NTU1jAfAMyUQEHSxnZ5XDQ0NjAcBKAAAAAAA&#10;Jqe0tNQUGmw2m7S3tzMmGFF9fb1vnvT09FCsRlAp3lVsAlBlL5YFbQBKfXXDV805oN2gdv5hJ8ce&#10;AIAgo8EnvdZrEIrxAHimBPxdc3OzOaeSkpICuuM4ASgAAAAAAPwk1GK1Wk2xoba2ljHBaWVnZ5u5&#10;ov9LsRpB1S1hR64JQFW8VBHUASj1uWs+5wlBRVrk98//nuMPAEAQ0a3v9DqvW+GxrTnAMyXg7/Ly&#10;8gK+2zgBKAAAAAAA/EBnZ6cpjGuhQbtAMSYYywsV7QClc6apqYliNQhABZA3ut6Qm0puknMvP9cT&#10;gBo096y54nK5mAMAAASRxMTEgL1fB3imBEJHf3+/qUvqwsxA7TROAAoAAAAAAD+ghQVtL62FO11t&#10;xZhgrLxbJqakpATcqnKK1Qi1AFT38W4p/225XLjqQrFEW3zBp7CYMJkzf47574yMDDpEAAAQTPc1&#10;ubnc8wI8UwJ+r6qqypxPWVlZjAcBKAAAAAAAJsbtdktaWpopMqSmpvLiG+OeP97wXEVFBcVqBIX8&#10;J/NNAOonL/wkKIJPrx58VVbfuVpiEmN8oSdlS7DJd7d9V97/3/elt7dX4uPjza/ri1LmAQAAwaGm&#10;psYXcmY8AJ4pAX/lrU3W1dUxHgSgAAAAAACY4Iv+/HxTYIiLizNbmjEmGK+GhgZPmMJmM1spUqxG&#10;wL/IcGw3Aagtv9sSHN2eooZ0e4oOk0uuvUQef/7xUz53W1ubb1vLsrIy5gIAAEFAn/H02h4TE8Ni&#10;F4BnSsAvOZ1Os/WdboHHtYoAFAAAAAAAE6Ide7zBldbWVsYEE7Z+/fqAa1VOsRqjKW0oDdgAlHZ7&#10;+nrh1yXqgqhh3Z7mXTBP8krypO+jvjMGGrXwrH+ntraW+QAAQBCw2+3m2t7U1MR4ADxTAn67OLO4&#10;uJjxIAAFAAAAAMD4ORwO30vuXbt2MSaYFJfL5escEyjtyilWYzTVr1SbANTGJzYGTLen7bXb5byV&#10;5w3r9hQeHS4pq1LkheYXxvX5q6qqfJ0ieFEKAEDwhDR4sQzwTAn4G+34pJ2f9Fxqb29nTAhAAQAA&#10;AAAwPtpa2htWKSwsZEwwJbwdxRISEqS/v59iNQJW3b46E4DKfjjbr4NP//HWf8i1P7hWIs+LHNbt&#10;KXZprORvz5f+v0z8PNQXpOZrxcaaawbzAgCAwKWBZr2uJyYmMh4Az5SAfz1/19WZ8ygtLY3xIAAF&#10;AAAAAMD49PX1+bZA0G3L3G4344IpoXMpJSUlYIJ1FKsxmua3m00A6sp7r/S70NMh16FRuz2lr02X&#10;pr1T17EpJyfH97K0t7eXuQEAQIDS7hra2VGv611dXYwJwDMl4DcyMjLMeaSdiBkPAlAAAAAAAIyr&#10;8O0tLGhQJRC69CCwtLa2mvml2yv6+8sVitUYjavfZQJQi4sX+03wqdHZaLo9RSyOGNbtaeFFC6W4&#10;vHhS3Z5Od83whhr12qH/n/kBAEBgv2CuqalhPACeKQG/oAttNKCrdMEmY0IACgAAAACAMcvNzfVt&#10;UUY3D0z3PMvKyvLrDmMUq3E6MbfHmBBU9/HuWe32tK1mm5z7hXOHd3uKCZeM72TIa22vzUhBWjtA&#10;0TUQAIDgCGrovTrjAfBMCfiDiooKrk0EoAAAAAAAGL/q6mpfZ56WlhbGBNPG5XKZkJ3Ot127dlGs&#10;RkBKvS/VBKD2dOyZ8eDT7/f9XlbmrTyl21O8PV7uefCeGe/E1N7eLnFxceZ7KC4uZn4AABCAmpqa&#10;fFvbMh4Az5SAP0hKSjLnEHXKkWnnfgJQAAAAAACcpL6+3gSf2PIAM6WqqsoT2IiPN4EoitUINGt/&#10;tdYEoCpeqpiR0NP+3v3yL//+L6d0e4qIiZBVN62akW5PZ3ppqtsS6Pek5zdzBACAwKIBau+13N+3&#10;qgYIQAHBr7m52Zw/drud8Rik3Zb1+lxbWysFBQVm61pz3WZwAAAAAAD4TGdnp8TGxpqiQmlpKWOC&#10;GZOenm7mXX5+PsVqBJzShlITgNpQs2Fag091r9RJ2nfTTun2dN4l58nPf/nzGe/2dDp1dXW+MK3D&#10;4WCeAAAQYHQ7W8LMAM+UgD/Iy8sz509ZWVlIfn7dbl7DTiUlJZKdnS02m21YTcCHyQIAAAAAgEdf&#10;X59ZSaUPzPowrauJGBfMFKfT6QtL6Mo+itUIJI3tjSYAZf+xfcpDTx3HOky3p/lXzR/W7Sk6NlpW&#10;566WN5xv+P1LHl2JqlvjMVcAAAgc2g1Yr+PaVYLxAHimBGaLdgrXwI/WjHp6eoL+8+pWdg0NDWZh&#10;6po1a3xbzJ9Mn7N1MWFRUZG5ZuvYEIACAAAAAOAfNPSkD9ApKSkmDMWYYLZW9Okc9LcAHsVqnDZA&#10;+nGfWDdZTQhKt6ebiuDTb5p/I1f88xUStijssyJnuEWWXbHMdHsKlJBqTk6O+d4TExPNqlXmCwAA&#10;gUG31vG+YPWnLpMAASggtGgnQj13tDNhsH02fa5vbW2ViooK0xFdn5u9iwOH0l/TsJPWzSorK80C&#10;o5GuzQSgAAAAAAAYpA/Z+kAdHx8fEqup4L+r3BISEsxcLC8vp1iNgJJcmmwCUDv37Zxw6Ml51Cnf&#10;/dl3ZcGKBad0e1qXt07aDwZeFyUtymrnCG+4Uc9z5gsAAIFBX8TqNbypqYnxAHimBGZFWlqaOXe0&#10;K1Kgfxbtfl5dXW2CTMnJySZkPFJ3J+3Qr4uJNBilAamxPkcTgAIAAAAAhLyysjLfaqKWlhbGBLPK&#10;u9VGbGysX3Uio1iNMyneVWwCUJt/u3ncwafqPdWy4uYVErE4Yli3p6VXLA2obk+j0XNZi7v6ubKy&#10;spgvAAAEiNzcXO6BAZ4pgVmj4R+tV+piuUB7LtZOilrjKi4uNouCdBu/kcJOuhhVt7rTP6eB48l0&#10;TiYABQAAAAAIaY2Njb7WyroCiTGBP/B2i9HOZDP57/Z+2Cud73VK89vNUru3VmpaaqTsxTLZ7tgu&#10;19x4jfmeNv/rZo4RRtTwZoMJQCX9KGnM3Z6+X/l9mZMyZ1i3p5izY+SG790QkN2ezlT81cLubJzb&#10;AABgcosT9P6c8QAIQAEzzduxXsNB/vx9audjDS/p+a2LfrwdFE+mi/0yMzOlpKREHA6HdHZ2Tmmw&#10;iwAUAAAAACBkadvluLi4gCgkILS0t7f72oDrar+p/Np9H/dJW0+bVL1cJUVPF8mqylVy6T2XSvRt&#10;0Sa8MqpUT7FKg1AcI4zEfcItcUVxZr7sPbx3xNBT9/Fu+X/N/08u33C5hMeHDyuELlu+TB6sfjDg&#10;uz2djhaEved2VVUV8wYAAD+n26Prghm9fuvLXcYEIAAFzGSoSANDet5oncifvi/toK8hYe2UOFrY&#10;Sa+dGiDWEJf+Wa3DTvfzPgEoAAAAAEBI0nbKSUlJvu2IKGbDX4vDKSkpkyoQufpdUv96vRQ8VSDJ&#10;pcli3WQdNeS0cOtCufLeKyXzgUxZV73OKNhZIFt+t4UAFMYkpybHzKW7n797WPBp35F9UvDLArFd&#10;YRvW7SlyTqSsy1snb771ZsiMUV1dna/zoK54Zd4AAODfvN1ZNcjMeAAEoICZ4i9dCLWbsT7H6rmr&#10;34t3Uc/JNAilgSj9vjUgNRu1VgJQAAAAAICQlJ2dbR7Ok5OTpa+vjzGBX670S0hIMPO0srJyfMWp&#10;411m67qMigyJuT1mxKCThpw2/3azPNr8qOzp2COHXIdOu13Z1euuJgCFM/Jug6dBOu329Mv/+KXY&#10;c+wStiRsWGH0wpQL5aHHHgrZ8GlZWZlvRWxbWxtzBwCAAAht0DUYIAAFzEYAV8NHM1mL8m5lt379&#10;+lG7O+mv6+/rn9M/7y/P9gSgAAAAAAAhp7Cw0Dysx8fHm73mGRP4bZikocHMVZvNdsa5qlvbaegp&#10;7Wdpw8JOEZsiZPlPlkt+Xb7saNkh+3v3nzboRAAKkxVfHC+W9YPz7wrLsG5PUXOjZONtG/2qdf9s&#10;0m0AvNciXVHLmAAA4J/0xa73ZS/jARCAAmaC1oC0c7BugTdd4SL9uvp87t3Kzm63j9jdybuVnZ67&#10;Wqfy5+dXAlAAAAAAgJBSUVHhe3jXdsyMCfydt1vZmjVrRvz9tp42yd2RO6zT0/w75kv2w9nyyJ5H&#10;Jhx4IgCFiRRPdWVqYvLwFaIXXnah/Kr6V2w1eprzWwvNLpeLMQEAwE/vcbwvhAktAwSggJlQVFRk&#10;zhddODNVX3MsW9l5w07672owKtCuewSgAAAAAAAhw+FwmNVT+kCvD/GMCQKBFpu0A5TO2/r6et+v&#10;61Zj2u3JusnqCz6tuG+F3N94/5SFnghAYSx0xahuCaMrU31FU1uM3HTzTXR7GsMLVQ0/6ZhpkZkx&#10;AQDAP3m3IeI5EiAABcyEuLg4c75MdPHmeLay0+5PVVVVfrWVHQEoAAAAAABOQ1tHe1/Ol5SUMCYI&#10;KOXl5WbuJiUlySudr0hGRYYv9HTOnefIxic2yksHXpry0BMBKIzG7XablaPel4FeaWlp5sUg3Z7G&#10;F3LUbfCmenUvAACYOmVlZeZarS+JGQ+AABQw3Qs4vZ2Cxxp20qCUdyu704WdNAyl52AwhJ0IQAEA&#10;AAAAQlJfX5+vw0ZWVpZ5cc+4IJBoUer8C843czj86nATfFpw5wLZ8rst09LtiQAUThcm1W5PCQkJ&#10;viKqhks1uEO3p4lra2vzdXrTF6yMCQAA/hdY9r48ZjwAAlDAdNLapZ4rlZWVo16TNOykz+Fn2spO&#10;zzddvBQqW7gSgAIAAAAABDUNO6Wnp/tWTmkYinFBILql/BZPISvSIjkP58xY8IkAFLzdnrQI691G&#10;lG5PU6+hocE3vrW1tYwJAAB+xttRI1ReIgMEoICZ1fNBjzz24mMSHhFung17enrMNUefFfW8OV3Y&#10;SZ/PtfuTPqOH8nWKABQAAAAAIKjl5eWZYoBuL0ShGoGs871OsSz1FLdS0lNmNPxEACo0OZ1O0+1p&#10;aPt8b7cnba/PGE29qqoqXwFbtyRgTAAA8B/6Ylmv0/pymfEACEABk9F1vEtq99ZKaUOprH9svST+&#10;cPC5+5bB5+5LPM/e886ed9qt7PSapM+PwbqVHQEoAAAAAABOotsI8SIZweTH9T82HaB0Xj/6xKME&#10;oDDltNuTvtTTlaUnd3vS4ipd9Kafhs68YTMNoTEmAAD4B71H0mv0+vXrGQ+AABQwZv2f9EvTwSYT&#10;dlr7q7USXxzvCTv906CvDLIPOntQxMhhJ+3GrOcNYScCUAAAAACAEDV0KyHduokxQVCEU064ZUnW&#10;EjOvbefYpOOdDgJQmBKdnZ1SWloqSUlJvkKrzWaTnJwcuj3NguzsbHMM9Hi4XC7GBAAAP6Adhb0L&#10;bHgBDRCAAkbS93GfNLzZINsd2yWnJkdS70sV6yarWG76R9jp0kHnjRx2skZ66pgR0RHym9/8hk72&#10;BKAAAAAAAPg/aWtrM0VpLRpoJw3GBMHkPw/+p1jO8RTHbr7tZgJQmPgq1P5+qa2tlczMzGHdnlJS&#10;UqSyspJuT7N8bOx2uzke6enpvGQFAMBPeLcjosMwQAAKcPW7pOVwi1S8VCG5O3LFfrf9s7BT9qBU&#10;T9gpbG7YKWGn6OhouTL1Sln3z+uk4uEK2fPaHkn4QoL5vetzrmd8CUABAAAAAPB/5oW996WxdtDQ&#10;7ZwYFwSbNfesEUu4RcKt4fIfe/+DABTGRTs65eXlmS3WhnZ70l9rbm5mjPyErvb1vmTVTlxczwAA&#10;mH3erWoJcAAEoBBii1Q+6RfnUadUNlVK3hN5kvLTFE/YSbeyWz0ozbOVXfj88FPCTirhggQTdir7&#10;RZnUO+rl0LuHhtVc9h7Y6+sK9ad9f2LMCUABAAAAAEKdvhxOS0vzdTChewmCNuj3cZ9EXRpl5vrF&#10;Ky4mAIUzF2v/0e0pKytrWLcn7S5UUVHBz0s/1d7e7guqFRUVMSYAAMwy7fyk1+WMjAzGAyAAhSA1&#10;8OmA6exU01Lj28Yu5vYYT9jpn/6xlZ2Gnc4JNwvTRgo7feXar8iW4i0m7NR2sO2MNZfsTZ5t0BfZ&#10;F3EMCEABAAAAAPB/5uWwFgvi4uKkt7eXMUFQu++Z+8QS6Smu/aL6FwSgMGqARjs76c/Fod2e1q9f&#10;T7enAOFwOHyhterqasYEAIDZfCk+MGC2W1dsUQsQgEJw0M5OGnYqeKrAdHaybbaJ5QcWz1Z2Gna6&#10;wiLhS8IlzDryVnYr01dKQWGB2cpu73/vnVDNZU7CHPP17rz7To4JASgAAAAAQKjTDibeF/utra2M&#10;CULCsrXLPAW3edFjWlFIACo0aDenmpoa05lgaLcn3R60vLzcdINinAKLHjfvcWxsbGRMAACYRXqP&#10;pddk7QbFeAAEoBBYOt/rlOpXqqXo6SJJ+1maZxs7DTvl/mMru9RB51nEarOOGHa6MvVKs5Wdhp32&#10;vLbnlK3sJuKx5x8zXz88KpzuzASgAAAAAAChrqGhwfeSf9euXYwJQsaB3gMSttCzAvG6NdcRgApx&#10;2u2ppKTEt2WaNxSam5srTqeTMQpwBQUF5pjq8eV4AgBAiAPg3AFG5z7hlq7jXVL/er3kP5kvGRUZ&#10;nm3sNOx0yz/CTmmerewiYiNOCTt5t7LTsNO27dvMVnZTEXYayWXfuMz8e1etuopjRwAKAAAAABDS&#10;K7c6O80LfopoCFU33nejWMI9xblnGp8hABVitJuTbot2crenlJQU8+t0ewouOTk5nkJ8QgJbvQIA&#10;MEu085Nej9PS0hgPgAAU/Ejvh72ms1PmA5kSuyXWE3YaupWd3SLh54RLuDX8lLDTwoULzVZ2W4q3&#10;mLDTdHfZ9nJ2OyUs2rOwbeezOzmOBKAAAAAAAKFK20LrS34tEqxdu1bcbjfjgtALwHzSL2etOMuc&#10;B0suXiLdrm4CUCFAuz0VFxcP6/YUFxcneXl5dAcK5lXMg9e51NRUX8iNgBsAADNvYGDAdw/W1dXF&#10;mAAEoOAnyl4s82xld/2gKyxiXWIdMeykW9lp2KmgsMBsZbf3v/fOSNhpJLl35Xo6/V4QyzEkAAUA&#10;AAAACOWXwOnp6aZIoJ1PtAjNuCBU/frlX4vF5inkbfvpNgJQQfxzr7a21nQbGFq8TU5OlpqaGkKg&#10;IUJftMbHx/vCv1z/AACYebrFsF6L9R6M8QAIQGH2no0aGhqkrKxMsrOzZe68uSNuZWe/2C43rLvB&#10;hJ32vLZn2raym4iz7Web73HT3Zs4pgSgAAAAAAChSjufaIFAXwL39PQwJgh5qXmerjCRtkjZf2Q/&#10;Aaggot2eCgsLzbZn3gJuTEyMFBQUSEtLC8GnENTW1mY6fulc0HnAmAAAMLM0+KTXYQ1CMR4AAShM&#10;P+0Cr2GnyspKszV4UlLSiGEnyxyLhC0Lk8LiQrOVnfNtp9+EnU628z93iiXcYrxz7B2OMwEoAAAA&#10;AEAo0mKHFjVsNpu0trYyJoCufDzeZdq767mx6sZVBKACnHb10RdrJ3d70s53+usul4txCnHNzc1i&#10;tXrO+YqKCsYEAICZvPfu6jLX4MTERMYDIACFaXge1oVA1dXVJuyk2397n32G0rpgVlaWlJSUSF1d&#10;nXlOTvpRklh+YJFH9jzit8Enr5U3rjSf4/Ppn+e4E4ACAAAAAIQiLWh4ix66FRRjAnym8LFC3+rB&#10;p3c/TQAqAGmRNz8/X2JjY31FXf3voqIiAp84hV4HvddEh8PBmAAAMIM0/KTXYL1/YzwAAlCYXKi0&#10;vr7edD7OyMgwHY9PDjvpr+nvaQfcqqoq6ezsHLEbcvGuYhOAyn4426/DT4ePHZaIsyPMZ/vNs79h&#10;HhCAAgAAAACEGi1u6OouLQ7o6i7GBBjOfcIt5375XE9oJj5WDr17iABUgKxuHanbkxZ3NfSpv884&#10;4UwvkjQoR0gOAICZoy/h9RqsHYoZD4AAFMamv79fGhsbpaysTNavX+/b2vtkycnJpvuT/ox1Op1j&#10;fi5u62kzAaiFWxdK9/Fuvw1A/ejhH5nPGTU/im3tCUABAAAAAEKNaWOdlGSKA1ogoTgAjMyxzyGW&#10;OZ6CYX5RPgEoP9bS0jJit6fi4mI6CWBc8vLyzPyJj4+X3t5exgQAgBmg3Ur0+pudnc14AASgMMpi&#10;n6amJtOxKTc319c572T6HLN27VozN/TPT3bLd+82eM/9z3N+G4BakrrEfPbrb76euUIACgAAAAAQ&#10;agUT7YSihQHtkEI3FOD0Vt660pwvEVERsu+tfQSg/EhfX58p/p7c7Un/v3aB4ucbJsp7nUxJSZn0&#10;CwMAADC2+zrdilYD7CzQAQhAwbOVnT7XathJn3FH2spOw0767KKd3XUb79G2spsM7zZ466rX+WX4&#10;ae+BvWKJ8IzH6/tfZ+4QgAIAAAAAhBLt+KRFgYSEBOnp6WFMgDPo/bBXIpMiPWGIa1IIQPmB0bo9&#10;6a/R7QlTQUNP3hXV+kJBt5ZgXAAAmF6pqanm2tvc3Mx4AASgQi7spFu26/HU54+Rwk76a/p7+tyr&#10;wSjdym4mAqPOo06xbrJK9G3Rsr93v98FoNbctsaMzyL7IuYSASgAAAAAQCjRTilaFLDZbGZVGGMC&#10;jM29O+8VS6Sn6PjE008QgJqlrgB0e8JM0jCdN2Sn2+IxJgAATC/tYEKgAyAAFey8W9npscvKyhp1&#10;Kzv9de3+pM+7ughoNp95Mx/INF2g7m+83+8CUFFxUWa8tt6/lflFAAoAAAAAECp27dplthTQooC2&#10;xWZMgPFZ+KWF5vyJS4yTblc3AagZQrcnzCZ9MeFdfc3LJQAApldjY6Mv4M54AASgginspIt5NMx0&#10;urCTdmzX46l/3t8W+DicDhOAuvSeS6X7eLffhJ8eqHvAjF9YZJj0/W8fc44AFAAAAAAgFOhWd3Fx&#10;caYoUFpaypgAE7C3c6+EzQ8z59HGoo0EoKbR6bo96a/r7zNOmLFiv8PhCxBrmJgxAQBgeuiWsxo8&#10;1uuubkfLmAAEoAKNbmWnHZt0wc6ZtrLTY9fQ0GD+TiB8tuTSZBOC2rlvp98EoC6+9mIzpqnZqcw/&#10;AlAAAAAAgFBw4MABWbBggSkIfP3rXzcdU9gqCpiYVXesMudSeFS47H1rLwGoKXa6bk/6e4wRZktl&#10;ZaWZj/pCVl9SMCYAAEwPDQXoNbe+vp7xAAhA+X3Yqa6uzhyDM4Wd9JlWg1GBEnYa8ZmoqdIEoJb/&#10;ZLlfhJ/2v7NfwqI9i9T+sOcPzEkCUAAAAACAUPDFL35xxPbaNptNkpOTZc2aNaYNt3aG0mJMc3Oz&#10;KcgQkgJGWJX+Sb9EL432rDC8PpUA1BTwdnuy2+10e4JfKyws9IXytLMiYwIAwNQrKysz11sNCzAe&#10;AAEof+Hdyk7HW7eqO91Wdlpj02dZf9zKblJj8OmALPm3JSYEteuNXbMegMq9K9dT31xiE7fbzTwl&#10;AAUAAAAACAXaAUqDBDk5OZKZmSlJSUm+rXzOJD4+3vxdDUnpi1/tgKFbAWknlt7eXsYXIaliV4VY&#10;ojznyL1V9xKAmiD9OaKF4aGrZOn2BH+XlZVl5qoG9rgOAgAw9VpbW30hAsYDIAA1W2EnfSbVRYL6&#10;zHq6sJOGofQYBFvYaTQ1LTUmALXivhWzHoCKTfJ0js4ryWPeEoACAAAAAIQ6l8tlisu6tYCuTCsu&#10;Lpa1a9dKamqqKeKMJSSlwQX9s96AVUlJiVRXV5uQlNPppIsUglbKjSnmHIiOjZaOdzoIQI2RdnPS&#10;nxEnd3vS/0+3JwSC/v5+SUnxnP+6lQVjAgDA1NIuHt7tkAkbAwSgZoJ2Qdewky7GOdNWdjreuu1d&#10;IG9lN6mf0SfcYr/bbkJQj+x5ZNbCT0/98SlzXMJiwuTd4+8yjwlAAQAAAABwZrrFj26JpyGp8vJy&#10;KSgoMN0vNPAUFxc3pi5SWiTScIP+PS0m6ZYGWiyiixQC2YHeAxJ+briZ4zfk3UAA6gw0EJmXl2e2&#10;3hz6s0FX09LtCYFGr13aIVHnsc5htlsAAGBq6cIcvc5qB2LGAyAANdVhp4aGBjNupws7ad1L7/U1&#10;GBWqYafROJwOE4A6585zZN+RfbMSgLpy9ZXmWF305Ys4JgSgAAAAAACYGtoJQwtBGpKqra2V0tJS&#10;UyDKzs6W5OTkEQtJp9tqT1uHaycq7QSjBan29nZCUvBb3/vJ98QSbpEwa5j8ce8fCUB5wyEf9kpl&#10;U6Uc6Dlgfi7oz4Kh57v+f7o9IdC1tbX5An163WJMAACYOhp80musPh8yHgABqInSruS6NZ2Okf48&#10;Od1WdlrL0ufUUNnKbrIyKjJMCGpDzYYZDz8dPnZYIs6KMMfuwZ0PcjwIQAEAAAAAMLMFJw0yaaDJ&#10;u9WeFp408OTtoDGZLlIawKI4hVmZ258OyDlXnmPm6AWXXxDyAajmt5tl/WPrxfKdwfP2YotExkQO&#10;O4f13NVzlm45CBaNjY2+EJRe3xgTAACmRmdnp7m+6nWWe0eAANRYa0/6vKkdmzTMpDWkkRbladhJ&#10;a0s6boSdJvFz+r1OsW6ymhDUE689MaMBqK0PbPXUGRbHmC35OB4EoAAAAAAA8Cva5UkLVRpq0nCT&#10;BiW0IKUFq7GGpEbrIsVWe5hOz7Q8I5Yozxy856F7Qi4ApSGwqperZPn25WL52uA4nDv8vExKSjKd&#10;4XQ7TeYLgpFuEatz3Wq1mmsOYwIAwNRISEgw19jW1lbGAyAAdQpdDKdhJ60fnW4rO/09HSOtN7GV&#10;3dSqeKnCBKAWFy+Wtp62GQtAxV/lqRNe993rOA4EoAAAAAAACMyVfKN1kdLVe2PZam9oFyldDXjy&#10;Vnus+sNELb9huZljUWdHSXt3e0gEoJxHnVJYXyhn3XyWWC4fPMciPzvX5s6dKwuuWCCW1RZ55o1n&#10;mCMIehrc9Xap0I4VjAkAAJOnz3t6fdXrLOMBhHYASoNLWrvRz6qBppEWymnNR2tEWu/RYBR1npmx&#10;5pdrTAhqZfnKGQk/vbD3BbGEDx7zCIsc+fMRjgEBKAAAAAAAgtNoXaQmu9WeFs4ISeF0XP0uiVgU&#10;YeZQxvqMoA1AaWv5XW/skoyyDAlPDz+l29PSZUvl/gfvl/1H9kvZi2WmCJq7I5c5gpCQnZ1tzgPt&#10;VsHKcgAAJm/Xrl3m2qrPc4wHEDoBKK276NZ0Wo/RMJMuehupfqO/rr+vC9vYym4Ww2nHuySuKM48&#10;/xfsLJj2ANSq760yx/+CFRcw/gSgAAAAAAAIXUO7SGmo6eSt9sbSRcq71d7JISkNXWnBjZBU6Cp5&#10;rMSzCnHQH/f+MagCUD0f9EhpQ6ks3LBQLMstvi3/TNer6ChZfcNq2bFzh3S7un2fb3/vfonYFCEx&#10;t8eYbfKYIwiFa4yuRve+qOVaAADA5PT19ZktZvU5Tf+bMQGCLwCl98y6kE1rNBpmGq02o2EnrcHo&#10;Z9Xaiy6AYw74j8b2RrFuspoQ1CN7HpnWAFRUXJSZEz96+EeMPQEoAAAAAAAw1pCUd6s9LcJNJCSl&#10;L8B124ahISkt7FGoC16L0haZ43/eZecFfABKuz05nA7JLM8U65etYlk8fI4nX54sd997t7QdbBv1&#10;M664b4UpgOrXYX4gVF7U6rVCzxG9bjAmAABMTnJysrmuajcoxgMIjADUib6PpN/RLO+X7RB37/vD&#10;fk87pWrYSWstunhgpBqL/pr+nv4Z/bN0Vw0M3i7Q0bdFS/3r9dMSfnqg7gEzRyLOipC+vxCMJQAF&#10;AAAAAAAmTQNMJ4ekNOikBbqxhqSGbrWnASv9Gvq12GovsO15a4+EzQszx7i4vDggA1B9H/eZwmXi&#10;LYmndHuKiIiQG9bdILtf3j2m4uS2Z7aZAmhhfSHzAyFDf4bHxcWZc6awkLkPAMBkFBQUeO6tB5+X&#10;GA/A/wJQf3f/TQZa35LjFU9Kb36ZHE65SQ7EpMt+ywp52ZIiT6/dZL4/rZfoQrGRaiO6eEzrIhp2&#10;oh4S2NY/tt7UAObfMV8a3myY8gDU57/8eU/H3W+zNSoBKAAAAAAAMKMhKe32pF2fhoaktLA3UtHv&#10;dF2kTt5qjy5S/i3rtizP1nALosTZ5QyYAFTL4RbJfSxXIq+NPKXbk/1Su9x1z13ifNs5ruLk7v27&#10;TfEzuTSZuYGQ0traKjabzZw/eg1gTAAAmJjGxkZzPU1NTWU8AD8IQP3N1ScfN78h723/lRzJyPeF&#10;nd6wXCU7LHa5w5Ig3wo/V5ZYokasc+hWdhp20vqGbmVH2Cm4aCfptb9aOy0hqDcPvylhEWFiCbdI&#10;8383M94EoAAAAAAAgL8YutWernLU4p+GnMaz1Z63i5SupNRwFV2k/OTYfjogMZ/zHL/UNal+HYDS&#10;77V2b60sL14ulsuHd3sKjwiX7+R8RxqaJlewXFy82BQ/ez7oYX4gpNTW1orVajXnk8PBNpAAAEz0&#10;uUmfe/Sa6nK5GBNghgNQn/YcM9vZvVtYIYeS10u79WoTdnrecpn81LJMvmWJk2XhcyU6POKUmkWc&#10;JVK+EHWO+f407MRCrtCpiWQ9lDXlIagbt9xo5tXZ9rMZZwJQAAAAAAAg0Hi7SJ281d54u0h5t9ob&#10;2kVKi4+EpKbPA797wKxKVE/uftLvAlDt77ZL0dNFYvuWTSzneb5P75y5NOVSufveu6XtYNuUFCm/&#10;UvEVU/is21fH3EDIKS0tNeeVdoNqa2tjTAAAmABd8KHXU104wngA0xeAOjHwifzV+bb0VT8jR3O2&#10;S2dCtunu1Gi53ISdNloWywrLWRIVFn5K7SE6OlquWflF2VpwuzxW8aB0vNpq/q7SbfI4XqFFO0EN&#10;3Q5v576dk64tnHXBWWau3XzXzYwxASgAAAAAABCMq6E1xKRhJg01TaSL1NCt9jRcxVZ7U2fZdcvM&#10;+C5IWuAXASgtQOrKyy9v/7JYrhg89nM+mwNRMVGS/a1sqXfUT1l7eq9tz2wzRc/iXcXMC4SknJwc&#10;c54lJCTwMxUAgAkoKSkx11J9VmE8gKkLQGkwaaD1LXm/bIdvO7uXLSlmK7tNlvPkS5b5siTs1LqC&#10;NSJCLr80Wb67br0JO72551XpP9Qj7qPvDXNw4ddMAOrTTroBh2oIKqcmx9QD1P2N90+4rvDY7x8z&#10;cy9sXpj0/aWP8SUABQAAAAAAQpG+bPdutTe0i5Suop5oSEq/BiGpM/ufw/8jYXPDzPjlleTNWgCq&#10;7+M+KX2uVBasWSCW84d3e1p60VL5+UM/l453OqY8+OS1o2WHKXZmVGQwLxCyYVUNppptMVNT6bwH&#10;AMA4tba2mutoYmKiuN1uxgSYYADqRN9HZju7Y0UPmu3s/tv6BRN2usOSYLayW2KJGrEesGjhQvl6&#10;5nVy3113y/NP7BTX/s5Twk4jObT8n00A6uPmNzheoTxPHdt9Iaj8unw55Do07rrCFVlXmLl4WfZl&#10;jCkBKAAAAAAAgNOHpDTIpIGmiW61p0EqfSExNCSlX0uDV6EcktqwfYMZn/A54fKq89UZDUA1v90s&#10;36n4jkRfHS2WqM+OVWRMpNxw0w3yXONz0u3qnrbgk1fHsQ5T6IzdEsv5htBd/ex2m5+Peg6uXbuW&#10;l7cAAIxTXFycuY52dXUxHsAYA1Durj/7trN7c8n18rzlMrOVnYadLrfYJMoy+lZ2P966TXY++mvp&#10;2vffYwo7jeTIlzaaAFR/w6scrxBXt69ObJttpjaQ9KMk2dOxZ8w1hUPvHpLwaM9c3fnHnYwnASgA&#10;AAAAAICpC0lp96eJhqS065R2Qhm61Z5u4addqoKxK4q2fJ+zbI75/JdnXz7tAaiBTwfkt6/9Vuwb&#10;7GJJGN7taUnSEvnpz38q+4/sn/bQ08kWbl1oCp2ufhfnE0L656j356X+DGVMAAAYOw0Q6zW0oqKC&#10;8QBGCED5trMrrzXb2b0UnSo/t3zObGW3wnLWiGEndengM/rtG2+Vh8vKzVZ2Ew07jeSddf9mAlAf&#10;1jg4XhDnUack/jDR1Abmbp475i3xCu8t9ITzlkQzjgSgAAAAAAAApp+Gl3Q19tCQlIacNOw0npDU&#10;yVvtaRepQN9q7+mXnxZLpOfz3bfjvmkJQPV80CO3/PIWmfuFuWKZM6TbU3SkfO1bX5OGpoYZDz0N&#10;teK+FabI2fBmA+cLQlpbW5vExsaa87O6upoxAQBgjCorK831Mzs7W/o+OiFtBwek+pk+KXrwmKwt&#10;fkdScw9L4uoOiUk/IJYV+4eJu+6gJP1Tp2TkH5HcHx+ViiePS8Or/ebrMLYIZHfdUWTOi42LLpXH&#10;Iy4xYacvWeaPupXd5y5IlHWrv2W6O73yXIMMdPdOaeCJABTOpO/jPsl6KMu3JV7mA5myv/f0i7QW&#10;2hd6OuneuZYxJAAFAAAAAADgPyEp7fSk2+IN3WovIyPDdIbSDlET6SJVU1NjvqY/d5Fa/s3l5vuf&#10;s2SOHD52eMoCUM++/qysvHWlhF0QNqzb0/kXny/b79suHe90zGrwyWtd9TpT3Kx6uYpzASHP4XCI&#10;1Wo19GcXYwIAwJk1Nb8h4eERYo0+R6xpb54ScpoI69XtJjilIaqm//oL44yA0N/fbxYI6XNwcnzC&#10;qM/Oi85eIKuvWyX/tvkO+WP9Lnmn7c1pDTsRgMJ41L9eL3FFcaZOcM6d58hdz94l3ce7T6klPP/y&#10;82Y+h0WHSWdvJ2NHAAoAAAAAACBwnLzVnoacxrvV3sldpLxb7c1mF6mu97okIjbCfH833H7DpAJQ&#10;us3dvb+/V8677jyxRH32uSOiI2TVt1fJMy8+4xehp6G2Pr3VFDa3O7Yzz4FB5eXlvlBna2srYwIA&#10;wBmU7XhfLDHLPPe+9h2S8I0OWXV7txSU95qOTjsbP5SX9v1F9joH5NDRT+Xoe26j7eBfza8993K/&#10;7Hj+Q7n7Vy65seSoXPqdQxJxdfuwQJR2kCp+6Ji0d33CmMMvuN1u00FUn2eLiorMc+5IC4ciw8Ll&#10;C8nL5V9yvy87H/21vPHSy9Pe3YkAFCbL1e+SnJocsW6ymnrB0pKl8sieR4YFoTK+k2Hm+NIvL2XM&#10;CEABAAAAAAAEl5G6SOXm5pqOUOPpIpWYmHjKVnv6NaczJPX9u7/vWbk4J0xedr487gDUgd4DklmQ&#10;Kdal1mHdnhYuXSg/vPeHsv/Ifr8LPnlVvFRhCpr5T+Yzj4F/0ICnN7SpW4gyJgAAjK7xtX6xxH3L&#10;XDs3F5X6Ak6T0f3up2YrvA3bj8rirI5hYSjdLs/R3M/YY0b19PRIfX29lJSUSGZmpthsthGfZ7WL&#10;stly/qIU82uFadfNethpJEcyN5kAVH/jaxxfjKq1q1VS70v1bYtn/7Fd7m+8Xzp6OyRyfqSZ4/fV&#10;3sdYEYACAAAAAAAIPSd3kfJutTeeLlJDt9rTgNXQkJQGsCYaklp4+ULP6sWrl44pAOU+4ZZHX3hU&#10;lq1aJpaYz74/6xyrfGn1l+QP//kHvw09DfXEa0+YQubaX61ljgJDAp36M0bP6eTkZHG5XIwLAACj&#10;XTc/OSHRF91rrpspV315SgJQJ9MwlHaHiv5i+7AgVItzgGOAKaf3fs3NzaYzaHZ2tiQlJZktkk9+&#10;NtXFO/pMqlve6XPu0G3fi675hvkzd169yi8DUF0rv28CUAMtTo45zsjhdEhGRYYvCGXJ9JwDUedF&#10;mdoIY0QACgAAAAAAACOEDrTbyslb7WkQYaIhKf3727dvHxaSGlqY9nr+T8/7ujctTls8agCq61iX&#10;fO+e78mcC+cM6/Z0btK5svUnW+XQu4cCIvjkVf96vSlgajGTOQh8pr+/X1JTU835nZ6ebrY5YVwA&#10;ABjZNzbt9SwGiIyWQz390xKCUs63/ypb/v1dWfi1g74g1PofHpXOnk85Dpgwp9MplZWV5tlRw+8j&#10;PWNq2EkX7+izZVNT04jPlEP5ewCqc+lqE4D6tOcYcwBjtuuNXZL1UJZYzvecF1+95auMCwEoAAAA&#10;AAAATCYk5d1qT1faDg1JaehprCEp/XNDQ1L6dS5Jv8Tz+//o6DQ0APXsn56VS7IukbC5Yb6vER4V&#10;LitXr5Sn//h0QIWehtq9f7cJQKX8NIX5BZxEO8rFxcWZ872oqIgxAQBgFNXP9Iklaom5Ztbv+uO0&#10;BaC8Dh391AShvB2hYr96QCp/e1zcf/s7xwNnDDvpVnZ6b6dh99NtZadhJ33unMiWyP4egGqP/qIJ&#10;QP3d/TfmBcZFt4OMiIgQa5RVDnQfYEwIQAEAAAAAAGCmQlLa+UkL10NDUlrQHktIKtoWLYvOXySR&#10;Z0WKJeyzX5+fMF9uv/t26XinI2CDT157D+81AajEHyYyd4ARtLW1+V6MlZaWMiYAAIz0QvzYpxJ+&#10;3kZzvbz1X7ZOewDKa1/7gKy+s8fXDSprc7f0vk/XRnjoVnbaramkpMRsZZeQkDBq2EmfF3WBzUTC&#10;ToEWgBrY6zThp0PJ65knGDddPKZzWzuiMR4EoAAAAAAAAOAHtLPL0JBUcXGxKeBd8LkLxhSOMgGp&#10;6GhJ+nySfOXar8iG722Qbdu3ySOPPSLPNT4nbQfbCEABQaKxsdEXnNTtORkTAABOlZRZZ66VcYsu&#10;mLEAlNeDT30g51zr2RYvPqtDGl/r55iE4CIYDTvp4hd9rtMt60bbyi43N9c8A45lK7tgDEB9uLPR&#10;BKC6s+9g7mBcdFvwpKQkM7f1/GFMCEABAAAAAADAz4XFfLbNneWcQZcMWjHoUotELYuS6LhoCbeG&#10;jykktXDhQrky9UpZfcNqKSgskLJflMkTv3tC9ry2xy86SBGAAsamtrZWrFar0dzczJgAAHCS4gd7&#10;xBIeZe6B9/5X54yHoNoO/lVW5B42ISjr1e1S9fsPOC5BHHZqaWkxHZs0zHS6sJOGoTQUNZ1hp0AL&#10;QL131y9NAOq97b9iPmFcdAGZzmvtrM14EIACAAAAAABAAPj5oz+XqNgo+fy3Py+ZD2RKyk9TJHZL&#10;rAkKDXPLoPWDsgd9edAVgy60SHh8uETYIsYUkJo/f77YL7abLlLr/nmdbC7aLPc/eL8JSb30p5ek&#10;29VNAArwE0VFRea8jY2NNVvjMSYAAHym9a0BsZy1wlwrf/5A9YwHoFT3u5/Kxp/+2bclXmHFu+L+&#10;2985PgFOt6XTsJNuU6fb1Y20pbl3KzsNO2nHzqnayi4YA1Ddq243Aaj+hleZXxgXDRTqvNZt8BgP&#10;AlAAAAAAAAAIYO4Tbun5oEdau1qlbl+dVL1cJUVPF0nujlzJeihLkn6UdGpQKnfQPw3KHJTm6SJl&#10;OX/Q2RYJiwwbcxep5SnLZVX2Krn5lpvNVnsVD1fIzl075ZXXX5FD7x6acABq9/7d5vtMLk3mGANj&#10;oF0G9LzUrR/6+9leBwCAoWxJt5nr5Neyb5qVAJTX/U+8LxFXt5sQVM72o4SgAizspF1mNMh0urBT&#10;WlqauS/TYNRsh50CKQD1aUe3HPj/7N3xf553XS/+tM26SNiCiyOwYNCAeUCUAp0ZxLOiReKph4oR&#10;ghajlGN0BQpWAxYHj3x3cqhaDwWCVCzUsyhByjmBfDV6erTwCEatGDHbwhaWbdmIW+bC6pqx7x/w&#10;+e79GXfsurRr0uRO7jvPH56Prend5Or7vprrk+vzut7vq1+XxitvSI/PzDrnuGSzs7P53150xJ2a&#10;mlITASgAAAAANsSNwUdn08S3JtKpb5xKA/8wkHr/vDd1n+hO7Z9sTzsO70hNH2xKlTdVPhWQ+pUn&#10;/cJ5XaSa/iMkVbHl2QNSW7ZsSde96Lr0mtbX5JBUYdTeR/7gI+nE0Ik09o2xCwag4vjiOOK4vHdw&#10;CUHI+fnU2tqa/+3t3LmzqKNUAGC9e33nwFNdTq950ZoGoMLHP/dQuvK1t+UQVOeHhKDWo1hHxWi6&#10;CDtFZ5mLjbKLsFNfX1/RR9mVWwDq3/54KHd/urvt3c5BliS6PsU5Hf9W1UMACgAAAACeEZSafHAy&#10;DY8Pp+NfPZ4O/cWh1HVrV+r4w44cSIqxdDko9baKVLH7SW1Pes2Tmp/U8KTvfdL3VFxSF6lwzfdd&#10;k25ovSH97Jt/dqGT1Ds++I7coartw23eE7hEMzMzCxt07e3tagIA3/WZwQdSxZar8jXyq38/seYh&#10;qD8ZfnghBLXv0P3eozUOO42MjOSOTRFmampqWrS7U6yx2traciiqVMJOpRSAuufN788BqH89dNx5&#10;yZLEv9k4p6NDm3oIQAEAAADAskw/PJ3G7h1bCEpFR6m9f7w37f7E7tTy4Zb0/b/5/WnLz29JFT9V&#10;kSped86ovfonXf2kzZcWkIoNiLipGRsOXV1dedMhnrKOG5zj4+M63cA5xsbGUm1tbf63093drSYA&#10;EAH/R76Ttlz7pnx9vOXQ0TUPQIU/Hvq3hXF43R99wPtUJDGWLsJO8XPFxUbZxe/Fzx39/f3rcpRd&#10;OQWgzt55b7r92p/MAaizE0aYcekivBjnc319fe6IqyYCUAAAAACwqqYemkqjk6NpcGwwHRs5lm4e&#10;vDnt+9N9qe2jban5t5rTtb90bar4ye92kYqA1Eue9PyldZGqq6tLLS0tue19bGZEG/zYrIgbotPT&#10;094HNpRTp04tbOZFWFBNAOD/Sy//id/N18ZXt75pXQSgwuFbH1wIQfX/xcPep1UIO8VDExFkikBT&#10;/MywWNgpfo6I7k8RjCr3ByzWYwDqoY9/Loef7mzuSE/MP+7c5ZLFz/4e/BCAAgAAAIB1JzpKnZ46&#10;nQb+YSD1/U1fDkr989Q/502IGDMRgaYINsVNzugGFV2hFtvEeLYuUrG5ETdIdZGinMUGXuH8HxgY&#10;UBMANrz3fvgf8nVxS+WV6c6puXUTgnrfx76VA1BVrbeliamz3qtlivV8/MwQPy/Eer8wFnixUXbx&#10;+/GzQCmPsiunANTka96eA1APHr7Vucwlm52dTTU1NamysjJNTEyoiQAUAAAAAJTHZkeEmCLMFBsZ&#10;8YT3uSGpxcZaXKyLVGHU3rldpOLpcSEpSk1PT89CADDOYzUBYCMb+spcqth6Xb42/unnh9dNACq8&#10;8dencgiq5ZfvSnOPPuH9uoT1f6xtIvAdYaYLrfkj7BRr+/j5IMJOOsOuvwDUo3/9Dzn8NF59Y/rO&#10;7CPOby5Z/Owf53L8G1cPASgAAAAA2LAhqegAFZslyw1Jxai9+BxG7bHe7d27d+HcnZqaUhMANu56&#10;8LHvpK0veFO+Lu7Z+/51FYC64+6z6cVvnMghqO6PPuD9Ok88jBBhp1h/xyi7xdbu8bH4vXhNvDb+&#10;jNqt/wDUPW9+fw5A3dNuhBlLEz+Xx7kcP4+rhwAUAAAAAHCOCDBFkOnckFQEneLG6lJG7cWT5ueG&#10;pOJzCUmxlnbu3JnPz23btqW5uTk1AWDD2v7TH83XxBe95LXrKgAVTvzfR9KWG8ZT5ZNO335mQ6/J&#10;o1tTdG2KQNNi6/BYc8d6Ox5oiLCTkdalGYCK7k/jW27IAagzo1/3/nDJ4t98nMcxAs+/fQEoAAAA&#10;AGCpXQO+20UqNmQi0BTdn5Yzai9eF6+PDZ1zQ1IRvIrPLyTFSpudnc3hpzj/du/enebn59UFgA3p&#10;4wP3p4rNW9PmLVemO6fm1l0I6r2/f//CKLz5x5/YEOvrWFvHujrCTPEgwWLr5/h4/H68Ll4v8FAe&#10;AaipXftz+OnuXe/x3rAk+/bty+dx/DyuHgJQAAAAAMAqPbF+/qi9pXaROjckFeGquKl77qi9GOdh&#10;04elivF3jY2N+fyKDUQ1AWBDXg8fOJs2XX19vh5+un943QWg7r7/bHrx7qdG4R0bfLgsHyaIjk2x&#10;FrnQAwSxZo4HBaIDVISdPBxQngGouf/9N7n7021VrWl+8j7vDUv6XlJfX5/P49OnT6uJABQAAAAA&#10;sFY3ayPAFEGmy+kiVdgcOn/UXgSvjNrjQkZHRxfOsdhUVBMANqJrm9+Vr4X/+c2/ue4CUOFT/2s2&#10;B6Aa3nhHmnu0dLtAxZo3wk6xTo1A02Lr3PhY/F68Jl4bf8Y5Wv4BqLN33psmGt+Uuz890P1R7wtL&#10;MjAwkM/h1tZW9RCAAgAAAABK4en4c7tIxVPyyx21d34XqXiSPj6/LlIb0+Dg4MI5EueDmgCw0bz1&#10;3Z/P18HvfeEr12UAKrzm7ZM5BNX/F6XRBSrC97HGjIB1rD0XG2VXWJvGujbCTtajGzcAdd87bsnh&#10;pwhBPTH3qPeFJdm5c2c+h+NnZfUQgAIAAAAASlxsMkWnp8VG7cWG06WGpBbrIlUYtaeLVPmKzcnC&#10;RmR0hVITADaSv/772VSxeWu+Fn5l9I51GYD6k+GHcwBq2y/cleYfX19doCK0FGGnCNdHmGmxsFOI&#10;j8fvx+vi9cJOAlDnjr6LANTc0Fe8JyxJjPWurKzMZmZm1EQACgAAAADYSCGpCDSdH5KK4NNyu0jF&#10;E/sRvPLUfolvfh04sBCCi40ENQFgI7nie380Xwff2d23brtAvfwtd+YQ1OCpuTUNO8WaL9Z/EWaK&#10;deRiQftYT8QouwhZxzrRKDsBqMU89i93pYkXvzGHn751UPcelv8gR3t7u3oIQAEAAAAALB6SinBT&#10;hJyWGpI6v4tUYdSeLlLr2/z8fGptbc3vYXNzsyeoAdhQfnRXb74Gvmz7W9ZtAKr30/+aA1A7ur5Z&#10;tLpEcCnWcREyiEDTYmGn+Fj8Xqz7Ihgl7CQAdSnO3n1/uvNVb8vhp2/u6ErfOfOY94Ml//xS6Dh3&#10;6tQpNRGAAgAAAABY+lP/547ai6f/oyNUdIa6lFF753eRig21+Fy6SK2P9zfCa/E+RRjKewHARnH4&#10;j/4pX/+2Vl+3bgNQd9x9Nl39uttyCGpm9vFVCcLHaLpYm8U6bbFRdoV1XKz/IuwUAXfrBQGo5bjv&#10;lz6Uw08T9bvS2akHvBcsWfz8GOduY2NjDkOpiQAUAAAAAMCKb56d20VqOaP2zu0iVRi1p4tUccT4&#10;u9ra2vw+7NmzR00A2BDmHn0ibbryunz9++L/uW3dhqDedvO9OQB1+NYHLzv0HGGnCKFHmGmxsFOI&#10;j8d6LEJR8XphJwGolfDAbxzJ4afban48/fvYN7wPLMvevXvzuXvw4EH1EIACAAAAACi+87tIxYZa&#10;hJyW0kVqsVF78bmEpFbG6dOnU01NTa5zhM/UBICN4NqXtudr3y/86sfWbQDqU/9rNgegWt+xtDFz&#10;MZYuOjZF2CnWT4utt2JtFaPsYm0W6zSj7ASgVqXz0ztueSr8VNWazoyMeQ9YlhjXXV1dnSorK9PE&#10;xISaCEABAAAAAKxP53aRKozaW2oXqcKIltjIOzckFRt6QlLPbmBgIG8oRC1jw1RNACh3b+36aL7u&#10;Xfeyn1u3Aah/ueuxVHnD+EXH4EVwKdZQEWSKddBiYae4xsc6ad++fen48ePCTgJQRQlA3fvWgwud&#10;n7598u/Vn2U7evRoPm93796tHgJQAAAAAADlE5KKLkXRRWq5IanoPhUdEc4NSUWXqo0+5iVqUdgk&#10;jbE3zjsAytmf//Vt+bq3aWtdGpv49roMQP3d+JkcfgoDf/VvaX5+Po2Ojua1UKxnLjTKrrGxMbW3&#10;t6eenp68fpqbm/OeU7QA1GP/cleafN2vLoSfzox+Xe25LNu2bcvnbTy0oR4CUAAAAAAAZa0wai+C&#10;O+eGpGJzcLkhqfjz8Xk20qi96AwRdYiReLHB6twCoJxtqf7BfN374O99cc3DTmPf+Pf0J8MPp984&#10;8kDaedM30wveMJ4qXv7ZVPEDt6SK5/98uvaFTQvdGs8fZbdr16504MCBdOLECWEn1jQANTf0lfSN&#10;pvYcfrqjrs3YOy5b/BxW+Plkoz+wIgAFAAAAAMDTQlLR8SnGvJ0bkorQ02IjYxYTG40Rqjp/1F58&#10;7lIPSUVniahH4e85NTXl3AGgbL36J349X/O27XhvUcNOd9x9Nnd0+sAnvpV+9jenUv1P35Eqtv1N&#10;qmj8/VTx/F9MFVf/WKrYctWi65DohBJhp1jLRFg5rt3eS9ZDAOpb7/tYuu3K1+bw09273pPOTj2g&#10;5ly2/fv353M2OtqphwAUAAAAAADLCElFsCkCTpczau/8LlKTk5Pr/snl6Byxffv2/Hdpbm7WSQKA&#10;shWdn/K1u/ZHVy3sdOe9Z9PQV+bS7/zxv6Y3v/+e1NT+jbT1+lOp4iVHUkX9e1JFzY4Lhp2uu+66&#10;tGfPnrwmMcqO9RqA+vZf/V266/rOHHwar7whPdD90fTE/OPqzYr8bBadn+KcnZiYUBMBKAAAAAAA&#10;VlJ0eYpNyPNH7UXo6VJDUhfqIrVeRu1F56fa2tp8rLt379ZdAoCyNDf3aKrYvDUbHnnossNOd99/&#10;Nv3V3307Hb71wfRLH7ovveptd6Yrb/haqmj6dKp44U2p4pqfShVbr1t0bfD85z81yi66nMSaYGZm&#10;xnvEug5APfYvd6Xprt40/pwbc/jpzuYOI+9YUdHpLs7X+LlJPQSgAAAAAABYgyeVL9RFqqGh4ZJG&#10;7Z3bRaqzs/MZo/aK0UXq9OnTC09cx9f33gJQjq6pvyFf69723hNLDjx9+WuPpo9/7qH0jlvuS9d3&#10;3pWe0/q1VPGy/lTxA7ekitqfuWDY6Zra2rRz58508ODBNDg4aOQsJRWAiuDT/e/9/XTb1a/Lwafb&#10;qlrTAwc+ousTKy6+T8b5euTIEfUQgAIAAAAAYD26UBepyx21F09Jr2RIamBgIFVWVuavd/jwYe8d&#10;AGXnp37uN/N17sXb331JYaeu3un0mrdPpuf8p/FU8Yrhp8JO174lVVx1/VPdpM67Xl95ZVXasWNH&#10;uvnmm/N1P8bhqjulGICa+4uvpnvfenAh+BTu3vWe9Ni4c5qVF98r4+eQeCBjdnZWTQSgAAAAAAAo&#10;Red2kYpQ0/mj9i6li1Rh1N75IanYfD158uQlh6SOHj2aP1dsQMSf8/4AUE4+8yfD+Tq36arr0x13&#10;n81hp6+OnUl/cOKhtO/QeWGnH/qDp0bZXSTsFNfd6N4Y1+9idW2E1QpAnfnqWJr54CfTnS9/y0Lo&#10;qRB8OjP6dTVl1UQH2jhX42cY9RCAAgAAAABgg4SkCqP2YsN1OSGp6DwVY/oOHDiQOz0VQlLRqSq+&#10;VnStiNfGE9gxGk/9ASin6+nmK65KFZu2pIpXnEzf+xO3p4pX/2OqaPr0U2Gna37qgqPsYrRtXD/j&#10;OhnXTWEnSjkAdfbOe9OjX/5aeugPTqT73nFLuvNVb0vjlTcshJ4m6nelb938yXR2wshGVtf8/Hyq&#10;r6/P56oHMASgAAAAAAAgB5jOD0nFRm2M4rnUkFS8JjZ4r7nmmvzrq666Ko2OjqovAGUTgPr+pp1P&#10;Xfee+6pUUfUDi3Z3iuthXD/jWhrdnYyyo5QDUDdVvDCHnO558/vT5Ot+NU285E3ptitf+7QuT+H2&#10;2ten6a7e9MiJ/5uemH9cDSmK4eGnOvM1NjbmMJSaCEABAAAAAMAlhaRGRkZy16dDhw6l/fv3p/b2&#10;9tTa2po7Pi0Wirr++uvVDoCSFMGlCDDFWKUINF0oDBzh38Iou7hO6u5EuQWgzg875S5PjW9K93Z+&#10;KM0e/UI6c/r29J0zj6kbRRc/i8R5Gg9wqIcAFAAAAAAArIi5ubncRSrGT3ziE5/I4ScdoAAolbBT&#10;dEGMEXURdoqxr4uFna677rqFUa9G2VHOPvDu9+ZzPYJQDx6+NT18bDDNDZ5K/z72jfSd2UfUiDU3&#10;MzOTKisrs/h/NRGAAgAAAAAAANgwIrQU4aXe3t7cuSk6OF1otOtio+wKrzfajnIWYcA4z+O/6sF6&#10;FN/D4xzds2ePeghAAQAAAAAAAJR32CnG0kWAKcJOTU1Ni46yi4/F713KKLt4TfyZeJ0aIwAFa6O5&#10;uTmfoydOnFAPASgAAAAAAACA8hFdmSKYFF2bonvTYmGnEF2cOjo6crhjqaPs4vPH54g/r+YIQEHx&#10;RUi18L18fn5eTQSgAAAAAAAAAErT9PR0Di9FQCPCTnV1dYuGneLj8fvxuqGhocseXRd/vtA1ainB&#10;KRCAgpVR6MTn/BSAAgAAAAAAACgZETSKsFNvb2/e+I6uH4uFnSKUFGGnrq6u3KnpcsNOFxLj8uLr&#10;xTF5fxCAguKZm5tL1dXV+fwcGxtTEwEoAAAAAAAAgPUZdhofH88Bpgg7RdjoYqPs4jXx2hiJVKyO&#10;TMIhCEDB2jh+/Hg+N1tbW9VDAAoAAAAAAABgfYguTRFg6u7uzt2bLhZ26ujoyIGM6Ly0luPn4uvH&#10;McXxeg8RgILiieBTnJv9/f3qIQAFAAAAAAAAUHzT09M5PBShira2tmcdZRevGxoaWrVRdssV4as4&#10;xrCWQSwQgGIjiZF3lZWVeQTe/Py8mghAAaztDzaxUJqamlIPAAAAAAAoYxEMirBTb29vHlP3bGGn&#10;rq6u3AlqvYWdLiSOOY4/AlrebwSgYPXt378/n5dxvVAPASiANRU/4MRF6eDBg+oBAAAAAABlFHYa&#10;Hx/PAabYC2hpabnoKLt4TV9f35qPsluJgEj8XZwDCEDB6l9nampq8nkZ1xs1EYACWDPxxEa0JAwT&#10;ExNqAgAAAAAAJXzPv7+/P4cjohPSxcJOHR0d+XWlHHZaTPx9Cn9H5wQCULC64poT52QEbNVDAApg&#10;TR04cMCTEAAAAAAAUGKmp6dz2CeCEG1tbc86yi5eFxvVpTLKbrkizFUIfpX73xUBKFhrcf2JczK6&#10;B6qHABTAmv5wVF1dnS9Ko6OjagIAAAAAAOs01BNhp9hgjgeaLxZ2ii4c8ZoYe7dRA0CFDfmogfMH&#10;AShYHVNTU3nKUFx7Zmdn1UQACmDt7N+/Py+S9uzZox4AAAAAALBORHApwjsRZIpA08VG2cVrIhhV&#10;bqPsLkfUzvQLBKBgdfX29ubzMUaqqocAFMCaiRRu4Qem06dPqwkAAAAAAKxR2ClG00WgIUbVXSzs&#10;FJ2N4nXCTs9e00LN1AMBKFh58/PzqbGxMZ+PcU1SEwEogDVfIO3atUs9AAAAAACgCAqj7OIefYSZ&#10;LjbKLsJQ8boIR23UUXaXo1DbkZER9UAAClbY0NBQPhebmprUQwAKYO3MzMyk2trafFEaHR1VEwAA&#10;AAAAWKWwU4yni1FsFws7xZi7eE2MbhsfH9fdaQVEPQVFEICC1RFj7+JcjDF46iEABbBmDhw4kC9I&#10;8XSJegAAAAAAwOWLLk0RYOrq6nrWUXYRzolglFF2qyfei6h3vBfqgQAUrJzZ2dl8jausrExTU1Nq&#10;IgAFsHYXpOrq6rw4OnXqlJoAAAAAAMAywk4xmi5CCM8WdoqHkeN1EXaanp5WvyK+R4UOW0JmCEDB&#10;yokAr2YbAlAAa+7QoUP5grRr1y71AAAAAACAZzE/P5/DS0eOHEl79+5N9fX1FxxlF2Go7u7u3H0o&#10;Ajjqt7YKYwfj/VMPBKBgZcTY1jgPIwisHgJQAGtibm4u1dTU6P4EAAAAAAAXCDuNj4/nTd0YU7d9&#10;+/aFqQrnh51iAzheE2Gn+DO6DK0/MY5QWAQBKFg5IyMj+RyMMHBcM9VEAApgTRw+fNi8awAAAAAA&#10;+K6ZmZk0MDCQuzbF5ITFwk6FUXZ79uzJUxZi81fYqTRE56d4/yKsph4IQMHKBUvjuqkeAlAAayK6&#10;PxXa8sYPZ2oCAAAAAMBGMjs7m4aHh/Mou/b29guOsouPx4PEBw8eTIODgzkkpX6lKYJq0a0r3lcj&#10;CRGAgsv/nlqYNhSdD9VEAApgTfT09HjKAQAAAACADaEwyq6vry93q4hRdoUgzLmi49POnTvTgQMH&#10;cicoIZnyE2G2eK9jVKF6IAAFyxfjYe03C0ABrHkat/Aky9DQkJoAAAAAAFBWJiYm8sZsBJki8LJY&#10;2Ck+Fr8Xr4lg1NjYWA5Kqd/GCIx0dnaqBwJQcBna2try+RfXUPUQgAJYEzGTPC5G8YOdegAAAAAA&#10;UA6BpwgyxWZsYRzP+RoaGnLoJTZqT548mR8WVruNJ977wvmgHghAwfKvu5WVlfmaGyNl1UQACqDo&#10;4umV2travBiKRb6aAAAAAABQ6g4ePLjoKLuenp48CWFqakqdyCL4VugIZsQhAlCwPN3d3fnci7Gy&#10;6iEABbAmjh49mi9G27Zt08oXAAAAAICyUOgANTAwkP/f/W8uJiZkxF7JkSNH1AMBKFiiuMbW19fn&#10;c29kZERNBKAAim9ubi63dI2L0fDwsJoAAAAAAAAbTm9vb94raW9vVw8EoGCJorNinHdNTU3qIQAF&#10;sDYOHz680P1JPQAAAAAAgI0oRt/FfkldXZ1uYQhAwRJ1dHTk8y7CpOohAAVQdLGAb2xszBejaAGs&#10;JgAAAAAAwEZVmJgxNjamHghAwSWamppKlZWVqaqqKs3OzqqJABRA8R07diwvgLZv3+5pBgAAAAAA&#10;YEPr7OzM+yaHDh1SDwSg4BIVRohGFyj1EIACKLoIPBWeZOjv71cTAAAAAADAg+MVFam1tVU9EICC&#10;S9TU1JTPuaGhIfUQgAIovnh6IS5EcUHS/QkAAAAAANjoJicn895JmJmZURMEoOBZjIyM5POtvr7e&#10;nrMAFEDxxcWnkMQdGBhQEwAAAAAAgCcVpmfYP0EACp5dV1dXPt+6u7vVQwAKoPiOHj2q+xMAAAAA&#10;AMB5Ojs78x7K3r171QMBKLiI2dnZVFNTkyorK9PExISaCEABFFcEngpPL8QsazUBAAAAAAB4Sn9/&#10;f95DaWxsVA8EoOAi+vr68rnW1tamHgJQAGu3cG9ubtb9CQAAAAAA4BxnzpxJVVVVeS9lampKTRCA&#10;ggtoaWnJ51rsP6uHABRAUZ3b/SkSuWoCAAAAAADwdDt27Mh7KcePH1cPBKBgEePj4/k8ixF4ERxV&#10;EwEogKIqtCGMENTc3JyaAAAAAAAAXCBA0tnZqR4IQMEiuru783nW1dWlHgJQAMUV3Z9iXnVciI4d&#10;O6YmAAAAAAAAizh58uTCA+XqgQAUPHPfub6+Pp9nIyMjaiIABVBcEXqKi1CEoOKipCYAAAAAAADP&#10;FOOcqqqq8r7K5OSkmiAABefo7+/P51hLS4t6CEABFD+Fq/sTAAAAAADApdmxY0feV+nr61MPBKDg&#10;HG1tbb4/CkApArA2dH8CAAAAAABYeoikvb1dPRCAgu+amppKlZWVuUve7OysmghAARSP7k8AAAAA&#10;AABLMzIykvdW6urqPFyOABR8V29vbz6/Ojo61EMACqC4hoaG8kWopqYmz6xWEwAAAAAAgGfX0NCQ&#10;91jGxsbUAwEoNrxzG2+cPHlSTQSgAIqrMKPaIgcAAAAAAODSdXZ25j2Ww4cPqwcCUGx4hcYbTU1N&#10;6iEApQhAcUXyttD9yQxWAAAAAACAS3fs2LG8z7Jr1y71QACKDS/G3sW5FWPw1EMASiGAotL9CQAA&#10;AAAAYHkmJyfzPktlZWWamZlREwSg2LCi2UZVVVX+fjg1NaUmAlCKABSP7k8AAAAAAACXp6GhIe+3&#10;DAwMqAcCUGxY0fUpzqvoAqUeCEABRaX7EwAAAAAAwOXp7OzM+y179+5VDwSg2LCampryeTU0NKQe&#10;CEABxaP7EwAAAAAAwOU7duxY3nNpbGxUDwSg2JBGRkbyOVVfX5/m5+fVBAEooHh0fwIAAAAAALh8&#10;U1NTqbKyMu+7xP+rCQJQbDRdXV35nOru7lYPBKCA4tH9CQAAAAAAYOUfPD9+/Lh6IADFhhL7zbHv&#10;HEHQiYkJNUEACij+ItyiBgAAAAAAYOUCJZ2dneqBABQbSl9fXz6f2tra1AMBKKB4CvNXq6qqdH8C&#10;AAAAAABYAYXpGw0NDeqBABQbSktLSz6f+vv71QMBKKB44skDTyAAAAAAAACsnDNnzuSHz2MPZnJy&#10;Uk0QgGJDGB8fz+dSjMCL74NqggAUUBQxczVmr5q/CgAAAAAAsLJi/FMEAY4cOaIeCECxIXR1deVz&#10;qbu7Wz0QgAKKR/cnAAAAAACA1XH48OG8D9Pe3q4eCEBR9qLjU3R+inMpOkGpCQJQQFHo/gQAAAAA&#10;ALB6pqam8j5MBALm5+fVBAEoylp/f38+j1paWtQDASigeHR/AgAAAAAAWF2NjY15P2Z0dFQ9EICi&#10;rBXGfvb19akHAlBAcej+BAAAAAAAsPo6OjpyIODQoUPqgQAUZb//HB3vZmdn1QQBKKA4dH8CAAAA&#10;AABYfcePH897Mq2treqBABRlq7u7O59DXV1d6oEAFFDc9K3uTwAAAAAAAKtrZmZmYV9mbm5OTRCA&#10;ouzMz8+n+vr6fA6NjIyoCQJQQHHo/gQAAAAAAFA827dvz3szg4OD6oEAFGVnaGgonz9NTU3qgQAU&#10;UBy6PwEAAAAAABRXYTTUgQMH1AMBKMpOW1tbPn/6+vrUAwEooDhi5mpcfDo6OtQDAAAAAACgCGIk&#10;VOzPRCco9UAAinIyNTWVm29UVVWl2dlZNUEAClh9ccGpqanJi5eTJ0+qCQAAAAAAQBGcOXMmhwNi&#10;j2ZmZkZNEICibPT29mrAgQAUsDYLlx07dqgHAAAAAABAEcX+TOzT9Pf3qwcCUJSNpqamfO4MDQ2p&#10;BwJQwOrT/QkAAAAAAGDtAya6pCAARbmIfec4bxobG9P8/LyaIAAFFG/RovsTAAAAAABA8Y2Pj+e9&#10;mvr6ekEBBKAoCxHojPMmxuCpBwJQwKrT/QkAAAAAAGDt1dbW5v2aCEOpBwJQlPoedFVVVaqsrExT&#10;U1NqggAUsPoOHTqUFyzbt29XDwAAAAAAgDXS3t6e92yOHDmiHghAUdL6+vryOdPW1qYeCEABq+/M&#10;mTOprq4uX3wGBwfVBAAAAAAAYI0cPnw479lEEEo9EICilLW2tuZzpr+/Xz0QgAJWXzxBEBeelpYW&#10;9QBYQZOTk6m7uzsNDAykubk5NQEAAAAAnlWMiYpxUTE2Kh5iVxMEoCjl72U1NTX2SBCAAlZfLJwb&#10;GxvzYuXEiRNqArCCDh48mL+/hljkx5jR+MFwaGjIrGsAAAAA4IIKezfDw8PqgQAUJamnpyefL7FX&#10;oh4IQAGr7tChQ/nCE5vy6gGwsqID1IEDB/L32EIQ6lxxE2Pv3r25Q9TMzIyaAQAAAABZZ2enoAkC&#10;UJS0eBA8zpXx8XH1QAAKWF3RarC+vj4vVI4fP64mAKtoeno6B5327duXR45G++pzw1CFDlERmDp5&#10;8qTW1gAAAACwgR07dizfN4x7ieqBABQgAAVwEed2f5qfn1cTgCKKgFMEnaL1a2tr6zMCUfHrnTt3&#10;5sCUDlEAAAAAsPEeqIx7hMG9QQSgAAEogAuIwFNDQ0NepPT396sJwBqLrnyDg4MXHZkXT3vF7w8N&#10;DekQBQAAAABlLu4Hxn3BuB+oHghAAQJQAIs4evSo7k8A6/wJrxMnTqTe3t7U1ta2aIeoHTt2pJ6e&#10;nnTq1Kk0OzurbgAAAABQRuJhyLgXGP9VDwSgAAEogEU0NTXlBcrx48fVA6AEPNvIvNDc3Jy6u7tz&#10;JykdogAAAACgtE1OTubw0/j4uHogAAUIQAGcL0bexeIkQlC6PwGUphiZNzw8vDAyr6amZtEOUfGD&#10;aASnBKIAAAAAABCAAgSggLIQgafGxsa8OIkglJoAlM/399HR0XTo0KGLjswTiAIAAAAAQAAKEIAC&#10;SlpfX19emEQISvcngPJVGJkXP4hG8EkgCgAAAAAAAShAAAooCw0NDXlhcvz4cfUAEIgSiAIAAAAA&#10;QAAKEIACSseJEyfyoqS+vl73JwCBKIEoAAAAAAAEoAABKKB0ROCpqalJ9ycABKIAAAAAABCAAgSg&#10;gNIzMDCQFyQxAk/3JwAEogAAAAAAEIACBKCAkrJt27a8IDl69Kh6ACAQBQAAAACAABQgAAWUjhMn&#10;TuTFSH19ve5PAAhEAQAAAACwZJOTk/meb/xXPQABKKDoYgM6NqOPHDmiHgAIRAEAAAAAACAABZSO&#10;gYGBvPFcV1dnsxkAgSgAAAAAAAAEoIDSUuj+1NPTox4ACEQBAAAAAAAgAAWUjkL3p/r6+jQ3N6cm&#10;AAhEAQAAAAAAIAAFlI5C96cjR46oBwACUQAAAAAAAAhAAaVjaGhoofuTTWIABKIAAAAAAAAQgAJK&#10;Smtra94g7unpUQ8ABKIAAAAAAAAQgAJKx/DwcN4Mrq2tTbOzs2oCgECUQBQAAAAAAIAAFFA6YsM3&#10;Nn9j01c9ABCI+o9AVHRGPHXqlEAUAAAAAACAABSwXo2MjOSN3urq6jQ9Pa0mAGzYQNTo6GgOPO3c&#10;ufMZgai4TsbHBaIAAAAAAAAEoIB1prW1NW/s9vb2qgcAfNf8/PxCh6gIPlVWVgpEAQAAAAAACEAB&#10;602h+1NtbW2anZ1VEwC4gLm5uTQ0NJQDUS0tLYt2iNq2bVvat29fGhgYSDMzM+oGAAAAAAAgAAWs&#10;tkL3p+heoR4AsLRA1PDw8EKHqPMDUaG5uVkgCgAAAAAAQAAKWC0x1ic2Z2tqanR/AoDLFCPwCoGo&#10;xTpEnRuIOnHihGsvAAAAAACAABRwuXbs2JE3Y2OjVj0AYGUVRuYdOHAgj8arrKx8Whgqfr19+/b8&#10;+4ODgwJRAAAAAAAAAlDAUuj+BADFD0TF9TfGzra1teVr8PmBqAgnRzA5XhcdpdQNAAAAAABAAAq4&#10;AN2fAGDtA1HR+am7uzu1trY+Y2Re/FogCgCAcjY9PZ3Xw/Ff9QAAAEAAClgS3Z8AYP2JgFNcoyPw&#10;FMEngSgAAMpdR0dHXuvGWGj1AAAAQAAKWNbNpa6uLvUAAIEoAAAouqGhoYV17cTEhJoAAAAgAAVc&#10;urihVFlZmbm5BAACUQAAUGzRkbyhoSGvYw8dOqQmAAAACEABS9PZ2ZlvLsV/1QMAyjcQdeUVW9ON&#10;r3mtQBQAAOtOjLyLNWtzc7N1KgAAAAJQwNLo/gQA5R+I+vXrX5+ur7gqba3YfF4g6or0n65vSTd/&#10;4LcFogAAWDOnTp1auD81Pj6uJgAAAAhAAUuj+xMAlL+7tv1C+peK69M/Vrw6fWbLy9JNFS9cPBBV&#10;eUX6sVe8Kv32bx0UiAIAoCjm5+dTU1NTXo/u27dPTQAAABCAApZG9ycA2BjGq2/MAaizUw+kJ+Ye&#10;TY+e+sc00/OpNPFf3pOOX/3qiwaiXv/qlvRb3e9Lw8PDaWZmRj0BAFhRMZ451p4NDQ1pbm5OTQAA&#10;ABCAApZG9ycAKH8Reorw0201P56emH980dc8Nj6ZHj7+pTT5jp5064t//IKBqC2bN6cdza9M77/p&#10;XWloaCjNzs6qMQAAyzY5OZmqq6vzWjPG4KkJAAAAAlDAkuj+BAAbw9zw3+YA1F3bLz3wHF2i5oa+&#10;kr75zkPp0y9vS+/a/KIciHrO+YGoTZvTjS9tTt1v70pDX/yiQBQAAEuyY8eOvK7s6upSDwAAAASg&#10;gKXT/QkANoYHj3w2B6Du2/v/LPtzfOfMY3ls3v3//dPp+Gva0zuveml6VcVznxGICq9teGn6zbf8&#10;YvrS5z4vEAUAwAUdPXo0rx9ra2uNWgYAAEAAClg63Z8AYOP41s2fzAGobx3sW9HPe3ZiKj3wqS+k&#10;Yz/9y2nf85vTKzY99xkj80Jz7QvTf/3JN6bBTx1P09PT3hMAAPK6sKamJq8XIwilJgAAAAhAAUsW&#10;bcXjBlNHR4d6AEC5by519eYAVHSCWs2vE12i/vWLp9Jnfn5f+rXG69MrNl+1aCDqZVd/X9r7mp3p&#10;8//tf6R7J+/2HgEAbEC7d+/Oa8PW1tY0Pz+vJgAAAAhAAUsTo2gKT9idPHlSTQCgzN3b+aEcgHr4&#10;2GBRv+4T84+nmb8eTV96583pppf+aGq+4upFA1HXXfnc9D1XbE3tb9yd7r//fu8ZAECZO3HiRF4H&#10;VldXp6mpKTUBAABAAApYuptvvjnfZNqxY4d6AIAAVFHNfOV0+kL3Lekdza9JL6t6XtpSsekZgajn&#10;POc56frrr08f/vCHjeoFACgzMzMzqb6+Pq/7jhw5oiYAAAAIQAFLp/sTAAhArSf73/CmheDTpvOC&#10;UAVbt25Nr3jFK9IHP/jBdM8993hPAQBK2P79+/Mab9u2bUbfAQAAIAAFLI/uTwAgALVePHTv9EIH&#10;qDe89Efyx26//fa8Kfayl70sd4JaLBB11VVXpdbW1vSJT3winTlzxnsMAFAiTp06lSorK7PR0VE1&#10;AQAAQAAKWDrdnwBgY7p/36EcgHrwyGfX1XHd8P0vyeuSKzdtSQ/PPLjoa2677bb0gQ98IP3Ij/xI&#10;7gR1fhhq06ZN6eqrr84j83SIAgBYv6LbU3Nzc17D9fb2qgkAAAACUMDy6P4EABvTTM+ncgDqWwf7&#10;1s0x/e8/Or4QYrrlV959yX/u61//enrnO9+ZXvrSl+bOAYt1iHre856XbrzxxvTJT34yzc3NOQcA&#10;ANaBgwcP5rVaU1OT0XcAAAAIQAHLo/sTAGzgdcDRL+QA1L17bl43x1RTeWVel3z/c593WZ/na1/7&#10;Wg5EvfKVr0xVVVWLdoiqq6tL7e3t6ejRo2lmZsY5AQBQZBMTE6m6ujqvz4aGhtQEAAAAAShgeXR/&#10;AoCN68zIWA5A3dncsS6O51de/1/yumRzxaY0Ovx/VvRzf/WrX01dXV2poaHhgh2irrrqqvT6178+&#10;fepTn0pnzpxxjgAArKLo9tTS0pLXYXv27FETAAAABKCA5dH9CQA2tsdnZnMA6raq1vTE/ONreiy3&#10;/93ptOm7QaS33fC6Vf960SFq37596cUvfnHasmXLoh2iXvCCF6Sf+ZmfSV/4whcEogAAVlh04Yx1&#10;VwTU4x6VmgAAACAABSyL7k8AwB11bTkE9e9j31jT4/jBq2vzuuTqyq1FD2NFuOkv//Iv09vf/vb0&#10;kpe8JF1xxRXPCERt3rw5XXvttWn37t3ps5/9rEAUAMBlmJqaWhh9Nzg4qCYAAAAIQAHL3+grdH8a&#10;GhpSEwDYoO7t/FAOQM0e/cKaHcOnbvmdhaBR///4+JrXJMaxfPnLX06dnZ3pRS96Ue4GtViHqOuu&#10;uy7ddNNNuZOmQBQAwKWLUHmsqdrb29UDAAAAAShg+Y4dO5ZvNDU2NuZNPjUBgI3pob4/ywGoezt+&#10;a02+/iOPPJK2bn5qBN1rXtS4LmsUI1mi61Ns0MWIlugGdX4gqqqqKnfVjA6bAlEAABfW39+/sH6a&#10;nJxUEwAAAASggOV3NYjgU9xsiiCUmgDAxvXY+GQOQI1X35i+c+axon/9nS9/ZV6TVG7alL51z30l&#10;UbO5ubmF4NNb3/rWHHyKDTyBKACAi5uZmUl1dXV5vdTT06MmAAAACEABy6f7EwBwronGN+UQ1JmR&#10;saJ+3f+3/3MLgaH3v7mzZOo1NTX1VGirsnIh2BT/jaBTBJ4EogAAFtfV1ZXXRrEuck8KAAAAAShg&#10;2XR/AgDO90D3R3MAarqrt6hf9/uqqvOa5Non//vE/OMlU6++vr583G1tbRd8jUAUAMDTjYyM5AB5&#10;GBsbUxMAAAAEoIDl0/0JAHhGWGf06zkAdVtVa3p8ZrYoX/O/vuGNC2Ggv/nCl0qqXq2trfm4+/v7&#10;L73GAlEAwAZ/IK+pqSmve7q7u9UEAAAAASjg8m42Fbo/HTlyRE0AgAWTre/IIaiH+v5s1b/WA/fc&#10;lyorNuU1yc4f+pGSqtPp06fzcdfW1qa5ubnlh84EogCADeTgwYMLD+RdzhoKAAAABKCAhe5P9fX1&#10;NtEAgKeJ4FMEoO7a9gurPo7u5XUvymuS52yuTI/MPlxSderq6srHHsGklfy8AlEAQLkaHx9P1dXV&#10;efTd6OiomgAAACAABVye7du35w20vr4+9QAAnuaJuUfTRP2uHIKaG/rKqn2dP/q9jyyEej73ex8r&#10;qRpNT0/nzbsII83MzKzq1xKIAgDKQXQjb2lpyeuXAwcOqAkAAAACUMDlOX78eL7ZVFdXp9U4ALCo&#10;B498dlW7QMUGWNXmyrwmedW1Lyq5+sSmXRx7dIEq9tcWiAIASlE8hBdrlYaGBvejAAAAEIACLt+2&#10;bdvyDacjR46oBwCwqAg93dHwxhyCmj36hRX//G+6vjWvRzZXbEpTt0+UVG0mJiYWRrfE/6/18QhE&#10;AQDr3eTkZKqtrc1rk6GhITUBAABAAAq4PIODg/lmU319vc0vAOCiHj7+pRyAur329enxmdkV+7yn&#10;//rLadN3wzk3/eTukqtLe3t7Pvb9+/evy+MTiAIA1pudO3fmdciuXbvUAwAAAAEo4PJt374933Dq&#10;6elRDwDgWX1zR1cOQU139a7Y52x47vPyeqR263PS2TP/XlL1KIwSjjD57OxsSRyzQBQAsB4exosO&#10;mlNTU2oCAACAABRweaLFeN5srK1Nc3NzagIAPKuzE1NpvPKGHIKaG/rKZX++gx2/vBC8+fwfHiup&#10;WszMzCyMbjlx4kTJvqcCUQBAsURgPILjscY4evSomgAAACAABVy+1tZW3Z8AgCV78PCtOQA1Ub8r&#10;zU//6/I/z/QDqXLTprweufGHfrjk6lAYfbdnz56yen8FogCA1bJv3768noh7UvPz82oCAACAABRw&#10;eQrtxmMDK7oXqAkAsBSFUXhTuw+kJ+YfX9bneNULG/J65IpNm9P0PfeW1N//0KFDC6Pvyn0tdamB&#10;qAjVnzp1SiAKAFjU6dOnU2VlZRb/ryYAAAAIQAGXTfcnAOByPD4zm+5oeGMOQT3Q/dEl//mBjx9d&#10;CNB88Bd/paT+7gMDA3njrrq6Oo2Ojm649z4CTvH3jnXkzp07nxGIirrExwWiAIBz1w9NTU15rXDw&#10;4EE1AQAAQAAKuHzxBH/ccKqpqUmzs7NqAgAsbyPr9O1pvPrGHIKaPfqFJf3Z773iqdDMD151TUn9&#10;nYeHhxcCP/39/c6DJ8X4mkKHqAg+RThMIAoAOFesE2JdsG3bNmsBAAAABKCAldHS0qL7EwCwIh4+&#10;/qU0XnlD9nD/X1zSn+nc0ZbXIpuf9E+nRkrm7zo2NpYD5HHssYnn/V/c3NxcGhoayjWKdediHaJi&#10;83Pfvn25m5ZxzABQ3iYnJ/N6wOg7AAAABKCAFTMyMrKw8aT7EwCwEh488tkcgIpOUA8evvWir73j&#10;n/45ba7YlNcjv/janSXzd4zOT7F+iuOO4E50PfLeX3ogKupX6BB1fiAqNDc3C0QBQJnatWtXvt7v&#10;3btXPQAAABCAAlZGW9tTHRf279+vHgBA0UNQL3ru8/Ja5KotV6THHvl2Sfzdjh8/vhDa2bNnj/DT&#10;ZYqxN4VA1GIdos4NRJ04cUJoHwBKWKyj4tpeV1cn5AwAAIAAFLAyTp06tdD9aWpqSk0AgBUVI/DG&#10;q2/MIah7Oz+UvjP7yNN+/7/d9N6FgMuf/N7HSuLvdPDgwTyuJY65q6tL+GkVFEbmHThwII/GK9S7&#10;IH69ffv2/PuDg4MCUQBQQtf4+vr6fD2Pa7iaAAAAIAAFrIj29vZ80yk28tQDAFiVja7hv0231fx4&#10;DkHd2dyR5ifvyx9/9JG5dMWmzXkt8qoXvnjd/z2mp6fTjh07FkI4hw8f9v4WcbP05MmTqaenJ3cv&#10;rampeUYgKt6b6CAVr4uOUuoGAOv3PlRHR4d6AAAAIAAFrIzTp0/nzaIYMaL7EwCwmh4bn0zfaPq5&#10;HIK6vfb16eFjg+nGxpfnDbAtmzalB+65b10ff4xdK3QriPCNjgVrH4iK96C7uzu1trY+Y2Re/Fog&#10;CgDWl+juWOhCPjk5qSYAAAAIQAErY+fOnfnGU4wOUQ8AYLU9MfdounvXe3II6tMVTQthld/Y/dZ1&#10;e8zR9anQqSDEODYbdutPBJwi6BSBpwg+CUQBwPoSI4Obmp5a/x05ckRNAAAAEIACVsapU6cWNoNm&#10;ZmbUBAAomof6/ixdt+nKhXDKf7vllrwptp6OMToMxeZcYdRarJkiPLPejhOBKAAoBfv27cvX4Lj+&#10;Wk8BAAAgAAWsmN27d+cbT3EDSj0AgGKKYFGsQ7ZuqVwIpDQ0NKRDhw7l4NFaHtvs7GwOxRSCT2HX&#10;rl26PglEAQDLND4+niorK7P4fzUBAABAAApYEadPn1648TQxMaEmAEDRROfJ2traHDrp7+9PQ0ND&#10;afv27QtBlLq6uhxCKfYaZWpqKnV3dy8cW2htbc3H530TiBKIAoDli2tqXF8PHDigHgAAAAhAASun&#10;s7Mz33iK/6oHALAW65C2tranfXxgYCA1NjYuBFAiqB2vOXbsWA4nrVY3guhG1dLS8rSv297enscF&#10;e78EogSiAODyRIfPuJbGOm+tO30CAACAABSUkbGxMd2fAIA1Ed2UCiGjC61DTpw4kTo6Op4WQInX&#10;R0hp//79OSg1PT295K8do+1iHXT8+PHU1dWVtm3b9rSAS3R+ig5Q1kcIRAHAyogRwtXV1fnaKVwO&#10;AACAABSwonbt2qX7EwBQdPPz86m5uTmvQ3p6ep719TEqL7o/RReo88MnhQBKjM7bvXt3XtdEeCnC&#10;KAUxYiWCVDHGLjoORIjq/M9RX1+f9u7dm4aHh/PxeZ8QiAKAlRNdNY2+AwAAQAAKWHGnT59e2PyL&#10;DghqAgAUy8GDB/MaJEJQSw2HxOujM1RsnkUnqAgunR9mejaxBoqvHYGnvr6+NDo6KvSEQBQArJL+&#10;/v68/ooum9GJU00AAAAQgAJWzJ49e/KGTGz8qQcAUCwx/qQQEBkZGVmRzxkdomKUSmyuHT16NHeV&#10;OrcDVG9vbx53F92dxsfH09zcnPcCgSgAKIIIPEXwKa6BsVZTEwAAAASggBUzMTGRn7yLzZepqSk1&#10;AQCKpjCCt6urSz0QiBKIAqDM7du3L1/vYpSxegAAACAABayo2HCMm09xE0o9AIBiOXbsWF6D1NXV&#10;GX+CQJRAFABlLjp0Fh7Ai4fx1AQAAAABKGDFjI2N5RtPcQNK9ycAoFhi7Fx9fb3xJyAQBcAGMD8/&#10;n7Zv356vZTGOWE0AAAAQgAJWVEdHR7751NnZqR4AQNEUOlDG+JPYEFMTEIgCoHx1d3fn61Zzc7O1&#10;HwAAAAJQwMqKduPR+SloPQ4AFMvIyMjC+JPJyUk1AYEoAMpYdB+PtV9cp+LapCYAAAAIQAErKro+&#10;6f4EABQ7vNHY2JjXINEJQE1AIAqA8rZz5858TYoOoOoBAACAABSwonR/AgDWQk9PT94AixDU3Nyc&#10;moBAFABl7NChQ/n6U1dXl2ZnZ9UEAAAAAShgZen+BAAUW4y7q66uzmuQoaEhNQGBKADK2PT0dKqp&#10;qcnXm/7+fjUBAABAAApYWbo/AQBrIUIWsQHW0dGhHiAQBUCZa2trs/YDAABAAApYPbo/AQDFNjAw&#10;kNcf0QUgOkGpCQhEAVC+ouNTYe0XnaDUBAAAAAEoYEXNzs4ubGqMjIyoCQBQlPVHfX19Xn/09fWp&#10;CQhEAVDma7+6ujprPwAAAASgYKOan59PY2Nj+Sm5Q4cO5U2F8x09ejQNDQ2l06dP59cv9WvE54gb&#10;ULFpoeYAQDF0dXXl9Udra+uy1i+AQBQApbf2a2lpsfYDAABAAAo2Stipp6cn7dq1a6ErwlLEZkND&#10;Q0Nqa2vLT9Q9WygqnsCL1uPxZ2NzwvsAAKy2WJ9UVlbm9cfo6KiagEAUAGUsuo3H2i/EfS81AQAA&#10;QAAKytDc3FwaHBxMe/fuXQginSs+1tzcnNrb29OBAwee0f2pu7s7dXZ2pp07d+bg02KhqGgxHp//&#10;1KlTzwhD6f4EABQ78B1rm1h/HDx4UE1ggwaitm/fnr8HCEQBlP81Ydu2bfn7f1wX1AQAAAABKCgz&#10;caP//NBTPAkXGwHRFvzYsWNpfHx8WW3B48/Fn4/PX1tb+7TNhvj1/v3708TEhO5PAEDRHT58OK89&#10;GhsbhR5AIGpBbI7HAx/xs4yaAZSPeHAvvs9HAN7oOwAAAASgoIwMDQ2llpaWp93sj1/HZuDk5OSq&#10;fM0YLRNPVzc1NT0tbHXdS6/T/QkAKJqpqancmTLWH8PDw2oCGzgQFeOQIhAVD4AURmKGCEGpEUB5&#10;iHF3he/xHrwDAABAAArKRNzgL4x7KXRiilDS6dOni3ocMQZv9+7dTwtgveF9b0iTD056nwCAVbVr&#10;16689tizZ496AAsKY8GjS0hslqsJQHmIB+5i7RedztUDAAAAASgocdPT06mjo2PhibcYOdfT05Nv&#10;8q/VMX3z3m/+RwDq+U/61YpU9a6q1DPUk86cNYoGAFh50QWzsBaamZlREwCAMtbX15fXftH9c3Z2&#10;Vk0AAAAQgIJSNjAwsDDmpbq6Ond8Wg83fV7b/tqFANRnPv+ZtOfYnhyCCk0fbEojd414/wCAFRPj&#10;rgqjeI8ePaomAABl/jBghN5j7dff368mAAAACEBBqYruTu3t7Qsho7a2tnzzZz0c2zfv+2aq2PLU&#10;cb3iVa9Y+Pjw+HBq/O3GHIKqvKkyd4Oa/8689xMAuGwx1irWHq2trWl+3voCAKCcxX2wWPtFR3T1&#10;AAAAQAAKStTk5GRqbGzMN3qqqqrSsWPH1tXx7fqlXQvBrBhFc+7vReCp69auhW5Quz62K83MGVED&#10;ACzf2NhYHgUcxsfH1QQAoIxFx6fC2OP18jAgAAAACEDBEg0PD6fa2tp8oyfGvMSG33o6vkcefSRt&#10;vnJzPr5rX3DtBTswDI4NptoDtTkE1fBbDen01GnvLwCwLDt27Mhrj66uLvUAAChjs7Ozqa6uLq/9&#10;+vr61AQAAAABKChFx48fzx2f4iZPZ2dnHoO33o7x7R96+0L3p2frTDV+/3ja/t+35xBUzXtr0ujk&#10;qPcZAFiS2PiKdUdshMWGmJoAAJSvCLzH2q+lpcXYYwAAAASgoBRFmCjGusRNnv3796/b49z6vK35&#10;GGufX3tJN6LOnD2T2j7aJgQFACxZjDyJ0Sex9ohRKGoCAFC+RkZGFsYer7eO6AAAACAABZfgxIkT&#10;C+GnQ4cOrdvjfN9H3rfQ/ekPP/WHl/znIgTV/sn2hRCUcXgAwKXo6OjI6462tjb1AAAoY2fOnEnb&#10;tm3La7+bb75ZTQAAABCAglIzNDS0EH7q7e1d18e6tfap7k8119Qsqw353j/em0NQ9e+vTxPfmvD+&#10;AwAXXSPFuiPGA09MWDcAAJSz7u7uvPZrbm42+g4AAAABKEWg1EQ779ra2nyDJ270rOdj/d1P/+5C&#10;96dPHv3ksj7H/HfmF8bhNX2wKXeGch4AAIt1AGhqaiqJgDgAAJd/f6zwcODJkyfVBAAAAAEoRaCU&#10;zM3NLWzstbe3r/un257z/OfkY736mqsv61jnHptLzT3NOQQVYSghKABABwAAgI1rx44dee3X1dWl&#10;HgAAACAARanZt29fvrnT2NiYZmdn1/WxfuRPP7LQ/eljn/jYZX++8fvHU+2B2hyC6v1zXR0AAB0A&#10;AAA2or6+vrzuq6urW/f3xwAAAEAACs4zODiYN/bCyMjIuj/e5zU8L9+M+p7nfs+KdWEYHh/OAaiq&#10;d1WlU9845bwAAHQAAADYQCYnJ1NNTU1e+w0NDakJAAAACEBRSs6cOZOfaoubO72967/70f/84v9c&#10;6P70O7//Oyv6ubtu7cohqKYPNhmFBwDoAAAAsIG0tbXltV9HR4d6AAAAgAAUpebAgQP55k5LS0sO&#10;Q633433+S56fj3fr92xdse5PBXOPzaXG3240Cg8ASNPT0wsdAPr7+9UEAKCMxXov1n2x/ot1oJoA&#10;AACAABQlZGJiIo+9ixs8o6Oj6/54//Jv/zJVbHqq+9OvvfvXVuVrxCi8ypsqU/W7q9PUQ1POEwDY&#10;oOLJ/1hzRCcA9QAAKF/R6bPQHT06gKoJAAAACEBRoht7nZ2dJXG8L/zhF+bj3XLFllUdQ9P56c7c&#10;Bar9k+3OEwDYgIaGhvKao6qqKgfG1QQAoHx1dXUtdEdf6W7jAAAAIAAFq2x8fDx3f4qNvcnJyXV/&#10;vN+875sL3Z/e9o63rW5t7h9PVe+qyiGosXvHnC8AsIHESOCmpqa85ujtNRIXAKCcnTx5cuH+2NiY&#10;e0AAAAAgAEXJKXR/2rt3b0kc7w//xA/n491cuXlVuz8VHPj8AV2gAGAD6u7uzmuO5uZmHQAAAATf&#10;AQAAQABKEVivZmZm8pNtcYMnOkGt9+OdfGAyVWx5qvvTWzrfUpSvOfvobKp5b40uUACwgcS4u+gA&#10;EGuO6AagJgAAgu8AAAAgAKUIrFPxVFvc4GlrayuJ4/2xN/3YU92fthSn+1NB161dOQAV3aCcNwBQ&#10;/mJtFGuO6JSpHgAA5SvG3Qm+AwAAgAAUJSyeaGtoaMg3eIaHh9f98c5+ezZt2rIpH++u/7+9+3+O&#10;+67vBG7ZG2exCpucgG0iUEEQERTqDgYlNUTQJN2r2rjUUEFc1Du1qMU0Ts6wHKYqY1p1dB1TxLEt&#10;KSPGXFXwtKbjomt9rSgmI9BRM9VRJSjNEhGWoIQNCDZEgf4Bn8v7bSRCILZj68tndx8/PEYK2Nq3&#10;X59N/Jr3+7mv9xv6NvS1Ty+cjgGotoNtSe3RmvcPADSwiYmJ2G/kcrmkUqmoCQBAA+vt7Y2939DQ&#10;kHoAAACAABT1aHp6Om7wdHZ21sV479fue21cb8vWlg2d/rRi1x/viiGoE7MnvH8AoEGFHiOfz8ee&#10;o1QqqQkAQAML/V7o+0L/txl7TQAAACAABWugWCzGTZ7wNe1rrX23lrRccmb602t+5TWbsoaRvx+J&#10;Aaj9H9vv/QMADSp88j/0Gz09PXUREAcA4MIsLi7GiZ+h9zt27JiaAAAAgAAU9aq7uztu8oRJUGlf&#10;66+95ddWpz8tPrS4KWtYuQav/b+3J8vfcyAKAI0m9ESZTCaanZ1VEwCABrZv37641xS+qgcAAAAI&#10;QFGnwljvcLjX1taW+rWGsNHWS7fGTalrf/HaTV1LvpiPIai5r815HwFAAwnTnlbC4fUwHRMAgAs3&#10;MTER+77W1takXC6rCQAAAAhAUa/Gx8fjRk+hUEj9Wn/nXb8T17qlZUtSeaCyuZ8OHN8XA1Cj/zDq&#10;fQQADWRkZCT2Gx0dHTEoriYAAI37ocD29vbY+4X9MTUBAAAAASjq2P79++NGz9jYWOrXmmnNxLW+&#10;5JUv2fS1lD5digGowY8Oeh8BQIMIn/rP5XKx35icnFQTAIAm2BPbvXt3nAKqJgAAACAARR0Lmzxh&#10;s+f06dOpXudtf3jbmelPj/uXf/2XTV/P/NfnYwBq1x/v8j4CgAYRJmKGXqO/v189AAAaWAi7ZzKZ&#10;aGZmRk0AAABAAIp619raGg/60v5Jt0tzl8Z1XnnVlemp3a2t0fL3fEoQAOrdxMRE7DXCBKhKpaIm&#10;AAANamlpKV53HHq/Q4cOqQkAAAAIQFHv5ubm4mZPe3t7qtc5+uejq9Of/vnOf07Nujp/vzNOgZq9&#10;f9b7CQDqWLVaTfL5fOw1SqWSmgAANLADBw7Evm/nzp0xDKUmAAAAIABFnZuamoobPuEavDSvc0fb&#10;jrjOK150RarW1fc/+2IA6vgXjns/AUAdGxoair1GT09P6qdiAgBw4U6fPp1ks9nY+7n6DgAAAASg&#10;LlqYPDQ8PPwjwqftx8fHf6JwJUkI6zyV2dnZpFwuPyUHWT/Z0aNH44bPvn37UrvGj//tx1enP31q&#10;+lOpWtvARwZiAGp8etz7CQDq1PT0dJLJZKLQU6oJAEBjCvuDYepT2GMKAXg1AXh6wlnLk8914Hy9&#10;+9bbk4PX/3Jq/crVL0+eeWk2ueYlVyfXX399at16663eT1yw8N9xf58BAlDrIPxHdiXUkhbh2pOO&#10;jo5z6urqSnp7e89LoVBIBgYGzipsuJztL6ORkZGnDIadTzgsHOo9VTDsHe94R/yzHzx4MLXvlcuu&#10;vCyu8dkveHbq1rb/Y/tjAGpsasy/1wBQp4dg3d3dsdcoFotqAgDQwMbGxmLf197e7uo7gAY51wHg&#10;/IX/jvv7DBCA2qAJUCEI9FQhof7+/rMGjcLB1dlCS+ET/f5iuzChdrlc7im1tbWdtfadnZ3x03Xn&#10;ct111/1Ykv2FL3rh6jquuv6q5Po3Xp8qW3ZticL3kuP4pABA/QlB89BnhJ6lWq2qCQBAA08taW1t&#10;jb3f8ePH1QTABCg2WJiy9NYtV0RpnAC1Y8u22CdkL9meyslPK2dl4XvvJ5zrAAJQnFOlUjnrNXor&#10;QnjrbBOXnmhycvKs05uCcPXf2f4yCtMIzjZB6lzhsJ6enqcMJ1122WVCXoBPCgBNu3Ebwtzhv2mh&#10;Z1MTAIDG1dfXF/u+vXv3qgcAbIIHR48m/7blFcnXD5VSub5My9bYK0z86QdTPYHNvjwAAlBwltDX&#10;4cOHzxrAete73hXvFH4qb33rW88a0LrllluSm2+++ZxuvPHGH0u0X/Oz1ySX7rg0ufrnr07d9Kcn&#10;uvUd7lzGJwUA6k0IkYeNo3BlsXoAADSuY8eOxb4vTIBaWFhQEwDYBA+Pn4gBqPsH3pO6tX317ntW&#10;P/j78OJDqazf4OBgXN8dd9zh/QSAABQAAHBGmPi0cggWpnuqCQBAYwrXHOfz+TMTHSYm1AQANsnS&#10;iVMxAHVf4dbUre0v//h9sVe4tGVbauu3Z88e/QwAAlAAAMAP1Wq1pL29PW4aHTlyRE0AADag/5qd&#10;nY0h9PHx8WRkZOTHpgyPjY3FA72pqak1ndK0f//+2Pf19PQky8vLngcAbFY/MD0bA1D37rwldWu7&#10;5VU3xH7hyh3PSm39du3aFdd46tQp7ycABKAAAID/SIrFYtww6u7ujodxagIAsLZmZmZioGlgYCDp&#10;6upKstns6rUyT0f4vSHAFIJRF3INewhTZTKZ6PTp054NAGyi5cqDMQA113p96tb20mdfEXuPV7/w&#10;6tTWr62tLa4xTLf0fgJAAAoAAJpcmDywcgAXDsTUBABg7UJPBw4cWJ20+WQdHR1Jb29v0t/fnxw8&#10;ePDHJkANDQ3Fq13CpKbwa0No6ck/Y+fOncno6GhSqVTOfci6vBwD7+H3hYlTnhEAbL4vddwcQ1CP&#10;zi+kal2XXXJmr+j2X3tTKusWep+wvlwu5333c4xbAAAnLUlEQVQEgAAUAADwH0mhUIgbRmGSgHoA&#10;AFycMIHg0KFDqxMJnhh22rt3b3L48OE4eelCJhUsLS3FK17ClcUhONXa2vojr9HX15ecOHHiKa+1&#10;C6Gnlamfrr4DgHS474a3xgDUN4/9Y6rWtW1LS+wbTv6vY6msW/gQX1hf2NfyPgJAAAoAAJpcuIYl&#10;bBaFAzrjwgEALtzc3FwyODj4I8GnEDQKVw1PT0+vS+Ao/MwQeArBqideqReuyQtX5D3xNcP6VgJT&#10;YTKVZwYA6fD1Q6UYgHqg+IHUrGnmH86Ei1oe92jtkVTWbSXYHSZmeh8BIAAFAABNPp0gjAkPm0Xj&#10;4+NqAgBwARYWFpJ9+/atBpDCNXXhn0+ePLmhU5YWFxfjdKknXrcXglBHjx5NarXa6tV34ao9zw0A&#10;0uPbU5+PAah7e/5Latb0B//1d2PfsGNbJrV1C5MvwxpDr+N9BIAAFAAANLEwoWDlqhRXoAAAPD0h&#10;VBQCRyuB8hCACv3V/Pz8pq4r9HUh3P7kINTK1M8QlPL8ACA9HlusJnOZa2MI6tGFB1Kxpl/+2VfG&#10;3uHFlz0nlTUL/U7owULw3ERzAASgAACgiU1NTcVNonBQVy6X1QQA4GkI18mthIqCPXv2pK6nCgeD&#10;o6Ojq2sMwnV5nh8ApM+9uwZiAOobpb9OxXq6Ln9u7B1+9eU/n8p6heuFV64b9v4BQAAKAACaeFrB&#10;ykSA4eFhNQEAeJqhotbW1thLdXR0xGB5Wtc7OTm5Gn4qFAqeIQCk1ENH/jIGoBb2pOOq2uzWTOwf&#10;/uRtb09lvcKVvmF9hw4d8v4BQAAKAACaVQg9hU2inTt3xjCUmgAAnNvS0lIMEa0EisJ1d+F/S3Po&#10;/fLLL49r3b59e7KwsOA5AkBaQ9aVB+M1eHdld8fvNzvwvdLv3D1zOpX16uzsjOubnZ31/gFAAAoA&#10;AJpRuK5lZWLBqVOn1AQA4Dx7qF27dsUeKp/Px8lKaV/z7bffvnp4+Wd/9meeIwCk3H19t8UpUA+O&#10;Ht3UdXz6E5+M/cPWLS2prFOYvrnywT7vGwAEoAAAoEn19fXFTaKBgQH1AAA4D6dPn07a2tpWD9oq&#10;lUpdBLYymTNX11x11VVxkoNnCQDp9q3jn4oBqPn2vuT7y49t2jresfc3Yg/Rtn1Hqve2SqWS9w0A&#10;AlAAANCMwsbQytSCxcVFNQEAOIcwMXMl/NTf35/qK++e6GUve1lcc0tLSwxDeZYAkH4h9PSljptj&#10;COrho5/ctHW8+gUviX1Ez/M6U1ejcOVdCHnncrmkWq163wAgAAUAAM0mTCoIm0NhA2tiYkJNAADO&#10;4YmTn8L0zHqZovSRj3xk9eq7t7/97Z4lANSRh8Y+HgNQ93S9ftOmQD0n2xr7iLfd/Oupq8/Bgwfj&#10;2oaHh71fABCAAgCAZhQmFoQNot7eXlegAACcx3SBegw/hSmfra1nDi2f//znJ7VazfMEgDry/aXv&#10;JF/KF2IIqnrHJzZlDZmWrWc+QPenH0xVbRYWFmKfEyZAhe+9XwAQgAIAgCYzPT0dN66y2awrUAAA&#10;ziNE1NnZWXfhp+CXfumXVqc/feYzn/E8AaAOhevvQgBqvr0vBqI29LUXH1rtJb5VfThVdQl92Up/&#10;5n0CgAAUAAA0mXBg19PTEzeIRkZG1AQA4Bz27t0be6fQQ9XTBKUQem9paYlrf/Ob3+xZAkCdClff&#10;zXe+Loagvj78oQ197Q++8z1nPkS3dVvq+pww+SmXyyWVSsX7BAABKAAAaDZHjhyJG1c7d+50BQoA&#10;wDkMDw/H3ilMgAqToOop9H7FFVfEtYeDwaWlJc8TAOrYt6c+n8xlro0emb1nw173lp//hdhPPO+n&#10;LktVnxP2tcK6Qq/m/QGAABQAADSZcN1da2tr3CAKn5RTEwCAs08WCFcG12PvdPvtt69eV/PRj37U&#10;8wSABvC1/aNnrsLrfN2GXYX38p/+mdhPvPaqa1JTh2KxuBpQr1ar3hsACEABAECz6evrixtEg4OD&#10;6gEAcBZhUmZ3d3ddThaYn59Ptm3bFtd+3XXXeZ4A0CC+V/tucu/OW2II6quD792Q12zb/ozYU7z7&#10;zb+dihqcPHkyXn0X+HAfAAJQAADQhI4fPx43rNra2urq+hYAgM2cLLBr1654zUo9rf2lL31pXPv2&#10;7duTSqXieQJAI4W0T9+d3JXdHUNQDx/95Lq/3tYfTJQ8/anPbPqffWFhIWlvb4/rGR0d9X4AQAAK&#10;AACazdLSUhwLHjaIJiYm1AQA4CzCBKWVq+/ClIF6WvuHP/zh1avv/uiP/sjzBIAG9I3SXydzmWuT&#10;udbrk9rMF9ftdeb+7+nYU7Q8btODX7Vasnv37rieQqFQdwF1AASgFAIAANZAuPJuZYNIPQAAzm7P&#10;nj2xd9q3b19drTscDLa2tsa1v/jFL3YwCAAN7IGD749ToO7KvTZ5dH5hXV7jT9729thXPCuzfVP/&#10;rKGn6evri2sJVxSbbA6AABQAADShmZmZJJPJxE2i8L2aAACcvXcKfVOYABWuWamntb/hDW+Ia9+6&#10;dWsyNzfneQJAg7uv77YYgppv70uWy19d859/88/2xN7i6rafTsUH+8L1d+Vy2bMHQAAKAACaUU/P&#10;mc2qAwcOqAcAwDmsTBc4dOhQXa37s5/9bNLS0hLX/ra3vc2zBIAm8P3lx5Ly7t+KIagvddy85pOg&#10;XvCstthb9Pf0bsqfL0y3DBM5wxpyuZwP9gEgAAUAAM2qVCrFTaJ8Pm88OADAOYSJAmFyZlBPvVO4&#10;Fua5z31u7Pue85znxMNCzxMAmsP3qt9K7t01cCYElS8ktZkvrtnP3rHtzETxD77zPRv+56pWq6sf&#10;6hN+AkAACgAAmtj8/HzcIAobRRMTE2oCAHAOw8PDsXcK16zU07p/7/d+L647uPPOOz1LAGgy31/6&#10;TnJf4dYYgroruztZOnHqon/mo7VHVvuLxS9v7LXAp0+fTjo7O1evvQt7XJ4zAAJQAADQpPbs2RM3&#10;igqFQpwKoCYAAE8t9EvhgC30T/U0YaBSqSTbtm2L6w7X93mWANCcvlf7bnJf320xBDWXuTZ5cPRo&#10;vCLvQn/epz/xydhfbNvSsqF/jrGxsaS1tTW+dpgAFXodzxcAASgAAGhSk5OTcaMobBgtLCyoCQDA&#10;ORw/fjz2Tzt37qyrdb/yla+M637GM56RLC0teZYA0OQWD384BqBCEOq+G96aPLrwwAX9nNvfsC/2&#10;GM/e/owNWXe4ijh8iG9l6tTQ0JBrfQEQgAIAgGYWNoe6urriZtHIyIiaAACch4GBgbrrn8bHx1cP&#10;CY8cOeI5AgDR0uSdyd1tN56ZBtV6ffLQ2Mef9jSo3S84s7e064qfWfd9rDD1qa2tLb5ePp9Pjh07&#10;5jkCIAAFAADNrlgsxg2j7u5uV98BAJynlUO32dnZulhv6PN27NgR1/yiF71I3wcA/IjHFqvJ/QPv&#10;WZ0GdU/X65NvT33+vH9/xzMvj33GwKtvWrdeJoS5Ozo6VgPdIZBerVY9PwAEoAAAoNmFA7tMJhM3&#10;jaamptQEAOA8zMzMxP4pl8vVTZBo7969cc0tLS3JF77wBc8RAPiJajNfTP69uz+GoIIv9w7FCVHn&#10;mgi1feu22Gvc8c73rOl6QsApTK7s7OxcDT6FK4jtYwEgAAUAAKzq7e2NG0dDQ0PqAQBwnkZHR1en&#10;DtTDer/4xS8mW7dujWt+y1ve4hkCAOf0zWP/mHyp4+bVINR8e1/y0JG/jJOinvxrH/ra11fDSYtf&#10;XliT1z916lQyODgYA+dPDD6F6+5MsgRAAAoAAFhVKpXi5lE+nzcuHADgaejv74991NjYWF2st729&#10;Pa738ssvd2AIAJy3MPUpBKGeOBFqZSrUgyMfSR6ZvSf+uj///ffGXuPSlm0X/Fphb+rEiRPJgQMH&#10;Vq8aDsLk8t27dws+ASAABQAA/LhKpbL6CbqJiQk1AQB4Grq7u2MfFSYTpH2t7373u1cPED/xiU94&#10;fgDABfn21OeT+/cNJ3flXvsjYajwz7dsee5qv3Hy5Mlkfn4+qdVqT7knNTc3l0xOTsapmmEqeZjs&#10;lM1mV39G0NHRkRSLxfiz1B8AASgAAOCsUwsKhYJ6AAA8DUtLS3ESQeilwvdpXuvi4uLqWm+66SbP&#10;DwC4aN+rfTdZOvm55IGD70/u6Xp9Mpe5Nrl6y44fCS9diNCzhJD5/v37k6mpKdOeABCAAgAAzi58&#10;wi5sLIVP1vkUHQDA0zMzMxN7qa6urtSvtaenJ651+/btrjwGANbFowsPJC/v7Io9x6uvvS5eV9fZ&#10;2bkawn6yfD4f///w68L0pzAFKkyNSnuwHAAEoAAAIEXC+PFwWBc2nEZGRtQEAOACw+S9vb2pXudf&#10;/dVfrR40fuADH/DsAIB1s3J9XblcVg8AEIACAID1VywW44ZUGClulDgAwNM3Pj4e+6l9+/aldo2h&#10;z2ttbY3rvOaaazw3AGDdhNDTymQn9QAAASgAAFh3s7Ozq+PHp6am1AQA4AIcPnw49lMhWJ7WNb7x&#10;jW+Ma9y6dWvy5S9/2XMDANZNvUzHBAABKAAAaBBhIypsSA0NDakHAE3/KfXh4WG4ID3Xvnr1armO&#10;F1+XOm0//aLV9d12223+nQcA1lXoj+w3AYAAFAAAbIhSqbQ6jrxaraoJAA5pfhAQgUa1bVvGlccA&#10;wLrr7++PvUfYe1IPABCAAgCAdVOpVJJcLhc3oyYmJtQEgKZnAhQXNQHqF3472fJTr4jSNv0pm3vJ&#10;4z1fS+z7jrz/Dv++AwDrrqurK/YeU1NT6gEAAlAAALD+n8QrFArqAQBwkUY+8mCy5RX/lhx8/wOp&#10;Wlf1m99OLvmpF8a+r+9N7/WsAIB1V6vVkmw2G/uP8L2aAIAAFAAArIvJycm4CRU2o+bn59UEAOAi&#10;Hf3kwzEANfCe+1O1rtfseWfs+y591ouT6jcf9awAgHU3PT0d+4+Ojg71AAABKAAAWB/Ly8tJZ2dn&#10;3IgK17WoCQDAxTv5uaUYgOq77b7UrOlv/vcXki1bt8e+7/0f+jvPCQDYEOPj46aOA4AAFAAArK+R&#10;kZHVT+FVq1U1AQBYA7P3PBIDUJ2vS890zcuu3B37vqte8ZueEQCwYYrFog/eAYAAFAAArJ9yuZzk&#10;crm4CRWuwVMTAIC1sVh9LAagWq+fS5Yf+/6mr2fgd8+E3rdl88kX7/6KZwQAbJje3t7Yh0xMTKgH&#10;AAhAAQDA2gujx8MGVH9/v3oAAKyxfOFLMQQVpkFt5jrunr8/2XrJM2PfV3zvxzwbAGBje6J8PvYh&#10;c3Nz6gEAAlAAALC2wqfuwuZTmABVqVTUBABgjfXddl8MQI2feHhT1/EzV58Jvbe94D+nYhoVANA8&#10;wp5T6EOy2WxSq9XUBAAEoAAAYO1Uq9XVT9+VSiU1AQBYB8Mf+noMQA2NbF7Y/AN/8bfJlpZtyZZt&#10;O5K/mfx/ngsAsKGmpqbi/lNXV5d6AIAAFAAArK2hoaG4+dTT05MsLy+rCQDAOghX34UAVHf/v29O&#10;6P3hbyWXPONM6P0X3/AHngkAsOFGRkZiLzIwMKAeACAABQAAa2d6ejrJZDLR7OysmgAArJNw3Vzu&#10;tXfFEFT5qxsfOn/VTb8VDxy3P+slydcWv+2ZAAAbLgSfQj8SglDqAQACUAAAsDaHcMvLSXd3d9x4&#10;KhaLagIAsM7633V/DECV/vobG/q6/+efT5+5+u7xvu/9H/60ZwEAbIpw9V3oRyYnJ9UDAASgAABg&#10;bayMHe/o6Eiq1aqaAACss8k7l2IAatfAvRsaem97/u7Y93X1DHkOAMCmqNVqSTabjT1JuVxWEwAQ&#10;gAIAgIsXNppyuZxP3QEAbKAnXoM3V/7uhrzm69/8ztjztWSvTO669xueAwCwKebm5mJPEkJQ6gEA&#10;AlAAALAmCoVC3HTq7+9XDwCADTQ0UokBqP2jX1v315r/9/uSrZkdse878PsfU38AYNOMj4/HnqS3&#10;t1c9AEAACgAALt7ExETccAoToCqVipoAAGyg2XseSTLXziWt188l1W99b11f68UvuzH2fZc//6Y4&#10;fUr9AYDNUiwWY18yNORKXgAQgAIAgItUrVaTfD4fN5xKpZKaAABsghveel+cAnX4w4vr9hofGj8e&#10;e74t256Z/N0/zas7ALCpVqaR248CAAEoAAC4aOFTdmGzqaenJ1leXlYTAIBNcOoL34lToNpuvDtZ&#10;+s7aT2ZaXFxMLnnGs2Pf9+o9f6jmAMCm6+joiL3J1NSUegCAABQAAFy46enpJJPJRLOzs2oCALCJ&#10;9ha/EqdADX/o62v+s191w5viAeOl/+mVSfWbj6o3ALCpKpXKmcmUj6vVamoCAAJQAABwYcK0p+7u&#10;7rjRVCwW1QQAYJPN3vNInAKV3X1XMr+wdiGlk/94Z7KlZVv0R6UZtQYANl2Y+hT2pMIUKPUAAAEo&#10;AAC4YKVSaXWjaWlpSU0AAFJgaKQSp0AVbr1vTX5e6PMue27Xmb7v5QeS5ce+r84AQGr2pQqFgnoA&#10;gAAUAABcmDBmPJfLxY2mo0ePqgkAQEosVh9Lcq+9K4agxj7+0EX/vDf95n+LPV/LpVcmn/vXB9UY&#10;AEhH6HtoKPYow8PD6gEAAlAAAHBhwpV3K5+yC1fhqQkAQHpM/MPDMQAVrsM7fXftgn/O/D33Ji3b&#10;Lo19X//+Y2oLAKRGb29v7FEmJibUAwAEoAAA4MKECVAhBBW+qgcAQPrsLX4lhqB23nJvnAp1IT/j&#10;pT93UzxYbH3e65Kl77j6DgBIj2w2G/uUubk59QAAASgAAAAAoBGFwNKugXtjCKp36MtP+/f/j/f9&#10;RTxU3HJJW3JiakFNAYDUKJfLsU8JIaharaYmACAABQAAAAA0qoUHHk3abrw7hqAOHPlasvzY+U1x&#10;WlxcTC659FnxYPE1e9+nlgBAqkxOTsY+paenRz0AQAAKAAAAAGh007O1JLv7rhiCKn7ggfP6Pa++&#10;4dfjoeK2y1+VfOVrpioAAOkyMjISe5WBgQH1AAABKAAAAACgGRz95MNJ5tq5GII6VPr6WX/t35/8&#10;p2RLy7bo3e+7U/0AgNQJwacQgCqVSuoBAAJQAAAAAECzGD/xwxDU0EjlJ16HV61Wk2dd/rx4oHjl&#10;z91+3lfmAQBspK6urtivTE1NqQcACEABAAAAAM0kTIJauQ6v/133J0vf+dGA0xt/43fiYeKWHV3J&#10;Z2eragYApE6tVkuy2WzsWSqVipoAgAAUAAAAANBsTn5uKWm78e4Ygup6/T3J7D2PxP99+rMzSUu4&#10;+m7LluRXf/fv1AoASKW5ubnYr3R0dKgHAAhAAQAAAADNqvzV5aTzdfMxBBUmQn34Ew8mVz7/JfEw&#10;cUfHQFL91vfUCQBIpYmJidizFAoF9QAAASgAAAAAoJmF6+/2Fr8SQ1Bbnn/ozNV3mcuSv/ib+9QH&#10;AEit4eHh2LcUi0X1AAABKAAAAACA/0jef/Rfk5ZtO+JB4jU3/omaAACpFiY/hb5lfHxcPQBAAAoA&#10;AAAA4IeHiF07b0q+8rWamgAAqdbR0RF7l7m5OfUAAAEoAAAAAKDZnThxIh4gtra2OkQEAFKvVqvF&#10;3iWbzcbv1QQABKAAAAAAgCa2tLSUtLe3x0PEsbExNQEAUm9qaurM5MquLvUAAAEoAAAAAKDZDQ4O&#10;rh4gLi8vqwkAkHqlUin2LwMDA+oBAAJQAAAAAEAzO3XqVJLJZKKZmRk1AQDqwtDQUAxAjYyMqAcA&#10;CEABAAAAAM0qTHvauXNnPDwMh4hqAgDUi97e3tjDTE5OqgcACEABAAAAAM3q8OHD8eCwra0tWVxc&#10;VBMAoG7k8/nYx5TLZfUAAAEoAAAAAKAZLSwsJNlsNh4cHjt2TE0AgLoRQk+hhwkhKPUAAAEoAAAA&#10;AKBJDQ4OxoPDQqEQr8JTEwCgXoRr70IfE67BUw8AEIACAAAAAJr00DCTySStra1xEpSaAAD1ZGRk&#10;JAagisWiegCAABQAAAAA0Gyq1WrS3t4eDw3HxsbUBACoOwMDA7GXGR8fVw8AEIACAAAAAJrNwYMH&#10;44HhDTfc4Oo7AKAu9fT0xH5menpaPQBAAAoAAAAAaCanT59OstlsvP5ubm5OTQCAulOr1WI/E4Tv&#10;1QQABKAAAAAAgCYRpj3t3LkzTksIU6DUBACoRyHEHfqZrq4u9QAAASgAAAAAoJkcPnx49bDQtAQA&#10;oF5NTEzEnqa/v189AEAACgAAAABoFgsLC0lra2s8LDx58qSaAAB1a3h4OPY04at6AIAAFAAAAADQ&#10;JPr6+uJB4dDQkHoAAHWtUCjEvmZyclI9AEAACgAAAABoBkePHo2HhGECVKVSURMAoK51dHTE3qZc&#10;LqsHAAhAAQAAAACNbmlpKWlvb4+HhCEIpSYAQD2r1Wqxr8lms+oBAAJQAAAAAEAz2L9/fzwk3L17&#10;d7K8vKwmAEBdm56ejr1NT0+PegCAABQAAAAA0OhmZmaSTCYThe/VBACod+Pj4zEANTAwoB4AIAAF&#10;AAAAADSyMO0pTEYIB4TDw8NqAgA0hKGhodjflEol9QAAASgAAAAAoJEdOXIkHg52d3cn1WpVTQCA&#10;htDb2xt7nKmpKfUAAAEoAAAAAKBRLSwsJK2trfFwcHp6Wk0AgIaRz+djj1OpVNQDAASgAAAAAIBG&#10;VSgU4sFguCJGPQCARhFCT6HHCSEo9QAAASgAAAAAoEGVSqV4MNjW1ubqOwCgoYRr70KfE67BUw8A&#10;EIACAAAAABpQmIqQy+XiweD4+LiaAAANZWRkJPY5xWJRPQBAAAoAAAAAaET9/f3xUDBcgaceAECj&#10;GRgYEPQGAAEoAAAAAKBRTU5OxgPBbDabzM/PqwkA0HB6enpivzM9Pa0eACAABQAAAAA0klqtlnR1&#10;dcUDwXA1jJoAAI0oBL1DvxN6H/UAAAEoAAAAAKCBFIvFeBjY3d2dLC8vqwkA0HDK5XLsdzo6OtQD&#10;AASgAAAAAIBGMjs7m2QymXggODU1pSYAQEOamJiI/U5/f796AIAAFAAAAADQSHp7e+Nh4NDQkHoA&#10;AA1reHg49jzhq3oAgAAUAAAAANAgSqVSPAjM5/NJtVpVEwCgYYXJT6HvCZOg1AMABKAAAAAAgAZQ&#10;qVSSXC7nIBAAaAodHR2x7ymXy+oBAAJQAAAAAEAjWJmCUCgU1AMAaGi1Wi32PdlsVj0AQAAKAAAA&#10;AGgEk5OTq4eA8/PzagIANLTp6enY+/T09KgHAAhAAQAAAAD1LkxA6OrqioeAIyMjagIANLzx8fHY&#10;+wwMDKgHAAhAAQAAAAD1rlgsxgPA7u7uZHl5WU0AgKbpf4S/AUAACgAAAACoc7Ozs0kmk4kHgFNT&#10;U2oCADSF3t5e/Q8ACEABAAAAAI10+Dc0NKQeAEDTyOfzsQeqVCrqAQACUAAAAABAvSqVSvHgLxwA&#10;VqtVNQEAmkIIPa30QOoBAAJQAAAAAEAdH/zlcrl4+DcxMaEmAEDTCNfehR4oTMJUDwAQgAIAAAAA&#10;6lR/f388+CsUCuoBADSVlSmYrgAGAAEoAAAAAKBOTU5OxkO/bDabzM/PqwkA0FQGBgZiLzQ+Pq4e&#10;ACAABQAAAADUm1qtlnR1dcVDv5GRETUBAJpOT09P7IWmp6fVAwAEoAAAAACAelMsFuOBX3d3d7K8&#10;vKwmAEDTCVMwQz8UguHqAQACUAAAAABAHZmdnU0ymUw88JuamlITAKDplMvl2At1dHSoBwAIQAEA&#10;AAAA9aa3tzce+A0NDakHANCUJiYmYj/U39+vHgAgAAUAAAAA1JNSqRQP+/L5fFKtVtUEAGhKw8PD&#10;sScKX9UDAASgAAAAAIA6UalUklwuFw/7wtQDNQEAmlWY/KQnAgABKAAAAACgTg/6CoWCegAATa2r&#10;qyv2RXNzc+oBAAJQAAAAAEA9mJycjId82Ww2mZ+fVxMAoGnVarXYEwXhezUBAAEoAAAAAKAODvlW&#10;phyMjIyoCQDQ1Kanp2Nf1NPTox4AIAAFAAAAANSDYrEYD/m6u7uT5eVlNQEAmtr4+HjsjQYGBtQD&#10;AASgAAAAAIC0m52dTTKZTDzkm5qaUhMAQDj8B+FwkzEBQAAKAAAAAKgDvb298YBvaGhIPQAAHlco&#10;FGJ/NDk5qR4AIAAFAAAAAKRZqVSKh3v5fD6pVqtqAgDwuI6Ojtgjlctl9QAAASgAAAAAIK0qlUqS&#10;y+Xi4d7ExISaAAD8oEdaCYirBwAIQAEAAAAAKdbf3x8P98IVL+oBAHDG1NRU7JHCNcHqAQACUAAA&#10;AABAyg/2wgSo+fl5NQEA+IGVK4KHhobUAwAEoAAAAACANKrVaklHR0c82BsdHVUTAIAnCMGn0CeF&#10;IJR6AIAAFAAAAACQQsViMR7q7dq1K4ah1AQA4IfC1XehVwoTM9UDAASgAAAAAICUmZ2dTTKZTDQz&#10;M6MmAABPks1mYwBKUBwABKAAAAAAgBQKU5/Cgd6BAwfUAwDgScrlcuyVwnXB6gEAAlAAAAAAQMrc&#10;cccd8UCvvb09WVpaUhMAgCeZnJyM/VKhUFAPABCAAgAAAADSpFKpJG1tbfFALxzsqQkAwI8bHh6O&#10;/VL4qh4AIAAFAAAAAKTI3r1742FeX1+fegAAPIX+/v7YM01MTKgHAAhAAQAAAABpcfz48XiQl8vl&#10;knK5rCYAAE+hq6sr9k1zc3PqAQACUAAAAABAGiwtLSXt7e3xIO+OO+5QEwCAp1Cr1ZJsNhuF79UE&#10;AASgAAAAAIAU2L9/fww/7d69O1leXlYTAICnEKY+hb4pTIFSDwAQgAIAAAAAUmB6ejrJZDJxioFr&#10;XAAAzm58fDwGoAYGBtQDAASgAAAAAIDNFq5t6ejoiId4w8PDagIAcA7FYjH2TiMjI+oBAAJQAAAA&#10;AMBmGx0djQd4nZ2drr4DADgPhUIh9k+Tk5PqAQACUAAAAADAZgrX3bW2tsYDvFOnTqkJAMB5WJme&#10;WS6X1QMABKAAAAAAgM10ww03xMO7wcFB9QAAOA/h+uDQP2WzWfUAAAEoAAAAAGAzHT16NB7e5fP5&#10;pFKpqAkAwHmYmpqKPVRvb696AIAAFAAAAACwWRYXF5NcLhcP78bHx9UEAOA8lUql2EMNDQ2pBwAI&#10;QAEAAAAAmyVceRcO7sIVeMvLy2oCAHCe9u/fH/uosbEx9QAAASgAAAAAYDOEa1symUx0+vRpNQEA&#10;eBp2794dA1CnTp1SDwAQgAIAAAAANlqY9tTV1RUP7UZHR9UEAOBpamtri71UuFJYPQBAAAoAAAAA&#10;2GBHjhyJB3YhBOXqOwCAp2dhYSH2Uu3t7eoBAAJQAAAAAMBGm5ubS7LZbDy0m56eVhMAgKdpcnIy&#10;9lKFQkE9AEAACgAAAADYaL29vfHAbnBwUD0AAC5AuEI49FMHDx5UDwAQgAIAAAAANtLY2Fg8rMvn&#10;80m1WlUTAIAL0N/fH3uqo0ePqgcACEABAAAAABslBJ7a2triYd3ExISaAABcoO7u7thTzczMqAcA&#10;CEABAAAAABtl37598aCuUCgky8vLagIAcAFqtVqSyWSi8L2aAIAAFAAAAACwAU6cOBHDT+Ggrlwu&#10;qwkAwAWanZ2NfVVXV5d6AIAAFAAAAACwEZaWluIBXTioGx0dVRMAgItw9OjR2Fft3btXPQBAAAoA&#10;AAAA2AgHDhyIh3Td3d2uvgMAuEjFYjH2VocPH1YPABCAAgAAAADW2/z8fLz2LpienlYTAICL1NfX&#10;FwNQ4Yph9QAAASgAAAAAYJ319PTEA7qhoSH1AABYA/l8PvZXCwsL6gEAAlAAAAAAwHoaGxuLh3Ph&#10;kK5araoJAMBFWlxcjP1VLpdztTAACEABAAAAAOupUqkkra2t8YDu2LFjagIAsAZOnjwZ+6vdu3er&#10;BwAIQAEAAAAA62nv3r3xcK5QKJhOAACwRlYmbLpeGAAEoAAAAACAdXT8+PHVq1nCNS1qAgCwNgYH&#10;B2OfFYJQ6gEAAlAAAAAAwDqoVqtJPp+PB3NHjhxREwCANbRr167YZ506dUo9AEAACgAAAABYDwcP&#10;HoyHcuFwztV3AABrq7W1NfZapmwCgAAUAAAAALAOpqenk0wmEw/lZmZm1AQAYA3Nzc3FPqu9vV09&#10;AEAACgAAAABYa2Ha08qVLMViUU0AANbYsWPHYq9VKBTUAwAEoAAAAACAtXbkyJHViQTValVNAADW&#10;2KFDh2K/Fa4cVg8AEIACAAAAANZQuVxOWltb44Hc5OSkmgAArIP5+fk4aXN2dlY9AEAACgAAAABY&#10;S+EalhB+2rt3r3oAAAAACEABAAAAQP04duxYDD/lcrlkcXFRTQAAAAAEoAAAAACgPlSr1aStrS0G&#10;oEqlkpoAAAAACEABAAAAQP3Yv39/DD/t2rUrWV5eVhMAAAAAASgAAAAAqA9TU1Mx/JTJZJLZ2Vk1&#10;AQAAABCAAgAAAID6UKvVks7OzhiAKhaLagIAAAAgAAUAAAAA9WN0dDSGn7q7u2MYSk0AAAAABKAA&#10;AAAAoC6E6+6y2WwMQE1OTqoJAAAAgAAUAAAAANSP3t7eGH7at2+fegAAAAAIQAEAAABA/RgfH4/h&#10;p1wulywuLqoJAAAAgAAUAAAAANSHSqWStLW1xQBUCEKpCQAAAIAAFAAAAADUjcHBwRh+KhQKyfLy&#10;spoAAAAACEABAAAAQH04efJkkslkkmw2m8zPz6sJAAAAgAAUAAAAANSHpaWlpKurK05/Onz4sJoA&#10;AAAACEABAAAAQP04dOhQDD91d3cntVpNTQAAAAAEoAAAAACgPszOzsZr78L1d+EaPDUBAAAAEIAC&#10;AAAAgLqwvLyc9PT0xOlPAwMDagIAAAAgAAUAAAAA9aNUKsXwUz6fTxYXF9UEAAAAQAAKAAAAAOpD&#10;uVxO2traYgDq2LFjagIAAAAgAAUAAAAA9aNYLMbw0549e+JVeGoCAAAAIAAFAAAAAHWjUqkkBw8e&#10;jF/VAwAAAEAACgAAAAAAAAAAEIACAAAAAAAAAAAQgAIAAAAAAAAAABCAAgAAAAAAAAAAEIACAAAA&#10;AAAAAAAEoAAAAAAAAAAAAASgAAAAAAAAAAAABKAAAAAAAAAAAAABKAAAAAAAAAAAAAEoAAAAAAAA&#10;AAAAASgAAAAAAAAAAAABKAAAAAAAAAAAQAAKAAAAAAAAAABAAAoAAAAAAAAAAEAACgAAAAAAAAAA&#10;EIACAAAAAAAAAAAQgAIAAAAAAAAAABCAAgAAAAAAAAAAEIACAAAAAAAAAAAEoAAAAAAAAAAAAASg&#10;AAAAAAAAAAAABKAAAAAAAAAAAAABKIUAAAAAAAAAAAAEoAAAAAAAAAAAAASgAAAAAAAAAAAABKAA&#10;AAAAAAAAAAABKAAAAAAAAAAAAAEoAAAAAAAAAAAAASgAAAAAAAAAAAABKAAAAAAAAAAAQAAKAAAA&#10;AAAAAABAAAoAAAAAAAAAAEAACgAAAAAAAAAAaHj/H19qP2+gchqqAAAAAElFTkSuQmCCUEsBAi0A&#10;FAAGAAgAAAAhALGCZ7YKAQAAEwIAABMAAAAAAAAAAAAAAAAAAAAAAFtDb250ZW50X1R5cGVzXS54&#10;bWxQSwECLQAUAAYACAAAACEAOP0h/9YAAACUAQAACwAAAAAAAAAAAAAAAAA7AQAAX3JlbHMvLnJl&#10;bHNQSwECLQAUAAYACAAAACEA2mqlVdAFAAA+IgAADgAAAAAAAAAAAAAAAAA6AgAAZHJzL2Uyb0Rv&#10;Yy54bWxQSwECLQAUAAYACAAAACEAqiYOvrwAAAAhAQAAGQAAAAAAAAAAAAAAAAA2CAAAZHJzL19y&#10;ZWxzL2Uyb0RvYy54bWwucmVsc1BLAQItABQABgAIAAAAIQAHYILp3QAAAAgBAAAPAAAAAAAAAAAA&#10;AAAAACkJAABkcnMvZG93bnJldi54bWxQSwECLQAKAAAAAAAAACEAyowjooqnAQCKpwEAFAAAAAAA&#10;AAAAAAAAAAAzCgAAZHJzL21lZGlhL2ltYWdlMS5wbmdQSwUGAAAAAAYABgB8AQAA77EBAAAA&#10;">
                <v:shape id="Picture 1" o:spid="_x0000_s1644" type="#_x0000_t75" style="position:absolute;left:5164;top:6812;width:2472;height:10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EZ7arDAAAA2wAAAA8AAABkcnMvZG93bnJldi54bWxEj81qwzAQhO+BvIPYQG6JZJOf4kYOIWDo&#10;KbRpIeS2WFvb1FoZS7Wdt68KhR6HmfmGORwn24qBet841pCsFQji0pmGKw0f78XqCYQPyAZbx6Th&#10;QR6O+Xx2wMy4kd9ouIZKRAj7DDXUIXSZlL6syaJfu444ep+utxii7Ctpehwj3LYyVWonLTYcF2rs&#10;6FxT+XX9thqkGovBt5eUk+1tUzh1373et1ovF9PpGUSgKfyH/9ovRsM+hd8v8QfI/A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RntqsMAAADbAAAADwAAAAAAAAAAAAAAAACf&#10;AgAAZHJzL2Rvd25yZXYueG1sUEsFBgAAAAAEAAQA9wAAAI8DAAAAAA==&#10;">
                  <v:imagedata r:id="rId62" o:title="" cropbottom="54789f" cropright="52688f" chromakey="#f3f3f3"/>
                </v:shape>
                <v:shape id="Text Box 397" o:spid="_x0000_s1645" type="#_x0000_t202" style="position:absolute;left:6561;top:7236;width:632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EE4573" w:rsidRPr="00B142AA" w:rsidRDefault="00EE4573" w:rsidP="00EE4573">
                        <w:pPr>
                          <w:bidi w:val="0"/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3x</w:t>
                        </w:r>
                        <w:proofErr w:type="gramEnd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-5</w:t>
                        </w:r>
                      </w:p>
                    </w:txbxContent>
                  </v:textbox>
                </v:shape>
                <v:shape id="Text Box 398" o:spid="_x0000_s1646" type="#_x0000_t202" style="position:absolute;left:5893;top:7625;width:37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EE4573" w:rsidRPr="00B142AA" w:rsidRDefault="00EE4573" w:rsidP="00EE4573">
                        <w:pPr>
                          <w:bidi w:val="0"/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399" o:spid="_x0000_s1647" type="#_x0000_t202" style="position:absolute;left:4957;top:7669;width:37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EE4573" w:rsidRPr="00B142AA" w:rsidRDefault="00EE4573" w:rsidP="00EE4573">
                        <w:pPr>
                          <w:bidi w:val="0"/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  <w:p w:rsidR="00EE4573" w:rsidRDefault="00EE4573" w:rsidP="00EE4573"/>
                    </w:txbxContent>
                  </v:textbox>
                </v:shape>
                <v:shape id="Text Box 400" o:spid="_x0000_s1648" type="#_x0000_t202" style="position:absolute;left:7140;top:6752;width:37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1KM8MA&#10;AADbAAAADwAAAGRycy9kb3ducmV2LnhtbESPQWvCQBSE7wX/w/IEb83GHmyJrqKC0IMIpmnPz+wz&#10;Ccm+TbKrif/eLRR6HGbmG2a1GU0j7tS7yrKCeRSDIM6trrhQkH0dXj9AOI+ssbFMCh7kYLOevKww&#10;0XbgM91TX4gAYZeggtL7NpHS5SUZdJFtiYN3tb1BH2RfSN3jEOCmkW9xvJAGKw4LJba0Lymv05tR&#10;YF3nM3NK0113Pv7oS/5dD9eDUrPpuF2C8DT6//Bf+1MreF/A75fwA+T6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l1KM8MAAADbAAAADwAAAAAAAAAAAAAAAACYAgAAZHJzL2Rv&#10;d25yZXYueG1sUEsFBgAAAAAEAAQA9QAAAIgDAAAAAA==&#10;" filled="f" fillcolor="#f6f6f6" stroked="f">
                  <o:lock v:ext="edit" aspectratio="t"/>
                  <v:textbox inset="0,0,0,0">
                    <w:txbxContent>
                      <w:p w:rsidR="00EE4573" w:rsidRPr="00B142AA" w:rsidRDefault="00EE4573" w:rsidP="00EE4573">
                        <w:pPr>
                          <w:bidi w:val="0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401" o:spid="_x0000_s1649" type="#_x0000_t202" style="position:absolute;left:5477;top:7097;width:75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EE4573" w:rsidRPr="00B142AA" w:rsidRDefault="00EE4573" w:rsidP="00EE4573">
                        <w:pPr>
                          <w:bidi w:val="0"/>
                          <w:jc w:val="center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20</w:t>
                        </w:r>
                        <w:proofErr w:type="gramEnd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x+1</w:t>
                        </w:r>
                      </w:p>
                    </w:txbxContent>
                  </v:textbox>
                </v:shape>
                <v:shape id="Text Box 402" o:spid="_x0000_s1650" type="#_x0000_t202" style="position:absolute;left:7376;top:7269;width:37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572sEA&#10;AADbAAAADwAAAGRycy9kb3ducmV2LnhtbERPy2rCQBTdF/oPwy24aybtwkrMRLQgdFGERNv1NXPz&#10;wMydmJkm8e87C8Hl4bzTzWw6MdLgWssK3qIYBHFpdcu1gtNx/7oC4Tyyxs4yKbiRg032/JRiou3E&#10;OY2Fr0UIYZeggsb7PpHSlQ0ZdJHtiQNX2cGgD3CopR5wCuGmk+9xvJQGWw4NDfb02VB5Kf6MAuuu&#10;/mQORbG75t+/+lz+XKZqr9TiZd6uQXia/UN8d39pBR9hbPgSfoDM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Oe9rBAAAA2wAAAA8AAAAAAAAAAAAAAAAAmAIAAGRycy9kb3du&#10;cmV2LnhtbFBLBQYAAAAABAAEAPUAAACGAwAAAAA=&#10;" filled="f" fillcolor="#f6f6f6" stroked="f">
                  <o:lock v:ext="edit" aspectratio="t"/>
                  <v:textbox inset="0,0,0,0">
                    <w:txbxContent>
                      <w:p w:rsidR="00EE4573" w:rsidRPr="00B142AA" w:rsidRDefault="00EE4573" w:rsidP="00EE4573">
                        <w:pPr>
                          <w:bidi w:val="0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 xml:space="preserve"> A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EE4573">
        <w:rPr>
          <w:rFonts w:ascii="Arial" w:eastAsia="Calibri" w:hAnsi="Arial" w:cs="Arial" w:hint="cs"/>
          <w:rtl/>
        </w:rPr>
        <w:t xml:space="preserve">נתון זוג של זוויות צמודות. </w:t>
      </w: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על-פי הנתונים חשבו את 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b/>
          <w:bCs/>
        </w:rPr>
        <w:t>x</w:t>
      </w:r>
      <w:r w:rsidRPr="00EE4573">
        <w:rPr>
          <w:rFonts w:ascii="Arial" w:eastAsia="Calibri" w:hAnsi="Arial" w:cs="Arial" w:hint="cs"/>
          <w:rtl/>
        </w:rPr>
        <w:t xml:space="preserve"> ואת מידות הזוויות.  </w:t>
      </w: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tabs>
          <w:tab w:val="num" w:pos="567"/>
        </w:tabs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64ECF3B5" wp14:editId="714E57BE">
                <wp:simplePos x="0" y="0"/>
                <wp:positionH relativeFrom="column">
                  <wp:posOffset>-355748</wp:posOffset>
                </wp:positionH>
                <wp:positionV relativeFrom="paragraph">
                  <wp:posOffset>19050</wp:posOffset>
                </wp:positionV>
                <wp:extent cx="1673860" cy="1861185"/>
                <wp:effectExtent l="0" t="0" r="2540" b="5715"/>
                <wp:wrapNone/>
                <wp:docPr id="55" name="קבוצה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3860" cy="1861185"/>
                          <a:chOff x="2397" y="10599"/>
                          <a:chExt cx="2636" cy="2931"/>
                        </a:xfrm>
                      </wpg:grpSpPr>
                      <wpg:grpSp>
                        <wpg:cNvPr id="56" name="Group 404"/>
                        <wpg:cNvGrpSpPr>
                          <a:grpSpLocks/>
                        </wpg:cNvGrpSpPr>
                        <wpg:grpSpPr bwMode="auto">
                          <a:xfrm>
                            <a:off x="2397" y="10599"/>
                            <a:ext cx="2636" cy="2931"/>
                            <a:chOff x="2397" y="10599"/>
                            <a:chExt cx="2636" cy="2931"/>
                          </a:xfrm>
                        </wpg:grpSpPr>
                        <wps:wsp>
                          <wps:cNvPr id="57" name="Text Box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12965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C123A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4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7" y="11139"/>
                              <a:ext cx="447" cy="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C123A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4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7" y="11285"/>
                              <a:ext cx="431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C123A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4" y="12786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C123A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1" y="10599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933ACA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933ACA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7" y="13061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933ACA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933ACA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75" y="12065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4C123A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4" y="11451"/>
                              <a:ext cx="782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5A1AA0" w:rsidRDefault="00EE4573" w:rsidP="00EE4573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20</w:t>
                                </w:r>
                                <w:proofErr w:type="gramEnd"/>
                                <w:r w:rsidRPr="005A1AA0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" name="Group 413"/>
                        <wpg:cNvGrpSpPr>
                          <a:grpSpLocks/>
                        </wpg:cNvGrpSpPr>
                        <wpg:grpSpPr bwMode="auto">
                          <a:xfrm rot="2043159">
                            <a:off x="2495" y="11190"/>
                            <a:ext cx="2351" cy="2131"/>
                            <a:chOff x="2495" y="11190"/>
                            <a:chExt cx="2351" cy="2131"/>
                          </a:xfrm>
                        </wpg:grpSpPr>
                        <wps:wsp>
                          <wps:cNvPr id="66" name="AutoShape 4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67" y="11280"/>
                              <a:ext cx="0" cy="20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7" name="AutoShap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5" y="12255"/>
                              <a:ext cx="235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8" name="AutoShap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0" y="11190"/>
                              <a:ext cx="1203" cy="17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9" name="Rectangle 41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67" y="12085"/>
                              <a:ext cx="170" cy="170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Arc 418"/>
                          <wps:cNvSpPr>
                            <a:spLocks noChangeAspect="1"/>
                          </wps:cNvSpPr>
                          <wps:spPr bwMode="auto">
                            <a:xfrm rot="-3120205">
                              <a:off x="3399" y="11868"/>
                              <a:ext cx="142" cy="14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ECF3B5" id="קבוצה 55" o:spid="_x0000_s1651" style="position:absolute;left:0;text-align:left;margin-left:-28pt;margin-top:1.5pt;width:131.8pt;height:146.55pt;z-index:251637248" coordorigin="2397,10599" coordsize="2636,2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W5NdwgAABRAAAAOAAAAZHJzL2Uyb0RvYy54bWzsW+9u2zYQ/z5g7yDo4wbXEvXfqFMkjl0M&#10;6NZizbDPsiRbQmVRo+TY6bCHGLC9wvZIeZ3dkRQl23GbNo3bDkoAQzYpkne8+/F4/PHps+0q164T&#10;VmW0GOvmE0PXkiKicVYsx/ovV7OBr2tVHRZxmNMiGes3SaU/O/v2m6ebcpQQmtI8TpgGjRTVaFOO&#10;9bSuy9FwWEVpsgqrJ7RMCihcULYKa/jKlsOYhRtofZUPiWG4ww1lcclolFQV/HopCvUz3v5ikUT1&#10;y8WiSmotH+swtpp/Mv45x8/h2dNwtGRhmWaRHEb4EaNYhVkBnaqmLsM61NYsO2hqlUWMVnRRP4no&#10;akgXiyxKuAwgjWnsSfOc0XXJZVmONstSqQlUu6enj242+un6FdOyeKw7jq4V4Qrm6Pbf2z9v/779&#10;5/YvDX4EDW3K5QgqPmfl6/IVE2LC4wsavamgeLhfjt+XorI23/xIY2g0XNeUa2i7YCtsAmTXtnwi&#10;btREJNtai+BH0/Us34X5iqDM9F3T9PlAwlGUwnzie8QKPF3DYsMJAjGPUTqVDRDXcsXbJLBMLB2G&#10;I9EzH60cnRCNf1FSNuqA94U6+CxotmE/tiruEqnRyKFAj6EL8MGqNbPqYWb2Og3LhFtvhdbT6BVm&#10;Tej1CmW7oFtQrbQyXg9NTKu3UABzyy2mEpamFXSShsUyOWeMbtIkjGGAYm43pXoV57EaVdjI+0yP&#10;uIQIEyKBK+2r0bftBcJ+bJcblzKfcFSyqn6e0JWGD2OdAcbwYYbXL6paWFpTBe28oLMsz+H3cJQX&#10;Oz9Am+IX6BRexTLsnsPG74ERTP2pbw9s4k4HtnF5OTifTeyBOzM959K6nEwuzT+wX9MepVkcJwV2&#10;00CYad9v7iSYCvBRIFbRPIuxORxSxZbzSc606xAgdMb/pD91qg13h8HdDWTZE8kktnFBgsHM9b2B&#10;PbOdQeAZ/sAwg4vANezAvpztivQiK5KHi6RtxnrgEEcY01HZDP53KFs4WmU1LFJ5thrrvqoUjtAE&#10;p0XMp7YOs1w8d1SBw29VAdPdTDRgkLBRYa31dr7lGEwcbs9YOqfxDdgwo2BiAISwxMJDStlbXdvA&#10;cjXWq9/WIUt0Lf+hAD8ITNvG9Y1/sR2PwBfWLZl3S8IigqbGeq1r4nFSizVxXbJsmUJPwvMKeg6w&#10;vci4Wbej4pDPsUKM//FBA6KIA9BwBR4rzz8NaMCyI9cd07TkuoNei8uWbUMRLlmW50s7ala7BhF6&#10;0Gj9r+MpAmyEh/Sg8aGgQRpP6EGjG2nACn4AGl6jKohIThhpqGDVJE0kq0AD4lMOGg7hEWYfafSR&#10;xikiDavxhB40OqCBm84D0OCLOYY/JwUN23FsuT3xfB7siP0BjzT67Um/PWl2aCfcnsgcSL89EWAg&#10;cxourOAHoMH3BicHDcsyYTC7aTEVafSg0YPGZwANld3rI41upAG5x33QMPmBxGcADUPmNCwDsIwn&#10;tHrQwNxnm6zoE6GgjxNGGiq714NGFzSsO0BD5YxPuj2xDA9ODDHSIEZ/emIM+9MTOBrBtQMSWDu4&#10;eULQUNm9HjS6oAFphINIQ+WMTwsaxJM5DdMWZ11tTsPzISLC05P+yLU/cj0haKjs3tcCGi2DRZBW&#10;7uSvwJIsnV7yV0yZ8P3EVB5xQk0M2zKdgJ+wS2IPsQMZH5hmIIlWzaaCWOD83NeJKeg5XTbLHS92&#10;mD0Hr6oDk1YvSFLCXdSjH0y7iiWEB+Wc8aLZpsqSAbZOCsGYiraFZEwpHguvfnVTAjtqh8YiXsHx&#10;34vGYjlucyJN/D1FQzYbERWmR/TQkKAOWCxVzUI8+Z/QogBCC2WCAHAfTsuD6RXAcpMsimOMioYn&#10;wwl9gmXTkinECvL5WTOK6HOvc+3zmWN4tuUPPM+xBrY1NQYX/mwyOJ+YrutNLyYX0z1+z5RLXz2c&#10;D8MP2BtV4he6Bn7L6zTeaHGGlCbLCQj4Z5wBKYR4gvGihfkSGJ5RzYBYQutfszrl9ovsFGxjhybk&#10;G/gvg0HVuqDCtB139CRluw9ZRqA0xpnSw0/l6uBkIorqurrKbZ3E1VtMJURQM9vwqcXURvFHuCe9&#10;q1cjoKs9hCDXu7piBP4vXV3RzbqurjJSp3F1H/l8mF45DJ8g4wJ5IM6NhtVDwuxn9fbZ7K6df7+w&#10;9wu7CFq+6IVd8cR+hsgXCOZ5AjG8SiXJ/AiPcfaJ6FUJb2D0rmL6T8VNb4N6YuwzxkxPhvX4IBJu&#10;R5z/g7jpKo7vhHpc6qOHIDwybIbwkJzfVxHf7wi4E+4+iBXfbwQgY6wuMXzwRqBnyPObAwgJcnfC&#10;IoAvldS6F3w1uylV+d3JB6HzgQVxCIG7O3wLKW5lWRbcxRJRi+/yMbQbFNOW+V182IWtaC2u1GBL&#10;TcoB7tLF8lbMMm5SWSDlYpXDDb3vB5qB/9gQ1mwqABSrCsR0jTsrwTjeW+lKdfXdEDraaLy1ve6u&#10;VHe8Unp3JdUdVBJjOtIaBHViXKrikRYhh64qHh0bZN9UJdFtpzVImin1hmmTUoEklVQ5PMHVELho&#10;KHb3JYW8w1hHpUBICmKL+YNaqP4jlUFurMzzjtDfuyuLY4GrJprllcVLckS4lu3f4mS6Brc452JW&#10;yrBGQXBA+IjLmZgzLVVPCyAAjfUCrqLCPdVtzdZ4b/Xlm0bMFb1OrihvoUZ5BzC/IEKzxLXF0Xqe&#10;RRfJ225liNOJMH5plSVvQ44BmglcsV7D+PZKRB2p007ToAAU5Z0iwXaevoEUIkzNVyARXnnrKk0Y&#10;VFf+pjzKaZUIlQgdSGXwKUbL6GCG2o9j8yqOQbUdX7SPBy//k23LcdH7eAVupjY+vxPJPX4248uP&#10;V9pjFJ5j5VfP+f5NXpPHu+3d77xWe5n/7D8AAAD//wMAUEsDBBQABgAIAAAAIQDOo9cZ4AAAAAkB&#10;AAAPAAAAZHJzL2Rvd25yZXYueG1sTI9BS8NAEIXvgv9hGcFbu0lLo8ZsSinqqQi2gnibJtMkNDsb&#10;stsk/feOJz3NDO/x5nvZerKtGqj3jWMD8TwCRVy4suHKwOfhdfYIygfkElvHZOBKHtb57U2GaelG&#10;/qBhHyolIexTNFCH0KVa+6Imi37uOmLRTq63GOTsK132OEq4bfUiihJtsWH5UGNH25qK8/5iDbyN&#10;OG6W8cuwO5+21+/D6v1rF5Mx93fT5hlUoCn8meEXX9AhF6aju3DpVWtgtkqkSzCwlCH6InpIQB1l&#10;eUpi0Hmm/zfIfwAAAP//AwBQSwECLQAUAAYACAAAACEAtoM4kv4AAADhAQAAEwAAAAAAAAAAAAAA&#10;AAAAAAAAW0NvbnRlbnRfVHlwZXNdLnhtbFBLAQItABQABgAIAAAAIQA4/SH/1gAAAJQBAAALAAAA&#10;AAAAAAAAAAAAAC8BAABfcmVscy8ucmVsc1BLAQItABQABgAIAAAAIQBTvW5NdwgAABRAAAAOAAAA&#10;AAAAAAAAAAAAAC4CAABkcnMvZTJvRG9jLnhtbFBLAQItABQABgAIAAAAIQDOo9cZ4AAAAAkBAAAP&#10;AAAAAAAAAAAAAAAAANEKAABkcnMvZG93bnJldi54bWxQSwUGAAAAAAQABADzAAAA3gsAAAAA&#10;">
                <v:group id="Group 404" o:spid="_x0000_s1652" style="position:absolute;left:2397;top:10599;width:2636;height:2931" coordorigin="2397,10599" coordsize="2636,29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Text Box 405" o:spid="_x0000_s1653" type="#_x0000_t202" style="position:absolute;left:2622;top:12965;width:479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EE4573" w:rsidRPr="004C123A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406" o:spid="_x0000_s1654" type="#_x0000_t202" style="position:absolute;left:3977;top:11139;width:447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<v:textbox>
                      <w:txbxContent>
                        <w:p w:rsidR="00EE4573" w:rsidRPr="004C123A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407" o:spid="_x0000_s1655" type="#_x0000_t202" style="position:absolute;left:2397;top:11285;width:431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<v:textbox>
                      <w:txbxContent>
                        <w:p w:rsidR="00EE4573" w:rsidRPr="004C123A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08" o:spid="_x0000_s1656" type="#_x0000_t202" style="position:absolute;left:4554;top:12786;width:479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EE4573" w:rsidRPr="004C123A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09" o:spid="_x0000_s1657" type="#_x0000_t202" style="position:absolute;left:3311;top:10599;width:479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<v:textbox>
                      <w:txbxContent>
                        <w:p w:rsidR="00EE4573" w:rsidRPr="00933ACA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933ACA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410" o:spid="_x0000_s1658" type="#_x0000_t202" style="position:absolute;left:3307;top:13061;width:479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<v:textbox>
                      <w:txbxContent>
                        <w:p w:rsidR="00EE4573" w:rsidRPr="00933ACA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933ACA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411" o:spid="_x0000_s1659" type="#_x0000_t202" style="position:absolute;left:3075;top:12065;width:479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<v:textbox>
                      <w:txbxContent>
                        <w:p w:rsidR="00EE4573" w:rsidRPr="004C123A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12" o:spid="_x0000_s1660" type="#_x0000_t202" style="position:absolute;left:3274;top:11451;width:782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<v:textbox>
                      <w:txbxContent>
                        <w:p w:rsidR="00EE4573" w:rsidRPr="005A1AA0" w:rsidRDefault="00EE4573" w:rsidP="00EE4573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20</w:t>
                          </w:r>
                          <w:proofErr w:type="gramEnd"/>
                          <w:r w:rsidRPr="005A1AA0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º</w:t>
                          </w:r>
                        </w:p>
                      </w:txbxContent>
                    </v:textbox>
                  </v:shape>
                </v:group>
                <v:group id="Group 413" o:spid="_x0000_s1661" style="position:absolute;left:2495;top:11190;width:2351;height:2131;rotation:2231674fd" coordorigin="2495,11190" coordsize="2351,2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OaMMQAAADbAAAADwAAAGRycy9kb3ducmV2LnhtbESPwWrDMBBE74H+g9hC&#10;b4ncgpPUjRLqmkIIOaROP2CxNpaJtTKWart/HwUKPQ4z84bZ7CbbioF63zhW8LxIQBBXTjdcK/g+&#10;f87XIHxA1tg6JgW/5GG3fZhtMNNu5C8aylCLCGGfoQITQpdJ6StDFv3CdcTRu7jeYoiyr6XucYxw&#10;28qXJFlKiw3HBYMdfRiqruWPVXA+heJ4oCJfTa54XZc2l6k1Sj09Tu9vIAJN4T/8195rBcsU7l/i&#10;D5DbG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OaMMQAAADbAAAA&#10;DwAAAAAAAAAAAAAAAACqAgAAZHJzL2Rvd25yZXYueG1sUEsFBgAAAAAEAAQA+gAAAJsDAAAAAA==&#10;">
                  <v:shape id="AutoShape 414" o:spid="_x0000_s1662" type="#_x0000_t32" style="position:absolute;left:3567;top:11280;width:0;height:20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/>
                  <v:shape id="AutoShape 415" o:spid="_x0000_s1663" type="#_x0000_t32" style="position:absolute;left:2495;top:12255;width:23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ZhtM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pK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ZhtMUAAADbAAAADwAAAAAAAAAA&#10;AAAAAAChAgAAZHJzL2Rvd25yZXYueG1sUEsFBgAAAAAEAAQA+QAAAJMDAAAAAA==&#10;"/>
                  <v:shape id="AutoShape 416" o:spid="_x0000_s1664" type="#_x0000_t32" style="position:absolute;left:2840;top:11190;width:1203;height:17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9JCL8AAADbAAAADwAAAGRycy9kb3ducmV2LnhtbERPTYvCMBC9L/gfwgjetmlX6Go1igrC&#10;gqc1XrwNzdhWm0lpstr99+YgeHy87+V6sK24U+8bxwqyJAVBXDrTcKXgpPefMxA+IBtsHZOCf/Kw&#10;Xo0+llgY9+Bfuh9DJWII+wIV1CF0hZS+rMmiT1xHHLmL6y2GCPtKmh4fMdy28itNc2mx4dhQY0e7&#10;msrb8c8qmF+3rL/NIbueTRa01Ok01zelJuNhswARaAhv8cv9YxTkcWz8En+AXD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d9JCL8AAADbAAAADwAAAAAAAAAAAAAAAACh&#10;AgAAZHJzL2Rvd25yZXYueG1sUEsFBgAAAAAEAAQA+QAAAI0DAAAAAA==&#10;" strokecolor="blue"/>
                  <v:rect id="Rectangle 417" o:spid="_x0000_s1665" style="position:absolute;left:3567;top:12085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GjsMMA&#10;AADbAAAADwAAAGRycy9kb3ducmV2LnhtbESPQWvCQBSE70L/w/IKvemmhYqNbiQtFXoSqkL19sg+&#10;d0Oyb0N2a9J/7woFj8PMfMOs1qNrxYX6UHtW8DzLQBBXXtdsFBz2m+kCRIjIGlvPpOCPAqyLh8kK&#10;c+0H/qbLLhqRIBxyVGBj7HIpQ2XJYZj5jjh5Z987jEn2RuoehwR3rXzJsrl0WHNasNjRh6Wq2f06&#10;BZ/daVu+miDLn2iPjX8fNnZrlHp6HMsliEhjvIf/219awfwNbl/SD5D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GjsMMAAADbAAAADwAAAAAAAAAAAAAAAACYAgAAZHJzL2Rv&#10;d25yZXYueG1sUEsFBgAAAAAEAAQA9QAAAIgDAAAAAA==&#10;" filled="f">
                    <o:lock v:ext="edit" aspectratio="t"/>
                  </v:rect>
                  <v:shape id="Arc 418" o:spid="_x0000_s1666" style="position:absolute;left:3399;top:11868;width:142;height:142;rotation:-3408096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azvMIA&#10;AADbAAAADwAAAGRycy9kb3ducmV2LnhtbERPTWvCQBC9C/6HZYTemo1CbUldpQjSFrxUS6C3aXZM&#10;0mZn4u5WY39991Dw+Hjfi9XgOnUiH1phA9MsB0VciW25NvC+39w+gAoR2WInTAYuFGC1HI8WWFg5&#10;8xuddrFWKYRDgQaaGPtC61A15DBk0hMn7iDeYUzQ19p6PKdw1+lZns+1w5ZTQ4M9rRuqvnc/zkB3&#10;lMPzr3yty3iRu9ftZ/nhfGnMzWR4egQVaYhX8b/7xRq4T+vTl/QD9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BrO8wgAAANs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142,142;0,142" o:connectangles="0,0,0"/>
                    <o:lock v:ext="edit" aspectratio="t"/>
                  </v:shape>
                </v:group>
              </v:group>
            </w:pict>
          </mc:Fallback>
        </mc:AlternateContent>
      </w:r>
      <w:r w:rsidRPr="00EE4573">
        <w:rPr>
          <w:rFonts w:ascii="Arial" w:eastAsia="Calibri" w:hAnsi="Arial" w:cs="Arial"/>
          <w:rtl/>
        </w:rPr>
        <w:t xml:space="preserve">הקטעים </w:t>
      </w:r>
      <w:r w:rsidRPr="00EE4573">
        <w:rPr>
          <w:rFonts w:ascii="Arial" w:eastAsia="Calibri" w:hAnsi="Arial" w:cs="Arial"/>
        </w:rPr>
        <w:t xml:space="preserve">SP </w:t>
      </w:r>
      <w:r w:rsidRPr="00EE4573">
        <w:rPr>
          <w:rFonts w:ascii="Arial" w:eastAsia="Calibri" w:hAnsi="Arial" w:cs="Arial"/>
          <w:rtl/>
        </w:rPr>
        <w:t xml:space="preserve">  ו- </w:t>
      </w:r>
      <w:r w:rsidRPr="00EE4573">
        <w:rPr>
          <w:rFonts w:ascii="Arial" w:eastAsia="Calibri" w:hAnsi="Arial" w:cs="Arial"/>
        </w:rPr>
        <w:t>AC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>מאונכים זה לזה בנקודה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M</w:t>
      </w:r>
      <w:r w:rsidRPr="00EE4573">
        <w:rPr>
          <w:rFonts w:ascii="Arial" w:eastAsia="Calibri" w:hAnsi="Arial" w:cs="Arial"/>
          <w:rtl/>
        </w:rPr>
        <w:t xml:space="preserve">. </w:t>
      </w:r>
      <w:r w:rsidRPr="00EE4573">
        <w:rPr>
          <w:rFonts w:ascii="Arial" w:eastAsia="Calibri" w:hAnsi="Arial" w:cs="Arial" w:hint="cs"/>
          <w:rtl/>
        </w:rPr>
        <w:br/>
      </w:r>
      <w:r w:rsidRPr="00EE4573">
        <w:rPr>
          <w:rFonts w:ascii="Arial" w:eastAsia="Calibri" w:hAnsi="Arial" w:cs="Arial"/>
          <w:rtl/>
        </w:rPr>
        <w:t xml:space="preserve">הקטע  </w:t>
      </w:r>
      <w:r w:rsidRPr="00EE4573">
        <w:rPr>
          <w:rFonts w:ascii="Arial" w:eastAsia="Calibri" w:hAnsi="Arial" w:cs="Arial"/>
        </w:rPr>
        <w:t>KV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>עובר דרך הנקודה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M</w:t>
      </w:r>
      <w:r w:rsidRPr="00EE4573">
        <w:rPr>
          <w:rFonts w:ascii="Arial" w:eastAsia="Calibri" w:hAnsi="Arial" w:cs="Arial"/>
          <w:rtl/>
        </w:rPr>
        <w:t xml:space="preserve">. 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>KMS = 20º</w:t>
      </w:r>
      <w:r w:rsidRPr="00EE4573">
        <w:rPr>
          <w:rFonts w:ascii="Arial" w:eastAsia="Calibri" w:hAnsi="Arial" w:cs="Arial"/>
          <w:rtl/>
        </w:rPr>
        <w:t xml:space="preserve">. </w:t>
      </w:r>
    </w:p>
    <w:p w:rsidR="00EE4573" w:rsidRPr="00EE4573" w:rsidRDefault="00EE4573" w:rsidP="00EE4573">
      <w:pPr>
        <w:numPr>
          <w:ilvl w:val="0"/>
          <w:numId w:val="30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Cambria Math" w:eastAsia="Calibri" w:hAnsi="Cambria Math" w:cs="Arial" w:hint="cs"/>
          <w:rtl/>
        </w:rPr>
        <w:t xml:space="preserve">חשבו את מידת הזווית 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>VMC</w:t>
      </w:r>
      <w:r w:rsidRPr="00EE4573">
        <w:rPr>
          <w:rFonts w:ascii="Arial" w:eastAsia="Calibri" w:hAnsi="Arial" w:cs="Arial"/>
          <w:rtl/>
        </w:rPr>
        <w:t xml:space="preserve">. </w:t>
      </w:r>
    </w:p>
    <w:p w:rsidR="00EE4573" w:rsidRPr="00EE4573" w:rsidRDefault="00EE4573" w:rsidP="00EE4573">
      <w:pPr>
        <w:spacing w:after="60" w:line="320" w:lineRule="exact"/>
        <w:ind w:left="924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30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Cambria Math" w:eastAsia="Calibri" w:hAnsi="Cambria Math" w:cs="Arial" w:hint="cs"/>
          <w:rtl/>
        </w:rPr>
        <w:t xml:space="preserve">חשבו את מידת הזווית  </w:t>
      </w:r>
      <w:r w:rsidRPr="00EE4573">
        <w:rPr>
          <w:rFonts w:ascii="Cambria Math" w:eastAsia="Calibri" w:hAnsi="Cambria Math" w:cs="Arial"/>
        </w:rPr>
        <w:t>∢</w:t>
      </w:r>
      <w:r w:rsidRPr="00EE4573">
        <w:rPr>
          <w:rFonts w:ascii="Arial" w:eastAsia="Calibri" w:hAnsi="Arial" w:cs="Arial"/>
        </w:rPr>
        <w:t>KMC</w:t>
      </w:r>
      <w:r w:rsidRPr="00EE4573">
        <w:rPr>
          <w:rFonts w:ascii="Arial" w:eastAsia="Calibri" w:hAnsi="Arial" w:cs="Arial" w:hint="cs"/>
          <w:rtl/>
        </w:rPr>
        <w:t>.</w:t>
      </w: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30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האם  </w:t>
      </w:r>
      <w:r w:rsidRPr="00EE4573">
        <w:rPr>
          <w:rFonts w:ascii="Cambria Math" w:eastAsia="Calibri" w:hAnsi="Cambria Math" w:cs="Arial"/>
        </w:rPr>
        <w:t>∢</w:t>
      </w:r>
      <w:r w:rsidRPr="00EE4573">
        <w:rPr>
          <w:rFonts w:ascii="Arial" w:eastAsia="Calibri" w:hAnsi="Arial" w:cs="Arial"/>
        </w:rPr>
        <w:t>KMC</w:t>
      </w:r>
      <w:r w:rsidRPr="00EE4573">
        <w:rPr>
          <w:rFonts w:ascii="Arial" w:eastAsia="Calibri" w:hAnsi="Arial" w:cs="Arial" w:hint="cs"/>
          <w:rtl/>
        </w:rPr>
        <w:t xml:space="preserve">  ו-  </w:t>
      </w:r>
      <w:r w:rsidRPr="00EE4573">
        <w:rPr>
          <w:rFonts w:ascii="Cambria Math" w:eastAsia="Calibri" w:hAnsi="Cambria Math" w:cs="Arial"/>
        </w:rPr>
        <w:t>∢</w:t>
      </w:r>
      <w:r w:rsidRPr="00EE4573">
        <w:rPr>
          <w:rFonts w:ascii="Arial" w:eastAsia="Calibri" w:hAnsi="Arial" w:cs="Arial"/>
        </w:rPr>
        <w:t>KMP</w:t>
      </w:r>
      <w:r w:rsidRPr="00EE4573">
        <w:rPr>
          <w:rFonts w:ascii="Arial" w:eastAsia="Calibri" w:hAnsi="Arial" w:cs="Arial" w:hint="cs"/>
          <w:rtl/>
        </w:rPr>
        <w:t xml:space="preserve">  הן זוויות קודקודיות?  נמקו.</w:t>
      </w: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30"/>
        </w:numPr>
        <w:spacing w:after="6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האם </w:t>
      </w:r>
      <w:r w:rsidRPr="00EE4573">
        <w:rPr>
          <w:rFonts w:ascii="Cambria Math" w:eastAsia="Calibri" w:hAnsi="Cambria Math" w:cs="Arial"/>
        </w:rPr>
        <w:t>∢</w:t>
      </w:r>
      <w:r w:rsidRPr="00EE4573">
        <w:rPr>
          <w:rFonts w:ascii="Arial" w:eastAsia="Calibri" w:hAnsi="Arial" w:cs="Arial"/>
        </w:rPr>
        <w:t>AMV</w:t>
      </w:r>
      <w:r w:rsidRPr="00EE4573">
        <w:rPr>
          <w:rFonts w:ascii="Arial" w:eastAsia="Calibri" w:hAnsi="Arial" w:cs="Arial" w:hint="cs"/>
          <w:rtl/>
        </w:rPr>
        <w:t xml:space="preserve">  ו-  </w:t>
      </w:r>
      <w:r w:rsidRPr="00EE4573">
        <w:rPr>
          <w:rFonts w:ascii="Cambria Math" w:eastAsia="Calibri" w:hAnsi="Cambria Math" w:cs="Arial"/>
        </w:rPr>
        <w:t>∢</w:t>
      </w:r>
      <w:r w:rsidRPr="00EE4573">
        <w:rPr>
          <w:rFonts w:ascii="Arial" w:eastAsia="Calibri" w:hAnsi="Arial" w:cs="Arial"/>
        </w:rPr>
        <w:t>SMV</w:t>
      </w:r>
      <w:r w:rsidRPr="00EE4573">
        <w:rPr>
          <w:rFonts w:ascii="Arial" w:eastAsia="Calibri" w:hAnsi="Arial" w:cs="Arial" w:hint="cs"/>
          <w:rtl/>
        </w:rPr>
        <w:t xml:space="preserve">  הן זוויות קודקודיות? נמקו.</w:t>
      </w: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spacing w:after="60" w:line="320" w:lineRule="exact"/>
        <w:ind w:right="4253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br w:type="page"/>
      </w:r>
      <w:r w:rsidRPr="00EE4573">
        <w:rPr>
          <w:rFonts w:ascii="Arial" w:eastAsia="Calibri" w:hAnsi="Arial" w:cs="Arial" w:hint="cs"/>
          <w:rtl/>
        </w:rPr>
        <w:lastRenderedPageBreak/>
        <w:t xml:space="preserve">חשבו את מידת הזוויות בהתאם לנתונים.  </w:t>
      </w:r>
      <w:r w:rsidRPr="00EE4573">
        <w:rPr>
          <w:rFonts w:ascii="Arial" w:eastAsia="Calibri" w:hAnsi="Arial" w:cs="Arial"/>
          <w:rtl/>
        </w:rPr>
        <w:br/>
      </w:r>
      <w:r w:rsidRPr="00EE4573">
        <w:rPr>
          <w:rFonts w:ascii="Arial" w:eastAsia="Calibri" w:hAnsi="Arial" w:cs="Arial" w:hint="cs"/>
          <w:rtl/>
        </w:rPr>
        <w:t xml:space="preserve">נמקו את צעדיכם.  </w:t>
      </w:r>
      <w:r w:rsidRPr="00EE4573">
        <w:rPr>
          <w:rFonts w:ascii="Arial" w:eastAsia="Calibri" w:hAnsi="Arial" w:cs="Arial"/>
          <w:rtl/>
        </w:rPr>
        <w:br/>
      </w:r>
      <w:proofErr w:type="gramStart"/>
      <w:r w:rsidRPr="00EE4573">
        <w:rPr>
          <w:rFonts w:ascii="Arial" w:eastAsia="Calibri" w:hAnsi="Arial" w:cs="Arial"/>
        </w:rPr>
        <w:t>MF</w:t>
      </w:r>
      <w:r w:rsidRPr="00EE4573">
        <w:rPr>
          <w:rFonts w:ascii="Arial" w:eastAsia="Calibri" w:hAnsi="Arial" w:cs="Arial" w:hint="cs"/>
          <w:rtl/>
        </w:rPr>
        <w:t xml:space="preserve">  חוצה</w:t>
      </w:r>
      <w:proofErr w:type="gramEnd"/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זווית 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>DMG</w:t>
      </w:r>
      <w:r w:rsidRPr="00EE4573">
        <w:rPr>
          <w:rFonts w:ascii="Arial" w:eastAsia="Calibri" w:hAnsi="Arial" w:cs="Arial"/>
          <w:rtl/>
        </w:rPr>
        <w:t xml:space="preserve">.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נסמן:  </w:t>
      </w:r>
      <w:r w:rsidRPr="00EE4573">
        <w:rPr>
          <w:rFonts w:ascii="Cambria Math" w:eastAsia="Calibri" w:hAnsi="Cambria Math" w:cs="Cambria Math"/>
        </w:rPr>
        <w:t>∢</w:t>
      </w:r>
      <w:r w:rsidRPr="00EE4573">
        <w:rPr>
          <w:rFonts w:ascii="Arial" w:eastAsia="Calibri" w:hAnsi="Arial" w:cs="Arial"/>
        </w:rPr>
        <w:t>FMG = α</w:t>
      </w:r>
      <w:r w:rsidRPr="00EE4573">
        <w:rPr>
          <w:rFonts w:ascii="Arial" w:eastAsia="Calibri" w:hAnsi="Arial" w:cs="Arial"/>
          <w:rtl/>
        </w:rPr>
        <w:t>.</w:t>
      </w:r>
    </w:p>
    <w:p w:rsidR="00EE4573" w:rsidRPr="00EE4573" w:rsidRDefault="00EE4573" w:rsidP="00EE4573">
      <w:pPr>
        <w:numPr>
          <w:ilvl w:val="0"/>
          <w:numId w:val="31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 wp14:anchorId="658910ED" wp14:editId="565B4C82">
                <wp:simplePos x="0" y="0"/>
                <wp:positionH relativeFrom="column">
                  <wp:posOffset>269240</wp:posOffset>
                </wp:positionH>
                <wp:positionV relativeFrom="margin">
                  <wp:posOffset>-26035</wp:posOffset>
                </wp:positionV>
                <wp:extent cx="1913255" cy="1390650"/>
                <wp:effectExtent l="0" t="2540" r="2540" b="0"/>
                <wp:wrapNone/>
                <wp:docPr id="40" name="קבוצה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3255" cy="1390650"/>
                          <a:chOff x="6114" y="2078"/>
                          <a:chExt cx="3013" cy="2190"/>
                        </a:xfrm>
                      </wpg:grpSpPr>
                      <wps:wsp>
                        <wps:cNvPr id="41" name="Arc 420"/>
                        <wps:cNvSpPr>
                          <a:spLocks noChangeAspect="1"/>
                        </wps:cNvSpPr>
                        <wps:spPr bwMode="auto">
                          <a:xfrm rot="604994">
                            <a:off x="7868" y="2878"/>
                            <a:ext cx="113" cy="11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4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280" y="2792"/>
                            <a:ext cx="58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AD33A5" w:rsidRDefault="00EE4573" w:rsidP="00EE4573">
                              <w:pPr>
                                <w:bidi w:val="0"/>
                                <w:spacing w:after="24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D33A5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4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93" y="3170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C123A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utoShape 423"/>
                        <wps:cNvCnPr>
                          <a:cxnSpLocks noChangeShapeType="1"/>
                        </wps:cNvCnPr>
                        <wps:spPr bwMode="auto">
                          <a:xfrm>
                            <a:off x="6444" y="3170"/>
                            <a:ext cx="22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AutoShape 424"/>
                        <wps:cNvCnPr>
                          <a:cxnSpLocks noChangeShapeType="1"/>
                        </wps:cNvCnPr>
                        <wps:spPr bwMode="auto">
                          <a:xfrm flipH="1">
                            <a:off x="6663" y="2340"/>
                            <a:ext cx="1794" cy="1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AutoShape 425"/>
                        <wps:cNvCnPr>
                          <a:cxnSpLocks noChangeShapeType="1"/>
                        </wps:cNvCnPr>
                        <wps:spPr bwMode="auto">
                          <a:xfrm flipV="1">
                            <a:off x="7544" y="2695"/>
                            <a:ext cx="1226" cy="4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Arc 426"/>
                        <wps:cNvSpPr>
                          <a:spLocks noChangeAspect="1"/>
                        </wps:cNvSpPr>
                        <wps:spPr bwMode="auto">
                          <a:xfrm rot="1939213">
                            <a:off x="7950" y="3030"/>
                            <a:ext cx="113" cy="11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4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018" y="3089"/>
                            <a:ext cx="58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AD33A5" w:rsidRDefault="00EE4573" w:rsidP="00EE4573">
                              <w:pPr>
                                <w:bidi w:val="0"/>
                                <w:spacing w:after="24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D33A5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42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30" y="2885"/>
                            <a:ext cx="58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893C0A" w:rsidRDefault="00EE4573" w:rsidP="00EE4573">
                              <w:pPr>
                                <w:bidi w:val="0"/>
                                <w:spacing w:after="24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w:t>α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42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374" y="2078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C123A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43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714" y="2507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C123A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43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686" y="3009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C123A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43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336" y="3918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C123A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43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114" y="2988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C123A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8910ED" id="קבוצה 40" o:spid="_x0000_s1667" style="position:absolute;left:0;text-align:left;margin-left:21.2pt;margin-top:-2.05pt;width:150.65pt;height:109.5pt;z-index:251639296;mso-position-vertical-relative:margin" coordorigin="6114,2078" coordsize="3013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SCk7QcAAKVGAAAOAAAAZHJzL2Uyb0RvYy54bWzsXN1u2zYUvh+wdxB0ucG1/qwfo06ROHY3&#10;oFsLNNuuZUm2hMqiRsmx02EPMWB7he2R8jr7SEq0bMdd1iBxuzEBAimkKJ7Dc77z8Rzaz19slrl2&#10;ndAqI8VIN58ZupYUEYmzYjHSf7ia9nxdq+qwiMOcFMlIv0kq/cXZl188X5fDxCIpyeOEahikqIbr&#10;cqSndV0O+/0qSpNlWD0jZVKgcU7oMqxxSxf9mIZrjL7M+5ZhuP01oXFJSZRUFf57KRr1Mz7+fJ5E&#10;9ev5vEpqLR/pmFvN/1L+d8b+9s+eh8MFDcs0i5pphB8xi2WYFXipHOoyrENtRbODoZZZRElF5vWz&#10;iCz7ZD7PooTLAGlMY0+al5SsSi7LYrhelFJNUO2enj562Oj76zdUy+KR7kA9RbjEGt3+dfvb7R+3&#10;f97+ruGf0NC6XAzR8SUt35ZvqBATl69I9K5Cc3+/nd0vRGdttv6OxBg0XNWEa2gzp0s2BGTXNnwh&#10;buRCJJtai/BPMzBtazDQtQhtph0Y7qBZqijFerLnXNN0dA3NluH5YhmjdNI8bxumLR62zIA/2Q+H&#10;4sV8ss3kmGQwu2qr2ephmn2bhmXCF6xiCms1a7aaPaeR5liNTnmXVqGV0KZWkHEaFovkvCphuxCe&#10;iYY5dzqzmwrrcLdqNUrwmGs4QeBwfTd69nwXrsj05bf6ktpulWXigr2u1VU4jFZV/TIhfMHC61dV&#10;jWYYeYwrcdGYzEsYz3yZw3W+7mkG+xVLsojbDtCB7GCZrnFnJ+sena7kq77q40VrjY+297or+Tre&#10;Kb27k3wdOok5HRkNxiQmLzseGREmKTsenRvsWnYSr+2MBuVL9YZpq/FoUzQqx5UGA2Euw1agJBXz&#10;BqYUrC3EFuuHXqz1SGfIzTq3i/3hzsLLrgbdkTFJPNTMiMJQ9+GV6hrgdSZWpQxrJgifLi61NYyQ&#10;WYCupfJqnuVA6AIxAgFkU9MVCyiv37ViLsl1ckX4CDWTt4f1hQita2+bo9Usiy6S993OphlYwbY/&#10;lMbHaOaAYQLXa+x1v0X0aXTaGRoKYFJ9UKSqpuQdkA9yfgYShcO86CpNGFRX/rY9ykmVCJUIHTTK&#10;4EvMLKODGQWZYmHRmQ3PFj4YWANuuBXJs5g1sraKLmbjnGrXIQvT/Kcxt51uCIdFzAdLkzCeNNd1&#10;mOXiGi/Pud0nPPJjQrwztN+YH0M8HpV/CYxg4k98p+dY7qTnGJeXvfPp2Om5U9MbXNqX4/Gl+Sub&#10;qOkM0yyOk4LNtWUIpnO/ONFwFRHbJUfYkWlH9Cn/ORS9vzsNDtGQhaluK9L5dGB4ju33PG9g9xx7&#10;YvQu/Om4dz42XdebXIwvJnsiTbiaACCcfuEdD5FK6pzNiqzqhL5N47UWZxXikT0ILLhsnIF6WZ5Y&#10;YC3MF+CMUQ2wQND6KatTHj9bn9/RjG+w30YzcnShiHax2Z1crka2rapgHK0h8HjKQqggADMS3yCc&#10;8sAJswebxYxTQt/r2hrMcKRXP69CCmDKvy1AEALTYVyp5jfOwEM812i3ZdZtCYsIQ430Wgdss8tx&#10;jTs8sipptkjxJpP7Q0HOwZDmGTNZPj8xq+YGHOWpyAqCg6CBV8y0LsgGjIWHlQ4J0eoNGtqpH+cu&#10;WzpDKVkzp4X+/jWl4QYlWJ9nwQg4i/ECS0QXNkvGGQc+DIzxRccIGjtpqWZJBYvR2MVIZwGL67xl&#10;NAzAmi7sXTugtfOPLcD8PyAlMC3HuLCC3tT1vZ4zdQa9wDP8nmEGFwHjmM7ldBclX2VF8nA8eXCk&#10;WGbAHy3PliPdl+EkHB4LGxI12PTvAxn1ZrbhuyZrwI2N+YaCke6eB5T5AEa4x34SMGIHmB+wwjZb&#10;5tfCiNNuhmyx5YTLKxgZ6Q9iJgpGjjCPLYy4nNsoGOEZmU7qBLtPASOMHXF6CDrCN64NjowLkZHC&#10;frTJSEnSwbtf3ZTYg+1wDvEIe/54GqXDOVzHEXvgQ7CwrKBJUrXU9AhWYC8YMrY3JkUB9kGoIH33&#10;ISAPjoX/kV2TZGUdki/2j4LZsxVjIC72d2oz9KDNULsJecJ9Bxzp0NMdxuQf19O1eZ6V37R7mSZb&#10;6rquIAiWLVLgwrZ4btpDYlUkpl3kMpimjlIE5fbV8IFpBeX2MjH2+DmQE7i9e5fbc7d6Arf/cc/t&#10;vUET6i0XgR3a6Li9ZWGqPL/gKa9/7BSp8vr/ttd70ut5RdTthPlHqoiagY0UtM3zfm1JNMAWn2cB&#10;DLup/7RZAFYJFTFelUTvrp1CP8eLmKyG2aZ/QJZkR1USVSVRVRJVJdFioUqiqiRafy4lURycOqhl&#10;eHuU5XQlUcMUB7tsw+e1qO2eRZVE7zxgomoZj1sSdeVxAVUS7ZZEcQbtAEb40dUm08F2PqeDEQ97&#10;IH6ywvf3Uh8KRhSMyKN6T3eywpXHBRSMdGCE5SwOYEQeQkHp9KQw4tueKJZuj+W3ORV1skLByClg&#10;RJ4WUDDShRGcltyHEZEF/RTYiO+1n+7BmebdQoyCEQUjp4AReRRBwUgXRu44Lm7L/d/J2Yjro2jL&#10;znka4lD4NjeiYETByClgRB5tUDDShRGUEw/YiNz/nRpGXNtuYCRArnXnWIiCEQUjp4AReWJCwUgX&#10;RpB7OIARuf87OYyY7aYm8BWM9B/787DqUyf//KkTWcX8XGCEf30HvguFn7puvreFfdlK9x7X3W+X&#10;OfsbAAD//wMAUEsDBBQABgAIAAAAIQA3i+DE4AAAAAkBAAAPAAAAZHJzL2Rvd25yZXYueG1sTI/N&#10;TsMwEITvSLyDtUjcWseJ+QvZVFUFnCokWiTEzY23SdTYjmI3Sd8ec4LjaEYz3xSr2XRspMG3ziKI&#10;ZQKMbOV0a2uEz/3r4hGYD8pq1TlLCBfysCqvrwqVazfZDxp3oWaxxPpcITQh9DnnvmrIKL90Pdno&#10;Hd1gVIhyqLke1BTLTcfTJLnnRrU2LjSqp01D1Wl3Nghvk5rWmXgZt6fj5vK9v3v/2gpCvL2Z18/A&#10;As3hLwy/+BEdysh0cGerPesQZCpjEmEhBbDoZzJ7AHZASIV8Al4W/P+D8gcAAP//AwBQSwECLQAU&#10;AAYACAAAACEAtoM4kv4AAADhAQAAEwAAAAAAAAAAAAAAAAAAAAAAW0NvbnRlbnRfVHlwZXNdLnht&#10;bFBLAQItABQABgAIAAAAIQA4/SH/1gAAAJQBAAALAAAAAAAAAAAAAAAAAC8BAABfcmVscy8ucmVs&#10;c1BLAQItABQABgAIAAAAIQBCvSCk7QcAAKVGAAAOAAAAAAAAAAAAAAAAAC4CAABkcnMvZTJvRG9j&#10;LnhtbFBLAQItABQABgAIAAAAIQA3i+DE4AAAAAkBAAAPAAAAAAAAAAAAAAAAAEcKAABkcnMvZG93&#10;bnJldi54bWxQSwUGAAAAAAQABADzAAAAVAsAAAAA&#10;">
                <v:shape id="Arc 420" o:spid="_x0000_s1668" style="position:absolute;left:7868;top:2878;width:113;height:113;rotation:66081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4cycAA&#10;AADbAAAADwAAAGRycy9kb3ducmV2LnhtbESPQYvCMBSE7wv+h/AEb2uq6KLVKCoIXu2K4O3ZPNti&#10;81KbWOu/N4LgcZiZb5j5sjWlaKh2hWUFg34Egji1uuBMweF/+zsB4TyyxtIyKXiSg+Wi8zPHWNsH&#10;76lJfCYChF2MCnLvq1hKl+Zk0PVtRRy8i60N+iDrTOoaHwFuSjmMoj9psOCwkGNFm5zSa3I3Crze&#10;JUU0bO7T443XaXsaj8/upFSv265mIDy1/hv+tHdawWgA7y/hB8jF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04cycAAAADbAAAADwAAAAAAAAAAAAAAAACYAgAAZHJzL2Rvd25y&#10;ZXYueG1sUEsFBgAAAAAEAAQA9QAAAIUDAAAAAA==&#10;" path="m-1,nfc11929,,21600,9670,21600,21600em-1,nsc11929,,21600,9670,21600,21600l,21600,-1,xe" filled="f">
                  <v:path arrowok="t" o:extrusionok="f" o:connecttype="custom" o:connectlocs="0,0;113,113;0,113" o:connectangles="0,0,0"/>
                  <o:lock v:ext="edit" aspectratio="t"/>
                </v:shape>
                <v:shape id="Text Box 421" o:spid="_x0000_s1669" type="#_x0000_t202" style="position:absolute;left:7280;top:2792;width:581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o:lock v:ext="edit" aspectratio="t"/>
                  <v:textbox>
                    <w:txbxContent>
                      <w:p w:rsidR="00EE4573" w:rsidRPr="00AD33A5" w:rsidRDefault="00EE4573" w:rsidP="00EE4573">
                        <w:pPr>
                          <w:bidi w:val="0"/>
                          <w:spacing w:after="240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 w:rsidRPr="00AD33A5">
                          <w:rPr>
                            <w:rFonts w:ascii="Arial" w:hAnsi="Arial"/>
                            <w:sz w:val="20"/>
                            <w:szCs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422" o:spid="_x0000_s1670" type="#_x0000_t202" style="position:absolute;left:7393;top:3170;width:413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EE4573" w:rsidRPr="004C123A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AutoShape 423" o:spid="_x0000_s1671" type="#_x0000_t32" style="position:absolute;left:6444;top:3170;width:22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  <v:shape id="AutoShape 424" o:spid="_x0000_s1672" type="#_x0000_t32" style="position:absolute;left:6663;top:2340;width:1794;height:16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m208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ybbTxAAAANsAAAAPAAAAAAAAAAAA&#10;AAAAAKECAABkcnMvZG93bnJldi54bWxQSwUGAAAAAAQABAD5AAAAkgMAAAAA&#10;"/>
                <v:shape id="AutoShape 425" o:spid="_x0000_s1673" type="#_x0000_t32" style="position:absolute;left:7544;top:2695;width:1226;height:4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sopMMAAADbAAAADwAAAGRycy9kb3ducmV2LnhtbESPQYvCMBSE74L/ITzBi6xpRUS6RpGF&#10;hcXDgtqDx0fybIvNS02ytfvvNwuCx2FmvmE2u8G2oicfGscK8nkGglg703CloDx/vq1BhIhssHVM&#10;Cn4pwG47Hm2wMO7BR+pPsRIJwqFABXWMXSFl0DVZDHPXESfv6rzFmKSvpPH4SHDbykWWraTFhtNC&#10;jR191KRvpx+roDmU32U/u0ev14f84vNwvrRaqelk2L+DiDTEV/jZ/jIKli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bKKTDAAAA2wAAAA8AAAAAAAAAAAAA&#10;AAAAoQIAAGRycy9kb3ducmV2LnhtbFBLBQYAAAAABAAEAPkAAACRAwAAAAA=&#10;"/>
                <v:shape id="Arc 426" o:spid="_x0000_s1674" style="position:absolute;left:7950;top:3030;width:113;height:113;rotation:2118138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DpRcUA&#10;AADbAAAADwAAAGRycy9kb3ducmV2LnhtbESPQWsCMRSE7wX/Q3hCL6VmFatlaxRRWmQPira018fm&#10;dbO4eVmSVNd/3wiCx2FmvmFmi8424kQ+1I4VDAcZCOLS6ZorBV+f78+vIEJE1tg4JgUXCrCY9x5m&#10;mGt35j2dDrESCcIhRwUmxjaXMpSGLIaBa4mT9+u8xZikr6T2eE5w28hRlk2kxZrTgsGWVobK4+HP&#10;Kvgongoz3RbxZz3Zerncf+/WL1apx363fAMRqYv38K290QrGU7h+ST9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UOlFxQAAANs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113,113;0,113" o:connectangles="0,0,0"/>
                  <o:lock v:ext="edit" aspectratio="t"/>
                </v:shape>
                <v:shape id="Text Box 427" o:spid="_x0000_s1675" type="#_x0000_t202" style="position:absolute;left:7018;top:3089;width:581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o:lock v:ext="edit" aspectratio="t"/>
                  <v:textbox>
                    <w:txbxContent>
                      <w:p w:rsidR="00EE4573" w:rsidRPr="00AD33A5" w:rsidRDefault="00EE4573" w:rsidP="00EE4573">
                        <w:pPr>
                          <w:bidi w:val="0"/>
                          <w:spacing w:after="240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 w:rsidRPr="00AD33A5">
                          <w:rPr>
                            <w:rFonts w:ascii="Arial" w:hAnsi="Arial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28" o:spid="_x0000_s1676" type="#_x0000_t202" style="position:absolute;left:7730;top:2885;width:581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EE4573" w:rsidRPr="00893C0A" w:rsidRDefault="00EE4573" w:rsidP="00EE4573">
                        <w:pPr>
                          <w:bidi w:val="0"/>
                          <w:spacing w:after="240"/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w:t>α</w:t>
                        </w:r>
                        <w:proofErr w:type="gramEnd"/>
                      </w:p>
                    </w:txbxContent>
                  </v:textbox>
                </v:shape>
                <v:shape id="Text Box 429" o:spid="_x0000_s1677" type="#_x0000_t202" style="position:absolute;left:8374;top:2078;width:413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o:lock v:ext="edit" aspectratio="t"/>
                  <v:textbox>
                    <w:txbxContent>
                      <w:p w:rsidR="00EE4573" w:rsidRPr="004C123A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430" o:spid="_x0000_s1678" type="#_x0000_t202" style="position:absolute;left:8714;top:2507;width:413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EE4573" w:rsidRPr="004C123A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431" o:spid="_x0000_s1679" type="#_x0000_t202" style="position:absolute;left:8686;top:3009;width:413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o:lock v:ext="edit" aspectratio="t"/>
                  <v:textbox>
                    <w:txbxContent>
                      <w:p w:rsidR="00EE4573" w:rsidRPr="004C123A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432" o:spid="_x0000_s1680" type="#_x0000_t202" style="position:absolute;left:6336;top:3918;width:413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EE4573" w:rsidRPr="004C123A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433" o:spid="_x0000_s1681" type="#_x0000_t202" style="position:absolute;left:6114;top:2988;width:413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EE4573" w:rsidRPr="004C123A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w10:wrap anchory="margin"/>
              </v:group>
            </w:pict>
          </mc:Fallback>
        </mc:AlternateContent>
      </w:r>
      <w:r w:rsidRPr="00EE4573">
        <w:rPr>
          <w:rFonts w:ascii="Arial" w:eastAsia="Calibri" w:hAnsi="Arial" w:cs="Arial"/>
          <w:rtl/>
        </w:rPr>
        <w:t>נתון: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α = 18º</w:t>
      </w:r>
      <w:r w:rsidRPr="00EE4573">
        <w:rPr>
          <w:rFonts w:ascii="Arial" w:eastAsia="Calibri" w:hAnsi="Arial" w:cs="Arial"/>
          <w:rtl/>
        </w:rPr>
        <w:t xml:space="preserve">.  </w:t>
      </w:r>
      <w:r w:rsidRPr="00EE4573">
        <w:rPr>
          <w:rFonts w:ascii="Arial" w:eastAsia="Calibri" w:hAnsi="Arial" w:cs="Arial" w:hint="cs"/>
          <w:rtl/>
        </w:rPr>
        <w:t xml:space="preserve">  חשב</w:t>
      </w:r>
      <w:r w:rsidRPr="00EE4573">
        <w:rPr>
          <w:rFonts w:ascii="Arial" w:eastAsia="Calibri" w:hAnsi="Arial" w:cs="Arial"/>
          <w:rtl/>
        </w:rPr>
        <w:t xml:space="preserve">ו את  </w:t>
      </w:r>
      <w:r w:rsidRPr="00EE4573">
        <w:rPr>
          <w:rFonts w:ascii="Arial" w:eastAsia="Calibri" w:hAnsi="Arial" w:cs="Arial"/>
        </w:rPr>
        <w:t>x</w:t>
      </w:r>
      <w:r w:rsidRPr="00EE4573">
        <w:rPr>
          <w:rFonts w:ascii="Arial" w:eastAsia="Calibri" w:hAnsi="Arial" w:cs="Arial"/>
          <w:rtl/>
        </w:rPr>
        <w:t xml:space="preserve">  ואת  </w:t>
      </w:r>
      <w:r w:rsidRPr="00EE4573">
        <w:rPr>
          <w:rFonts w:ascii="Arial" w:eastAsia="Calibri" w:hAnsi="Arial" w:cs="Arial"/>
        </w:rPr>
        <w:t>y</w:t>
      </w:r>
      <w:r w:rsidRPr="00EE4573">
        <w:rPr>
          <w:rFonts w:ascii="Arial" w:eastAsia="Calibri" w:hAnsi="Arial" w:cs="Arial"/>
          <w:rtl/>
        </w:rPr>
        <w:t xml:space="preserve">. </w:t>
      </w:r>
    </w:p>
    <w:p w:rsidR="00EE4573" w:rsidRPr="00EE4573" w:rsidRDefault="00EE4573" w:rsidP="00EE4573">
      <w:pPr>
        <w:spacing w:after="60" w:line="320" w:lineRule="exact"/>
        <w:ind w:left="964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31"/>
        </w:numPr>
        <w:spacing w:after="6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 xml:space="preserve">נתון:  </w:t>
      </w:r>
      <w:r w:rsidRPr="00EE4573">
        <w:rPr>
          <w:rFonts w:ascii="Arial" w:eastAsia="Calibri" w:hAnsi="Arial" w:cs="Arial"/>
        </w:rPr>
        <w:t>x = 48º</w:t>
      </w:r>
      <w:r w:rsidRPr="00EE4573">
        <w:rPr>
          <w:rFonts w:ascii="Arial" w:eastAsia="Calibri" w:hAnsi="Arial" w:cs="Arial"/>
          <w:rtl/>
        </w:rPr>
        <w:t xml:space="preserve">.  </w:t>
      </w:r>
      <w:r w:rsidRPr="00EE4573">
        <w:rPr>
          <w:rFonts w:ascii="Arial" w:eastAsia="Calibri" w:hAnsi="Arial" w:cs="Arial" w:hint="cs"/>
          <w:rtl/>
        </w:rPr>
        <w:t xml:space="preserve">  חשבו</w:t>
      </w:r>
      <w:r w:rsidRPr="00EE4573">
        <w:rPr>
          <w:rFonts w:ascii="Arial" w:eastAsia="Calibri" w:hAnsi="Arial" w:cs="Arial"/>
          <w:rtl/>
        </w:rPr>
        <w:t xml:space="preserve"> את  </w:t>
      </w:r>
      <w:r w:rsidRPr="00EE4573">
        <w:rPr>
          <w:rFonts w:ascii="Arial" w:eastAsia="Calibri" w:hAnsi="Arial" w:cs="Arial"/>
        </w:rPr>
        <w:t>α</w:t>
      </w:r>
      <w:r w:rsidRPr="00EE4573">
        <w:rPr>
          <w:rFonts w:ascii="Arial" w:eastAsia="Calibri" w:hAnsi="Arial" w:cs="Arial"/>
          <w:rtl/>
        </w:rPr>
        <w:t xml:space="preserve">  ואת  </w:t>
      </w:r>
      <w:r w:rsidRPr="00EE4573">
        <w:rPr>
          <w:rFonts w:ascii="Arial" w:eastAsia="Calibri" w:hAnsi="Arial" w:cs="Arial"/>
        </w:rPr>
        <w:t>y</w:t>
      </w:r>
      <w:r w:rsidRPr="00EE4573">
        <w:rPr>
          <w:rFonts w:ascii="Arial" w:eastAsia="Calibri" w:hAnsi="Arial" w:cs="Arial"/>
          <w:rtl/>
        </w:rPr>
        <w:t>.</w:t>
      </w: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31"/>
        </w:numPr>
        <w:spacing w:after="60" w:line="320" w:lineRule="exact"/>
        <w:ind w:left="964" w:hanging="39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 xml:space="preserve">נתון:  </w:t>
      </w:r>
      <w:r w:rsidRPr="00EE4573">
        <w:rPr>
          <w:rFonts w:ascii="Arial" w:eastAsia="Calibri" w:hAnsi="Arial" w:cs="Arial"/>
        </w:rPr>
        <w:t>y = 135º</w:t>
      </w:r>
      <w:r w:rsidRPr="00EE4573">
        <w:rPr>
          <w:rFonts w:ascii="Arial" w:eastAsia="Calibri" w:hAnsi="Arial" w:cs="Arial"/>
          <w:rtl/>
        </w:rPr>
        <w:t xml:space="preserve">.  </w:t>
      </w:r>
      <w:r w:rsidRPr="00EE4573">
        <w:rPr>
          <w:rFonts w:ascii="Arial" w:eastAsia="Calibri" w:hAnsi="Arial" w:cs="Arial" w:hint="cs"/>
          <w:rtl/>
        </w:rPr>
        <w:t>חשב</w:t>
      </w:r>
      <w:r w:rsidRPr="00EE4573">
        <w:rPr>
          <w:rFonts w:ascii="Arial" w:eastAsia="Calibri" w:hAnsi="Arial" w:cs="Arial"/>
          <w:rtl/>
        </w:rPr>
        <w:t xml:space="preserve">ו את  </w:t>
      </w:r>
      <w:r w:rsidRPr="00EE4573">
        <w:rPr>
          <w:rFonts w:ascii="Arial" w:eastAsia="Calibri" w:hAnsi="Arial" w:cs="Arial"/>
        </w:rPr>
        <w:t>x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ואת  </w:t>
      </w:r>
      <w:r w:rsidRPr="00EE4573">
        <w:rPr>
          <w:rFonts w:ascii="Arial" w:eastAsia="Calibri" w:hAnsi="Arial" w:cs="Arial"/>
        </w:rPr>
        <w:t>α</w:t>
      </w:r>
      <w:r w:rsidRPr="00EE4573">
        <w:rPr>
          <w:rFonts w:ascii="Arial" w:eastAsia="Calibri" w:hAnsi="Arial" w:cs="Arial"/>
          <w:rtl/>
        </w:rPr>
        <w:t xml:space="preserve">. </w:t>
      </w:r>
      <w:r w:rsidRPr="00EE4573">
        <w:rPr>
          <w:rFonts w:ascii="Arial" w:eastAsia="Calibri" w:hAnsi="Arial" w:cs="Arial"/>
        </w:rPr>
        <w:t xml:space="preserve"> 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b/>
          <w:bCs/>
          <w:rtl/>
        </w:rPr>
      </w:pPr>
      <w:r w:rsidRPr="00EE4573">
        <w:rPr>
          <w:rFonts w:ascii="Arial" w:eastAsia="Calibri" w:hAnsi="Arial" w:cs="Arial" w:hint="cs"/>
          <w:b/>
          <w:bCs/>
          <w:rtl/>
        </w:rPr>
        <w:t xml:space="preserve"> 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b/>
          <w:bCs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0792ED19" wp14:editId="2A9E91B4">
                <wp:simplePos x="0" y="0"/>
                <wp:positionH relativeFrom="column">
                  <wp:posOffset>-128905</wp:posOffset>
                </wp:positionH>
                <wp:positionV relativeFrom="paragraph">
                  <wp:posOffset>104140</wp:posOffset>
                </wp:positionV>
                <wp:extent cx="2038350" cy="1886585"/>
                <wp:effectExtent l="635" t="0" r="0" b="0"/>
                <wp:wrapNone/>
                <wp:docPr id="29" name="קבוצה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8350" cy="1886585"/>
                          <a:chOff x="1215" y="7805"/>
                          <a:chExt cx="3210" cy="2971"/>
                        </a:xfrm>
                      </wpg:grpSpPr>
                      <wps:wsp>
                        <wps:cNvPr id="30" name="AutoShape 435"/>
                        <wps:cNvSpPr>
                          <a:spLocks noChangeArrowheads="1"/>
                        </wps:cNvSpPr>
                        <wps:spPr bwMode="auto">
                          <a:xfrm>
                            <a:off x="1620" y="8662"/>
                            <a:ext cx="2520" cy="1260"/>
                          </a:xfrm>
                          <a:prstGeom prst="parallelogram">
                            <a:avLst>
                              <a:gd name="adj" fmla="val 50000"/>
                            </a:avLst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436"/>
                        <wps:cNvSpPr txBox="1">
                          <a:spLocks noChangeArrowheads="1"/>
                        </wps:cNvSpPr>
                        <wps:spPr bwMode="auto">
                          <a:xfrm>
                            <a:off x="1890" y="8347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37"/>
                        <wps:cNvSpPr txBox="1">
                          <a:spLocks noChangeArrowheads="1"/>
                        </wps:cNvSpPr>
                        <wps:spPr bwMode="auto">
                          <a:xfrm>
                            <a:off x="3885" y="8347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 w:hint="cs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438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9877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439"/>
                        <wps:cNvSpPr txBox="1">
                          <a:spLocks noChangeArrowheads="1"/>
                        </wps:cNvSpPr>
                        <wps:spPr bwMode="auto">
                          <a:xfrm>
                            <a:off x="1215" y="9877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440"/>
                        <wps:cNvCnPr>
                          <a:cxnSpLocks noChangeShapeType="1"/>
                        </wps:cNvCnPr>
                        <wps:spPr bwMode="auto">
                          <a:xfrm>
                            <a:off x="2700" y="8122"/>
                            <a:ext cx="465" cy="22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2625" y="8332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442"/>
                        <wps:cNvSpPr txBox="1">
                          <a:spLocks noChangeArrowheads="1"/>
                        </wps:cNvSpPr>
                        <wps:spPr bwMode="auto">
                          <a:xfrm>
                            <a:off x="2625" y="9877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443"/>
                        <wps:cNvSpPr txBox="1">
                          <a:spLocks noChangeArrowheads="1"/>
                        </wps:cNvSpPr>
                        <wps:spPr bwMode="auto">
                          <a:xfrm>
                            <a:off x="2342" y="7805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444"/>
                        <wps:cNvSpPr txBox="1">
                          <a:spLocks noChangeArrowheads="1"/>
                        </wps:cNvSpPr>
                        <wps:spPr bwMode="auto">
                          <a:xfrm>
                            <a:off x="2876" y="10296"/>
                            <a:ext cx="5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AA1262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A126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92ED19" id="קבוצה 29" o:spid="_x0000_s1682" style="position:absolute;left:0;text-align:left;margin-left:-10.15pt;margin-top:8.2pt;width:160.5pt;height:148.55pt;z-index:251641344" coordorigin="1215,7805" coordsize="3210,2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/Qi9QUAAMkzAAAOAAAAZHJzL2Uyb0RvYy54bWzsW9tu4zYQfS/QfyD0rrUu1M1YZ5H4siiw&#10;bRfIFn1mJNlSK4kqpcTOFv2IAu0vtJ+U3+kMKdGXZNs0m/VeIgcILJOiZs5wDocz1PMXm7IgV6lo&#10;cl5NDPuZZZC0inmSV6uJ8cObhRkapGlZlbCCV+nEuE4b48XJ1189X9fj1OEZL5JUEBikasbremJk&#10;bVuPR6MmztKSNc94nVbQuOSiZC1citUoEWwNo5fFyLEsf7TmIqkFj9OmgV9nqtE4keMvl2ncfr9c&#10;NmlLiokBsrXyv5D/L/D/6OQ5G68Eq7M87sRgD5CiZHkFD9VDzVjLyKXIbw1V5rHgDV+2z2Jejvhy&#10;mcep1AG0sa0DbV4KfllLXVbj9arWMAG0Bzg9eNj4u6vXguTJxHAig1SsBBvd/H3z+82fN3/d/EHg&#10;R0BoXa/G0PGlqM/r10KpCV9f8fjnBppHh+14vVKdycX6W57AoOyy5RKhzVKUOAToTjbSENfaEOmm&#10;JTH86Fhu6Hpgrxja7DD0vdBTpoozsCfeZzu2ZxBoDkJLt827+13H7m52osDGO0dsrB4she2EQ81g&#10;2jVbZJv3Q/Y8Y3UqDdYgYB2yLsiikD0FEGQfQl0pND4fOvawNgpTUvFpxqpVeioEX2cpS0Aupcbe&#10;DXjRgEX+E2Tbd0AGACv0fUcBqaH2sEni7PjSHzRUbFyLpn2Z8pLgl4lRM8GKIi04OEwpjcmuXjWt&#10;nBBJpyJLfjLIsizAi65YQTwLPp0Bus4wfj8u3lnxRV4U0g+LiqwnRuQ5YFlWrIBQ4lbI5zS8yBPs&#10;h3c0YnUxLQSB8WHmyE/3hL1uZd4CtRR5CWrrTmyMcM6rRD6wZXmhvoNQRYWDp5I0QCvZAVDqFES8&#10;pEP/GlnRPJyH1KSOPzepNZuZp4spNf2FHXgzdzadzuzfUGqbjrM8SdIKBe/Jxab3m2IdzSla0PSy&#10;p+AeDgv5uY3DaF8M6Qmgi1RVq3S68KyAuqEZBJ5rUndumWfhYmqeTm3fD+Zn07P5gUpzCVPzOFpp&#10;zFEqfglmO8+SNUlynHSuFzm2ARfA2k6gDLkzO4jg7Y95m0m3QiLBMfaQCS3865DRoysgemPjlTZX&#10;p9sWKpgc/UQA+lA+p7jjgifX4H8gAz4aF0L4knHx1iBrWFQmRvPLJROpQYpvKvDhyKYUurXygnoB&#10;up7YbbnYbWFVDENNjBa8QX6dtmrluqxFvsrgSbbUtuLIK8scp6yUT0nVXQC9HYvnwEyK596gt5zx&#10;DdCcj8DvsBZpN9DQi/7BCC+MAFokPJcGKIG0oFxbPLQA8h3Vk6Jfknpa6uhOQPQgAZbEheD+C3Ph&#10;IzSVPW02iWyHWmdOZC78MDDpgnpmFFihadnRWeRbNKKzxT5Bvsqr9P2p5CMuHpo7UJMtcahZp5aN&#10;T4Vj5TzW8v4Prms3FxsVKfph79QD/+3Gec4d/CfZ5+j854YQMA/8p3dYR42mBv5TAVO/6n55/Nft&#10;ipvxwH+7/OfewX96qei2uceJ/1wXdp3If1EYDPFf2ifNjrObHPjvC+e/QO6mMagZ+G+X/+gd/KeX&#10;iqPyn86ODvwnM+xD/Pdhk6d6P/kk9r+qpDDwX5/X6+scsOW8VeeAbNs2ATitVPko3lRd+UiXOmT+&#10;9s11DaWivUqHugWxvlelAzPEauNrOweVDuqDfJj4cxxVMYJV+h2Zv6YVDDOsU15VkATkQiVa75MH&#10;1EkomYd+QNkCan5ddeKzrlTs5EI1OSgO+pSDIzSaLhF8PgUIzOmhixwx1+/3vr7N9VPpuCjHUWMd&#10;x8d6ocz1uwcuP+T6P3TlcNjrfcp09gi5/kC61BDrHMY6wR38p6H6OPw37PWGvd67D4g82kEZHc49&#10;jb2e2+9fhlzXbq4LznUenvWgGqrj8p9LofAK8d/2JCAeP8FzhEP8N8R/j35Q8InxHx34764zvfq0&#10;9M7+V0N1XP4LA9iMA//ZlhPJ43bDYTd8Q2Aodu6fgx0CwAcddgv0Qf3PJQCUrzjA+yLyHGL3bgu+&#10;kLJ7LROG2zdwTv4BAAD//wMAUEsDBBQABgAIAAAAIQDwTJWE4AAAAAoBAAAPAAAAZHJzL2Rvd25y&#10;ZXYueG1sTI/BSsNAEIbvgu+wjOCt3U1jq8RsSinqqQi2gnjbZqdJaHY2ZLdJ+vaOJ73N8H/8802+&#10;nlwrBuxD40lDMlcgkEpvG6o0fB5eZ08gQjRkTesJNVwxwLq4vclNZv1IHzjsYyW4hEJmNNQxdpmU&#10;oazRmTD3HRJnJ987E3ntK2l7M3K5a+VCqZV0piG+UJsOtzWW5/3FaXgbzbhJk5dhdz5tr9+H5fvX&#10;LkGt7++mzTOIiFP8g+FXn9WhYKejv5ANotUwW6iUUQ5WDyAYSJV6BHHkIUmXIItc/n+h+AEAAP//&#10;AwBQSwECLQAUAAYACAAAACEAtoM4kv4AAADhAQAAEwAAAAAAAAAAAAAAAAAAAAAAW0NvbnRlbnRf&#10;VHlwZXNdLnhtbFBLAQItABQABgAIAAAAIQA4/SH/1gAAAJQBAAALAAAAAAAAAAAAAAAAAC8BAABf&#10;cmVscy8ucmVsc1BLAQItABQABgAIAAAAIQCgQ/Qi9QUAAMkzAAAOAAAAAAAAAAAAAAAAAC4CAABk&#10;cnMvZTJvRG9jLnhtbFBLAQItABQABgAIAAAAIQDwTJWE4AAAAAoBAAAPAAAAAAAAAAAAAAAAAE8I&#10;AABkcnMvZG93bnJldi54bWxQSwUGAAAAAAQABADzAAAAXAkAAAAA&#10;">
                <v:shape id="AutoShape 435" o:spid="_x0000_s1683" type="#_x0000_t7" style="position:absolute;left:1620;top:8662;width:252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Cn9rsA&#10;AADbAAAADwAAAGRycy9kb3ducmV2LnhtbERP3QoBQRS+V95hOsodsyhpGZJSlJKfuD3tHDvLzplt&#10;Z7De3lwol1/f/2zR2FK8qPaFYwWDfgKCOHO64FzB+bTuTUD4gKyxdEwKPuRhMW+3Zphq9+YDvY4h&#10;FzGEfYoKTAhVKqXPDFn0fVcRR+7maoshwjqXusZ3DLelHCbJWFosODYYrGhlKHscn1bBHfPraPfc&#10;+63Nmgse3KcytlCq22mWUxCBmvAX/9wbrWAU18cv8QfI+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PUAp/a7AAAA2wAAAA8AAAAAAAAAAAAAAAAAmAIAAGRycy9kb3ducmV2Lnht&#10;bFBLBQYAAAAABAAEAPUAAACAAwAAAAA=&#10;" filled="f"/>
                <v:shape id="Text Box 436" o:spid="_x0000_s1684" type="#_x0000_t202" style="position:absolute;left:1890;top:8347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437" o:spid="_x0000_s1685" type="#_x0000_t202" style="position:absolute;left:3885;top:8347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 w:hint="cs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438" o:spid="_x0000_s1686" type="#_x0000_t202" style="position:absolute;left:3300;top:9877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439" o:spid="_x0000_s1687" type="#_x0000_t202" style="position:absolute;left:1215;top:9877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AutoShape 440" o:spid="_x0000_s1688" type="#_x0000_t32" style="position:absolute;left:2700;top:8122;width:465;height:22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    <v:shape id="Text Box 441" o:spid="_x0000_s1689" type="#_x0000_t202" style="position:absolute;left:2625;top:8332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442" o:spid="_x0000_s1690" type="#_x0000_t202" style="position:absolute;left:2625;top:9877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443" o:spid="_x0000_s1691" type="#_x0000_t202" style="position:absolute;left:2342;top:7805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444" o:spid="_x0000_s1692" type="#_x0000_t202" style="position:absolute;left:2876;top:10296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EE4573" w:rsidRPr="00AA1262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AA1262">
                          <w:rPr>
                            <w:rFonts w:ascii="Arial" w:hAnsi="Arial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E4573" w:rsidRPr="00EE4573" w:rsidRDefault="00EE4573" w:rsidP="00EE4573">
      <w:pPr>
        <w:spacing w:after="60" w:line="340" w:lineRule="exact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proofErr w:type="gramStart"/>
      <w:r w:rsidRPr="00EE4573">
        <w:rPr>
          <w:rFonts w:ascii="Arial" w:eastAsia="Calibri" w:hAnsi="Arial" w:cs="Arial"/>
        </w:rPr>
        <w:t>PQRS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>מקבילית</w:t>
      </w:r>
      <w:proofErr w:type="gramEnd"/>
      <w:r w:rsidRPr="00EE4573">
        <w:rPr>
          <w:rFonts w:ascii="Arial" w:eastAsia="Calibri" w:hAnsi="Arial" w:cs="Arial"/>
          <w:rtl/>
        </w:rPr>
        <w:t xml:space="preserve">.  </w:t>
      </w:r>
      <w:r w:rsidRPr="00EE4573">
        <w:rPr>
          <w:rFonts w:ascii="Arial" w:eastAsia="Calibri" w:hAnsi="Arial" w:cs="Arial" w:hint="cs"/>
          <w:rtl/>
        </w:rPr>
        <w:br/>
      </w:r>
      <w:r w:rsidRPr="00EE4573">
        <w:rPr>
          <w:rFonts w:ascii="Arial" w:eastAsia="Calibri" w:hAnsi="Arial" w:cs="Arial"/>
          <w:rtl/>
        </w:rPr>
        <w:t>הקטע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HP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>חותך את המקבילית בנקודות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G</w:t>
      </w:r>
      <w:r w:rsidRPr="00EE4573">
        <w:rPr>
          <w:rFonts w:ascii="Arial" w:eastAsia="Calibri" w:hAnsi="Arial" w:cs="Arial"/>
          <w:rtl/>
        </w:rPr>
        <w:t xml:space="preserve"> ו-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K</w:t>
      </w:r>
      <w:r w:rsidRPr="00EE4573">
        <w:rPr>
          <w:rFonts w:ascii="Arial" w:eastAsia="Calibri" w:hAnsi="Arial" w:cs="Arial" w:hint="cs"/>
          <w:rtl/>
        </w:rPr>
        <w:t>.</w:t>
      </w:r>
    </w:p>
    <w:p w:rsidR="00EE4573" w:rsidRPr="00EE4573" w:rsidRDefault="00EE4573" w:rsidP="00EE4573">
      <w:pPr>
        <w:numPr>
          <w:ilvl w:val="1"/>
          <w:numId w:val="32"/>
        </w:numPr>
        <w:spacing w:after="60" w:line="340" w:lineRule="exact"/>
        <w:ind w:left="924" w:hanging="239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 xml:space="preserve">רשמו זווית שמתאימה לזווית </w:t>
      </w:r>
      <w:r w:rsidRPr="00EE4573">
        <w:rPr>
          <w:rFonts w:ascii="Cambria Math" w:eastAsia="Calibri" w:hAnsi="Cambria Math" w:cs="Arial"/>
        </w:rPr>
        <w:t>∢</w:t>
      </w:r>
      <w:r w:rsidRPr="00EE4573">
        <w:rPr>
          <w:rFonts w:ascii="Arial" w:eastAsia="Calibri" w:hAnsi="Arial" w:cs="Arial"/>
        </w:rPr>
        <w:t xml:space="preserve">HGQ </w:t>
      </w:r>
      <w:r w:rsidRPr="00EE4573">
        <w:rPr>
          <w:rFonts w:ascii="Arial" w:eastAsia="Calibri" w:hAnsi="Arial" w:cs="Arial"/>
          <w:rtl/>
        </w:rPr>
        <w:t>.</w:t>
      </w:r>
    </w:p>
    <w:p w:rsidR="00EE4573" w:rsidRPr="00EE4573" w:rsidRDefault="00EE4573" w:rsidP="00EE4573">
      <w:pPr>
        <w:spacing w:after="60" w:line="340" w:lineRule="exact"/>
        <w:ind w:left="924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numPr>
          <w:ilvl w:val="1"/>
          <w:numId w:val="32"/>
        </w:numPr>
        <w:spacing w:after="60" w:line="340" w:lineRule="exact"/>
        <w:ind w:left="924" w:hanging="239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 xml:space="preserve">רשמו זווית שמתחלפת עם הזווית  </w:t>
      </w:r>
      <w:r w:rsidRPr="00EE4573">
        <w:rPr>
          <w:rFonts w:ascii="Cambria Math" w:eastAsia="Calibri" w:hAnsi="Cambria Math" w:cs="Arial"/>
        </w:rPr>
        <w:t>∢</w:t>
      </w:r>
      <w:r w:rsidRPr="00EE4573">
        <w:rPr>
          <w:rFonts w:ascii="Arial" w:eastAsia="Calibri" w:hAnsi="Arial" w:cs="Arial"/>
        </w:rPr>
        <w:t>QGK</w:t>
      </w:r>
      <w:r w:rsidRPr="00EE4573">
        <w:rPr>
          <w:rFonts w:ascii="Arial" w:eastAsia="Calibri" w:hAnsi="Arial" w:cs="Arial" w:hint="cs"/>
          <w:rtl/>
        </w:rPr>
        <w:t>.</w:t>
      </w: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spacing w:after="360" w:line="320" w:lineRule="exact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20487405" wp14:editId="16979E30">
                <wp:simplePos x="0" y="0"/>
                <wp:positionH relativeFrom="column">
                  <wp:posOffset>-479522</wp:posOffset>
                </wp:positionH>
                <wp:positionV relativeFrom="paragraph">
                  <wp:posOffset>415925</wp:posOffset>
                </wp:positionV>
                <wp:extent cx="1971675" cy="1101725"/>
                <wp:effectExtent l="0" t="0" r="0" b="3175"/>
                <wp:wrapNone/>
                <wp:docPr id="13" name="קבוצה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1675" cy="1101725"/>
                          <a:chOff x="1411" y="3740"/>
                          <a:chExt cx="3105" cy="1735"/>
                        </a:xfrm>
                      </wpg:grpSpPr>
                      <wps:wsp>
                        <wps:cNvPr id="14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4695"/>
                            <a:ext cx="540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Default="00EE4573" w:rsidP="00EE4573">
                              <w:pPr>
                                <w:ind w:right="-57"/>
                                <w:jc w:val="center"/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61</w:t>
                              </w:r>
                              <w:r>
                                <w:sym w:font="Symbol" w:char="F0B0"/>
                              </w:r>
                            </w:p>
                            <w:p w:rsidR="00EE4573" w:rsidRDefault="00EE4573" w:rsidP="00EE4573">
                              <w:pPr>
                                <w:ind w:right="-57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3316" y="472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tl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2281" y="4010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tl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449"/>
                        <wps:cNvSpPr txBox="1">
                          <a:spLocks noChangeArrowheads="1"/>
                        </wps:cNvSpPr>
                        <wps:spPr bwMode="auto">
                          <a:xfrm>
                            <a:off x="2056" y="397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tl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sym w:font="Symbol" w:char="F06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450"/>
                        <wps:cNvSpPr txBox="1">
                          <a:spLocks noChangeArrowheads="1"/>
                        </wps:cNvSpPr>
                        <wps:spPr bwMode="auto">
                          <a:xfrm>
                            <a:off x="2971" y="469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tl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sym w:font="Symbol" w:char="F064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51"/>
                        <wps:cNvSpPr txBox="1">
                          <a:spLocks noChangeArrowheads="1"/>
                        </wps:cNvSpPr>
                        <wps:spPr bwMode="auto">
                          <a:xfrm>
                            <a:off x="1411" y="379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3076" y="499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2581" y="496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1426" y="4890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455"/>
                        <wps:cNvCnPr>
                          <a:cxnSpLocks noChangeShapeType="1"/>
                        </wps:cNvCnPr>
                        <wps:spPr bwMode="auto">
                          <a:xfrm flipH="1">
                            <a:off x="3360" y="4104"/>
                            <a:ext cx="915" cy="9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1755" y="4100"/>
                            <a:ext cx="2520" cy="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457"/>
                        <wps:cNvCnPr>
                          <a:cxnSpLocks noChangeShapeType="1"/>
                        </wps:cNvCnPr>
                        <wps:spPr bwMode="auto">
                          <a:xfrm>
                            <a:off x="2175" y="3740"/>
                            <a:ext cx="960" cy="16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458"/>
                        <wps:cNvSpPr txBox="1">
                          <a:spLocks noChangeArrowheads="1"/>
                        </wps:cNvSpPr>
                        <wps:spPr bwMode="auto">
                          <a:xfrm>
                            <a:off x="4051" y="3765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3946" y="4950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2236" y="3780"/>
                            <a:ext cx="4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4573" w:rsidRPr="000A6A8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A6A8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87405" id="קבוצה 13" o:spid="_x0000_s1693" style="position:absolute;left:0;text-align:left;margin-left:-37.75pt;margin-top:32.75pt;width:155.25pt;height:86.75pt;z-index:251643392" coordorigin="1411,3740" coordsize="3105,1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dpQ8QYAAApJAAAOAAAAZHJzL2Uyb0RvYy54bWzsXFtu4zYU/S/QPRD691gP6olxBokf0wJp&#10;O2im6DcjyZZQWVQpJXam6CIKtFtol5Tt9JKUaMWxkcTBOBMME8DQkyIvdc69vDzU23frZYGuU1bn&#10;tBwZ1hvTQGkZ0yQvFyPjl4+zQWCguiFlQgpapiPjJq2NdyfffvN2VUWpTTNaJClDUEhZR6tqZGRN&#10;U0XDYR1n6ZLUb2iVlnByTtmSNLDLFsOEkRWUviyGtml6wxVlScVonNY1HJ3Ik8aJKH8+T+Pmp/m8&#10;ThtUjAyoWyN+mfi95L/Dk7ckWjBSZXncVoMcUIslyUt4qCpqQhqCrlh+r6hlHjNa03nzJqbLIZ3P&#10;8zgVbYDWWOZWa94zelWJtiyi1aJSZgLTbtnp4GLjH68/MJQn0HeOgUqyhD66/e/2r9t/bv+9/RvB&#10;QbDQqlpEcOF7Vl1UH5hsJmye0/i3Gk4Pt8/z/YW8GF2ufqAJFEquGiostJ6zJS8C2o7WoiNuVEek&#10;6wbFcNAKfcvzXQPFcM6yTMu3XdlVcQb9ye+zsGUZCE47Pm67Mc6m7f2OZXY3+464c0gi+WBR2bZy&#10;vGXw2tUby9bPs+xFRqpUdFjNDdZZFneW/cgbeEbXCGNPGlZcx62KmjWcgHYJI9XSuKik44yUi/SU&#10;MbrKUpJABS1+JzRD3SqbUfNCHrK27QRgGLAa9sLWop3NXTCjsDe2bPGEzmIkqljdvE/pEvGNkcEA&#10;VaKW5Pq8bnhlNpfwni3pLC8KOE6iorxzAC6UR1IBTXk3iaAKsMmv5JURsPkjNMNpMA3wANvedIDN&#10;yWRwOhvjgTezfHfiTMbjifUnr4WFoyxPkrTkD+0gbOHHdWRLJhJ8CsQ1LfKEF8erVLPF5bhg6JoA&#10;hczgzxSvGzSld9nwbjWESaAtW02ybGye2eFg5gX+AM+wOwh9MxiYVngWeiYO8WR2t0nneZk+v0lo&#10;NTJCFxCESLEAlo4bJl+yvc00xV/7FvSaSaJl3gBfF/lyZATqIhLxV3NaJqLPG5IXcrtnFd6S3VY5&#10;nbmmj51g4PuuM8DO1BycBbPx4HRseZ4/PRufTbc6eipenvr5hhHd03sTe/Vtn7GpMvR395oK7HG4&#10;SeA168u1YFDbV6C+pMkNwJFRgAvAChwkbGSUfTLQCpzNyKh/vyIsNVDxfQmQDi3M0deIHez6Nuyw&#10;/pnL/hlSxlDUyGigQ8XmuJEe7api+SKDJ0kSKekpkO48FxDlfCFrBW1qae9Y/AdvnvQsPf7zX4T/&#10;HMfyJP8pj8Iph/sc7EE1ub/BQQfwzlVp/uvz32x2nxh6yJG8KeGi+a9zTl8H/ylQa/7rx39AOff4&#10;L3gR/rPtQEbNGEYbvAYy5NL8xwdfj4z/NP/p+K+OdsZ/CtSa//r85+/gv/Bl+M90ZfznhJBe0Px3&#10;yPhX85/mvz38p0Ct+a/Pf5AD347/XBF99ZJ4R8r/QWJ1T/5Pj391/NcN83X+76D8n0wcbTJtOv8n&#10;Z5bCHfwnZjGOzn+9WaPt+Q/Nf5r/NP91+crD+E+BWsd/vfiPz+bci//EHOvR+c8xYY5KzP+Gmv9A&#10;eaHHvzunuXX8dxj/KVBr/uvzHww57/FfKyxSIpYjjX/dbv4jhOlenf/T/Kf5j4skOx2XElMdxn8K&#10;1Jr/+vxn7+A//CLzHxao6WT8F4R6/lfHf3tkjjr+O4z/FKg1//X5TynLuR5RaKQRdkX41Q6Ax6WU&#10;lcfrspWVK+WzuPzjTQUS8jvCZ3kLv3+/8BnNi7z6rpNDtoJzx/FgPM51fpYp+msjgQmtVgIYOg9I&#10;AOuGES61HNOyBPdJmVRcPkYQrdS4XHxzR1t7R2m8H4KwKKBV2u5T3b4KkbVSiT9KO/ilqIR5p9Er&#10;0EBfZMkKJTnXwztuaMMQJ8lBhWv7ouP6Ums+C/Br3mTiTeZyYNHxfVV5YPJ/HhCAbFKVLrXHnTyZ&#10;7x0SnUkm4kVzrMBahyOJfm216OFnAAisYShSAL0SSMPqiIt2LcnnWusA6wQAzhLoW7GO7fKcHBf7&#10;Poj0Jy12eDa2nyiv74D+qtZPPEk/sl92r11s38UqiX3fxSo5LqDtM7lYwYdyRZYNgBN426zI6rT1&#10;sLqlXcvlKZ7bI65/HZ71CwPcw770IRy9gIPYoYp2lYCy9Q/HyQpi05WqGMfXWUE9K7Jv8d/+kPyJ&#10;blvFcV/FqhBYcQrswqNP7bL7LnuHKtpVAsqj8p8TwnJkOSssdYmbIbFWxWhVjFbFPE8Vowa9mv/6&#10;/LdDFQ3DhNZVHJX/bNuR/Of4cnii+Y9/YuVJX0V40qhe2rf90IP+KoIwBx9J8/GytMqXku/k48KD&#10;8o6bryIEKg3xWvgPUqXigzsiA9t+HIh/0ae/LxKqm08YnfwPAAD//wMAUEsDBBQABgAIAAAAIQDE&#10;jPKo4AAAAAoBAAAPAAAAZHJzL2Rvd25yZXYueG1sTI9BS8NAEIXvgv9hGcFbu0lLqsZsSinqqQht&#10;BfG2zU6T0OxsyG6T9N87OelpZniPN9/L1qNtRI+drx0piOcRCKTCmZpKBV/H99kzCB80Gd04QgU3&#10;9LDO7+8ynRo30B77QygFh5BPtYIqhDaV0hcVWu3nrkVi7ew6qwOfXSlNpwcOt41cRNFKWl0Tf6h0&#10;i9sKi8vhahV8DHrYLOO3fnc5b28/x+TzexejUo8P4+YVRMAx/Jlhwmd0yJnp5K5kvGgUzJ6ShK0K&#10;VtNkw2KZcLnTtLxEIPNM/q+Q/wIAAP//AwBQSwECLQAUAAYACAAAACEAtoM4kv4AAADhAQAAEwAA&#10;AAAAAAAAAAAAAAAAAAAAW0NvbnRlbnRfVHlwZXNdLnhtbFBLAQItABQABgAIAAAAIQA4/SH/1gAA&#10;AJQBAAALAAAAAAAAAAAAAAAAAC8BAABfcmVscy8ucmVsc1BLAQItABQABgAIAAAAIQDiodpQ8QYA&#10;AApJAAAOAAAAAAAAAAAAAAAAAC4CAABkcnMvZTJvRG9jLnhtbFBLAQItABQABgAIAAAAIQDEjPKo&#10;4AAAAAoBAAAPAAAAAAAAAAAAAAAAAEsJAABkcnMvZG93bnJldi54bWxQSwUGAAAAAAQABADzAAAA&#10;WAoAAAAA&#10;">
                <v:shape id="Text Box 446" o:spid="_x0000_s1694" type="#_x0000_t202" style="position:absolute;left:2385;top:4695;width:540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NOyMIA&#10;AADbAAAADwAAAGRycy9kb3ducmV2LnhtbERPS2vCQBC+F/oflil4qxvFiqSuIkJC8SDEx32aHZNg&#10;djZkt3n4691Cobf5+J6z3g6mFh21rrKsYDaNQBDnVldcKLick/cVCOeRNdaWScFIDrab15c1xtr2&#10;nFF38oUIIexiVFB638RSurwkg25qG+LA3Wxr0AfYFlK32IdwU8t5FC2lwYpDQ4kN7UvK76cfo+Ca&#10;Hbvx8Z0dLlF3dzdcpR/JMlVq8jbsPkF4Gvy/+M/9pcP8Bfz+Eg6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Q07IwgAAANsAAAAPAAAAAAAAAAAAAAAAAJgCAABkcnMvZG93&#10;bnJldi54bWxQSwUGAAAAAAQABAD1AAAAhwMAAAAA&#10;" filled="f" fillcolor="yellow" stroked="f">
                  <v:textbox>
                    <w:txbxContent>
                      <w:p w:rsidR="00EE4573" w:rsidRDefault="00EE4573" w:rsidP="00EE4573">
                        <w:pPr>
                          <w:ind w:right="-57"/>
                          <w:jc w:val="center"/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61</w:t>
                        </w:r>
                        <w:r>
                          <w:sym w:font="Symbol" w:char="F0B0"/>
                        </w:r>
                      </w:p>
                      <w:p w:rsidR="00EE4573" w:rsidRDefault="00EE4573" w:rsidP="00EE4573">
                        <w:pPr>
                          <w:ind w:right="-57"/>
                          <w:jc w:val="center"/>
                        </w:pPr>
                      </w:p>
                    </w:txbxContent>
                  </v:textbox>
                </v:shape>
                <v:shape id="Text Box 447" o:spid="_x0000_s1695" type="#_x0000_t202" style="position:absolute;left:3316;top:4725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tl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448" o:spid="_x0000_s1696" type="#_x0000_t202" style="position:absolute;left:2281;top:4010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tl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sym w:font="Symbol" w:char="F062"/>
                        </w:r>
                      </w:p>
                    </w:txbxContent>
                  </v:textbox>
                </v:shape>
                <v:shape id="Text Box 449" o:spid="_x0000_s1697" type="#_x0000_t202" style="position:absolute;left:2056;top:3975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tl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sym w:font="Symbol" w:char="F067"/>
                        </w:r>
                      </w:p>
                    </w:txbxContent>
                  </v:textbox>
                </v:shape>
                <v:shape id="Text Box 450" o:spid="_x0000_s1698" type="#_x0000_t202" style="position:absolute;left:2971;top:4695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tl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sym w:font="Symbol" w:char="F064"/>
                        </w:r>
                      </w:p>
                    </w:txbxContent>
                  </v:textbox>
                </v:shape>
                <v:shape id="Text Box 451" o:spid="_x0000_s1699" type="#_x0000_t202" style="position:absolute;left:1411;top:3795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52" o:spid="_x0000_s1700" type="#_x0000_t202" style="position:absolute;left:3076;top:4995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453" o:spid="_x0000_s1701" type="#_x0000_t202" style="position:absolute;left:2581;top:4965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54" o:spid="_x0000_s1702" type="#_x0000_t202" style="position:absolute;left:1426;top:4890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AutoShape 455" o:spid="_x0000_s1703" type="#_x0000_t32" style="position:absolute;left:3360;top:4104;width:915;height:9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  <v:rect id="Rectangle 456" o:spid="_x0000_s1704" style="position:absolute;left:1755;top:4100;width:2520;height: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q17sMA&#10;AADbAAAADwAAAGRycy9kb3ducmV2LnhtbESPQWvCQBSE70L/w/IKvemmQaWkriEVhZ6E2kLb2yP7&#10;uhvMvg3Z1cR/7woFj8PMfMOsytG14kx9aDwreJ5lIIhrrxs2Cr4+d9MXECEia2w9k4ILBSjXD5MV&#10;FtoP/EHnQzQiQTgUqMDG2BVShtqSwzDzHXHy/nzvMCbZG6l7HBLctTLPsqV02HBasNjRxlJ9PJyc&#10;gm33u68WJsjqO9qfo38bdnZvlHp6HKtXEJHGeA//t9+1gnwO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q17sMAAADbAAAADwAAAAAAAAAAAAAAAACYAgAAZHJzL2Rv&#10;d25yZXYueG1sUEsFBgAAAAAEAAQA9QAAAIgDAAAAAA==&#10;" filled="f"/>
                <v:shape id="AutoShape 457" o:spid="_x0000_s1705" type="#_x0000_t32" style="position:absolute;left:2175;top:3740;width:960;height:16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<v:shape id="Text Box 458" o:spid="_x0000_s1706" type="#_x0000_t202" style="position:absolute;left:4051;top:3765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59" o:spid="_x0000_s1707" type="#_x0000_t202" style="position:absolute;left:3946;top:4950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60" o:spid="_x0000_s1708" type="#_x0000_t202" style="position:absolute;left:2236;top:3780;width:46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EE4573" w:rsidRPr="000A6A8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0A6A8C">
                          <w:rPr>
                            <w:rFonts w:ascii="Arial" w:hAnsi="Arial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proofErr w:type="gramStart"/>
      <w:r w:rsidRPr="00EE4573">
        <w:rPr>
          <w:rFonts w:ascii="Arial" w:eastAsia="Calibri" w:hAnsi="Arial" w:cs="Arial"/>
        </w:rPr>
        <w:t>ABCD</w:t>
      </w:r>
      <w:r w:rsidRPr="00EE4573">
        <w:rPr>
          <w:rFonts w:ascii="Arial" w:eastAsia="Calibri" w:hAnsi="Arial" w:cs="Arial"/>
          <w:rtl/>
        </w:rPr>
        <w:t xml:space="preserve">  מלבן</w:t>
      </w:r>
      <w:proofErr w:type="gramEnd"/>
      <w:r w:rsidRPr="00EE4573">
        <w:rPr>
          <w:rFonts w:ascii="Arial" w:eastAsia="Calibri" w:hAnsi="Arial" w:cs="Arial"/>
          <w:rtl/>
        </w:rPr>
        <w:t xml:space="preserve">. </w:t>
      </w:r>
      <w:r w:rsidRPr="00EE4573">
        <w:rPr>
          <w:rFonts w:ascii="Arial" w:eastAsia="Calibri" w:hAnsi="Arial" w:cs="Arial"/>
        </w:rPr>
        <w:t xml:space="preserve">BK </w:t>
      </w:r>
      <w:r w:rsidRPr="00EE4573">
        <w:rPr>
          <w:rFonts w:ascii="Arial" w:eastAsia="Calibri" w:hAnsi="Arial" w:cs="Arial"/>
          <w:rtl/>
        </w:rPr>
        <w:t xml:space="preserve">  חוצה את </w:t>
      </w:r>
      <w:proofErr w:type="gramStart"/>
      <w:r w:rsidRPr="00EE4573">
        <w:rPr>
          <w:rFonts w:ascii="Arial" w:eastAsia="Calibri" w:hAnsi="Arial" w:cs="Arial"/>
          <w:rtl/>
        </w:rPr>
        <w:t xml:space="preserve">הזווית  </w:t>
      </w:r>
      <w:r w:rsidRPr="00EE4573">
        <w:rPr>
          <w:rFonts w:ascii="Cambria Math" w:eastAsia="Calibri" w:hAnsi="Cambria Math" w:cs="Arial"/>
        </w:rPr>
        <w:t>∢</w:t>
      </w:r>
      <w:proofErr w:type="gramEnd"/>
      <w:r w:rsidRPr="00EE4573">
        <w:rPr>
          <w:rFonts w:ascii="Arial" w:eastAsia="Calibri" w:hAnsi="Arial" w:cs="Arial"/>
        </w:rPr>
        <w:t>B</w:t>
      </w:r>
      <w:r w:rsidRPr="00EE4573">
        <w:rPr>
          <w:rFonts w:ascii="Arial" w:eastAsia="Calibri" w:hAnsi="Arial" w:cs="Arial"/>
          <w:rtl/>
        </w:rPr>
        <w:t xml:space="preserve">.  </w:t>
      </w:r>
      <w:r w:rsidRPr="00EE4573">
        <w:rPr>
          <w:rFonts w:ascii="Arial" w:eastAsia="Calibri" w:hAnsi="Arial" w:cs="Arial"/>
        </w:rPr>
        <w:t>PMD = 61</w:t>
      </w:r>
      <w:r w:rsidRPr="00EE4573">
        <w:rPr>
          <w:rFonts w:ascii="Arial" w:eastAsia="Calibri" w:hAnsi="Arial" w:cs="Arial"/>
        </w:rPr>
        <w:sym w:font="Symbol" w:char="F0B0"/>
      </w:r>
      <w:r w:rsidRPr="00EE4573">
        <w:rPr>
          <w:rFonts w:ascii="Cambria Math" w:eastAsia="Calibri" w:hAnsi="Cambria Math" w:cs="Cambria Math" w:hint="cs"/>
          <w:rtl/>
        </w:rPr>
        <w:t>∢</w:t>
      </w:r>
      <w:r w:rsidRPr="00EE4573">
        <w:rPr>
          <w:rFonts w:ascii="Arial" w:eastAsia="Calibri" w:hAnsi="Arial" w:cs="Arial"/>
          <w:rtl/>
        </w:rPr>
        <w:t>.</w:t>
      </w:r>
    </w:p>
    <w:p w:rsidR="00EE4573" w:rsidRPr="00EE4573" w:rsidRDefault="00EE4573" w:rsidP="00EE4573">
      <w:pPr>
        <w:spacing w:after="120" w:line="320" w:lineRule="exact"/>
        <w:ind w:right="3544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 xml:space="preserve">חשבו את המידות של הזוויות  </w:t>
      </w:r>
      <w:r w:rsidRPr="00EE4573">
        <w:rPr>
          <w:rFonts w:ascii="Arial" w:eastAsia="Calibri" w:hAnsi="Arial" w:cs="Arial"/>
        </w:rPr>
        <w:sym w:font="Symbol" w:char="F061"/>
      </w:r>
      <w:r w:rsidRPr="00EE4573">
        <w:rPr>
          <w:rFonts w:ascii="Arial" w:eastAsia="Calibri" w:hAnsi="Arial" w:cs="Arial"/>
          <w:rtl/>
        </w:rPr>
        <w:t xml:space="preserve">,  </w:t>
      </w:r>
      <w:r w:rsidRPr="00EE4573">
        <w:rPr>
          <w:rFonts w:ascii="Arial" w:eastAsia="Calibri" w:hAnsi="Arial" w:cs="Arial"/>
        </w:rPr>
        <w:sym w:font="Symbol" w:char="F062"/>
      </w:r>
      <w:r w:rsidRPr="00EE4573">
        <w:rPr>
          <w:rFonts w:ascii="Arial" w:eastAsia="Calibri" w:hAnsi="Arial" w:cs="Arial"/>
          <w:rtl/>
        </w:rPr>
        <w:t xml:space="preserve">,  </w:t>
      </w:r>
      <w:r w:rsidRPr="00EE4573">
        <w:rPr>
          <w:rFonts w:ascii="Arial" w:eastAsia="Calibri" w:hAnsi="Arial" w:cs="Arial"/>
        </w:rPr>
        <w:sym w:font="Symbol" w:char="F067"/>
      </w:r>
      <w:r w:rsidRPr="00EE4573">
        <w:rPr>
          <w:rFonts w:ascii="Arial" w:eastAsia="Calibri" w:hAnsi="Arial" w:cs="Arial"/>
          <w:rtl/>
        </w:rPr>
        <w:t xml:space="preserve">  ו-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sym w:font="Symbol" w:char="F064"/>
      </w:r>
      <w:r w:rsidRPr="00EE4573">
        <w:rPr>
          <w:rFonts w:ascii="Arial" w:eastAsia="Calibri" w:hAnsi="Arial" w:cs="Arial"/>
          <w:rtl/>
        </w:rPr>
        <w:t>.</w:t>
      </w: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spacing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noProof/>
          <w:rtl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519C5E05" wp14:editId="76CFC3B3">
                <wp:simplePos x="0" y="0"/>
                <wp:positionH relativeFrom="column">
                  <wp:posOffset>81280</wp:posOffset>
                </wp:positionH>
                <wp:positionV relativeFrom="paragraph">
                  <wp:posOffset>-70485</wp:posOffset>
                </wp:positionV>
                <wp:extent cx="2236470" cy="1226820"/>
                <wp:effectExtent l="1270" t="0" r="635" b="0"/>
                <wp:wrapNone/>
                <wp:docPr id="1" name="קבוצה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6470" cy="1226820"/>
                          <a:chOff x="1183" y="11354"/>
                          <a:chExt cx="3522" cy="1932"/>
                        </a:xfrm>
                      </wpg:grpSpPr>
                      <wps:wsp>
                        <wps:cNvPr id="5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2507" y="12699"/>
                            <a:ext cx="143" cy="1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2981" y="11354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90948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90948">
                                <w:rPr>
                                  <w:rFonts w:ascii="Arial" w:hAnsi="Arial" w:hint="cs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4060" y="12806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90948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90948">
                                <w:rPr>
                                  <w:rFonts w:ascii="Arial" w:hAnsi="Arial" w:hint="cs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1183" y="12806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90948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9094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66"/>
                        <wps:cNvSpPr txBox="1">
                          <a:spLocks noChangeArrowheads="1"/>
                        </wps:cNvSpPr>
                        <wps:spPr bwMode="auto">
                          <a:xfrm>
                            <a:off x="2042" y="11354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90948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9094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2179" y="12806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90948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90948">
                                <w:rPr>
                                  <w:rFonts w:ascii="Arial" w:hAnsi="Arial" w:hint="cs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" name="Picture 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8" y="11489"/>
                            <a:ext cx="2955" cy="1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Text Box 469"/>
                        <wps:cNvSpPr txBox="1">
                          <a:spLocks noChangeArrowheads="1"/>
                        </wps:cNvSpPr>
                        <wps:spPr bwMode="auto">
                          <a:xfrm>
                            <a:off x="1854" y="12532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90948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9094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  <w:r w:rsidRPr="00090948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>2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0" name="Text Box 470"/>
                        <wps:cNvSpPr txBox="1">
                          <a:spLocks noChangeArrowheads="1"/>
                        </wps:cNvSpPr>
                        <wps:spPr bwMode="auto">
                          <a:xfrm>
                            <a:off x="1960" y="11786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C2356" w:rsidRDefault="00EE4573" w:rsidP="00EE4573">
                              <w:pPr>
                                <w:rPr>
                                  <w:rtl/>
                                </w:rPr>
                              </w:pPr>
                              <w:r w:rsidRPr="009C2356">
                                <w:rPr>
                                  <w:rFonts w:hint="cs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1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3235" y="11636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090948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9094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2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2184" y="11962"/>
                            <a:ext cx="64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C2356" w:rsidRDefault="00EE4573" w:rsidP="00EE4573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9C5E05" id="קבוצה 1" o:spid="_x0000_s1709" style="position:absolute;left:0;text-align:left;margin-left:6.4pt;margin-top:-5.55pt;width:176.1pt;height:96.6pt;z-index:251645440" coordorigin="1183,11354" coordsize="3522,19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Jm+OYwYAABcyAAAOAAAAZHJzL2Uyb0RvYy54bWzsW+uOm0YU/l+p74D4&#10;Twx4uGq90a4vUaS0jZr0AcaADQowdMBrb6o+RKX2FdpH2tfpOTPcfIniZLNuV2KltQdmGM6cy8eZ&#10;8+Grl7ssVe4iXiYsn6jGC11VojxgYZKvJ+ov7xeaqyplRfOQpiyPJup9VKovr7//7mpb+JHJYpaG&#10;EVdgkrz0t8VEjauq8EejMoijjJYvWBHl0LliPKMVHPL1KOR0C7Nn6cjUdXu0ZTwsOAuisoSzM9mp&#10;Xov5V6soqH5arcqoUtKJCrJV4pOLzyV+jq6vqL/mtIiToBaDfoUUGU1yuGk71YxWVNnw5GiqLAk4&#10;K9mqehGwbMRWqySIxBpgNYZ+sJpXnG0KsZa1v10XrZpAtQd6+uppgx/v3nIlCcF2qpLTDEz08M/D&#10;Hw9/Pfz98KdioH62xdqHYa948a54y+UiofmGBR9K6B4d9uPxWg5WltsfWAhz0k3FhH52K57hFLBy&#10;ZSfMcN+aIdpVSgAnTXNsEwesFUCfYZq2a9aGCmKwJl5nGO5YVbDbGFtEWjGI5/UEY8s066u9sYm9&#10;I+rLOwtpa+lwaeB1ZafY8nGKfRfTIhL2KlFjtWJBFKnYn8Ebab5OI4XYQiq8PYxr1FpKnSo5m8Yw&#10;LrrhnG3jiIYglrAECN+7AA9KsMhnlWxauiOVZdqeJ5XV6NogoEehZ2j0FUX9gpfVq4hlCjYmKgfp&#10;hQnp3ZuykkObIWjRnC2SNIXz1E9zZTtRPcu0xAUlS5MQO7Gv5OvlNOXKHcWIFH/1ffeGZUkFuJAm&#10;2UR120HUR23M81DcpaJJKttg3TTHyWFVIFvdkvH3m6d7c3fuEo2Y9lwj+mym3SymRLMXhmPNxrPp&#10;dGb8jnIaxI+TMIxyFLXBAoOc5xI1KskobtFgb0l7K1+Iv+OVj/bFEJ4Lq2q+xeqEG6DlpQMvWXgP&#10;XsCZBDcAY2jEjH9UlS0A20Qtf91QHqlK+joHT/IMQhAJxQGxHIgthfd7lv0emgcw1UStVEU2p5VE&#10;z03Bk3UMdzKEjXN2AyG+SoRjoGdKqQQ8iBi7ULCBN8tge48efst2EGvCsXuho1Q76Ggkf7Ko81yA&#10;1H2IaqLOJpaMOuIKZGvh6XFRh47fhuEzDQq9UUgvdj4ZFCLimzg3TKLfmp62sF1HIwtiaZ6ju5pu&#10;eLeerROPzBb7cf4myaPHx/mloa6FKRS/wYXm+xQ+VLvlTjzhTddFwOmic8AMoRdyAjNETnFxzCC6&#10;DWgssh5Xt9FY0sMxKxow42QKgc/RATPq/PhT6dFjMEMkjANmCNjsknp4fh/lGVaDrnVOf5k8o9sK&#10;mQNmwBb6zOR7wIynwwxPTD1gxgFm2CcwQzzkL55nmDqBqsSwN8nXX7RhHzDjCTGjrjU2lYNhbyL2&#10;JlC4O8oznP8kzzANxxv2Jkg9DJjxLUu3j9ibeG0V/bnUQIsk8OG/rjpB66i6/HnGC66qNljPlaxZ&#10;dtYcGeUfNoUGpFNBq2SZpEl1D34MRYbrKxQqv3ubBFhRxoNumwPsnYQf6MWbQjVV1JCaUfIaqFom&#10;geCDOu6iLIAvwBprd+qIztifZYSHe3Is06RoNv3YrlcMBegD+uuE0iS1NmPBJovySix1xKMUFs/y&#10;Mk6KEqrefpQtoxCojdehrGIHKZfUCxZe4GDBmWCrPl267w2C5nuGF54ajedpWsS0Jj4QwqFCWw8V&#10;7fp6OAutToxTnIbp3ui6Z95qU0ufAqfhzLUbjziao88dohPXmBrTpta5KSMwDU1nRfINip2Stqml&#10;PyImqI9mkjoIkO4SFayy4lEVxHh6BdRKfR5X33QI03fWRkc4i9kyLAc8VOSxxD1gtkzPqovshk2E&#10;08IdG/qxIa6+htvCdTz3Kvti0Thgx80NVfYeoXjGU6nxUghebML/hTguSMOOcsK2SnfZ2pML5Lus&#10;V1uSaB/q1YIO7ZFXLchL5B/q1WfQ+WdEH9ZMOg6847i8lu19LjkhruTJX0IxgFc6BA14xQaezxcv&#10;PhnAxtYPbccdSK6hYI2AcJyOUP8L3wF6DGi0dO8AGr3dn9G+E9i9TeO0dbqLZhpjcwzZvMj07fEA&#10;GgNo/A9Ao+V7B9Dog0b7vmsPNNpC3UVBwzTcensCOYcQYdieDNuTuvLWFT4ummm0hO9zAQ3xxjz8&#10;+kDUKOtfSuDPG/rH0O7/nuP6X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BDB&#10;wrjfAAAACgEAAA8AAABkcnMvZG93bnJldi54bWxMj0FrwkAUhO+F/oflFXrTzUYUSbMRkbYnKVSF&#10;0tsz+0yC2d2QXZP47/t6ao/DDDPf5JvJtmKgPjTeaVDzBAS50pvGVRpOx7fZGkSI6Ay23pGGOwXY&#10;FI8POWbGj+6ThkOsBJe4kKGGOsYukzKUNVkMc9+RY+/ie4uRZV9J0+PI5baVaZKspMXG8UKNHe1q&#10;Kq+Hm9XwPuK4XajXYX+97O7fx+XH116R1s9P0/YFRKQp/oXhF5/RoWCms785E0TLOmXyqGGmlALB&#10;gcVqyefO7KxTBbLI5f8LxQ8AAAD//wMAUEsDBAoAAAAAAAAAIQBi3+9s9xMAAPcTAAAUAAAAZHJz&#10;L21lZGlhL2ltYWdlMS5wbmeJUE5HDQoaCgAAAA1JSERSAAABJgAAAKQIAgAAALWpFOoAAAABc1JH&#10;QgCuzhzpAAATsUlEQVR4Xu2de6hWxffGMzMKI+IQVFBZUGZhYXZBKTUrU8sgoaQk7SolZFkpJHQT&#10;hRK7KGUZKqUGWmkF0j3KSlAx0khIu2DlgTKlxE50s/p+/K0f+7u/7zm+e+93z559e94/4iSzZ2Y/&#10;M89e65k1s6bbv//+e4B+QkAI+ELgQF8NqR0hIAT2ISDKaR4IAa8IiHJe4VZjQkCU0xwQAl4REOW8&#10;wq3GhIAopzkgBLwiIMp5hVuNCQFRTnNACHhFQJTzCrcaEwKinOaAEPCKgCjnFW41JgREOc0BIeAV&#10;AVHOK9xqTAiIcpoDQsArAqKcV7jVmBAQ5TQHhIBXBEQ5r3CrMSEgymkOCAGvCIhyXuFWY0JAlNMc&#10;EAJeEeimdEMNeC9btuzWW2+9/PLLTzrpJK9DUYDGdu/e/dFHH82dO/f8888vQHeq2QVRrnFcDznk&#10;kD/++KOaox3vrY444ogNGzbU8IsTD560pUS5/0FwxIgRb731Fv/Uv39/DF1adMv2PFZu8eLF/PfY&#10;Y499//33xbpMBhDHUj9DYNasWQHEDzzwQD1h2b59uzEN1m3btq2eIGT61lo++X+WffHFF9OmTeN/&#10;TjzxxEy+bSWpNLBv7e3tQ4cO/eGHH0rS8dJ0U5TbN1S///77eeed988//zDhxo4dW5rRy6ajgPDO&#10;O++ccMIJ33zzzaBBg7766qts2qlpraLcvoFHwu3atat79+4vv/zyQQcdVNO5EHpt+LZ27do+ffrA&#10;N9k6t/NBlDtg5syZH3zwAbDOnz//nHPOcYtveWs7+uijsXXoOjzMgQMHYvHK+y6F6nndKcdqOCsl&#10;DMlVV1118803F2pscu8MHqZFC+Abtk4eppMRqTvlLrzwQiTcUUcdtWTJEieAVqwSYnSBroN1snXp&#10;x7fWlCP41tHRcfDBB69fv54IeHo0K1kDuo4tKeZhjhw5UqxLOcr1pdyUKVM2btwIfC+88EKvXr1S&#10;4ljtx/EwYV3fvn23bNmi1ZSUY11Tyq1Zs+axxx4zCXfFFVekBLEOj7OasmrVKkUO0o91HSlHFO6y&#10;yy5jhwFRb0m4+HMoHDkYPXo0YZX4z6pkgEAdKdevX789e/b06NHjk08+kYRLRAaLHADg5s2bCahI&#10;1yVCzwrXjnJIuK1bt3br1m3RokUsx7UAWc0fCXaEwTd2fmtHWNL5UC/Kvf76648//jgY3XjjjePG&#10;jUsKlsobAnyqOGdw9tlnY+vYESYPM9HEqBHlOJPCSglRuOOPP/7JJ59MBJMKNyBg+zCJHBAfh3Xy&#10;MOPPkBpRbsCAAX/99Rfi7cMPP5SEiz9F9lfSTrJa5IB4nWxdTEjrQrmJEyci4QCFb7OicDEnR2Qx&#10;WEfkwFh38sknw8DIR1SgFpRbuHDhM888w2CPHz9eWT3cTvq9e/eedtppBx54IH77qFGjZOsi4a0+&#10;5b799ttJkyYRhTvjjDPIMhCJiArERADLdsMNN5x++ukvvvgiCrmtre3HH38kciDWNQew+pQbPnw4&#10;se9DDz3UTujolx4BFionTJgA2Z577jmsHAnRPv/886+//przdayjDBs2TJGDJiBXnHIEjiwKt2LF&#10;CkXhXJHtzDPPxFfnLO/VV18N2Z5++mnIBrycaiVysGnTJkUOmkGdaWaVfCtfvnw5ZOPl77777vg9&#10;seNztU03tD+gPvvss+uvv96OzPNfzhaSmKhz4Z9//tmyFUHC77//Pj7s9Sl5QFVfFeOGpmfskXCJ&#10;3lGUa4ALO4Y1M7IRXMGN/PLLL5tACutYw6Qw+8J27tyZCPw6FK6sYzl48GA0/WGHHSYJ17I/yQIJ&#10;Jy3QbPgLVIKVMzeyeX5LO9VqHiYZHKTrGvCvJuXY575jxw7SB73xxhuScC1QDraA4amnnooGxr7d&#10;dtttuJHPPvsshwni1Ga7ny1bkaLkjYhVz5TPmDHDXvKee+5p4e1q7lhybJfwmgGIG4ll61KzxQEW&#10;DxNbJw+zAauqablPP/3UJBzbu+JMi85laks5yEZywYBsWLb06x9iXecJVjXH8pJLLrGwLFvd47hA&#10;KgMC69atI5hGFPvNN99E/U6ePBnN9sQTT+AfpsQnrOtoQlFy8KwU5fhII+GwcuyH0MblOGwhIQVa&#10;izDau+++S3ksG2TjfFNMzRanCbGuslrODsLxmzdvXmsupT1VE8eS9EFoNlv6x7Lx1i1rtjhoy8MM&#10;UKqIlgskHNMozgxoUqbylGMtkXODAdlsNTIlaHEeF+sMpYpQ7sgjj+RrTQbY3377Lc7w15Ny6NsL&#10;LrggWCC59957oUFKuBI9LtYBVxW0HNMIXa6zp02U1erVq8k/yY8/EFdYcnaQEE3xHLSUrts3Rom+&#10;UgUsbBKOvZSvvfaak+5VzLFssGzEKj1bts6DUnNbV27KQTOLwt10001O+Fal5ZMw2TAvDz30UO5k&#10;C8aozqwrMeUYNk7BwTeEXHoJF8yGsls58ruwM4vNVuZnElvDgSwO2cS6Ems5QrcwDStHqjxF4WAX&#10;p0U5M8rGSA5rsyMZywbZ0Gwsk3jWbIrXNUGgrJTjvJZdd/boo4/qHsYw2YAFsz979uxt27ZBNmJu&#10;cQiQS5marqa4kkA+60HC2dlThxKupI6luZHBaRp2jbCeVEA3ssn0qJuuK5+WCyQc8ywLnpdFyzWQ&#10;jVyuWLZffvklC0yyrrNWrCufY2kSjnsYbVtgDX8NbiQLJBwbxY3kuoUiu5FNRqpWHmbJKBdIuHre&#10;w9hANuw8+/1ZICE5gm3gKu+vRqzL2mdwWH8g4ZhhDqttqKqYjiWGPazZjGz4ltnhkEvNdfAwS6Pl&#10;AgmHY5npbCga5XhxuhSs8kO2pUuXVo9s9YnXlcaxNAmHVnn77bfL6z4l6jkpxx988EGuep0+fTp/&#10;kzZrwYIFnGe79tpry+5G1lnXlYNynD21KNxTTz1VwKhuIiLFKdxANraS4FWSKAEpW2GyBchUXNdl&#10;6qQ5qTw4e0qCNycVNq8kX8eSVf6wGwnZXnrppQq7kTWM1xVdywVnT4k7OdxI2WSk86Kcxdl4TfvY&#10;kxuLjID1JFu1dV3RHcuLLrqI9EE9e/YkQXdVN1LiRs6ZM4f72dgb2d7eznVcWDby++NO18GNrJuu&#10;KzTl7Owpe7tIH1RJCceVQFyhDNnuvPNO7qzhfTlxQ1aSK6+8suZkq7Ku86COWmsikHCJLvFora3w&#10;U34cS5xkDrAF3xEjW/rOV7WGKsXrCqrlAgmX9BKP9HMua8oxe9jgH2g2kS3mkFWGdQV1LAMJV6VL&#10;PHCSTbPNnDkTzWZkC5/djhM/qG2ZykQOikg5k3CcPSV5cDUkXEdHB0Ft02y8msjW2oejIqyLada9&#10;FQskHH94azQ7LYc7RIYfaTaHQ1l2D7NYWo7FOksfNGTIEIeDlKgqV1qOOzSoyhJs8pNmSzQKzQuX&#10;mnUFolywcZn4G/cAOhyhRFWlpxzJj7FswdE1kS0R/jELl5d1BdJytnGZKNzKlSvJu9yau5/vU+i0&#10;qVOnkvDn4YcfJuZm145qgSSLQSmvrisK5YKzp3fdddell16axSBlWidmedKkScccc8wjjzwSkC2c&#10;3C7T1utZeVlZF9OOZ1osOHuao4QLXjCpY0kGBI7MmhvJlhEsW/Pb6zNFsoaVl87DzF/LBRKOj5af&#10;jcvN52V8yoXTjYhsObK9XKzL37EMJBxnT8uycdncSOJsDW5kkNyunp5eXm9dLg8zZ8pdd911dvb0&#10;vvvuK0UGWHo7btw4TmqzHZlu2wJJOCtJXtOu5u2WiXU5+gNkxbMMsMOHD8+xGw1N78+xRKFBMNvg&#10;LzeyOOMV7kkpPMzctJwlMmH6trW1FUHCNVk+EdmKSbAue1V81uXmWJ5yyinsPGSvCWGrwko43EiO&#10;jRJn43oNvg7c9ys3suAebPE9zHwoN3HixO+++47B4xgLx3MKOIo//fRTmGxcqM365CuvvKIFkgIO&#10;VkOXis46/z4DE9c2UmI0/Lce2SJLkfTNeijNFglXYQsU1sP0reVYXuc6AWaz23sYnQy8abaAbFg2&#10;tiY7qVmV5IJAMVnnm3JsiTIbsnXr1lyGoctGwwskRjkOthWne+pJywgUkHVetdyYMWOwGwQGWI3o&#10;3bt3EVTBunXrAs3GCioRgjvuuIOOHX744UXonvqQEoEi6rqWvx9JH1y+fLnBN378+KTPZlE+vMGf&#10;JdPAjYy/4SuLXqnOLBAolK3z5FiSMa5Hjx7wjdhAFpgmqjNMNr6CkydPZjWySVwuUeUqXEwEisM6&#10;T47l4MGDSTzMwkm+6YNWr1499P9+/IFlI0QB2cj4wH2/KR0YPV5wBIrjYfqg3NixY4nCIeEID+R1&#10;9jRMNq4dxbKxZDJjxoxqpDMq+HQvSPeKwrqs3YB58+YZ4sS7sm6ry/ob3EikWvMLtaXlchkmb43m&#10;7mFmq+WIBFgULhcJFyYbYUDykQB35NCKcpEQlb1AvqzL1rFEwv35558svrMW79O7CLuRkG327Nlo&#10;tnBCcp+dUVtFQyBfDzNDyl188cU7duxAwr366qveJFMD2TBZaLYpU6YE+baKNvzqTy4I5Mm6jJwE&#10;ViYMSty5jJpoqJbb2EhfZ42yQNLy7fVyLP2MVxFaycXDzETLEYXr3r07U3/AgAEekGUhlAsQjWx8&#10;veBMHM22v46Jch6GrDhN+GddJo5l//79//77b3w5LE+mbgM7WkjfMHr06I8//tjIhmYj+783PzbT&#10;t1PlHhDw72G6pxwSjsNmbA5+7733Mpr6e/fuNbJdc801IpuHeVntJnyzzq2JDy7xmDVrltuarTa2&#10;sHCpb9++fV25kZ07Kccyi4Erfp3ePEyXWo57GE3Ccdu1c4jt9vo+ffoY2bgSMaVmk5ZzPkZlr9AP&#10;65xRjpRBPXv2hAxs6XKbPgiyLV26NMiAwB9wj3/MaIBl5TICthTVemCdMy1H1PvXX39FwjnMAItm&#10;W7hwIdl+SB1J5h8jGwl/guR21dYYejv/CHjQdW4oxyUeGzZsACCiYU7SB3GTBsdYIduECRNENv8z&#10;r84tZs669OaeexgtA6yT9EE4pfA2OE2TtRup5ZP0E6CSNWTnYTrQcpazIL2EY4M/ZGNdxD6x/slm&#10;U0darpIUauGlMmJdWsdy4MCBe/bs4bjA+vXrW84Aixs5f/583EgO+LS3t0uz1dmvK867Z+RhpqLc&#10;7bffbkcElixZ0qtXrxbA2r1795w5c7jChmSyIlsLAOqRTBHIhHUtGFx7hEs8LP8cW0BaqAQ3krh5&#10;sD2F3ZiZLv3H76Ecy/hY1aSkWw+zRS0X3MNIXsqkuO/cuTN8dK1ot9eLckkHtA7lHbKuRcfS7mEk&#10;adfatWvjW3bcSPYc40ZOmzaNv41sur0+PoAqmRcCDj3MVigX3MPI2dOYEm7Xrl3cgcgCyfTp00W2&#10;vOaN2k2DgDPWJfUKgihczPRBuJHhQ9lsv8SsJW3UZ3k5lj7RLl1bgYfJdt9w+tP4L5JMy3GJh22k&#10;ZB0/sg06x/QNFkhGjBjB8bns9kZG9idmAVEuJlC1LcbE7tevHyzgRAsWJSkOyRzLc889l42UxN/W&#10;rFnTxEabZuNCbXMjWY3EssE3WGcX/+onBMqLAFaEyQzrNm/ePGzYMOxQondJQDmicJYBduXKlfvL&#10;AEvzU6dOPe6444xsHFdl7yVLLEFWkkSdU2EhUEwESK6DFSH9x6ZNm9gNQuaRBP2MaRYXLFhgld5/&#10;//1dPtKg2TBoBdds+3txOZYxp4SK4WHambJEHmYsLUfVtpmL2EBnoBs0GwYNs1be8RDlyjt2/nu+&#10;fft203VsxCd9Y5wOxHIsSR/ENkhYt2rVqrABZYsWl7MRDTc3ctSoUbiRGDfEWwI7q6JCoLQIsAuf&#10;Cc/qJb4l18vE0XXRlMNFZDG0QcKZZiPOxqk22Ihlg2wQMkhuV1oM1XEhkAwBi9fhYWKBRo4cGc26&#10;5qaQFJF2Fi6QcA2aDcu2cePGOPa0LGXkWJZlpArVT3hh9gYPs3m8rpmWw1baJR6WPih8oTZr/RxI&#10;LbVm0/JJoaZsBTrDpdx2tBo/s0m8rpljyeonl3gQ+160aBEJEcyNJB+JaTYMoDRbMhdEpSuNgEUO&#10;4NuWLVsGDRpEApEuX3e/lBszZgysxaskF/JZZ51F2h/IRp4f02y2SqOfEBACYQSwcrh+sAPWsZrS&#10;Jeu6phwEI0MrdZGX8vnnn+/o6DDLxpE2LZBokgmBJgiwmoJNstUUWNc5St4NH7rh+RUrVmDign8n&#10;Y9eQIUPa2tpqAjTXZXGhOa+sHTM1GfEsXpPsJIsXL+amAGMgqyH/baWzbLX0QfoJASHgBAH8zDDL&#10;urByy5Ytu+WWW/Ake/fu7aTJclVCTJ+Nc8CU0R0m5UJDvU2DAHOJw25z584NW7kuKJemDT0rBIRA&#10;cwSid58IQSEgBBwiIMo5BFNVCYFoBES5aIxUQgg4RECUcwimqhIC0QiIctEYqYQQcIiAKOcQTFUl&#10;BKIREOWiMVIJIeAQAVHOIZiqSghEIyDKRWOkEkLAIQKinEMwVZUQiEZAlIvGSCWEgEMERDmHYKoq&#10;IRCNgCgXjZFKCAGHCIhyDsFUVUIgGgFRLhojlRACDhEQ5RyCqaqEQDQColw0RiohBBwiIMo5BFNV&#10;CYFoBES5aIxUQgg4RECUcwimqhIC0QiIctEYqYQQcIiAKOcQTFUlBKIREOWiMVIJIeAQAVHOIZiq&#10;SghEIyDKRWOkEkLAIQKinEMwVZUQiEZAlIvGSCWEgEME/gO7CmjczotDWwAAAABJRU5ErkJgglBL&#10;AQItABQABgAIAAAAIQCxgme2CgEAABMCAAATAAAAAAAAAAAAAAAAAAAAAABbQ29udGVudF9UeXBl&#10;c10ueG1sUEsBAi0AFAAGAAgAAAAhADj9If/WAAAAlAEAAAsAAAAAAAAAAAAAAAAAOwEAAF9yZWxz&#10;Ly5yZWxzUEsBAi0AFAAGAAgAAAAhANEmb45jBgAAFzIAAA4AAAAAAAAAAAAAAAAAOgIAAGRycy9l&#10;Mm9Eb2MueG1sUEsBAi0AFAAGAAgAAAAhAKomDr68AAAAIQEAABkAAAAAAAAAAAAAAAAAyQgAAGRy&#10;cy9fcmVscy9lMm9Eb2MueG1sLnJlbHNQSwECLQAUAAYACAAAACEAEMHCuN8AAAAKAQAADwAAAAAA&#10;AAAAAAAAAAC8CQAAZHJzL2Rvd25yZXYueG1sUEsBAi0ACgAAAAAAAAAhAGLf72z3EwAA9xMAABQA&#10;AAAAAAAAAAAAAAAAyAoAAGRycy9tZWRpYS9pbWFnZTEucG5nUEsFBgAAAAAGAAYAfAEAAPEeAAAA&#10;AA==&#10;">
                <v:rect id="Rectangle 462" o:spid="_x0000_s1710" style="position:absolute;left:2507;top:12699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xeOMIA&#10;AADaAAAADwAAAGRycy9kb3ducmV2LnhtbESPQWvCQBSE7wX/w/IK3uqmgkVS15CKgiehKmhvj+zr&#10;bkj2bciuJv77bqHQ4zAz3zCrYnStuFMfas8KXmcZCOLK65qNgvNp97IEESKyxtYzKXhQgGI9eVph&#10;rv3An3Q/RiMShEOOCmyMXS5lqCw5DDPfESfv2/cOY5K9kbrHIcFdK+dZ9iYd1pwWLHa0sVQ1x5tT&#10;sO2+DuXCBFleor02/mPY2YNRavo8lu8gIo3xP/zX3msFc/i9km6AX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F44wgAAANoAAAAPAAAAAAAAAAAAAAAAAJgCAABkcnMvZG93&#10;bnJldi54bWxQSwUGAAAAAAQABAD1AAAAhwMAAAAA&#10;" filled="f"/>
                <v:shape id="Text Box 463" o:spid="_x0000_s1711" type="#_x0000_t202" style="position:absolute;left:2981;top:11354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Kc9sIA&#10;AADaAAAADwAAAGRycy9kb3ducmV2LnhtbESPT4vCMBTE74LfITzBm6arKFJNZREU2cNCXff+bF7/&#10;YPNSmljrfvqNIHgcZuY3zGbbm1p01LrKsoKPaQSCOLO64kLB+Wc/WYFwHlljbZkUPMjBNhkONhhr&#10;e+eUupMvRICwi1FB6X0TS+mykgy6qW2Ig5fb1qAPsi2kbvEe4KaWsyhaSoMVh4USG9qVlF1PN6Pg&#10;N/3uHn+X9OscdVeX4+qw2C8PSo1H/ecahKfev8Ov9lErmMPzSrgBM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8pz2wgAAANoAAAAPAAAAAAAAAAAAAAAAAJgCAABkcnMvZG93&#10;bnJldi54bWxQSwUGAAAAAAQABAD1AAAAhwMAAAAA&#10;" filled="f" fillcolor="yellow" stroked="f">
                  <v:textbox>
                    <w:txbxContent>
                      <w:p w:rsidR="00EE4573" w:rsidRPr="00090948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090948">
                          <w:rPr>
                            <w:rFonts w:ascii="Arial" w:hAnsi="Arial" w:hint="cs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464" o:spid="_x0000_s1712" type="#_x0000_t202" style="position:absolute;left:4060;top:12806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sEgsIA&#10;AADaAAAADwAAAGRycy9kb3ducmV2LnhtbESPT4vCMBTE74LfITzBm6YrKlJNZREU2cNCXff+bF7/&#10;YPNSmljrfvqNIHgcZuY3zGbbm1p01LrKsoKPaQSCOLO64kLB+Wc/WYFwHlljbZkUPMjBNhkONhhr&#10;e+eUupMvRICwi1FB6X0TS+mykgy6qW2Ig5fb1qAPsi2kbvEe4KaWsyhaSoMVh4USG9qVlF1PN6Pg&#10;N/3uHn+X9OscdVeX4+qw2C8PSo1H/ecahKfev8Ov9lErmMPzSrgBM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GwSCwgAAANoAAAAPAAAAAAAAAAAAAAAAAJgCAABkcnMvZG93&#10;bnJldi54bWxQSwUGAAAAAAQABAD1AAAAhwMAAAAA&#10;" filled="f" fillcolor="yellow" stroked="f">
                  <v:textbox>
                    <w:txbxContent>
                      <w:p w:rsidR="00EE4573" w:rsidRPr="00090948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090948">
                          <w:rPr>
                            <w:rFonts w:ascii="Arial" w:hAnsi="Arial" w:hint="cs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465" o:spid="_x0000_s1713" type="#_x0000_t202" style="position:absolute;left:1183;top:12806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ehGcIA&#10;AADaAAAADwAAAGRycy9kb3ducmV2LnhtbESPT4vCMBTE74LfITzBm6YrKNI1lWVBWfawUK33Z/P6&#10;B5uX0sRa/fQbQfA4zMxvmM12MI3oqXO1ZQUf8wgEcW51zaWC7LibrUE4j6yxsUwK7uRgm4xHG4y1&#10;vXFK/cGXIkDYxaig8r6NpXR5RQbd3LbEwStsZ9AH2ZVSd3gLcNPIRRStpMGaw0KFLX1XlF8OV6Pg&#10;lP7198c5/c2i/uIKXO+Xu9Veqelk+PoE4Wnw7/Cr/aMVLOF5JdwAm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V6EZwgAAANoAAAAPAAAAAAAAAAAAAAAAAJgCAABkcnMvZG93&#10;bnJldi54bWxQSwUGAAAAAAQABAD1AAAAhwMAAAAA&#10;" filled="f" fillcolor="yellow" stroked="f">
                  <v:textbox>
                    <w:txbxContent>
                      <w:p w:rsidR="00EE4573" w:rsidRPr="00090948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090948">
                          <w:rPr>
                            <w:rFonts w:ascii="Arial" w:hAnsi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466" o:spid="_x0000_s1714" type="#_x0000_t202" style="position:absolute;left:2042;top:11354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U/bsIA&#10;AADaAAAADwAAAGRycy9kb3ducmV2LnhtbESPS4vCQBCE78L+h6EXvOlkFzZINqOIoMgehPi492Y6&#10;D8z0hMwYo7/eEQSPRVV9RaWLwTSip87VlhV8TSMQxLnVNZcKjof1ZAbCeWSNjWVScCMHi/nHKMVE&#10;2ytn1O99KQKEXYIKKu/bREqXV2TQTW1LHLzCdgZ9kF0pdYfXADeN/I6iWBqsOSxU2NKqovy8vxgF&#10;p2zX3+7/2d8x6s+uwNnmZx1vlBp/DstfEJ4G/w6/2lutIIbnlXA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hT9uwgAAANoAAAAPAAAAAAAAAAAAAAAAAJgCAABkcnMvZG93&#10;bnJldi54bWxQSwUGAAAAAAQABAD1AAAAhwMAAAAA&#10;" filled="f" fillcolor="yellow" stroked="f">
                  <v:textbox>
                    <w:txbxContent>
                      <w:p w:rsidR="00EE4573" w:rsidRPr="00090948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090948">
                          <w:rPr>
                            <w:rFonts w:ascii="Arial" w:hAnsi="Arial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467" o:spid="_x0000_s1715" type="#_x0000_t202" style="position:absolute;left:2179;top:12806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ma9cQA&#10;AADaAAAADwAAAGRycy9kb3ducmV2LnhtbESPzWrDMBCE74G+g9hCboncQNzgRg4lYFN6CNhN71tr&#10;/UOslbFUx+nTR4VCj8PMfMPsD7PpxUSj6ywreFpHIIgrqztuFJw/stUOhPPIGnvLpOBGDg7pw2KP&#10;ibZXLmgqfSMChF2CClrvh0RKV7Vk0K3tQBy82o4GfZBjI/WI1wA3vdxEUSwNdhwWWhzo2FJ1Kb+N&#10;gs/iNN1+vor3czRdXI27fJvFuVLLx/n1BYSn2f+H/9pvWsEz/F4JN0C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JmvXEAAAA2gAAAA8AAAAAAAAAAAAAAAAAmAIAAGRycy9k&#10;b3ducmV2LnhtbFBLBQYAAAAABAAEAPUAAACJAwAAAAA=&#10;" filled="f" fillcolor="yellow" stroked="f">
                  <v:textbox>
                    <w:txbxContent>
                      <w:p w:rsidR="00EE4573" w:rsidRPr="00090948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090948">
                          <w:rPr>
                            <w:rFonts w:ascii="Arial" w:hAnsi="Arial" w:hint="cs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Picture 468" o:spid="_x0000_s1716" type="#_x0000_t75" style="position:absolute;left:1578;top:11489;width:2955;height:16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qrOGO/AAAA2gAAAA8AAABkcnMvZG93bnJldi54bWxET91qwjAUvh/4DuEI3oyZ2onYzihSEGQ3&#10;8+8BzpqzpticlCRqffvlYrDLj+9/tRlsJ+7kQ+tYwWyagSCunW65UXA5796WIEJE1tg5JgVPCrBZ&#10;j15WWGr34CPdT7ERKYRDiQpMjH0pZagNWQxT1xMn7sd5izFB30jt8ZHCbSfzLFtIiy2nBoM9VYbq&#10;6+lmFbyeuZjnhTPvh0+UVZF/t9WXV2oyHrYfICIN8V/8595rBWlrupJugFz/A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aqzhjvwAAANoAAAAPAAAAAAAAAAAAAAAAAJ8CAABk&#10;cnMvZG93bnJldi54bWxQSwUGAAAAAAQABAD3AAAAiwMAAAAA&#10;">
                  <v:imagedata r:id="rId64" o:title="" chromakey="white"/>
                </v:shape>
                <v:shape id="Text Box 469" o:spid="_x0000_s1717" type="#_x0000_t202" style="position:absolute;left:1854;top:12532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qrHMMA&#10;AADaAAAADwAAAGRycy9kb3ducmV2LnhtbESPT2vCQBTE70K/w/KE3nSj0GCjq0jBUHoQYu39NftM&#10;gtm3Ibvmj5/eFQo9DjPzG2azG0wtOmpdZVnBYh6BIM6trrhQcP4+zFYgnEfWWFsmBSM52G1fJhtM&#10;tO05o+7kCxEg7BJUUHrfJFK6vCSDbm4b4uBdbGvQB9kWUrfYB7ip5TKKYmmw4rBQYkMfJeXX080o&#10;+MmO3Xj/zb7OUXd1F1ylb4c4Vep1OuzXIDwN/j/81/7UCt7heSXcAL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qrHMMAAADaAAAADwAAAAAAAAAAAAAAAACYAgAAZHJzL2Rv&#10;d25yZXYueG1sUEsFBgAAAAAEAAQA9QAAAIgDAAAAAA==&#10;" filled="f" fillcolor="yellow" stroked="f">
                  <v:textbox>
                    <w:txbxContent>
                      <w:p w:rsidR="00EE4573" w:rsidRPr="00090948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090948">
                          <w:rPr>
                            <w:rFonts w:ascii="Arial" w:hAnsi="Arial"/>
                            <w:sz w:val="20"/>
                            <w:szCs w:val="20"/>
                          </w:rPr>
                          <w:sym w:font="Symbol" w:char="F0B0"/>
                        </w:r>
                        <w:r w:rsidRPr="00090948"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  <w:t>27</w:t>
                        </w:r>
                      </w:p>
                    </w:txbxContent>
                  </v:textbox>
                </v:shape>
                <v:shape id="Text Box 470" o:spid="_x0000_s1718" type="#_x0000_t202" style="position:absolute;left:1960;top:11786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hIy8MA&#10;AADbAAAADwAAAGRycy9kb3ducmV2LnhtbESPT4vCQAzF7wt+hyHC3tapwopURxFBEQ8L9c89dmJb&#10;7GRKZ6x1P/3msOAt4b2898ti1btaddSGyrOB8SgBRZx7W3Fh4Hzafs1AhYhssfZMBl4UYLUcfCww&#10;tf7JGXXHWCgJ4ZCigTLGJtU65CU5DCPfEIt2863DKGtbaNviU8JdrSdJMtUOK5aGEhvalJTfjw9n&#10;4JL9dK/fa3Y4J9093HC2+95Od8Z8Dvv1HFSkPr7N/9d7K/hCL7/IAHr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hIy8MAAADbAAAADwAAAAAAAAAAAAAAAACYAgAAZHJzL2Rv&#10;d25yZXYueG1sUEsFBgAAAAAEAAQA9QAAAIgDAAAAAA==&#10;" filled="f" fillcolor="yellow" stroked="f">
                  <v:textbox>
                    <w:txbxContent>
                      <w:p w:rsidR="00EE4573" w:rsidRPr="009C2356" w:rsidRDefault="00EE4573" w:rsidP="00EE4573">
                        <w:pPr>
                          <w:rPr>
                            <w:rtl/>
                          </w:rPr>
                        </w:pPr>
                        <w:r w:rsidRPr="009C2356">
                          <w:rPr>
                            <w:rFonts w:hint="cs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471" o:spid="_x0000_s1719" type="#_x0000_t202" style="position:absolute;left:3235;top:11636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TtUMAA&#10;AADbAAAADwAAAGRycy9kb3ducmV2LnhtbERPS4vCMBC+C/6HMMLeNFVQpJqKCMriYaE+7mMzfWAz&#10;KU221v31G0HwNh/fc9ab3tSio9ZVlhVMJxEI4szqigsFl/N+vAThPLLG2jIpeJKDTTIcrDHW9sEp&#10;dSdfiBDCLkYFpfdNLKXLSjLoJrYhDlxuW4M+wLaQusVHCDe1nEXRQhqsODSU2NCupOx++jUKrulP&#10;9/y7pcdL1N1djsvDfL84KPU16rcrEJ56/xG/3d86zJ/C65dwgE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TtUMAAAADbAAAADwAAAAAAAAAAAAAAAACYAgAAZHJzL2Rvd25y&#10;ZXYueG1sUEsFBgAAAAAEAAQA9QAAAIUDAAAAAA==&#10;" filled="f" fillcolor="yellow" stroked="f">
                  <v:textbox>
                    <w:txbxContent>
                      <w:p w:rsidR="00EE4573" w:rsidRPr="00090948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</w:pPr>
                        <w:r w:rsidRPr="00090948">
                          <w:rPr>
                            <w:rFonts w:ascii="Arial" w:hAnsi="Arial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472" o:spid="_x0000_s1720" type="#_x0000_t202" style="position:absolute;left:2184;top:11962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ZzJ8AA&#10;AADbAAAADwAAAGRycy9kb3ducmV2LnhtbERPS4vCMBC+C/6HMII3TRVWpJqKCIrsQajbvc820wc2&#10;k9LEWv31ZmFhb/PxPWe7G0wjeupcbVnBYh6BIM6trrlUkH0dZ2sQziNrbCyTgic52CXj0RZjbR+c&#10;Un/1pQgh7GJUUHnfxlK6vCKDbm5b4sAVtjPoA+xKqTt8hHDTyGUUraTBmkNDhS0dKspv17tR8J1e&#10;+ufrJ/3Mov7mClyfPo6rk1LTybDfgPA0+H/xn/usw/wl/P4SDpDJ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eZzJ8AAAADbAAAADwAAAAAAAAAAAAAAAACYAgAAZHJzL2Rvd25y&#10;ZXYueG1sUEsFBgAAAAAEAAQA9QAAAIUDAAAAAA==&#10;" filled="f" fillcolor="yellow" stroked="f">
                  <v:textbox>
                    <w:txbxContent>
                      <w:p w:rsidR="00EE4573" w:rsidRPr="009C2356" w:rsidRDefault="00EE4573" w:rsidP="00EE4573">
                        <w:pPr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</w:rPr>
                          <w:sym w:font="Symbol" w:char="F062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Pr="00EE4573">
        <w:rPr>
          <w:rFonts w:ascii="Arial" w:eastAsia="Calibri" w:hAnsi="Arial" w:cs="Arial"/>
        </w:rPr>
        <w:t>PQRS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>טרפז</w:t>
      </w:r>
      <w:proofErr w:type="gramEnd"/>
      <w:r w:rsidRPr="00EE4573">
        <w:rPr>
          <w:rFonts w:ascii="Arial" w:eastAsia="Calibri" w:hAnsi="Arial" w:cs="Arial"/>
          <w:rtl/>
        </w:rPr>
        <w:t xml:space="preserve"> (</w:t>
      </w:r>
      <w:r w:rsidRPr="00EE4573">
        <w:rPr>
          <w:rFonts w:ascii="Arial" w:eastAsia="Calibri" w:hAnsi="Arial" w:cs="Arial"/>
        </w:rPr>
        <w:t>SP</w:t>
      </w:r>
      <w:r w:rsidRPr="00EE4573">
        <w:rPr>
          <w:rFonts w:ascii="Arial" w:eastAsia="Calibri" w:hAnsi="Arial" w:cs="Arial" w:hint="cs"/>
        </w:rPr>
        <w:t xml:space="preserve"> II </w:t>
      </w:r>
      <w:r w:rsidRPr="00EE4573">
        <w:rPr>
          <w:rFonts w:ascii="Arial" w:eastAsia="Calibri" w:hAnsi="Arial" w:cs="Arial"/>
        </w:rPr>
        <w:t>RQ</w:t>
      </w:r>
      <w:r w:rsidRPr="00EE4573">
        <w:rPr>
          <w:rFonts w:ascii="Arial" w:eastAsia="Calibri" w:hAnsi="Arial" w:cs="Arial"/>
          <w:rtl/>
        </w:rPr>
        <w:t>).</w:t>
      </w:r>
      <w:r w:rsidRPr="00EE4573">
        <w:rPr>
          <w:rFonts w:ascii="Arial" w:eastAsia="Calibri" w:hAnsi="Arial" w:cs="Arial" w:hint="cs"/>
          <w:rtl/>
        </w:rPr>
        <w:br/>
      </w:r>
      <w:proofErr w:type="gramStart"/>
      <w:r w:rsidRPr="00EE4573">
        <w:rPr>
          <w:rFonts w:ascii="Arial" w:eastAsia="Calibri" w:hAnsi="Arial" w:cs="Arial"/>
        </w:rPr>
        <w:t>RT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>חוצה</w:t>
      </w:r>
      <w:proofErr w:type="gramEnd"/>
      <w:r w:rsidRPr="00EE4573">
        <w:rPr>
          <w:rFonts w:ascii="Arial" w:eastAsia="Calibri" w:hAnsi="Arial" w:cs="Arial"/>
          <w:rtl/>
        </w:rPr>
        <w:t xml:space="preserve"> את הזווית  </w:t>
      </w:r>
      <w:r w:rsidRPr="00EE4573">
        <w:rPr>
          <w:rFonts w:ascii="Arial" w:eastAsia="Calibri" w:hAnsi="Arial" w:cs="Arial"/>
        </w:rPr>
        <w:t>R</w:t>
      </w:r>
      <w:r w:rsidRPr="00EE4573">
        <w:rPr>
          <w:rFonts w:ascii="Arial" w:eastAsia="Calibri" w:hAnsi="Arial" w:cs="Cambria Math"/>
          <w:rtl/>
        </w:rPr>
        <w:t>∡</w:t>
      </w:r>
      <w:r w:rsidRPr="00EE4573">
        <w:rPr>
          <w:rFonts w:ascii="Arial" w:eastAsia="Calibri" w:hAnsi="Arial" w:cs="Arial"/>
          <w:rtl/>
        </w:rPr>
        <w:t>.</w:t>
      </w:r>
      <w:r w:rsidRPr="00EE4573">
        <w:rPr>
          <w:rFonts w:ascii="Arial" w:eastAsia="Calibri" w:hAnsi="Arial" w:cs="Arial"/>
          <w:rtl/>
        </w:rPr>
        <w:br/>
      </w:r>
      <w:proofErr w:type="gramStart"/>
      <w:r w:rsidRPr="00EE4573">
        <w:rPr>
          <w:rFonts w:ascii="Arial" w:eastAsia="Calibri" w:hAnsi="Arial" w:cs="Arial" w:hint="cs"/>
        </w:rPr>
        <w:t>SK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 w:hint="cs"/>
          <w:rtl/>
        </w:rPr>
        <w:t>גובה</w:t>
      </w:r>
      <w:proofErr w:type="gramEnd"/>
      <w:r w:rsidRPr="00EE4573">
        <w:rPr>
          <w:rFonts w:ascii="Arial" w:eastAsia="Calibri" w:hAnsi="Arial" w:cs="Arial" w:hint="cs"/>
          <w:rtl/>
        </w:rPr>
        <w:t xml:space="preserve"> בטרפז.</w:t>
      </w:r>
    </w:p>
    <w:p w:rsidR="00EE4573" w:rsidRPr="00EE4573" w:rsidRDefault="00EE4573" w:rsidP="00EE4573">
      <w:pPr>
        <w:spacing w:after="120" w:line="320" w:lineRule="exact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חשבו את  </w:t>
      </w:r>
      <w:r w:rsidRPr="00EE4573">
        <w:rPr>
          <w:rFonts w:ascii="Arial" w:eastAsia="Calibri" w:hAnsi="Arial" w:cs="Arial" w:hint="cs"/>
        </w:rPr>
        <w:sym w:font="Symbol" w:char="F061"/>
      </w:r>
      <w:r w:rsidRPr="00EE4573">
        <w:rPr>
          <w:rFonts w:ascii="Arial" w:eastAsia="Calibri" w:hAnsi="Arial" w:cs="Arial" w:hint="cs"/>
          <w:rtl/>
        </w:rPr>
        <w:t xml:space="preserve">  ואת  </w:t>
      </w:r>
      <w:r w:rsidRPr="00EE4573">
        <w:rPr>
          <w:rFonts w:ascii="Arial" w:eastAsia="Calibri" w:hAnsi="Arial" w:cs="Arial" w:hint="cs"/>
        </w:rPr>
        <w:sym w:font="Symbol" w:char="F062"/>
      </w:r>
      <w:r w:rsidRPr="00EE4573">
        <w:rPr>
          <w:rFonts w:ascii="Arial" w:eastAsia="Calibri" w:hAnsi="Arial" w:cs="Arial" w:hint="cs"/>
          <w:rtl/>
        </w:rPr>
        <w:t>.</w:t>
      </w:r>
    </w:p>
    <w:p w:rsidR="00EE4573" w:rsidRPr="00EE4573" w:rsidRDefault="00EE4573" w:rsidP="00EE4573">
      <w:pPr>
        <w:contextualSpacing/>
      </w:pPr>
    </w:p>
    <w:p w:rsidR="00EE4573" w:rsidRDefault="00EE4573" w:rsidP="00F87D87">
      <w:pPr>
        <w:rPr>
          <w:rtl/>
        </w:rPr>
      </w:pPr>
    </w:p>
    <w:p w:rsidR="00EE4573" w:rsidRDefault="00EE4573" w:rsidP="00F87D87">
      <w:pPr>
        <w:rPr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 xml:space="preserve">חלק ג' - </w:t>
      </w: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גרפים שימושיים</w:t>
      </w:r>
    </w:p>
    <w:p w:rsidR="00EE4573" w:rsidRPr="00EE4573" w:rsidRDefault="00EE4573" w:rsidP="00EE4573">
      <w:pPr>
        <w:pStyle w:val="a4"/>
        <w:numPr>
          <w:ilvl w:val="0"/>
          <w:numId w:val="1"/>
        </w:numPr>
        <w:spacing w:after="60" w:line="320" w:lineRule="exact"/>
        <w:rPr>
          <w:rFonts w:ascii="Arial" w:hAnsi="Arial"/>
          <w:noProof/>
          <w:rtl/>
        </w:rPr>
      </w:pPr>
      <w:r w:rsidRPr="00EE4573">
        <w:rPr>
          <w:b/>
          <w:bCs/>
          <w:noProof/>
          <w:u w:val="single"/>
          <w:rtl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26457EEF" wp14:editId="53235637">
                <wp:simplePos x="0" y="0"/>
                <wp:positionH relativeFrom="column">
                  <wp:posOffset>-711200</wp:posOffset>
                </wp:positionH>
                <wp:positionV relativeFrom="paragraph">
                  <wp:posOffset>215900</wp:posOffset>
                </wp:positionV>
                <wp:extent cx="3535045" cy="3077210"/>
                <wp:effectExtent l="0" t="3810" r="0" b="0"/>
                <wp:wrapNone/>
                <wp:docPr id="2570" name="קבוצה 2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35045" cy="3077210"/>
                          <a:chOff x="2527" y="3432"/>
                          <a:chExt cx="5567" cy="4846"/>
                        </a:xfrm>
                      </wpg:grpSpPr>
                      <wpg:grpSp>
                        <wpg:cNvPr id="2571" name="Group 3"/>
                        <wpg:cNvGrpSpPr>
                          <a:grpSpLocks/>
                        </wpg:cNvGrpSpPr>
                        <wpg:grpSpPr bwMode="auto">
                          <a:xfrm>
                            <a:off x="2527" y="3432"/>
                            <a:ext cx="5567" cy="4846"/>
                            <a:chOff x="2527" y="3432"/>
                            <a:chExt cx="5567" cy="4846"/>
                          </a:xfrm>
                        </wpg:grpSpPr>
                        <wps:wsp>
                          <wps:cNvPr id="2572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4" y="7408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923815" w:rsidRDefault="00EE4573" w:rsidP="00EE4573">
                                <w:pPr>
                                  <w:spacing w:before="60" w:after="0" w:line="320" w:lineRule="exact"/>
                                  <w:jc w:val="righ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  <w:rtl/>
                                  </w:rPr>
                                  <w:t>שעה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73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3476" y="4462"/>
                              <a:ext cx="3240" cy="3340"/>
                              <a:chOff x="1161" y="2884"/>
                              <a:chExt cx="3420" cy="3420"/>
                            </a:xfrm>
                          </wpg:grpSpPr>
                          <wps:wsp>
                            <wps:cNvPr id="2574" name="Line 6"/>
                            <wps:cNvCnPr/>
                            <wps:spPr bwMode="auto">
                              <a:xfrm>
                                <a:off x="116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5" name="Line 7"/>
                            <wps:cNvCnPr/>
                            <wps:spPr bwMode="auto">
                              <a:xfrm>
                                <a:off x="173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6" name="Line 8"/>
                            <wps:cNvCnPr/>
                            <wps:spPr bwMode="auto">
                              <a:xfrm>
                                <a:off x="230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7" name="Line 9"/>
                            <wps:cNvCnPr/>
                            <wps:spPr bwMode="auto">
                              <a:xfrm>
                                <a:off x="287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8" name="Line 10"/>
                            <wps:cNvCnPr/>
                            <wps:spPr bwMode="auto">
                              <a:xfrm>
                                <a:off x="344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9" name="Line 11"/>
                            <wps:cNvCnPr/>
                            <wps:spPr bwMode="auto">
                              <a:xfrm>
                                <a:off x="401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0" name="Line 12"/>
                            <wps:cNvCnPr/>
                            <wps:spPr bwMode="auto">
                              <a:xfrm>
                                <a:off x="458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81" name="Group 13"/>
                          <wpg:cNvGrpSpPr>
                            <a:grpSpLocks/>
                          </wpg:cNvGrpSpPr>
                          <wpg:grpSpPr bwMode="auto">
                            <a:xfrm rot="-5400000">
                              <a:off x="3496" y="4452"/>
                              <a:ext cx="3240" cy="3360"/>
                              <a:chOff x="1161" y="2884"/>
                              <a:chExt cx="3420" cy="3420"/>
                            </a:xfrm>
                          </wpg:grpSpPr>
                          <wps:wsp>
                            <wps:cNvPr id="2582" name="Line 14"/>
                            <wps:cNvCnPr/>
                            <wps:spPr bwMode="auto">
                              <a:xfrm>
                                <a:off x="116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3" name="Line 15"/>
                            <wps:cNvCnPr/>
                            <wps:spPr bwMode="auto">
                              <a:xfrm>
                                <a:off x="173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4" name="Line 16"/>
                            <wps:cNvCnPr/>
                            <wps:spPr bwMode="auto">
                              <a:xfrm>
                                <a:off x="230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5" name="Line 17"/>
                            <wps:cNvCnPr/>
                            <wps:spPr bwMode="auto">
                              <a:xfrm>
                                <a:off x="287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6" name="Line 18"/>
                            <wps:cNvCnPr/>
                            <wps:spPr bwMode="auto">
                              <a:xfrm>
                                <a:off x="344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6" name="Line 19"/>
                            <wps:cNvCnPr/>
                            <wps:spPr bwMode="auto">
                              <a:xfrm>
                                <a:off x="401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7" name="Line 20"/>
                            <wps:cNvCnPr/>
                            <wps:spPr bwMode="auto">
                              <a:xfrm>
                                <a:off x="4581" y="2884"/>
                                <a:ext cx="0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969696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08" name="Line 21"/>
                          <wps:cNvCnPr/>
                          <wps:spPr bwMode="auto">
                            <a:xfrm>
                              <a:off x="3476" y="7758"/>
                              <a:ext cx="36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9" name="Line 22"/>
                          <wps:cNvCnPr/>
                          <wps:spPr bwMode="auto">
                            <a:xfrm flipV="1">
                              <a:off x="3476" y="3972"/>
                              <a:ext cx="0" cy="3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0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6" y="7738"/>
                              <a:ext cx="3824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C54AED" w:rsidRDefault="00EE4573" w:rsidP="00EE4573">
                                <w:pPr>
                                  <w:spacing w:line="240" w:lineRule="auto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  <w:vertAlign w:val="superscript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12 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13  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 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14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 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15 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  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16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  <w:vertAlign w:val="superscript"/>
                                  </w:rPr>
                                  <w:t xml:space="preserve">   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 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17     </w:t>
                                </w:r>
                                <w: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18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1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0" y="4327"/>
                              <a:ext cx="540" cy="37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923815" w:rsidRDefault="00EE4573" w:rsidP="00EE4573">
                                <w:pPr>
                                  <w:spacing w:after="6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30</w:t>
                                </w: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EE4573" w:rsidRPr="00923815" w:rsidRDefault="00EE4573" w:rsidP="00EE4573">
                                <w:pPr>
                                  <w:spacing w:after="6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25</w:t>
                                </w: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EE4573" w:rsidRPr="00923815" w:rsidRDefault="00EE4573" w:rsidP="00EE4573">
                                <w:pPr>
                                  <w:spacing w:after="6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20</w:t>
                                </w: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EE4573" w:rsidRPr="00923815" w:rsidRDefault="00EE4573" w:rsidP="00EE4573">
                                <w:pPr>
                                  <w:spacing w:after="6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15</w:t>
                                </w: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EE4573" w:rsidRPr="00923815" w:rsidRDefault="00EE4573" w:rsidP="00EE4573">
                                <w:pPr>
                                  <w:spacing w:after="6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5</w:t>
                                </w: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EE4573" w:rsidRPr="00923815" w:rsidRDefault="00EE4573" w:rsidP="00EE4573">
                                <w:pPr>
                                  <w:spacing w:after="0" w:line="240" w:lineRule="exact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0</w:t>
                                </w:r>
                              </w:p>
                              <w:p w:rsidR="00EE4573" w:rsidRDefault="00EE4573" w:rsidP="00EE4573">
                                <w:pPr>
                                  <w:spacing w:after="0" w:line="240" w:lineRule="exact"/>
                                </w:pPr>
                              </w:p>
                              <w:p w:rsidR="00EE4573" w:rsidRDefault="00EE4573" w:rsidP="00EE4573">
                                <w:pPr>
                                  <w:spacing w:after="0" w:line="240" w:lineRule="exact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2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5" y="3432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923815" w:rsidRDefault="00EE4573" w:rsidP="00EE4573">
                                <w:pPr>
                                  <w:spacing w:after="60" w:line="160" w:lineRule="exact"/>
                                  <w:jc w:val="center"/>
                                  <w:rPr>
                                    <w:rFonts w:ascii="Arial" w:hAnsi="Arial"/>
                                    <w:sz w:val="18"/>
                                    <w:szCs w:val="18"/>
                                    <w:rtl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  <w:rtl/>
                                  </w:rPr>
                                  <w:t>מרחק</w:t>
                                </w:r>
                              </w:p>
                              <w:p w:rsidR="00EE4573" w:rsidRPr="00CE2754" w:rsidRDefault="00EE4573" w:rsidP="00EE4573">
                                <w:pPr>
                                  <w:spacing w:after="60" w:line="160" w:lineRule="exact"/>
                                  <w:jc w:val="center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  <w:rtl/>
                                  </w:rPr>
                                  <w:t>(</w:t>
                                </w:r>
                                <w:r>
                                  <w:rPr>
                                    <w:rFonts w:ascii="Arial" w:hAnsi="Arial" w:hint="cs"/>
                                    <w:sz w:val="18"/>
                                    <w:szCs w:val="18"/>
                                    <w:rtl/>
                                  </w:rPr>
                                  <w:t>ב</w:t>
                                </w:r>
                                <w:r w:rsidRPr="00923815">
                                  <w:rPr>
                                    <w:rFonts w:ascii="Arial" w:hAnsi="Arial"/>
                                    <w:sz w:val="18"/>
                                    <w:szCs w:val="18"/>
                                    <w:rtl/>
                                  </w:rPr>
                                  <w:t>ק"מ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3" name="Freeform 26"/>
                          <wps:cNvSpPr>
                            <a:spLocks/>
                          </wps:cNvSpPr>
                          <wps:spPr bwMode="auto">
                            <a:xfrm>
                              <a:off x="3473" y="6674"/>
                              <a:ext cx="1081" cy="535"/>
                            </a:xfrm>
                            <a:custGeom>
                              <a:avLst/>
                              <a:gdLst>
                                <a:gd name="T0" fmla="*/ 0 w 1081"/>
                                <a:gd name="T1" fmla="*/ 535 h 535"/>
                                <a:gd name="T2" fmla="*/ 1081 w 1081"/>
                                <a:gd name="T3" fmla="*/ 0 h 5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81" h="535">
                                  <a:moveTo>
                                    <a:pt x="0" y="535"/>
                                  </a:moveTo>
                                  <a:lnTo>
                                    <a:pt x="1081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4" name="Freeform 27"/>
                          <wps:cNvSpPr>
                            <a:spLocks/>
                          </wps:cNvSpPr>
                          <wps:spPr bwMode="auto">
                            <a:xfrm>
                              <a:off x="4554" y="5048"/>
                              <a:ext cx="540" cy="1620"/>
                            </a:xfrm>
                            <a:custGeom>
                              <a:avLst/>
                              <a:gdLst>
                                <a:gd name="T0" fmla="*/ 0 w 540"/>
                                <a:gd name="T1" fmla="*/ 1620 h 1620"/>
                                <a:gd name="T2" fmla="*/ 540 w 540"/>
                                <a:gd name="T3" fmla="*/ 0 h 16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40" h="1620">
                                  <a:moveTo>
                                    <a:pt x="0" y="1620"/>
                                  </a:moveTo>
                                  <a:lnTo>
                                    <a:pt x="54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5" name="Freeform 28"/>
                          <wps:cNvSpPr>
                            <a:spLocks/>
                          </wps:cNvSpPr>
                          <wps:spPr bwMode="auto">
                            <a:xfrm>
                              <a:off x="5094" y="5048"/>
                              <a:ext cx="550" cy="1"/>
                            </a:xfrm>
                            <a:custGeom>
                              <a:avLst/>
                              <a:gdLst>
                                <a:gd name="T0" fmla="*/ 0 w 550"/>
                                <a:gd name="T1" fmla="*/ 0 h 1"/>
                                <a:gd name="T2" fmla="*/ 550 w 55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50" h="1">
                                  <a:moveTo>
                                    <a:pt x="0" y="0"/>
                                  </a:moveTo>
                                  <a:lnTo>
                                    <a:pt x="55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6" name="Freeform 29"/>
                          <wps:cNvSpPr>
                            <a:spLocks/>
                          </wps:cNvSpPr>
                          <wps:spPr bwMode="auto">
                            <a:xfrm>
                              <a:off x="5634" y="5038"/>
                              <a:ext cx="1080" cy="2700"/>
                            </a:xfrm>
                            <a:custGeom>
                              <a:avLst/>
                              <a:gdLst>
                                <a:gd name="T0" fmla="*/ 0 w 540"/>
                                <a:gd name="T1" fmla="*/ 0 h 2710"/>
                                <a:gd name="T2" fmla="*/ 540 w 540"/>
                                <a:gd name="T3" fmla="*/ 2710 h 27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40" h="2710">
                                  <a:moveTo>
                                    <a:pt x="0" y="0"/>
                                  </a:moveTo>
                                  <a:lnTo>
                                    <a:pt x="540" y="271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7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7" y="7563"/>
                              <a:ext cx="88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740182" w:rsidRDefault="00EE4573" w:rsidP="00EE4573">
                                <w:pPr>
                                  <w:spacing w:line="160" w:lineRule="exact"/>
                                  <w:rPr>
                                    <w:rFonts w:ascii="Arial" w:hAnsi="Arial"/>
                                    <w:color w:val="0070C0"/>
                                    <w:sz w:val="18"/>
                                    <w:szCs w:val="18"/>
                                  </w:rPr>
                                </w:pPr>
                                <w:r w:rsidRPr="00740182">
                                  <w:rPr>
                                    <w:rFonts w:ascii="Arial" w:hAnsi="Arial" w:hint="cs"/>
                                    <w:color w:val="0070C0"/>
                                    <w:sz w:val="18"/>
                                    <w:szCs w:val="18"/>
                                    <w:rtl/>
                                  </w:rPr>
                                  <w:t>הבית של יוס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18" name="Group 31"/>
                        <wpg:cNvGrpSpPr>
                          <a:grpSpLocks/>
                        </wpg:cNvGrpSpPr>
                        <wpg:grpSpPr bwMode="auto">
                          <a:xfrm>
                            <a:off x="3368" y="4618"/>
                            <a:ext cx="3487" cy="3262"/>
                            <a:chOff x="1873" y="10680"/>
                            <a:chExt cx="3487" cy="3262"/>
                          </a:xfrm>
                        </wpg:grpSpPr>
                        <wps:wsp>
                          <wps:cNvPr id="2619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3" y="12740"/>
                              <a:ext cx="533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695FD2" w:rsidRDefault="00EE4573" w:rsidP="00EE4573">
                                <w:pP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695FD2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20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1" y="12285"/>
                              <a:ext cx="533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695FD2" w:rsidRDefault="00EE4573" w:rsidP="00EE4573">
                                <w:pP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695FD2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21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9" y="10695"/>
                              <a:ext cx="533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695FD2" w:rsidRDefault="00EE4573" w:rsidP="00EE4573">
                                <w:pP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695FD2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22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7" y="10680"/>
                              <a:ext cx="533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695FD2" w:rsidRDefault="00EE4573" w:rsidP="00EE4573">
                                <w:pPr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695FD2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23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7" y="13360"/>
                              <a:ext cx="533" cy="5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4573" w:rsidRPr="00695FD2" w:rsidRDefault="00EE4573" w:rsidP="00EE4573">
                                <w:pPr>
                                  <w:bidi w:val="0"/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</w:pPr>
                                <w:r w:rsidRPr="00695FD2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457EEF" id="קבוצה 2570" o:spid="_x0000_s1721" style="position:absolute;left:0;text-align:left;margin-left:-56pt;margin-top:17pt;width:278.35pt;height:242.3pt;z-index:251663872" coordorigin="2527,3432" coordsize="5567,4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MiQTAoAAKlsAAAOAAAAZHJzL2Uyb0RvYy54bWzsXetu47gV/l+g7yDoZwGPdaEuNsazmEni&#10;QYHpdoBN+1+xZVuoLKmSEnu26EMU2L5C+0h5nZ7Dmyg5yngdR42xzAAe2aR5PfxIfvwO/f6H/TY1&#10;HuKySvJsZtrvLNOIs0W+TLL1zPzL7XwUmkZVR9kySvMsnpnf4sr84cPvf/d+V0xjJ9/k6TIuDUgk&#10;q6a7YmZu6rqYjsfVYhNvo+pdXsQZBK7ychvV8LZcj5dltIPUt+nYsSx/vMvLZVHmi7iq4NNrFmh+&#10;oOmvVvGi/vNqVcW1kc5MKFtNX0v6eoev4w/vo+m6jIpNsuDFiE4oxTZKMshUJnUd1ZFxXyYHSW2T&#10;RZlX+ap+t8i343y1ShYxrQPUxrY6tflc5vcFrct6ulsXspmgaTvtdHKyix8fvpZGspyZjhdAA2XR&#10;Fnrp8b+P/3r89+N/Hn8x6MfQSrtiPYXIn8vip+JryaoKj1/yxd8qCB53w/H9mkU27nZ/ypeQbHRf&#10;57SV9qtyi0lA/Y097YxvsjPifW0s4EPXcz2LeKaxgDDXCgLH5t212ECf4vcczwlMA4OJ67CuXGxu&#10;+Pc9z4dA/DIJiY+h42jKMqaF5YVjNaNvZCWbFrFFi9CuMFxMpltT7PRztcQTNRLtcVifaHr2loBB&#10;WDV2Vr3Mzn7aREVMzbdC02la1RGteouV+5TvDcIalsZD+zLqPXwMgELNpWJmZmT51SbK1vHHssx3&#10;mzhaQgFt2rO7Qn4VO6iaVpjI9+wusGxC7ScgVojpRFPR2rYVwmhA6/EINTtpPNG0KKv6c5xvDXyY&#10;mSWADC1m9PClqpmdiSiYZJbPkzSlqadZ6wNIk30CucJXRf4UN/4xsSY34U1IRsTxb0bEur4efZxf&#10;kZE/twPv2r2+urq2/4n52mS6SZbLOMNsBIbZ5Li+42jK0EeiWJWnyRKTwyJV5fruKi2NhwgwdE7/&#10;aJtDSBNt3C4GHWxQq06VbIdYn5zJaO6HwYjMiTeaBFY4suzJp4lvkQm5nrer9CXJ4pdXydjNzInn&#10;eMyYmkJ36mbRv8O6RdNtUsMslSbbmRnKSNEUTfAmW9KuraMkZc9KU2Dxm6aA7hYdDQjEbJRZa72/&#10;2zMQngSYP4be5ctvYMNlDiYGpghzLDxs8vJn09jBfDUzq7/fR2VsGukfMxgHE5uAoRo1fUO8wIE3&#10;pRpyp4ZE2QKSmpm1abDHq5pNivdFmaw3kBMbeVn+ETB7lVCzbkpF8Z5iBYPDPvh0xUBn8Omxur3e&#10;ROKSwKcDmhCfTwhiQLtgenwucdmIVuDTtn1AehjsThhSKMKwGzEREWxLOgvhExvgT08kw8AnYBab&#10;punooFMbdg1A7FX2teTmcxQAPlFv0V59VT6AvxRs/Gj4O3IkTnz8x5taQZloCisiPuD6Bt8bhVQ5&#10;CyjwwBCWwYKACToPdOCBQQEaHvYzzNAMIYaYqmH9pdiaBKdTbC1wu2NM29rrTN8XamsA3Yqt0QXZ&#10;ibjmuJa2tWGWihdqa7A1VGxtwhYmJ82hThhoW9O2lq17t7tAgSm2xliME4HNJUQbmza2Z4xt0jY2&#10;So+caGzEsrWxaWPrNzakyFRko1vuU43NC7WxXaSxNWz6s2QQdi8zFkYG2a9DpjPCbASsLf5RYoKf&#10;MrgEKAUkeQjxniGH/O4pwxMkydslh0LJrVNyCPhtzgedsmM/ZMX0jl3v2JuDnFDyu8zYOL970jbK&#10;1vTQUKc7l7llB2K+tdh4Ce+t+aHBjhIv1NjavLf9EuJbE0Ta2Kg4qY8gCtvEt/0S5lsTRNrYnjM2&#10;3+oY20uob00QaWN73tjaxyxMPaEJIikU+m1oFdoE0RAaGR/kfOpmwXkJDS5FRUHgdVSCru9ARigN&#10;auuCBhHJUIJL5Hu8SMaovxWgxa3LBKSUKejHQBy3jZegI4tBwY1PTOH0NpWJF7md8K32qYzzq4ly&#10;Y5UmxV+FKk8Smlzt5k6CDqEp1FsBUPSsO4XkWihTuXj1NdRb2jAVQa7QdYn/35S+y4fDaI6TUort&#10;cF5eCqqH0WK7Nmfng8DtomzoAPejtdhai41y8gG12HIjfjla7EFWVygLYEd5DWqoB03DeXC4eMZH&#10;z/RccAWCma7x4EC/Daba/u4kqD04wNGjV5fMmpQ7pWgPDu6q05FoKx4cklHRqKG6ffm2PJpuUEM9&#10;MRwONZyJBfw+7Noav0FxsN34faEHzbNLZ40aGjWi6Xn8vmAeQ2NDakyjRhs1pMZgXsYxOoIbjnr0&#10;i6iB0z73EcURywlGFoJvqmOcQYHmgawAFHw/4D5gCijAioduQFyKWIoz6OKeOYNiGYQDKHgEL7k/&#10;53opVkqwGlltU3Au/8PYsIydAUhDWSmMLOJALjIOuD8bGwNe2bKmiQQwKiNhIj1pQWVkNKtJCYou&#10;CxdtoJR00bTYZ7zA8AQugeBhzrRTRV6hp/UtW2XdMm9b8I7bU0/WnshQQmjHW7qRhPxoZPY/zwSh&#10;s+uRX5oGeOTfsdoWUY1lw0bFR+SoaHsZG3DIhSbBgG3+EN/mNErdeJHzBoPsmvA0U+OxhBTOjgXD&#10;NzAruk+X2WOplQ6W7BM67tJCOQEXmbUIuJbL7Il0CFryb8A/GOoIw4z2dWdJpYGwDYRS/9IAoSpL&#10;OBsQEs+DrGB8wPULHSZG7qls/2B1pI6TXwWE3MG+DwcxK4AvkaMaTUVCSAWA8Im0ujgoEgLDu0wg&#10;pJ0AOEgr0g+ESj37kJCmpIHwqMtUXv2iBA2EndtveuQyvi21WQ0QSqYOZM5nA0LPmvQCocfJJbEg&#10;Escrp6MgpEiXYs1CT10NUgjsRmjhn0fx7zCVA/zDVC4X/LDhEfyeWQKKfXsv7GEaGvY07J3rApRh&#10;SHcp3GpgT1KNZ4U93xWw1z2Jg60Txz2672FA8nLoE/ex9EOfE4jLv5o4LfQ7ZvWHicBKUqR1uRiI&#10;JxuAgbQi/QvA78IgJgMwqLSH3gnTWwefvE1PLwCPuApqGCSUqkJ5kOBK+pQj4TCiBXldX+D5lO1q&#10;jh9DgZQecygEtBFA2ZHg6HMEfY5wvnMEqXS8FPqsrQ7ll4YyT2IYy+LSSB+8IjhLzq/i5BV9xcvk&#10;XB/yhAmSYOZ0byYOBFwS8rtFXUdcNCfv4rRDfpBgWz6T37Vvk+t+VSJD0xJ4pIEHF69/w5dvS2li&#10;A6aqPBF308OAadNuDtzH2W5wz4VtLD2AAQfn9rJToylvEOUEQms5znIbp2vJkfAm0LQqcAk2f/42&#10;zkFQA9h/cWaJmIhX+MIIhYGpnL0OgxqO8Bu3HSfkZ6UCpjVq6Dt85TXGg+lGXUuOBI0arSNMcMM5&#10;QI3/k27UCWDdA2s7WKNNNGqM9c3fKCRmC0tlHTWg2ty15EjQqNFGDSB6O2pzJooafK1BbLgIgqOG&#10;2NnptQaK73rv1Ne/F0DlXwgtr/F7AS4ImfmqW6NGGzWAMOiiRlc3OswOhYT8V2ps1xWXy2nU0KiB&#10;IowWcA64Q5Ej4VJQo+FGqcCb/h4Wk7Gw3+7CH9xS39NYzS+MffgfAAAA//8DAFBLAwQUAAYACAAA&#10;ACEA8B6VueIAAAALAQAADwAAAGRycy9kb3ducmV2LnhtbEyPQWvCQBCF74X+h2UKvelmNVpJsxGR&#10;ticpVAvibUzGJJjdDdk1if++01N7egzv8eZ76Xo0jeip87WzGtQ0AkE2d0VtSw3fh/fJCoQPaAts&#10;nCUNd/Kwzh4fUkwKN9gv6vehFFxifYIaqhDaREqfV2TQT11Llr2L6wwGPrtSFh0OXG4aOYuipTRY&#10;W/5QYUvbivLr/mY0fAw4bObqrd9dL9v76bD4PO4Uaf38NG5eQQQaw18YfvEZHTJmOrubLbxoNEyU&#10;mvGYoGEes3IijuMXEGcNC7VagsxS+X9D9gMAAP//AwBQSwECLQAUAAYACAAAACEAtoM4kv4AAADh&#10;AQAAEwAAAAAAAAAAAAAAAAAAAAAAW0NvbnRlbnRfVHlwZXNdLnhtbFBLAQItABQABgAIAAAAIQA4&#10;/SH/1gAAAJQBAAALAAAAAAAAAAAAAAAAAC8BAABfcmVscy8ucmVsc1BLAQItABQABgAIAAAAIQCw&#10;SMiQTAoAAKlsAAAOAAAAAAAAAAAAAAAAAC4CAABkcnMvZTJvRG9jLnhtbFBLAQItABQABgAIAAAA&#10;IQDwHpW54gAAAAsBAAAPAAAAAAAAAAAAAAAAAKYMAABkcnMvZG93bnJldi54bWxQSwUGAAAAAAQA&#10;BADzAAAAtQ0AAAAA&#10;">
                <v:group id="Group 3" o:spid="_x0000_s1722" style="position:absolute;left:2527;top:3432;width:5567;height:4846" coordorigin="2527,3432" coordsize="5567,48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NRhEM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N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zUYRDFAAAA3QAA&#10;AA8AAAAAAAAAAAAAAAAAqgIAAGRycy9kb3ducmV2LnhtbFBLBQYAAAAABAAEAPoAAACcAwAAAAA=&#10;">
                  <v:shape id="Text Box 4" o:spid="_x0000_s1723" type="#_x0000_t202" style="position:absolute;left:7014;top:740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XxL8UA&#10;AADdAAAADwAAAGRycy9kb3ducmV2LnhtbESPW2sCMRSE3wX/QziCb5p00dquG6VUBJ9atBfw7bA5&#10;e6Gbk2UT3e2/bwqCj8PMfMNk28E24kqdrx1reJgrEMS5MzWXGj4/9rMnED4gG2wck4Zf8rDdjEcZ&#10;psb1fKTrKZQiQtinqKEKoU2l9HlFFv3ctcTRK1xnMUTZldJ02Ee4bWSi1KO0WHNcqLCl14ryn9PF&#10;avh6K87fC/Ve7uyy7d2gJNtnqfV0MrysQQQawj18ax+MhmS5Su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tfEvxQAAAN0AAAAPAAAAAAAAAAAAAAAAAJgCAABkcnMv&#10;ZG93bnJldi54bWxQSwUGAAAAAAQABAD1AAAAigMAAAAA&#10;" filled="f" stroked="f">
                    <v:textbox>
                      <w:txbxContent>
                        <w:p w:rsidR="00EE4573" w:rsidRPr="00923815" w:rsidRDefault="00EE4573" w:rsidP="00EE4573">
                          <w:pPr>
                            <w:spacing w:before="60" w:after="0" w:line="320" w:lineRule="exact"/>
                            <w:jc w:val="righ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  <w:rtl/>
                            </w:rPr>
                            <w:t>שעה</w:t>
                          </w:r>
                        </w:p>
                      </w:txbxContent>
                    </v:textbox>
                  </v:shape>
                  <v:group id="Group 5" o:spid="_x0000_s1724" style="position:absolute;left:3476;top:4462;width:3240;height:3340" coordorigin="1161,2884" coordsize="342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0pa/M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cT0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Slr8xgAAAN0A&#10;AAAPAAAAAAAAAAAAAAAAAKoCAABkcnMvZG93bnJldi54bWxQSwUGAAAAAAQABAD6AAAAnQMAAAAA&#10;">
                    <v:line id="Line 6" o:spid="_x0000_s1725" style="position:absolute;visibility:visible;mso-wrap-style:square" from="1161,2884" to="116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sKScYAAADdAAAADwAAAGRycy9kb3ducmV2LnhtbESPS4vCQBCE7wv+h6EFbzpR1t0lOoq4&#10;xOfJB4K3JtMmwUxPyIwa/72zIOyxqKqvqPG0MaW4U+0Kywr6vQgEcWp1wZmC4yHp/oBwHlljaZkU&#10;PMnBdNL6GGOs7YN3dN/7TAQIuxgV5N5XsZQuzcmg69mKOHgXWxv0QdaZ1DU+AtyUchBFX9JgwWEh&#10;x4rmOaXX/c0oMNfZ7rC8nYvf/nORbBMzLDentVKddjMbgfDU+P/wu73SCgbD70/4exOegJy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LCknGAAAA3QAAAA8AAAAAAAAA&#10;AAAAAAAAoQIAAGRycy9kb3ducmV2LnhtbFBLBQYAAAAABAAEAPkAAACUAwAAAAA=&#10;" strokecolor="#969696"/>
                    <v:line id="Line 7" o:spid="_x0000_s1726" style="position:absolute;visibility:visible;mso-wrap-style:square" from="1731,2884" to="173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ev0sUAAADdAAAADwAAAGRycy9kb3ducmV2LnhtbESPQYvCMBSE74L/ITzBm6YKXaVrFFGq&#10;u3pSl4W9PZpnW2xeShO1/vuNIHgcZuYbZrZoTSVu1LjSsoLRMAJBnFldcq7g55QOpiCcR9ZYWSYF&#10;D3KwmHc7M0y0vfOBbkefiwBhl6CCwvs6kdJlBRl0Q1sTB+9sG4M+yCaXusF7gJtKjqPoQxosOSwU&#10;WNOqoOxyvBoF5rI8nLbXv3I9emzSfWriavf7rVS/1y4/QXhq/Tv8an9pBeN4EsPzTXgC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ev0sUAAADdAAAADwAAAAAAAAAA&#10;AAAAAAChAgAAZHJzL2Rvd25yZXYueG1sUEsFBgAAAAAEAAQA+QAAAJMDAAAAAA==&#10;" strokecolor="#969696"/>
                    <v:line id="Line 8" o:spid="_x0000_s1727" style="position:absolute;visibility:visible;mso-wrap-style:square" from="2301,2884" to="230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UxpcYAAADdAAAADwAAAGRycy9kb3ducmV2LnhtbESPS4vCQBCE78L+h6EX9qYTBR9ERxEl&#10;q+6efCB4azJtEsz0hMxE4793FoQ9FlX1FTVbtKYUd6pdYVlBvxeBIE6tLjhTcDom3QkI55E1lpZJ&#10;wZMcLOYfnRnG2j54T/eDz0SAsItRQe59FUvp0pwMup6tiIN3tbVBH2SdSV3jI8BNKQdRNJIGCw4L&#10;OVa0yim9HRqjwNyW++OmuRTr/vM7+U3MsPw575T6+myXUxCeWv8ffre3WsFgOB7B35vwBOT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VMaXGAAAA3QAAAA8AAAAAAAAA&#10;AAAAAAAAoQIAAGRycy9kb3ducmV2LnhtbFBLBQYAAAAABAAEAPkAAACUAwAAAAA=&#10;" strokecolor="#969696"/>
                    <v:line id="Line 9" o:spid="_x0000_s1728" style="position:absolute;visibility:visible;mso-wrap-style:square" from="2871,2884" to="287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mUPsUAAADdAAAADwAAAGRycy9kb3ducmV2LnhtbESPQYvCMBSE74L/ITzBm6YK6lKNIrvU&#10;XfWkLsLeHs3btti8lCbV+u+NIHgcZuYbZrFqTSmuVLvCsoLRMAJBnFpdcKbg95QMPkA4j6yxtEwK&#10;7uRgtex2Fhhre+MDXY8+EwHCLkYFufdVLKVLczLohrYiDt6/rQ36IOtM6hpvAW5KOY6iqTRYcFjI&#10;saLPnNLLsTEKzGV9OH03f8XX6L5J9omZlLvzVql+r13PQXhq/Tv8av9oBePJbAbPN+EJ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mUPsUAAADdAAAADwAAAAAAAAAA&#10;AAAAAAChAgAAZHJzL2Rvd25yZXYueG1sUEsFBgAAAAAEAAQA+QAAAJMDAAAAAA==&#10;" strokecolor="#969696"/>
                    <v:line id="Line 10" o:spid="_x0000_s1729" style="position:absolute;visibility:visible;mso-wrap-style:square" from="3441,2884" to="344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YATMIAAADdAAAADwAAAGRycy9kb3ducmV2LnhtbERPy4rCMBTdC/5DuII7TRWckWoUUepj&#10;XPlAcHdprm2xuSlN1Pr3k4Xg8nDe03ljSvGk2hWWFQz6EQji1OqCMwXnU9Ibg3AeWWNpmRS8ycF8&#10;1m5NMdb2xQd6Hn0mQgi7GBXk3lexlC7NyaDr24o4cDdbG/QB1pnUNb5CuCnlMIp+pMGCQ0OOFS1z&#10;Su/Hh1Fg7ovDafO4FqvBe53sEzMq/y47pbqdZjEB4anxX/HHvdUKhqPfMDe8CU9Az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0YATMIAAADdAAAADwAAAAAAAAAAAAAA&#10;AAChAgAAZHJzL2Rvd25yZXYueG1sUEsFBgAAAAAEAAQA+QAAAJADAAAAAA==&#10;" strokecolor="#969696"/>
                    <v:line id="Line 11" o:spid="_x0000_s1730" style="position:absolute;visibility:visible;mso-wrap-style:square" from="4011,2884" to="401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ql18cAAADdAAAADwAAAGRycy9kb3ducmV2LnhtbESPQWvCQBSE70L/w/IKvelGQdvGbERa&#10;0lo9qaXg7ZF9TYLZtyG7ifHfdwuCx2FmvmGS1WBq0VPrKssKppMIBHFudcWFgu9jNn4B4Tyyxtoy&#10;KbiSg1X6MEow1vbCe+oPvhABwi5GBaX3TSyly0sy6Ca2IQ7er20N+iDbQuoWLwFuajmLooU0WHFY&#10;KLGht5Ly86EzCsx5vT9+dqfqfXr9yHaZmdfbny+lnh6H9RKEp8Hfw7f2RiuYzZ9f4f9NeAIy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CqXXxwAAAN0AAAAPAAAAAAAA&#10;AAAAAAAAAKECAABkcnMvZG93bnJldi54bWxQSwUGAAAAAAQABAD5AAAAlQMAAAAA&#10;" strokecolor="#969696"/>
                    <v:line id="Line 12" o:spid="_x0000_s1731" style="position:absolute;visibility:visible;mso-wrap-style:square" from="4581,2884" to="458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V8bcMAAADdAAAADwAAAGRycy9kb3ducmV2LnhtbERPTYvCMBC9C/6HMMLeNFVQpGtaRKmr&#10;66m6LOxtaMa22ExKE7X+e3NY8Ph436u0N424U+dqywqmkwgEcWF1zaWCn3M2XoJwHlljY5kUPMlB&#10;mgwHK4y1fXBO95MvRQhhF6OCyvs2ltIVFRl0E9sSB+5iO4M+wK6UusNHCDeNnEXRQhqsOTRU2NKm&#10;ouJ6uhkF5rrOz1+3v3o7fe6yY2bmzffvQamPUb/+BOGp92/xv3uvFczmy7A/vAlPQCY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lfG3DAAAA3QAAAA8AAAAAAAAAAAAA&#10;AAAAoQIAAGRycy9kb3ducmV2LnhtbFBLBQYAAAAABAAEAPkAAACRAwAAAAA=&#10;" strokecolor="#969696"/>
                  </v:group>
                  <v:group id="Group 13" o:spid="_x0000_s1732" style="position:absolute;left:3496;top:4452;width:3240;height:3360;rotation:-90" coordorigin="1161,2884" coordsize="342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8ShS8cAAADdAAAADwAAAGRycy9kb3ducmV2LnhtbESPQWvCQBSE74X+h+UV&#10;eim6UbRIdJVSqeQgiNqLt2f2NQnNvo3Zp8Z/7wqFHoeZ+YaZLTpXqwu1ofJsYNBPQBHn3lZcGPje&#10;f/UmoIIgW6w9k4EbBVjMn59mmFp/5S1ddlKoCOGQooFSpEm1DnlJDkPfN8TR+/GtQ4myLbRt8Rrh&#10;rtbDJHnXDiuOCyU29FlS/rs7OwNSLw/rbLOpVns53tan06hbvmXGvL50H1NQQp38h//amTUwHE8G&#10;8HgTn4C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8ShS8cAAADd&#10;AAAADwAAAAAAAAAAAAAAAACqAgAAZHJzL2Rvd25yZXYueG1sUEsFBgAAAAAEAAQA+gAAAJ4DAAAA&#10;AA==&#10;">
                    <v:line id="Line 14" o:spid="_x0000_s1733" style="position:absolute;visibility:visible;mso-wrap-style:square" from="1161,2884" to="116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tHgccAAADdAAAADwAAAGRycy9kb3ducmV2LnhtbESPT2vCQBTE7wW/w/IEb3VjIEVSVxFL&#10;amtPain09sg+k2D2bciu+fPtu0LB4zAzv2FWm8HUoqPWVZYVLOYRCOLc6ooLBd/n7HkJwnlkjbVl&#10;UjCSg8168rTCVNuej9SdfCEChF2KCkrvm1RKl5dk0M1tQxy8i20N+iDbQuoW+wA3tYyj6EUarDgs&#10;lNjQrqT8eroZBea6PZ73t9/qbTG+Z1+ZSerDz6dSs+mwfQXhafCP8H/7QyuIk2UM9zfhCc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e0eBxwAAAN0AAAAPAAAAAAAA&#10;AAAAAAAAAKECAABkcnMvZG93bnJldi54bWxQSwUGAAAAAAQABAD5AAAAlQMAAAAA&#10;" strokecolor="#969696"/>
                    <v:line id="Line 15" o:spid="_x0000_s1734" style="position:absolute;visibility:visible;mso-wrap-style:square" from="1731,2884" to="173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iGscAAADdAAAADwAAAGRycy9kb3ducmV2LnhtbESPT2vCQBTE74V+h+UVems2KpYQXUVa&#10;Ym17UovQ2yP7mgSzb0N288dv7xYEj8PM/IZZrkdTi55aV1lWMIliEMS51RUXCn6O2UsCwnlkjbVl&#10;UnAhB+vV48MSU20H3lN/8IUIEHYpKii9b1IpXV6SQRfZhjh4f7Y16INsC6lbHALc1HIax6/SYMVh&#10;ocSG3krKz4fOKDDnzf740f1W75PLNvvOzLz+On0q9fw0bhYgPI3+Hr61d1rBdJ7M4P9NeAJyd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N+IaxwAAAN0AAAAPAAAAAAAA&#10;AAAAAAAAAKECAABkcnMvZG93bnJldi54bWxQSwUGAAAAAAQABAD5AAAAlQMAAAAA&#10;" strokecolor="#969696"/>
                    <v:line id="Line 16" o:spid="_x0000_s1735" style="position:absolute;visibility:visible;mso-wrap-style:square" from="2301,2884" to="230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56bscAAADdAAAADwAAAGRycy9kb3ducmV2LnhtbESPT2vCQBTE74V+h+UVems2ipYQXUVa&#10;Ym17UovQ2yP7mgSzb0N288dv7xYEj8PM/IZZrkdTi55aV1lWMIliEMS51RUXCn6O2UsCwnlkjbVl&#10;UnAhB+vV48MSU20H3lN/8IUIEHYpKii9b1IpXV6SQRfZhjh4f7Y16INsC6lbHALc1HIax6/SYMVh&#10;ocSG3krKz4fOKDDnzf740f1W75PLNvvOzLz+On0q9fw0bhYgPI3+Hr61d1rBdJ7M4P9NeAJyd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3npuxwAAAN0AAAAPAAAAAAAA&#10;AAAAAAAAAKECAABkcnMvZG93bnJldi54bWxQSwUGAAAAAAQABAD5AAAAlQMAAAAA&#10;" strokecolor="#969696"/>
                    <v:line id="Line 17" o:spid="_x0000_s1736" style="position:absolute;visibility:visible;mso-wrap-style:square" from="2871,2884" to="287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Lf9cUAAADdAAAADwAAAGRycy9kb3ducmV2LnhtbESPQYvCMBSE78L+h/AWvGmqUJGuUcSl&#10;q66n6iJ4ezTPtti8lCZq/fdmQfA4zMw3zGzRmVrcqHWVZQWjYQSCOLe64kLB3yEdTEE4j6yxtkwK&#10;HuRgMf/ozTDR9s4Z3fa+EAHCLkEFpfdNIqXLSzLohrYhDt7ZtgZ9kG0hdYv3ADe1HEfRRBqsOCyU&#10;2NCqpPyyvxoF5rLMDuvrqfoePX7SXWri+ve4Var/2S2/QHjq/Dv8am+0gnE8jeH/TXgCcv4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JLf9cUAAADdAAAADwAAAAAAAAAA&#10;AAAAAAChAgAAZHJzL2Rvd25yZXYueG1sUEsFBgAAAAAEAAQA+QAAAJMDAAAAAA==&#10;" strokecolor="#969696"/>
                    <v:line id="Line 18" o:spid="_x0000_s1737" style="position:absolute;visibility:visible;mso-wrap-style:square" from="3441,2884" to="344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BBgsYAAADdAAAADwAAAGRycy9kb3ducmV2LnhtbESPT4vCMBTE78J+h/AW9qapgiLdRpFd&#10;qque/MOCt0fzbIvNS2lird/eCILHYWZ+wyTzzlSipcaVlhUMBxEI4szqknMFx0Pan4JwHlljZZkU&#10;3MnBfPbRSzDW9sY7avc+FwHCLkYFhfd1LKXLCjLoBrYmDt7ZNgZ9kE0udYO3ADeVHEXRRBosOSwU&#10;WNNPQdllfzUKzGWxO6yup/J3eF+m29SMq83/Wqmvz27xDcJT59/hV/tPKxiNpxN4vglP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AQYLGAAAA3QAAAA8AAAAAAAAA&#10;AAAAAAAAoQIAAGRycy9kb3ducmV2LnhtbFBLBQYAAAAABAAEAPkAAACUAwAAAAA=&#10;" strokecolor="#969696"/>
                    <v:line id="Line 19" o:spid="_x0000_s1738" style="position:absolute;visibility:visible;mso-wrap-style:square" from="4011,2884" to="401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YjpMYAAADdAAAADwAAAGRycy9kb3ducmV2LnhtbESPT4vCMBTE74LfIbyFvWmqsEW6RpGV&#10;+mc9VWXB26N5tsXmpTRR67ffCILHYWZ+w0znnanFjVpXWVYwGkYgiHOrKy4UHA/pYALCeWSNtWVS&#10;8CAH81m/N8VE2ztndNv7QgQIuwQVlN43iZQuL8mgG9qGOHhn2xr0QbaF1C3eA9zUchxFsTRYcVgo&#10;saGfkvLL/moUmMsiO6yvp2o5eqzSXWq+6t+/rVKfH93iG4Snzr/Dr/ZGKxjHUQzPN+EJyN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2I6TGAAAA3QAAAA8AAAAAAAAA&#10;AAAAAAAAoQIAAGRycy9kb3ducmV2LnhtbFBLBQYAAAAABAAEAPkAAACUAwAAAAA=&#10;" strokecolor="#969696"/>
                    <v:line id="Line 20" o:spid="_x0000_s1739" style="position:absolute;visibility:visible;mso-wrap-style:square" from="4581,2884" to="4581,6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qGP8UAAADdAAAADwAAAGRycy9kb3ducmV2LnhtbESPS4vCQBCE7wv+h6GFva0ThVWJjiIu&#10;WV8nHwjemkybBDM9ITNq/PeOIHgsquorajxtTCluVLvCsoJuJwJBnFpdcKbgsE9+hiCcR9ZYWiYF&#10;D3IwnbS+xhhre+ct3XY+EwHCLkYFufdVLKVLczLoOrYiDt7Z1gZ9kHUmdY33ADel7EVRXxosOCzk&#10;WNE8p/SyuxoF5jLb7hfXU/HXffwnm8T8luvjSqnvdjMbgfDU+E/43V5qBb1+NIDXm/AE5OQ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qGP8UAAADdAAAADwAAAAAAAAAA&#10;AAAAAAChAgAAZHJzL2Rvd25yZXYueG1sUEsFBgAAAAAEAAQA+QAAAJMDAAAAAA==&#10;" strokecolor="#969696"/>
                  </v:group>
                  <v:line id="Line 21" o:spid="_x0000_s1740" style="position:absolute;visibility:visible;mso-wrap-style:square" from="3476,7758" to="7104,7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WvYMIAAADdAAAADwAAAGRycy9kb3ducmV2LnhtbERPy4rCMBTdD/gP4QruxlQXPqpRxCK4&#10;mBlQh1lfm2tTbG5KE2vm7yeLAZeH815vo21ET52vHSuYjDMQxKXTNVcKvi+H9wUIH5A1No5JwS95&#10;2G4Gb2vMtXvyifpzqEQKYZ+jAhNCm0vpS0MW/di1xIm7uc5iSLCrpO7wmcJtI6dZNpMWa04NBlva&#10;Gyrv54dVMDfFSc5l8XH5Kvp6soyf8ee6VGo0jLsViEAxvMT/7qNWMJ1laW56k56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WvYMIAAADdAAAADwAAAAAAAAAAAAAA&#10;AAChAgAAZHJzL2Rvd25yZXYueG1sUEsFBgAAAAAEAAQA+QAAAJADAAAAAA==&#10;">
                    <v:stroke endarrow="block"/>
                  </v:line>
                  <v:line id="Line 22" o:spid="_x0000_s1741" style="position:absolute;flip:y;visibility:visible;mso-wrap-style:square" from="3476,3972" to="3476,7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eSSsYAAADdAAAADwAAAGRycy9kb3ducmV2LnhtbESPQWvCQBCF7wX/wzKCl1B3qyCauopW&#10;BaH0UO2hxyE7TUKzsyE7avrvu0Khx8eb9715y3XvG3WlLtaBLTyNDSjiIriaSwsf58PjHFQUZIdN&#10;YLLwQxHWq8HDEnMXbvxO15OUKkE45mihEmlzrWNRkcc4Di1x8r5C51GS7ErtOrwluG/0xJiZ9lhz&#10;aqiwpZeKiu/Txac3Dm+8m06zrddZtqD9p7waLdaOhv3mGZRQL//Hf+mjszCZmQXc1yQE6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XkkrGAAAA3QAAAA8AAAAAAAAA&#10;AAAAAAAAoQIAAGRycy9kb3ducmV2LnhtbFBLBQYAAAAABAAEAPkAAACUAwAAAAA=&#10;">
                    <v:stroke endarrow="block"/>
                  </v:line>
                  <v:shape id="Text Box 23" o:spid="_x0000_s1742" type="#_x0000_t202" style="position:absolute;left:3196;top:7738;width:382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FOH8EA&#10;AADdAAAADwAAAGRycy9kb3ducmV2LnhtbERPy4rCMBTdD/gP4QqzGxNFRatRxEGYlYP1Ae4uzbUt&#10;Njelydj692Yx4PJw3st1ZyvxoMaXjjUMBwoEceZMybmG03H3NQPhA7LByjFpeJKH9ar3scTEuJYP&#10;9EhDLmII+wQ1FCHUiZQ+K8iiH7iaOHI311gMETa5NA22MdxWcqTUVFosOTYUWNO2oOye/lkN5/3t&#10;ehmr3/zbTurWdUqynUutP/vdZgEiUBfe4n/3j9Ewmg7j/vgmPgG5e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RTh/BAAAA3QAAAA8AAAAAAAAAAAAAAAAAmAIAAGRycy9kb3du&#10;cmV2LnhtbFBLBQYAAAAABAAEAPUAAACGAwAAAAA=&#10;" filled="f" stroked="f">
                    <v:textbox>
                      <w:txbxContent>
                        <w:p w:rsidR="00EE4573" w:rsidRPr="00C54AED" w:rsidRDefault="00EE4573" w:rsidP="00EE4573">
                          <w:pPr>
                            <w:spacing w:line="240" w:lineRule="auto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  <w:vertAlign w:val="superscript"/>
                            </w:rPr>
                            <w:t xml:space="preserve">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12 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13  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 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14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 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15 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  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16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  <w:vertAlign w:val="superscript"/>
                            </w:rPr>
                            <w:t xml:space="preserve">   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 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17     </w:t>
                          </w:r>
                          <w:r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18  </w:t>
                          </w:r>
                        </w:p>
                      </w:txbxContent>
                    </v:textbox>
                  </v:shape>
                  <v:shape id="Text Box 24" o:spid="_x0000_s1743" type="#_x0000_t202" style="position:absolute;left:3000;top:4327;width:540;height:3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  <v:textbox>
                      <w:txbxContent>
                        <w:p w:rsidR="00EE4573" w:rsidRPr="00923815" w:rsidRDefault="00EE4573" w:rsidP="00EE4573">
                          <w:pPr>
                            <w:spacing w:after="6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30</w:t>
                          </w: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</w:p>
                        <w:p w:rsidR="00EE4573" w:rsidRPr="00923815" w:rsidRDefault="00EE4573" w:rsidP="00EE4573">
                          <w:pPr>
                            <w:spacing w:after="6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25</w:t>
                          </w: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</w:p>
                        <w:p w:rsidR="00EE4573" w:rsidRPr="00923815" w:rsidRDefault="00EE4573" w:rsidP="00EE4573">
                          <w:pPr>
                            <w:spacing w:after="6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20</w:t>
                          </w: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</w:p>
                        <w:p w:rsidR="00EE4573" w:rsidRPr="00923815" w:rsidRDefault="00EE4573" w:rsidP="00EE4573">
                          <w:pPr>
                            <w:spacing w:after="6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15</w:t>
                          </w: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10</w:t>
                          </w: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</w:p>
                        <w:p w:rsidR="00EE4573" w:rsidRPr="00923815" w:rsidRDefault="00EE4573" w:rsidP="00EE4573">
                          <w:pPr>
                            <w:spacing w:after="6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5</w:t>
                          </w: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</w:p>
                        <w:p w:rsidR="00EE4573" w:rsidRPr="00923815" w:rsidRDefault="00EE4573" w:rsidP="00EE4573">
                          <w:pPr>
                            <w:spacing w:after="0" w:line="240" w:lineRule="exact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 xml:space="preserve">  0</w:t>
                          </w:r>
                        </w:p>
                        <w:p w:rsidR="00EE4573" w:rsidRDefault="00EE4573" w:rsidP="00EE4573">
                          <w:pPr>
                            <w:spacing w:after="0" w:line="240" w:lineRule="exact"/>
                          </w:pPr>
                        </w:p>
                        <w:p w:rsidR="00EE4573" w:rsidRDefault="00EE4573" w:rsidP="00EE4573">
                          <w:pPr>
                            <w:spacing w:after="0" w:line="240" w:lineRule="exact"/>
                          </w:pPr>
                        </w:p>
                      </w:txbxContent>
                    </v:textbox>
                  </v:shape>
                  <v:shape id="Text Box 25" o:spid="_x0000_s1744" type="#_x0000_t202" style="position:absolute;left:2905;top:3432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918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sko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PdfPEAAAA3QAAAA8AAAAAAAAAAAAAAAAAmAIAAGRycy9k&#10;b3ducmV2LnhtbFBLBQYAAAAABAAEAPUAAACJAwAAAAA=&#10;" filled="f" stroked="f">
                    <v:textbox>
                      <w:txbxContent>
                        <w:p w:rsidR="00EE4573" w:rsidRPr="00923815" w:rsidRDefault="00EE4573" w:rsidP="00EE4573">
                          <w:pPr>
                            <w:spacing w:after="60" w:line="160" w:lineRule="exact"/>
                            <w:jc w:val="center"/>
                            <w:rPr>
                              <w:rFonts w:ascii="Arial" w:hAnsi="Arial"/>
                              <w:sz w:val="18"/>
                              <w:szCs w:val="18"/>
                              <w:rtl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  <w:rtl/>
                            </w:rPr>
                            <w:t>מרחק</w:t>
                          </w:r>
                        </w:p>
                        <w:p w:rsidR="00EE4573" w:rsidRPr="00CE2754" w:rsidRDefault="00EE4573" w:rsidP="00EE4573">
                          <w:pPr>
                            <w:spacing w:after="60" w:line="160" w:lineRule="exact"/>
                            <w:jc w:val="center"/>
                            <w:rPr>
                              <w:sz w:val="24"/>
                              <w:szCs w:val="24"/>
                            </w:rPr>
                          </w:pP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  <w:rtl/>
                            </w:rPr>
                            <w:t>(</w:t>
                          </w:r>
                          <w:r>
                            <w:rPr>
                              <w:rFonts w:ascii="Arial" w:hAnsi="Arial" w:hint="cs"/>
                              <w:sz w:val="18"/>
                              <w:szCs w:val="18"/>
                              <w:rtl/>
                            </w:rPr>
                            <w:t>ב</w:t>
                          </w:r>
                          <w:r w:rsidRPr="00923815">
                            <w:rPr>
                              <w:rFonts w:ascii="Arial" w:hAnsi="Arial"/>
                              <w:sz w:val="18"/>
                              <w:szCs w:val="18"/>
                              <w:rtl/>
                            </w:rPr>
                            <w:t>ק"מ)</w:t>
                          </w:r>
                        </w:p>
                      </w:txbxContent>
                    </v:textbox>
                  </v:shape>
                  <v:shape id="Freeform 26" o:spid="_x0000_s1745" style="position:absolute;left:3473;top:6674;width:1081;height:535;visibility:visible;mso-wrap-style:square;v-text-anchor:top" coordsize="1081,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pjosYA&#10;AADdAAAADwAAAGRycy9kb3ducmV2LnhtbESPX2vCQBDE3wt+h2OFvjUX/yAleooKQotP1Rb6uObW&#10;JG1uN+aumvrpPaHQx2FmfsPMFp2r1ZlaXwkbGCQpKOJcbMWFgff95ukZlA/IFmthMvBLHhbz3sMM&#10;MysXfqPzLhQqQthnaKAMocm09nlJDn0iDXH0jtI6DFG2hbYtXiLc1XqYphPtsOK4UGJD65Ly792P&#10;i5TT63W7OtDHp4yasZz8lxz5asxjv1tOQQXqwn/4r/1iDQwngxHc38Qno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ypjosYAAADdAAAADwAAAAAAAAAAAAAAAACYAgAAZHJz&#10;L2Rvd25yZXYueG1sUEsFBgAAAAAEAAQA9QAAAIsDAAAAAA==&#10;" path="m,535l1081,e" filled="f" strokeweight="1pt">
                    <v:path arrowok="t" o:connecttype="custom" o:connectlocs="0,535;1081,0" o:connectangles="0,0"/>
                  </v:shape>
                  <v:shape id="Freeform 27" o:spid="_x0000_s1746" style="position:absolute;left:4554;top:5048;width:540;height:1620;visibility:visible;mso-wrap-style:square;v-text-anchor:top" coordsize="540,1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Xo68IA&#10;AADdAAAADwAAAGRycy9kb3ducmV2LnhtbESPQYvCMBSE74L/ITzBm01tRaRrFBEUj+pa9/po3rZl&#10;m5fSxFr/vVlY2OMwM98w6+1gGtFT52rLCuZRDIK4sLrmUsHt8zBbgXAeWWNjmRS8yMF2Mx6tMdP2&#10;yRfqr74UAcIuQwWV920mpSsqMugi2xIH79t2Bn2QXSl1h88AN41M4ngpDdYcFipsaV9R8XN9GAX9&#10;MW/PLr3L9Mv2nCY6dzrPlZpOht0HCE+D/w//tU9aQbKcL+D3TXgCcvM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pejrwgAAAN0AAAAPAAAAAAAAAAAAAAAAAJgCAABkcnMvZG93&#10;bnJldi54bWxQSwUGAAAAAAQABAD1AAAAhwMAAAAA&#10;" path="m,1620l540,e" filled="f" strokeweight="1pt">
                    <v:path arrowok="t" o:connecttype="custom" o:connectlocs="0,1620;540,0" o:connectangles="0,0"/>
                  </v:shape>
                  <v:shape id="Freeform 28" o:spid="_x0000_s1747" style="position:absolute;left:5094;top:5048;width:550;height:1;visibility:visible;mso-wrap-style:square;v-text-anchor:top" coordsize="55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l4nsIA&#10;AADdAAAADwAAAGRycy9kb3ducmV2LnhtbESPQYvCMBSE78L+h/AWvGmqYOtWo4io6FFd9vy2ebbB&#10;5qU0Ubv/fiMIHoeZ+YaZLztbizu13jhWMBomIIgLpw2XCr7P28EUhA/IGmvHpOCPPCwXH7055to9&#10;+Ej3UyhFhLDPUUEVQpNL6YuKLPqha4ijd3GtxRBlW0rd4iPCbS3HSZJKi4bjQoUNrSsqrqebVbAx&#10;F/nVbbN0FwxlPwcyv9l5rVT/s1vNQATqwjv8au+1gnE6msDzTXwC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eXiewgAAAN0AAAAPAAAAAAAAAAAAAAAAAJgCAABkcnMvZG93&#10;bnJldi54bWxQSwUGAAAAAAQABAD1AAAAhwMAAAAA&#10;" path="m,l550,e" filled="f" strokeweight="1pt">
                    <v:path arrowok="t" o:connecttype="custom" o:connectlocs="0,0;550,0" o:connectangles="0,0"/>
                  </v:shape>
                  <v:shape id="Freeform 29" o:spid="_x0000_s1748" style="position:absolute;left:5634;top:5038;width:1080;height:2700;visibility:visible;mso-wrap-style:square;v-text-anchor:top" coordsize="540,2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UJMMA&#10;AADdAAAADwAAAGRycy9kb3ducmV2LnhtbESPQWvCQBSE74X+h+UJvTWbeAiSuooKgh6r0vMz+0xS&#10;s2/D7qvGf98tCD0OM/MNM1+Orlc3CrHzbKDIclDEtbcdNwZOx+37DFQUZIu9ZzLwoAjLxevLHCvr&#10;7/xJt4M0KkE4VmigFRkqrWPdksOY+YE4eRcfHEqSodE24D3BXa+neV5qhx2nhRYH2rRUXw8/zoBs&#10;w/n0FfYFrcfv/e5ylMfaW2PeJuPqA5TQKP/hZ3tnDUzLooS/N+kJ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TUJMMAAADdAAAADwAAAAAAAAAAAAAAAACYAgAAZHJzL2Rv&#10;d25yZXYueG1sUEsFBgAAAAAEAAQA9QAAAIgDAAAAAA==&#10;" path="m,l540,2710e" filled="f" strokeweight="1pt">
                    <v:path arrowok="t" o:connecttype="custom" o:connectlocs="0,0;1080,2700" o:connectangles="0,0"/>
                  </v:shape>
                  <v:shape id="Text Box 30" o:spid="_x0000_s1749" type="#_x0000_t202" style="position:absolute;left:2527;top:7563;width:88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jWa8UA&#10;AADdAAAADwAAAGRycy9kb3ducmV2LnhtbESPQWvCQBSE74L/YXmCN91VWm3TbKS0CJ4qxrbQ2yP7&#10;TEKzb0N2Nem/7wqCx2FmvmHSzWAbcaHO1441LOYKBHHhTM2lhs/jdvYEwgdkg41j0vBHHjbZeJRi&#10;YlzPB7rkoRQRwj5BDVUIbSKlLyqy6OeuJY7eyXUWQ5RdKU2HfYTbRi6VWkmLNceFClt6q6j4zc9W&#10;w9fH6ef7Qe3Ld/vY9m5Qku2z1Ho6GV5fQAQawj18a++MhuVq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ONZrxQAAAN0AAAAPAAAAAAAAAAAAAAAAAJgCAABkcnMv&#10;ZG93bnJldi54bWxQSwUGAAAAAAQABAD1AAAAigMAAAAA&#10;" filled="f" stroked="f">
                    <v:textbox>
                      <w:txbxContent>
                        <w:p w:rsidR="00EE4573" w:rsidRPr="00740182" w:rsidRDefault="00EE4573" w:rsidP="00EE4573">
                          <w:pPr>
                            <w:spacing w:line="160" w:lineRule="exact"/>
                            <w:rPr>
                              <w:rFonts w:ascii="Arial" w:hAnsi="Arial"/>
                              <w:color w:val="0070C0"/>
                              <w:sz w:val="18"/>
                              <w:szCs w:val="18"/>
                            </w:rPr>
                          </w:pPr>
                          <w:r w:rsidRPr="00740182">
                            <w:rPr>
                              <w:rFonts w:ascii="Arial" w:hAnsi="Arial" w:hint="cs"/>
                              <w:color w:val="0070C0"/>
                              <w:sz w:val="18"/>
                              <w:szCs w:val="18"/>
                              <w:rtl/>
                            </w:rPr>
                            <w:t>הבית של יוסי</w:t>
                          </w:r>
                        </w:p>
                      </w:txbxContent>
                    </v:textbox>
                  </v:shape>
                </v:group>
                <v:group id="Group 31" o:spid="_x0000_s1750" style="position:absolute;left:3368;top:4618;width:3487;height:3262" coordorigin="1873,10680" coordsize="3487,32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xRMU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wWc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FExRwwAAAN0AAAAP&#10;AAAAAAAAAAAAAAAAAKoCAABkcnMvZG93bnJldi54bWxQSwUGAAAAAAQABAD6AAAAmgMAAAAA&#10;">
                  <v:shape id="Text Box 32" o:spid="_x0000_s1751" type="#_x0000_t202" style="position:absolute;left:1873;top:12740;width:533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b1PMQA&#10;AADdAAAADwAAAGRycy9kb3ducmV2LnhtbESPQWvCQBSE70L/w/IKvZlNhIpNXUVaCx68aNP7I/ua&#10;Dc2+Ddmnif++KxR6HGbmG2a9nXynrjTENrCBIstBEdfBttwYqD4/5itQUZAtdoHJwI0ibDcPszWW&#10;Nox8outZGpUgHEs04ET6UutYO/IYs9ATJ+87DB4lyaHRdsAxwX2nF3m+1B5bTgsOe3pzVP+cL96A&#10;iN0Vt2rv4+FrOr6PLq+fsTLm6XHavYISmuQ//Nc+WAOLZfEC9zfpCe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W9TzEAAAA3QAAAA8AAAAAAAAAAAAAAAAAmAIAAGRycy9k&#10;b3ducmV2LnhtbFBLBQYAAAAABAAEAPUAAACJAwAAAAA=&#10;" filled="f" stroked="f">
                    <v:textbox style="mso-fit-shape-to-text:t">
                      <w:txbxContent>
                        <w:p w:rsidR="00EE4573" w:rsidRPr="00695FD2" w:rsidRDefault="00EE4573" w:rsidP="00EE4573">
                          <w:pPr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695FD2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3" o:spid="_x0000_s1752" type="#_x0000_t202" style="position:absolute;left:2731;top:12285;width:533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CWHMAA&#10;AADdAAAADwAAAGRycy9kb3ducmV2LnhtbERPTWvCQBC9F/wPywje6saAUlJXEa3gwUtteh+yYzaY&#10;nQ3ZqYn/3j0IPT7e93o7+lbdqY9NYAOLeQaKuAq24dpA+XN8/wAVBdliG5gMPCjCdjN5W2Nhw8Df&#10;dL9IrVIIxwINOJGu0DpWjjzGeeiIE3cNvUdJsK+17XFI4b7VeZattMeGU4PDjvaOqtvlzxsQsbvF&#10;o/zy8fQ7ng+Dy6ollsbMpuPuE5TQKP/il/tkDeSrPO1Pb9IT0J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ACWHMAAAADdAAAADwAAAAAAAAAAAAAAAACYAgAAZHJzL2Rvd25y&#10;ZXYueG1sUEsFBgAAAAAEAAQA9QAAAIUDAAAAAA==&#10;" filled="f" stroked="f">
                    <v:textbox style="mso-fit-shape-to-text:t">
                      <w:txbxContent>
                        <w:p w:rsidR="00EE4573" w:rsidRPr="00695FD2" w:rsidRDefault="00EE4573" w:rsidP="00EE4573">
                          <w:pPr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695FD2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4" o:spid="_x0000_s1753" type="#_x0000_t202" style="position:absolute;left:3279;top:10695;width:533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wzh8MA&#10;AADdAAAADwAAAGRycy9kb3ducmV2LnhtbESPQWvCQBSE70L/w/IKvekmgUpJXUVaBQ9etPH+yL5m&#10;Q7NvQ/bVxH/vFgoeh5n5hlltJt+pKw2xDWwgX2SgiOtgW24MVF/7+RuoKMgWu8Bk4EYRNuun2QpL&#10;G0Y+0fUsjUoQjiUacCJ9qXWsHXmMi9ATJ+87DB4lyaHRdsAxwX2niyxbao8tpwWHPX04qn/Ov96A&#10;iN3mt2rn4+EyHT9Hl9WvWBnz8jxt30EJTfII/7cP1kCxLHL4e5OegF7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0wzh8MAAADdAAAADwAAAAAAAAAAAAAAAACYAgAAZHJzL2Rv&#10;d25yZXYueG1sUEsFBgAAAAAEAAQA9QAAAIgDAAAAAA==&#10;" filled="f" stroked="f">
                    <v:textbox style="mso-fit-shape-to-text:t">
                      <w:txbxContent>
                        <w:p w:rsidR="00EE4573" w:rsidRPr="00695FD2" w:rsidRDefault="00EE4573" w:rsidP="00EE4573">
                          <w:pPr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695FD2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5" o:spid="_x0000_s1754" type="#_x0000_t202" style="position:absolute;left:4117;top:10680;width:533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6t8MMA&#10;AADdAAAADwAAAGRycy9kb3ducmV2LnhtbESPQWvCQBSE70L/w/IK3nRjQCmpq4htwYOX2nh/ZF+z&#10;wezbkH018d+7gtDjMDPfMOvt6Ft1pT42gQ0s5hko4irYhmsD5c/X7A1UFGSLbWAycKMI283LZI2F&#10;DQN/0/UktUoQjgUacCJdoXWsHHmM89ARJ+839B4lyb7WtschwX2r8yxbaY8NpwWHHe0dVZfTnzcg&#10;YneLW/np4+E8Hj8Gl1VLLI2Zvo67d1BCo/yHn+2DNZCv8hweb9IT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56t8MMAAADdAAAADwAAAAAAAAAAAAAAAACYAgAAZHJzL2Rv&#10;d25yZXYueG1sUEsFBgAAAAAEAAQA9QAAAIgDAAAAAA==&#10;" filled="f" stroked="f">
                    <v:textbox style="mso-fit-shape-to-text:t">
                      <w:txbxContent>
                        <w:p w:rsidR="00EE4573" w:rsidRPr="00695FD2" w:rsidRDefault="00EE4573" w:rsidP="00EE4573">
                          <w:pPr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695FD2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6" o:spid="_x0000_s1755" type="#_x0000_t202" style="position:absolute;left:4827;top:13360;width:533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IIa8MA&#10;AADdAAAADwAAAGRycy9kb3ducmV2LnhtbESPQWvCQBSE74X+h+UVeqsbI0pJXUVaBQ9eatP7I/vM&#10;BrNvQ/Zp4r/vCkKPw8x8wyzXo2/VlfrYBDYwnWSgiKtgG64NlD+7t3dQUZAttoHJwI0irFfPT0ss&#10;bBj4m65HqVWCcCzQgBPpCq1j5chjnISOOHmn0HuUJPta2x6HBPetzrNsoT02nBYcdvTpqDofL96A&#10;iN1Mb+XWx/3vePgaXFbNsTTm9WXcfIASGuU//GjvrYF8kc/g/iY9Ab3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IIa8MAAADdAAAADwAAAAAAAAAAAAAAAACYAgAAZHJzL2Rv&#10;d25yZXYueG1sUEsFBgAAAAAEAAQA9QAAAIgDAAAAAA==&#10;" filled="f" stroked="f">
                    <v:textbox style="mso-fit-shape-to-text:t">
                      <w:txbxContent>
                        <w:p w:rsidR="00EE4573" w:rsidRPr="00695FD2" w:rsidRDefault="00EE4573" w:rsidP="00EE4573">
                          <w:pPr>
                            <w:bidi w:val="0"/>
                            <w:rPr>
                              <w:rFonts w:ascii="Arial" w:hAnsi="Arial"/>
                              <w:sz w:val="18"/>
                              <w:szCs w:val="18"/>
                            </w:rPr>
                          </w:pPr>
                          <w:r w:rsidRPr="00695FD2">
                            <w:rPr>
                              <w:rFonts w:ascii="Arial" w:hAnsi="Arial"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E4573">
        <w:rPr>
          <w:rFonts w:ascii="Arial" w:hAnsi="Arial" w:hint="cs"/>
          <w:noProof/>
          <w:rtl/>
        </w:rPr>
        <w:t>יוסי רכב על אופניים לשפת הים.</w:t>
      </w:r>
    </w:p>
    <w:p w:rsidR="00EE4573" w:rsidRPr="00EE4573" w:rsidRDefault="00EE4573" w:rsidP="00EE4573">
      <w:pPr>
        <w:spacing w:line="320" w:lineRule="exact"/>
        <w:ind w:left="56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/>
          <w:noProof/>
          <w:rtl/>
        </w:rPr>
        <w:t xml:space="preserve">הגרף מתאר את המרחק </w:t>
      </w:r>
      <w:r w:rsidRPr="00EE4573">
        <w:rPr>
          <w:rFonts w:ascii="Arial" w:eastAsia="Calibri" w:hAnsi="Arial" w:cs="Arial" w:hint="cs"/>
          <w:noProof/>
          <w:rtl/>
        </w:rPr>
        <w:t>שיוסי</w:t>
      </w:r>
      <w:r w:rsidRPr="00EE4573">
        <w:rPr>
          <w:rFonts w:ascii="Arial" w:eastAsia="Calibri" w:hAnsi="Arial" w:cs="Arial"/>
          <w:noProof/>
          <w:rtl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 xml:space="preserve">עבר </w:t>
      </w:r>
      <w:r w:rsidRPr="00EE4573">
        <w:rPr>
          <w:rFonts w:ascii="Arial" w:eastAsia="Calibri" w:hAnsi="Arial" w:cs="Arial"/>
          <w:noProof/>
          <w:rtl/>
        </w:rPr>
        <w:t>בין השעות</w:t>
      </w:r>
      <w:r w:rsidRPr="00EE4573">
        <w:rPr>
          <w:rFonts w:ascii="Arial" w:eastAsia="Calibri" w:hAnsi="Arial" w:cs="Arial" w:hint="cs"/>
          <w:noProof/>
          <w:rtl/>
        </w:rPr>
        <w:t xml:space="preserve"> </w:t>
      </w:r>
      <w:r w:rsidRPr="00EE4573">
        <w:rPr>
          <w:rFonts w:ascii="Arial" w:eastAsia="Calibri" w:hAnsi="Arial" w:cs="Arial"/>
          <w:noProof/>
          <w:rtl/>
        </w:rPr>
        <w:t xml:space="preserve"> 12</w:t>
      </w:r>
      <w:r w:rsidRPr="00EE4573">
        <w:rPr>
          <w:rFonts w:ascii="Arial" w:eastAsia="Calibri" w:hAnsi="Arial" w:cs="Arial" w:hint="cs"/>
          <w:noProof/>
          <w:rtl/>
        </w:rPr>
        <w:t>:00</w:t>
      </w:r>
      <w:r w:rsidRPr="00EE4573">
        <w:rPr>
          <w:rFonts w:ascii="Arial" w:eastAsia="Calibri" w:hAnsi="Arial" w:cs="Arial"/>
          <w:noProof/>
          <w:rtl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 xml:space="preserve"> </w:t>
      </w:r>
      <w:r w:rsidRPr="00EE4573">
        <w:rPr>
          <w:rFonts w:ascii="Arial" w:eastAsia="Calibri" w:hAnsi="Arial" w:cs="Arial"/>
          <w:noProof/>
          <w:rtl/>
        </w:rPr>
        <w:t xml:space="preserve">בצהריים </w:t>
      </w:r>
      <w:r w:rsidRPr="00EE4573">
        <w:rPr>
          <w:rFonts w:ascii="Arial" w:eastAsia="Calibri" w:hAnsi="Arial" w:cs="Arial" w:hint="cs"/>
          <w:noProof/>
          <w:rtl/>
        </w:rPr>
        <w:t xml:space="preserve"> </w:t>
      </w:r>
      <w:r w:rsidRPr="00EE4573">
        <w:rPr>
          <w:rFonts w:ascii="Arial" w:eastAsia="Calibri" w:hAnsi="Arial" w:cs="Arial"/>
          <w:noProof/>
          <w:rtl/>
        </w:rPr>
        <w:t>ל-</w:t>
      </w:r>
      <w:r w:rsidRPr="00EE4573">
        <w:rPr>
          <w:rFonts w:ascii="Arial" w:eastAsia="Calibri" w:hAnsi="Arial" w:cs="Arial" w:hint="cs"/>
          <w:noProof/>
          <w:rtl/>
        </w:rPr>
        <w:t xml:space="preserve"> </w:t>
      </w:r>
      <w:r w:rsidRPr="00EE4573">
        <w:rPr>
          <w:rFonts w:ascii="Arial" w:eastAsia="Calibri" w:hAnsi="Arial" w:cs="Arial"/>
          <w:noProof/>
          <w:rtl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>18:00</w:t>
      </w:r>
      <w:r w:rsidRPr="00EE4573">
        <w:rPr>
          <w:rFonts w:ascii="Arial" w:eastAsia="Calibri" w:hAnsi="Arial" w:cs="Arial"/>
          <w:noProof/>
          <w:rtl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 xml:space="preserve"> </w:t>
      </w:r>
      <w:r w:rsidRPr="00EE4573">
        <w:rPr>
          <w:rFonts w:ascii="Arial" w:eastAsia="Calibri" w:hAnsi="Arial" w:cs="Arial"/>
          <w:noProof/>
          <w:rtl/>
        </w:rPr>
        <w:t>בערב</w:t>
      </w:r>
      <w:r w:rsidRPr="00EE4573">
        <w:rPr>
          <w:rFonts w:ascii="Arial" w:eastAsia="Calibri" w:hAnsi="Arial" w:cs="Arial" w:hint="cs"/>
          <w:noProof/>
          <w:rtl/>
        </w:rPr>
        <w:t>.</w:t>
      </w:r>
    </w:p>
    <w:p w:rsidR="00EE4573" w:rsidRPr="00EE4573" w:rsidRDefault="00EE4573" w:rsidP="00EE4573">
      <w:pPr>
        <w:spacing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35"/>
        </w:numPr>
        <w:spacing w:before="60" w:after="0" w:line="320" w:lineRule="exact"/>
        <w:ind w:left="924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/>
          <w:noProof/>
          <w:rtl/>
        </w:rPr>
        <w:t>באיזה מרחק מ</w:t>
      </w:r>
      <w:r w:rsidRPr="00EE4573">
        <w:rPr>
          <w:rFonts w:ascii="Arial" w:eastAsia="Calibri" w:hAnsi="Arial" w:cs="Arial" w:hint="cs"/>
          <w:noProof/>
          <w:rtl/>
        </w:rPr>
        <w:t>ביתו</w:t>
      </w:r>
      <w:r w:rsidRPr="00EE4573">
        <w:rPr>
          <w:rFonts w:ascii="Arial" w:eastAsia="Calibri" w:hAnsi="Arial" w:cs="Arial"/>
          <w:noProof/>
          <w:rtl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>יוסי</w:t>
      </w:r>
      <w:r w:rsidRPr="00EE4573">
        <w:rPr>
          <w:rFonts w:ascii="Arial" w:eastAsia="Calibri" w:hAnsi="Arial" w:cs="Arial"/>
          <w:noProof/>
          <w:rtl/>
        </w:rPr>
        <w:t xml:space="preserve"> התחיל את </w:t>
      </w:r>
      <w:r w:rsidRPr="00EE4573">
        <w:rPr>
          <w:rFonts w:ascii="Arial" w:eastAsia="Calibri" w:hAnsi="Arial" w:cs="Arial" w:hint="cs"/>
          <w:noProof/>
          <w:rtl/>
        </w:rPr>
        <w:t>הרכיבה</w:t>
      </w:r>
      <w:r w:rsidRPr="00EE4573">
        <w:rPr>
          <w:rFonts w:ascii="Arial" w:eastAsia="Calibri" w:hAnsi="Arial" w:cs="Arial"/>
          <w:noProof/>
          <w:rtl/>
        </w:rPr>
        <w:t xml:space="preserve">? </w:t>
      </w: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</w:rPr>
      </w:pPr>
    </w:p>
    <w:p w:rsidR="00EE4573" w:rsidRPr="00EE4573" w:rsidRDefault="00EE4573" w:rsidP="00EE4573">
      <w:pPr>
        <w:numPr>
          <w:ilvl w:val="0"/>
          <w:numId w:val="35"/>
        </w:numPr>
        <w:spacing w:before="60" w:after="0" w:line="320" w:lineRule="exact"/>
        <w:ind w:left="924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באיזה מרחק מביתו יוסי סיים את הרכיבה?</w:t>
      </w:r>
    </w:p>
    <w:p w:rsidR="00EE4573" w:rsidRPr="00EE4573" w:rsidRDefault="00EE4573" w:rsidP="00EE4573">
      <w:pPr>
        <w:ind w:left="720"/>
        <w:contextualSpacing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35"/>
        </w:numPr>
        <w:spacing w:before="60" w:after="0" w:line="320" w:lineRule="exact"/>
        <w:ind w:left="924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/>
          <w:noProof/>
          <w:rtl/>
        </w:rPr>
        <w:t>מהו המרחק הגדול ביותר מ</w:t>
      </w:r>
      <w:r w:rsidRPr="00EE4573">
        <w:rPr>
          <w:rFonts w:ascii="Arial" w:eastAsia="Calibri" w:hAnsi="Arial" w:cs="Arial" w:hint="cs"/>
          <w:noProof/>
          <w:rtl/>
        </w:rPr>
        <w:t>נקודת המוצא</w:t>
      </w:r>
      <w:r w:rsidRPr="00EE4573">
        <w:rPr>
          <w:rFonts w:ascii="Arial" w:eastAsia="Calibri" w:hAnsi="Arial" w:cs="Arial"/>
          <w:noProof/>
          <w:rtl/>
        </w:rPr>
        <w:t xml:space="preserve"> אליו </w:t>
      </w:r>
      <w:r w:rsidRPr="00EE4573">
        <w:rPr>
          <w:rFonts w:ascii="Arial" w:eastAsia="Calibri" w:hAnsi="Arial" w:cs="Arial" w:hint="cs"/>
          <w:noProof/>
          <w:rtl/>
        </w:rPr>
        <w:t xml:space="preserve">יוסי </w:t>
      </w:r>
      <w:r w:rsidRPr="00EE4573">
        <w:rPr>
          <w:rFonts w:ascii="Arial" w:eastAsia="Calibri" w:hAnsi="Arial" w:cs="Arial"/>
          <w:noProof/>
          <w:rtl/>
        </w:rPr>
        <w:t>הגיע?</w:t>
      </w: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35"/>
        </w:numPr>
        <w:spacing w:before="60" w:after="0" w:line="320" w:lineRule="exact"/>
        <w:ind w:left="924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מהו</w:t>
      </w:r>
      <w:r w:rsidRPr="00EE4573">
        <w:rPr>
          <w:rFonts w:ascii="Arial" w:eastAsia="Calibri" w:hAnsi="Arial" w:cs="Arial"/>
          <w:noProof/>
          <w:rtl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>ה</w:t>
      </w:r>
      <w:r w:rsidRPr="00EE4573">
        <w:rPr>
          <w:rFonts w:ascii="Arial" w:eastAsia="Calibri" w:hAnsi="Arial" w:cs="Arial"/>
          <w:noProof/>
          <w:rtl/>
        </w:rPr>
        <w:t xml:space="preserve">מרחק </w:t>
      </w:r>
      <w:r w:rsidRPr="00EE4573">
        <w:rPr>
          <w:rFonts w:ascii="Arial" w:eastAsia="Calibri" w:hAnsi="Arial" w:cs="Arial" w:hint="cs"/>
          <w:noProof/>
          <w:rtl/>
        </w:rPr>
        <w:t>הכולל שיוסי עבר</w:t>
      </w:r>
      <w:r w:rsidRPr="00EE4573">
        <w:rPr>
          <w:rFonts w:ascii="Arial" w:eastAsia="Calibri" w:hAnsi="Arial" w:cs="Arial"/>
          <w:noProof/>
          <w:rtl/>
        </w:rPr>
        <w:t>?</w:t>
      </w:r>
    </w:p>
    <w:p w:rsidR="00EE4573" w:rsidRPr="00EE4573" w:rsidRDefault="00EE4573" w:rsidP="00EE4573">
      <w:pPr>
        <w:ind w:left="720"/>
        <w:contextualSpacing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35"/>
        </w:numPr>
        <w:spacing w:before="60" w:after="0" w:line="320" w:lineRule="exact"/>
        <w:ind w:left="924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באילו שעות יוסי הפסיק את הרכיבה?</w:t>
      </w: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left="924"/>
        <w:rPr>
          <w:rFonts w:ascii="Arial" w:eastAsia="Calibri" w:hAnsi="Arial" w:cs="Arial"/>
          <w:noProof/>
        </w:rPr>
      </w:pPr>
    </w:p>
    <w:p w:rsidR="00EE4573" w:rsidRPr="00EE4573" w:rsidRDefault="00EE4573" w:rsidP="00EE4573">
      <w:pPr>
        <w:numPr>
          <w:ilvl w:val="0"/>
          <w:numId w:val="35"/>
        </w:numPr>
        <w:spacing w:before="60" w:after="0" w:line="320" w:lineRule="exact"/>
        <w:ind w:left="924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בשעה  14:00  מהירות הרכיבה של יוסי השתנתה.</w:t>
      </w:r>
    </w:p>
    <w:p w:rsidR="00EE4573" w:rsidRPr="00EE4573" w:rsidRDefault="00EE4573" w:rsidP="00EE4573">
      <w:pPr>
        <w:spacing w:line="320" w:lineRule="exact"/>
        <w:ind w:left="924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/>
          <w:noProof/>
          <w:rtl/>
        </w:rPr>
        <w:t xml:space="preserve">האם היא גדלה או קטנה? </w:t>
      </w:r>
      <w:r w:rsidRPr="00EE4573">
        <w:rPr>
          <w:rFonts w:ascii="Arial" w:eastAsia="Calibri" w:hAnsi="Arial" w:cs="Arial" w:hint="cs"/>
          <w:noProof/>
          <w:rtl/>
        </w:rPr>
        <w:t xml:space="preserve"> הסבירו.</w:t>
      </w:r>
    </w:p>
    <w:p w:rsidR="00EE4573" w:rsidRPr="00EE4573" w:rsidRDefault="00EE4573" w:rsidP="00EE4573">
      <w:pPr>
        <w:spacing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line="320" w:lineRule="exact"/>
        <w:ind w:left="92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35"/>
        </w:numPr>
        <w:spacing w:before="60" w:after="0" w:line="320" w:lineRule="exact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39E95BB0" wp14:editId="486F354C">
                <wp:simplePos x="0" y="0"/>
                <wp:positionH relativeFrom="column">
                  <wp:posOffset>-884555</wp:posOffset>
                </wp:positionH>
                <wp:positionV relativeFrom="paragraph">
                  <wp:posOffset>145415</wp:posOffset>
                </wp:positionV>
                <wp:extent cx="1537335" cy="2078355"/>
                <wp:effectExtent l="0" t="3175" r="0" b="4445"/>
                <wp:wrapNone/>
                <wp:docPr id="2569" name="תיבת טקסט 2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7335" cy="2078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bidiVisual/>
                              <w:tblW w:w="2154" w:type="dxa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7"/>
                              <w:gridCol w:w="1077"/>
                            </w:tblGrid>
                            <w:tr w:rsidR="00EE4573" w:rsidRPr="005D2A45" w:rsidTr="00D679D2">
                              <w:trPr>
                                <w:trHeight w:hRule="exact" w:val="567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D9D9D9"/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240" w:lineRule="auto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 w:hint="cs"/>
                                      <w:b/>
                                      <w:bCs/>
                                      <w:rtl/>
                                    </w:rPr>
                                    <w:t>תשלום</w:t>
                                  </w: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D9D9D9"/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240" w:lineRule="auto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 w:hint="cs"/>
                                      <w:b/>
                                      <w:bCs/>
                                      <w:rtl/>
                                    </w:rPr>
                                    <w:t>שעות עבודה</w:t>
                                  </w:r>
                                </w:p>
                              </w:tc>
                            </w:tr>
                            <w:tr w:rsidR="00EE4573" w:rsidRPr="005D2A45" w:rsidTr="00D679D2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w:r w:rsidRPr="00912E28">
                                    <w:rPr>
                                      <w:rFonts w:ascii="Arial" w:hAnsi="Arial" w:hint="cs"/>
                                      <w:rtl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EE4573" w:rsidRPr="005D2A45" w:rsidTr="00D679D2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200</w:t>
                                  </w: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EE4573" w:rsidRPr="005D2A45" w:rsidTr="00D679D2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280</w:t>
                                  </w: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EE4573" w:rsidRPr="005D2A45" w:rsidTr="00D679D2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EE4573" w:rsidRPr="005D2A45" w:rsidTr="00D679D2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EE4573" w:rsidRPr="005D2A45" w:rsidTr="00D679D2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EE4573" w:rsidRPr="005D2A45" w:rsidTr="00D679D2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077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EE4573" w:rsidRPr="00912E28" w:rsidRDefault="00EE4573" w:rsidP="00D679D2">
                                  <w:pPr>
                                    <w:pStyle w:val="a4"/>
                                    <w:spacing w:line="320" w:lineRule="exact"/>
                                    <w:ind w:left="0"/>
                                    <w:contextualSpacing w:val="0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</w:rPr>
                                  </w:pPr>
                                  <w:r w:rsidRPr="00912E28">
                                    <w:rPr>
                                      <w:rFonts w:ascii="Arial" w:hAnsi="Arial"/>
                                    </w:rPr>
                                    <w:t>6</w:t>
                                  </w:r>
                                </w:p>
                              </w:tc>
                            </w:tr>
                          </w:tbl>
                          <w:p w:rsidR="00EE4573" w:rsidRDefault="00EE4573" w:rsidP="00EE457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E95BB0" id="תיבת טקסט 2569" o:spid="_x0000_s1756" type="#_x0000_t202" style="position:absolute;left:0;text-align:left;margin-left:-69.65pt;margin-top:11.45pt;width:121.05pt;height:163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Dr1GQMAAJ4GAAAOAAAAZHJzL2Uyb0RvYy54bWysVUuO2zgQ3Q+QOxDcq/W3Pmh1YMtWEKBn&#10;MkCSA9ASZREjkRqS3XJPMIeYXbLMKkAu5OtMkXK73Z0ECJJoQfD7ql7Vq9Ll8/3Qo1sqFRO8wP6F&#10;hxHltWgY3xX47ZvKSTFSmvCG9ILTAt9RhZ9fPfvtchpzGohO9A2VCEC4yqexwJ3WY+66qu7oQNSF&#10;GCmHw1bIgWhYyp3bSDIB+tC7gect3EnIZpSipkrB7no+xFcWv21prV+1raIa9QUG37QdpR23ZnSv&#10;Lkm+k2TsWH10g/yAFwNhHIyeoNZEE3Qj2RdQA6ulUKLVF7UYXNG2rKaWA7DxvSdsXndkpJYLBEeN&#10;pzCpXwdb/3H7p0SsKXAQLzKMOBkgS4fPhw+H/w6f0eH94dPh4+E9sqcQrGlUObx5PcIrvV+JPSTd&#10;Elfjtaj/UoiLsiN8R5dSiqmjpAFnfRNm9+zpjKMMyHb6XTRgktxoYYH2rRxMJCE2CNAhaXenRNG9&#10;RrUxGYdJGMYY1XAWeEkaxrG1QfL756NU+gUVAzKTAktQgoUnt9dKG3dIfn/FWOOiYn1v1dDzRxtw&#10;cd6hVk7za5KDKzA1N41TNtXvMi/bpJs0cqJgsXEib712llUZOYvKT+J1uC7Ltf+v8cKP8o41DeXG&#10;6L3s/Oj70nosgFkwJ+Ep0bPGwBmXlNxty16iWwKyr+x3DM/ZNfexGzYkwOUJJT+IvFWQOdUiTZyo&#10;imInS7zU8fxslS28KIvW1WNK14zTn6eEpgJncQApJv0OOkut5Syzb9L07PclTZIPTEOP6dlQ4PR0&#10;ieRGnBve2Jxrwvp5fhYVw+TrUVlWsZdEYeokSRw6UbjxnFValc6y9BeLZLMqV5snid5Y8aifD4xN&#10;z5kSz/w92nhwGaR7L1Nbfabg5tLT++3eVn3oJSZkpja3ormDgpQCygWqDpo6TDoh/8FoggZZYPX3&#10;DZEUo/4lh6LO/CgyHdUuojgJYCHPT7bnJ4TXAFVgDQm101LPXfhmlGzXgaW5jXCxhEbQMluiD14B&#10;J7OAJmjZHRu26bLna3vr4bdy9T8AAAD//wMAUEsDBBQABgAIAAAAIQAylLDf3wAAAAsBAAAPAAAA&#10;ZHJzL2Rvd25yZXYueG1sTI/LTsMwEEX3SPyDNUjsWrsORSRkUiEQWxDlIbFz42kSEY+j2G3C3+Ou&#10;6HI0R/eeW25m14sjjaHzjLBaKhDEtbcdNwgf78+LOxAhGram90wIvxRgU11elKawfuI3Om5jI1II&#10;h8IgtDEOhZShbsmZsPQDcfrt/ehMTOfYSDuaKYW7XmqlbqUzHaeG1gz02FL9sz04hM+X/ffXjXpt&#10;ntx6mPysJLtcIl5fzQ/3ICLN8R+Gk35Shyo57fyBbRA9wmKV5VliEbTOQZwIpdOYHUK2VhpkVcrz&#10;DdUfAAAA//8DAFBLAQItABQABgAIAAAAIQC2gziS/gAAAOEBAAATAAAAAAAAAAAAAAAAAAAAAABb&#10;Q29udGVudF9UeXBlc10ueG1sUEsBAi0AFAAGAAgAAAAhADj9If/WAAAAlAEAAAsAAAAAAAAAAAAA&#10;AAAALwEAAF9yZWxzLy5yZWxzUEsBAi0AFAAGAAgAAAAhAIlkOvUZAwAAngYAAA4AAAAAAAAAAAAA&#10;AAAALgIAAGRycy9lMm9Eb2MueG1sUEsBAi0AFAAGAAgAAAAhADKUsN/fAAAACwEAAA8AAAAAAAAA&#10;AAAAAAAAcwUAAGRycy9kb3ducmV2LnhtbFBLBQYAAAAABAAEAPMAAAB/BgAAAAA=&#10;" filled="f" stroked="f">
                <v:textbox>
                  <w:txbxContent>
                    <w:tbl>
                      <w:tblPr>
                        <w:tblOverlap w:val="never"/>
                        <w:bidiVisual/>
                        <w:tblW w:w="2154" w:type="dxa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7"/>
                        <w:gridCol w:w="1077"/>
                      </w:tblGrid>
                      <w:tr w:rsidR="00EE4573" w:rsidRPr="005D2A45" w:rsidTr="00D679D2">
                        <w:trPr>
                          <w:trHeight w:hRule="exact" w:val="567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D9D9D9"/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240" w:lineRule="auto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 w:hint="cs"/>
                                <w:b/>
                                <w:bCs/>
                                <w:rtl/>
                              </w:rPr>
                              <w:t>תשלום</w:t>
                            </w: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D9D9D9"/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240" w:lineRule="auto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 w:hint="cs"/>
                                <w:b/>
                                <w:bCs/>
                                <w:rtl/>
                              </w:rPr>
                              <w:t>שעות עבודה</w:t>
                            </w:r>
                          </w:p>
                        </w:tc>
                      </w:tr>
                      <w:tr w:rsidR="00EE4573" w:rsidRPr="005D2A45" w:rsidTr="00D679D2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</w:rPr>
                            </w:pPr>
                            <w:r w:rsidRPr="00912E28">
                              <w:rPr>
                                <w:rFonts w:ascii="Arial" w:hAnsi="Arial" w:hint="cs"/>
                                <w:rtl/>
                              </w:rPr>
                              <w:t>120</w:t>
                            </w: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0</w:t>
                            </w:r>
                          </w:p>
                        </w:tc>
                      </w:tr>
                      <w:tr w:rsidR="00EE4573" w:rsidRPr="005D2A45" w:rsidTr="00D679D2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200</w:t>
                            </w: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1</w:t>
                            </w:r>
                          </w:p>
                        </w:tc>
                      </w:tr>
                      <w:tr w:rsidR="00EE4573" w:rsidRPr="005D2A45" w:rsidTr="00D679D2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280</w:t>
                            </w: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2</w:t>
                            </w:r>
                          </w:p>
                        </w:tc>
                      </w:tr>
                      <w:tr w:rsidR="00EE4573" w:rsidRPr="005D2A45" w:rsidTr="00D679D2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3</w:t>
                            </w:r>
                          </w:p>
                        </w:tc>
                      </w:tr>
                      <w:tr w:rsidR="00EE4573" w:rsidRPr="005D2A45" w:rsidTr="00D679D2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4</w:t>
                            </w:r>
                          </w:p>
                        </w:tc>
                      </w:tr>
                      <w:tr w:rsidR="00EE4573" w:rsidRPr="005D2A45" w:rsidTr="00D679D2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5</w:t>
                            </w:r>
                          </w:p>
                        </w:tc>
                      </w:tr>
                      <w:tr w:rsidR="00EE4573" w:rsidRPr="005D2A45" w:rsidTr="00D679D2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077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EE4573" w:rsidRPr="00912E28" w:rsidRDefault="00EE4573" w:rsidP="00D679D2">
                            <w:pPr>
                              <w:pStyle w:val="a4"/>
                              <w:spacing w:line="320" w:lineRule="exact"/>
                              <w:ind w:left="0"/>
                              <w:contextualSpacing w:val="0"/>
                              <w:suppressOverlap/>
                              <w:jc w:val="center"/>
                              <w:rPr>
                                <w:rFonts w:ascii="Arial" w:hAnsi="Arial"/>
                              </w:rPr>
                            </w:pPr>
                            <w:r w:rsidRPr="00912E28">
                              <w:rPr>
                                <w:rFonts w:ascii="Arial" w:hAnsi="Arial"/>
                              </w:rPr>
                              <w:t>6</w:t>
                            </w:r>
                          </w:p>
                        </w:tc>
                      </w:tr>
                    </w:tbl>
                    <w:p w:rsidR="00EE4573" w:rsidRDefault="00EE4573" w:rsidP="00EE4573"/>
                  </w:txbxContent>
                </v:textbox>
              </v:shape>
            </w:pict>
          </mc:Fallback>
        </mc:AlternateContent>
      </w:r>
      <w:r w:rsidRPr="00EE4573">
        <w:rPr>
          <w:rFonts w:ascii="Arial" w:eastAsia="Calibri" w:hAnsi="Arial" w:cs="Arial" w:hint="cs"/>
          <w:noProof/>
          <w:rtl/>
        </w:rPr>
        <w:t xml:space="preserve">מה הייתה מהירות הרכיבה של יוסי בקטע  </w:t>
      </w:r>
      <w:r w:rsidRPr="00EE4573">
        <w:rPr>
          <w:rFonts w:ascii="Arial" w:eastAsia="Calibri" w:hAnsi="Arial" w:cs="Arial" w:hint="cs"/>
          <w:noProof/>
        </w:rPr>
        <w:t>AB</w:t>
      </w:r>
      <w:r w:rsidRPr="00EE4573">
        <w:rPr>
          <w:rFonts w:ascii="Arial" w:eastAsia="Calibri" w:hAnsi="Arial" w:cs="Arial" w:hint="cs"/>
          <w:noProof/>
          <w:rtl/>
        </w:rPr>
        <w:t xml:space="preserve"> ?</w:t>
      </w:r>
    </w:p>
    <w:p w:rsidR="00EE4573" w:rsidRPr="00EE4573" w:rsidRDefault="00EE4573" w:rsidP="00EE4573">
      <w:pPr>
        <w:spacing w:before="60" w:line="320" w:lineRule="exact"/>
        <w:ind w:left="92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ind w:left="567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0" w:line="320" w:lineRule="exact"/>
        <w:ind w:left="567" w:hanging="56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חברת  "השרברב"  נותנת שירות  24  שעות ביממה.</w:t>
      </w:r>
    </w:p>
    <w:p w:rsidR="00EE4573" w:rsidRPr="00EE4573" w:rsidRDefault="00EE4573" w:rsidP="00EE4573">
      <w:pPr>
        <w:spacing w:after="0" w:line="320" w:lineRule="exact"/>
        <w:ind w:left="567" w:right="56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 xml:space="preserve">התעריף שגובה החברה עבור השירות מורכב מתשלום קבוע של  120  שקלים ל"קריאה",  </w:t>
      </w:r>
      <w:r w:rsidRPr="00EE4573">
        <w:rPr>
          <w:rFonts w:ascii="Arial" w:eastAsia="Calibri" w:hAnsi="Arial" w:cs="Arial"/>
          <w:noProof/>
          <w:rtl/>
        </w:rPr>
        <w:br/>
      </w:r>
      <w:r w:rsidRPr="00EE4573">
        <w:rPr>
          <w:rFonts w:ascii="Arial" w:eastAsia="Calibri" w:hAnsi="Arial" w:cs="Arial" w:hint="cs"/>
          <w:noProof/>
          <w:rtl/>
        </w:rPr>
        <w:t>ובנוסף  80  שקלים עבור כל שעת עבודה או חלק ממנה.</w:t>
      </w:r>
    </w:p>
    <w:p w:rsidR="00EE4573" w:rsidRPr="00EE4573" w:rsidRDefault="00EE4573" w:rsidP="00EE4573">
      <w:pPr>
        <w:numPr>
          <w:ilvl w:val="0"/>
          <w:numId w:val="37"/>
        </w:numPr>
        <w:spacing w:after="0" w:line="320" w:lineRule="exact"/>
        <w:ind w:left="964" w:hanging="39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>השלימו את הטבלה.</w:t>
      </w:r>
    </w:p>
    <w:p w:rsidR="00EE4573" w:rsidRPr="00EE4573" w:rsidRDefault="00EE4573" w:rsidP="00EE4573">
      <w:pPr>
        <w:numPr>
          <w:ilvl w:val="0"/>
          <w:numId w:val="37"/>
        </w:numPr>
        <w:spacing w:before="120" w:after="0" w:line="320" w:lineRule="exact"/>
        <w:ind w:left="964" w:hanging="39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 xml:space="preserve">סמנו  ב-  </w:t>
      </w:r>
      <w:r w:rsidRPr="00EE4573">
        <w:rPr>
          <w:rFonts w:ascii="Arial" w:eastAsia="Calibri" w:hAnsi="Arial" w:cs="Arial"/>
          <w:b/>
          <w:bCs/>
          <w:noProof/>
        </w:rPr>
        <w:t>x</w:t>
      </w:r>
      <w:r>
        <w:rPr>
          <w:rFonts w:ascii="Arial" w:eastAsia="Calibri" w:hAnsi="Arial" w:cs="Arial" w:hint="cs"/>
          <w:noProof/>
          <w:rtl/>
        </w:rPr>
        <w:t xml:space="preserve">  את מספר שעות העבודה. </w:t>
      </w:r>
      <w:r w:rsidRPr="00EE4573">
        <w:rPr>
          <w:rFonts w:ascii="Arial" w:eastAsia="Calibri" w:hAnsi="Arial" w:cs="Arial" w:hint="cs"/>
          <w:noProof/>
          <w:rtl/>
        </w:rPr>
        <w:t xml:space="preserve">כתבו באמצעות  </w:t>
      </w:r>
      <w:r w:rsidRPr="00EE4573">
        <w:rPr>
          <w:rFonts w:ascii="Arial" w:eastAsia="Calibri" w:hAnsi="Arial" w:cs="Arial"/>
          <w:b/>
          <w:bCs/>
          <w:noProof/>
        </w:rPr>
        <w:t>x</w:t>
      </w:r>
      <w:r w:rsidRPr="00EE4573">
        <w:rPr>
          <w:rFonts w:ascii="Arial" w:eastAsia="Calibri" w:hAnsi="Arial" w:cs="Arial" w:hint="cs"/>
          <w:noProof/>
          <w:rtl/>
        </w:rPr>
        <w:t xml:space="preserve">  ביטוי לתשלום עבור השירות.</w:t>
      </w:r>
    </w:p>
    <w:p w:rsidR="00EE4573" w:rsidRPr="00EE4573" w:rsidRDefault="00EE4573" w:rsidP="00EE4573">
      <w:pPr>
        <w:spacing w:before="60" w:after="0" w:line="320" w:lineRule="exact"/>
        <w:ind w:left="96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60" w:after="0" w:line="320" w:lineRule="exact"/>
        <w:ind w:left="96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37"/>
        </w:numPr>
        <w:spacing w:before="120" w:after="0" w:line="320" w:lineRule="exact"/>
        <w:ind w:left="924" w:hanging="35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 xml:space="preserve">סרטטו מערכת צירים.  </w:t>
      </w:r>
    </w:p>
    <w:p w:rsidR="00EE4573" w:rsidRPr="00EE4573" w:rsidRDefault="00EE4573" w:rsidP="00EE4573">
      <w:pPr>
        <w:spacing w:before="60" w:after="0" w:line="320" w:lineRule="exact"/>
        <w:ind w:left="964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>תנו שמות מתאימים לצירים וסרטטו גרף המתאר את הקשר בין הגדלים.</w:t>
      </w:r>
    </w:p>
    <w:p w:rsidR="00EE4573" w:rsidRPr="00EE4573" w:rsidRDefault="00EE4573" w:rsidP="00EE4573">
      <w:pPr>
        <w:spacing w:before="60" w:after="0" w:line="320" w:lineRule="exact"/>
        <w:ind w:left="96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37"/>
        </w:numPr>
        <w:spacing w:before="120" w:after="0" w:line="320" w:lineRule="exact"/>
        <w:ind w:left="964" w:hanging="39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היעזרו בגרף ומצאו עבור כמה שעות עבודה התשלום הוא  540  שקלים.</w:t>
      </w:r>
    </w:p>
    <w:p w:rsidR="00EE4573" w:rsidRPr="00EE4573" w:rsidRDefault="00EE4573" w:rsidP="00EE4573">
      <w:pPr>
        <w:spacing w:before="120" w:after="0" w:line="320" w:lineRule="exact"/>
        <w:ind w:left="964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120" w:after="0" w:line="320" w:lineRule="exact"/>
        <w:ind w:left="964"/>
        <w:rPr>
          <w:rFonts w:ascii="Arial" w:eastAsia="Calibri" w:hAnsi="Arial" w:cs="Arial"/>
          <w:noProof/>
        </w:rPr>
      </w:pPr>
    </w:p>
    <w:p w:rsidR="00EE4573" w:rsidRPr="00EE4573" w:rsidRDefault="00EE4573" w:rsidP="00EE4573">
      <w:pPr>
        <w:numPr>
          <w:ilvl w:val="0"/>
          <w:numId w:val="37"/>
        </w:numPr>
        <w:spacing w:before="120" w:after="0" w:line="320" w:lineRule="exact"/>
        <w:ind w:left="964" w:hanging="39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בדקו את תשובתכם על ידי הצבה בביטוי שכתבתם.</w:t>
      </w:r>
    </w:p>
    <w:p w:rsidR="00EE4573" w:rsidRPr="00EE4573" w:rsidRDefault="00EE4573" w:rsidP="00EE4573">
      <w:pPr>
        <w:ind w:left="720"/>
        <w:contextualSpacing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before="120" w:after="0" w:line="320" w:lineRule="exact"/>
        <w:ind w:left="964"/>
        <w:rPr>
          <w:rFonts w:ascii="Arial" w:eastAsia="Calibri" w:hAnsi="Arial" w:cs="Arial"/>
          <w:noProof/>
        </w:rPr>
      </w:pPr>
    </w:p>
    <w:p w:rsidR="00EE4573" w:rsidRPr="00EE4573" w:rsidRDefault="00EE4573" w:rsidP="00EE4573">
      <w:pPr>
        <w:numPr>
          <w:ilvl w:val="0"/>
          <w:numId w:val="37"/>
        </w:numPr>
        <w:spacing w:before="120" w:after="0" w:line="320" w:lineRule="exact"/>
        <w:ind w:left="964" w:hanging="39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 xml:space="preserve">    האם יש משמעות, במונחי השאלה, לחיבור הנקודות בקו?</w:t>
      </w: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contextualSpacing/>
        <w:rPr>
          <w:rFonts w:ascii="Calibri" w:eastAsia="Calibri" w:hAnsi="Calibri" w:cs="Arial"/>
          <w:b/>
          <w:bCs/>
          <w:u w:val="single"/>
          <w:rtl/>
        </w:rPr>
      </w:pPr>
      <w:r w:rsidRPr="00EE4573">
        <w:rPr>
          <w:rFonts w:ascii="Calibri" w:eastAsia="Calibri" w:hAnsi="Calibri" w:cs="Arial"/>
          <w:rtl/>
        </w:rPr>
        <w:br w:type="page"/>
      </w: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lastRenderedPageBreak/>
        <w:t>פונקציות</w:t>
      </w:r>
    </w:p>
    <w:p w:rsidR="00EE4573" w:rsidRPr="00EE4573" w:rsidRDefault="00EE4573" w:rsidP="00EE4573">
      <w:pPr>
        <w:numPr>
          <w:ilvl w:val="0"/>
          <w:numId w:val="1"/>
        </w:numPr>
        <w:spacing w:after="0" w:line="320" w:lineRule="exact"/>
        <w:ind w:left="567" w:hanging="567"/>
        <w:rPr>
          <w:rFonts w:ascii="Calibri" w:eastAsia="Calibri" w:hAnsi="Calibri" w:cs="Arial"/>
        </w:rPr>
      </w:pPr>
      <w:r w:rsidRPr="00EE4573">
        <w:rPr>
          <w:rFonts w:ascii="Calibri" w:eastAsia="Calibri" w:hAnsi="Calibri" w:cs="Arial" w:hint="cs"/>
          <w:noProof/>
          <w:rtl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2C37A3C7" wp14:editId="6D92E47A">
                <wp:simplePos x="0" y="0"/>
                <wp:positionH relativeFrom="column">
                  <wp:posOffset>-19050</wp:posOffset>
                </wp:positionH>
                <wp:positionV relativeFrom="paragraph">
                  <wp:posOffset>-50165</wp:posOffset>
                </wp:positionV>
                <wp:extent cx="1532255" cy="1674495"/>
                <wp:effectExtent l="0" t="0" r="0" b="4445"/>
                <wp:wrapNone/>
                <wp:docPr id="2568" name="תיבת טקסט 2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2255" cy="1674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bidiVisual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7"/>
                              <w:gridCol w:w="1020"/>
                            </w:tblGrid>
                            <w:tr w:rsidR="00EE4573" w:rsidRPr="005D2A45" w:rsidTr="005B63D5">
                              <w:trPr>
                                <w:trHeight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D9D9D9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240" w:lineRule="auto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</w:rPr>
                                    <w:t>- הסכום שהתקבל</w:t>
                                  </w:r>
                                </w:p>
                              </w:tc>
                              <w:tc>
                                <w:tcPr>
                                  <w:tcW w:w="1020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D9D9D9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240" w:lineRule="auto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5B63D5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</w:rPr>
                                    <w:t xml:space="preserve"> - מספר המכוניות</w:t>
                                  </w:r>
                                </w:p>
                              </w:tc>
                            </w:tr>
                            <w:tr w:rsidR="00EE4573" w:rsidRPr="005D2A45" w:rsidTr="005B63D5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1020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EE4573" w:rsidRPr="005D2A45" w:rsidTr="005B63D5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1020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EE4573" w:rsidRPr="005D2A45" w:rsidTr="005B63D5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1020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EE4573" w:rsidRPr="005D2A45" w:rsidTr="005B63D5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1020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EE4573" w:rsidRPr="005D2A45" w:rsidTr="005B63D5"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077" w:type="dxa"/>
                                  <w:tcBorders>
                                    <w:lef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020" w:type="dxa"/>
                                  <w:tcBorders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E4573" w:rsidRPr="005B63D5" w:rsidRDefault="00EE4573" w:rsidP="005B63D5">
                                  <w:pPr>
                                    <w:tabs>
                                      <w:tab w:val="left" w:pos="424"/>
                                    </w:tabs>
                                    <w:spacing w:line="320" w:lineRule="exact"/>
                                    <w:suppressOverlap/>
                                    <w:jc w:val="center"/>
                                    <w:rPr>
                                      <w:rFonts w:ascii="Arial" w:hAnsi="Arial"/>
                                      <w:rtl/>
                                    </w:rPr>
                                  </w:pPr>
                                  <w:r w:rsidRPr="005B63D5">
                                    <w:rPr>
                                      <w:rFonts w:ascii="Arial" w:hAnsi="Arial" w:hint="cs"/>
                                      <w:rtl/>
                                    </w:rP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EE4573" w:rsidRDefault="00EE4573" w:rsidP="00EE457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37A3C7" id="תיבת טקסט 2568" o:spid="_x0000_s1757" type="#_x0000_t202" style="position:absolute;left:0;text-align:left;margin-left:-1.5pt;margin-top:-3.95pt;width:120.65pt;height:131.8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51mGAMAAJ4GAAAOAAAAZHJzL2Uyb0RvYy54bWysVUuO2zgQ3Q+QOxDcq/Ux9UWrA1u2ggA9&#10;kwGSHICWKEsYidSQ7JZ7gjnE7JJlVgFyIV9nipTb7e4kQJBEC4LfqveqXpUun++HHt0yqTrBc+xf&#10;eBgxXom647scv31TOglGSlNe015wluM7pvDzq2e/XU5jxgLRir5mEoERrrJpzHGr9Zi5rqpaNlB1&#10;IUbG4bARcqAalnLn1pJOYH3o3cDzIncSsh6lqJhSsLueD/GVtd80rNKvmkYxjfocAzZtR2nHrRnd&#10;q0ua7SQd2646wqA/gGKgHQenJ1Nrqim6kd0XpoaukkKJRl9UYnBF03QVsxyAje89YfO6pSOzXCA4&#10;ajyFSf06s9Uft39K1NU5DsIIcsXpAFk6fD58OPx3+IwO7w+fDh8P75E9hWBNo8rgzesRXun9Suwh&#10;6Za4Gq9F9ZdCXBQt5Tu2lFJMLaM1gPVNmN2zp7MdZYxsp99FDS7pjRbW0L6Rg4kkxAaBdUja3SlR&#10;bK9RZVyGiyAIQ4wqOPOjmJA0tD5odv98lEq/YGJAZpJjCUqw5unttdIGDs3urxhvXJRd31s19PzR&#10;Blycd5iV0/yaZgAFpuamAWVT/S710k2ySYhDgmjjEG+9dpZlQZyo9ONwvVgXxdr/16DwSdZ2dc24&#10;cXovO598X1qPBTAL5iQ8JfquNuYMJCV326KX6JaC7Ev7HcNzds19DMOGBLg8oeQHxFsFqVNGSeyQ&#10;koROGnuJ4/npKo08kpJ1+ZjSdcfZz1NCU47TMIAU034HnaXScpbZN2l69vuSJs2GTkOP6bshx8np&#10;Es2MODe8tjnXtOvn+VlUDJOvR2VZhl5MFokTx+HCIYuN56ySsnCWhR9F8WZVrDZPEr2x4lE/Hxib&#10;njMlnuE9+niADNK9l6mtPlNwc+np/XZvq37hJSZkpja3or6DgpQCygWqDpo6TFoh/8FoggaZY/X3&#10;DZUMo/4lh6JOfUJMR7ULEsYBLOT5yfb8hPIKTOVYQ0LttNBzF74ZZbdrwdPcRrhYQiNoOluiD6iA&#10;k1lAE7Tsjg3bdNnztb318Fu5+h8AAP//AwBQSwMEFAAGAAgAAAAhALDp2uXfAAAACQEAAA8AAABk&#10;cnMvZG93bnJldi54bWxMj81OwzAQhO9IvIO1SNxauw0paRqnQiCuoJYfiZsbb5OIeB3FbhPenuVE&#10;T7urGc1+U2wn14kzDqH1pGExVyCQKm9bqjW8vz3PMhAhGrKm84QafjDAtry+Kkxu/Ug7PO9jLTiE&#10;Qm40NDH2uZShatCZMPc9EmtHPzgT+RxqaQczcrjr5FKplXSmJf7QmB4fG6y+9yen4ePl+PV5p17r&#10;J5f2o5+UJLeWWt/eTA8bEBGn+G+GP3xGh5KZDv5ENohOwyzhKpHn/RoE68skS0AceEnTDGRZyMsG&#10;5S8AAAD//wMAUEsBAi0AFAAGAAgAAAAhALaDOJL+AAAA4QEAABMAAAAAAAAAAAAAAAAAAAAAAFtD&#10;b250ZW50X1R5cGVzXS54bWxQSwECLQAUAAYACAAAACEAOP0h/9YAAACUAQAACwAAAAAAAAAAAAAA&#10;AAAvAQAAX3JlbHMvLnJlbHNQSwECLQAUAAYACAAAACEAxWOdZhgDAACeBgAADgAAAAAAAAAAAAAA&#10;AAAuAgAAZHJzL2Uyb0RvYy54bWxQSwECLQAUAAYACAAAACEAsOna5d8AAAAJAQAADwAAAAAAAAAA&#10;AAAAAAByBQAAZHJzL2Rvd25yZXYueG1sUEsFBgAAAAAEAAQA8wAAAH4GAAAAAA==&#10;" filled="f" stroked="f">
                <v:textbox>
                  <w:txbxContent>
                    <w:tbl>
                      <w:tblPr>
                        <w:tblOverlap w:val="never"/>
                        <w:bidiVisual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7"/>
                        <w:gridCol w:w="1020"/>
                      </w:tblGrid>
                      <w:tr w:rsidR="00EE4573" w:rsidRPr="005D2A45" w:rsidTr="005B63D5">
                        <w:trPr>
                          <w:trHeight w:val="340"/>
                        </w:trPr>
                        <w:tc>
                          <w:tcPr>
                            <w:tcW w:w="1077" w:type="dxa"/>
                            <w:tcBorders>
                              <w:left w:val="single" w:sz="4" w:space="0" w:color="auto"/>
                            </w:tcBorders>
                            <w:shd w:val="clear" w:color="auto" w:fill="D9D9D9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240" w:lineRule="auto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>- הסכום שהתקבל</w:t>
                            </w:r>
                          </w:p>
                        </w:tc>
                        <w:tc>
                          <w:tcPr>
                            <w:tcW w:w="1020" w:type="dxa"/>
                            <w:tcBorders>
                              <w:right w:val="single" w:sz="4" w:space="0" w:color="auto"/>
                            </w:tcBorders>
                            <w:shd w:val="clear" w:color="auto" w:fill="D9D9D9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240" w:lineRule="auto"/>
                              <w:suppressOverlap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/>
                                <w:b/>
                                <w:bCs/>
                                <w:sz w:val="18"/>
                                <w:szCs w:val="18"/>
                              </w:rPr>
                              <w:t>x</w:t>
                            </w:r>
                            <w:r w:rsidRPr="005B63D5">
                              <w:rPr>
                                <w:rFonts w:ascii="Arial" w:hAnsi="Arial" w:hint="cs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 xml:space="preserve"> - מספר המכוניות</w:t>
                            </w:r>
                          </w:p>
                        </w:tc>
                      </w:tr>
                      <w:tr w:rsidR="00EE4573" w:rsidRPr="005D2A45" w:rsidTr="005B63D5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lef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1020" w:type="dxa"/>
                            <w:tcBorders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1</w:t>
                            </w:r>
                          </w:p>
                        </w:tc>
                      </w:tr>
                      <w:tr w:rsidR="00EE4573" w:rsidRPr="005D2A45" w:rsidTr="005B63D5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lef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40</w:t>
                            </w:r>
                          </w:p>
                        </w:tc>
                        <w:tc>
                          <w:tcPr>
                            <w:tcW w:w="1020" w:type="dxa"/>
                            <w:tcBorders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2</w:t>
                            </w:r>
                          </w:p>
                        </w:tc>
                      </w:tr>
                      <w:tr w:rsidR="00EE4573" w:rsidRPr="005D2A45" w:rsidTr="005B63D5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lef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1020" w:type="dxa"/>
                            <w:tcBorders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3</w:t>
                            </w:r>
                          </w:p>
                        </w:tc>
                      </w:tr>
                      <w:tr w:rsidR="00EE4573" w:rsidRPr="005D2A45" w:rsidTr="005B63D5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lef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80</w:t>
                            </w:r>
                          </w:p>
                        </w:tc>
                        <w:tc>
                          <w:tcPr>
                            <w:tcW w:w="1020" w:type="dxa"/>
                            <w:tcBorders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4</w:t>
                            </w:r>
                          </w:p>
                        </w:tc>
                      </w:tr>
                      <w:tr w:rsidR="00EE4573" w:rsidRPr="005D2A45" w:rsidTr="005B63D5">
                        <w:trPr>
                          <w:trHeight w:hRule="exact" w:val="340"/>
                        </w:trPr>
                        <w:tc>
                          <w:tcPr>
                            <w:tcW w:w="1077" w:type="dxa"/>
                            <w:tcBorders>
                              <w:lef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100</w:t>
                            </w:r>
                          </w:p>
                        </w:tc>
                        <w:tc>
                          <w:tcPr>
                            <w:tcW w:w="1020" w:type="dxa"/>
                            <w:tcBorders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E4573" w:rsidRPr="005B63D5" w:rsidRDefault="00EE4573" w:rsidP="005B63D5">
                            <w:pPr>
                              <w:tabs>
                                <w:tab w:val="left" w:pos="424"/>
                              </w:tabs>
                              <w:spacing w:line="320" w:lineRule="exact"/>
                              <w:suppressOverlap/>
                              <w:jc w:val="center"/>
                              <w:rPr>
                                <w:rFonts w:ascii="Arial" w:hAnsi="Arial"/>
                                <w:rtl/>
                              </w:rPr>
                            </w:pPr>
                            <w:r w:rsidRPr="005B63D5">
                              <w:rPr>
                                <w:rFonts w:ascii="Arial" w:hAnsi="Arial" w:hint="cs"/>
                                <w:rtl/>
                              </w:rPr>
                              <w:t>5</w:t>
                            </w:r>
                          </w:p>
                        </w:tc>
                      </w:tr>
                    </w:tbl>
                    <w:p w:rsidR="00EE4573" w:rsidRDefault="00EE4573" w:rsidP="00EE4573"/>
                  </w:txbxContent>
                </v:textbox>
              </v:shape>
            </w:pict>
          </mc:Fallback>
        </mc:AlternateContent>
      </w:r>
      <w:r w:rsidRPr="00EE4573">
        <w:rPr>
          <w:rFonts w:ascii="Arial" w:eastAsia="Calibri" w:hAnsi="Arial" w:cs="Arial" w:hint="cs"/>
          <w:noProof/>
          <w:rtl/>
        </w:rPr>
        <w:t xml:space="preserve">בחניון  "התחנה"  גובים תשלום אחיד של  20  שקלים מכל מכונית </w:t>
      </w:r>
    </w:p>
    <w:p w:rsidR="00EE4573" w:rsidRPr="00EE4573" w:rsidRDefault="00EE4573" w:rsidP="00EE4573">
      <w:pPr>
        <w:spacing w:after="0" w:line="320" w:lineRule="exact"/>
        <w:ind w:left="567"/>
        <w:rPr>
          <w:rFonts w:ascii="Calibri" w:eastAsia="Calibri" w:hAnsi="Calibri" w:cs="Arial"/>
        </w:rPr>
      </w:pPr>
      <w:r w:rsidRPr="00EE4573">
        <w:rPr>
          <w:rFonts w:ascii="Arial" w:eastAsia="Calibri" w:hAnsi="Arial" w:cs="Arial" w:hint="cs"/>
          <w:noProof/>
          <w:rtl/>
        </w:rPr>
        <w:t>הנכנסת לחנייה אחרי השעה  16:00.</w:t>
      </w:r>
    </w:p>
    <w:p w:rsidR="00EE4573" w:rsidRPr="00EE4573" w:rsidRDefault="00EE4573" w:rsidP="00EE4573">
      <w:pPr>
        <w:spacing w:after="120" w:line="320" w:lineRule="exact"/>
        <w:ind w:left="567" w:right="2835"/>
        <w:rPr>
          <w:rFonts w:ascii="Calibri" w:eastAsia="Calibri" w:hAnsi="Calibri" w:cs="Arial"/>
        </w:rPr>
      </w:pPr>
      <w:r w:rsidRPr="00EE4573">
        <w:rPr>
          <w:rFonts w:ascii="Calibri" w:eastAsia="Calibri" w:hAnsi="Calibri" w:cs="Arial" w:hint="cs"/>
          <w:rtl/>
        </w:rPr>
        <w:t>הטבלה שלפניכם מציגה את הקשר בין הסכום שהתקבל החל מהשעה  16:00,  לבין מספר המכוניות שנכנסו לחנייה.</w:t>
      </w:r>
    </w:p>
    <w:p w:rsidR="00EE4573" w:rsidRPr="00EE4573" w:rsidRDefault="00EE4573" w:rsidP="00EE4573">
      <w:pPr>
        <w:numPr>
          <w:ilvl w:val="1"/>
          <w:numId w:val="34"/>
        </w:numPr>
        <w:spacing w:before="60" w:after="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>בנו מערכת צירים, תנו שמות לצירים וסרטטו גרף מתאים.</w:t>
      </w:r>
    </w:p>
    <w:p w:rsidR="00EE4573" w:rsidRPr="00EE4573" w:rsidRDefault="00EE4573" w:rsidP="00EE4573">
      <w:pPr>
        <w:numPr>
          <w:ilvl w:val="1"/>
          <w:numId w:val="34"/>
        </w:numPr>
        <w:spacing w:before="60" w:after="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>האם הגרף והטבלה מייצגים פונקציה?  הסבירו.</w:t>
      </w:r>
    </w:p>
    <w:p w:rsidR="00EE4573" w:rsidRPr="00EE4573" w:rsidRDefault="00EE4573" w:rsidP="00EE4573">
      <w:pPr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37541EB2" wp14:editId="312A6E9A">
                <wp:simplePos x="0" y="0"/>
                <wp:positionH relativeFrom="column">
                  <wp:posOffset>-141605</wp:posOffset>
                </wp:positionH>
                <wp:positionV relativeFrom="paragraph">
                  <wp:posOffset>26670</wp:posOffset>
                </wp:positionV>
                <wp:extent cx="2355850" cy="2078990"/>
                <wp:effectExtent l="0" t="0" r="0" b="0"/>
                <wp:wrapNone/>
                <wp:docPr id="14338" name="קבוצה 14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5850" cy="2078990"/>
                          <a:chOff x="6232" y="5093"/>
                          <a:chExt cx="3710" cy="3274"/>
                        </a:xfrm>
                      </wpg:grpSpPr>
                      <wps:wsp>
                        <wps:cNvPr id="1433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478" y="6649"/>
                            <a:ext cx="404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20C2D" w:rsidRDefault="00EE4573" w:rsidP="00EE4573">
                              <w:pPr>
                                <w:spacing w:line="240" w:lineRule="auto"/>
                                <w:rPr>
                                  <w:rFonts w:ascii="Arial" w:hAnsi="Arial"/>
                                </w:rPr>
                              </w:pPr>
                              <w:proofErr w:type="gramStart"/>
                              <w:r w:rsidRPr="00920C2D">
                                <w:rPr>
                                  <w:rFonts w:ascii="Arial" w:hAnsi="Arial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4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7511" y="5093"/>
                            <a:ext cx="745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20C2D" w:rsidRDefault="00EE4573" w:rsidP="00EE4573">
                              <w:pPr>
                                <w:spacing w:line="240" w:lineRule="auto"/>
                                <w:jc w:val="center"/>
                                <w:rPr>
                                  <w:rFonts w:ascii="Arial" w:hAnsi="Arial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</w:rPr>
                                <w:t xml:space="preserve">   </w:t>
                              </w:r>
                              <w:proofErr w:type="gramStart"/>
                              <w:r w:rsidRPr="00920C2D">
                                <w:rPr>
                                  <w:rFonts w:ascii="Arial" w:hAnsi="Arial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341" name="Group 42"/>
                        <wpg:cNvGrpSpPr>
                          <a:grpSpLocks/>
                        </wpg:cNvGrpSpPr>
                        <wpg:grpSpPr bwMode="auto">
                          <a:xfrm>
                            <a:off x="6717" y="5448"/>
                            <a:ext cx="2542" cy="2681"/>
                            <a:chOff x="2160" y="10793"/>
                            <a:chExt cx="2390" cy="3016"/>
                          </a:xfrm>
                        </wpg:grpSpPr>
                        <wps:wsp>
                          <wps:cNvPr id="14342" name="Line 43"/>
                          <wps:cNvCnPr/>
                          <wps:spPr bwMode="auto">
                            <a:xfrm flipH="1">
                              <a:off x="3834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3" name="Line 44"/>
                          <wps:cNvCnPr/>
                          <wps:spPr bwMode="auto">
                            <a:xfrm flipH="1">
                              <a:off x="2637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4" name="Line 45"/>
                          <wps:cNvCnPr/>
                          <wps:spPr bwMode="auto">
                            <a:xfrm flipH="1">
                              <a:off x="2160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5" name="Line 46"/>
                          <wps:cNvCnPr/>
                          <wps:spPr bwMode="auto">
                            <a:xfrm flipH="1">
                              <a:off x="2398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6" name="Line 47"/>
                          <wps:cNvCnPr/>
                          <wps:spPr bwMode="auto">
                            <a:xfrm flipH="1">
                              <a:off x="3114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7" name="Line 48"/>
                          <wps:cNvCnPr/>
                          <wps:spPr bwMode="auto">
                            <a:xfrm flipH="1">
                              <a:off x="3596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8" name="Line 49"/>
                          <wps:cNvCnPr/>
                          <wps:spPr bwMode="auto">
                            <a:xfrm flipH="1">
                              <a:off x="4073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49" name="Line 50"/>
                          <wps:cNvCnPr/>
                          <wps:spPr bwMode="auto">
                            <a:xfrm flipH="1">
                              <a:off x="4311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0" name="Line 51"/>
                          <wps:cNvCnPr/>
                          <wps:spPr bwMode="auto">
                            <a:xfrm flipH="1">
                              <a:off x="4550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1" name="Line 52"/>
                          <wps:cNvCnPr/>
                          <wps:spPr bwMode="auto">
                            <a:xfrm flipH="1" flipV="1">
                              <a:off x="3352" y="10793"/>
                              <a:ext cx="5" cy="301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52" name="Line 53"/>
                          <wps:cNvCnPr/>
                          <wps:spPr bwMode="auto">
                            <a:xfrm flipH="1">
                              <a:off x="2875" y="10965"/>
                              <a:ext cx="0" cy="28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353" name="Line 54"/>
                        <wps:cNvCnPr/>
                        <wps:spPr bwMode="auto">
                          <a:xfrm rot="5400000">
                            <a:off x="7966" y="4338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4" name="Line 55"/>
                        <wps:cNvCnPr/>
                        <wps:spPr bwMode="auto">
                          <a:xfrm rot="5400000">
                            <a:off x="7966" y="4575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5" name="Line 56"/>
                        <wps:cNvCnPr/>
                        <wps:spPr bwMode="auto">
                          <a:xfrm rot="5400000">
                            <a:off x="7966" y="4813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6" name="Line 57"/>
                        <wps:cNvCnPr/>
                        <wps:spPr bwMode="auto">
                          <a:xfrm rot="5400000">
                            <a:off x="7966" y="5050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7" name="Line 58"/>
                        <wps:cNvCnPr/>
                        <wps:spPr bwMode="auto">
                          <a:xfrm rot="5400000">
                            <a:off x="7966" y="5766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8" name="Line 59"/>
                        <wps:cNvCnPr/>
                        <wps:spPr bwMode="auto">
                          <a:xfrm rot="5400000">
                            <a:off x="7966" y="6004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59" name="Line 60"/>
                        <wps:cNvCnPr/>
                        <wps:spPr bwMode="auto">
                          <a:xfrm rot="5400000">
                            <a:off x="7966" y="6241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0" name="Line 61"/>
                        <wps:cNvCnPr/>
                        <wps:spPr bwMode="auto">
                          <a:xfrm rot="5400000">
                            <a:off x="7966" y="6717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1" name="Line 62"/>
                        <wps:cNvCnPr/>
                        <wps:spPr bwMode="auto">
                          <a:xfrm rot="5400000">
                            <a:off x="7966" y="6479"/>
                            <a:ext cx="0" cy="2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2" name="Line 63"/>
                        <wps:cNvCnPr/>
                        <wps:spPr bwMode="auto">
                          <a:xfrm>
                            <a:off x="6630" y="6623"/>
                            <a:ext cx="26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63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6232" y="6790"/>
                            <a:ext cx="371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20C2D" w:rsidRDefault="00EE4573" w:rsidP="00EE4573">
                              <w:pPr>
                                <w:spacing w:line="240" w:lineRule="auto"/>
                                <w:jc w:val="right"/>
                                <w:rPr>
                                  <w:rFonts w:ascii="Arial" w:hAnsi="Arial"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  <w:rtl/>
                                </w:rPr>
                                <w:t xml:space="preserve"> </w:t>
                              </w: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 xml:space="preserve">-1       1    2   3   4  </w:t>
                              </w: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  <w:rtl/>
                                </w:rPr>
                                <w:t xml:space="preserve">  </w:t>
                              </w: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 xml:space="preserve">     -</w:t>
                              </w:r>
                              <w:proofErr w:type="gramStart"/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5  -</w:t>
                              </w:r>
                              <w:proofErr w:type="gramEnd"/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4  -3  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4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7452" y="5247"/>
                            <a:ext cx="620" cy="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-2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-3</w:t>
                              </w:r>
                            </w:p>
                            <w:p w:rsidR="00EE4573" w:rsidRPr="00920C2D" w:rsidRDefault="00EE4573" w:rsidP="00EE4573">
                              <w:pPr>
                                <w:spacing w:after="0" w:line="240" w:lineRule="exac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-4</w:t>
                              </w:r>
                              <w:r w:rsidRPr="00920C2D"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br/>
                                <w:t>-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5" name="Freeform 66"/>
                        <wps:cNvSpPr>
                          <a:spLocks/>
                        </wps:cNvSpPr>
                        <wps:spPr bwMode="auto">
                          <a:xfrm>
                            <a:off x="6690" y="5905"/>
                            <a:ext cx="2580" cy="1935"/>
                          </a:xfrm>
                          <a:custGeom>
                            <a:avLst/>
                            <a:gdLst>
                              <a:gd name="T0" fmla="*/ 0 w 2580"/>
                              <a:gd name="T1" fmla="*/ 1935 h 1965"/>
                              <a:gd name="T2" fmla="*/ 1020 w 2580"/>
                              <a:gd name="T3" fmla="*/ 0 h 1965"/>
                              <a:gd name="T4" fmla="*/ 1515 w 2580"/>
                              <a:gd name="T5" fmla="*/ 0 h 1965"/>
                              <a:gd name="T6" fmla="*/ 2580 w 2580"/>
                              <a:gd name="T7" fmla="*/ 1965 h 19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580" h="1965">
                                <a:moveTo>
                                  <a:pt x="0" y="1935"/>
                                </a:moveTo>
                                <a:lnTo>
                                  <a:pt x="1020" y="0"/>
                                </a:lnTo>
                                <a:lnTo>
                                  <a:pt x="1515" y="0"/>
                                </a:lnTo>
                                <a:lnTo>
                                  <a:pt x="2580" y="1965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6" name="Line 67"/>
                        <wps:cNvCnPr/>
                        <wps:spPr bwMode="auto">
                          <a:xfrm>
                            <a:off x="6593" y="6850"/>
                            <a:ext cx="288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541EB2" id="קבוצה 14338" o:spid="_x0000_s1758" style="position:absolute;left:0;text-align:left;margin-left:-11.15pt;margin-top:2.1pt;width:185.5pt;height:163.7pt;z-index:251686400" coordorigin="6232,5093" coordsize="3710,3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QX+qAgAAPtRAAAOAAAAZHJzL2Uyb0RvYy54bWzsXOtu47gV/l+g7yDoZwGPdSF1McYzmEni&#10;6QKz3QE27X/Flm2hsqRKSuxp0YcosH2F3UfK6+x3SF2d1TgeT9x1wQRIJJGiyMOPHw95zuHrt7tN&#10;rD2EeRGlyVQ3Xxm6FibzdBElq6n+19vZyNO1ogySRRCnSTjVP4eF/vbNH//weptNQitdp/EizDUU&#10;khSTbTbV12WZTcbjYr4ON0HxKs3CBInLNN8EJW7z1XiRB1uUvonHlmE4422aL7I8nYdFgafXMlF/&#10;I8pfLsN5+cNyWYSlFk911K0Uf3Px947+jt+8DiarPMjW0byqRvAVtdgEUYKPNkVdB2Wg3efRk6I2&#10;0TxPi3RZvpqnm3G6XEbzULQBrTGNvdZ8yNP7TLRlNdmuskZMEO2enL662PlfHj7lWrRA3zHbRmcl&#10;wQbd9PjL438e//v48+NPmnwOOW2z1QTZP+TZj9mnXDYWlx/T+d8LJI/30+l+JTNrd9vv0wXKDe7L&#10;VMhpt8w3VAQkoO1Ed3xuuiPcldocDy2bc4+j1+ZIswzX8/2qw+Zr9Cq951i2pWtI5oZvy86cr2+q&#10;923XrF62LZdR6jiYyA+LylaVo5YBfEUr3+I0+f64DrJQdFtBAuvI16/le0ttfJ/uNCZaRBVATpKr&#10;Vu7wHN0hxFRI8WpJerUOklX4Ls/T7ToMFqiiKVrUeVU2pKBCDsnbZy76GnJzHOZLudVSZwaTEmem&#10;kGgjs2CS5UX5IUw3Gl1M9RyjS9QyePhYlFK8dRbq2ySdRXGM58EkTnoPUKZ8go/iVUqjz4sB8y/f&#10;8G+8G4+NmOXcjJhxfT16N7tiI2dmuvzavr66ujb/Td812WQdLRZhQp+pB6/Jntd5FY3IYdcM3yKN&#10;owUVR1Uq8tXdVZxrDwHIYyZ+KhB1so371RAYQ1v2mmRazHhv+aOZ47kjNmN85LuGNzJM/73vGMxn&#10;17N+kz5GSXh6k7TtVPe5xSWWBttmiJ+nbQsmm6gEPcfRZqp7TaZgQgi8SRaia8sgiuV1RxRU/VYU&#10;6O66ozHwiglBVIK13N3tBPvYhoAhpd6li8+AcJ4CYhi/mFxwsU7zf+raFkQ91Yt/3Ad5qGvxdwmG&#10;gW8yDCKtFDeMuxZu8m7KXTclSOYoaqqXuiYvr0o5G9xnebRa40ty4CXpO1DVMhKwbmslaE6QxflY&#10;g1onWbllDTH2O0P/PKzhctPcY1satsTVLuOSNbjhVUCqKb6mBMUa7QDsDBXJNnKIKNY4kjUwwYOE&#10;2vF5CaxRaUVUbaFQtfoBw+iSI11ofhqzZOteTu9yXNOVI5oxMW7lRCy0L47PS9XL8QTfBJNG77JM&#10;B6wE/cE03KeKl2VDUROv2obp9Ojgf6N4UUukYMW8yoRiU9HnVfIprzA0rDppyzjK/lxPDpXSans2&#10;VCUhBN/h1MxWelX7LY/1Fc8nSlSMmfLZStQz5/Mrg34ruXd0lWCCBUU1bQ9N4b9TxazRJQeZc1jJ&#10;kAoFukcoH1D0zzh3233gCTCcDDzLseWoNQ0FvBdeEVwq8MBMXcYT9HQ68FraV8BTwMO8VUGqo8Ng&#10;HdAFnpj+Twee7cv9CsV4L74HcqmM5/SB55L+czLwbNNUOt6ZNt8uFXjQxbqMJ9ZRpwOP+wC0Wlyc&#10;Y9f3UoHXmGvkqrbZQYUp4etXtcxwsWhRwFPAG7RjwWTUZTyY6L7FVMsw1yrgncfOdaGMR8bgzlTL&#10;u2aQExiPU7mK8RTjDTIekNYDXrUxL6z2RwJPbCX/bX8r2ebSj6Gzn16b1irD2pOt9NO3kh0bwBeW&#10;7tYytWf2HjYNf3ErWSs/Z3D3KPMIXgsxbLUwRG/CBWy2IdyE6Iq2Y3+vXgCXyo59Kwf/NlYOy3OB&#10;QMWOF8iOrbHtfBYPoK7HlMdbPITjB2fS3YTYqTK3ub4jV8TCUQ388dTa5riCmEEsA84Hytq253r4&#10;225Ql0qAfaMHP97ocRh7HGyosPeCLniXir2+3YMfb/c4jD1PemQq3uv7Sn47989LxV7f9MGPN30c&#10;xB435C6Pwp7CXs+nHWDr6XvHWz8OY8+F4qfmXDXnyiiJ1teA9w0g/HgDyEHsOQbCIRT2FPaeYK9v&#10;A4E7LFBylNX3MPYsOAQr7Cns7WOPfK87ZhDneDPIYeyRY7jCnsLeE+z1LSHO8ZaQw9hj7l5MYu1N&#10;r/b3To8JpH3TC13nAmw93jvawNHZTXYcWxp9HcQQ95nOcjg2EinouI6hULvJpwTVXiraGktGE3fp&#10;dK0Z54vWbqLcHbeOgK+Nw22MO0PgKybsYduHCtdGVPdg+JDc2Koi0FW4dhWXPxiuDVetar2jwrX7&#10;hzyAI6pJqqWNriHqfLSBmGzpVMIttqfMOxQlTzOcbSraUKc8nO2UB7NZLija2KONxn44y8OQDjzS&#10;5K53tadEtEHqa3UiDM30vRS6GY5f7im+FJyNoc99Y8+UbXGvogXTt0VaR5uY38vDX6io+sAXnHe0&#10;qM5vWS1q1kMRy02MU5T+NNYMbauJUsVWQpsHi8gmD31LW2tmE1HYZgN9tdkMa6g0KGpNNmOgKLBy&#10;k8fkJh+oGHqhyTZUFKxtTR5q3EBRMIw02ahxnYpBrI3ggrU8PAfR9bukEiaucDwJjnmS7nlZWtBh&#10;R7ey327F1IsikIs6YyCzpP5bsbY5mBnSASJu6z7/csnSC+dWTCl1yfJ/VX3SNPcP3Mp1DQdu3cmV&#10;VhaU1GqqPV2Sd6DE3hp+kYQDStmkD+FtKvKU7RlRHWS2GeKkm9EEUkR7aoW4Tq7/Z6I8QsEzssmK&#10;QTo1QNFUWRAuqPZC525aRILojJRm7UMvUTtNyzUOO126/2/x+71TCE47WAkSHjhNSM0pe3NK3y/A&#10;OdovgAZf5X3ncJzzQSTh0JFsgs7rNajlefjQS+yXPG+wkKdgtfTtwUx5KMvD1fYWcb9xHIZwFMUJ&#10;g4LKqtMQ6QjD7r1QONozG9/8CgAA//8DAFBLAwQUAAYACAAAACEAkEWvM+EAAAAJAQAADwAAAGRy&#10;cy9kb3ducmV2LnhtbEyPzWrDMBCE74W+g9hCb4n8k6bBtRxCaHsKhSaF0ptibWwTa2UsxXbevttT&#10;c5tlhplv8/VkWzFg7xtHCuJ5BAKpdKahSsHX4W22AuGDJqNbR6jgih7Wxf1drjPjRvrEYR8qwSXk&#10;M62gDqHLpPRljVb7ueuQ2Du53urAZ19J0+uRy20rkyhaSqsb4oVad7itsTzvL1bB+6jHTRq/Drvz&#10;aXv9OTx9fO9iVOrxYdq8gAg4hf8w/OEzOhTMdHQXMl60CmZJknJUwSIBwX66WD2DOLJI4yXIIpe3&#10;HxS/AAAA//8DAFBLAQItABQABgAIAAAAIQC2gziS/gAAAOEBAAATAAAAAAAAAAAAAAAAAAAAAABb&#10;Q29udGVudF9UeXBlc10ueG1sUEsBAi0AFAAGAAgAAAAhADj9If/WAAAAlAEAAAsAAAAAAAAAAAAA&#10;AAAALwEAAF9yZWxzLy5yZWxzUEsBAi0AFAAGAAgAAAAhAN2lBf6oCAAA+1EAAA4AAAAAAAAAAAAA&#10;AAAALgIAAGRycy9lMm9Eb2MueG1sUEsBAi0AFAAGAAgAAAAhAJBFrzPhAAAACQEAAA8AAAAAAAAA&#10;AAAAAAAAAgsAAGRycy9kb3ducmV2LnhtbFBLBQYAAAAABAAEAPMAAAAQDAAAAAA=&#10;">
                <v:shape id="Text Box 40" o:spid="_x0000_s1759" type="#_x0000_t202" style="position:absolute;left:9478;top:6649;width:404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oPn8QA&#10;AADeAAAADwAAAGRycy9kb3ducmV2LnhtbERPS2sCMRC+C/6HMIK3mlit6HajlBbBU4urLfQ2bGYf&#10;uJksm+hu/31TKHibj+856W6wjbhR52vHGuYzBYI4d6bmUsP5tH9Yg/AB2WDjmDT8kIfddjxKMTGu&#10;5yPdslCKGMI+QQ1VCG0ipc8rsuhnriWOXOE6iyHCrpSmwz6G20Y+KrWSFmuODRW29FpRfsmuVsPn&#10;e/H9tVQf5Zt9ans3KMl2I7WeToaXZxCBhnAX/7sPJs5fLhYb+Hsn3i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aD5/EAAAA3gAAAA8AAAAAAAAAAAAAAAAAmAIAAGRycy9k&#10;b3ducmV2LnhtbFBLBQYAAAAABAAEAPUAAACJAwAAAAA=&#10;" filled="f" stroked="f">
                  <v:textbox>
                    <w:txbxContent>
                      <w:p w:rsidR="00EE4573" w:rsidRPr="00920C2D" w:rsidRDefault="00EE4573" w:rsidP="00EE4573">
                        <w:pPr>
                          <w:spacing w:line="240" w:lineRule="auto"/>
                          <w:rPr>
                            <w:rFonts w:ascii="Arial" w:hAnsi="Arial"/>
                          </w:rPr>
                        </w:pPr>
                        <w:proofErr w:type="gramStart"/>
                        <w:r w:rsidRPr="00920C2D">
                          <w:rPr>
                            <w:rFonts w:ascii="Arial" w:hAnsi="Arial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1" o:spid="_x0000_s1760" type="#_x0000_t202" style="position:absolute;left:7511;top:5093;width:74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bVf8YA&#10;AADeAAAADwAAAGRycy9kb3ducmV2LnhtbESPQUvDQBCF74X+h2UK3tpdayo1ZlOKInhSrFbwNmSn&#10;STA7G7JrE/+9cxB6m2HevPe+Yjf5Tp1piG1gC9crA4q4Cq7l2sLH+9NyCyomZIddYLLwSxF25XxW&#10;YO7CyG90PqRaiQnHHC00KfW51rFqyGNchZ5YbqcweEyyDrV2A45i7ju9NuZWe2xZEhrs6aGh6vvw&#10;4y0cX05fn5l5rR/9ph/DZDT7O23t1WLa34NKNKWL+P/72Un97CYTAMGRGXT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bVf8YAAADeAAAADwAAAAAAAAAAAAAAAACYAgAAZHJz&#10;L2Rvd25yZXYueG1sUEsFBgAAAAAEAAQA9QAAAIsDAAAAAA==&#10;" filled="f" stroked="f">
                  <v:textbox>
                    <w:txbxContent>
                      <w:p w:rsidR="00EE4573" w:rsidRPr="00920C2D" w:rsidRDefault="00EE4573" w:rsidP="00EE4573">
                        <w:pPr>
                          <w:spacing w:line="240" w:lineRule="auto"/>
                          <w:jc w:val="center"/>
                          <w:rPr>
                            <w:rFonts w:ascii="Arial" w:hAnsi="Arial"/>
                          </w:rPr>
                        </w:pPr>
                        <w:r w:rsidRPr="00920C2D">
                          <w:rPr>
                            <w:rFonts w:ascii="Arial" w:hAnsi="Arial"/>
                          </w:rPr>
                          <w:t xml:space="preserve">   </w:t>
                        </w:r>
                        <w:proofErr w:type="gramStart"/>
                        <w:r w:rsidRPr="00920C2D">
                          <w:rPr>
                            <w:rFonts w:ascii="Arial" w:hAnsi="Arial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group id="Group 42" o:spid="_x0000_s1761" style="position:absolute;left:6717;top:5448;width:2542;height:2681" coordorigin="2160,10793" coordsize="2390,3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tU8sQAAADeAAAADwAAAGRycy9kb3ducmV2LnhtbERPS4vCMBC+C/sfwgh7&#10;07Trg6UaRcRd9iCCuiDehmZsi82kNLGt/94Igrf5+J4zX3amFA3VrrCsIB5GIIhTqwvOFPwffwbf&#10;IJxH1lhaJgV3crBcfPTmmGjb8p6ag89ECGGXoILc+yqR0qU5GXRDWxEH7mJrgz7AOpO6xjaEm1J+&#10;RdFUGiw4NORY0Tqn9Hq4GQW/LbarUbxpttfL+n4+TnanbUxKffa71QyEp86/xS/3nw7zx6NxDM93&#10;wg1y8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etU8sQAAADeAAAA&#10;DwAAAAAAAAAAAAAAAACqAgAAZHJzL2Rvd25yZXYueG1sUEsFBgAAAAAEAAQA+gAAAJsDAAAAAA==&#10;">
                  <v:line id="Line 43" o:spid="_x0000_s1762" style="position:absolute;flip:x;visibility:visible;mso-wrap-style:square" from="3834,10965" to="3834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rOj8UAAADeAAAADwAAAGRycy9kb3ducmV2LnhtbERPzWrCQBC+F3yHZQQvRTe1QSS6ii2I&#10;HqTQ6AOMu2MSzM6G7DZGn74rFHqbj+93luve1qKj1leOFbxNEhDE2pmKCwWn43Y8B+EDssHaMSm4&#10;k4f1avCyxMy4G39Tl4dCxBD2GSooQ2gyKb0uyaKfuIY4chfXWgwRtoU0Ld5iuK3lNElm0mLFsaHE&#10;hj5L0tf8xyp4nK/6Y5Z87XdGH14fKd6LXVcpNRr2mwWIQH34F/+59ybOT9/TKTzfiT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rOj8UAAADeAAAADwAAAAAAAAAA&#10;AAAAAAChAgAAZHJzL2Rvd25yZXYueG1sUEsFBgAAAAAEAAQA+QAAAJMDAAAAAA==&#10;" strokecolor="silver"/>
                  <v:line id="Line 44" o:spid="_x0000_s1763" style="position:absolute;flip:x;visibility:visible;mso-wrap-style:square" from="2637,10965" to="2637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ZrFMUAAADeAAAADwAAAGRycy9kb3ducmV2LnhtbERPzWrCQBC+F3yHZQq9lLppDVJiVrFC&#10;0UMRGn2AcXeahGRnQ3aN0afvFoTe5uP7nXw12lYM1PvasYLXaQKCWDtTc6ngePh8eQfhA7LB1jEp&#10;uJKH1XLykGNm3IW/aShCKWII+wwVVCF0mZReV2TRT11HHLkf11sMEfalND1eYrht5VuSzKXFmmND&#10;hR1tKtJNcbYKbqdGf8yT/W5r9NfzLcVruR1qpZ4ex/UCRKAx/Ivv7p2J89NZOoO/d+IN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ZrFMUAAADeAAAADwAAAAAAAAAA&#10;AAAAAAChAgAAZHJzL2Rvd25yZXYueG1sUEsFBgAAAAAEAAQA+QAAAJMDAAAAAA==&#10;" strokecolor="silver"/>
                  <v:line id="Line 45" o:spid="_x0000_s1764" style="position:absolute;flip:x;visibility:visible;mso-wrap-style:square" from="2160,10965" to="2160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/zYMQAAADeAAAADwAAAGRycy9kb3ducmV2LnhtbERP24rCMBB9X/Afwgi+LJquFpFqFF1Y&#10;9GFZ8PIBYzK2xWZSmmytfr1ZWPBtDuc6i1VnK9FS40vHCj5GCQhi7UzJuYLT8Ws4A+EDssHKMSm4&#10;k4fVsve2wMy4G++pPYRcxBD2GSooQqgzKb0uyKIfuZo4chfXWAwRNrk0Dd5iuK3kOEmm0mLJsaHA&#10;mj4L0tfDr1XwOF/1Zpr87LZGf78/Urzn27ZUatDv1nMQgbrwEv+7dybOTydpCn/vxBv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f/NgxAAAAN4AAAAPAAAAAAAAAAAA&#10;AAAAAKECAABkcnMvZG93bnJldi54bWxQSwUGAAAAAAQABAD5AAAAkgMAAAAA&#10;" strokecolor="silver"/>
                  <v:line id="Line 46" o:spid="_x0000_s1765" style="position:absolute;flip:x;visibility:visible;mso-wrap-style:square" from="2398,10965" to="2398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NW+8UAAADeAAAADwAAAGRycy9kb3ducmV2LnhtbERPzWrCQBC+F3yHZYReim5so0h0I7ZQ&#10;9FAKVR9g3B2TkOxsyG5j9Om7hUJv8/H9znoz2Eb01PnKsYLZNAFBrJ2puFBwOr5PliB8QDbYOCYF&#10;N/KwyUcPa8yMu/IX9YdQiBjCPkMFZQhtJqXXJVn0U9cSR+7iOoshwq6QpsNrDLeNfE6ShbRYcWwo&#10;saW3knR9+LYK7udavy6Sz/3O6I+ne4q3YtdXSj2Oh+0KRKAh/Iv/3HsT56cv6Rx+34k3y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NW+8UAAADeAAAADwAAAAAAAAAA&#10;AAAAAAChAgAAZHJzL2Rvd25yZXYueG1sUEsFBgAAAAAEAAQA+QAAAJMDAAAAAA==&#10;" strokecolor="silver"/>
                  <v:line id="Line 47" o:spid="_x0000_s1766" style="position:absolute;flip:x;visibility:visible;mso-wrap-style:square" from="3114,10965" to="3114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HIjMUAAADeAAAADwAAAGRycy9kb3ducmV2LnhtbERP22rCQBB9L/gPywh9KbppG4JEV9GC&#10;6EMpePmAcXdMgtnZkF1j9Ou7hYJvczjXmS16W4uOWl85VvA+TkAQa2cqLhQcD+vRBIQPyAZrx6Tg&#10;Th4W88HLDHPjbryjbh8KEUPY56igDKHJpfS6JIt+7BriyJ1dazFE2BbStHiL4baWH0mSSYsVx4YS&#10;G/oqSV/2V6vgcbroVZb8bDdGf789UrwXm65S6nXYL6cgAvXhKf53b02cn36mGfy9E2+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HIjMUAAADeAAAADwAAAAAAAAAA&#10;AAAAAAChAgAAZHJzL2Rvd25yZXYueG1sUEsFBgAAAAAEAAQA+QAAAJMDAAAAAA==&#10;" strokecolor="silver"/>
                  <v:line id="Line 48" o:spid="_x0000_s1767" style="position:absolute;flip:x;visibility:visible;mso-wrap-style:square" from="3596,10965" to="3596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1tF8UAAADeAAAADwAAAGRycy9kb3ducmV2LnhtbERPzWrCQBC+F3yHZYReim5sg0p0I7ZQ&#10;9FAKVR9g3B2TkOxsyG5j9Om7hUJv8/H9znoz2Eb01PnKsYLZNAFBrJ2puFBwOr5PliB8QDbYOCYF&#10;N/KwyUcPa8yMu/IX9YdQiBjCPkMFZQhtJqXXJVn0U9cSR+7iOoshwq6QpsNrDLeNfE6SubRYcWwo&#10;saW3knR9+LYK7udav86Tz/3O6I+ne4q3YtdXSj2Oh+0KRKAh/Iv/3HsT56cv6QJ+34k3y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1tF8UAAADeAAAADwAAAAAAAAAA&#10;AAAAAAChAgAAZHJzL2Rvd25yZXYueG1sUEsFBgAAAAAEAAQA+QAAAJMDAAAAAA==&#10;" strokecolor="silver"/>
                  <v:line id="Line 49" o:spid="_x0000_s1768" style="position:absolute;flip:x;visibility:visible;mso-wrap-style:square" from="4073,10965" to="4073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L5ZcgAAADeAAAADwAAAGRycy9kb3ducmV2LnhtbESPQWvCQBCF70L/wzIFL6KbapCSukpb&#10;KHooQm1/wLg7TYLZ2ZDdxuivdw4FbzO8N+99s9oMvlE9dbEObOBploEitsHVXBr4+f6YPoOKCdlh&#10;E5gMXCjCZv0wWmHhwpm/qD+kUkkIxwINVCm1hdbRVuQxzkJLLNpv6DwmWbtSuw7PEu4bPc+ypfZY&#10;szRU2NJ7RfZ0+PMGrseTfVtm+93W2c/JNcdLue1rY8aPw+sLqERDupv/r3dO8PNFLrzyjsyg1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zL5ZcgAAADeAAAADwAAAAAA&#10;AAAAAAAAAAChAgAAZHJzL2Rvd25yZXYueG1sUEsFBgAAAAAEAAQA+QAAAJYDAAAAAA==&#10;" strokecolor="silver"/>
                  <v:line id="Line 50" o:spid="_x0000_s1769" style="position:absolute;flip:x;visibility:visible;mso-wrap-style:square" from="4311,10965" to="4311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5c/sUAAADeAAAADwAAAGRycy9kb3ducmV2LnhtbERPzWrCQBC+F3yHZYReim5sg2h0I7ZQ&#10;9FAKVR9g3B2TkOxsyG5j9Om7hUJv8/H9znoz2Eb01PnKsYLZNAFBrJ2puFBwOr5PFiB8QDbYOCYF&#10;N/KwyUcPa8yMu/IX9YdQiBjCPkMFZQhtJqXXJVn0U9cSR+7iOoshwq6QpsNrDLeNfE6SubRYcWwo&#10;saW3knR9+LYK7udav86Tz/3O6I+ne4q3YtdXSj2Oh+0KRKAh/Iv/3HsT56cv6RJ+34k3y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5c/sUAAADeAAAADwAAAAAAAAAA&#10;AAAAAAChAgAAZHJzL2Rvd25yZXYueG1sUEsFBgAAAAAEAAQA+QAAAJMDAAAAAA==&#10;" strokecolor="silver"/>
                  <v:line id="Line 51" o:spid="_x0000_s1770" style="position:absolute;flip:x;visibility:visible;mso-wrap-style:square" from="4550,10965" to="4550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1jvsgAAADeAAAADwAAAGRycy9kb3ducmV2LnhtbESP3WrCQBCF7wt9h2UKvSl10/qDpK7S&#10;CqIXRdD6ANPdaRLMzobsGqNP71wIvZthzpxzvtmi97XqqI1VYANvgwwUsQ2u4sLA4Wf1OgUVE7LD&#10;OjAZuFCExfzxYYa5C2feUbdPhRITjjkaKFNqcq2jLcljHISGWG5/ofWYZG0L7Vo8i7mv9XuWTbTH&#10;iiWhxIaWJdnj/uQNXH+P9muSbTdrZ79friO8FOuuMub5qf/8AJWoT//i+/fGSf3RcCwAgiMz6PkN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J1jvsgAAADeAAAADwAAAAAA&#10;AAAAAAAAAAChAgAAZHJzL2Rvd25yZXYueG1sUEsFBgAAAAAEAAQA+QAAAJYDAAAAAA==&#10;" strokecolor="silver"/>
                  <v:line id="Line 52" o:spid="_x0000_s1771" style="position:absolute;flip:x y;visibility:visible;mso-wrap-style:square" from="3352,10793" to="3357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oICcQAAADeAAAADwAAAGRycy9kb3ducmV2LnhtbERPS27CMBDdI/UO1iCxAyeFVDTFoIKE&#10;YMGGtAeYxtM4Ih6nsQPh9nUlpO7m6X1ntRlsI67U+dqxgnSWgCAuna65UvD5sZ8uQfiArLFxTAru&#10;5GGzfhqtMNfuxme6FqESMYR9jgpMCG0upS8NWfQz1xJH7tt1FkOEXSV1h7cYbhv5nCQv0mLNscFg&#10;SztD5aXorYKsT7fL/sedT69fx0Wmq92hMYVSk/Hw/gYi0BD+xQ/3Ucf5i3mWwt878Qa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ggJxAAAAN4AAAAPAAAAAAAAAAAA&#10;AAAAAKECAABkcnMvZG93bnJldi54bWxQSwUGAAAAAAQABAD5AAAAkgMAAAAA&#10;" strokeweight=".5pt">
                    <v:stroke endarrow="block"/>
                  </v:line>
                  <v:line id="Line 53" o:spid="_x0000_s1772" style="position:absolute;flip:x;visibility:visible;mso-wrap-style:square" from="2875,10965" to="2875,13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NYUsUAAADeAAAADwAAAGRycy9kb3ducmV2LnhtbERP22rCQBB9L/Qflin0pejGS0ViVqmF&#10;og8iVP2AcXeahGRnQ3Ybo1/vCoW+zeFcJ1v1thYdtb50rGA0TEAQa2dKzhWcjl+DOQgfkA3WjknB&#10;lTysls9PGabGXfibukPIRQxhn6KCIoQmldLrgiz6oWuII/fjWoshwjaXpsVLDLe1HCfJTFosOTYU&#10;2NBnQbo6/FoFt3Ol17Nkv90YvXu7TfGab7pSqdeX/mMBIlAf/sV/7q2J86eT9zE83ok3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NYUsUAAADeAAAADwAAAAAAAAAA&#10;AAAAAAChAgAAZHJzL2Rvd25yZXYueG1sUEsFBgAAAAAEAAQA+QAAAJMDAAAAAA==&#10;" strokecolor="silver"/>
                </v:group>
                <v:line id="Line 54" o:spid="_x0000_s1773" style="position:absolute;rotation:90;visibility:visible;mso-wrap-style:square" from="7966,4338" to="7966,7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aK9sQAAADeAAAADwAAAGRycy9kb3ducmV2LnhtbERPTWvCQBC9F/wPyxS81U3VFk1dRUXB&#10;KhSMgtcxO02C2dmQXZP477uFQm/zeJ8zW3SmFA3VrrCs4HUQgSBOrS44U3A+bV8mIJxH1lhaJgUP&#10;crCY955mGGvb8pGaxGcihLCLUUHufRVL6dKcDLqBrYgD921rgz7AOpO6xjaEm1IOo+hdGiw4NORY&#10;0Tqn9JbcjYLkgTTe7r/c5vPcXFfTMrvYQ6tU/7lbfoDw1Pl/8Z97p8P88ehtBL/vhBvk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Nor2xAAAAN4AAAAPAAAAAAAAAAAA&#10;AAAAAKECAABkcnMvZG93bnJldi54bWxQSwUGAAAAAAQABAD5AAAAkgMAAAAA&#10;" strokecolor="silver"/>
                <v:line id="Line 55" o:spid="_x0000_s1774" style="position:absolute;rotation:90;visibility:visible;mso-wrap-style:square" from="7966,4575" to="7966,7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8SgsUAAADeAAAADwAAAGRycy9kb3ducmV2LnhtbERPTWvCQBC9C/6HZYTe6qYaRVNXqVKh&#10;VSg0Cl6n2WkSmp0N2W0S/31XKHibx/uc1aY3lWipcaVlBU/jCARxZnXJuYLzaf+4AOE8ssbKMim4&#10;koPNejhYYaJtx5/Upj4XIYRdggoK7+tESpcVZNCNbU0cuG/bGPQBNrnUDXYh3FRyEkVzabDk0FBg&#10;TbuCsp/01yhIr0jx/vDhXt/P7dd2WeUXe+yUehj1L88gPPX+Lv53v+kwP57OYri9E26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98SgsUAAADeAAAADwAAAAAAAAAA&#10;AAAAAAChAgAAZHJzL2Rvd25yZXYueG1sUEsFBgAAAAAEAAQA+QAAAJMDAAAAAA==&#10;" strokecolor="silver"/>
                <v:line id="Line 56" o:spid="_x0000_s1775" style="position:absolute;rotation:90;visibility:visible;mso-wrap-style:square" from="7966,4813" to="7966,7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O3GcQAAADeAAAADwAAAGRycy9kb3ducmV2LnhtbERPTWvCQBC9F/oflil4002rFk1dpYpC&#10;VSgYBa9jdpqEZmdDdk3iv+8KQm/zeJ8zW3SmFA3VrrCs4HUQgSBOrS44U3A6bvoTEM4jaywtk4Ib&#10;OVjMn59mGGvb8oGaxGcihLCLUUHufRVL6dKcDLqBrYgD92Nrgz7AOpO6xjaEm1K+RdG7NFhwaMix&#10;olVO6W9yNQqSG9Jos/t26+2puSynZXa2+1ap3kv3+QHCU+f/xQ/3lw7zR8PxGO7vhBv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k7cZxAAAAN4AAAAPAAAAAAAAAAAA&#10;AAAAAKECAABkcnMvZG93bnJldi54bWxQSwUGAAAAAAQABAD5AAAAkgMAAAAA&#10;" strokecolor="silver"/>
                <v:line id="Line 57" o:spid="_x0000_s1776" style="position:absolute;rotation:90;visibility:visible;mso-wrap-style:square" from="7966,5050" to="7966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EpbsUAAADeAAAADwAAAGRycy9kb3ducmV2LnhtbERP22rCQBB9L/Qflin4VjetFzR1lSoK&#10;1ULBKPg6ZqdJaHY2ZNck/n1XEHybw7nObNGZUjRUu8Kygrd+BII4tbrgTMHxsHmdgHAeWWNpmRRc&#10;ycFi/vw0w1jblvfUJD4TIYRdjApy76tYSpfmZND1bUUcuF9bG/QB1pnUNbYh3JTyPYrG0mDBoSHH&#10;ilY5pX/JxShIrkjDze7HrbfH5rycltnJfrdK9V66zw8Qnjr/EN/dXzrMHw5GY7i9E2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EpbsUAAADeAAAADwAAAAAAAAAA&#10;AAAAAAChAgAAZHJzL2Rvd25yZXYueG1sUEsFBgAAAAAEAAQA+QAAAJMDAAAAAA==&#10;" strokecolor="silver"/>
                <v:line id="Line 58" o:spid="_x0000_s1777" style="position:absolute;rotation:90;visibility:visible;mso-wrap-style:square" from="7966,5766" to="7966,8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2M9cUAAADeAAAADwAAAGRycy9kb3ducmV2LnhtbERP22rCQBB9F/yHZYS+1Y3WWpu6ii0K&#10;XqBgKvg6ZqdJMDsbstsk/n23UPBtDuc682VnStFQ7QrLCkbDCARxanXBmYLT1+ZxBsJ5ZI2lZVJw&#10;IwfLRb83x1jblo/UJD4TIYRdjApy76tYSpfmZNANbUUcuG9bG/QB1pnUNbYh3JRyHEVTabDg0JBj&#10;RR85pdfkxyhIbkiTzf7TrXen5vL+WmZne2iVehh0qzcQnjp/F/+7tzrMnzw9v8DfO+EG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2M9cUAAADeAAAADwAAAAAAAAAA&#10;AAAAAAChAgAAZHJzL2Rvd25yZXYueG1sUEsFBgAAAAAEAAQA+QAAAJMDAAAAAA==&#10;" strokecolor="silver"/>
                <v:line id="Line 59" o:spid="_x0000_s1778" style="position:absolute;rotation:90;visibility:visible;mso-wrap-style:square" from="7966,6004" to="7966,8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IYh8gAAADeAAAADwAAAGRycy9kb3ducmV2LnhtbESPQWvCQBCF74X+h2WE3upGq6Kpq9hS&#10;obYgGIVep9lpEpqdDdltEv9951DobYb35r1v1tvB1aqjNlSeDUzGCSji3NuKCwOX8/5+CSpEZIu1&#10;ZzJwpQDbze3NGlPrez5Rl8VCSQiHFA2UMTap1iEvyWEY+4ZYtC/fOoyytoW2LfYS7mo9TZKFdlix&#10;NJTY0HNJ+Xf24wxkV6TZ/u0YXg6X7vNpVRcf/r035m407B5BRRriv/nv+tUK/uxhLrzyjsygN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pIYh8gAAADeAAAADwAAAAAA&#10;AAAAAAAAAAChAgAAZHJzL2Rvd25yZXYueG1sUEsFBgAAAAAEAAQA+QAAAJYDAAAAAA==&#10;" strokecolor="silver"/>
                <v:line id="Line 60" o:spid="_x0000_s1779" style="position:absolute;rotation:90;visibility:visible;mso-wrap-style:square" from="7966,6241" to="7966,8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69HMUAAADeAAAADwAAAGRycy9kb3ducmV2LnhtbERP22rCQBB9L/Qflin4VjdVWzS6ShUF&#10;L1AwCr6O2WkSmp0N2TWJf+8WCn2bw7nObNGZUjRUu8Kygrd+BII4tbrgTMH5tHkdg3AeWWNpmRTc&#10;ycFi/vw0w1jblo/UJD4TIYRdjApy76tYSpfmZND1bUUcuG9bG/QB1pnUNbYh3JRyEEUf0mDBoSHH&#10;ilY5pT/JzShI7kijzf7LrXfn5rqclNnFHlqlei/d5xSEp87/i//cWx3mj4bvE/h9J9w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69HMUAAADeAAAADwAAAAAAAAAA&#10;AAAAAAChAgAAZHJzL2Rvd25yZXYueG1sUEsFBgAAAAAEAAQA+QAAAJMDAAAAAA==&#10;" strokecolor="silver"/>
                <v:line id="Line 61" o:spid="_x0000_s1780" style="position:absolute;rotation:90;visibility:visible;mso-wrap-style:square" from="7966,6717" to="7966,9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jePMcAAADeAAAADwAAAGRycy9kb3ducmV2LnhtbESPQWvCQBCF7wX/wzJCb3VjK1Kjq7Sl&#10;QqsgNApep9lpEszOhuw2if/eORR6m2HevPe+1WZwteqoDZVnA9NJAoo497biwsDpuH14BhUissXa&#10;Mxm4UoDNenS3wtT6nr+oy2KhxIRDigbKGJtU65CX5DBMfEMstx/fOoyytoW2LfZi7mr9mCRz7bBi&#10;SSixobeS8kv26wxkV6TZdncI75+n7vt1URdnv++NuR8PL0tQkYb4L/77/rBSf/Y0FwDBkRn0+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iN48xwAAAN4AAAAPAAAAAAAA&#10;AAAAAAAAAKECAABkcnMvZG93bnJldi54bWxQSwUGAAAAAAQABAD5AAAAlQMAAAAA&#10;" strokecolor="silver"/>
                <v:line id="Line 62" o:spid="_x0000_s1781" style="position:absolute;rotation:90;visibility:visible;mso-wrap-style:square" from="7966,6479" to="7966,9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R7p8QAAADeAAAADwAAAGRycy9kb3ducmV2LnhtbERPTWvCQBC9F/wPywje6sYqotFVrCi0&#10;FgpGweuYHZNgdjZkt0n8912h0Ns83ucs150pRUO1KywrGA0jEMSp1QVnCs6n/esMhPPIGkvLpOBB&#10;Dtar3ssSY21bPlKT+EyEEHYxKsi9r2IpXZqTQTe0FXHgbrY26AOsM6lrbEO4KeVbFE2lwYJDQ44V&#10;bXNK78mPUZA8kCb7w7fbfZ6b6/u8zC72q1Vq0O82CxCeOv8v/nN/6DB/Mp6O4PlOu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xHunxAAAAN4AAAAPAAAAAAAAAAAA&#10;AAAAAKECAABkcnMvZG93bnJldi54bWxQSwUGAAAAAAQABAD5AAAAkgMAAAAA&#10;" strokecolor="silver"/>
                <v:line id="Line 63" o:spid="_x0000_s1782" style="position:absolute;visibility:visible;mso-wrap-style:square" from="6630,6623" to="9284,6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AtgsMAAADeAAAADwAAAGRycy9kb3ducmV2LnhtbERPzWrCQBC+F/oOyxS81UlVbImuUhoE&#10;qYei7QMM2TEJZmdDdrtGn74rCL3Nx/c7y/VgWxW5940TDS/jDBRL6UwjlYaf783zGygfSAy1TljD&#10;hT2sV48PS8qNO8ue4yFUKoWIz0lDHUKXI/qyZkt+7DqWxB1dbykk2FdoejqncNviJMvmaKmR1FBT&#10;xx81l6fDr9XwFfGTp+hjga9hoN21OG1jofXoaXhfgAo8hH/x3b01af5sOp/A7Z10A6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QLYLDAAAA3gAAAA8AAAAAAAAAAAAA&#10;AAAAoQIAAGRycy9kb3ducmV2LnhtbFBLBQYAAAAABAAEAPkAAACRAwAAAAA=&#10;" strokecolor="silver"/>
                <v:shape id="Text Box 64" o:spid="_x0000_s1783" type="#_x0000_t202" style="position:absolute;left:6232;top:6790;width:371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XaMMA&#10;AADeAAAADwAAAGRycy9kb3ducmV2LnhtbERPS4vCMBC+C/6HMMLeNHF1RatRZJeFPSk+wdvQjG2x&#10;mZQma7v/3ggL3ubje85i1dpS3Kn2hWMNw4ECQZw6U3Cm4Xj47k9B+IBssHRMGv7Iw2rZ7SwwMa7h&#10;Hd33IRMxhH2CGvIQqkRKn+Zk0Q9cRRy5q6sthgjrTJoamxhuS/mu1ERaLDg25FjRZ07pbf9rNZw2&#10;18t5rLbZl/2oGtcqyXYmtX7rtes5iEBteIn/3T8mzh+PJiN4vhNv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XaMMAAADeAAAADwAAAAAAAAAAAAAAAACYAgAAZHJzL2Rv&#10;d25yZXYueG1sUEsFBgAAAAAEAAQA9QAAAIgDAAAAAA==&#10;" filled="f" stroked="f">
                  <v:textbox>
                    <w:txbxContent>
                      <w:p w:rsidR="00EE4573" w:rsidRPr="00920C2D" w:rsidRDefault="00EE4573" w:rsidP="00EE4573">
                        <w:pPr>
                          <w:spacing w:line="240" w:lineRule="auto"/>
                          <w:jc w:val="right"/>
                          <w:rPr>
                            <w:rFonts w:ascii="Arial" w:hAnsi="Arial"/>
                            <w:sz w:val="16"/>
                            <w:szCs w:val="16"/>
                            <w:rtl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5</w:t>
                        </w: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  <w:rtl/>
                          </w:rPr>
                          <w:t xml:space="preserve"> </w:t>
                        </w: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 xml:space="preserve">-1       1    2   3   4  </w:t>
                        </w: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  <w:rtl/>
                          </w:rPr>
                          <w:t xml:space="preserve">  </w:t>
                        </w: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 xml:space="preserve">     -</w:t>
                        </w:r>
                        <w:proofErr w:type="gramStart"/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5  -</w:t>
                        </w:r>
                        <w:proofErr w:type="gramEnd"/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4  -3  -2</w:t>
                        </w:r>
                      </w:p>
                    </w:txbxContent>
                  </v:textbox>
                </v:shape>
                <v:shape id="Text Box 65" o:spid="_x0000_s1784" type="#_x0000_t202" style="position:absolute;left:7452;top:5247;width:620;height:3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PHMMA&#10;AADeAAAADwAAAGRycy9kb3ducmV2LnhtbERPS2sCMRC+C/6HMEJvmrRdpV03SlGEnpTaB3gbNrMP&#10;upksm+hu/70RhN7m43tOth5sIy7U+dqxhseZAkGcO1NzqeHrczd9AeEDssHGMWn4Iw/r1XiUYWpc&#10;zx90OYZSxBD2KWqoQmhTKX1ekUU/cy1x5ArXWQwRdqU0HfYx3DbySamFtFhzbKiwpU1F+e/xbDV8&#10;74vTT6IO5dbO294NSrJ9lVo/TIa3JYhAQ/gX393vJs5PnhcJ3N6JN8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iPHMMAAADeAAAADwAAAAAAAAAAAAAAAACYAgAAZHJzL2Rv&#10;d25yZXYueG1sUEsFBgAAAAAEAAQA9QAAAIgDAAAAAA==&#10;" filled="f" stroked="f">
                  <v:textbox>
                    <w:txbxContent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5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4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  <w:rtl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3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2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1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-1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-2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-3</w:t>
                        </w:r>
                      </w:p>
                      <w:p w:rsidR="00EE4573" w:rsidRPr="00920C2D" w:rsidRDefault="00EE4573" w:rsidP="00EE4573">
                        <w:pPr>
                          <w:spacing w:after="0" w:line="240" w:lineRule="exact"/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t>-4</w:t>
                        </w:r>
                        <w:r w:rsidRPr="00920C2D">
                          <w:rPr>
                            <w:rFonts w:ascii="Arial" w:hAnsi="Arial"/>
                            <w:sz w:val="18"/>
                            <w:szCs w:val="18"/>
                          </w:rPr>
                          <w:br/>
                          <w:t>-5</w:t>
                        </w:r>
                      </w:p>
                    </w:txbxContent>
                  </v:textbox>
                </v:shape>
                <v:shape id="Freeform 66" o:spid="_x0000_s1785" style="position:absolute;left:6690;top:5905;width:2580;height:1935;visibility:visible;mso-wrap-style:square;v-text-anchor:top" coordsize="2580,19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Ild8QA&#10;AADeAAAADwAAAGRycy9kb3ducmV2LnhtbERP22rCQBB9F/yHZQTfdFNvlNRNEEWwfRC0/YAhOyax&#10;2dmQ3Vzs13cLBd/mcK6zTQdTiY4aV1pW8DKPQBBnVpecK/j6PM5eQTiPrLGyTAoe5CBNxqMtxtr2&#10;fKHu6nMRQtjFqKDwvo6ldFlBBt3c1sSBu9nGoA+wyaVusA/hppKLKNpIgyWHhgJr2heUfV9bo+D0&#10;817dPjo8H9rVJdMsD353vys1nQy7NxCeBv8U/7tPOsxfLTdr+Hsn3CC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SJXfEAAAA3gAAAA8AAAAAAAAAAAAAAAAAmAIAAGRycy9k&#10;b3ducmV2LnhtbFBLBQYAAAAABAAEAPUAAACJAwAAAAA=&#10;" path="m,1935l1020,r495,l2580,1965e" filled="f" strokecolor="#0070c0" strokeweight="1pt">
                  <v:path arrowok="t" o:connecttype="custom" o:connectlocs="0,1905;1020,0;1515,0;2580,1935" o:connectangles="0,0,0,0"/>
                </v:shape>
                <v:line id="Line 67" o:spid="_x0000_s1786" style="position:absolute;visibility:visible;mso-wrap-style:square" from="6593,6850" to="9479,6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AeUcUAAADeAAAADwAAAGRycy9kb3ducmV2LnhtbERPTWvCQBC9C/6HZYTe6qaxpCW6CaUQ&#10;aT0Iaot4G7JjEpqdDdltTP+9KxS8zeN9ziofTSsG6l1jWcHTPAJBXFrdcKXg61A8voJwHllja5kU&#10;/JGDPJtOVphqe+EdDXtfiRDCLkUFtfddKqUrazLo5rYjDtzZ9gZ9gH0ldY+XEG5aGUdRIg02HBpq&#10;7Oi9pvJn/2sUlIMbzEt8/JQFHdbjaWu/N5VV6mE2vi1BeBr9Xfzv/tBh/vMiSeD2TrhB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AeUcUAAADeAAAADwAAAAAAAAAA&#10;AAAAAAChAgAAZHJzL2Rvd25yZXYueG1sUEsFBgAAAAAEAAQA+QAAAJMDAAAAAA==&#10;" strokeweight="1pt">
                  <v:stroke endarrow="block"/>
                </v:line>
              </v:group>
            </w:pict>
          </mc:Fallback>
        </mc:AlternateContent>
      </w: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0" w:line="320" w:lineRule="exact"/>
        <w:ind w:left="567" w:hanging="56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 xml:space="preserve">לפניכם גרף של פונקציה המוגדרת בתחום  </w:t>
      </w:r>
      <w:r w:rsidRPr="00EE4573">
        <w:rPr>
          <w:rFonts w:ascii="Arial" w:eastAsia="Calibri" w:hAnsi="Arial" w:cs="Arial"/>
          <w:b/>
          <w:bCs/>
          <w:noProof/>
        </w:rPr>
        <w:t>–5  &lt;  x  &lt;  5</w:t>
      </w:r>
      <w:r w:rsidRPr="00EE4573">
        <w:rPr>
          <w:rFonts w:ascii="Arial" w:eastAsia="Calibri" w:hAnsi="Arial" w:cs="Arial"/>
          <w:noProof/>
        </w:rPr>
        <w:t xml:space="preserve"> </w:t>
      </w:r>
      <w:r w:rsidRPr="00EE4573">
        <w:rPr>
          <w:rFonts w:ascii="Arial" w:eastAsia="Calibri" w:hAnsi="Arial" w:cs="Arial" w:hint="cs"/>
          <w:noProof/>
          <w:rtl/>
        </w:rPr>
        <w:t xml:space="preserve">.  </w:t>
      </w: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 xml:space="preserve">התבוננו בגרף ורשמו </w:t>
      </w: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>את התחום בו הפונקציה עולה, _______________</w:t>
      </w:r>
      <w:r w:rsidRPr="00EE4573">
        <w:rPr>
          <w:rFonts w:ascii="Arial" w:eastAsia="Calibri" w:hAnsi="Arial" w:cs="Arial"/>
          <w:noProof/>
        </w:rPr>
        <w:t xml:space="preserve"> </w:t>
      </w: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>את התחום בו הפונקציה יורדת, ______________</w:t>
      </w: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>ואת התחום בו הפונקציה קבועה.______________</w:t>
      </w: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לפניכם </w:t>
      </w:r>
      <w:r w:rsidRPr="00EE4573">
        <w:rPr>
          <w:rFonts w:ascii="Arial" w:eastAsia="Calibri" w:hAnsi="Arial" w:cs="Arial" w:hint="cs"/>
          <w:noProof/>
          <w:rtl/>
        </w:rPr>
        <w:t>ארבעה</w:t>
      </w:r>
      <w:r w:rsidRPr="00EE4573">
        <w:rPr>
          <w:rFonts w:ascii="Arial" w:eastAsia="Calibri" w:hAnsi="Arial" w:cs="Arial" w:hint="cs"/>
          <w:rtl/>
        </w:rPr>
        <w:t xml:space="preserve"> ייצוגים אלגבריים של פונקציות וארבע טבלאות ערכים חלקיות.</w:t>
      </w:r>
    </w:p>
    <w:p w:rsidR="00EE4573" w:rsidRPr="00EE4573" w:rsidRDefault="00EE4573" w:rsidP="00EE4573">
      <w:pPr>
        <w:spacing w:after="180" w:line="320" w:lineRule="exact"/>
        <w:ind w:left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>מצאו לכל טבלה את הייצוג האלגברי המתאים.</w:t>
      </w:r>
    </w:p>
    <w:tbl>
      <w:tblPr>
        <w:bidiVisual/>
        <w:tblW w:w="5000" w:type="pct"/>
        <w:tblInd w:w="63" w:type="dxa"/>
        <w:tblLayout w:type="fixed"/>
        <w:tblLook w:val="04A0" w:firstRow="1" w:lastRow="0" w:firstColumn="1" w:lastColumn="0" w:noHBand="0" w:noVBand="1"/>
      </w:tblPr>
      <w:tblGrid>
        <w:gridCol w:w="651"/>
        <w:gridCol w:w="1343"/>
        <w:gridCol w:w="28"/>
        <w:gridCol w:w="8"/>
        <w:gridCol w:w="566"/>
        <w:gridCol w:w="1370"/>
        <w:gridCol w:w="58"/>
        <w:gridCol w:w="8"/>
        <w:gridCol w:w="749"/>
        <w:gridCol w:w="1402"/>
        <w:gridCol w:w="53"/>
        <w:gridCol w:w="73"/>
        <w:gridCol w:w="540"/>
        <w:gridCol w:w="1337"/>
        <w:gridCol w:w="93"/>
        <w:gridCol w:w="27"/>
      </w:tblGrid>
      <w:tr w:rsidR="00EE4573" w:rsidRPr="00EE4573" w:rsidTr="00F15CCB">
        <w:trPr>
          <w:gridAfter w:val="1"/>
          <w:wAfter w:w="16" w:type="pct"/>
          <w:trHeight w:val="542"/>
        </w:trPr>
        <w:tc>
          <w:tcPr>
            <w:tcW w:w="1199" w:type="pct"/>
            <w:gridSpan w:val="2"/>
            <w:vAlign w:val="center"/>
          </w:tcPr>
          <w:p w:rsidR="00EE4573" w:rsidRPr="00EE4573" w:rsidRDefault="00EE4573" w:rsidP="00EE4573">
            <w:pPr>
              <w:spacing w:after="120" w:line="240" w:lineRule="auto"/>
              <w:ind w:left="181"/>
              <w:contextualSpacing/>
              <w:jc w:val="righ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4)</w:t>
            </w:r>
            <w:r w:rsidRPr="00EE4573">
              <w:rPr>
                <w:rFonts w:ascii="Arial" w:eastAsia="Calibri" w:hAnsi="Arial" w:cs="Arial"/>
              </w:rPr>
              <w:t xml:space="preserve">   y = 8 – x</w:t>
            </w:r>
          </w:p>
        </w:tc>
        <w:tc>
          <w:tcPr>
            <w:tcW w:w="1188" w:type="pct"/>
            <w:gridSpan w:val="4"/>
            <w:vAlign w:val="center"/>
          </w:tcPr>
          <w:p w:rsidR="00EE4573" w:rsidRPr="00EE4573" w:rsidRDefault="00EE4573" w:rsidP="00EE4573">
            <w:pPr>
              <w:spacing w:after="240" w:line="240" w:lineRule="auto"/>
              <w:ind w:left="181"/>
              <w:contextualSpacing/>
              <w:jc w:val="righ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3)</w:t>
            </w:r>
            <w:r w:rsidRPr="00EE4573">
              <w:rPr>
                <w:rFonts w:ascii="Arial" w:eastAsia="Calibri" w:hAnsi="Arial" w:cs="Arial"/>
              </w:rPr>
              <w:t xml:space="preserve">   y = 2x + 1</w:t>
            </w:r>
          </w:p>
        </w:tc>
        <w:tc>
          <w:tcPr>
            <w:tcW w:w="1335" w:type="pct"/>
            <w:gridSpan w:val="4"/>
            <w:vAlign w:val="center"/>
          </w:tcPr>
          <w:p w:rsidR="00EE4573" w:rsidRPr="00EE4573" w:rsidRDefault="00EE4573" w:rsidP="00EE4573">
            <w:pPr>
              <w:spacing w:after="120" w:line="240" w:lineRule="auto"/>
              <w:ind w:left="322"/>
              <w:contextualSpacing/>
              <w:jc w:val="righ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2)</w:t>
            </w:r>
            <w:r w:rsidRPr="00EE4573">
              <w:rPr>
                <w:rFonts w:ascii="Arial" w:eastAsia="Calibri" w:hAnsi="Arial" w:cs="Arial"/>
              </w:rPr>
              <w:t xml:space="preserve">   y =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240" w:dyaOrig="580">
                <v:shape id="_x0000_i1043" type="#_x0000_t75" style="width:14.25pt;height:30pt" o:ole="">
                  <v:imagedata r:id="rId65" o:title=""/>
                </v:shape>
                <o:OLEObject Type="Embed" ProgID="Equation.3" ShapeID="_x0000_i1043" DrawAspect="Content" ObjectID="_1559247993" r:id="rId66"/>
              </w:object>
            </w:r>
          </w:p>
        </w:tc>
        <w:tc>
          <w:tcPr>
            <w:tcW w:w="1262" w:type="pct"/>
            <w:gridSpan w:val="5"/>
            <w:vAlign w:val="center"/>
          </w:tcPr>
          <w:p w:rsidR="00EE4573" w:rsidRPr="00EE4573" w:rsidRDefault="00EE4573" w:rsidP="00EE4573">
            <w:pPr>
              <w:spacing w:after="120" w:line="240" w:lineRule="auto"/>
              <w:ind w:left="328"/>
              <w:contextualSpacing/>
              <w:jc w:val="right"/>
              <w:rPr>
                <w:rFonts w:ascii="Arial" w:eastAsia="Calibri" w:hAnsi="Arial" w:cs="Arial"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</w:rPr>
              <w:t>1)</w:t>
            </w:r>
            <w:r w:rsidRPr="00EE4573">
              <w:rPr>
                <w:rFonts w:ascii="Arial" w:eastAsia="Calibri" w:hAnsi="Arial" w:cs="Arial"/>
                <w:bCs/>
              </w:rPr>
              <w:t xml:space="preserve">   y = x(x + 1)</w:t>
            </w:r>
          </w:p>
        </w:tc>
      </w:tr>
      <w:tr w:rsidR="00EE4573" w:rsidRPr="00EE4573" w:rsidTr="00F15CCB">
        <w:trPr>
          <w:gridAfter w:val="2"/>
          <w:wAfter w:w="72" w:type="pct"/>
          <w:trHeight w:hRule="exact" w:val="343"/>
        </w:trPr>
        <w:tc>
          <w:tcPr>
            <w:tcW w:w="1221" w:type="pct"/>
            <w:gridSpan w:val="4"/>
          </w:tcPr>
          <w:p w:rsidR="00EE4573" w:rsidRPr="00EE4573" w:rsidRDefault="00EE4573" w:rsidP="00EE4573">
            <w:pPr>
              <w:spacing w:after="120" w:line="240" w:lineRule="auto"/>
              <w:contextualSpacing/>
              <w:jc w:val="right"/>
              <w:rPr>
                <w:rFonts w:ascii="Arial" w:eastAsia="Calibri" w:hAnsi="Arial" w:cs="Arial"/>
                <w:rtl/>
              </w:rPr>
            </w:pPr>
          </w:p>
          <w:p w:rsidR="00EE4573" w:rsidRPr="00EE4573" w:rsidRDefault="00EE4573" w:rsidP="00EE4573">
            <w:pPr>
              <w:spacing w:after="120" w:line="240" w:lineRule="auto"/>
              <w:contextualSpacing/>
              <w:jc w:val="right"/>
              <w:rPr>
                <w:rFonts w:ascii="Arial" w:eastAsia="Calibri" w:hAnsi="Arial" w:cs="Arial"/>
              </w:rPr>
            </w:pPr>
          </w:p>
        </w:tc>
        <w:tc>
          <w:tcPr>
            <w:tcW w:w="1201" w:type="pct"/>
            <w:gridSpan w:val="3"/>
            <w:vAlign w:val="center"/>
          </w:tcPr>
          <w:p w:rsidR="00EE4573" w:rsidRPr="00EE4573" w:rsidRDefault="00EE4573" w:rsidP="00EE4573">
            <w:pPr>
              <w:spacing w:after="120" w:line="240" w:lineRule="auto"/>
              <w:contextualSpacing/>
              <w:jc w:val="right"/>
              <w:rPr>
                <w:rFonts w:ascii="Arial" w:eastAsia="Calibri" w:hAnsi="Arial" w:cs="Arial"/>
              </w:rPr>
            </w:pPr>
          </w:p>
        </w:tc>
        <w:tc>
          <w:tcPr>
            <w:tcW w:w="1376" w:type="pct"/>
            <w:gridSpan w:val="5"/>
            <w:vAlign w:val="center"/>
          </w:tcPr>
          <w:p w:rsidR="00EE4573" w:rsidRPr="00EE4573" w:rsidRDefault="00EE4573" w:rsidP="00EE4573">
            <w:pPr>
              <w:spacing w:after="120" w:line="240" w:lineRule="auto"/>
              <w:contextualSpacing/>
              <w:jc w:val="right"/>
              <w:rPr>
                <w:rFonts w:ascii="Arial" w:eastAsia="Calibri" w:hAnsi="Arial" w:cs="Arial"/>
              </w:rPr>
            </w:pPr>
          </w:p>
        </w:tc>
        <w:tc>
          <w:tcPr>
            <w:tcW w:w="1130" w:type="pct"/>
            <w:gridSpan w:val="2"/>
            <w:vAlign w:val="center"/>
          </w:tcPr>
          <w:p w:rsidR="00EE4573" w:rsidRPr="00EE4573" w:rsidRDefault="00EE4573" w:rsidP="00EE4573">
            <w:pPr>
              <w:spacing w:after="120" w:line="240" w:lineRule="auto"/>
              <w:contextualSpacing/>
              <w:jc w:val="right"/>
              <w:rPr>
                <w:rFonts w:ascii="Arial" w:eastAsia="Calibri" w:hAnsi="Arial" w:cs="Arial"/>
              </w:rPr>
            </w:pPr>
          </w:p>
        </w:tc>
      </w:tr>
      <w:tr w:rsidR="00EE4573" w:rsidRPr="00EE4573" w:rsidTr="00F15CCB">
        <w:trPr>
          <w:trHeight w:val="1361"/>
        </w:trPr>
        <w:tc>
          <w:tcPr>
            <w:tcW w:w="391" w:type="pct"/>
          </w:tcPr>
          <w:p w:rsidR="00EE4573" w:rsidRPr="00EE4573" w:rsidRDefault="00EE4573" w:rsidP="00EE4573">
            <w:pPr>
              <w:spacing w:line="320" w:lineRule="exact"/>
              <w:ind w:right="-340"/>
              <w:contextualSpacing/>
              <w:jc w:val="center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 xml:space="preserve">  א.</w:t>
            </w:r>
          </w:p>
        </w:tc>
        <w:tc>
          <w:tcPr>
            <w:tcW w:w="825" w:type="pct"/>
            <w:gridSpan w:val="2"/>
          </w:tcPr>
          <w:tbl>
            <w:tblPr>
              <w:bidiVisual/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75"/>
              <w:gridCol w:w="617"/>
            </w:tblGrid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875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y</w:t>
                  </w:r>
                </w:p>
              </w:tc>
              <w:tc>
                <w:tcPr>
                  <w:tcW w:w="617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x</w:t>
                  </w:r>
                </w:p>
              </w:tc>
            </w:tr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875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</w:t>
                  </w:r>
                  <w:r w:rsidRPr="00EE4573">
                    <w:rPr>
                      <w:rFonts w:ascii="Arial" w:eastAsia="Calibri" w:hAnsi="Arial" w:cs="Arial"/>
                    </w:rPr>
                    <w:t>–</w:t>
                  </w:r>
                </w:p>
              </w:tc>
              <w:tc>
                <w:tcPr>
                  <w:tcW w:w="617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2</w:t>
                  </w:r>
                  <w:r w:rsidRPr="00EE4573">
                    <w:rPr>
                      <w:rFonts w:ascii="Arial" w:eastAsia="Calibri" w:hAnsi="Arial" w:cs="Arial"/>
                    </w:rPr>
                    <w:t>–</w:t>
                  </w:r>
                </w:p>
              </w:tc>
            </w:tr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875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3</w:t>
                  </w:r>
                </w:p>
              </w:tc>
              <w:tc>
                <w:tcPr>
                  <w:tcW w:w="617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6</w:t>
                  </w:r>
                </w:p>
              </w:tc>
            </w:tr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875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3.5</w:t>
                  </w:r>
                </w:p>
              </w:tc>
              <w:tc>
                <w:tcPr>
                  <w:tcW w:w="617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7</w:t>
                  </w:r>
                </w:p>
              </w:tc>
            </w:tr>
          </w:tbl>
          <w:p w:rsidR="00EE4573" w:rsidRPr="00EE4573" w:rsidRDefault="00EE4573" w:rsidP="00EE4573">
            <w:pPr>
              <w:spacing w:line="320" w:lineRule="exact"/>
              <w:contextualSpacing/>
              <w:rPr>
                <w:rFonts w:ascii="Arial" w:eastAsia="Calibri" w:hAnsi="Arial" w:cs="Arial"/>
                <w:rtl/>
              </w:rPr>
            </w:pPr>
          </w:p>
        </w:tc>
        <w:tc>
          <w:tcPr>
            <w:tcW w:w="346" w:type="pct"/>
            <w:gridSpan w:val="2"/>
          </w:tcPr>
          <w:p w:rsidR="00EE4573" w:rsidRPr="00EE4573" w:rsidRDefault="00EE4573" w:rsidP="00EE4573">
            <w:pPr>
              <w:spacing w:line="320" w:lineRule="exact"/>
              <w:ind w:left="-113" w:right="-397"/>
              <w:contextualSpacing/>
              <w:jc w:val="center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 xml:space="preserve">  ב.</w:t>
            </w:r>
          </w:p>
        </w:tc>
        <w:tc>
          <w:tcPr>
            <w:tcW w:w="865" w:type="pct"/>
            <w:gridSpan w:val="3"/>
          </w:tcPr>
          <w:tbl>
            <w:tblPr>
              <w:tblpPr w:leftFromText="180" w:rightFromText="180" w:vertAnchor="text" w:horzAnchor="margin" w:tblpY="-1044"/>
              <w:tblOverlap w:val="never"/>
              <w:bidiVisual/>
              <w:tblW w:w="1627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44"/>
              <w:gridCol w:w="683"/>
            </w:tblGrid>
            <w:tr w:rsidR="00EE4573" w:rsidRPr="00EE4573" w:rsidTr="00F15CCB">
              <w:trPr>
                <w:trHeight w:hRule="exact" w:val="340"/>
              </w:trPr>
              <w:tc>
                <w:tcPr>
                  <w:tcW w:w="944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y</w:t>
                  </w:r>
                </w:p>
              </w:tc>
              <w:tc>
                <w:tcPr>
                  <w:tcW w:w="683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x</w:t>
                  </w:r>
                </w:p>
              </w:tc>
            </w:tr>
            <w:tr w:rsidR="00EE4573" w:rsidRPr="00EE4573" w:rsidTr="00F15CCB">
              <w:trPr>
                <w:trHeight w:hRule="exact" w:val="340"/>
              </w:trPr>
              <w:tc>
                <w:tcPr>
                  <w:tcW w:w="944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0</w:t>
                  </w:r>
                </w:p>
              </w:tc>
              <w:tc>
                <w:tcPr>
                  <w:tcW w:w="683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</w:t>
                  </w:r>
                  <w:r w:rsidRPr="00EE4573">
                    <w:rPr>
                      <w:rFonts w:ascii="Arial" w:eastAsia="Calibri" w:hAnsi="Arial" w:cs="Arial"/>
                    </w:rPr>
                    <w:t>–</w:t>
                  </w:r>
                </w:p>
              </w:tc>
            </w:tr>
            <w:tr w:rsidR="00EE4573" w:rsidRPr="00EE4573" w:rsidTr="00F15CCB">
              <w:trPr>
                <w:trHeight w:hRule="exact" w:val="340"/>
              </w:trPr>
              <w:tc>
                <w:tcPr>
                  <w:tcW w:w="944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0</w:t>
                  </w:r>
                </w:p>
              </w:tc>
              <w:tc>
                <w:tcPr>
                  <w:tcW w:w="683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0</w:t>
                  </w:r>
                </w:p>
              </w:tc>
            </w:tr>
            <w:tr w:rsidR="00EE4573" w:rsidRPr="00EE4573" w:rsidTr="00F15CCB">
              <w:trPr>
                <w:trHeight w:hRule="exact" w:val="340"/>
              </w:trPr>
              <w:tc>
                <w:tcPr>
                  <w:tcW w:w="944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2</w:t>
                  </w:r>
                </w:p>
              </w:tc>
              <w:tc>
                <w:tcPr>
                  <w:tcW w:w="683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3</w:t>
                  </w:r>
                </w:p>
              </w:tc>
            </w:tr>
          </w:tbl>
          <w:p w:rsidR="00EE4573" w:rsidRPr="00EE4573" w:rsidRDefault="00EE4573" w:rsidP="00EE4573">
            <w:pPr>
              <w:spacing w:line="320" w:lineRule="exact"/>
              <w:contextualSpacing/>
              <w:rPr>
                <w:rFonts w:ascii="Arial" w:eastAsia="Calibri" w:hAnsi="Arial" w:cs="Arial"/>
                <w:rtl/>
              </w:rPr>
            </w:pPr>
          </w:p>
        </w:tc>
        <w:tc>
          <w:tcPr>
            <w:tcW w:w="451" w:type="pct"/>
          </w:tcPr>
          <w:p w:rsidR="00EE4573" w:rsidRPr="00EE4573" w:rsidRDefault="00EE4573" w:rsidP="00EE4573">
            <w:pPr>
              <w:spacing w:line="320" w:lineRule="exact"/>
              <w:ind w:left="-113" w:right="-567"/>
              <w:contextualSpacing/>
              <w:jc w:val="center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 xml:space="preserve">   ג.</w:t>
            </w:r>
          </w:p>
        </w:tc>
        <w:tc>
          <w:tcPr>
            <w:tcW w:w="876" w:type="pct"/>
            <w:gridSpan w:val="2"/>
          </w:tcPr>
          <w:tbl>
            <w:tblPr>
              <w:bidiVisual/>
              <w:tblW w:w="1633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46"/>
              <w:gridCol w:w="687"/>
            </w:tblGrid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946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y</w:t>
                  </w:r>
                </w:p>
              </w:tc>
              <w:tc>
                <w:tcPr>
                  <w:tcW w:w="687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x</w:t>
                  </w:r>
                </w:p>
              </w:tc>
            </w:tr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946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1</w:t>
                  </w:r>
                </w:p>
              </w:tc>
              <w:tc>
                <w:tcPr>
                  <w:tcW w:w="687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3</w:t>
                  </w:r>
                  <w:r w:rsidRPr="00EE4573">
                    <w:rPr>
                      <w:rFonts w:ascii="Arial" w:eastAsia="Calibri" w:hAnsi="Arial" w:cs="Arial"/>
                    </w:rPr>
                    <w:t>–</w:t>
                  </w:r>
                </w:p>
              </w:tc>
            </w:tr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946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4</w:t>
                  </w:r>
                </w:p>
              </w:tc>
              <w:tc>
                <w:tcPr>
                  <w:tcW w:w="687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4</w:t>
                  </w:r>
                </w:p>
              </w:tc>
            </w:tr>
            <w:tr w:rsidR="00EE4573" w:rsidRPr="00EE4573" w:rsidTr="00F15CCB">
              <w:trPr>
                <w:trHeight w:hRule="exact" w:val="340"/>
                <w:jc w:val="center"/>
              </w:trPr>
              <w:tc>
                <w:tcPr>
                  <w:tcW w:w="946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2</w:t>
                  </w:r>
                  <w:r w:rsidRPr="00EE4573">
                    <w:rPr>
                      <w:rFonts w:ascii="Arial" w:eastAsia="Calibri" w:hAnsi="Arial" w:cs="Arial"/>
                    </w:rPr>
                    <w:t>–</w:t>
                  </w:r>
                </w:p>
              </w:tc>
              <w:tc>
                <w:tcPr>
                  <w:tcW w:w="687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0</w:t>
                  </w:r>
                </w:p>
              </w:tc>
            </w:tr>
          </w:tbl>
          <w:p w:rsidR="00EE4573" w:rsidRPr="00EE4573" w:rsidRDefault="00EE4573" w:rsidP="00EE4573">
            <w:pPr>
              <w:spacing w:line="320" w:lineRule="exact"/>
              <w:contextualSpacing/>
              <w:rPr>
                <w:rFonts w:ascii="Arial" w:eastAsia="Calibri" w:hAnsi="Arial" w:cs="Arial"/>
                <w:rtl/>
              </w:rPr>
            </w:pPr>
          </w:p>
        </w:tc>
        <w:tc>
          <w:tcPr>
            <w:tcW w:w="369" w:type="pct"/>
            <w:gridSpan w:val="2"/>
          </w:tcPr>
          <w:p w:rsidR="00EE4573" w:rsidRPr="00EE4573" w:rsidRDefault="00EE4573" w:rsidP="00EE4573">
            <w:pPr>
              <w:spacing w:line="320" w:lineRule="exact"/>
              <w:ind w:left="-113" w:right="-340"/>
              <w:contextualSpacing/>
              <w:jc w:val="center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 xml:space="preserve">    ד.</w:t>
            </w:r>
          </w:p>
        </w:tc>
        <w:tc>
          <w:tcPr>
            <w:tcW w:w="877" w:type="pct"/>
            <w:gridSpan w:val="3"/>
          </w:tcPr>
          <w:tbl>
            <w:tblPr>
              <w:tblpPr w:leftFromText="180" w:rightFromText="180" w:vertAnchor="text" w:horzAnchor="margin" w:tblpY="-179"/>
              <w:tblOverlap w:val="never"/>
              <w:bidiVisual/>
              <w:tblW w:w="163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85"/>
              <w:gridCol w:w="651"/>
            </w:tblGrid>
            <w:tr w:rsidR="00EE4573" w:rsidRPr="00EE4573" w:rsidTr="00F15CCB">
              <w:trPr>
                <w:trHeight w:hRule="exact" w:val="340"/>
              </w:trPr>
              <w:tc>
                <w:tcPr>
                  <w:tcW w:w="985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y</w:t>
                  </w:r>
                </w:p>
              </w:tc>
              <w:tc>
                <w:tcPr>
                  <w:tcW w:w="651" w:type="dxa"/>
                  <w:shd w:val="clear" w:color="auto" w:fill="D9D9D9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</w:rPr>
                    <w:t>x</w:t>
                  </w:r>
                </w:p>
              </w:tc>
            </w:tr>
            <w:tr w:rsidR="00EE4573" w:rsidRPr="00EE4573" w:rsidTr="00F15CCB">
              <w:trPr>
                <w:trHeight w:hRule="exact" w:val="340"/>
              </w:trPr>
              <w:tc>
                <w:tcPr>
                  <w:tcW w:w="985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</w:t>
                  </w:r>
                  <w:r w:rsidRPr="00EE4573">
                    <w:rPr>
                      <w:rFonts w:ascii="Arial" w:eastAsia="Calibri" w:hAnsi="Arial" w:cs="Arial"/>
                    </w:rPr>
                    <w:t>–</w:t>
                  </w:r>
                </w:p>
              </w:tc>
              <w:tc>
                <w:tcPr>
                  <w:tcW w:w="651" w:type="dxa"/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</w:t>
                  </w:r>
                  <w:r w:rsidRPr="00EE4573">
                    <w:rPr>
                      <w:rFonts w:ascii="Arial" w:eastAsia="Calibri" w:hAnsi="Arial" w:cs="Arial"/>
                    </w:rPr>
                    <w:t>–</w:t>
                  </w:r>
                </w:p>
              </w:tc>
            </w:tr>
            <w:tr w:rsidR="00EE4573" w:rsidRPr="00EE4573" w:rsidTr="00F15CCB">
              <w:trPr>
                <w:trHeight w:hRule="exact" w:val="340"/>
              </w:trPr>
              <w:tc>
                <w:tcPr>
                  <w:tcW w:w="985" w:type="dxa"/>
                  <w:tcBorders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1</w:t>
                  </w:r>
                </w:p>
              </w:tc>
              <w:tc>
                <w:tcPr>
                  <w:tcW w:w="651" w:type="dxa"/>
                  <w:tcBorders>
                    <w:bottom w:val="single" w:sz="4" w:space="0" w:color="000000"/>
                  </w:tcBorders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0</w:t>
                  </w:r>
                </w:p>
              </w:tc>
            </w:tr>
            <w:tr w:rsidR="00EE4573" w:rsidRPr="00EE4573" w:rsidTr="00F15CCB">
              <w:trPr>
                <w:trHeight w:hRule="exact" w:val="340"/>
              </w:trPr>
              <w:tc>
                <w:tcPr>
                  <w:tcW w:w="985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9</w:t>
                  </w:r>
                </w:p>
              </w:tc>
              <w:tc>
                <w:tcPr>
                  <w:tcW w:w="651" w:type="dxa"/>
                  <w:tcBorders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E4573" w:rsidRPr="00EE4573" w:rsidRDefault="00EE4573" w:rsidP="00EE4573">
                  <w:pPr>
                    <w:spacing w:line="320" w:lineRule="exact"/>
                    <w:contextualSpacing/>
                    <w:jc w:val="center"/>
                    <w:rPr>
                      <w:rFonts w:ascii="Arial" w:eastAsia="Calibri" w:hAnsi="Arial" w:cs="Arial"/>
                      <w:rtl/>
                    </w:rPr>
                  </w:pPr>
                  <w:r w:rsidRPr="00EE4573">
                    <w:rPr>
                      <w:rFonts w:ascii="Arial" w:eastAsia="Calibri" w:hAnsi="Arial" w:cs="Arial"/>
                      <w:rtl/>
                    </w:rPr>
                    <w:t>4</w:t>
                  </w:r>
                </w:p>
              </w:tc>
            </w:tr>
          </w:tbl>
          <w:p w:rsidR="00EE4573" w:rsidRPr="00EE4573" w:rsidRDefault="00EE4573" w:rsidP="00EE4573">
            <w:pPr>
              <w:spacing w:line="320" w:lineRule="exact"/>
              <w:contextualSpacing/>
              <w:rPr>
                <w:rFonts w:ascii="Arial" w:eastAsia="Calibri" w:hAnsi="Arial" w:cs="Arial"/>
                <w:rtl/>
              </w:rPr>
            </w:pPr>
          </w:p>
        </w:tc>
      </w:tr>
    </w:tbl>
    <w:p w:rsidR="00EE4573" w:rsidRPr="00EE4573" w:rsidRDefault="00EE4573" w:rsidP="00EE4573">
      <w:pPr>
        <w:spacing w:line="320" w:lineRule="exact"/>
        <w:ind w:left="567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0" w:line="320" w:lineRule="exact"/>
        <w:ind w:left="567"/>
        <w:rPr>
          <w:rFonts w:ascii="Arial" w:eastAsia="Calibri" w:hAnsi="Arial" w:cs="Arial"/>
          <w:noProof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  <w:r w:rsidRPr="00EE4573">
        <w:rPr>
          <w:rFonts w:ascii="Calibri" w:eastAsia="Calibri" w:hAnsi="Calibri" w:cs="Arial" w:hint="cs"/>
          <w:rtl/>
        </w:rPr>
        <w:tab/>
      </w: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  <w:noProof/>
          <w:rtl/>
        </w:rPr>
      </w:pPr>
      <w:r w:rsidRPr="00EE4573">
        <w:rPr>
          <w:rFonts w:ascii="Calibri" w:eastAsia="Calibri" w:hAnsi="Calibri" w:cs="Arial"/>
          <w:rtl/>
        </w:rPr>
        <w:br w:type="page"/>
      </w:r>
      <w:r w:rsidRPr="00EE4573">
        <w:rPr>
          <w:rFonts w:ascii="Arial" w:eastAsia="Calibri" w:hAnsi="Arial" w:cs="Arial" w:hint="cs"/>
          <w:noProof/>
          <w:rtl/>
        </w:rPr>
        <w:lastRenderedPageBreak/>
        <w:t>מחיר אקווריום עם ציוד בסיסי הוא  90  שקלים.</w:t>
      </w:r>
      <w:r w:rsidRPr="00EE4573">
        <w:rPr>
          <w:rFonts w:ascii="Calibri" w:eastAsia="Calibri" w:hAnsi="Calibri" w:cs="Arial" w:hint="cs"/>
          <w:rtl/>
        </w:rPr>
        <w:t xml:space="preserve">  </w:t>
      </w:r>
      <w:r w:rsidRPr="00EE4573">
        <w:rPr>
          <w:rFonts w:ascii="Arial" w:eastAsia="Calibri" w:hAnsi="Arial" w:cs="Arial" w:hint="cs"/>
          <w:noProof/>
          <w:rtl/>
        </w:rPr>
        <w:t>מחיר דג הוא  12  שקלים.</w:t>
      </w:r>
    </w:p>
    <w:p w:rsidR="00EE4573" w:rsidRPr="00EE4573" w:rsidRDefault="00EE4573" w:rsidP="00EE4573">
      <w:pPr>
        <w:spacing w:before="60" w:after="120" w:line="320" w:lineRule="exact"/>
        <w:ind w:left="567"/>
        <w:rPr>
          <w:rFonts w:ascii="Calibri" w:eastAsia="Calibri" w:hAnsi="Calibri" w:cs="Arial"/>
          <w:rtl/>
        </w:rPr>
      </w:pPr>
      <w:r w:rsidRPr="00EE4573">
        <w:rPr>
          <w:rFonts w:ascii="Arial" w:eastAsia="Calibri" w:hAnsi="Arial" w:cs="Arial" w:hint="cs"/>
          <w:noProof/>
          <w:rtl/>
        </w:rPr>
        <w:t>יונתן החליט לקנות אקווריום ולגדל דגים.</w:t>
      </w:r>
    </w:p>
    <w:p w:rsidR="00EE4573" w:rsidRPr="00EE4573" w:rsidRDefault="00EE4573" w:rsidP="00EE4573">
      <w:pPr>
        <w:numPr>
          <w:ilvl w:val="0"/>
          <w:numId w:val="38"/>
        </w:numPr>
        <w:spacing w:before="60" w:after="0" w:line="320" w:lineRule="exact"/>
        <w:ind w:left="964" w:hanging="39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noProof/>
          <w:rtl/>
        </w:rPr>
        <w:t>כמה ישלם עבור אקווריום עם  6  דגים?</w:t>
      </w:r>
      <w:r w:rsidRPr="00EE4573">
        <w:rPr>
          <w:rFonts w:ascii="Arial" w:eastAsia="Calibri" w:hAnsi="Arial" w:cs="Arial" w:hint="cs"/>
          <w:rtl/>
        </w:rPr>
        <w:t xml:space="preserve"> _________</w:t>
      </w:r>
      <w:r>
        <w:rPr>
          <w:rFonts w:ascii="Arial" w:eastAsia="Calibri" w:hAnsi="Arial" w:cs="Arial" w:hint="cs"/>
          <w:rtl/>
        </w:rPr>
        <w:t>__________________________</w:t>
      </w:r>
      <w:r w:rsidRPr="00EE4573">
        <w:rPr>
          <w:rFonts w:ascii="Arial" w:eastAsia="Calibri" w:hAnsi="Arial" w:cs="Arial" w:hint="cs"/>
          <w:rtl/>
        </w:rPr>
        <w:t>_________________________</w:t>
      </w:r>
    </w:p>
    <w:p w:rsidR="00EE4573" w:rsidRPr="00EE4573" w:rsidRDefault="00EE4573" w:rsidP="00EE4573">
      <w:pPr>
        <w:numPr>
          <w:ilvl w:val="0"/>
          <w:numId w:val="38"/>
        </w:numPr>
        <w:spacing w:before="60" w:after="0" w:line="320" w:lineRule="exact"/>
        <w:ind w:left="964" w:hanging="397"/>
        <w:rPr>
          <w:rFonts w:ascii="Arial" w:eastAsia="Calibri" w:hAnsi="Arial" w:cs="Arial"/>
          <w:noProof/>
        </w:rPr>
      </w:pPr>
      <w:r w:rsidRPr="00EE4573">
        <w:rPr>
          <w:rFonts w:ascii="Arial" w:eastAsia="Calibri" w:hAnsi="Arial" w:cs="Arial" w:hint="cs"/>
          <w:noProof/>
          <w:rtl/>
        </w:rPr>
        <w:t xml:space="preserve">סמנו  ב-  </w:t>
      </w:r>
      <w:r w:rsidRPr="00EE4573">
        <w:rPr>
          <w:rFonts w:ascii="Arial" w:eastAsia="Calibri" w:hAnsi="Arial" w:cs="Arial"/>
          <w:b/>
          <w:bCs/>
          <w:noProof/>
        </w:rPr>
        <w:t>x</w:t>
      </w:r>
      <w:r w:rsidRPr="00EE4573">
        <w:rPr>
          <w:rFonts w:ascii="Arial" w:eastAsia="Calibri" w:hAnsi="Arial" w:cs="Arial" w:hint="cs"/>
          <w:noProof/>
          <w:rtl/>
        </w:rPr>
        <w:t xml:space="preserve">  את מספר הדגים שיונתן קנה.  </w:t>
      </w:r>
    </w:p>
    <w:p w:rsidR="00EE4573" w:rsidRPr="00EE4573" w:rsidRDefault="00EE4573" w:rsidP="00EE4573">
      <w:pPr>
        <w:spacing w:after="0" w:line="320" w:lineRule="exact"/>
        <w:ind w:left="964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>כתבו ייצוג אלגברי לפונקציה המתארת את הקשר בין המחיר ששילם למספר הדגים שקנה.</w:t>
      </w:r>
    </w:p>
    <w:p w:rsidR="00EE4573" w:rsidRPr="00EE4573" w:rsidRDefault="00EE4573" w:rsidP="00EE4573">
      <w:pPr>
        <w:spacing w:after="0" w:line="320" w:lineRule="exact"/>
        <w:ind w:left="964"/>
        <w:rPr>
          <w:rFonts w:ascii="Arial" w:eastAsia="Calibri" w:hAnsi="Arial" w:cs="Arial"/>
          <w:noProof/>
          <w:rtl/>
        </w:rPr>
      </w:pPr>
      <w:r w:rsidRPr="00EE4573">
        <w:rPr>
          <w:rFonts w:ascii="Arial" w:eastAsia="Calibri" w:hAnsi="Arial" w:cs="Arial" w:hint="cs"/>
          <w:noProof/>
          <w:rtl/>
        </w:rPr>
        <w:t>______________________________</w:t>
      </w:r>
      <w:r>
        <w:rPr>
          <w:rFonts w:ascii="Arial" w:eastAsia="Calibri" w:hAnsi="Arial" w:cs="Arial" w:hint="cs"/>
          <w:noProof/>
          <w:rtl/>
        </w:rPr>
        <w:t>______________________________</w:t>
      </w:r>
    </w:p>
    <w:p w:rsidR="00EE4573" w:rsidRPr="00EE4573" w:rsidRDefault="00EE4573" w:rsidP="00EE4573">
      <w:pPr>
        <w:numPr>
          <w:ilvl w:val="0"/>
          <w:numId w:val="38"/>
        </w:numPr>
        <w:spacing w:before="60" w:after="0" w:line="320" w:lineRule="exact"/>
        <w:ind w:left="964" w:hanging="39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עבור איזה ערך של  </w:t>
      </w:r>
      <w:r w:rsidRPr="00EE4573">
        <w:rPr>
          <w:rFonts w:ascii="Arial" w:eastAsia="Calibri" w:hAnsi="Arial" w:cs="Arial"/>
          <w:b/>
          <w:bCs/>
        </w:rPr>
        <w:t>x</w:t>
      </w:r>
      <w:r w:rsidRPr="00EE4573">
        <w:rPr>
          <w:rFonts w:ascii="Arial" w:eastAsia="Calibri" w:hAnsi="Arial" w:cs="Arial" w:hint="cs"/>
          <w:rtl/>
        </w:rPr>
        <w:t>,  ערך הפונקציה הוא  246  שקלים? ____</w:t>
      </w:r>
      <w:r>
        <w:rPr>
          <w:rFonts w:ascii="Arial" w:eastAsia="Calibri" w:hAnsi="Arial" w:cs="Arial" w:hint="cs"/>
          <w:rtl/>
        </w:rPr>
        <w:t>______________________________________</w:t>
      </w:r>
      <w:r w:rsidRPr="00EE4573">
        <w:rPr>
          <w:rFonts w:ascii="Arial" w:eastAsia="Calibri" w:hAnsi="Arial" w:cs="Arial" w:hint="cs"/>
          <w:rtl/>
        </w:rPr>
        <w:t xml:space="preserve">__________________    </w:t>
      </w:r>
      <w:r w:rsidRPr="00EE4573">
        <w:rPr>
          <w:rFonts w:ascii="Arial" w:eastAsia="Calibri" w:hAnsi="Arial" w:cs="Arial" w:hint="cs"/>
          <w:b/>
          <w:bCs/>
          <w:color w:val="003399"/>
          <w:rtl/>
        </w:rPr>
        <w:t xml:space="preserve"> </w:t>
      </w: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  <w:r w:rsidRPr="00EE4573">
        <w:rPr>
          <w:rFonts w:ascii="Calibri" w:eastAsia="Calibri" w:hAnsi="Calibri" w:cs="Arial" w:hint="cs"/>
          <w:rtl/>
        </w:rPr>
        <w:tab/>
      </w: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ind w:left="429"/>
        <w:contextualSpacing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noProof/>
          <w:rtl/>
        </w:rPr>
        <w:t>לפניכם</w:t>
      </w:r>
      <w:r w:rsidRPr="00EE4573">
        <w:rPr>
          <w:rFonts w:ascii="Arial" w:eastAsia="Calibri" w:hAnsi="Arial" w:cs="Arial" w:hint="cs"/>
          <w:rtl/>
        </w:rPr>
        <w:t xml:space="preserve"> שלושה תיאורים מילוליים של פונקציות וארבעה גרפים. </w:t>
      </w:r>
    </w:p>
    <w:p w:rsidR="00EE4573" w:rsidRPr="00EE4573" w:rsidRDefault="00EE4573" w:rsidP="00EE4573">
      <w:pPr>
        <w:numPr>
          <w:ilvl w:val="0"/>
          <w:numId w:val="39"/>
        </w:numPr>
        <w:spacing w:after="0" w:line="320" w:lineRule="exact"/>
        <w:ind w:left="851" w:hanging="284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מצאו לכל תיאור מילולי את הגרף המתאים לו.   </w:t>
      </w:r>
    </w:p>
    <w:p w:rsidR="00EE4573" w:rsidRPr="00EE4573" w:rsidRDefault="00EE4573" w:rsidP="00EE4573">
      <w:pPr>
        <w:numPr>
          <w:ilvl w:val="0"/>
          <w:numId w:val="39"/>
        </w:numPr>
        <w:spacing w:after="0" w:line="320" w:lineRule="exact"/>
        <w:ind w:left="851" w:hanging="284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קבעו האם לפונקציה קצב השתנות אחיד או לא אחיד.  הסבירו את תשובתכם. </w:t>
      </w:r>
    </w:p>
    <w:p w:rsidR="00EE4573" w:rsidRPr="00EE4573" w:rsidRDefault="00EE4573" w:rsidP="00EE4573">
      <w:pPr>
        <w:numPr>
          <w:ilvl w:val="0"/>
          <w:numId w:val="40"/>
        </w:numPr>
        <w:spacing w:before="180" w:after="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מכונית נוסעת במהירות של  80  קמ"ש.  </w:t>
      </w:r>
    </w:p>
    <w:p w:rsidR="00EE4573" w:rsidRPr="00EE4573" w:rsidRDefault="00EE4573" w:rsidP="00EE4573">
      <w:pPr>
        <w:spacing w:after="0" w:line="320" w:lineRule="exact"/>
        <w:ind w:left="924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בגרף מתואר אורך הדרך שעוברת המכונית כפונקציה של הזמן. </w:t>
      </w:r>
    </w:p>
    <w:p w:rsidR="00EE4573" w:rsidRPr="00EE4573" w:rsidRDefault="00EE4573" w:rsidP="00EE4573">
      <w:pPr>
        <w:numPr>
          <w:ilvl w:val="0"/>
          <w:numId w:val="40"/>
        </w:numPr>
        <w:spacing w:before="60" w:after="0" w:line="320" w:lineRule="exact"/>
        <w:ind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מדליקים נר שצורתו גליל.  בגרף מתואר גובה הנר הדולק כפונקציה של זמן הבעירה. </w:t>
      </w:r>
    </w:p>
    <w:p w:rsidR="00EE4573" w:rsidRPr="00EE4573" w:rsidRDefault="00EE4573" w:rsidP="00EE4573">
      <w:pPr>
        <w:numPr>
          <w:ilvl w:val="0"/>
          <w:numId w:val="40"/>
        </w:numPr>
        <w:spacing w:before="60" w:after="12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כדור טניס נורה ממתקן לשילוח כדורים.  בגרף מתואר גובה הכדור מזמן שיגורו עד שובו לקרקע. </w:t>
      </w:r>
    </w:p>
    <w:tbl>
      <w:tblPr>
        <w:tblpPr w:leftFromText="180" w:rightFromText="180" w:vertAnchor="text" w:tblpXSpec="center" w:tblpY="1"/>
        <w:tblOverlap w:val="never"/>
        <w:bidiVisual/>
        <w:tblW w:w="0" w:type="auto"/>
        <w:tblLook w:val="04A0" w:firstRow="1" w:lastRow="0" w:firstColumn="1" w:lastColumn="0" w:noHBand="0" w:noVBand="1"/>
      </w:tblPr>
      <w:tblGrid>
        <w:gridCol w:w="2076"/>
        <w:gridCol w:w="2077"/>
        <w:gridCol w:w="2077"/>
        <w:gridCol w:w="2076"/>
      </w:tblGrid>
      <w:tr w:rsidR="00EE4573" w:rsidRPr="00EE4573" w:rsidTr="00F15CCB">
        <w:tc>
          <w:tcPr>
            <w:tcW w:w="2285" w:type="dxa"/>
          </w:tcPr>
          <w:p w:rsidR="00EE4573" w:rsidRPr="00EE4573" w:rsidRDefault="00EE4573" w:rsidP="00EE4573">
            <w:pPr>
              <w:spacing w:line="240" w:lineRule="auto"/>
              <w:jc w:val="center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Times New Roman" w:hAnsi="Arial" w:cs="Arial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43E1DEEA" wp14:editId="4B319019">
                      <wp:simplePos x="0" y="0"/>
                      <wp:positionH relativeFrom="column">
                        <wp:posOffset>480695</wp:posOffset>
                      </wp:positionH>
                      <wp:positionV relativeFrom="paragraph">
                        <wp:posOffset>902970</wp:posOffset>
                      </wp:positionV>
                      <wp:extent cx="347980" cy="243205"/>
                      <wp:effectExtent l="3175" t="1270" r="1270" b="3175"/>
                      <wp:wrapNone/>
                      <wp:docPr id="3384" name="תיבת טקסט 33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980" cy="243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D679D2" w:rsidRDefault="00EE4573" w:rsidP="00EE4573">
                                  <w:pPr>
                                    <w:spacing w:line="240" w:lineRule="auto"/>
                                    <w:rPr>
                                      <w:rFonts w:ascii="Arial" w:hAnsi="Arial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D679D2">
                                    <w:rPr>
                                      <w:rFonts w:ascii="Arial" w:hAnsi="Arial" w:hint="cs"/>
                                      <w:b/>
                                      <w:bCs/>
                                      <w:rtl/>
                                    </w:rPr>
                                    <w:t>(1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E1DEEA" id="תיבת טקסט 3384" o:spid="_x0000_s1787" type="#_x0000_t202" style="position:absolute;left:0;text-align:left;margin-left:37.85pt;margin-top:71.1pt;width:27.4pt;height:19.15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eWx0gIAANAFAAAOAAAAZHJzL2Uyb0RvYy54bWysVEtu2zAQ3RfoHQjuFX1MfyRELhJ/igLp&#10;B0h7AFqiLKISqZK05bToIbpLl10VyIV0nQ4p23ESFCjackGQHPLNvJnHOX+xqyu0ZUpzKVIcngUY&#10;MZHJnIt1ij+8X3oTjLShIqeVFCzFN0zjF9Pnz87bJmGRLGWVM4UAROikbVJcGtMkvq+zktVUn8mG&#10;CTAWUtXUwFat/VzRFtDryo+CYOS3UuWNkhnTGk7nvRFPHX5RsMy8LQrNDKpSDLEZNys3r+zsT89p&#10;sla0KXm2D4P+RRQ15QKcHqHm1FC0UfwJVM0zJbUszFkma18WBc+Y4wBswuARm+uSNsxxgeTo5pgm&#10;/f9gszfbdwrxPMWDwYRgJGgNVeruuu/dt+4Odbfdz+5Hd4ucFZLVNjqBN9cNvDK7S7mDojviurmS&#10;2UeNhJyVVKzZhVKyLRnNIdjQptk/edrjaAuyal/LHFzSjZEOaFeo2mYScoMAHYp2cywU2xmUweGA&#10;jOMJWDIwRWQQBUPngSaHx43S5iWTNbKLFCvQgQOn2yttbDA0OVyxvoRc8qpyWqjEgwO42J+Aa3hq&#10;bTYIV9ovcRAvJosJ8Ug0WngkmM+9i+WMeKNlOB7OB/PZbB5+tX5DkpQ8z5mwbg4yC8mflXEv+F4g&#10;R6FpWfHcwtmQtFqvZpVCWwoyX7qxT8jJNf9hGC4JwOURpTAiwWUUe8vRZOyRJRl68TiYeEEYX8aj&#10;gMRkvnxI6YoL9u+UUJvieBgNey39llvgxlNuNKm5gUZS8TrFk+MlmlgFLkTuSmsor/r1SSps+Pep&#10;gHIfCu30aiXai9XsVrv+n4QD69+qeSXzG5CwkiAxUCO0QViUUn3GqIWWkmL9aUMVw6h6JeAbxCEh&#10;tge5DRmOI9ioU8vq1EJFBlApNhj1y5np+9amUXxdgqf+4wl5AV+n4E7W91HtPxy0Dcdu3+JsXzrd&#10;u1v3jXj6CwAA//8DAFBLAwQUAAYACAAAACEAuypIUt0AAAAKAQAADwAAAGRycy9kb3ducmV2Lnht&#10;bEyPQU/DMAyF70j8h8hI3Fiysm6jazohEFfQBpvELWu8tqJxqiZby7/HO7Hbs9/T8+d8PbpWnLEP&#10;jScN04kCgVR621Cl4evz7WEJIkRD1rSeUMMvBlgXtze5yawfaIPnbawEl1DIjIY6xi6TMpQ1OhMm&#10;vkNi7+h7ZyKPfSVtbwYud61MlJpLZxriC7Xp8KXG8md7chp278fv/Ux9VK8u7QY/KknuSWp9fzc+&#10;r0BEHON/GC74jA4FMx38iWwQrYZFuuAk72dJAuISeFQpiAOLJQtZ5PL6heIPAAD//wMAUEsBAi0A&#10;FAAGAAgAAAAhALaDOJL+AAAA4QEAABMAAAAAAAAAAAAAAAAAAAAAAFtDb250ZW50X1R5cGVzXS54&#10;bWxQSwECLQAUAAYACAAAACEAOP0h/9YAAACUAQAACwAAAAAAAAAAAAAAAAAvAQAAX3JlbHMvLnJl&#10;bHNQSwECLQAUAAYACAAAACEAbcnlsdICAADQBQAADgAAAAAAAAAAAAAAAAAuAgAAZHJzL2Uyb0Rv&#10;Yy54bWxQSwECLQAUAAYACAAAACEAuypIUt0AAAAKAQAADwAAAAAAAAAAAAAAAAAsBQAAZHJzL2Rv&#10;d25yZXYueG1sUEsFBgAAAAAEAAQA8wAAADYGAAAAAA==&#10;" filled="f" stroked="f">
                      <v:textbox>
                        <w:txbxContent>
                          <w:p w:rsidR="00EE4573" w:rsidRPr="00D679D2" w:rsidRDefault="00EE4573" w:rsidP="00EE4573">
                            <w:pPr>
                              <w:spacing w:line="240" w:lineRule="auto"/>
                              <w:rPr>
                                <w:rFonts w:ascii="Arial" w:hAnsi="Arial"/>
                                <w:b/>
                                <w:bCs/>
                                <w:rtl/>
                              </w:rPr>
                            </w:pPr>
                            <w:r w:rsidRPr="00D679D2">
                              <w:rPr>
                                <w:rFonts w:ascii="Arial" w:hAnsi="Arial" w:hint="cs"/>
                                <w:b/>
                                <w:bCs/>
                                <w:rtl/>
                              </w:rPr>
                              <w:t>(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4573">
              <w:rPr>
                <w:rFonts w:ascii="Arial" w:eastAsia="Calibri" w:hAnsi="Arial" w:cs="Arial"/>
                <w:noProof/>
              </w:rPr>
              <w:drawing>
                <wp:inline distT="0" distB="0" distL="0" distR="0" wp14:anchorId="4771E7CC" wp14:editId="77D65958">
                  <wp:extent cx="954405" cy="1049655"/>
                  <wp:effectExtent l="0" t="0" r="0" b="0"/>
                  <wp:docPr id="14400" name="תמונה 14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405" cy="104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85" w:type="dxa"/>
          </w:tcPr>
          <w:p w:rsidR="00EE4573" w:rsidRPr="00EE4573" w:rsidRDefault="00EE4573" w:rsidP="00EE4573">
            <w:pPr>
              <w:spacing w:line="240" w:lineRule="auto"/>
              <w:jc w:val="center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Times New Roman" w:hAnsi="Arial" w:cs="Arial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 wp14:anchorId="752E75CF" wp14:editId="126A7552">
                      <wp:simplePos x="0" y="0"/>
                      <wp:positionH relativeFrom="column">
                        <wp:posOffset>478155</wp:posOffset>
                      </wp:positionH>
                      <wp:positionV relativeFrom="paragraph">
                        <wp:posOffset>903605</wp:posOffset>
                      </wp:positionV>
                      <wp:extent cx="347980" cy="243205"/>
                      <wp:effectExtent l="0" t="1905" r="0" b="2540"/>
                      <wp:wrapNone/>
                      <wp:docPr id="3383" name="תיבת טקסט 33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980" cy="243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D679D2" w:rsidRDefault="00EE4573" w:rsidP="00EE4573">
                                  <w:pPr>
                                    <w:spacing w:line="240" w:lineRule="auto"/>
                                    <w:rPr>
                                      <w:rFonts w:ascii="Arial" w:hAnsi="Arial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D679D2">
                                    <w:rPr>
                                      <w:rFonts w:ascii="Arial" w:hAnsi="Arial" w:hint="cs"/>
                                      <w:b/>
                                      <w:bCs/>
                                      <w:rtl/>
                                    </w:rPr>
                                    <w:t>(2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2E75CF" id="תיבת טקסט 3383" o:spid="_x0000_s1788" type="#_x0000_t202" style="position:absolute;left:0;text-align:left;margin-left:37.65pt;margin-top:71.15pt;width:27.4pt;height:19.15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2pi0gIAANAFAAAOAAAAZHJzL2Uyb0RvYy54bWysVEtu2zAQ3RfoHQjuFX1MfyRELhJ/igLp&#10;B0h7AFqiLKISqZK05bToIbpLl10VyIV0nQ4p23ESFCjackGQHPLNvJnHOX+xqyu0ZUpzKVIcngUY&#10;MZHJnIt1ij+8X3oTjLShIqeVFCzFN0zjF9Pnz87bJmGRLGWVM4UAROikbVJcGtMkvq+zktVUn8mG&#10;CTAWUtXUwFat/VzRFtDryo+CYOS3UuWNkhnTGk7nvRFPHX5RsMy8LQrNDKpSDLEZNys3r+zsT89p&#10;sla0KXm2D4P+RRQ15QKcHqHm1FC0UfwJVM0zJbUszFkma18WBc+Y4wBswuARm+uSNsxxgeTo5pgm&#10;/f9gszfbdwrxPMWDwWSAkaA1VKm7675337o71N12P7sf3S1yVkhW2+gE3lw38MrsLuUOiu6I6+ZK&#10;Zh81EnJWUrFmF0rJtmQ0h2BDm2b/5GmPoy3Iqn0tc3BJN0Y6oF2haptJyA0CdCjazbFQbGdQBocD&#10;Mo4nYMnAFJFBFAydB5ocHjdKm5dM1sguUqxABw6cbq+0scHQ5HDF+hJyyavKaaESDw7gYn8CruGp&#10;tdkgXGm/xEG8mCwmxCPRaOGRYD73LpYz4o2W4Xg4H8xns3n41foNSVLyPGfCujnILCR/Vsa94HuB&#10;HIWmZcVzC2dD0mq9mlUKbSnIfOnGPiEn1/yHYbgkAJdHlMKIBJdR7C1Hk7FHlmToxeNg4gVhfBmP&#10;AhKT+fIhpSsu2L9TQm2K42E07LX0W26BG0+50aTmBhpJxesUT46XaGIVuBC5K62hvOrXJ6mw4d+n&#10;Asp9KLTTq5VoL1azW+36fxIS69+qeSXzG5CwkiAxUCO0QViUUn3GqIWWkmL9aUMVw6h6JeAbxCEh&#10;tge5DRmOI9ioU8vq1EJFBlApNhj1y5np+9amUXxdgqf+4wl5AV+n4E7W91HtPxy0Dcdu3+JsXzrd&#10;u1v3jXj6CwAA//8DAFBLAwQUAAYACAAAACEAdCduU90AAAAKAQAADwAAAGRycy9kb3ducmV2Lnht&#10;bEyPS0/DMBCE70j8B2uRuFG7T0qIUyEQV1DLQ+K2jbdJRLyOYrcJ/57tCW6zO6PZb/PN6Ft1oj42&#10;gS1MJwYUcRlcw5WF97fnmzWomJAdtoHJwg9F2BSXFzlmLgy8pdMuVUpKOGZooU6py7SOZU0e4yR0&#10;xOIdQu8xydhX2vU4SLlv9cyYlfbYsFyosaPHmsrv3dFb+Hg5fH0uzGv15JfdEEaj2d9pa6+vxod7&#10;UInG9BeGM76gQyFM+3BkF1Vr4XY5l6TsFzMR58DcTEHtRazNCnSR6/8vFL8AAAD//wMAUEsBAi0A&#10;FAAGAAgAAAAhALaDOJL+AAAA4QEAABMAAAAAAAAAAAAAAAAAAAAAAFtDb250ZW50X1R5cGVzXS54&#10;bWxQSwECLQAUAAYACAAAACEAOP0h/9YAAACUAQAACwAAAAAAAAAAAAAAAAAvAQAAX3JlbHMvLnJl&#10;bHNQSwECLQAUAAYACAAAACEAJ2tqYtICAADQBQAADgAAAAAAAAAAAAAAAAAuAgAAZHJzL2Uyb0Rv&#10;Yy54bWxQSwECLQAUAAYACAAAACEAdCduU90AAAAKAQAADwAAAAAAAAAAAAAAAAAsBQAAZHJzL2Rv&#10;d25yZXYueG1sUEsFBgAAAAAEAAQA8wAAADYGAAAAAA==&#10;" filled="f" stroked="f">
                      <v:textbox>
                        <w:txbxContent>
                          <w:p w:rsidR="00EE4573" w:rsidRPr="00D679D2" w:rsidRDefault="00EE4573" w:rsidP="00EE4573">
                            <w:pPr>
                              <w:spacing w:line="240" w:lineRule="auto"/>
                              <w:rPr>
                                <w:rFonts w:ascii="Arial" w:hAnsi="Arial"/>
                                <w:b/>
                                <w:bCs/>
                                <w:rtl/>
                              </w:rPr>
                            </w:pPr>
                            <w:r w:rsidRPr="00D679D2">
                              <w:rPr>
                                <w:rFonts w:ascii="Arial" w:hAnsi="Arial" w:hint="cs"/>
                                <w:b/>
                                <w:bCs/>
                                <w:rtl/>
                              </w:rPr>
                              <w:t>(2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4573">
              <w:rPr>
                <w:rFonts w:ascii="Arial" w:eastAsia="Calibri" w:hAnsi="Arial" w:cs="Arial"/>
                <w:noProof/>
              </w:rPr>
              <w:drawing>
                <wp:inline distT="0" distB="0" distL="0" distR="0" wp14:anchorId="19238CA7" wp14:editId="03D7AF8C">
                  <wp:extent cx="954405" cy="1025525"/>
                  <wp:effectExtent l="0" t="0" r="0" b="0"/>
                  <wp:docPr id="14401" name="תמונה 14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405" cy="102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85" w:type="dxa"/>
          </w:tcPr>
          <w:p w:rsidR="00EE4573" w:rsidRPr="00EE4573" w:rsidRDefault="00EE4573" w:rsidP="00EE4573">
            <w:pPr>
              <w:spacing w:line="240" w:lineRule="auto"/>
              <w:jc w:val="center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Times New Roman" w:hAnsi="Arial" w:cs="Arial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04764F47" wp14:editId="49CBF9DC">
                      <wp:simplePos x="0" y="0"/>
                      <wp:positionH relativeFrom="column">
                        <wp:posOffset>488950</wp:posOffset>
                      </wp:positionH>
                      <wp:positionV relativeFrom="paragraph">
                        <wp:posOffset>902970</wp:posOffset>
                      </wp:positionV>
                      <wp:extent cx="347980" cy="243205"/>
                      <wp:effectExtent l="0" t="1270" r="0" b="3175"/>
                      <wp:wrapNone/>
                      <wp:docPr id="3382" name="תיבת טקסט 33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980" cy="243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D679D2" w:rsidRDefault="00EE4573" w:rsidP="00EE4573">
                                  <w:pPr>
                                    <w:spacing w:line="240" w:lineRule="auto"/>
                                    <w:rPr>
                                      <w:rFonts w:ascii="Arial" w:hAnsi="Arial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D679D2">
                                    <w:rPr>
                                      <w:rFonts w:ascii="Arial" w:hAnsi="Arial" w:hint="cs"/>
                                      <w:b/>
                                      <w:bCs/>
                                      <w:rtl/>
                                    </w:rPr>
                                    <w:t>(3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764F47" id="תיבת טקסט 3382" o:spid="_x0000_s1789" type="#_x0000_t202" style="position:absolute;left:0;text-align:left;margin-left:38.5pt;margin-top:71.1pt;width:27.4pt;height:19.1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rWG0gIAANAFAAAOAAAAZHJzL2Uyb0RvYy54bWysVEtu2zAQ3RfoHQjuFX0s25IQuUgsuyiQ&#10;foC0B6AlyiIqkSpJW06LHqK7dNlVgVxI1+mQsh0nQYGiLRcEySHfzJt5nPMXu6ZGWyoVEzzF/pmH&#10;EeW5KBhfp/jD+6UTYaQ04QWpBacpvqEKv5g9f3betQkNRCXqgkoEIFwlXZviSus2cV2VV7Qh6ky0&#10;lIOxFLIhGrZy7RaSdIDe1G7geRO3E7JopcipUnCaDUY8s/hlSXP9tiwV1ahOMcSm7SztvDKzOzsn&#10;yVqStmL5PgzyF1E0hHFweoTKiCZoI9kTqIblUihR6rNcNK4oS5ZTywHY+N4jNtcVaanlAslR7TFN&#10;6v/B5m+27yRiRYpHoyjAiJMGqtTf9d/7b/0d6m/7n/2P/hZZKySra1UCb65beKV3l2IHRbfEVXsl&#10;8o8KcTGvCF/TCylFV1FSQLC+SbN78nTAUQZk1b0WBbgkGy0s0K6Ujckk5AYBOhTt5lgoutMoh8NR&#10;OI0jsORgCsJR4I2tB5IcHrdS6ZdUNMgsUixBBxacbK+UNsGQ5HDF+OJiyeraaqHmDw7g4nACruGp&#10;sZkgbGm/xF68iBZR6ITBZOGEXpY5F8t56EyW/nScjbL5PPO/Gr9+mFSsKCg3bg4y88M/K+Ne8INA&#10;jkJTomaFgTMhKblezWuJtgRkvrRjn5CTa+7DMGwSgMsjSn4QepdB7Cwn0dQJl+HYiade5Hh+fBlP&#10;vDAOs+VDSleM03+nhLoUx+NgPGjpt9w8O55yI0nDNDSSmjUpjo6XSGIUuOCFLa0mrB7WJ6kw4d+n&#10;Asp9KLTVq5HoIFa9W+2Gf+JbsRk1r0RxAxKWAiQGaoQ2CItKyM8YddBSUqw+bYikGNWvOHyD2A9D&#10;04PsJhxPA9jIU8vq1EJ4DlAp1hgNy7ke+tamlWxdgafh43FxAV+nZFbW91HtPxy0Dctu3+JMXzrd&#10;21v3jXj2CwAA//8DAFBLAwQUAAYACAAAACEAbMB9Td4AAAAKAQAADwAAAGRycy9kb3ducmV2Lnht&#10;bEyPT0/DMAzF70h8h8hI3FiysrFRmk4IxBXE+CNx8xqvrWicqsnW8u3xTnCz/Z6ef6/YTL5TRxpi&#10;G9jCfGZAEVfBtVxbeH97ulqDignZYReYLPxQhE15flZg7sLIr3TcplpJCMccLTQp9bnWsWrIY5yF&#10;nli0fRg8JlmHWrsBRwn3nc6MudEeW5YPDfb00FD1vT14Cx/P+6/PhXmpH/2yH8NkNPtbbe3lxXR/&#10;ByrRlP7McMIXdCiFaRcO7KLqLKxWUiXJfZFloE6G67l02cmwNkvQZaH/Vyh/AQAA//8DAFBLAQIt&#10;ABQABgAIAAAAIQC2gziS/gAAAOEBAAATAAAAAAAAAAAAAAAAAAAAAABbQ29udGVudF9UeXBlc10u&#10;eG1sUEsBAi0AFAAGAAgAAAAhADj9If/WAAAAlAEAAAsAAAAAAAAAAAAAAAAALwEAAF9yZWxzLy5y&#10;ZWxzUEsBAi0AFAAGAAgAAAAhAKQ+tYbSAgAA0AUAAA4AAAAAAAAAAAAAAAAALgIAAGRycy9lMm9E&#10;b2MueG1sUEsBAi0AFAAGAAgAAAAhAGzAfU3eAAAACgEAAA8AAAAAAAAAAAAAAAAALAUAAGRycy9k&#10;b3ducmV2LnhtbFBLBQYAAAAABAAEAPMAAAA3BgAAAAA=&#10;" filled="f" stroked="f">
                      <v:textbox>
                        <w:txbxContent>
                          <w:p w:rsidR="00EE4573" w:rsidRPr="00D679D2" w:rsidRDefault="00EE4573" w:rsidP="00EE4573">
                            <w:pPr>
                              <w:spacing w:line="240" w:lineRule="auto"/>
                              <w:rPr>
                                <w:rFonts w:ascii="Arial" w:hAnsi="Arial"/>
                                <w:b/>
                                <w:bCs/>
                                <w:rtl/>
                              </w:rPr>
                            </w:pPr>
                            <w:r w:rsidRPr="00D679D2">
                              <w:rPr>
                                <w:rFonts w:ascii="Arial" w:hAnsi="Arial" w:hint="cs"/>
                                <w:b/>
                                <w:bCs/>
                                <w:rtl/>
                              </w:rPr>
                              <w:t>(3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4573">
              <w:rPr>
                <w:rFonts w:ascii="Arial" w:eastAsia="Calibri" w:hAnsi="Arial" w:cs="Arial"/>
                <w:noProof/>
              </w:rPr>
              <w:drawing>
                <wp:inline distT="0" distB="0" distL="0" distR="0" wp14:anchorId="313D4710" wp14:editId="16DBF7FF">
                  <wp:extent cx="954405" cy="1041400"/>
                  <wp:effectExtent l="0" t="0" r="0" b="0"/>
                  <wp:docPr id="14402" name="תמונה 14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405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86" w:type="dxa"/>
          </w:tcPr>
          <w:p w:rsidR="00EE4573" w:rsidRPr="00EE4573" w:rsidRDefault="00EE4573" w:rsidP="00EE4573">
            <w:pPr>
              <w:spacing w:line="240" w:lineRule="auto"/>
              <w:jc w:val="center"/>
              <w:rPr>
                <w:rFonts w:ascii="Arial" w:eastAsia="Calibri" w:hAnsi="Arial" w:cs="Arial"/>
                <w:rtl/>
              </w:rPr>
            </w:pPr>
            <w:r w:rsidRPr="00EE4573">
              <w:rPr>
                <w:rFonts w:ascii="Arial" w:eastAsia="Times New Roman" w:hAnsi="Arial" w:cs="Arial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 wp14:anchorId="0FC5BA8C" wp14:editId="2F923639">
                      <wp:simplePos x="0" y="0"/>
                      <wp:positionH relativeFrom="column">
                        <wp:posOffset>474980</wp:posOffset>
                      </wp:positionH>
                      <wp:positionV relativeFrom="paragraph">
                        <wp:posOffset>913765</wp:posOffset>
                      </wp:positionV>
                      <wp:extent cx="347980" cy="243205"/>
                      <wp:effectExtent l="0" t="2540" r="0" b="1905"/>
                      <wp:wrapNone/>
                      <wp:docPr id="3373" name="תיבת טקסט 3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980" cy="243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E4573" w:rsidRPr="00D679D2" w:rsidRDefault="00EE4573" w:rsidP="00EE4573">
                                  <w:pPr>
                                    <w:spacing w:line="240" w:lineRule="auto"/>
                                    <w:rPr>
                                      <w:rFonts w:ascii="Arial" w:hAnsi="Arial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D679D2">
                                    <w:rPr>
                                      <w:rFonts w:ascii="Arial" w:hAnsi="Arial" w:hint="cs"/>
                                      <w:b/>
                                      <w:bCs/>
                                      <w:rtl/>
                                    </w:rPr>
                                    <w:t>(4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C5BA8C" id="תיבת טקסט 3373" o:spid="_x0000_s1790" type="#_x0000_t202" style="position:absolute;left:0;text-align:left;margin-left:37.4pt;margin-top:71.95pt;width:27.4pt;height:19.1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DKq0wIAANAFAAAOAAAAZHJzL2Uyb0RvYy54bWysVEtu2zAQ3RfoHQjuFX0sfyRELhLLKgqk&#10;HyDtAWiJsohKpErSltOih+guXXZVIBfSdTqkbMdJUKBoywVBcsg382Ye5/zFrqnRlkrFBE+wf+Zh&#10;RHkuCsbXCf7wPnNmGClNeEFqwWmCb6jCL+bPn513bUwDUYm6oBIBCFdx1ya40rqNXVflFW2IOhMt&#10;5WAshWyIhq1cu4UkHaA3tRt43sTthCxaKXKqFJymgxHPLX5Z0ly/LUtFNaoTDLFpO0s7r8zszs9J&#10;vJakrVi+D4P8RRQNYRycHqFSognaSPYEqmG5FEqU+iwXjSvKkuXUcgA2vveIzXVFWmq5QHJUe0yT&#10;+n+w+ZvtO4lYkeDRaDrCiJMGqtTf9d/7b/0d6m/7n/2P/hZZKySra1UMb65beKV3l2IHRbfEVXsl&#10;8o8KcbGoCF/TCylFV1FSQLC+SbN78nTAUQZk1b0WBbgkGy0s0K6Ujckk5AYBOhTt5lgoutMoh8NR&#10;OI1mYMnBFISjwBtbDyQ+PG6l0i+paJBZJFiCDiw42V4pbYIh8eGK8cVFxuraaqHmDw7g4nACruGp&#10;sZkgbGm/RF60nC1noRMGk6UTemnqXGSL0Jlk/nScjtLFIvW/Gr9+GFesKCg3bg4y88M/K+Ne8INA&#10;jkJTomaFgTMhKbleLWqJtgRkntmxT8jJNfdhGDYJwOURJT8IvcsgcrLJbOqEWTh2oqk3czw/uowm&#10;XhiFafaQ0hXj9N8poS7B0TgYD1r6LTfPjqfcSNwwDY2kZk2CZ8dLJDYKXPLCllYTVg/rk1SY8O9T&#10;AeU+FNrq1Uh0EKverXbDP/Enxr9R80oUNyBhKUBioEZog7CohPyMUQctJcHq04ZIilH9isM3iPww&#10;ND3IbsLxNICNPLWsTi2E5wCVYI3RsFzooW9tWsnWFXgaPh4XF/B1SmZlfR/V/sNB27Ds9i3O9KXT&#10;vb1134jnvwAAAP//AwBQSwMEFAAGAAgAAAAhAO5fSK/fAAAACgEAAA8AAABkcnMvZG93bnJldi54&#10;bWxMj81OwzAQhO9IfQdrkbhRmxBKE+JUCMSVquVH4ubG2yRqvI5itwlv3+0Jbruzo5lvi9XkOnHC&#10;IbSeNNzNFQikytuWag2fH2+3SxAhGrKm84QafjHAqpxdFSa3fqQNnraxFhxCITcamhj7XMpQNehM&#10;mPseiW97PzgTeR1qaQczcrjrZKLUQjrTEjc0pseXBqvD9ug0fL3vf75Tta5f3UM/+klJcpnU+uZ6&#10;en4CEXGKf2a44DM6lMy080eyQXQaHlMmj6yn9xmIiyHJFiB2PCyTBGRZyP8vlGcAAAD//wMAUEsB&#10;Ai0AFAAGAAgAAAAhALaDOJL+AAAA4QEAABMAAAAAAAAAAAAAAAAAAAAAAFtDb250ZW50X1R5cGVz&#10;XS54bWxQSwECLQAUAAYACAAAACEAOP0h/9YAAACUAQAACwAAAAAAAAAAAAAAAAAvAQAAX3JlbHMv&#10;LnJlbHNQSwECLQAUAAYACAAAACEANLQyqtMCAADQBQAADgAAAAAAAAAAAAAAAAAuAgAAZHJzL2Uy&#10;b0RvYy54bWxQSwECLQAUAAYACAAAACEA7l9Ir98AAAAKAQAADwAAAAAAAAAAAAAAAAAtBQAAZHJz&#10;L2Rvd25yZXYueG1sUEsFBgAAAAAEAAQA8wAAADkGAAAAAA==&#10;" filled="f" stroked="f">
                      <v:textbox>
                        <w:txbxContent>
                          <w:p w:rsidR="00EE4573" w:rsidRPr="00D679D2" w:rsidRDefault="00EE4573" w:rsidP="00EE4573">
                            <w:pPr>
                              <w:spacing w:line="240" w:lineRule="auto"/>
                              <w:rPr>
                                <w:rFonts w:ascii="Arial" w:hAnsi="Arial"/>
                                <w:b/>
                                <w:bCs/>
                                <w:rtl/>
                              </w:rPr>
                            </w:pPr>
                            <w:r w:rsidRPr="00D679D2">
                              <w:rPr>
                                <w:rFonts w:ascii="Arial" w:hAnsi="Arial" w:hint="cs"/>
                                <w:b/>
                                <w:bCs/>
                                <w:rtl/>
                              </w:rPr>
                              <w:t>(4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E4573">
              <w:rPr>
                <w:rFonts w:ascii="Arial" w:eastAsia="Calibri" w:hAnsi="Arial" w:cs="Arial"/>
                <w:noProof/>
              </w:rPr>
              <w:drawing>
                <wp:inline distT="0" distB="0" distL="0" distR="0" wp14:anchorId="1736E660" wp14:editId="3030B729">
                  <wp:extent cx="946150" cy="1025525"/>
                  <wp:effectExtent l="0" t="0" r="6350" b="0"/>
                  <wp:docPr id="14403" name="תמונה 14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025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</w:p>
    <w:p w:rsidR="00EE4573" w:rsidRPr="00EE4573" w:rsidRDefault="00EE4573" w:rsidP="00EE4573">
      <w:pPr>
        <w:tabs>
          <w:tab w:val="num" w:pos="567"/>
        </w:tabs>
        <w:spacing w:after="12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משוואות</w:t>
      </w: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  <w:rtl/>
        </w:rPr>
      </w:pPr>
      <w:r w:rsidRPr="00EE4573">
        <w:rPr>
          <w:rFonts w:ascii="Calibri" w:eastAsia="Calibri" w:hAnsi="Calibri" w:cs="Arial" w:hint="cs"/>
          <w:rtl/>
        </w:rPr>
        <w:t>העתיקו ופתרו</w:t>
      </w:r>
      <w:r w:rsidRPr="00EE4573">
        <w:rPr>
          <w:rFonts w:ascii="Arial" w:eastAsia="Times New Roman" w:hAnsi="Arial" w:cs="Arial" w:hint="cs"/>
          <w:rtl/>
        </w:rPr>
        <w:t xml:space="preserve"> את המשוואות הבאות.</w:t>
      </w:r>
    </w:p>
    <w:tbl>
      <w:tblPr>
        <w:tblW w:w="8988" w:type="dxa"/>
        <w:tblInd w:w="392" w:type="dxa"/>
        <w:tblLook w:val="01E0" w:firstRow="1" w:lastRow="1" w:firstColumn="1" w:lastColumn="1" w:noHBand="0" w:noVBand="0"/>
      </w:tblPr>
      <w:tblGrid>
        <w:gridCol w:w="424"/>
        <w:gridCol w:w="4395"/>
        <w:gridCol w:w="567"/>
        <w:gridCol w:w="3602"/>
      </w:tblGrid>
      <w:tr w:rsidR="00EE4573" w:rsidRPr="00EE4573" w:rsidTr="00F15CCB">
        <w:trPr>
          <w:trHeight w:val="347"/>
        </w:trPr>
        <w:tc>
          <w:tcPr>
            <w:tcW w:w="424" w:type="dxa"/>
            <w:vAlign w:val="center"/>
          </w:tcPr>
          <w:p w:rsidR="00EE4573" w:rsidRPr="00EE4573" w:rsidRDefault="00EE4573" w:rsidP="00EE4573">
            <w:pPr>
              <w:bidi w:val="0"/>
              <w:spacing w:after="120" w:line="320" w:lineRule="exact"/>
              <w:ind w:left="-53" w:firstLine="53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1</w:t>
            </w:r>
          </w:p>
        </w:tc>
        <w:tc>
          <w:tcPr>
            <w:tcW w:w="4395" w:type="dxa"/>
            <w:vAlign w:val="center"/>
          </w:tcPr>
          <w:p w:rsidR="00EE4573" w:rsidRPr="00EE4573" w:rsidRDefault="00EE4573" w:rsidP="00EE4573">
            <w:pPr>
              <w:tabs>
                <w:tab w:val="left" w:pos="144"/>
                <w:tab w:val="left" w:pos="4752"/>
              </w:tabs>
              <w:autoSpaceDE w:val="0"/>
              <w:autoSpaceDN w:val="0"/>
              <w:bidi w:val="0"/>
              <w:adjustRightInd w:val="0"/>
              <w:spacing w:after="120"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7y – 3(y + 4)  =  20</w:t>
            </w:r>
          </w:p>
        </w:tc>
        <w:tc>
          <w:tcPr>
            <w:tcW w:w="567" w:type="dxa"/>
          </w:tcPr>
          <w:p w:rsidR="00EE4573" w:rsidRPr="00EE4573" w:rsidRDefault="00EE4573" w:rsidP="00EE4573">
            <w:pPr>
              <w:bidi w:val="0"/>
              <w:spacing w:before="120" w:after="12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  <w:rtl/>
              </w:rPr>
              <w:t>(4</w:t>
            </w:r>
          </w:p>
        </w:tc>
        <w:tc>
          <w:tcPr>
            <w:tcW w:w="3602" w:type="dxa"/>
          </w:tcPr>
          <w:p w:rsidR="00EE4573" w:rsidRPr="00EE4573" w:rsidRDefault="00EE4573" w:rsidP="00EE4573">
            <w:pPr>
              <w:bidi w:val="0"/>
              <w:spacing w:before="120" w:after="120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9x + 2  =  5 – (7 – 8x)</w:t>
            </w:r>
          </w:p>
        </w:tc>
      </w:tr>
      <w:tr w:rsidR="00EE4573" w:rsidRPr="00EE4573" w:rsidTr="00F15CCB">
        <w:trPr>
          <w:trHeight w:val="445"/>
        </w:trPr>
        <w:tc>
          <w:tcPr>
            <w:tcW w:w="424" w:type="dxa"/>
            <w:vAlign w:val="center"/>
          </w:tcPr>
          <w:p w:rsidR="00EE4573" w:rsidRPr="00EE4573" w:rsidRDefault="00EE4573" w:rsidP="00EE4573">
            <w:pPr>
              <w:bidi w:val="0"/>
              <w:spacing w:after="120" w:line="320" w:lineRule="exact"/>
              <w:ind w:left="-53" w:firstLine="53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2</w:t>
            </w:r>
          </w:p>
        </w:tc>
        <w:tc>
          <w:tcPr>
            <w:tcW w:w="4395" w:type="dxa"/>
            <w:vAlign w:val="center"/>
          </w:tcPr>
          <w:p w:rsidR="00EE4573" w:rsidRPr="00EE4573" w:rsidRDefault="00EE4573" w:rsidP="00EE4573">
            <w:pPr>
              <w:tabs>
                <w:tab w:val="left" w:pos="144"/>
                <w:tab w:val="left" w:pos="4752"/>
              </w:tabs>
              <w:autoSpaceDE w:val="0"/>
              <w:autoSpaceDN w:val="0"/>
              <w:bidi w:val="0"/>
              <w:adjustRightInd w:val="0"/>
              <w:spacing w:after="120"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8(–2x + 3)  =  3(4x + 2) + 46</w:t>
            </w:r>
          </w:p>
        </w:tc>
        <w:tc>
          <w:tcPr>
            <w:tcW w:w="567" w:type="dxa"/>
          </w:tcPr>
          <w:p w:rsidR="00EE4573" w:rsidRPr="00EE4573" w:rsidRDefault="00EE4573" w:rsidP="00EE4573">
            <w:pPr>
              <w:bidi w:val="0"/>
              <w:spacing w:before="120" w:after="12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  <w:rtl/>
              </w:rPr>
              <w:t>(</w:t>
            </w: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5</w:t>
            </w:r>
          </w:p>
        </w:tc>
        <w:tc>
          <w:tcPr>
            <w:tcW w:w="3602" w:type="dxa"/>
          </w:tcPr>
          <w:p w:rsidR="00EE4573" w:rsidRPr="00EE4573" w:rsidRDefault="00EE4573" w:rsidP="00EE4573">
            <w:pPr>
              <w:bidi w:val="0"/>
              <w:spacing w:before="120" w:after="120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–4(x + 1)  =  –7x + 9 + 2</w:t>
            </w:r>
          </w:p>
        </w:tc>
      </w:tr>
      <w:tr w:rsidR="00EE4573" w:rsidRPr="00EE4573" w:rsidTr="00F15CCB">
        <w:trPr>
          <w:trHeight w:val="428"/>
        </w:trPr>
        <w:tc>
          <w:tcPr>
            <w:tcW w:w="424" w:type="dxa"/>
            <w:vAlign w:val="center"/>
          </w:tcPr>
          <w:p w:rsidR="00EE4573" w:rsidRPr="00EE4573" w:rsidRDefault="00EE4573" w:rsidP="00EE4573">
            <w:pPr>
              <w:bidi w:val="0"/>
              <w:spacing w:after="120" w:line="320" w:lineRule="exact"/>
              <w:ind w:left="-53" w:firstLine="53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(3</w:t>
            </w:r>
          </w:p>
        </w:tc>
        <w:tc>
          <w:tcPr>
            <w:tcW w:w="4395" w:type="dxa"/>
            <w:vAlign w:val="center"/>
          </w:tcPr>
          <w:p w:rsidR="00EE4573" w:rsidRPr="00EE4573" w:rsidRDefault="00EE4573" w:rsidP="00EE4573">
            <w:pPr>
              <w:tabs>
                <w:tab w:val="left" w:pos="288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autoSpaceDE w:val="0"/>
              <w:autoSpaceDN w:val="0"/>
              <w:bidi w:val="0"/>
              <w:adjustRightInd w:val="0"/>
              <w:spacing w:after="120" w:line="320" w:lineRule="exact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</w:rPr>
              <w:t>9x – 2(5x + 3)  =  22 – 5x</w:t>
            </w:r>
          </w:p>
        </w:tc>
        <w:tc>
          <w:tcPr>
            <w:tcW w:w="567" w:type="dxa"/>
          </w:tcPr>
          <w:p w:rsidR="00EE4573" w:rsidRPr="00EE4573" w:rsidRDefault="00EE4573" w:rsidP="00EE4573">
            <w:pPr>
              <w:bidi w:val="0"/>
              <w:spacing w:before="120" w:after="120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  <w:rtl/>
              </w:rPr>
              <w:t>(</w:t>
            </w:r>
            <w:r w:rsidRPr="00EE4573">
              <w:rPr>
                <w:rFonts w:ascii="Arial" w:eastAsia="Calibri" w:hAnsi="Arial" w:cs="Arial" w:hint="cs"/>
                <w:b/>
                <w:bCs/>
                <w:rtl/>
              </w:rPr>
              <w:t>6</w:t>
            </w:r>
          </w:p>
        </w:tc>
        <w:tc>
          <w:tcPr>
            <w:tcW w:w="3602" w:type="dxa"/>
          </w:tcPr>
          <w:p w:rsidR="00EE4573" w:rsidRPr="00EE4573" w:rsidRDefault="00EE4573" w:rsidP="00EE4573">
            <w:pPr>
              <w:bidi w:val="0"/>
              <w:spacing w:after="120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0"/>
                <w:lang w:bidi="ar-SA"/>
              </w:rPr>
              <w:object w:dxaOrig="360" w:dyaOrig="540">
                <v:shape id="_x0000_i1044" type="#_x0000_t75" style="width:18.75pt;height:27pt" o:ole="">
                  <v:imagedata r:id="rId71" o:title=""/>
                </v:shape>
                <o:OLEObject Type="Embed" ProgID="Equation.3" ShapeID="_x0000_i1044" DrawAspect="Content" ObjectID="_1559247994" r:id="rId72"/>
              </w:object>
            </w:r>
            <w:r w:rsidRPr="00EE4573">
              <w:rPr>
                <w:rFonts w:ascii="Arial" w:eastAsia="Calibri" w:hAnsi="Arial" w:cs="Arial"/>
              </w:rPr>
              <w:t xml:space="preserve">x – 5x  =  </w:t>
            </w:r>
            <w:r w:rsidRPr="00EE4573">
              <w:rPr>
                <w:rFonts w:ascii="Arial" w:eastAsia="Calibri" w:hAnsi="Arial" w:cs="Arial"/>
                <w:position w:val="-20"/>
                <w:lang w:bidi="ar-SA"/>
              </w:rPr>
              <w:object w:dxaOrig="220" w:dyaOrig="540">
                <v:shape id="_x0000_i1045" type="#_x0000_t75" style="width:11.25pt;height:27pt" o:ole="">
                  <v:imagedata r:id="rId73" o:title=""/>
                </v:shape>
                <o:OLEObject Type="Embed" ProgID="Equation.3" ShapeID="_x0000_i1045" DrawAspect="Content" ObjectID="_1559247995" r:id="rId74"/>
              </w:object>
            </w:r>
            <w:r w:rsidRPr="00EE4573">
              <w:rPr>
                <w:rFonts w:ascii="Arial" w:eastAsia="Calibri" w:hAnsi="Arial" w:cs="Arial"/>
              </w:rPr>
              <w:t>x + 26</w:t>
            </w:r>
          </w:p>
        </w:tc>
      </w:tr>
    </w:tbl>
    <w:p w:rsid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  <w:rtl/>
        </w:rPr>
      </w:pPr>
    </w:p>
    <w:p w:rsid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b/>
          <w:bCs/>
          <w:rtl/>
        </w:rPr>
        <w:lastRenderedPageBreak/>
        <w:t>הפתרון</w:t>
      </w:r>
      <w:r w:rsidRPr="00EE4573">
        <w:rPr>
          <w:rFonts w:ascii="Arial" w:eastAsia="Times New Roman" w:hAnsi="Arial" w:cs="Arial" w:hint="cs"/>
          <w:rtl/>
        </w:rPr>
        <w:t xml:space="preserve"> של המשוואה הבאה הוא: </w:t>
      </w:r>
      <w:r w:rsidRPr="00EE4573">
        <w:rPr>
          <w:rFonts w:ascii="Arial" w:eastAsia="Times New Roman" w:hAnsi="Arial" w:cs="Arial" w:hint="cs"/>
          <w:b/>
          <w:bCs/>
          <w:rtl/>
        </w:rPr>
        <w:t>7</w:t>
      </w:r>
      <w:r w:rsidRPr="00EE4573">
        <w:rPr>
          <w:rFonts w:ascii="Arial" w:eastAsia="Times New Roman" w:hAnsi="Arial" w:cs="Arial" w:hint="cs"/>
          <w:rtl/>
        </w:rPr>
        <w:t xml:space="preserve">.  </w:t>
      </w:r>
    </w:p>
    <w:p w:rsidR="00EE4573" w:rsidRPr="00EE4573" w:rsidRDefault="00EE4573" w:rsidP="00EE4573">
      <w:pPr>
        <w:spacing w:after="60" w:line="320" w:lineRule="exact"/>
        <w:ind w:left="56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>השלימו את המספר המוסתר, כך שתתקבל משוואה מתאימה.</w:t>
      </w:r>
    </w:p>
    <w:p w:rsidR="00EE4573" w:rsidRPr="00EE4573" w:rsidRDefault="00EE4573" w:rsidP="00EE4573">
      <w:pPr>
        <w:spacing w:after="0" w:line="220" w:lineRule="exact"/>
        <w:ind w:left="567"/>
        <w:rPr>
          <w:rFonts w:ascii="Arial" w:eastAsia="Times New Roman" w:hAnsi="Arial" w:cs="Arial"/>
        </w:rPr>
      </w:pPr>
    </w:p>
    <w:p w:rsidR="00EE4573" w:rsidRPr="00EE4573" w:rsidRDefault="00EE4573" w:rsidP="00EE4573">
      <w:pPr>
        <w:bidi w:val="0"/>
        <w:spacing w:before="60" w:after="0" w:line="320" w:lineRule="exact"/>
        <w:ind w:left="405"/>
        <w:jc w:val="center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3F1C892B" wp14:editId="44C6FB1B">
                <wp:simplePos x="0" y="0"/>
                <wp:positionH relativeFrom="column">
                  <wp:posOffset>1984375</wp:posOffset>
                </wp:positionH>
                <wp:positionV relativeFrom="paragraph">
                  <wp:posOffset>22225</wp:posOffset>
                </wp:positionV>
                <wp:extent cx="236220" cy="254000"/>
                <wp:effectExtent l="10160" t="8890" r="2540" b="2540"/>
                <wp:wrapNone/>
                <wp:docPr id="3372" name="צורה חופשית 3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3824318">
                          <a:off x="0" y="0"/>
                          <a:ext cx="236220" cy="254000"/>
                        </a:xfrm>
                        <a:custGeom>
                          <a:avLst/>
                          <a:gdLst>
                            <a:gd name="T0" fmla="*/ 69078 w 872"/>
                            <a:gd name="T1" fmla="*/ 24388 h 979"/>
                            <a:gd name="T2" fmla="*/ 24381 w 872"/>
                            <a:gd name="T3" fmla="*/ 43847 h 979"/>
                            <a:gd name="T4" fmla="*/ 0 w 872"/>
                            <a:gd name="T5" fmla="*/ 74981 h 979"/>
                            <a:gd name="T6" fmla="*/ 4063 w 872"/>
                            <a:gd name="T7" fmla="*/ 121681 h 979"/>
                            <a:gd name="T8" fmla="*/ 16254 w 872"/>
                            <a:gd name="T9" fmla="*/ 137248 h 979"/>
                            <a:gd name="T10" fmla="*/ 20317 w 872"/>
                            <a:gd name="T11" fmla="*/ 148923 h 979"/>
                            <a:gd name="T12" fmla="*/ 40634 w 872"/>
                            <a:gd name="T13" fmla="*/ 234541 h 979"/>
                            <a:gd name="T14" fmla="*/ 48761 w 872"/>
                            <a:gd name="T15" fmla="*/ 246217 h 979"/>
                            <a:gd name="T16" fmla="*/ 73142 w 872"/>
                            <a:gd name="T17" fmla="*/ 254000 h 979"/>
                            <a:gd name="T18" fmla="*/ 117839 w 872"/>
                            <a:gd name="T19" fmla="*/ 234541 h 979"/>
                            <a:gd name="T20" fmla="*/ 235678 w 872"/>
                            <a:gd name="T21" fmla="*/ 199516 h 979"/>
                            <a:gd name="T22" fmla="*/ 231615 w 872"/>
                            <a:gd name="T23" fmla="*/ 137248 h 979"/>
                            <a:gd name="T24" fmla="*/ 219425 w 872"/>
                            <a:gd name="T25" fmla="*/ 129465 h 979"/>
                            <a:gd name="T26" fmla="*/ 207234 w 872"/>
                            <a:gd name="T27" fmla="*/ 102223 h 979"/>
                            <a:gd name="T28" fmla="*/ 203171 w 872"/>
                            <a:gd name="T29" fmla="*/ 24388 h 979"/>
                            <a:gd name="T30" fmla="*/ 186917 w 872"/>
                            <a:gd name="T31" fmla="*/ 20496 h 979"/>
                            <a:gd name="T32" fmla="*/ 150346 w 872"/>
                            <a:gd name="T33" fmla="*/ 12713 h 979"/>
                            <a:gd name="T34" fmla="*/ 69078 w 872"/>
                            <a:gd name="T35" fmla="*/ 24388 h 979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</a:gdLst>
                          <a:ahLst/>
                          <a:cxnLst>
                            <a:cxn ang="T36">
                              <a:pos x="T0" y="T1"/>
                            </a:cxn>
                            <a:cxn ang="T37">
                              <a:pos x="T2" y="T3"/>
                            </a:cxn>
                            <a:cxn ang="T38">
                              <a:pos x="T4" y="T5"/>
                            </a:cxn>
                            <a:cxn ang="T39">
                              <a:pos x="T6" y="T7"/>
                            </a:cxn>
                            <a:cxn ang="T40">
                              <a:pos x="T8" y="T9"/>
                            </a:cxn>
                            <a:cxn ang="T41">
                              <a:pos x="T10" y="T11"/>
                            </a:cxn>
                            <a:cxn ang="T42">
                              <a:pos x="T12" y="T13"/>
                            </a:cxn>
                            <a:cxn ang="T43">
                              <a:pos x="T14" y="T15"/>
                            </a:cxn>
                            <a:cxn ang="T44">
                              <a:pos x="T16" y="T17"/>
                            </a:cxn>
                            <a:cxn ang="T45">
                              <a:pos x="T18" y="T19"/>
                            </a:cxn>
                            <a:cxn ang="T46">
                              <a:pos x="T20" y="T21"/>
                            </a:cxn>
                            <a:cxn ang="T47">
                              <a:pos x="T22" y="T23"/>
                            </a:cxn>
                            <a:cxn ang="T48">
                              <a:pos x="T24" y="T25"/>
                            </a:cxn>
                            <a:cxn ang="T49">
                              <a:pos x="T26" y="T27"/>
                            </a:cxn>
                            <a:cxn ang="T50">
                              <a:pos x="T28" y="T29"/>
                            </a:cxn>
                            <a:cxn ang="T51">
                              <a:pos x="T30" y="T31"/>
                            </a:cxn>
                            <a:cxn ang="T52">
                              <a:pos x="T32" y="T33"/>
                            </a:cxn>
                            <a:cxn ang="T53">
                              <a:pos x="T34" y="T35"/>
                            </a:cxn>
                          </a:cxnLst>
                          <a:rect l="0" t="0" r="r" b="b"/>
                          <a:pathLst>
                            <a:path w="872" h="979">
                              <a:moveTo>
                                <a:pt x="255" y="94"/>
                              </a:moveTo>
                              <a:cubicBezTo>
                                <a:pt x="190" y="143"/>
                                <a:pt x="163" y="145"/>
                                <a:pt x="90" y="169"/>
                              </a:cubicBezTo>
                              <a:cubicBezTo>
                                <a:pt x="50" y="230"/>
                                <a:pt x="23" y="221"/>
                                <a:pt x="0" y="289"/>
                              </a:cubicBezTo>
                              <a:cubicBezTo>
                                <a:pt x="5" y="349"/>
                                <a:pt x="0" y="411"/>
                                <a:pt x="15" y="469"/>
                              </a:cubicBezTo>
                              <a:cubicBezTo>
                                <a:pt x="21" y="493"/>
                                <a:pt x="48" y="507"/>
                                <a:pt x="60" y="529"/>
                              </a:cubicBezTo>
                              <a:cubicBezTo>
                                <a:pt x="68" y="543"/>
                                <a:pt x="70" y="559"/>
                                <a:pt x="75" y="574"/>
                              </a:cubicBezTo>
                              <a:cubicBezTo>
                                <a:pt x="86" y="696"/>
                                <a:pt x="89" y="798"/>
                                <a:pt x="150" y="904"/>
                              </a:cubicBezTo>
                              <a:cubicBezTo>
                                <a:pt x="159" y="920"/>
                                <a:pt x="165" y="939"/>
                                <a:pt x="180" y="949"/>
                              </a:cubicBezTo>
                              <a:cubicBezTo>
                                <a:pt x="207" y="966"/>
                                <a:pt x="270" y="979"/>
                                <a:pt x="270" y="979"/>
                              </a:cubicBezTo>
                              <a:cubicBezTo>
                                <a:pt x="334" y="963"/>
                                <a:pt x="376" y="933"/>
                                <a:pt x="435" y="904"/>
                              </a:cubicBezTo>
                              <a:cubicBezTo>
                                <a:pt x="497" y="718"/>
                                <a:pt x="704" y="777"/>
                                <a:pt x="870" y="769"/>
                              </a:cubicBezTo>
                              <a:cubicBezTo>
                                <a:pt x="865" y="689"/>
                                <a:pt x="872" y="607"/>
                                <a:pt x="855" y="529"/>
                              </a:cubicBezTo>
                              <a:cubicBezTo>
                                <a:pt x="851" y="511"/>
                                <a:pt x="822" y="513"/>
                                <a:pt x="810" y="499"/>
                              </a:cubicBezTo>
                              <a:cubicBezTo>
                                <a:pt x="789" y="474"/>
                                <a:pt x="775" y="425"/>
                                <a:pt x="765" y="394"/>
                              </a:cubicBezTo>
                              <a:cubicBezTo>
                                <a:pt x="760" y="294"/>
                                <a:pt x="773" y="191"/>
                                <a:pt x="750" y="94"/>
                              </a:cubicBezTo>
                              <a:cubicBezTo>
                                <a:pt x="745" y="74"/>
                                <a:pt x="710" y="85"/>
                                <a:pt x="690" y="79"/>
                              </a:cubicBezTo>
                              <a:cubicBezTo>
                                <a:pt x="587" y="49"/>
                                <a:pt x="717" y="76"/>
                                <a:pt x="555" y="49"/>
                              </a:cubicBezTo>
                              <a:cubicBezTo>
                                <a:pt x="271" y="65"/>
                                <a:pt x="349" y="0"/>
                                <a:pt x="255" y="94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C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FFD014" id="צורה חופשית 3372" o:spid="_x0000_s1026" style="position:absolute;left:0;text-align:left;margin-left:156.25pt;margin-top:1.75pt;width:18.6pt;height:20pt;rotation:-4177175fd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72,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arwrgYAABAYAAAOAAAAZHJzL2Uyb0RvYy54bWysWO+O4zQQ/47EO0T5iLTX+E/iuLou4u5Y&#10;hHTASbc8QJqk24g2KUm63TvEW4AQ3xECXqivw4ztdO1enOsivrSJMx7Pb34z9nief/6w3QT3ZdtV&#10;Tb0IybMoDMo6b4qqvluE39/eXKVh0PVZXWSbpi4X4buyCz+//vST54fdvKTNutkUZRuAkrqbH3aL&#10;cN33u/ls1uXrcpt1z5pdWcPHVdNusx5e27tZ0WYH0L7dzGgUJbND0xa7tsnLroPRV/pjeK30r1Zl&#10;3n+3WnVlH2wWIdjWq99W/S7xd3b9PJvftdluXeXGjOw/WLHNqhoWPal6lfVZsG+rD1Rtq7xtumbV&#10;P8ub7axZraq8VBgADYnO0LxdZ7tSYQHndLuTm7r/T23+7f2bNqiKRciYoGFQZ1tg6fjn8dfjX8df&#10;guNv8PDH8e/j78d/AiUBDjvsujnMe7t70yLkbve6yX/o4MPM+YIvHcgEy8M3TQFas33fKCc9rNpt&#10;0DZAxhVLKWckVcPgjeBBUfPuRE350Ac5DFKWUAoE5vCJxjyKFHWzbI660Ip83/VflY16zu5fd71m&#10;toAnxUthoN2CktV2AyR/NgsSGYk0OAQpQDfygxixxMDENA3WgRTyXAxcdtKGYmRcG7PEQIqLcW3c&#10;EovGNcWWiOASFhy1K7HEeJSwcWXCkiKUJD5tkMQnlCQB/4+rk7YYhBP3OI3YHNCIETGuj9gkEJ5K&#10;ysbREpsGhOsxkNg8UMZj7nEfsZngqUg8vBKbDsoTClBG+SA2IYIRTj2QbUp0oHsUOpwQkTLp0Wiz&#10;MoUZ0+vEMmVx4ksN6tAiZUyScRupTQtlJCHxuI3U5oVMRA61eaFEcurTaBNDqORJ7LHRJoZGAjzk&#10;sdFmhkSU+oKR2syo6PYED3WY8e8xzCaGpIn05QuziaERlx5emM0LiSPGk3HMzOGFCuLJP2bTMrGp&#10;MpuViV2V2aREQQLbPfzGMYyfbdPMZmVa0qZlWtLmZVKS28xMS9rUTEva5ExL2uxMS9r8TEvaDE1L&#10;XswRv5gjfjFH/GKO4os5ii/mKL6Yo3iSI6hf7oYKJVsPRUv+UJuqBZ6CDCvpW4h8LGN2TYclEhYx&#10;UAjdEkwHUAJyqgZ6FBeOOJiL4swrrguwQTtEC4rHXnHpaIdAQHHhE4cssW0HjlFclVJjtnPiiGOx&#10;gPJQDHjAcupOMGjhsPdNYO4EgxcOc98E7k4wiIkfcuxOMJiJH7TLL57FCBqOWp9JZwwb0HCS+ia4&#10;HONJqlbwg3ZZpgY09YKGTLN5xnNQreAFDQlnT8BzDifAMebBAHnnTBji2gsa0s+ZYEDDOWStoIPQ&#10;pFwLV8bzy2IbBnBZXOIcSMGsx0wdHoPDIsTrQ7BehHg/wPFtc1/eNkqix3SlMeyqgExys+yjQL5f&#10;VvmL8r0tTqR2BOEKFyyptJAE9hLQQriyfhgehJOTmx2VYwvglgiKKDhcQ9JWavVUx9yg3oimT9Cu&#10;lDPYoS3lWg3XSTzoxuoZ7OBPMB1rT5wiHdfguQGjcaRic1Cf6EVjqLPAEmT5o55JjCLX88Ioih1I&#10;Qlsfi4HVj6tPdQ4l0tQxmljwLVovZGp7DOoyNSyjy/UTsBBVSdg/LOeTxMQfcwCQ1KygqbrIQVAh&#10;6xUSBwI1LjrdkDWys+GLVmBYTCIGCHcLAxPadxJqUmuYY0mJ0k/wEpcag4C+g6VKgArFg3CiKDXQ&#10;xBOiNDUOT3TaDAGp9gkwNnHjNDXbw1MCNcViBVTFbkaleOVSw46XUnOIcnl5KggTllzH94BBmLCH&#10;m5fjPIOYnfa4j2eDMAkKtzNHlTD7nFTnwGnhIR8uTwcBO6Vi1NVvnJE6AODWomUv91Cc6jhydzpB&#10;THQ5CRIbjp+SakJTDJ61ohT3VcTkJPgHB8yZ8zdNV4IOyD88vU4P6hhTSfnYO+uaTVXcVJsNHl9d&#10;e7d8uWmD+wzapzc3Lx/bbo7YRlWfdYPT9DJ6BJp35qTENp5qh/4kCeXRCyqvbpJUXPEbHl9JEaVX&#10;EZEvZAJ3Vv7q5mc8RQmfr6uiKOvXVV0OrVnCL2t9miaxbqqq5iye0zKGoFW4vCDxpnnqLTog22Zf&#10;F4qIdZkVX5rnPqs2+nnmWqycDLCHf+3roSeqm6jLpngH/VHVCYXogzY6tETXTfs+DA7Qkl6E3Y/7&#10;rC3DYPN1DT1fSTheOHv1wmOBRWJrf1naX7I6B1WLsA/hCoGPL3vd997v2upuDSvp6qtuvoC+7KrC&#10;hqlq4GqrzAu0nRUC0yLHvrb9rqQeG/nX/wIAAP//AwBQSwMEFAAGAAgAAAAhAPKZGq/bAAAACAEA&#10;AA8AAABkcnMvZG93bnJldi54bWxMj0FOwzAQRfdI3MGaSuyo4xQQDXGqKhIbNqgpB3CSaRI1Hgfb&#10;bcLtma5g+fS//rzJd4sdxRV9GBxpUOsEBFLj2oE6DV/H98dXECEaas3oCDX8YIBdcX+Xm6x1Mx3w&#10;WsVO8AiFzGjoY5wyKUPTozVh7SYkzk7OWxMZfSdbb2Yet6NMk+RFWjMQX+jNhGWPzbm6WA2pp8/9&#10;tjrFuarn5mMo5fehlFo/rJb9G4iIS/wrw02f1aFgp9pdqA1i1LBRSnFVw9MWBOeb5xvXzKkCWeTy&#10;/wPFLwAAAP//AwBQSwECLQAUAAYACAAAACEAtoM4kv4AAADhAQAAEwAAAAAAAAAAAAAAAAAAAAAA&#10;W0NvbnRlbnRfVHlwZXNdLnhtbFBLAQItABQABgAIAAAAIQA4/SH/1gAAAJQBAAALAAAAAAAAAAAA&#10;AAAAAC8BAABfcmVscy8ucmVsc1BLAQItABQABgAIAAAAIQD1uarwrgYAABAYAAAOAAAAAAAAAAAA&#10;AAAAAC4CAABkcnMvZTJvRG9jLnhtbFBLAQItABQABgAIAAAAIQDymRqv2wAAAAgBAAAPAAAAAAAA&#10;AAAAAAAAAAgJAABkcnMvZG93bnJldi54bWxQSwUGAAAAAAQABADzAAAAEAoAAAAA&#10;" path="m255,94v-65,49,-92,51,-165,75c50,230,23,221,,289v5,60,,122,15,180c21,493,48,507,60,529v8,14,10,30,15,45c86,696,89,798,150,904v9,16,15,35,30,45c207,966,270,979,270,979v64,-16,106,-46,165,-75c497,718,704,777,870,769v-5,-80,2,-162,-15,-240c851,511,822,513,810,499,789,474,775,425,765,394,760,294,773,191,750,94,745,74,710,85,690,79,587,49,717,76,555,49,271,65,349,,255,94xe" fillcolor="#ffc000" stroked="f">
                <v:path arrowok="t" o:connecttype="custom" o:connectlocs="18712850,6327428;6604679,11376035;0,19453702;1100644,31569943;4403119,35608776;5503763,38637837;11007527,60851291;13209086,63880611;19813765,65899898;31921936,60851291;63843873,51764110;62743229,35608776;59441025,33589489;56138550,26521596;55037906,6327428;50634786,5317655;40727904,3298368;18712850,6327428" o:connectangles="0,0,0,0,0,0,0,0,0,0,0,0,0,0,0,0,0,0"/>
              </v:shape>
            </w:pict>
          </mc:Fallback>
        </mc:AlternateContent>
      </w:r>
      <w:r w:rsidRPr="00EE4573">
        <w:rPr>
          <w:rFonts w:ascii="Arial" w:eastAsia="Calibri" w:hAnsi="Arial" w:cs="Arial"/>
        </w:rPr>
        <w:t xml:space="preserve">(x + 4)  </w:t>
      </w:r>
      <w:proofErr w:type="gramStart"/>
      <w:r w:rsidRPr="00EE4573">
        <w:rPr>
          <w:rFonts w:ascii="Arial" w:eastAsia="Calibri" w:hAnsi="Arial" w:cs="Arial"/>
        </w:rPr>
        <w:t>=  3x</w:t>
      </w:r>
      <w:proofErr w:type="gramEnd"/>
      <w:r w:rsidRPr="00EE4573">
        <w:rPr>
          <w:rFonts w:ascii="Arial" w:eastAsia="Calibri" w:hAnsi="Arial" w:cs="Arial"/>
        </w:rPr>
        <w:t xml:space="preserve"> + 1</w:t>
      </w:r>
    </w:p>
    <w:p w:rsidR="00EE4573" w:rsidRP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</w:rPr>
      </w:pPr>
    </w:p>
    <w:p w:rsidR="00EE4573" w:rsidRPr="00EE4573" w:rsidRDefault="00EE4573" w:rsidP="00EE4573">
      <w:pPr>
        <w:spacing w:after="24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שאלות מילוליות</w:t>
      </w: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</w:rPr>
      </w:pPr>
      <w:r w:rsidRPr="00EE4573">
        <w:rPr>
          <w:rFonts w:ascii="Calibri" w:eastAsia="Calibri" w:hAnsi="Calibri" w:cs="Arial"/>
          <w:noProof/>
        </w:rPr>
        <mc:AlternateContent>
          <mc:Choice Requires="wpg">
            <w:drawing>
              <wp:anchor distT="0" distB="0" distL="114300" distR="114300" simplePos="0" relativeHeight="251706880" behindDoc="0" locked="0" layoutInCell="1" allowOverlap="1" wp14:anchorId="31876441" wp14:editId="321DDBCB">
                <wp:simplePos x="0" y="0"/>
                <wp:positionH relativeFrom="column">
                  <wp:posOffset>602615</wp:posOffset>
                </wp:positionH>
                <wp:positionV relativeFrom="paragraph">
                  <wp:posOffset>25400</wp:posOffset>
                </wp:positionV>
                <wp:extent cx="1455420" cy="838200"/>
                <wp:effectExtent l="0" t="19050" r="3175" b="9525"/>
                <wp:wrapNone/>
                <wp:docPr id="3366" name="קבוצה 3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5420" cy="838200"/>
                          <a:chOff x="2196" y="1584"/>
                          <a:chExt cx="2292" cy="1320"/>
                        </a:xfrm>
                      </wpg:grpSpPr>
                      <wps:wsp>
                        <wps:cNvPr id="3367" name="AutoShape 3549"/>
                        <wps:cNvSpPr>
                          <a:spLocks noChangeArrowheads="1"/>
                        </wps:cNvSpPr>
                        <wps:spPr bwMode="auto">
                          <a:xfrm>
                            <a:off x="2289" y="1584"/>
                            <a:ext cx="1404" cy="132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8" name="Text Box 3550"/>
                        <wps:cNvSpPr txBox="1">
                          <a:spLocks noChangeArrowheads="1"/>
                        </wps:cNvSpPr>
                        <wps:spPr bwMode="auto">
                          <a:xfrm>
                            <a:off x="2196" y="1716"/>
                            <a:ext cx="694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79646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670EF" w:rsidRDefault="00EE4573" w:rsidP="00EE4573">
                              <w:pPr>
                                <w:bidi w:val="0"/>
                                <w:ind w:right="-162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670EF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  <w:r w:rsidRPr="004670EF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9" name="Text Box 3551"/>
                        <wps:cNvSpPr txBox="1">
                          <a:spLocks noChangeArrowheads="1"/>
                        </wps:cNvSpPr>
                        <wps:spPr bwMode="auto">
                          <a:xfrm>
                            <a:off x="3132" y="1716"/>
                            <a:ext cx="1356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79646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670EF" w:rsidRDefault="00EE4573" w:rsidP="00EE4573">
                              <w:pPr>
                                <w:bidi w:val="0"/>
                                <w:ind w:right="85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670EF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  <w:r w:rsidRPr="004670EF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(2x – </w:t>
                              </w:r>
                              <w:r w:rsidRPr="004670EF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.5</w:t>
                              </w:r>
                              <w:r w:rsidRPr="004670EF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)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0" name="AutoShape 3552"/>
                        <wps:cNvCnPr>
                          <a:cxnSpLocks noChangeShapeType="1"/>
                        </wps:cNvCnPr>
                        <wps:spPr bwMode="auto">
                          <a:xfrm flipH="1">
                            <a:off x="3333" y="2184"/>
                            <a:ext cx="75" cy="20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1" name="AutoShape 3553"/>
                        <wps:cNvCnPr>
                          <a:cxnSpLocks noChangeShapeType="1"/>
                        </wps:cNvCnPr>
                        <wps:spPr bwMode="auto">
                          <a:xfrm>
                            <a:off x="2578" y="2184"/>
                            <a:ext cx="74" cy="20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876441" id="קבוצה 3366" o:spid="_x0000_s1791" style="position:absolute;left:0;text-align:left;margin-left:47.45pt;margin-top:2pt;width:114.6pt;height:66pt;z-index:251706880" coordorigin="2196,1584" coordsize="2292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nezswQAAK4UAAAOAAAAZHJzL2Uyb0RvYy54bWzsWOlu4zYQ/l+g70Dov2NRh2UJcRaJj7RA&#10;ul1g0wegdVhqJVIl5djZog9RYPsK7SPldTpDSrKda480AYpGP2TRpIZzfPNxRsdvtlVJrlKpCsEn&#10;Fj2yLZLyWCQFX02sny4Xg7FFVMN4wkrB04l1nSrrzcm33xxv6ih1RC7KJJUEhHAVbeqJlTdNHQ2H&#10;Ks7TiqkjUaccJjMhK9bAUK6GiWQbkF6VQ8e2R8ONkEktRZwqBf/OzKR1ouVnWRo3P2aZShtSTizQ&#10;rdF3qe9LvA9Pjlm0kqzOi7hVg32FFhUrOGzai5qxhpG1LO6IqopYCiWy5igW1VBkWRGn2gawhtq3&#10;rDmXYl1rW1bRZlX3bgLX3vLTV4uN3169k6RIJpbrjkYW4ayCKN38ffPHzZ83f918JPpv8NKmXkWw&#10;+FzW7+t30pgKjxci/kXB9PD2PI5XZjFZbn4QCYhl60ZoL20zWaEIsJ9sdTCu+2Ck24bE8Cf1fN9z&#10;IGYxzI3dMUTbRCvOIaT4mkND0BhmqT/2url5+7rjhI55l7ogBVVkkdlX69rqhoYB8tTOueppzn2f&#10;szrVMVPor51zg865p+AFvYq4vheiZqgCrO0cq4xXCRfTnPFVeiql2OQpS0A1qi05eAEHCmLySTc7&#10;zji85a+ds23vAW+xqJaqOU9FRfBhYjWyAK1KNJJF7OpCNRoNSYsdlvxskawqIY2uWEl8G67W/e1i&#10;CEQnEt/kYlGUJbiBRSUnm4kV+o6vhStRFglO4pySq+W0lASEAlb01Yo9WFYVDRBKWVQAmn4Ri9B9&#10;c57oXRpWlOYZNCk5Cgc/tHagR3Ti/hba4Xw8H3sDzxnNB549mw1OF1NvMFrQwJ+5s+l0Rn9HPakX&#10;5UWSpBxV7UiEep+Ho5bOTPr3NHJg0oHlC33dtXx4qIaGO9jS/WrrAPgGKgZyS5FcA2ykMKwILA4P&#10;uZAfLLIBRpxY6tc1k6lFyu85QC+knocUqgeeH2Buyv2Z5f4M4zGIArRYxDxOG0O761oWqxx2ojrG&#10;XGA+ZEWDGYr6Ga3aASTmy2UoHFWG/i4RBGdiCwnqa+zu5RtptjDTaf9sqdpTW0BHGGwNUc2Lo7DN&#10;VNcbtzDo6LTLqjZRJZx+uyRF/z6SeLhFn4n/h7wwHm1TnTqefeaEg8VoHAy8hecPwsAeD2wanoUj&#10;2wu92eIw1S8Knj491ZHtqBMAQaL7H0n6IBx5GgcQmYNlGPIZU7mhxQSeDFq+kAZ7CkO7Os7ofu/j&#10;jma73JqygQa44y5zX/mkK6fgsL3LJ/oAf3E+caEIMkf/HT6hrg9VFBZZr4SyX2J88UH7Sih7ddVT&#10;CEUfa6+E0rUFfQsRQMFlCGW/hfCdjn+hhZhy05vFW972Zn0XoVuOy+sa+rCDJsK8gu5+uIkgWVnU&#10;33VFT9u1uXBpTnFo135h3YS9W+AbRnGgqzB1xwMlimokw2pwKjiHakVIUxTqRuETBYs+O0MbCrTH&#10;z86HWwXortuO4D/WHezVaX2emTYJyoPPKvrRtxjyl6yvA3ovfN3nhy8CpAWt4wdQ5sNhdw9o27r6&#10;FbTP0tL+y6DVH3Hgo5guUtsPePjVbX+sQb77zHjyDwAAAP//AwBQSwMEFAAGAAgAAAAhACCbSi7f&#10;AAAACAEAAA8AAABkcnMvZG93bnJldi54bWxMj0FLw0AQhe+C/2EZwZvdpInFxmxKKeqpCLZC6W2a&#10;nSah2d2Q3Sbpv3c86XF4H2++l68m04qBet84qyCeRSDIlk43tlLwvX9/egHhA1qNrbOk4EYeVsX9&#10;XY6ZdqP9omEXKsEl1meooA6hy6T0ZU0G/cx1ZDk7u95g4LOvpO5x5HLTynkULaTBxvKHGjva1FRe&#10;dlej4GPEcZ3Eb8P2ct7cjvvnz8M2JqUeH6b1K4hAU/iD4Vef1aFgp5O7Wu1Fq2CZLplUkPIijpN5&#10;GoM4MZcsIpBFLv8PKH4AAAD//wMAUEsBAi0AFAAGAAgAAAAhALaDOJL+AAAA4QEAABMAAAAAAAAA&#10;AAAAAAAAAAAAAFtDb250ZW50X1R5cGVzXS54bWxQSwECLQAUAAYACAAAACEAOP0h/9YAAACUAQAA&#10;CwAAAAAAAAAAAAAAAAAvAQAAX3JlbHMvLnJlbHNQSwECLQAUAAYACAAAACEAzVJ3s7MEAACuFAAA&#10;DgAAAAAAAAAAAAAAAAAuAgAAZHJzL2Uyb0RvYy54bWxQSwECLQAUAAYACAAAACEAIJtKLt8AAAAI&#10;AQAADwAAAAAAAAAAAAAAAAANBwAAZHJzL2Rvd25yZXYueG1sUEsFBgAAAAAEAAQA8wAAABkIAAAA&#10;AA==&#10;">
                <v:shape id="AutoShape 3549" o:spid="_x0000_s1792" type="#_x0000_t5" style="position:absolute;left:2289;top:1584;width:1404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KpXcUA&#10;AADdAAAADwAAAGRycy9kb3ducmV2LnhtbESPzYvCMBTE7wv7P4S3sLc19QOVahQRBG+7fh28PZpn&#10;U2xe2ibW+t9vBMHjMDO/YebLzpaipcYXjhX0ewkI4szpgnMFx8PmZwrCB2SNpWNS8CAPy8XnxxxT&#10;7e68o3YfchEh7FNUYEKoUil9Zsii77mKOHoX11gMUTa51A3eI9yWcpAkY2mx4LhgsKK1oey6v1kF&#10;tSn+yt/+dvc4rq7hcDpf6nrUKvX91a1mIAJ14R1+tbdawXA4nsDzTXwCc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0qldxQAAAN0AAAAPAAAAAAAAAAAAAAAAAJgCAABkcnMv&#10;ZG93bnJldi54bWxQSwUGAAAAAAQABAD1AAAAigMAAAAA&#10;" filled="f"/>
                <v:shape id="Text Box 3550" o:spid="_x0000_s1793" type="#_x0000_t202" style="position:absolute;left:2196;top:1716;width:694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bk88MA&#10;AADdAAAADwAAAGRycy9kb3ducmV2LnhtbERPW2vCMBR+F/wP4Qh7s6kTZKtGKdKBMBhUh5e3Q3Ns&#10;is1JaaJ2/355GOzx47uvNoNtxYN63zhWMEtSEMSV0w3XCr4PH9M3ED4ga2wdk4If8rBZj0crzLR7&#10;ckmPfahFDGGfoQITQpdJ6StDFn3iOuLIXV1vMUTY11L3+IzhtpWvabqQFhuODQY72hqqbvu7VXAq&#10;duHmis/8/l6a49clLwtzLpV6mQz5EkSgIfyL/9w7rWA+X8S58U18An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bk88MAAADdAAAADwAAAAAAAAAAAAAAAACYAgAAZHJzL2Rv&#10;d25yZXYueG1sUEsFBgAAAAAEAAQA9QAAAIgDAAAAAA==&#10;" filled="f" stroked="f" strokecolor="#f79646" strokeweight="1pt">
                  <v:stroke dashstyle="dash"/>
                  <v:textbox>
                    <w:txbxContent>
                      <w:p w:rsidR="00EE4573" w:rsidRPr="004670EF" w:rsidRDefault="00EE4573" w:rsidP="00EE4573">
                        <w:pPr>
                          <w:bidi w:val="0"/>
                          <w:ind w:right="-162"/>
                          <w:jc w:val="center"/>
                          <w:rPr>
                            <w:rFonts w:ascii="Arial" w:hAnsi="Arial"/>
                            <w:sz w:val="20"/>
                            <w:szCs w:val="20"/>
                            <w:lang w:val="ru-RU"/>
                          </w:rPr>
                        </w:pPr>
                        <w:r w:rsidRPr="004670EF"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3</w:t>
                        </w:r>
                        <w:r w:rsidRPr="004670EF">
                          <w:rPr>
                            <w:rFonts w:ascii="Arial" w:hAnsi="Arial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3551" o:spid="_x0000_s1794" type="#_x0000_t202" style="position:absolute;left:3132;top:1716;width:1356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pBaMcA&#10;AADdAAAADwAAAGRycy9kb3ducmV2LnhtbESP3WrCQBSE7wXfYTmCd3VTBampawgSQSgUoqU/d4fs&#10;aTYkezZkV03fvlsoeDnMzDfMNhttJ640+MaxgsdFAoK4crrhWsHb+fDwBMIHZI2dY1LwQx6y3XSy&#10;xVS7G5d0PYVaRAj7FBWYEPpUSl8ZsugXrieO3rcbLIYoh1rqAW8Rbju5TJK1tNhwXDDY095Q1Z4u&#10;VsFHcQytK17yy6Y0769feVmYz1Kp+WzMn0EEGsM9/N8+agWr1XoDf2/iE5C7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maQWjHAAAA3QAAAA8AAAAAAAAAAAAAAAAAmAIAAGRy&#10;cy9kb3ducmV2LnhtbFBLBQYAAAAABAAEAPUAAACMAwAAAAA=&#10;" filled="f" stroked="f" strokecolor="#f79646" strokeweight="1pt">
                  <v:stroke dashstyle="dash"/>
                  <v:textbox>
                    <w:txbxContent>
                      <w:p w:rsidR="00EE4573" w:rsidRPr="004670EF" w:rsidRDefault="00EE4573" w:rsidP="00EE4573">
                        <w:pPr>
                          <w:bidi w:val="0"/>
                          <w:ind w:right="85"/>
                          <w:jc w:val="center"/>
                          <w:rPr>
                            <w:rFonts w:ascii="Arial" w:hAnsi="Arial"/>
                            <w:sz w:val="20"/>
                            <w:szCs w:val="20"/>
                            <w:lang w:val="ru-RU"/>
                          </w:rPr>
                        </w:pPr>
                        <w:r w:rsidRPr="004670EF"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2</w:t>
                        </w:r>
                        <w:r w:rsidRPr="004670EF">
                          <w:rPr>
                            <w:rFonts w:ascii="Arial" w:hAnsi="Arial"/>
                            <w:sz w:val="20"/>
                            <w:szCs w:val="20"/>
                          </w:rPr>
                          <w:t xml:space="preserve">(2x – </w:t>
                        </w:r>
                        <w:r w:rsidRPr="004670EF">
                          <w:rPr>
                            <w:rFonts w:ascii="Arial" w:hAnsi="Arial" w:hint="cs"/>
                            <w:sz w:val="20"/>
                            <w:szCs w:val="20"/>
                            <w:rtl/>
                          </w:rPr>
                          <w:t>3.5</w:t>
                        </w:r>
                        <w:r w:rsidRPr="004670EF">
                          <w:rPr>
                            <w:rFonts w:ascii="Arial" w:hAnsi="Arial"/>
                            <w:sz w:val="20"/>
                            <w:szCs w:val="20"/>
                          </w:rPr>
                          <w:t xml:space="preserve">) </w:t>
                        </w:r>
                      </w:p>
                    </w:txbxContent>
                  </v:textbox>
                </v:shape>
                <v:shape id="AutoShape 3552" o:spid="_x0000_s1795" type="#_x0000_t32" style="position:absolute;left:3333;top:2184;width:75;height:20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8TusAAAADdAAAADwAAAGRycy9kb3ducmV2LnhtbERPTWvCQBC9F/oflil4qxsVqqSuIoWK&#10;V6OQ65Ads6nZ2SS7avrvOwehx8f7Xm9H36o7DbEJbGA2zUARV8E2XBs4n77fV6BiQrbYBiYDvxRh&#10;u3l9WWNuw4OPdC9SrSSEY44GXEpdrnWsHHmM09ARC3cJg8ckcKi1HfAh4b7V8yz70B4blgaHHX05&#10;qq7FzRtYnH/6U1YuZ+W+d/0eb/FQ9CtjJm/j7hNUojH9i5/ugxXfYin75Y08Ab3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qPE7rAAAAA3QAAAA8AAAAAAAAAAAAAAAAA&#10;oQIAAGRycy9kb3ducmV2LnhtbFBLBQYAAAAABAAEAPkAAACOAwAAAAA=&#10;" strokeweight="1.5pt"/>
                <v:shape id="AutoShape 3553" o:spid="_x0000_s1796" type="#_x0000_t32" style="position:absolute;left:2578;top:2184;width:74;height:2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N/D8UAAADdAAAADwAAAGRycy9kb3ducmV2LnhtbESPwWrDMBBE74H+g9hCbrGcGtriRjZx&#10;IJBLDk176W2x1paJtXIs1Xb/vgoUehxm5g2zKxfbi4lG3zlWsE1SEMS10x23Cj4/jptXED4ga+wd&#10;k4If8lAWD6sd5trN/E7TJbQiQtjnqMCEMORS+tqQRZ+4gTh6jRsthijHVuoR5wi3vXxK02dpseO4&#10;YHCgg6H6evm2Cuyg7e3sjP66dllf0anZV+mk1Ppx2b+BCLSE//Bf+6QVZNnLFu5v4hO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N/D8UAAADdAAAADwAAAAAAAAAA&#10;AAAAAAChAgAAZHJzL2Rvd25yZXYueG1sUEsFBgAAAAAEAAQA+QAAAJMDAAAAAA==&#10;" strokeweight="1.5pt"/>
              </v:group>
            </w:pict>
          </mc:Fallback>
        </mc:AlternateContent>
      </w:r>
      <w:r w:rsidRPr="00EE4573">
        <w:rPr>
          <w:rFonts w:ascii="Arial" w:eastAsia="Times New Roman" w:hAnsi="Arial" w:cs="Arial" w:hint="cs"/>
          <w:rtl/>
        </w:rPr>
        <w:t xml:space="preserve">לפניכם סרטוט של משולש שווה שוקיים.  המידות בס"מ. </w:t>
      </w:r>
    </w:p>
    <w:p w:rsidR="00EE4573" w:rsidRPr="00EE4573" w:rsidRDefault="00EE4573" w:rsidP="00EE4573">
      <w:pPr>
        <w:numPr>
          <w:ilvl w:val="0"/>
          <w:numId w:val="42"/>
        </w:numPr>
        <w:spacing w:after="60" w:line="320" w:lineRule="exact"/>
        <w:ind w:left="851" w:hanging="284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מה ערכו של  </w:t>
      </w:r>
      <w:r w:rsidRPr="00EE4573">
        <w:rPr>
          <w:rFonts w:ascii="Arial" w:eastAsia="Times New Roman" w:hAnsi="Arial" w:cs="Arial"/>
          <w:b/>
          <w:bCs/>
        </w:rPr>
        <w:t>x</w:t>
      </w:r>
      <w:r w:rsidRPr="00EE4573">
        <w:rPr>
          <w:rFonts w:ascii="Arial" w:eastAsia="Times New Roman" w:hAnsi="Arial" w:cs="Arial" w:hint="cs"/>
          <w:rtl/>
        </w:rPr>
        <w:t xml:space="preserve"> ?</w:t>
      </w:r>
    </w:p>
    <w:p w:rsidR="00EE4573" w:rsidRPr="00EE4573" w:rsidRDefault="00EE4573" w:rsidP="00EE4573">
      <w:pPr>
        <w:spacing w:after="60" w:line="320" w:lineRule="exact"/>
        <w:ind w:left="851"/>
        <w:rPr>
          <w:rFonts w:ascii="Arial" w:eastAsia="Times New Roman" w:hAnsi="Arial" w:cs="Arial"/>
        </w:rPr>
      </w:pPr>
    </w:p>
    <w:p w:rsidR="00EE4573" w:rsidRPr="00EE4573" w:rsidRDefault="00EE4573" w:rsidP="00EE4573">
      <w:pPr>
        <w:numPr>
          <w:ilvl w:val="0"/>
          <w:numId w:val="42"/>
        </w:numPr>
        <w:spacing w:after="60" w:line="320" w:lineRule="exact"/>
        <w:ind w:left="851" w:hanging="284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נתון שהיקף המשולש הוא  57  ס"מ. </w:t>
      </w:r>
    </w:p>
    <w:p w:rsidR="00EE4573" w:rsidRPr="00EE4573" w:rsidRDefault="00EE4573" w:rsidP="00EE4573">
      <w:pPr>
        <w:spacing w:after="60" w:line="320" w:lineRule="exact"/>
        <w:ind w:left="850"/>
        <w:contextualSpacing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>מהם האורכים של צלעות המשולש?</w:t>
      </w:r>
    </w:p>
    <w:p w:rsidR="00EE4573" w:rsidRPr="00EE4573" w:rsidRDefault="00EE4573" w:rsidP="00EE4573">
      <w:pPr>
        <w:spacing w:after="60" w:line="320" w:lineRule="exact"/>
        <w:ind w:left="720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left="720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left="720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left="720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spacing w:after="0" w:line="320" w:lineRule="exact"/>
        <w:ind w:left="357"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0" w:line="320" w:lineRule="exact"/>
        <w:ind w:left="567" w:hanging="56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>בקופת החיסכון של דני יש  432  שקלים.  בכל שבוע הוא חוסך  18  שקלים.</w:t>
      </w:r>
    </w:p>
    <w:p w:rsidR="00EE4573" w:rsidRPr="00EE4573" w:rsidRDefault="00EE4573" w:rsidP="00EE4573">
      <w:pPr>
        <w:spacing w:after="60" w:line="320" w:lineRule="exact"/>
        <w:ind w:left="566"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 xml:space="preserve">בקופת החיסכון של יותם יש  84  שקלים.  בכל שבוע הוא חוסך  10  שקלים. </w:t>
      </w:r>
    </w:p>
    <w:p w:rsidR="00EE4573" w:rsidRPr="00EE4573" w:rsidRDefault="00EE4573" w:rsidP="00EE4573">
      <w:pPr>
        <w:spacing w:after="0" w:line="320" w:lineRule="exact"/>
        <w:ind w:left="566" w:right="-284"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 xml:space="preserve">כעבור כמה שבועות יהיה סכום הכסף בקופה של דני גדול פי  3  מסכום הכסף בקופה של יותם? </w:t>
      </w:r>
      <w:r w:rsidRPr="00EE4573">
        <w:rPr>
          <w:rFonts w:ascii="Arial" w:eastAsia="Calibri" w:hAnsi="Arial" w:cs="Arial" w:hint="cs"/>
          <w:color w:val="7030A0"/>
          <w:sz w:val="18"/>
          <w:szCs w:val="18"/>
          <w:rtl/>
        </w:rPr>
        <w:t xml:space="preserve">     </w:t>
      </w:r>
    </w:p>
    <w:p w:rsidR="00EE4573" w:rsidRP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ind w:left="567"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רינת גדולה ממירב  ב-  8  שנים.  בעוד  3  שנים יהיה הגיל של רינת פי  2  מהגיל של מירב. </w:t>
      </w:r>
    </w:p>
    <w:p w:rsidR="00EE4573" w:rsidRPr="00EE4573" w:rsidRDefault="00EE4573" w:rsidP="00EE4573">
      <w:pPr>
        <w:spacing w:after="60" w:line="320" w:lineRule="exact"/>
        <w:ind w:left="566"/>
        <w:contextualSpacing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>מהו סכום הגילים שלהן כיום?</w:t>
      </w:r>
      <w:r w:rsidRPr="00EE4573">
        <w:rPr>
          <w:rFonts w:ascii="Arial" w:eastAsia="Calibri" w:hAnsi="Arial" w:cs="Arial" w:hint="cs"/>
          <w:b/>
          <w:bCs/>
          <w:color w:val="7030A0"/>
          <w:sz w:val="18"/>
          <w:szCs w:val="18"/>
          <w:rtl/>
        </w:rPr>
        <w:t xml:space="preserve"> </w:t>
      </w:r>
      <w:r w:rsidRPr="00EE4573">
        <w:rPr>
          <w:rFonts w:ascii="Arial" w:eastAsia="Calibri" w:hAnsi="Arial" w:cs="Arial" w:hint="cs"/>
          <w:color w:val="7030A0"/>
          <w:sz w:val="18"/>
          <w:szCs w:val="18"/>
          <w:rtl/>
        </w:rPr>
        <w:t xml:space="preserve"> </w:t>
      </w:r>
    </w:p>
    <w:p w:rsidR="00EE4573" w:rsidRPr="00EE4573" w:rsidRDefault="00EE4573" w:rsidP="00EE4573">
      <w:pPr>
        <w:spacing w:after="60" w:line="320" w:lineRule="exact"/>
        <w:ind w:left="566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left="566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left="566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60" w:line="320" w:lineRule="exact"/>
        <w:ind w:left="567" w:hanging="567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>הספרייה העירונית מציעה שתי אפשרויות למנוי שנתי:</w:t>
      </w:r>
    </w:p>
    <w:p w:rsidR="00EE4573" w:rsidRPr="00EE4573" w:rsidRDefault="00EE4573" w:rsidP="00EE4573">
      <w:pPr>
        <w:spacing w:after="0" w:line="320" w:lineRule="exact"/>
        <w:ind w:left="566"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>אפשרות א:   תשלום חד פעמי בגובה של  80  שקלים,  ותשלום נוסף בגובה  4  שקלים עבור כל ספר.</w:t>
      </w:r>
    </w:p>
    <w:p w:rsidR="00EE4573" w:rsidRPr="00EE4573" w:rsidRDefault="00EE4573" w:rsidP="00EE4573">
      <w:pPr>
        <w:spacing w:after="120" w:line="320" w:lineRule="exact"/>
        <w:ind w:left="567"/>
        <w:rPr>
          <w:rFonts w:ascii="Arial" w:eastAsia="Times New Roman" w:hAnsi="Arial" w:cs="Arial"/>
          <w:rtl/>
        </w:rPr>
      </w:pPr>
      <w:r w:rsidRPr="00EE4573">
        <w:rPr>
          <w:rFonts w:ascii="Arial" w:eastAsia="Times New Roman" w:hAnsi="Arial" w:cs="Arial" w:hint="cs"/>
          <w:rtl/>
        </w:rPr>
        <w:t>אפשרות ב:   תשלום בגובה  12  שקלים עבור כל ספר.</w:t>
      </w:r>
    </w:p>
    <w:p w:rsidR="00EE4573" w:rsidRPr="00EE4573" w:rsidRDefault="00EE4573" w:rsidP="00EE4573">
      <w:pPr>
        <w:numPr>
          <w:ilvl w:val="0"/>
          <w:numId w:val="43"/>
        </w:numPr>
        <w:spacing w:after="60" w:line="320" w:lineRule="exact"/>
        <w:ind w:left="851" w:hanging="284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>עבור כמה ספרים יהיה התשלום בשתי האפשרויות שווה?</w:t>
      </w:r>
      <w:r w:rsidRPr="00EE4573">
        <w:rPr>
          <w:rFonts w:ascii="Arial" w:eastAsia="Times New Roman" w:hAnsi="Arial" w:cs="Arial"/>
          <w:noProof/>
        </w:rPr>
        <w:t xml:space="preserve"> </w:t>
      </w:r>
      <w:r w:rsidRPr="00EE4573">
        <w:rPr>
          <w:rFonts w:ascii="Arial" w:eastAsia="Times New Roman" w:hAnsi="Arial" w:cs="Arial" w:hint="cs"/>
          <w:rtl/>
        </w:rPr>
        <w:t xml:space="preserve"> </w:t>
      </w:r>
    </w:p>
    <w:p w:rsidR="00EE4573" w:rsidRPr="00EE4573" w:rsidRDefault="00EE4573" w:rsidP="00EE4573">
      <w:pPr>
        <w:spacing w:after="60" w:line="320" w:lineRule="exact"/>
        <w:ind w:left="851"/>
        <w:rPr>
          <w:rFonts w:ascii="Arial" w:eastAsia="Times New Roman" w:hAnsi="Arial" w:cs="Arial"/>
        </w:rPr>
      </w:pPr>
      <w:r w:rsidRPr="00EE4573">
        <w:rPr>
          <w:rFonts w:ascii="Arial" w:eastAsia="Calibri" w:hAnsi="Arial" w:cs="Arial" w:hint="cs"/>
          <w:color w:val="7030A0"/>
          <w:sz w:val="18"/>
          <w:szCs w:val="18"/>
          <w:rtl/>
        </w:rPr>
        <w:t xml:space="preserve"> </w:t>
      </w:r>
    </w:p>
    <w:p w:rsidR="00EE4573" w:rsidRPr="00EE4573" w:rsidRDefault="00EE4573" w:rsidP="00EE4573">
      <w:pPr>
        <w:numPr>
          <w:ilvl w:val="0"/>
          <w:numId w:val="43"/>
        </w:numPr>
        <w:spacing w:after="60" w:line="320" w:lineRule="exact"/>
        <w:ind w:left="851" w:hanging="284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מירב מחליפה  6  ספרים בשנה.  באיזו אפשרות תציעו לה לבחור?  </w:t>
      </w:r>
      <w:r w:rsidRPr="00EE4573">
        <w:rPr>
          <w:rFonts w:ascii="Arial" w:eastAsia="Calibri" w:hAnsi="Arial" w:cs="Arial" w:hint="cs"/>
          <w:color w:val="7030A0"/>
          <w:sz w:val="18"/>
          <w:szCs w:val="18"/>
          <w:rtl/>
        </w:rPr>
        <w:t xml:space="preserve"> </w:t>
      </w:r>
    </w:p>
    <w:p w:rsidR="00EE4573" w:rsidRPr="00EE4573" w:rsidRDefault="00EE4573" w:rsidP="00EE4573">
      <w:pPr>
        <w:ind w:left="720"/>
        <w:contextualSpacing/>
        <w:rPr>
          <w:rFonts w:ascii="Arial" w:eastAsia="Times New Roman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left="851"/>
        <w:rPr>
          <w:rFonts w:ascii="Arial" w:eastAsia="Times New Roman" w:hAnsi="Arial" w:cs="Arial"/>
        </w:rPr>
      </w:pPr>
    </w:p>
    <w:p w:rsidR="00EE4573" w:rsidRPr="00EE4573" w:rsidRDefault="00EE4573" w:rsidP="00EE4573">
      <w:pPr>
        <w:numPr>
          <w:ilvl w:val="0"/>
          <w:numId w:val="43"/>
        </w:numPr>
        <w:spacing w:after="0" w:line="320" w:lineRule="exact"/>
        <w:ind w:left="850" w:hanging="284"/>
        <w:rPr>
          <w:rFonts w:ascii="Arial" w:eastAsia="Times New Roman" w:hAnsi="Arial" w:cs="Arial"/>
        </w:rPr>
      </w:pPr>
      <w:r w:rsidRPr="00EE4573">
        <w:rPr>
          <w:rFonts w:ascii="Arial" w:eastAsia="Times New Roman" w:hAnsi="Arial" w:cs="Arial" w:hint="cs"/>
          <w:rtl/>
        </w:rPr>
        <w:t xml:space="preserve">טל מחליפה  15  ספרים בשנה.  באיזו אפשרות תציעו לה לבחור?  </w:t>
      </w:r>
      <w:r w:rsidRPr="00EE4573">
        <w:rPr>
          <w:rFonts w:ascii="Arial" w:eastAsia="Calibri" w:hAnsi="Arial" w:cs="Arial" w:hint="cs"/>
          <w:color w:val="7030A0"/>
          <w:sz w:val="18"/>
          <w:szCs w:val="18"/>
          <w:rtl/>
        </w:rPr>
        <w:t xml:space="preserve">       </w:t>
      </w:r>
    </w:p>
    <w:p w:rsidR="00EE4573" w:rsidRDefault="00EE4573" w:rsidP="00EE4573">
      <w:pPr>
        <w:spacing w:after="240" w:line="320" w:lineRule="exac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</w:p>
    <w:p w:rsidR="00EE4573" w:rsidRPr="00EE4573" w:rsidRDefault="00EE4573" w:rsidP="00EE4573">
      <w:pPr>
        <w:spacing w:after="240" w:line="320" w:lineRule="exact"/>
        <w:rPr>
          <w:rFonts w:ascii="Calibri" w:eastAsia="Calibri" w:hAnsi="Calibri" w:cs="Arial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משוואות עם שברים</w:t>
      </w:r>
    </w:p>
    <w:p w:rsidR="00EE4573" w:rsidRPr="00EE4573" w:rsidRDefault="00EE4573" w:rsidP="00EE4573">
      <w:pPr>
        <w:numPr>
          <w:ilvl w:val="0"/>
          <w:numId w:val="1"/>
        </w:numPr>
        <w:spacing w:after="60" w:line="240" w:lineRule="auto"/>
        <w:ind w:left="567" w:hanging="567"/>
        <w:rPr>
          <w:rFonts w:ascii="Arial" w:eastAsia="Calibri" w:hAnsi="Arial" w:cs="Arial"/>
        </w:rPr>
      </w:pPr>
      <w:r w:rsidRPr="00EE4573">
        <w:rPr>
          <w:rFonts w:ascii="Calibri" w:eastAsia="Calibri" w:hAnsi="Calibri" w:cs="Arial"/>
          <w:rtl/>
        </w:rPr>
        <w:t>בכד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  <w:b/>
          <w:bCs/>
        </w:rPr>
        <w:t>y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>ליטרים תמיסה.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Calibri" w:eastAsia="Calibri" w:hAnsi="Calibri" w:cs="Arial"/>
          <w:position w:val="-22"/>
        </w:rPr>
        <w:object w:dxaOrig="240" w:dyaOrig="600">
          <v:shape id="_x0000_i1046" type="#_x0000_t75" style="width:12pt;height:30pt" o:ole="">
            <v:imagedata r:id="rId75" o:title=""/>
          </v:shape>
          <o:OLEObject Type="Embed" ProgID="Equation.DSMT4" ShapeID="_x0000_i1046" DrawAspect="Content" ObjectID="_1559247996" r:id="rId76"/>
        </w:object>
      </w:r>
      <w:r w:rsidRPr="00EE4573">
        <w:rPr>
          <w:rFonts w:ascii="Arial" w:eastAsia="Calibri" w:hAnsi="Arial" w:cs="Arial"/>
          <w:rtl/>
        </w:rPr>
        <w:t xml:space="preserve">  מכמות התמיסה הם מים. </w:t>
      </w:r>
    </w:p>
    <w:p w:rsidR="00EE4573" w:rsidRPr="00EE4573" w:rsidRDefault="00EE4573" w:rsidP="00EE4573">
      <w:pPr>
        <w:numPr>
          <w:ilvl w:val="0"/>
          <w:numId w:val="41"/>
        </w:numPr>
        <w:spacing w:before="240" w:after="120" w:line="240" w:lineRule="auto"/>
        <w:ind w:left="992" w:hanging="425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אילו מבין הביטויים הבאים מתארים את כמות המים בתמיסה?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ab/>
      </w:r>
      <w:r w:rsidRPr="00EE4573">
        <w:rPr>
          <w:rFonts w:ascii="Arial" w:eastAsia="Calibri" w:hAnsi="Arial" w:cs="Arial" w:hint="cs"/>
          <w:color w:val="7030A0"/>
          <w:sz w:val="18"/>
          <w:szCs w:val="18"/>
          <w:rtl/>
        </w:rPr>
        <w:t xml:space="preserve"> </w:t>
      </w:r>
    </w:p>
    <w:p w:rsidR="00EE4573" w:rsidRPr="00EE4573" w:rsidRDefault="00EE4573" w:rsidP="00EE4573">
      <w:pPr>
        <w:spacing w:before="60" w:after="0"/>
        <w:ind w:left="991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b/>
          <w:bCs/>
          <w:rtl/>
        </w:rPr>
        <w:t xml:space="preserve">    1)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  <w:position w:val="-22"/>
        </w:rPr>
        <w:object w:dxaOrig="360" w:dyaOrig="580">
          <v:shape id="_x0000_i1047" type="#_x0000_t75" style="width:18.75pt;height:30pt" o:ole="">
            <v:imagedata r:id="rId77" o:title=""/>
          </v:shape>
          <o:OLEObject Type="Embed" ProgID="Equation.3" ShapeID="_x0000_i1047" DrawAspect="Content" ObjectID="_1559247997" r:id="rId78"/>
        </w:object>
      </w:r>
      <w:r w:rsidRPr="00EE4573">
        <w:rPr>
          <w:rFonts w:ascii="Arial" w:eastAsia="Calibri" w:hAnsi="Arial" w:cs="Arial" w:hint="cs"/>
          <w:rtl/>
        </w:rPr>
        <w:t xml:space="preserve">                </w:t>
      </w:r>
      <w:r w:rsidRPr="00EE4573">
        <w:rPr>
          <w:rFonts w:ascii="Arial" w:eastAsia="Calibri" w:hAnsi="Arial" w:cs="Arial" w:hint="cs"/>
          <w:b/>
          <w:bCs/>
          <w:rtl/>
        </w:rPr>
        <w:t>2)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3y + 2</w:t>
      </w:r>
      <w:r w:rsidRPr="00EE4573">
        <w:rPr>
          <w:rFonts w:ascii="Arial" w:eastAsia="Calibri" w:hAnsi="Arial" w:cs="Arial" w:hint="cs"/>
          <w:rtl/>
        </w:rPr>
        <w:t xml:space="preserve">               </w:t>
      </w:r>
      <w:r w:rsidRPr="00EE4573">
        <w:rPr>
          <w:rFonts w:ascii="Arial" w:eastAsia="Calibri" w:hAnsi="Arial" w:cs="Arial" w:hint="cs"/>
          <w:b/>
          <w:bCs/>
          <w:rtl/>
        </w:rPr>
        <w:t xml:space="preserve"> 3)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2y + 3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               </w:t>
      </w:r>
      <w:r w:rsidRPr="00EE4573">
        <w:rPr>
          <w:rFonts w:ascii="Arial" w:eastAsia="Calibri" w:hAnsi="Arial" w:cs="Arial" w:hint="cs"/>
          <w:b/>
          <w:bCs/>
          <w:rtl/>
        </w:rPr>
        <w:t>4)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  <w:position w:val="-22"/>
        </w:rPr>
        <w:object w:dxaOrig="380" w:dyaOrig="580">
          <v:shape id="_x0000_i1048" type="#_x0000_t75" style="width:18.75pt;height:30pt" o:ole="">
            <v:imagedata r:id="rId79" o:title=""/>
          </v:shape>
          <o:OLEObject Type="Embed" ProgID="Equation.3" ShapeID="_x0000_i1048" DrawAspect="Content" ObjectID="_1559247998" r:id="rId80"/>
        </w:object>
      </w:r>
    </w:p>
    <w:p w:rsidR="00EE4573" w:rsidRPr="00EE4573" w:rsidRDefault="00EE4573" w:rsidP="00EE4573">
      <w:pPr>
        <w:spacing w:before="60" w:after="0"/>
        <w:ind w:left="991"/>
        <w:rPr>
          <w:rFonts w:ascii="Arial" w:eastAsia="Calibri" w:hAnsi="Arial" w:cs="Arial"/>
        </w:rPr>
      </w:pPr>
    </w:p>
    <w:p w:rsidR="00EE4573" w:rsidRPr="00EE4573" w:rsidRDefault="00EE4573" w:rsidP="00EE4573">
      <w:pPr>
        <w:numPr>
          <w:ilvl w:val="0"/>
          <w:numId w:val="41"/>
        </w:numPr>
        <w:spacing w:after="0" w:line="320" w:lineRule="exact"/>
        <w:ind w:left="991" w:hanging="425"/>
        <w:rPr>
          <w:rFonts w:ascii="Arial" w:eastAsia="Calibri" w:hAnsi="Arial" w:cs="Arial"/>
        </w:rPr>
      </w:pPr>
      <w:r w:rsidRPr="00EE4573">
        <w:rPr>
          <w:rFonts w:ascii="Arial" w:eastAsia="Calibri" w:hAnsi="Arial" w:cs="Arial" w:hint="cs"/>
          <w:rtl/>
        </w:rPr>
        <w:t xml:space="preserve">82  ליטר מהתמיסה הם מים.  מה נפח התמיסה?        </w:t>
      </w:r>
      <w:r w:rsidRPr="00EE4573">
        <w:rPr>
          <w:rFonts w:ascii="Arial" w:eastAsia="Calibri" w:hAnsi="Arial" w:cs="Arial" w:hint="cs"/>
          <w:color w:val="7030A0"/>
          <w:sz w:val="18"/>
          <w:szCs w:val="18"/>
          <w:rtl/>
        </w:rPr>
        <w:t xml:space="preserve"> </w:t>
      </w:r>
    </w:p>
    <w:p w:rsidR="00EE4573" w:rsidRPr="00EE4573" w:rsidRDefault="00EE4573" w:rsidP="00EE4573">
      <w:pPr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240" w:line="240" w:lineRule="auto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 w:hint="cs"/>
          <w:rtl/>
        </w:rPr>
        <w:t xml:space="preserve">העתיקו ופתרו את המשוואות הבאות.  </w:t>
      </w:r>
    </w:p>
    <w:tbl>
      <w:tblPr>
        <w:tblpPr w:leftFromText="180" w:rightFromText="180" w:vertAnchor="text" w:horzAnchor="margin" w:tblpX="-135" w:tblpY="78"/>
        <w:tblW w:w="9039" w:type="dxa"/>
        <w:tblLayout w:type="fixed"/>
        <w:tblLook w:val="01E0" w:firstRow="1" w:lastRow="1" w:firstColumn="1" w:lastColumn="1" w:noHBand="0" w:noVBand="0"/>
      </w:tblPr>
      <w:tblGrid>
        <w:gridCol w:w="959"/>
        <w:gridCol w:w="4394"/>
        <w:gridCol w:w="851"/>
        <w:gridCol w:w="2835"/>
      </w:tblGrid>
      <w:tr w:rsidR="00EE4573" w:rsidRPr="00EE4573" w:rsidTr="00F15CCB">
        <w:trPr>
          <w:trHeight w:val="445"/>
        </w:trPr>
        <w:tc>
          <w:tcPr>
            <w:tcW w:w="959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ind w:right="55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1)</w:t>
            </w:r>
          </w:p>
        </w:tc>
        <w:tc>
          <w:tcPr>
            <w:tcW w:w="4394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380" w:dyaOrig="580">
                <v:shape id="_x0000_i1049" type="#_x0000_t75" style="width:19.5pt;height:30pt" o:ole="">
                  <v:imagedata r:id="rId81" o:title=""/>
                </v:shape>
                <o:OLEObject Type="Embed" ProgID="Equation.DSMT4" ShapeID="_x0000_i1049" DrawAspect="Content" ObjectID="_1559247999" r:id="rId82"/>
              </w:object>
            </w:r>
            <w:r w:rsidRPr="00EE4573">
              <w:rPr>
                <w:rFonts w:ascii="Arial" w:eastAsia="Calibri" w:hAnsi="Arial" w:cs="Arial"/>
              </w:rPr>
              <w:t xml:space="preserve"> +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380" w:dyaOrig="580">
                <v:shape id="_x0000_i1050" type="#_x0000_t75" style="width:19.5pt;height:30pt" o:ole="">
                  <v:imagedata r:id="rId83" o:title=""/>
                </v:shape>
                <o:OLEObject Type="Embed" ProgID="Equation.DSMT4" ShapeID="_x0000_i1050" DrawAspect="Content" ObjectID="_1559248000" r:id="rId84"/>
              </w:object>
            </w:r>
            <w:r w:rsidRPr="00EE4573">
              <w:rPr>
                <w:rFonts w:ascii="Arial" w:eastAsia="Calibri" w:hAnsi="Arial" w:cs="Arial"/>
              </w:rPr>
              <w:t xml:space="preserve">  =  x + 3  </w:t>
            </w:r>
            <w:r w:rsidRPr="00EE4573">
              <w:rPr>
                <w:rFonts w:ascii="Arial" w:eastAsia="Calibri" w:hAnsi="Arial" w:cs="Arial"/>
                <w:color w:val="7030A0"/>
                <w:sz w:val="18"/>
                <w:szCs w:val="18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4)</w:t>
            </w:r>
          </w:p>
        </w:tc>
        <w:tc>
          <w:tcPr>
            <w:tcW w:w="2835" w:type="dxa"/>
            <w:vAlign w:val="center"/>
          </w:tcPr>
          <w:p w:rsidR="00EE4573" w:rsidRPr="00EE4573" w:rsidRDefault="00EE4573" w:rsidP="00EE4573">
            <w:pPr>
              <w:tabs>
                <w:tab w:val="center" w:pos="4513"/>
                <w:tab w:val="right" w:pos="9026"/>
              </w:tabs>
              <w:bidi w:val="0"/>
              <w:spacing w:after="120" w:line="240" w:lineRule="auto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380" w:dyaOrig="580">
                <v:shape id="_x0000_i1051" type="#_x0000_t75" style="width:19.5pt;height:30pt" o:ole="">
                  <v:imagedata r:id="rId85" o:title=""/>
                </v:shape>
                <o:OLEObject Type="Embed" ProgID="Equation.DSMT4" ShapeID="_x0000_i1051" DrawAspect="Content" ObjectID="_1559248001" r:id="rId86"/>
              </w:object>
            </w:r>
            <w:r w:rsidRPr="00EE4573">
              <w:rPr>
                <w:rFonts w:ascii="Arial" w:eastAsia="Calibri" w:hAnsi="Arial" w:cs="Arial"/>
              </w:rPr>
              <w:t xml:space="preserve"> –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480" w:dyaOrig="580">
                <v:shape id="_x0000_i1052" type="#_x0000_t75" style="width:23.25pt;height:30pt" o:ole="">
                  <v:imagedata r:id="rId87" o:title=""/>
                </v:shape>
                <o:OLEObject Type="Embed" ProgID="Equation.DSMT4" ShapeID="_x0000_i1052" DrawAspect="Content" ObjectID="_1559248002" r:id="rId88"/>
              </w:object>
            </w:r>
            <w:r w:rsidRPr="00EE4573">
              <w:rPr>
                <w:rFonts w:ascii="Arial" w:eastAsia="Calibri" w:hAnsi="Arial" w:cs="Arial"/>
              </w:rPr>
              <w:t xml:space="preserve">  =  –5      </w:t>
            </w:r>
            <w:r w:rsidRPr="00EE4573">
              <w:rPr>
                <w:rFonts w:ascii="Arial" w:eastAsia="Calibri" w:hAnsi="Arial" w:cs="Arial"/>
                <w:color w:val="7030A0"/>
                <w:sz w:val="18"/>
                <w:szCs w:val="18"/>
              </w:rPr>
              <w:t xml:space="preserve"> </w:t>
            </w:r>
            <w:r w:rsidRPr="00EE4573">
              <w:rPr>
                <w:rFonts w:ascii="Arial" w:eastAsia="Calibri" w:hAnsi="Arial" w:cs="Arial" w:hint="cs"/>
                <w:color w:val="7030A0"/>
                <w:sz w:val="18"/>
                <w:szCs w:val="18"/>
                <w:rtl/>
              </w:rPr>
              <w:t xml:space="preserve"> </w:t>
            </w:r>
          </w:p>
        </w:tc>
      </w:tr>
      <w:tr w:rsidR="00EE4573" w:rsidRPr="00EE4573" w:rsidTr="00F15CCB">
        <w:trPr>
          <w:trHeight w:val="445"/>
        </w:trPr>
        <w:tc>
          <w:tcPr>
            <w:tcW w:w="959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ind w:right="55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2)</w:t>
            </w:r>
          </w:p>
        </w:tc>
        <w:tc>
          <w:tcPr>
            <w:tcW w:w="4394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240" w:dyaOrig="580">
                <v:shape id="_x0000_i1053" type="#_x0000_t75" style="width:12pt;height:30pt" o:ole="">
                  <v:imagedata r:id="rId89" o:title=""/>
                </v:shape>
                <o:OLEObject Type="Embed" ProgID="Equation.DSMT4" ShapeID="_x0000_i1053" DrawAspect="Content" ObjectID="_1559248003" r:id="rId90"/>
              </w:object>
            </w:r>
            <w:r w:rsidRPr="00EE4573">
              <w:rPr>
                <w:rFonts w:ascii="Arial" w:eastAsia="Calibri" w:hAnsi="Arial" w:cs="Arial"/>
              </w:rPr>
              <w:t xml:space="preserve"> –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220" w:dyaOrig="580">
                <v:shape id="_x0000_i1054" type="#_x0000_t75" style="width:10.5pt;height:30pt" o:ole="">
                  <v:imagedata r:id="rId91" o:title=""/>
                </v:shape>
                <o:OLEObject Type="Embed" ProgID="Equation.DSMT4" ShapeID="_x0000_i1054" DrawAspect="Content" ObjectID="_1559248004" r:id="rId92"/>
              </w:object>
            </w:r>
            <w:r w:rsidRPr="00EE4573">
              <w:rPr>
                <w:rFonts w:ascii="Arial" w:eastAsia="Calibri" w:hAnsi="Arial" w:cs="Arial"/>
              </w:rPr>
              <w:t xml:space="preserve">  =  – 6 –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360" w:dyaOrig="580">
                <v:shape id="_x0000_i1055" type="#_x0000_t75" style="width:18.75pt;height:30pt" o:ole="">
                  <v:imagedata r:id="rId93" o:title=""/>
                </v:shape>
                <o:OLEObject Type="Embed" ProgID="Equation.DSMT4" ShapeID="_x0000_i1055" DrawAspect="Content" ObjectID="_1559248005" r:id="rId94"/>
              </w:object>
            </w:r>
            <w:r w:rsidRPr="00EE4573">
              <w:rPr>
                <w:rFonts w:ascii="Arial" w:eastAsia="Calibri" w:hAnsi="Arial" w:cs="Arial"/>
              </w:rPr>
              <w:t xml:space="preserve"> </w:t>
            </w:r>
            <w:r w:rsidRPr="00EE4573">
              <w:rPr>
                <w:rFonts w:ascii="Arial" w:eastAsia="Calibri" w:hAnsi="Arial" w:cs="Arial"/>
                <w:color w:val="FF0000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5)</w:t>
            </w:r>
          </w:p>
        </w:tc>
        <w:tc>
          <w:tcPr>
            <w:tcW w:w="2835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340" w:dyaOrig="580">
                <v:shape id="_x0000_i1056" type="#_x0000_t75" style="width:15.75pt;height:30pt" o:ole="">
                  <v:imagedata r:id="rId95" o:title=""/>
                </v:shape>
                <o:OLEObject Type="Embed" ProgID="Equation.DSMT4" ShapeID="_x0000_i1056" DrawAspect="Content" ObjectID="_1559248006" r:id="rId96"/>
              </w:object>
            </w:r>
            <w:r w:rsidRPr="00EE4573">
              <w:rPr>
                <w:rFonts w:ascii="Arial" w:eastAsia="Calibri" w:hAnsi="Arial" w:cs="Arial"/>
              </w:rPr>
              <w:t xml:space="preserve"> +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380" w:dyaOrig="580">
                <v:shape id="_x0000_i1057" type="#_x0000_t75" style="width:19.5pt;height:30pt" o:ole="">
                  <v:imagedata r:id="rId97" o:title=""/>
                </v:shape>
                <o:OLEObject Type="Embed" ProgID="Equation.DSMT4" ShapeID="_x0000_i1057" DrawAspect="Content" ObjectID="_1559248007" r:id="rId98"/>
              </w:object>
            </w:r>
            <w:r w:rsidRPr="00EE4573">
              <w:rPr>
                <w:rFonts w:ascii="Arial" w:eastAsia="Calibri" w:hAnsi="Arial" w:cs="Arial"/>
              </w:rPr>
              <w:t xml:space="preserve"> –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499" w:dyaOrig="580">
                <v:shape id="_x0000_i1058" type="#_x0000_t75" style="width:25.5pt;height:30pt" o:ole="">
                  <v:imagedata r:id="rId99" o:title=""/>
                </v:shape>
                <o:OLEObject Type="Embed" ProgID="Equation.DSMT4" ShapeID="_x0000_i1058" DrawAspect="Content" ObjectID="_1559248008" r:id="rId100"/>
              </w:object>
            </w:r>
            <w:r w:rsidRPr="00EE4573">
              <w:rPr>
                <w:rFonts w:ascii="Arial" w:eastAsia="Calibri" w:hAnsi="Arial" w:cs="Arial"/>
              </w:rPr>
              <w:t xml:space="preserve"> =  3  </w:t>
            </w:r>
          </w:p>
        </w:tc>
      </w:tr>
      <w:tr w:rsidR="00EE4573" w:rsidRPr="00EE4573" w:rsidTr="00F15CCB">
        <w:trPr>
          <w:trHeight w:val="445"/>
        </w:trPr>
        <w:tc>
          <w:tcPr>
            <w:tcW w:w="959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ind w:right="55"/>
              <w:jc w:val="right"/>
              <w:rPr>
                <w:rFonts w:ascii="Arial" w:eastAsia="Calibri" w:hAnsi="Arial" w:cs="Arial"/>
                <w:b/>
                <w:bCs/>
                <w:rtl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3)</w:t>
            </w:r>
          </w:p>
        </w:tc>
        <w:tc>
          <w:tcPr>
            <w:tcW w:w="4394" w:type="dxa"/>
            <w:vAlign w:val="center"/>
          </w:tcPr>
          <w:p w:rsidR="00EE4573" w:rsidRPr="00EE4573" w:rsidRDefault="00EE4573" w:rsidP="00EE4573">
            <w:pPr>
              <w:bidi w:val="0"/>
              <w:spacing w:after="120" w:line="240" w:lineRule="auto"/>
              <w:ind w:left="57"/>
              <w:rPr>
                <w:rFonts w:ascii="Arial" w:eastAsia="Calibri" w:hAnsi="Arial" w:cs="Arial"/>
              </w:rPr>
            </w:pPr>
            <w:r w:rsidRPr="00EE4573">
              <w:rPr>
                <w:rFonts w:ascii="Arial" w:eastAsia="Calibri" w:hAnsi="Arial" w:cs="Arial"/>
                <w:position w:val="-22"/>
              </w:rPr>
              <w:object w:dxaOrig="360" w:dyaOrig="580">
                <v:shape id="_x0000_i1059" type="#_x0000_t75" style="width:18.75pt;height:29.25pt" o:ole="">
                  <v:imagedata r:id="rId101" o:title=""/>
                </v:shape>
                <o:OLEObject Type="Embed" ProgID="Equation.3" ShapeID="_x0000_i1059" DrawAspect="Content" ObjectID="_1559248009" r:id="rId102"/>
              </w:object>
            </w:r>
            <w:r w:rsidRPr="00EE4573">
              <w:rPr>
                <w:rFonts w:ascii="Arial" w:eastAsia="Times New Roman" w:hAnsi="Arial" w:cs="Arial"/>
                <w:noProof/>
                <w:lang w:eastAsia="en-GB"/>
              </w:rPr>
              <w:t xml:space="preserve">– 20 = x – </w:t>
            </w:r>
            <w:r w:rsidRPr="00EE4573">
              <w:rPr>
                <w:rFonts w:ascii="Arial" w:eastAsia="Calibri" w:hAnsi="Arial" w:cs="Arial"/>
                <w:position w:val="-22"/>
              </w:rPr>
              <w:object w:dxaOrig="400" w:dyaOrig="580">
                <v:shape id="_x0000_i1060" type="#_x0000_t75" style="width:19.5pt;height:29.25pt" o:ole="">
                  <v:imagedata r:id="rId103" o:title=""/>
                </v:shape>
                <o:OLEObject Type="Embed" ProgID="Equation.3" ShapeID="_x0000_i1060" DrawAspect="Content" ObjectID="_1559248010" r:id="rId104"/>
              </w:object>
            </w:r>
            <w:r w:rsidRPr="00EE4573">
              <w:rPr>
                <w:rFonts w:ascii="Arial" w:eastAsia="Times New Roman" w:hAnsi="Arial" w:cs="Arial"/>
                <w:noProof/>
                <w:lang w:eastAsia="en-GB"/>
              </w:rPr>
              <w:t xml:space="preserve"> – 1</w:t>
            </w:r>
          </w:p>
        </w:tc>
        <w:tc>
          <w:tcPr>
            <w:tcW w:w="851" w:type="dxa"/>
          </w:tcPr>
          <w:p w:rsidR="00EE4573" w:rsidRPr="00EE4573" w:rsidRDefault="00EE4573" w:rsidP="00EE4573">
            <w:pPr>
              <w:bidi w:val="0"/>
              <w:spacing w:before="240" w:after="0" w:line="240" w:lineRule="auto"/>
              <w:ind w:left="57"/>
              <w:jc w:val="right"/>
              <w:rPr>
                <w:rFonts w:ascii="Arial" w:eastAsia="Calibri" w:hAnsi="Arial" w:cs="Arial"/>
                <w:b/>
                <w:bCs/>
              </w:rPr>
            </w:pPr>
            <w:r w:rsidRPr="00EE4573">
              <w:rPr>
                <w:rFonts w:ascii="Arial" w:eastAsia="Calibri" w:hAnsi="Arial" w:cs="Arial"/>
                <w:b/>
                <w:bCs/>
              </w:rPr>
              <w:t>6)</w:t>
            </w:r>
          </w:p>
        </w:tc>
        <w:tc>
          <w:tcPr>
            <w:tcW w:w="2835" w:type="dxa"/>
          </w:tcPr>
          <w:p w:rsidR="00EE4573" w:rsidRPr="00EE4573" w:rsidRDefault="00EE4573" w:rsidP="00EE4573">
            <w:pPr>
              <w:bidi w:val="0"/>
              <w:spacing w:before="120" w:after="120" w:line="240" w:lineRule="auto"/>
              <w:ind w:left="57"/>
              <w:rPr>
                <w:rFonts w:ascii="Arial" w:eastAsia="Calibri" w:hAnsi="Arial" w:cs="Arial"/>
                <w:b/>
                <w:bCs/>
                <w:position w:val="-22"/>
              </w:rPr>
            </w:pPr>
            <w:r w:rsidRPr="00EE4573">
              <w:rPr>
                <w:rFonts w:ascii="Arial" w:eastAsia="Calibri" w:hAnsi="Arial" w:cs="Arial"/>
                <w:b/>
                <w:bCs/>
                <w:position w:val="-22"/>
              </w:rPr>
              <w:object w:dxaOrig="780" w:dyaOrig="580">
                <v:shape id="_x0000_i1061" type="#_x0000_t75" style="width:37.5pt;height:30pt" o:ole="">
                  <v:imagedata r:id="rId105" o:title=""/>
                </v:shape>
                <o:OLEObject Type="Embed" ProgID="Equation.3" ShapeID="_x0000_i1061" DrawAspect="Content" ObjectID="_1559248011" r:id="rId106"/>
              </w:object>
            </w:r>
            <w:r w:rsidRPr="00EE4573">
              <w:rPr>
                <w:rFonts w:ascii="Arial" w:eastAsia="Calibri" w:hAnsi="Arial" w:cs="Arial"/>
                <w:b/>
                <w:bCs/>
              </w:rPr>
              <w:t xml:space="preserve"> </w:t>
            </w:r>
            <w:r w:rsidRPr="00EE4573">
              <w:rPr>
                <w:rFonts w:ascii="Arial" w:eastAsia="Calibri" w:hAnsi="Arial" w:cs="Arial"/>
              </w:rPr>
              <w:t>=  32</w:t>
            </w:r>
            <w:r w:rsidRPr="00EE4573">
              <w:rPr>
                <w:rFonts w:ascii="Arial" w:eastAsia="Calibri" w:hAnsi="Arial" w:cs="Arial"/>
                <w:b/>
                <w:bCs/>
              </w:rPr>
              <w:t xml:space="preserve">  </w:t>
            </w:r>
            <w:r w:rsidRPr="00EE4573">
              <w:rPr>
                <w:rFonts w:ascii="Arial" w:eastAsia="Calibri" w:hAnsi="Arial" w:cs="Arial"/>
                <w:b/>
                <w:bCs/>
                <w:position w:val="-22"/>
              </w:rPr>
              <w:t xml:space="preserve">  </w:t>
            </w:r>
            <w:r w:rsidRPr="00EE4573">
              <w:rPr>
                <w:rFonts w:ascii="Arial" w:eastAsia="Calibri" w:hAnsi="Arial" w:cs="Arial" w:hint="cs"/>
                <w:color w:val="7030A0"/>
                <w:sz w:val="18"/>
                <w:szCs w:val="18"/>
                <w:rtl/>
              </w:rPr>
              <w:t xml:space="preserve"> </w:t>
            </w:r>
          </w:p>
        </w:tc>
      </w:tr>
    </w:tbl>
    <w:p w:rsidR="00EE4573" w:rsidRPr="00EE4573" w:rsidRDefault="00EE4573" w:rsidP="00EE4573">
      <w:pPr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after="240" w:line="320" w:lineRule="exact"/>
        <w:rPr>
          <w:rFonts w:ascii="Calibri" w:eastAsia="Calibri" w:hAnsi="Calibri" w:cs="Arial"/>
          <w:rtl/>
        </w:rPr>
      </w:pPr>
      <w:r w:rsidRPr="00EE4573">
        <w:rPr>
          <w:rFonts w:ascii="Calibri" w:eastAsia="Calibri" w:hAnsi="Calibri" w:cs="Arial" w:hint="cs"/>
          <w:b/>
          <w:bCs/>
          <w:sz w:val="28"/>
          <w:szCs w:val="28"/>
          <w:u w:val="single"/>
          <w:rtl/>
        </w:rPr>
        <w:t>משולשים</w:t>
      </w: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Calibri" w:eastAsia="Calibri" w:hAnsi="Calibri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>נתונות שתי צלעות באורך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12 ס"מ  ו-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21 ס"מ.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אורך הצלע השלישית הוא  </w:t>
      </w:r>
      <w:r w:rsidRPr="00EE4573">
        <w:rPr>
          <w:rFonts w:ascii="Arial" w:eastAsia="Calibri" w:hAnsi="Arial" w:cs="Arial"/>
          <w:b/>
          <w:bCs/>
        </w:rPr>
        <w:t>c</w:t>
      </w:r>
      <w:r w:rsidRPr="00EE4573">
        <w:rPr>
          <w:rFonts w:ascii="Arial" w:eastAsia="Calibri" w:hAnsi="Arial" w:cs="Arial"/>
          <w:rtl/>
        </w:rPr>
        <w:t>.</w:t>
      </w:r>
    </w:p>
    <w:p w:rsidR="00EE4573" w:rsidRPr="00EE4573" w:rsidRDefault="00EE4573" w:rsidP="00EE4573">
      <w:pPr>
        <w:numPr>
          <w:ilvl w:val="0"/>
          <w:numId w:val="45"/>
        </w:numPr>
        <w:spacing w:after="12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 xml:space="preserve">תנו שתי דוגמאות אפשריות לאורך של  </w:t>
      </w:r>
      <w:r w:rsidRPr="00EE4573">
        <w:rPr>
          <w:rFonts w:ascii="Arial" w:eastAsia="Calibri" w:hAnsi="Arial" w:cs="Arial"/>
          <w:b/>
          <w:bCs/>
        </w:rPr>
        <w:t>c</w:t>
      </w:r>
      <w:r w:rsidRPr="00EE4573">
        <w:rPr>
          <w:rFonts w:ascii="Arial" w:eastAsia="Calibri" w:hAnsi="Arial" w:cs="Arial"/>
          <w:rtl/>
        </w:rPr>
        <w:t xml:space="preserve">.  הראו על-ידי סרטוט שהמשולשים אפשריים.  </w:t>
      </w:r>
    </w:p>
    <w:p w:rsidR="00EE4573" w:rsidRPr="00EE4573" w:rsidRDefault="00EE4573" w:rsidP="00EE4573">
      <w:pPr>
        <w:numPr>
          <w:ilvl w:val="0"/>
          <w:numId w:val="45"/>
        </w:numPr>
        <w:spacing w:after="12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 xml:space="preserve">תנו שתי דוגמאות לאורך קטע שלא יכול להיות צלע שלישית.  נמקו את תשובתכם. </w:t>
      </w:r>
    </w:p>
    <w:p w:rsidR="00EE4573" w:rsidRPr="00EE4573" w:rsidRDefault="00EE4573" w:rsidP="00EE4573">
      <w:pPr>
        <w:numPr>
          <w:ilvl w:val="0"/>
          <w:numId w:val="45"/>
        </w:numPr>
        <w:spacing w:after="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כמה משולשים שונים ניתן לבנות, אם נתונות שתי צלעות באורך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12 ס"מ 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>ו-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21 ס"מ? </w:t>
      </w:r>
    </w:p>
    <w:p w:rsidR="00EE4573" w:rsidRPr="00EE4573" w:rsidRDefault="00EE4573" w:rsidP="00EE4573">
      <w:pPr>
        <w:spacing w:after="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240" w:line="240" w:lineRule="auto"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בכל הסעיפים שלפניכם ענו על השאלות ונמקו את תשובתכם:</w:t>
      </w:r>
    </w:p>
    <w:p w:rsidR="00EE4573" w:rsidRPr="00EE4573" w:rsidRDefault="00EE4573" w:rsidP="00EE4573">
      <w:pPr>
        <w:numPr>
          <w:ilvl w:val="0"/>
          <w:numId w:val="46"/>
        </w:numPr>
        <w:spacing w:after="120" w:line="32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 xml:space="preserve">האם ייתכן משולש שיש בו שתי זוויות ישרות? </w:t>
      </w:r>
    </w:p>
    <w:p w:rsidR="00EE4573" w:rsidRPr="00EE4573" w:rsidRDefault="00EE4573" w:rsidP="00EE4573">
      <w:pPr>
        <w:numPr>
          <w:ilvl w:val="0"/>
          <w:numId w:val="46"/>
        </w:numPr>
        <w:spacing w:after="120" w:line="320" w:lineRule="exact"/>
        <w:ind w:left="924" w:hanging="35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>האם ייתכן משולש שיש בו שתי זוויות קהות?</w:t>
      </w:r>
    </w:p>
    <w:p w:rsidR="00EE4573" w:rsidRPr="00EE4573" w:rsidRDefault="00EE4573" w:rsidP="00EE4573">
      <w:pPr>
        <w:numPr>
          <w:ilvl w:val="0"/>
          <w:numId w:val="46"/>
        </w:numPr>
        <w:spacing w:after="120" w:line="320" w:lineRule="exact"/>
        <w:ind w:left="924" w:hanging="35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>האם יית</w:t>
      </w:r>
      <w:r w:rsidRPr="00EE4573">
        <w:rPr>
          <w:rFonts w:ascii="Arial" w:eastAsia="Calibri" w:hAnsi="Arial" w:cs="Arial"/>
          <w:noProof/>
          <w:rtl/>
        </w:rPr>
        <w:t>כ</w:t>
      </w:r>
      <w:r w:rsidRPr="00EE4573">
        <w:rPr>
          <w:rFonts w:ascii="Arial" w:eastAsia="Calibri" w:hAnsi="Arial" w:cs="Arial"/>
          <w:rtl/>
        </w:rPr>
        <w:t xml:space="preserve">ן משולש שיש בו זווית אחת ישרה וזווית אחת קהה? </w:t>
      </w:r>
    </w:p>
    <w:p w:rsidR="00EE4573" w:rsidRPr="00EE4573" w:rsidRDefault="00EE4573" w:rsidP="00EE4573">
      <w:pPr>
        <w:numPr>
          <w:ilvl w:val="0"/>
          <w:numId w:val="46"/>
        </w:numPr>
        <w:spacing w:after="120" w:line="320" w:lineRule="exact"/>
        <w:ind w:left="924" w:hanging="35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>האם ייתכן משולש שיש בו שתי זוויות בנות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10º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כל אחת? </w:t>
      </w:r>
    </w:p>
    <w:p w:rsidR="00EE4573" w:rsidRPr="00EE4573" w:rsidRDefault="00EE4573" w:rsidP="00EE4573">
      <w:pPr>
        <w:numPr>
          <w:ilvl w:val="0"/>
          <w:numId w:val="46"/>
        </w:numPr>
        <w:spacing w:after="0" w:line="360" w:lineRule="exact"/>
        <w:ind w:left="924" w:hanging="35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 xml:space="preserve">האם ייתכן משולש שכל זוויותיו שוות?  </w:t>
      </w:r>
      <w:r w:rsidRPr="00EE4573">
        <w:rPr>
          <w:rFonts w:ascii="Arial" w:eastAsia="Calibri" w:hAnsi="Arial" w:cs="Arial"/>
          <w:b/>
          <w:bCs/>
        </w:rPr>
        <w:t xml:space="preserve"> </w:t>
      </w:r>
      <w:r w:rsidRPr="00EE4573">
        <w:rPr>
          <w:rFonts w:ascii="Arial" w:eastAsia="Calibri" w:hAnsi="Arial" w:cs="Arial"/>
          <w:b/>
          <w:bCs/>
          <w:rtl/>
        </w:rPr>
        <w:t xml:space="preserve"> </w:t>
      </w:r>
    </w:p>
    <w:p w:rsidR="00EE4573" w:rsidRPr="00EE4573" w:rsidRDefault="00EE4573" w:rsidP="00EE4573">
      <w:pPr>
        <w:spacing w:after="0" w:line="360" w:lineRule="exact"/>
        <w:ind w:left="720"/>
        <w:rPr>
          <w:rFonts w:ascii="Arial" w:eastAsia="Calibri" w:hAnsi="Arial" w:cs="Arial"/>
          <w:b/>
          <w:bCs/>
          <w:rtl/>
        </w:rPr>
      </w:pPr>
    </w:p>
    <w:p w:rsidR="00EE4573" w:rsidRPr="00EE4573" w:rsidRDefault="00EE4573" w:rsidP="00EE4573">
      <w:pPr>
        <w:pStyle w:val="a4"/>
        <w:numPr>
          <w:ilvl w:val="0"/>
          <w:numId w:val="1"/>
        </w:numPr>
        <w:spacing w:after="120" w:line="320" w:lineRule="exact"/>
        <w:rPr>
          <w:rFonts w:ascii="Arial" w:hAnsi="Arial"/>
        </w:rPr>
      </w:pPr>
      <w:r w:rsidRPr="00EE4573">
        <w:rPr>
          <w:rFonts w:ascii="Arial" w:hAnsi="Arial"/>
          <w:rtl/>
        </w:rPr>
        <w:t>בכל אחד מהמשולשים שלפניכם, מצאו את מידות הזוויות המסומנות  ב-</w:t>
      </w:r>
      <w:r w:rsidRPr="00EE4573">
        <w:rPr>
          <w:rFonts w:ascii="Arial" w:hAnsi="Arial"/>
        </w:rPr>
        <w:t xml:space="preserve"> </w:t>
      </w:r>
      <w:r w:rsidRPr="00EE4573">
        <w:rPr>
          <w:rFonts w:ascii="Arial" w:hAnsi="Arial"/>
          <w:rtl/>
        </w:rPr>
        <w:t xml:space="preserve"> </w:t>
      </w:r>
      <w:r w:rsidRPr="00EE4573">
        <w:rPr>
          <w:rFonts w:ascii="Arial" w:hAnsi="Arial"/>
          <w:b/>
          <w:bCs/>
        </w:rPr>
        <w:t>x</w:t>
      </w:r>
      <w:r w:rsidRPr="00EE4573">
        <w:rPr>
          <w:rFonts w:ascii="Arial" w:hAnsi="Arial"/>
          <w:rtl/>
        </w:rPr>
        <w:t xml:space="preserve">,  </w:t>
      </w:r>
      <w:r w:rsidRPr="00EE4573">
        <w:rPr>
          <w:rFonts w:ascii="Arial" w:hAnsi="Arial"/>
          <w:b/>
          <w:bCs/>
        </w:rPr>
        <w:t>y</w:t>
      </w:r>
      <w:r w:rsidRPr="00EE4573">
        <w:rPr>
          <w:rFonts w:ascii="Arial" w:hAnsi="Arial"/>
          <w:rtl/>
        </w:rPr>
        <w:t xml:space="preserve">  ו-</w:t>
      </w:r>
      <w:r w:rsidRPr="00EE4573">
        <w:rPr>
          <w:rFonts w:ascii="Arial" w:hAnsi="Arial"/>
        </w:rPr>
        <w:t xml:space="preserve"> </w:t>
      </w:r>
      <w:r w:rsidRPr="00EE4573">
        <w:rPr>
          <w:rFonts w:ascii="Arial" w:hAnsi="Arial"/>
          <w:rtl/>
        </w:rPr>
        <w:t xml:space="preserve"> </w:t>
      </w:r>
      <w:r w:rsidRPr="00EE4573">
        <w:rPr>
          <w:rFonts w:ascii="Arial" w:hAnsi="Arial"/>
          <w:b/>
          <w:bCs/>
        </w:rPr>
        <w:t>z</w:t>
      </w:r>
      <w:r w:rsidRPr="00EE4573">
        <w:rPr>
          <w:rFonts w:ascii="Arial" w:hAnsi="Arial"/>
          <w:rtl/>
        </w:rPr>
        <w:t xml:space="preserve">. </w:t>
      </w:r>
    </w:p>
    <w:p w:rsidR="00EE4573" w:rsidRPr="00EE4573" w:rsidRDefault="00EE4573" w:rsidP="00EE4573">
      <w:pPr>
        <w:spacing w:after="0" w:line="360" w:lineRule="exact"/>
        <w:ind w:left="720"/>
        <w:rPr>
          <w:rFonts w:ascii="Arial" w:eastAsia="Calibri" w:hAnsi="Arial" w:cs="Arial"/>
          <w:b/>
          <w:bCs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709952" behindDoc="0" locked="0" layoutInCell="1" allowOverlap="1" wp14:anchorId="3E85CDD8" wp14:editId="2E369BCE">
                <wp:simplePos x="0" y="0"/>
                <wp:positionH relativeFrom="column">
                  <wp:posOffset>60325</wp:posOffset>
                </wp:positionH>
                <wp:positionV relativeFrom="paragraph">
                  <wp:posOffset>89535</wp:posOffset>
                </wp:positionV>
                <wp:extent cx="2264410" cy="1163955"/>
                <wp:effectExtent l="0" t="0" r="2540" b="17145"/>
                <wp:wrapNone/>
                <wp:docPr id="14367" name="קבוצה 14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4410" cy="1163955"/>
                          <a:chOff x="2127" y="5307"/>
                          <a:chExt cx="3566" cy="1833"/>
                        </a:xfrm>
                      </wpg:grpSpPr>
                      <wps:wsp>
                        <wps:cNvPr id="14368" name="Rectangle 14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066" y="5562"/>
                            <a:ext cx="29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760DF9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60DF9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75</w:t>
                              </w:r>
                              <w:proofErr w:type="gramEnd"/>
                              <w:r w:rsidRPr="00760DF9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69" name="AutoShape 14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89" y="5540"/>
                            <a:ext cx="32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370" name="AutoShape 14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289" y="5540"/>
                            <a:ext cx="2960" cy="1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371" name="AutoShape 14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249" y="5540"/>
                            <a:ext cx="278" cy="1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372" name="AutoShape 147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4723" y="5540"/>
                            <a:ext cx="526" cy="1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373" name="Rectangle 14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06" y="5534"/>
                            <a:ext cx="29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5F6159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20</w:t>
                              </w:r>
                              <w:proofErr w:type="gramEnd"/>
                              <w:r w:rsidRPr="005F6159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74" name="Rectangle 14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56" y="6287"/>
                            <a:ext cx="29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5F6159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40</w:t>
                              </w:r>
                              <w:proofErr w:type="gramEnd"/>
                              <w:r w:rsidRPr="005F6159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75" name="Arc 150"/>
                        <wps:cNvSpPr>
                          <a:spLocks noChangeAspect="1"/>
                        </wps:cNvSpPr>
                        <wps:spPr bwMode="auto">
                          <a:xfrm rot="3654885">
                            <a:off x="2671" y="5562"/>
                            <a:ext cx="119" cy="11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76" name="Arc 151"/>
                        <wps:cNvSpPr>
                          <a:spLocks noChangeAspect="1"/>
                        </wps:cNvSpPr>
                        <wps:spPr bwMode="auto">
                          <a:xfrm rot="15753107">
                            <a:off x="5022" y="6471"/>
                            <a:ext cx="118" cy="11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77" name="Arc 152"/>
                        <wps:cNvSpPr>
                          <a:spLocks noChangeAspect="1"/>
                        </wps:cNvSpPr>
                        <wps:spPr bwMode="auto">
                          <a:xfrm rot="11205736">
                            <a:off x="5381" y="5546"/>
                            <a:ext cx="118" cy="11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78" name="Rectangle 15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27" y="5388"/>
                            <a:ext cx="112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8193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79" name="Rectangle 15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559" y="5346"/>
                            <a:ext cx="13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8193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80" name="Rectangle 15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224" y="6676"/>
                            <a:ext cx="145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8193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81" name="Rectangle 15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634" y="5307"/>
                            <a:ext cx="145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B8193C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82" name="Rectangle 15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596" y="5515"/>
                            <a:ext cx="112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7E5364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E5364"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383" name="Rectangle 15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66" y="5506"/>
                            <a:ext cx="247" cy="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7E5364" w:rsidRDefault="00EE4573" w:rsidP="00EE4573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E5364"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384" name="Rectangle 15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69" y="6249"/>
                            <a:ext cx="101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7E5364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E5364"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85CDD8" id="קבוצה 14367" o:spid="_x0000_s1797" style="position:absolute;left:0;text-align:left;margin-left:4.75pt;margin-top:7.05pt;width:178.3pt;height:91.65pt;z-index:251709952" coordorigin="2127,5307" coordsize="3566,18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tBr4QgAAJRWAAAOAAAAZHJzL2Uyb0RvYy54bWzsXOtu47gV/l+g7yDoZxce6y7ZGM8icezZ&#10;AtPdRSdtfyuSbAsjS6okx5kp+hAL7L5C+0h5nX6HFGn5NpPdNHZ2wgRIZJHm5Rzy48dzDvn627tl&#10;pt0mVZ0W+Ug3Xxm6luRREaf5fKT/7XraC3StbsI8DrMiT0b6x6TWv33zxz+8XpfDxCoWRRYnlYZC&#10;8nq4Lkf6omnKYb9fR4tkGdavijLJkTgrqmXY4GM178dVuEbpy6xvGYbXXxdVXFZFlNQ13l7xRP0N&#10;K382S6Lmh9msThotG+loW8P+VuzvDf3tv3kdDudVWC7SqG1G+BtasQzTHJXKoq7CJtRWVbpX1DKN&#10;qqIuZs2rqFj2i9ksjRLWB/TGNHZ687YqViXry3y4npdSTBDtjpx+c7HR97c/VloaQ3eO7fm6lodL&#10;qOn+v/c/3f9y/5/7nzX+HnJal/Mhsr+tyvfljxXvLB7fFdGHGsn93XT6POeZtZv1X4oY5YarpmBy&#10;uptVSyoCEtDumDo+SnUkd40W4aVleY5jQmsR0kzTsweuyxUWLaBV+p5lWmgzkl3b8EXapP2+7Xpe&#10;++XAtim1Hw55xayxbeOoZxh89Ua+9ePk+34RlglTW00C68gXk4HL968YmGE+zxISL7WMmoC8QrI1&#10;F6uWF+MF8iUXdYlvQAooQLyqqmK9SMIYrTVZ57bKoA819PRF0bsGSYlE6HoWF6FUwKCVn+M5W+IL&#10;h2VVN2+TYqnRw0iv0Dqm1/D2Xd1wSYsspOa8mKZZhvfhMMu3XkAl/A0qxVcpjapnc+dfA2MwCSaB&#10;03Msb9JzjKur3sV07PS8qem7V/bVeHxl/pvqNZ3hIo3jJKdqxDw2nYfpsUUUPgPlTK6LLI2pOGpS&#10;Xc1vxlml3YbAkSn7aQXSydbfbgYbbujLTpdMyzEurUFv6gV+z5k6bm/gG0HPMAeXA89wBs7VdLtL&#10;79I8eXyXtPVIH7iWy7TUafRO3wz2s9+3cLhMGyB1li5HeiAzhUMagZM8ZqptwjTjzx1RUPM3ooC6&#10;haIxB/kQ5aO/ubu5Y0BkmwOqn1JvivgjhnBVYIgBB7DO4GFRVJ90bQ3MHuk5FhVdy/6cYxIQvIuH&#10;SjzciIcwj/DFkd7oGn8cN2wZYNotL4BL05QN3E29DNMYMpwQIgYCIqhJDEkAEWz2UcMAEeOcg290&#10;l7fgu4GEfZRgJVx/LIG9WyDBSxEa+CJIWFaAhjGQcNpFk2YpobRt2YA1gmiWICF2DyPqpgrT+aIZ&#10;F3kOuCgq88GI8ejBi4W0HaPHxqtAIcYZOIZthupzwSQJo535xSGKz6ttqLmYuobv2EHP912759gT&#10;o3cZTMe9i7Hpef7kcnw52UHPCet9/Xi0YQ0RoqQPxQro8X4Rr7U4pQXDdgcWFrM4xSS0fI4nWpjN&#10;QSKjptJpyv8jbRZs+NLIYtO0C8KBQb8tUMnSOdBsKu7Iqe3bQ6CIww6tYjRBwAxON/99oBinCN35&#10;z2jPM53/FlYtQdE4NigIeEJaoiBA8rCvFQKI5LNdWBcCPMGJTkoBtFmWln8n7sBAnG+6XMs5RgYs&#10;v+UCpqmw4Mm3KAoLvnossA5hAbN0nJwOMCz4jtkgDqGC41v2kS2Cawk7jEKFpzdcKFT46lEBE23f&#10;jhh0GMIZ7IhWYAg7os3sFXzTzAy5yo6o7IjClHo6O6LFzAO0Tr48O6LvHIIIaVg9j6vB8V0OEZ4V&#10;tN4aYUWEFYEbEZSroWvlUq6Gp3U1wAb5Yl0Nvisg4qKKNNOVaPkgcBDWUZmZcPa4w5H7cGzPdYKA&#10;+6Baz6/l+bB3HHQ/mnAEtb5fBlwdu2K04u5HskoIlyOc73HrQZzHLT96C9PkbJnBpf9NTzPol/RN&#10;OUUGVC4zWKZnHMyEXdgXM13Lqv7UR0VrjZW2U921rI5lWhzOJKtDJt6mI6WBB/J2yYxHSsRqIDMe&#10;bRvGg8zEq+2UBuFL8YYL4SCBE6oVOZ7gWENkArfVlwW8CCOdhALdots0XsIhcpH4j2RGvymzcNV/&#10;PjO6RJmZaVyUzP+3LSKf9G7YR6VrCPu44Vopw4Y6Qg2iR3IycZ1pC/k0A3ETbkasVdWKAl1++CC6&#10;uSxuk+uCldBQf3t8LAu/xCY5Wt2k0WXyqZsZ49vihrR2VJasjLYN6NzAgzuAjdfdFJ6nlWmnaAiA&#10;uvLZLsEPV3yAPxCq+R30iMIDukLjA6rbf5EeZUWdcJFwGbTCYCqmkdHBDLlHpuKVd5HHLh2PCngU&#10;DVFuSCCfDFD51W7Iz0Q/1P9chZWMfxggTgCzg8dAOK6P7Y/G4yDaFB4L0aYci4fQVmVFXnph888L&#10;8kLMnkNshI8tQusYYYRFcjfJQRDMcjRwipChtZly68hDCIvpwnVuIrSMELVlLK5h8YXKc0BdGDyL&#10;XYxpSvcHs8YAdUSgWxd9FGMZ6YqxMHpD65LkUIqxHCZhirHsRFAqxqIYy/MNnFKMRQTU+zKgnptY&#10;WHz1Fgn5/zMW0zJc3/a2GIsdCBuLw+JINq4ZxVgkEVE2lj3rjbKxCLuVsrEUtAVSNhbs5J/hqRJl&#10;Y1E2ll9zspDF1YMitFxkc0SN4jf3QkvcMx9R65zyC5hdpctfYIuhwyfKb6z8xicMLZFM/gWGlsBn&#10;tQ8R3SNqZ4g+c123jUm397Y4CEdTEEHsTZ1iPeEpVkRDwzdAC+zLgwgczDsAEd1TbOeACMvi+1kc&#10;fty1gjiIfVAsQkEEoeQJWYRcNF8gRMAiuc8iuqfczgARjkdcAbuJzXUi0rWrIELFsJ8hhl0umi8Q&#10;IrC134eI7uG3c0CES5HqBBGuyXSjbBHM1fREwWMDdV1Oey/S0etycLjy5W40Dp2Ec898Es7x5Y1a&#10;OBK3FSBmOfAI00bDxhF6pHQCxMR1WepGrc3FW524yePX3CiIAEflQc4ipJHbHTY3auGSvIdCxHZM&#10;qYwnlbGkeHjQnVrPKG40AKff5xFnPgvnmh43WHp0m8YWSJgG9kbKGqGsESe2Rshl8/lsNUB62NWn&#10;bKVsr2mlu1W7n1lc9+Yy2Tf/AwAA//8DAFBLAwQUAAYACAAAACEAzLUild8AAAAIAQAADwAAAGRy&#10;cy9kb3ducmV2LnhtbEyPQU/CQBCF7yb+h82YeJNtBSrUbgkh6omQCCbE29Ad2obubtNd2vLvHU96&#10;m3nv5c032Wo0jeip87WzCuJJBIJs4XRtSwVfh/enBQgf0GpsnCUFN/Kwyu/vMky1G+wn9ftQCi6x&#10;PkUFVQhtKqUvKjLoJ64ly97ZdQYDr10pdYcDl5tGPkdRIg3Wli9U2NKmouKyvxoFHwMO62n81m8v&#10;583t+zDfHbcxKfX4MK5fQQQaw18YfvEZHXJmOrmr1V40CpZzDrI8i0GwPU0SHk4sLF9mIPNM/n8g&#10;/wEAAP//AwBQSwECLQAUAAYACAAAACEAtoM4kv4AAADhAQAAEwAAAAAAAAAAAAAAAAAAAAAAW0Nv&#10;bnRlbnRfVHlwZXNdLnhtbFBLAQItABQABgAIAAAAIQA4/SH/1gAAAJQBAAALAAAAAAAAAAAAAAAA&#10;AC8BAABfcmVscy8ucmVsc1BLAQItABQABgAIAAAAIQAAJtBr4QgAAJRWAAAOAAAAAAAAAAAAAAAA&#10;AC4CAABkcnMvZTJvRG9jLnhtbFBLAQItABQABgAIAAAAIQDMtSKV3wAAAAgBAAAPAAAAAAAAAAAA&#10;AAAAADsLAABkcnMvZG93bnJldi54bWxQSwUGAAAAAAQABADzAAAARwwAAAAA&#10;">
                <v:rect id="Rectangle 143" o:spid="_x0000_s1798" style="position:absolute;left:5066;top:5562;width:296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5kp8UA&#10;AADeAAAADwAAAGRycy9kb3ducmV2LnhtbESP3WoCMRCF7wu+QxihdzWrLSKrUaQg2NIbVx9g2Mz+&#10;YDJZktTdvn3notC7Gc6Zc77ZHSbv1INi6gMbWC4KUMR1sD23Bm7X08sGVMrIFl1gMvBDCQ772dMO&#10;SxtGvtCjyq2SEE4lGuhyHkqtU92Rx7QIA7FoTYges6yx1TbiKOHe6VVRrLXHnqWhw4HeO6rv1bc3&#10;oK/VadxULhbhc9V8uY/zpaFgzPN8Om5BZZryv/nv+mwF/+11Lbzyjsy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bmSnxQAAAN4AAAAPAAAAAAAAAAAAAAAAAJgCAABkcnMv&#10;ZG93bnJldi54bWxQSwUGAAAAAAQABAD1AAAAigMAAAAA&#10;" filled="f" stroked="f">
                  <o:lock v:ext="edit" aspectratio="t"/>
                  <v:textbox style="mso-fit-shape-to-text:t" inset="0,0,0,0">
                    <w:txbxContent>
                      <w:p w:rsidR="00EE4573" w:rsidRPr="00760DF9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 w:rsidRPr="00760DF9">
                          <w:rPr>
                            <w:rFonts w:ascii="Arial" w:hAnsi="Arial"/>
                            <w:sz w:val="20"/>
                            <w:szCs w:val="20"/>
                          </w:rPr>
                          <w:t>75</w:t>
                        </w:r>
                        <w:proofErr w:type="gramEnd"/>
                        <w:r w:rsidRPr="00760DF9">
                          <w:rPr>
                            <w:rFonts w:ascii="Arial" w:hAnsi="Arial"/>
                            <w:sz w:val="20"/>
                            <w:szCs w:val="20"/>
                          </w:rPr>
                          <w:t>º</w:t>
                        </w:r>
                      </w:p>
                    </w:txbxContent>
                  </v:textbox>
                </v:rect>
                <v:shape id="AutoShape 144" o:spid="_x0000_s1799" type="#_x0000_t32" style="position:absolute;left:2289;top:5540;width:32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M+I8YAAADeAAAADwAAAGRycy9kb3ducmV2LnhtbERPS0vDQBC+C/6HZQQvYjf1UWrMpkSh&#10;0BZ6SK33MTtmF7OzMbtt03/vCoK3+fieUyxG14kjDcF6VjCdZCCIG68ttwr2b8vbOYgQkTV2nknB&#10;mQIsysuLAnPtT1zTcRdbkUI45KjAxNjnUobGkMMw8T1x4j794DAmOLRSD3hK4a6Td1k2kw4tpwaD&#10;Pb0aar52B6dgu56+VB/Grjf1t90+Lqvu0N68K3V9NVbPICKN8V/8517pNP/hfvYEv++kG2T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jPiPGAAAA3gAAAA8AAAAAAAAA&#10;AAAAAAAAoQIAAGRycy9kb3ducmV2LnhtbFBLBQYAAAAABAAEAPkAAACUAwAAAAA=&#10;">
                  <o:lock v:ext="edit" aspectratio="t"/>
                </v:shape>
                <v:shape id="AutoShape 145" o:spid="_x0000_s1800" type="#_x0000_t32" style="position:absolute;left:2289;top:5540;width:2960;height:11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ABY8gAAADeAAAADwAAAGRycy9kb3ducmV2LnhtbESPT0/DMAzF70h8h8hIXBBLx9+pLJsK&#10;0iQ2aYcNuHuNaSIapzTZ1n37+YDEzZaf33u/6XwIrTpQn3xkA+NRAYq4jtZzY+DzY3E7AZUyssU2&#10;Mhk4UYL57PJiiqWNR97QYZsbJSacSjTgcu5KrVPtKGAaxY5Ybt+xD5hl7RttezyKeWj1XVE86YCe&#10;JcFhR2+O6p/tPhhYL8ev1c755Wrz69ePi6rdNzdfxlxfDdULqExD/hf/fb9bqf9w/ywAgiMz6NkZ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AABY8gAAADeAAAADwAAAAAA&#10;AAAAAAAAAAChAgAAZHJzL2Rvd25yZXYueG1sUEsFBgAAAAAEAAQA+QAAAJYDAAAAAA==&#10;">
                  <o:lock v:ext="edit" aspectratio="t"/>
                </v:shape>
                <v:shape id="AutoShape 146" o:spid="_x0000_s1801" type="#_x0000_t32" style="position:absolute;left:5249;top:5540;width:278;height:11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QVO8QAAADeAAAADwAAAGRycy9kb3ducmV2LnhtbERPTWsCMRC9F/wPYQQvRbNri8pqlFIo&#10;iIdCdQ8eh2TcXdxM1iRd13/fFAq9zeN9zmY32Fb05EPjWEE+y0AQa2carhSUp4/pCkSIyAZbx6Tg&#10;QQF229HTBgvj7vxF/TFWIoVwKFBBHWNXSBl0TRbDzHXEibs4bzEm6CtpPN5TuG3lPMsW0mLDqaHG&#10;jt5r0tfjt1XQHMrPsn++Ra9Xh/zs83A6t1qpyXh4W4OINMR/8Z97b9L815dlDr/vpBv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FBU7xAAAAN4AAAAPAAAAAAAAAAAA&#10;AAAAAKECAABkcnMvZG93bnJldi54bWxQSwUGAAAAAAQABAD5AAAAkgMAAAAA&#10;">
                  <o:lock v:ext="edit" aspectratio="t"/>
                </v:shape>
                <v:shape id="AutoShape 147" o:spid="_x0000_s1802" type="#_x0000_t32" style="position:absolute;left:4723;top:5540;width:526;height:114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TRE8YAAADeAAAADwAAAGRycy9kb3ducmV2LnhtbERPTWvCQBC9F/oflhG8lLpRWysxqwSL&#10;UARR00KuQ3ZMUrOzIbvV9N+7QqG3ebzPSVa9acSFOldbVjAeRSCIC6trLhV8fW6e5yCcR9bYWCYF&#10;v+RgtXx8SDDW9spHumS+FCGEXYwKKu/bWEpXVGTQjWxLHLiT7Qz6ALtS6g6vIdw0chJFM2mw5tBQ&#10;YUvriopz9mMU+N3T9vX7uN+nGfN7etjm53SdKzUc9OkChKfe/4v/3B86zH+Zvk3g/k64Q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00RPGAAAA3gAAAA8AAAAAAAAA&#10;AAAAAAAAoQIAAGRycy9kb3ducmV2LnhtbFBLBQYAAAAABAAEAPkAAACUAwAAAAA=&#10;">
                  <o:lock v:ext="edit" aspectratio="t"/>
                </v:shape>
                <v:rect id="Rectangle 148" o:spid="_x0000_s1803" style="position:absolute;left:2806;top:5534;width:296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NgC8IA&#10;AADeAAAADwAAAGRycy9kb3ducmV2LnhtbERP22oCMRB9F/yHMELfNFstVbZGEUHQ0hd3+wHDZvZC&#10;k8mSpO727xtB8G0O5zrb/WiNuJEPnWMFr4sMBHHldMeNgu/yNN+ACBFZo3FMCv4owH43nWwx127g&#10;K92K2IgUwiFHBW2MfS5lqFqyGBauJ05c7bzFmKBvpPY4pHBr5DLL3qXFjlNDiz0dW6p+il+rQJbF&#10;adgUxmfuc1l/mcv5WpNT6mU2Hj5ARBrjU/xwn3Wa/7Zar+D+TrpB7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E2ALwgAAAN4AAAAPAAAAAAAAAAAAAAAAAJgCAABkcnMvZG93&#10;bnJldi54bWxQSwUGAAAAAAQABAD1AAAAhwMAAAAA&#10;" filled="f" stroked="f">
                  <o:lock v:ext="edit" aspectratio="t"/>
                  <v:textbox style="mso-fit-shape-to-text:t" inset="0,0,0,0">
                    <w:txbxContent>
                      <w:p w:rsidR="00EE4573" w:rsidRPr="005F6159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20</w:t>
                        </w:r>
                        <w:proofErr w:type="gramEnd"/>
                        <w:r w:rsidRPr="005F6159">
                          <w:rPr>
                            <w:rFonts w:ascii="Arial" w:hAnsi="Arial"/>
                            <w:sz w:val="20"/>
                            <w:szCs w:val="20"/>
                          </w:rPr>
                          <w:t>º</w:t>
                        </w:r>
                      </w:p>
                    </w:txbxContent>
                  </v:textbox>
                </v:rect>
                <v:rect id="Rectangle 149" o:spid="_x0000_s1804" style="position:absolute;left:4756;top:6287;width:296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r4f8IA&#10;AADeAAAADwAAAGRycy9kb3ducmV2LnhtbERP22oCMRB9L/gPYYS+1awXVLZGKQVBxRfXfsCwmb1g&#10;MlmS6G7/3giFvs3hXGezG6wRD/KhdaxgOslAEJdOt1wr+LnuP9YgQkTWaByTgl8KsNuO3jaYa9fz&#10;hR5FrEUK4ZCjgibGLpcylA1ZDBPXESeuct5iTNDXUnvsU7g1cpZlS2mx5dTQYEffDZW34m4VyGux&#10;79eF8Zk7zaqzOR4uFTml3sfD1yeISEP8F/+5DzrNX8xXC3i9k26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+vh/wgAAAN4AAAAPAAAAAAAAAAAAAAAAAJgCAABkcnMvZG93&#10;bnJldi54bWxQSwUGAAAAAAQABAD1AAAAhwMAAAAA&#10;" filled="f" stroked="f">
                  <o:lock v:ext="edit" aspectratio="t"/>
                  <v:textbox style="mso-fit-shape-to-text:t" inset="0,0,0,0">
                    <w:txbxContent>
                      <w:p w:rsidR="00EE4573" w:rsidRPr="005F6159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40</w:t>
                        </w:r>
                        <w:proofErr w:type="gramEnd"/>
                        <w:r w:rsidRPr="005F6159">
                          <w:rPr>
                            <w:rFonts w:ascii="Arial" w:hAnsi="Arial"/>
                            <w:sz w:val="20"/>
                            <w:szCs w:val="20"/>
                          </w:rPr>
                          <w:t>º</w:t>
                        </w:r>
                      </w:p>
                    </w:txbxContent>
                  </v:textbox>
                </v:rect>
                <v:shape id="Arc 150" o:spid="_x0000_s1805" style="position:absolute;left:2671;top:5562;width:119;height:119;rotation:3992109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10b8kA&#10;AADeAAAADwAAAGRycy9kb3ducmV2LnhtbESP0WrCQBBF3wv+wzIFX0rdVG2t0VWKIrbQlmbbDxiy&#10;0ySYnQ3ZVaNf7wqFvs1w79xzZ77sbC0O1PrKsYKHQQKCOHem4kLBz/fm/hmED8gGa8ek4EQelove&#10;zRxT446c0UGHQsQQ9ikqKENoUil9XpJFP3ANcdR+XWsxxLUtpGnxGMNtLYdJ8iQtVhwJJTa0Kinf&#10;6b2N3PfP+m390Q0nd+cky/RU09dWK9W/7V5mIAJ14d/8d/1qYv3xaPII13fiDHJx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ck10b8kAAADeAAAADwAAAAAAAAAAAAAAAACYAgAA&#10;ZHJzL2Rvd25yZXYueG1sUEsFBgAAAAAEAAQA9QAAAI4DAAAAAA==&#10;" path="m-1,nfc11929,,21600,9670,21600,21600em-1,nsc11929,,21600,9670,21600,21600l,21600,-1,xe" filled="f">
                  <v:path arrowok="t" o:extrusionok="f" o:connecttype="custom" o:connectlocs="0,0;119,119;0,119" o:connectangles="0,0,0"/>
                  <o:lock v:ext="edit" aspectratio="t"/>
                </v:shape>
                <v:shape id="Arc 151" o:spid="_x0000_s1806" style="position:absolute;left:5022;top:6471;width:118;height:118;rotation:-6386366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Pe3sQA&#10;AADeAAAADwAAAGRycy9kb3ducmV2LnhtbERP32vCMBB+H/g/hBP2NtM5cVKNIoJsE0F0Tl+P5tYW&#10;m0tJsrb+90YQ9nYf38+bLTpTiYacLy0reB0kIIgzq0vOFRy/1y8TED4ga6wsk4IreVjMe08zTLVt&#10;eU/NIeQihrBPUUERQp1K6bOCDPqBrYkj92udwRChy6V22MZwU8lhkoylwZJjQ4E1rQrKLoc/o2Cd&#10;tBN7PG3324ybr407889596HUc79bTkEE6sK/+OH+1HH+6O19DPd34g1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T3t7EAAAA3gAAAA8AAAAAAAAAAAAAAAAAmAIAAGRycy9k&#10;b3ducmV2LnhtbFBLBQYAAAAABAAEAPUAAACJAwAAAAA=&#10;" path="m-1,nfc11929,,21600,9670,21600,21600em-1,nsc11929,,21600,9670,21600,21600l,21600,-1,xe" filled="f">
                  <v:path arrowok="t" o:extrusionok="f" o:connecttype="custom" o:connectlocs="0,0;118,118;0,118" o:connectangles="0,0,0"/>
                  <o:lock v:ext="edit" aspectratio="t"/>
                </v:shape>
                <v:shape id="Arc 152" o:spid="_x0000_s1807" style="position:absolute;left:5381;top:5546;width:118;height:118;rotation:-11353308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l5UsYA&#10;AADeAAAADwAAAGRycy9kb3ducmV2LnhtbERPTU/CQBC9k/gfNmPihcBWMBYKCxENwYsHoBy4Tbpj&#10;t9qdrd0F6r9nSUy8zcv7nPmys7U4U+srxwoehwkI4sLpiksF+X49mIDwAVlj7ZgU/JKH5eKuN8dM&#10;uwtv6bwLpYgh7DNUYEJoMil9YciiH7qGOHKfrrUYImxLqVu8xHBby1GSPEuLFccGgw29Giq+dyer&#10;oP6hr+PHho+T1bSfp4fcrN/GnVIP993LDESgLvyL/9zvOs5/Gqcp3N6JN8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l5UsYAAADeAAAADwAAAAAAAAAAAAAAAACYAgAAZHJz&#10;L2Rvd25yZXYueG1sUEsFBgAAAAAEAAQA9QAAAIsDAAAAAA==&#10;" path="m-1,nfc11929,,21600,9670,21600,21600em-1,nsc11929,,21600,9670,21600,21600l,21600,-1,xe" filled="f">
                  <v:path arrowok="t" o:extrusionok="f" o:connecttype="custom" o:connectlocs="0,0;118,118;0,118" o:connectangles="0,0,0"/>
                  <o:lock v:ext="edit" aspectratio="t"/>
                </v:shape>
                <v:rect id="Rectangle 153" o:spid="_x0000_s1808" style="position:absolute;left:2127;top:5388;width:112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fyesUA&#10;AADeAAAADwAAAGRycy9kb3ducmV2LnhtbESPzWoDMQyE74W+g1Ght8abtDRhEyeEQCAtvWSTBxBr&#10;7Q+x5cV2s9u3rw6F3iRmNPNps5u8U3eKqQ9sYD4rQBHXwfbcGrheji8rUCkjW3SBycAPJdhtHx82&#10;WNow8pnuVW6VhHAq0UCX81BqneqOPKZZGIhFa0L0mGWNrbYRRwn3Ti+K4l177FkaOhzo0FF9q769&#10;AX2pjuOqcrEIn4vmy32czg0FY56fpv0aVKYp/5v/rk9W8N9el8Ir78gMe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t/J6xQAAAN4AAAAPAAAAAAAAAAAAAAAAAJgCAABkcnMv&#10;ZG93bnJldi54bWxQSwUGAAAAAAQABAD1AAAAigMAAAAA&#10;" filled="f" stroked="f">
                  <o:lock v:ext="edit" aspectratio="t"/>
                  <v:textbox style="mso-fit-shape-to-text:t" inset="0,0,0,0">
                    <w:txbxContent>
                      <w:p w:rsidR="00EE4573" w:rsidRPr="00B8193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rect>
                <v:rect id="Rectangle 154" o:spid="_x0000_s1809" style="position:absolute;left:5559;top:5346;width:134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tX4cIA&#10;AADeAAAADwAAAGRycy9kb3ducmV2LnhtbERP22oCMRB9F/yHMELfNKst1W6NIoJgpS+u/YBhM3uh&#10;yWRJorv9+0YQfJvDuc56O1gjbuRD61jBfJaBIC6dbrlW8HM5TFcgQkTWaByTgj8KsN2MR2vMtev5&#10;TLci1iKFcMhRQRNjl0sZyoYshpnriBNXOW8xJuhrqT32Kdwauciyd2mx5dTQYEf7hsrf4moVyEtx&#10;6FeF8Zk7Lapv83U8V+SUepkMu08QkYb4FD/cR53mv70uP+D+TrpB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+1fhwgAAAN4AAAAPAAAAAAAAAAAAAAAAAJgCAABkcnMvZG93&#10;bnJldi54bWxQSwUGAAAAAAQABAD1AAAAhwMAAAAA&#10;" filled="f" stroked="f">
                  <o:lock v:ext="edit" aspectratio="t"/>
                  <v:textbox style="mso-fit-shape-to-text:t" inset="0,0,0,0">
                    <w:txbxContent>
                      <w:p w:rsidR="00EE4573" w:rsidRPr="00B8193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155" o:spid="_x0000_s1810" style="position:absolute;left:5224;top:6676;width:145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SOW8UA&#10;AADeAAAADwAAAGRycy9kb3ducmV2LnhtbESPzWoDMQyE74W8g1Ght8bbpJRlGyeEQCApvWTTBxBr&#10;7Q+x5cV2s9u3rw6F3iQ0mplvs5u9U3eKaQhs4GVZgCJugh24M/B1PT6XoFJGtugCk4EfSrDbLh42&#10;WNkw8YXude6UmHCq0ECf81hpnZqePKZlGInl1oboMcsaO20jTmLunV4VxZv2OLAk9DjSoafmVn97&#10;A/paH6eydrEIH6v2051Pl5aCMU+P8/4dVKY5/4v/vk9W6r+uSwEQHJlB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FI5bxQAAAN4AAAAPAAAAAAAAAAAAAAAAAJgCAABkcnMv&#10;ZG93bnJldi54bWxQSwUGAAAAAAQABAD1AAAAigMAAAAA&#10;" filled="f" stroked="f">
                  <o:lock v:ext="edit" aspectratio="t"/>
                  <v:textbox style="mso-fit-shape-to-text:t" inset="0,0,0,0">
                    <w:txbxContent>
                      <w:p w:rsidR="00EE4573" w:rsidRPr="00B8193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56" o:spid="_x0000_s1811" style="position:absolute;left:4634;top:5307;width:145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grwMEA&#10;AADeAAAADwAAAGRycy9kb3ducmV2LnhtbERP22oCMRB9L/gPYQTfalYtZVmNUgRBpS+ufsCwmb3Q&#10;ZLIk0V3/3hQKfZvDuc5mN1ojHuRD51jBYp6BIK6c7rhRcLse3nMQISJrNI5JwZMC7LaTtw0W2g18&#10;oUcZG5FCOBSooI2xL6QMVUsWw9z1xImrnbcYE/SN1B6HFG6NXGbZp7TYcWposad9S9VPebcK5LU8&#10;DHlpfObOy/rbnI6XmpxSs+n4tQYRaYz/4j/3Uaf5H6t8Ab/vpBvk9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YK8DBAAAA3gAAAA8AAAAAAAAAAAAAAAAAmAIAAGRycy9kb3du&#10;cmV2LnhtbFBLBQYAAAAABAAEAPUAAACGAwAAAAA=&#10;" filled="f" stroked="f">
                  <o:lock v:ext="edit" aspectratio="t"/>
                  <v:textbox style="mso-fit-shape-to-text:t" inset="0,0,0,0">
                    <w:txbxContent>
                      <w:p w:rsidR="00EE4573" w:rsidRPr="00B8193C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157" o:spid="_x0000_s1812" style="position:absolute;left:4596;top:5515;width:112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q1t8IA&#10;AADeAAAADwAAAGRycy9kb3ducmV2LnhtbERP22oCMRB9F/oPYQq+ada1lGVrFBEELX1x9QOGzeyF&#10;JpMlie76902h0Lc5nOtsdpM14kE+9I4VrJYZCOLa6Z5bBbfrcVGACBFZo3FMCp4UYLd9mW2w1G7k&#10;Cz2q2IoUwqFEBV2MQyllqDuyGJZuIE5c47zFmKBvpfY4pnBrZJ5l79Jiz6mhw4EOHdXf1d0qkNfq&#10;OBaV8Zn7zJsvcz5dGnJKzV+n/QeISFP8F/+5TzrNf1sXOfy+k26Q2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irW3wgAAAN4AAAAPAAAAAAAAAAAAAAAAAJgCAABkcnMvZG93&#10;bnJldi54bWxQSwUGAAAAAAQABAD1AAAAhwMAAAAA&#10;" filled="f" stroked="f">
                  <o:lock v:ext="edit" aspectratio="t"/>
                  <v:textbox style="mso-fit-shape-to-text:t" inset="0,0,0,0">
                    <w:txbxContent>
                      <w:p w:rsidR="00EE4573" w:rsidRPr="007E5364" w:rsidRDefault="00EE4573" w:rsidP="00EE4573">
                        <w:pPr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</w:rPr>
                        </w:pPr>
                        <w:proofErr w:type="gramStart"/>
                        <w:r w:rsidRPr="007E5364"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58" o:spid="_x0000_s1813" style="position:absolute;left:4766;top:5506;width:247;height: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g49sQA&#10;AADeAAAADwAAAGRycy9kb3ducmV2LnhtbERPS4vCMBC+C/sfwgh709R1kVqNIvtAj75AvQ3N2Bab&#10;SWmytuuvN4LgbT6+50znrSnFlWpXWFYw6EcgiFOrC84U7He/vRiE88gaS8uk4J8czGdvnSkm2ja8&#10;oevWZyKEsEtQQe59lUjp0pwMur6tiAN3trVBH2CdSV1jE8JNKT+iaCQNFhwacqzoK6f0sv0zCpZx&#10;tTiu7K3Jyp/T8rA+jL93Y6/Ue7ddTEB4av1L/HSvdJj/OYyH8Hgn3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oOPbEAAAA3g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EE4573" w:rsidRPr="007E5364" w:rsidRDefault="00EE4573" w:rsidP="00EE4573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</w:rPr>
                        </w:pPr>
                        <w:proofErr w:type="gramStart"/>
                        <w:r w:rsidRPr="007E5364"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59" o:spid="_x0000_s1814" style="position:absolute;left:5169;top:6249;width:101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+IWMEA&#10;AADeAAAADwAAAGRycy9kb3ducmV2LnhtbERP22oCMRB9L/gPYQTfalYrZdkapQiCFV9c+wHDZvZC&#10;k8mSRHf9eyMIfZvDuc56O1ojbuRD51jBYp6BIK6c7rhR8HvZv+cgQkTWaByTgjsF2G4mb2sstBv4&#10;TLcyNiKFcChQQRtjX0gZqpYshrnriRNXO28xJugbqT0OKdwaucyyT2mx49TQYk+7lqq/8moVyEu5&#10;H/LS+Mwdl/XJ/BzONTmlZtPx+wtEpDH+i1/ug07zVx/5Cp7vpBvk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viFjBAAAA3gAAAA8AAAAAAAAAAAAAAAAAmAIAAGRycy9kb3du&#10;cmV2LnhtbFBLBQYAAAAABAAEAPUAAACGAwAAAAA=&#10;" filled="f" stroked="f">
                  <o:lock v:ext="edit" aspectratio="t"/>
                  <v:textbox style="mso-fit-shape-to-text:t" inset="0,0,0,0">
                    <w:txbxContent>
                      <w:p w:rsidR="00EE4573" w:rsidRPr="007E5364" w:rsidRDefault="00EE4573" w:rsidP="00EE4573">
                        <w:pPr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</w:rPr>
                        </w:pPr>
                        <w:proofErr w:type="gramStart"/>
                        <w:r w:rsidRPr="007E5364">
                          <w:rPr>
                            <w:rFonts w:ascii="Arial" w:hAnsi="Arial"/>
                            <w:b/>
                            <w:bCs/>
                            <w:sz w:val="20"/>
                            <w:szCs w:val="20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rect>
              </v:group>
            </w:pict>
          </mc:Fallback>
        </mc:AlternateContent>
      </w:r>
      <w:r w:rsidRPr="00EE4573">
        <w:rPr>
          <w:rFonts w:ascii="Arial" w:eastAsia="Calibri" w:hAnsi="Arial" w:cs="Arial"/>
          <w:rtl/>
        </w:rPr>
        <w:t xml:space="preserve">  </w:t>
      </w:r>
      <w:r w:rsidRPr="00EE4573">
        <w:rPr>
          <w:rFonts w:ascii="Arial" w:eastAsia="Calibri" w:hAnsi="Arial" w:cs="Arial"/>
          <w:rtl/>
        </w:rPr>
        <w:tab/>
      </w:r>
      <w:r w:rsidRPr="00EE4573">
        <w:rPr>
          <w:rFonts w:ascii="Arial" w:eastAsia="Calibri" w:hAnsi="Arial" w:cs="Arial"/>
          <w:rtl/>
        </w:rPr>
        <w:tab/>
      </w:r>
      <w:r w:rsidRPr="00EE4573">
        <w:rPr>
          <w:rFonts w:ascii="Arial" w:eastAsia="Calibri" w:hAnsi="Arial" w:cs="Arial"/>
          <w:rtl/>
        </w:rPr>
        <w:tab/>
      </w:r>
      <w:r w:rsidRPr="00EE4573">
        <w:rPr>
          <w:rFonts w:ascii="Arial" w:eastAsia="Calibri" w:hAnsi="Arial" w:cs="Arial"/>
          <w:rtl/>
        </w:rPr>
        <w:tab/>
      </w:r>
      <w:r w:rsidRPr="00EE4573">
        <w:rPr>
          <w:rFonts w:ascii="Arial" w:eastAsia="Calibri" w:hAnsi="Arial" w:cs="Arial"/>
          <w:rtl/>
        </w:rPr>
        <w:tab/>
        <w:t xml:space="preserve">    </w:t>
      </w:r>
      <w:r w:rsidRPr="00EE4573">
        <w:rPr>
          <w:rFonts w:ascii="Arial" w:eastAsia="Calibri" w:hAnsi="Arial" w:cs="Arial"/>
          <w:b/>
          <w:bCs/>
          <w:rtl/>
        </w:rPr>
        <w:t xml:space="preserve"> </w:t>
      </w:r>
    </w:p>
    <w:p w:rsidR="00EE4573" w:rsidRPr="00EE4573" w:rsidRDefault="00EE4573" w:rsidP="00EE4573">
      <w:pPr>
        <w:spacing w:line="360" w:lineRule="exact"/>
        <w:ind w:left="360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line="360" w:lineRule="exact"/>
        <w:ind w:left="360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line="360" w:lineRule="exact"/>
        <w:ind w:left="360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line="360" w:lineRule="exact"/>
        <w:ind w:left="360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240" w:line="240" w:lineRule="auto"/>
        <w:ind w:left="567"/>
        <w:rPr>
          <w:rFonts w:ascii="Calibri" w:eastAsia="Calibri" w:hAnsi="Calibri" w:cs="Arial"/>
        </w:rPr>
      </w:pP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>חשבו את הזוויות המסומנות באותיות.</w:t>
      </w:r>
    </w:p>
    <w:p w:rsidR="00EE4573" w:rsidRPr="00EE4573" w:rsidRDefault="00EE4573" w:rsidP="00EE4573">
      <w:pPr>
        <w:spacing w:after="60" w:line="320" w:lineRule="exact"/>
        <w:ind w:firstLine="1842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713024" behindDoc="0" locked="0" layoutInCell="1" allowOverlap="1" wp14:anchorId="0003FA7E" wp14:editId="33AD6048">
                <wp:simplePos x="0" y="0"/>
                <wp:positionH relativeFrom="column">
                  <wp:posOffset>-67669</wp:posOffset>
                </wp:positionH>
                <wp:positionV relativeFrom="paragraph">
                  <wp:posOffset>29845</wp:posOffset>
                </wp:positionV>
                <wp:extent cx="2303780" cy="1198880"/>
                <wp:effectExtent l="0" t="0" r="1270" b="1270"/>
                <wp:wrapNone/>
                <wp:docPr id="14385" name="קבוצה 14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3780" cy="1198880"/>
                          <a:chOff x="2649" y="6520"/>
                          <a:chExt cx="3628" cy="1888"/>
                        </a:xfrm>
                      </wpg:grpSpPr>
                      <pic:pic xmlns:pic="http://schemas.openxmlformats.org/drawingml/2006/picture">
                        <pic:nvPicPr>
                          <pic:cNvPr id="14386" name="Picture 161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515" t="66940" r="26039" b="85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49" y="6621"/>
                            <a:ext cx="3628" cy="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38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000" y="6520"/>
                            <a:ext cx="570" cy="57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F7B01" w:rsidRDefault="00EE4573" w:rsidP="00EE4573">
                              <w:pPr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03FA7E" id="קבוצה 14385" o:spid="_x0000_s1815" style="position:absolute;left:0;text-align:left;margin-left:-5.35pt;margin-top:2.35pt;width:181.4pt;height:94.4pt;z-index:251713024" coordorigin="2649,6520" coordsize="3628,18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3fR+zgQAAMUMAAAOAAAAZHJzL2Uyb0RvYy54bWzsV2tu4zYQ/l+gdyD0&#10;X7Ek6404i8SPYIFtG2TTA9ASZREriSpJP7JFD1GgvUJ7pFynM5TkR2I0afZvDdjgY2Y4M983Q/ry&#10;w66uyIZJxUUzsdwLxyKsyUTOm9XE+vlhYccWUZo2Oa1EwybWI1PWh6vvv7vctinzRCmqnEkCRhqV&#10;btuJVWrdpqORykpWU3UhWtbAZiFkTTVM5WqUS7oF63U18hwnHG2FzFspMqYUrM66TevK2C8Klumf&#10;ikIxTaqJBb5p8yvN7xJ/R1eXNF1J2pY8692g7/CipryBQ/emZlRTspb8hamaZ1IoUeiLTNQjURQ8&#10;YyYGiMZ1nkVzK8W6NbGs0u2q3acJUvssT+82m/24uZOE54CdP44DizS0Bpie/n76/enPp7+e/iDd&#10;OuRp265SEL+V7ef2TnbBwvCTyL4o2B4938f5qhMmy+0PIge7dK2FydOukDWagAyQnYHjcQ8H22mS&#10;waI3dsZRDKhlsOe6SRzDxACWlYAq6nmhn1gEtsPA2+/Ne/1x6AH7jDKoouaIpt3BxtneuavLlmcp&#10;fPv8wuhFfl/nIWjptWRWb6R+k42ayi/r1gYqtFTzJa+4fjS0hhyhU83mjmeYa5ycQhUOUIEEHkzc&#10;0MUQB0nUI61kBZP3rALrG3bPFP8KIDgGARA00JFGTEvarNi1aqFcINNgeViSUmxLRnOFy5jAY/P9&#10;9MTJZcXbBa8qxBbHfTqg4p4x9kxGu2qYiWxds0Z35S2N76JRJW+VRWTK6iUDtsqPuWvCyCrZuY8n&#10;wmQhhSGWkqvltJJkQ6HyF+bTM+BICIYPAhXPSeM6rdqSdjYMvYBAvaghU68PqzA6uAEE/qQ06iOV&#10;TRv41YuvHSfxbuxp4Ext34nm9nXiR3bkzCPf8WN36k5/w4hcP10rBtDQatbyPn+w+iKDZ2u+745d&#10;NzFd6dR7cMh4PrgIriNMXQ6yeyAAdsqxH7jQC4AMYZj4UIGAnxc6Y6g16JpxkASYS8iFlkxnJQ4L&#10;AB3VkSRHG4YwB1IgfRR0j1cbwqGwQ88wr8sltoWjso7iqAd16CetVPqWiRqor8B9CR4ZmtANINL5&#10;Noig141AsppYquZkAYLoVoZMHYOZOMk8nse+7XvhHMCczezrxdS3w4UbBbPxbDqduQOYJc9z1uAx&#10;346lybmoeD6U2Dne9ggcxEbIqYMbA/5o7MDPxPV858ZL7EUYR7a/8AM7iZzYdtzkJgkdP/Fni9OQ&#10;PvGGfXtIZDuxksALDErq4PS+0Hr+OvjpwT4Rq7mGF0TFayDmXoim2LXmTW6g1ZRX3fgoFej+IRUA&#10;9wC0oSySFHaRr/DFyw/eJ2poZzB7Wzni6+Tczf65pC2DkNHsaV+Phr7+gNjciB3xMOpeEG9eonew&#10;jA3Z0KG7gP+lZR+pdnbeVIABpvv0ZkWHsACDqL+TcdCx7Z3ldwLkOS5jhK/04BMb/6mI/2d8f0/B&#10;a0iZttzxQ++WO/MkHHvJwL2lyB+BelJAUwX04cUPg1LIrxbZwut5Yqlf1hSfP9XHBmojcX28NrSZ&#10;+EEEjzMij3eWxzu0ycDUxNIW6YZTDTNQWbeSr0o4qeN6I67h/Vhw08jR584rqFOcQHmakXkrm8ru&#10;3/X4GD+eG6nDv4+rf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Na0Wr7gAAAA&#10;CQEAAA8AAABkcnMvZG93bnJldi54bWxMj8FKw0AQhu+C77CM4K3dbGO0xmxKKeqpCLaC9LZNpklo&#10;djZkt0n69o4nPQ3D//HPN9lqsq0YsPeNIw1qHoFAKlzZUKXha/82W4LwwVBpWkeo4YoeVvntTWbS&#10;0o30icMuVIJLyKdGQx1Cl0rpixqt8XPXIXF2cr01gde+kmVvRi63rVxE0aO0piG+UJsONzUW593F&#10;angfzbiO1euwPZ8218M++fjeKtT6/m5av4AIOIU/GH71WR1ydjq6C5VetBpmKnpiVMMDD87jZKFA&#10;HBl8jhOQeSb/f5D/AAAA//8DAFBLAwQKAAAAAAAAACEAPB8EFooCAQCKAgEAFAAAAGRycy9tZWRp&#10;YS9pbWFnZTEucG5niVBORw0KGgoAAAANSUhEUgAABDAAAANSCAIAAAAcbameAAAAAXNSR0IArs4c&#10;6QAA/8pJREFUeF7snQuYjGX/x589YJ3XmZyP4UUURVEUUSkU4Y0QFaUQwiuvvEhCiEIURSEqohCi&#10;KIoiic1ZCCGnxWIP/+94+k9rjzOzM7PzPPN5LtdeY/Z+7vt3f+5HzXd+p5CEhASDCwIQgAAEPCWw&#10;du3aYcOG6acmKFq06NNPP927d+/IyEhP5+M+CEAAAhCAQHARCEGQBNeBs1sIQMB7BJJIkb59+3bv&#10;3j1XrlzeW4GZIAABCEAAAvYngCCx/xmzQwhAwOsEEkuRggULSodIjeAV8TpnJoQABCAAgWAggCAJ&#10;hlNmjxCAgNcIJJYiZcqUefbZZ/GKeA0uE0EAAhCAQFASQJAE5bGzaQhAwH0CiaVIhQoVBg8e3KFD&#10;h/DwcPdn4g4IQAACEIAABP4hgCDhaYAABCCQDgGkCI8IBCAAAQhAwHcEECS+Y8vMEICAtQnExsbO&#10;mTNn9OjRUVFR2gleEWsfJ9ZDAAIQgECgEkCQBOrJYBcEIJB5BEwpMnLkyD179iBFMu8cWBkCEIAA&#10;BIKCAIIkKI6ZTUIAAi4SQIq4CIphEIAABCAAAW8RQJB4iyTzQAAC1iaAFLH2+WE9BCAAAQhYlgCC&#10;xLJHh+EQgICXCCBFvASSaSAAAQhAAAKeEECQeEKNeyAAAXsQQIrY4xzZBQQgAAEIWJoAgsTSx4fx&#10;EICAhwSSSJGGDRsOGDCgcePG9BXxECi3QQACEIAABDwlgCDxlBz3QQAC1iQQExMzb948ZwUtSZGh&#10;Q4fqpzV3g9UQgAAEIAAByxNAkFj+CNkABCDgIoEzZ85MmDBh4sSJeqFbkCIucmMYBCAAAQhAwKcE&#10;ECQ+xcvkEIBAQBBAigTEMWAEBCAAAQhAICUCCBKeCwhAwM4EkCJ2Pl32BgEIQAACtiCAILHFMbIJ&#10;CEAgGQGkCA8FBCAAAQhAwBIEECSWOCaMhAAE3CAgKTJu3LgZM2YcO3ZMt5Er4gY7hkIAAhCAAAT8&#10;TgBB4nfkLAgBCPiAwMktW8b17NlxzJiZn346a9askydPIkV8gJkpIQABCEAAAt4ngCDxPlNmhAAE&#10;/ErgwAHjzTf7Tpz4+tWroYYRf21tvCJ+PQIWgwAEIAABCGSAAIIkA/C4FQIQyFwC16TIsUmTxl2+&#10;PN0wzv6/MU/UrDlt0yZaHGbu4bA6BCAAAQhAwEUCCBIXQTEMAhAIJAKHDxvjxh2ePHlkbOwcw4i+&#10;Zlrz5s3Lnzr15oYNsYZRP2/e2StXlqlTJ5CMxhYIQAACEIAABFIgoAAHLghAAALWIaA89eeeO1Cm&#10;zHMTJlSJjZ16TY1IimzatGnJkiUTvvtuzZtvVggLW3/2bIN69VaNGmWdjWEpBCAAAQhAIEgJ4CEJ&#10;0oNn2xCwHgFJkWHD9sycOfLy5YXXdEh4WFjLVq0GDBhQu3btxNuJ3ru3S926C6/ltQ9s1Gj4l18S&#10;vmW948ZiCEAAAhAIGgIIkqA5ajYKAesSMKXI+++PvnhxlmEoIktSpEPHjoMHD65QoULK24qNnXz/&#10;/f1XrowxjGYFCsz85puiVataFwCWQwACEIAABGxMgJAtGx8uW4OA9QkoV+TJJ7dXqtRx6tQqFy/O&#10;0IbCwjp37rwzKmrmzJmpqhENCw/v+eWXy954o2hY2PJTp2pVr75qwgTr42AHEIAABCAAARsSwENi&#10;w0NlSxCwAwFV0Bo9euv770+8eFFp6/KKRGTL1q59+7S8Iilt++TBg30aNJhz6JB+2a9+/eErV0ZE&#10;RNiBD3uAAAQgAAEI2IUAgsQuJ8k+IGAbApIi48ZtfvfdNxNJkW5PPqlckRIlSni2yxnt2vWZP19p&#10;Jw3z55+5fDnVtzzDyF0QgAAEIAABXxBAkPiCKnNCAAKeE1jfsePEOXMW/b9XJINSxGnH1pkz73vy&#10;yWNxcblCQub+73/NX3rJcxO5EwIQgAAEIAAB7xFAkHiPJTNBAAIZI7Bx48Zx48YtWrQoNjY2l2F0&#10;bt16wPjxHntFkttybNu2Lo0aLf/rL/2qW50647/8MldkZMZM5m4IQAACEIAABDJKgKT2jBLkfghA&#10;IOMEVq1a1apVqwYNGixcuDBXrlxD69dXzsekrVtL5JIw8dpVtEaNZadOzWzbVpPO2LTpwfLl92zY&#10;4LXZmQgCEIAABCAAAY8IIEg8wsZNEICAlwisXbu2UaNGTZo0kWNE3UJ69+69f//+l1eujKxc2diz&#10;RyW2vLTOP9N0njdv03vvVTOMtX/9VadRo6VLl3p9CSaEAAQgAAEIQMB1AggS11kxEgIQ8CYBU4ro&#10;0ovIyMihQ4cePXp0/Pjxem2oENbcuSrdayxcaIwY4c1Vr81VedOmdervni3bmcuXH3zwwS5dusTE&#10;qGEJFwQgAAEIQAACmUAAQZIJ0FkSAkFOILEUUYBWz549d+/e/fLLLzukiPOqWdOYNMnxtyFDHH9i&#10;VfjXG5fm6dPHmDxZay3ZunXMmDEyYNasWYoW2yOHDBcEIAABCEAAAn4nQFK735GzIASCmICkyLBh&#10;w/RTDCQJevXq1a9fP0mCVJFMnWo895xDjbRrZ0yfbmQwpeTMGUcMmLwummfNGqN2ba0rHdK+ffvN&#10;mzfLjClTpnTo0CGIz4etQwACEIAABDKBAIIkE6CzJASCkEByKaJ0ketcIqlBmTPHoSIUUlWtmjFz&#10;pqkiPLmkQ/r3N9TkpEwZRzxY3brOSVTUS5pE+fR6R+6aUaNGpaWRPFmbeyAAAQhAAAIQSJUAgoSH&#10;AwIQ8CEBfdbXB/1p06Yl9oq4KkWcdm3datx3n3HsmCOrpFs3o29fo0IFN4xevlydFo1Vqxy3NG5s&#10;zJ5tFC2a/PbJkyf3799fySTVqlVbsmRJGekWLghAAAIQgAAEfE8AQeJ7xqwAgaAkICkyZ86ckSNH&#10;mrkZZoCW21LEiU5qZNgwY8YMR/iWZEnr1kaLFkbz5mkFcWndefOMDz4woqIc0yhBZfhwo3t3x+2p&#10;XArc6tixY1RUVERExKRJk7pJ/HBBAAIQgAAEIOBjAggSHwNmeggEH4EkUkSdDbt27eq5FEkMUNJC&#10;Ce7XYqv+vhTHpfR3eTxy5vz7nQsXHApk82aHR8W8ChY0Onc2BgxwvEjvkvHPPffcVOWuXAvfGj58&#10;uEtxZelNy+8hAAEIQAACEEiNAIKEZwMCEPAagSRSpEKFCoMHD1aauBqMeG0NTaQ8kFmzjMWLDYVy&#10;pXHJJSKt0qmTw53iZjb8jBkz+vTpEx0drfCtBQsWVFZTFC4IQAACEIAABHxDAEHiG67MCoEgI+An&#10;KZKE6smTDk1y+LDjz/HjRnS0Iy6rQAGHw0RJJvXrpxGdle75bN++vU2bNmb4lqoDy1uS7i0MgAAE&#10;IAABCEDAAwIIEg+gcQsEIPAPgcyRIn45AXlIBg0apGR3rda9Tp3xCxZElC7tl5VZBAIQgAAEIBBE&#10;BBAkQXTYbBUC3iVgYymSGJTaJj735JPRsbGVw8OXzJpV4bHHvIuR2SAAAQhAAAJBToBO7UH+ALB9&#10;CHhCQFJEH9OrVKnSpUsXFdFSrsjMmTN37tzZuXNnL6eLeGKdl+/pnCvXptjYaoYRFRtbq0OHeW3b&#10;eq1tvJctZToIQAACEICAJQngIbHksWE0BDKLwJkzZ1SB6p133jGL+foqbT2ztpd8XeWlVK+uNPro&#10;2bN7jB8/56efNKRbiRKT1q8nfCtwTglLIAABCEDA0gTwkFj6+DAeAv4jICny8ssvly1bVmkVtveK&#10;/INVnU9U1Ktx41wdOsz+8cdPR4+OCAmZcfhwrQoVNr71lv/osxIEIAABCEDAvgTwkNj3bNkZBLxE&#10;QFJkwoQJEydO1AtNWbdu3aefftr7xXy9ZK03p1ETxipVDPmCNmzQts2ZozZt6tikyeazZ1XJeFTT&#10;pr0XLQqPiPDmoswFAQhAAAIQCDICCJIgO3C2CwF3CCSRIg0bNhw6dKh+ujOHlceqA2ObNkbt2sam&#10;TYm3oRSaJ+vVm6Xei4bRskiR6V99VbBqVSvvE9shAAEIQAACmUmAkK3MpM/aEAhYAjExMa+++qoC&#10;tIYNGyZZIhGy5trlfTXy2WdGSEj6HFIcphvT/uOcV76OF15wtEfUH73QX125VqxwjFIW+/WXEvdn&#10;btq0ZOzYgmFhi44fr1OjBuFbruBkDAQgAAEIQCBFAggSHgwIQOA6ApIfyhIpVqyYfvpWimhZeR46&#10;d07/AFwclmSiwoX/eePFF40iRQyFnOmPXuivrlyrVjlGtWuX4tjmffuu27Chdt68B+LiGjz77IT7&#10;73dV57iyNGMgAAEIQAACQUOAkK2gOWo2CoH0CBw7duzNN99UH0AzV8TnAVoffGD06GGcP++wKyEh&#10;VetcHOa8PyrKqFnToQ2+/tq4446/35Zj5Nw5I/TaVzDx8UaePI627mlf27c76muVKGEcOpTGQIVv&#10;Dbn33rFr1sjn0rxQodnr10dWqpQeaX4PAQhAAAIQgMA/BPCQ8DRAAAJyG5wZMmRIxYoVR4wYodeN&#10;GzfesGGDTwK0TNjyeDRqZHToYPTtmxZ9F4clmULTXr5svPHGP2rEsxOWINElbZPmpfCtUV99tWD0&#10;aIVvLT1xonrVqmsnTPBsQe6CAAQgAAEIBCcBBElwnju7hsDfBE6ePNm/f3/likiKREdHyyuyZMmS&#10;ZcuWqZSWDxndequjbtWUKcbQoWmt4uKwxFNIDPz4o3H33cYzz1w3c/fuxsiRDreJ3CN6ob+mex07&#10;5hhSpky6AzWg5Ysv/rJjR7NChQ7HxTXp02fygw8SvuUKN8ZAAAIQgAAERABBwmMAgSAlsH7hwltv&#10;uKFcuXJjx46VV6RZs2Zm2nrz5s193m29cWNj69b0VYGLw5wHeOqU8b//GVmyGNOnJz3UsWONs2eN&#10;yEhHsJZevPZa+qd+LW7NKFAg/ZHXRhStVGnJH38Mb9pUr59burR83rzrP/nExXsZBgEIQAACEAhm&#10;AgiSYD599h6kBA5v3Nj/1lvvbtNm09Gj58+fb9269aZNm+QV8X4FrdQAr1xpVK6cPn0Xhzknkuvj&#10;9GljwACjXLkUJpcmUd6I/uiFmUzi7UtC7qXly5e98UYew9h38eKA3r29vQLzQQACEIAABGxIwCf/&#10;V7YhJ7YEAVsQOLZpU4+aNcvWqzd206ar13Y0vHXrBQsW1FarDatfSj1X3kjevEb//t7Zitnu8MIF&#10;d2dr/NxzPa7xrKeEeC4IQAACEIAABNIjgCBJjxC/h4AtCOxZv/65mjUr3nrr1J9/Vj2oJvnzhxmG&#10;eo33lLvAHtfo0UZcnNGrlyMoyytXtWqOacxMEjevOGXVK4ireHE372M4BCAAAQhAIBgJIEiC8dTZ&#10;c1AR2LNhw3M33VSlQYPJP/8cYxidy5ffOW/eUz16xKmCVPbskaVL24HGiRPG228bYWHGU095bTtm&#10;UJlyXdy/Tl66pJsKyl3DBQEIQAACEIBAegQQJOkR4vcQsCwBSZGON95Y5fbbJ2/b5uiSccMNW+bN&#10;m7lnT+W2bb/+9FNt64FatSy7uesNnzrVuHrVUGtCLzolKlRwtHVXV5OTJ92mdE2QOOLHuCAAAQhA&#10;AAIQSI8AgiQ9QvweAhYksH3t2ierVpUUmbNrl8zvXKbMzk8/XXLkSLW2bc3dbD5wQD/rNm9uwc2l&#10;ZPKMGY53O3b08naUCqJKwUuXuj2tgsd0qd4XFwQgAAEIQAAC6RFAkKRHiN9DwFIEotau7XLjjbUa&#10;NZqxc6cjRaRMmd0rVszcv79yy5bOfcT89tvWixf112oPPGCpzaVirPon/v6749N/q1Ze3o6p3957&#10;z91pz0jGGEakHCxcEIAABCAAAQikRwBBkh4hfg8BixCIWr26Tfny1Rs1mmV6RUqW3Llq1aT9+8vc&#10;e2+SHWycMUPJJBVy5ChRo4ZFNpemmV9+6fh1s2ZGuCSYV6/WrQ3V2lq71jC7trt8nbmm9yJLlXL5&#10;DgZCAAIQgAAEgpcAgiR4z56d24bA5iVL7itdunrjxgv37dNH8u5ly+6UV+T338vcc0+Ke1y9erXe&#10;b3jjjTYhoNbsjv009P52ChY0pEl0TZzo3uTqB68ra1b37mI0BCAAAQhAICgJIEiC8tjZtF0IrF+/&#10;vk2bNvVatlyumCXD6F2x4u41a6bs21chmVck8Y7XXvu+v+nDD9sEg0K2dFWt6pPtjBrlcJIoR2X9&#10;ep/Mz6QQgAAEIACBoCeAIAn6RwAA1iSwdu3aRo0aNWjQYOHChRERET0NY7dhjP/wwxLpOQqit23b&#10;fPWqHCkNu3Wz5taTWX38uOOtu+/2yXbU3LB7d8fMQ4Y4Etxdu46ZfUiqV3dtOKMgAAEIQAACQU0A&#10;QRLUx8/mrUjAlCK69MIhRXr23L1376SBA8toM126GNHRaW9q7cSJSiCpmTdvwaJFA2L7CQmG/qR7&#10;pTHsyhXHDL6Ljxo61FDsljJJpElcu2Ku7SgiZ07XhjMKAhCAAAQgENQEECRBffxs3loEEkuRyMjI&#10;oUOHHjp0aNKkSUUlLfShWTVqFYvVp0/am/r6WuhRQw3mcpFAZKQxfbpj7KuvGqtWpX+TB31L0p+U&#10;ERCAAAQgAAHbEkCQ2PZo2ZidCCSXIvv373/55ZcL6pt781Kew8yZji/yle0waFCqwUUxMWv37dPw&#10;B2yTQOKfY1bR5IEDHUu1aWNs3JjOmuk5qfxjMqtAAAIQgAAErEIgJMGVYAmr7AY7IWAvArGxsXPm&#10;zBk9enSU+oWrjGxkZK9evXr37q0XKW904UKjfXuHGunXz1A2drIyuMc++6xkixbhISGnz52LoEuG&#10;u0+L+pwsWqRjMFaudPijUrsOHMhetqzi4i5duqSYOncXYTwEIAABCEAg2AjgIQm2E2e/1iAgKTJr&#10;1qwqVap06dJFasQM0DK9IqmqEe1MNWo//dThLRk71mjUyLjWjj3xFfXll8rLrpkvH2rEk+dAPqj6&#10;9Y0zZ4wGDYxZs1Kd4dgxqRFdqBFPIHMPBCAAAQgEHwEESfCdOTsObAKJpciePXsqVKgwZcqU9KWI&#10;c1PNmxvr1hllyjjK1Fap4gjfShRBtHnpUg2s9q9/BTaDQLXO9I1I9cXEOOoH6I/ESfJLv+WCAAQg&#10;AAEIQMBlAggSl1ExEAI+JpBcisycOXPnzp3du3dPyyuS3CpFE6k1R+fOjs/NysOuWNFRHmrPHoVy&#10;rT50SMObPvaYj7di3+nlfVqwwFFCQC/kJBHbyZOTZOzEnj2r/Ssuzr4U2BkEIAABCEDAmwTIIfEm&#10;TeaCgGcEzFyRkSNHyiWiGeQVGTx4cIcOHcKTJYG4N78q1Q4b5qhXe+3S9/b5rv08ceLEP9nw7s3I&#10;6P8nsHWroZQSMyhOvUq6dnV4TipXVt7O4fHjS77wQomcOQ+R3c7zAgEIQAACEHCBAILEBUgMgYDP&#10;CPhKiiQ2WIJk2jRj6dK10dGNDKN24cKbzE6CXBkkoOIBcpKMHu3wPpmXlEnlyge++67sxYtlcuXa&#10;f/58BlfgdghAAAIQgEAwECBkKxhOmT0GIoHUArQ6d+6cUcdIku2qd/vcuXKLrG7bVr9peP/9gYjD&#10;XZs++8xILSZKKTQqNZYnj6NVYo4cRpMmju0nvo4eddyb2p/EIyU5XnjBUDky/dGLJJ3a5b9St/vd&#10;u40NGxwv1A3m8GFHo5KLFx1zhIW5uyfGQwACEIAABIKTAIIkOM+dXWcmgZiYGGcFLTNt3cwV8b4U&#10;SbzLiIi1R47ojXuuyRJrX2aGTIrX4MHGnXca8+YZ8k5cvarKuw6F8O9/G506/TP8559d3f6LLxpF&#10;ijgy1/VHL/TXFK+6dR2dE6Vz9Gflypj+/TUqokABV1dhHAQgAAEIQCC4CSBIgvv82b1/CZw5c0Z1&#10;e4sVK6Zivv6TItf2GB0dvXnzZhWibSiHiaWvDz4w7rnHOH06hU2ohtgrrxjZsztS+f/801CTJeWX&#10;jxnjeOf99x3Z5+Z1LencaNfOMSD5n8Tzvv22IXUhT4j+6IX+mvYlJ0njxseu+aCKliplacwYDwEI&#10;QAACEPAbAQSJ31CzUFATMKVI2bJlhw0bptd+8ookQr5x40Z5ZurWrWvh5hhyjKi5SocORt++KT9M&#10;Eyc63n/zTWPAAKNQIcdrBW6pR6Te0TV16t93XetV7/B4cEEAAhCAAAQgEAAEECQBcAiYYGsCSaSI&#10;HBTLli3zeYBWMqQrVqzQe/fIt2Dd69ZbHdkaU6Y4qu6meCl5I2dOo2PHpL8047WcqefX2t4bt9yS&#10;Ponu3Y2RIx2pI/Hxjhf6KxcEIAABCEAAAt4mgCDxNlHmg8D/E0guRdZcu5o1a+bltHUXmK+9VvzX&#10;2vFajRsbKrabhir49ltHF8jktZLNLPPcuf/mZIZshYY62rOULevIfZc75ckn/1EsTp5qeK/B6oco&#10;T4tevPaaC6SVb3JGw9xrHePKvIyBAAQgAAEI2JQAgsSmB8u2MpWAgqNeffVVZ4CWZIApRTJLD6ii&#10;l9nhpFq1apkKJmOLq0u6Gn14cJm5H85s/l27HH9V55ARIxyNRJT7fvKkMWOGUbOmiiMnnV6aRCJH&#10;f/RCGsaFC0HiAiSGQAACEIAABP4h4NL/XwEGAQi4SODYsWP9+/dX2vqgQYP0wTTTpYhp9tatW2WM&#10;1Egwfm0vp8rLLxt58xqDBv19iPnyOSK7HnnE2LjRiItz5LXv3Gm0aWNcuGA8+mgKfhIXz55hEIAA&#10;BCAAAQh4RABB4hE2boJAMgJmgFbFihXHjh2r10ofz1yvSGIDzXgthYoF3blt3240beooAaxCwMWL&#10;/719M7JL1bpuu+1vp4ccLx995NAkKhOsRodcEIAABCAAAQj4kQCCxI+wWcqmBA4fPuysoKXquvKK&#10;rFy5ct26dZkVoJUc8+rVq/XmXXfdZdMTSGVbZlUu1f9VzV9XxNj//ueYaPnyDFI6qQAwwyhYsGAG&#10;5+F2CEAAAhCAgL0JKK5EVUDnzZuHILH3QbM73xIwA7SqVKliFvOVAtmwYYMcI40bN045bd31HuEy&#10;XIOfecZRndaZdX3wYNL9pN1K/NpoJbTIQ6Jqv7LKtzgCavYvvnCoEWmDOXNSqLuVoqlmgsqJExnc&#10;h0SpZsipqDAuCEAAAhCAQNATcKoOpdcqoL19+/b16tVTnm327NkV4q7XeickQfHTXBCAgJsEJD9G&#10;jhw5depU89OnoqGGDh2qMK10ptG37/fdl+qYxP8YlYN+xx2Ob/cTX0p++O676xK7X3jBoVjMvhzj&#10;xhnHjxuvv55kfqmRRo0amdksbu4ygIeHhDiMS+0/X8pif/ppRz9EBWI1b+7qNlTbNyzMcZdZlcvT&#10;S+4yCVQ9D3rh6RzcBwEIQAACELAMAX31eeDAAQkPXXpx8OBBfUzSC/PNNLZRtGjRMtcuBIllDhtD&#10;A4SAylVJisi9qH9+Mql58+Z9+/Z1NTpr/nxHg3D9mTs3ne3cfLOxZYsj/0H9xStUcGRa9+5tfP65&#10;cdNNjtK3zitXLuPcub8TIfR5WtVprwmkxJc9Px+nIUjeeMPo1csoXNj47DNHlkjyS6V+pdz27jWK&#10;Fbvul6tWGU2aGHfeaXz9dUYeNnsCzwgR7oUABCAAAesTMMWGqTQkOZzyQ381PxGldjlVh4RH3rx5&#10;TQWiN3U5mzUjSKz/gLADfxHQv73Ro0dPnjxZVXS1piKgxo8f714h3VGjjP/8x/FxecKEtKxet87x&#10;sbhcOePXX42IiL9HXrliVKliqMv4V185gpHMywVBIveInCSZWHTYJ+eTmiB57z2jc2eHGhHDSpVS&#10;Xvqhh4wlS4yXXjKGD79ugFxSckCNH+/Qfhm4evToIdfZlClTutNIMQMYuRUCEIAABPxMIDVHh6k9&#10;0lAd0hVOjaEXpUuXVlVPp/BwZRcIElcoMSbYCWzfvv29995zBmi1bt1aXpH0A7SSY1PLcCVY60/y&#10;buKJBz//vDFpkjFmjNGv33VzKBxL0VnPPutwm5iXBpgFbdUiQ63E1bxP7TISXfrPRz4FehnG6dOn&#10;nd9D2OE4UxQkO3Y4eomor4g6lqSRMKP0kgcecED4738d2kN81LtdwW/LliUVgR6R6tKly6xZs2bO&#10;nNlZ0ogLAhCAAAQgEEgEUnN0yPXhSniVqTQkOUwXh6k6Mv4BA0ESSM8ItgQeATNAa86cOaZXRAFa&#10;w4cPr6lPvZ5dLVsaixc70qz1CVg/jxxxyAm9OWCAIy7Leakk1IoV13lCzF9t2GDcfrvjo7Y+cDsv&#10;aZKpUx1/0/fxaiV+ffM+eyaQaLMpChJ1EVmwIK2TceacDB1qmDW1El/yqyjNpmpVz87WeReCJIMA&#10;uR0CEIAABDJIwFQdZoSVwqsSJ3h44OhIEl6VQdtSvB1B4guqzGkHAvrXq9RkpxRp166d0pQre9Yp&#10;3MlDH3bVgy9bNuPy5esYqSKTGmU4068jIx2+DvXEcMZrmaMVo6mUa2mYM2dcRGzbfIYUBYlwJQGb&#10;BFPiJHjFdKkMgPJGRLVkSUefRMnCQoVcBJvGMARJxhkyAwQgAAEIpEvAqTr0ieXs2bPOJPK0w6tM&#10;t0ZyR4fe0a/SXdRHAxAkPgLLtBYmoL7mEydOXLhwoSpoqXpvhw4dFKDlXq5IartXlsLPPxstWhgK&#10;yqpTx+HNkKtEgUP6Xl9KY9u2v/0k5gfrFEtI6YO49Eya2WOJF7dnAklgP1z33Xff8uXLly1bFoyd&#10;KAP7aLAOAhCAgLUIyJuROHfcg+pVkhkKr0qc4JHx8CpfMESQ+IIqc1qVgAK0VCF70aJFZoBWy5Yt&#10;lbauf8Y+348Za9StmzF9umOtNEpI6VdZshhKcHfhsm0CiQt7z8QhiMBMhM/SEIAABCxHQJLDLF1l&#10;ag8zwsr5ThrbcaV6lVVoIEisclLY6VsCahQ6bdo0M0BLXhHVR+rVq1eFxHkdPl1ffhJV0CpRwjh0&#10;yLGOlzwktk0g8elZZHhyBEmGETIBBCAAAbsR8DipI3HuuAfVq6zCEUFilZPCTl8RUICWckXkFdEC&#10;ZoDW4MGD/SdFnNtKHItl5pAoaks92hNfbuaQ2DaBxFfPgnfmRZB4hyOzQAACELAUAbNmrmeODjOj&#10;w9QeZoSV8x1LMfDcWASJ5+y40+oE5EAYN26cwv3lFVFIpdLWVUGrhNwU/r+S9AhXez4lW3/zjdGg&#10;wXW2fPutUb++cffdxurVrtjIJ2NXKHl9TJUqVaKionbu3JnREghet4wJIQABCEAgYwQ8c3RoTWd4&#10;lVWSOjLGye27ESRuI+MGGxCQFJFXRD+1F0mRbt26ySvij+ISLvYI79nTePNNRw0oNcdIfCXvQ5L6&#10;YZBAklkPatmyZfUN2f79+/2RfZRZm2RdCEAAAjYl4LGjw2wOGOSODo8fCgSJx+i40ZIEEksRfUvR&#10;s2fPp59+2n9eERd7hMs9IidJxYqOulvJO7Un95ykdBQkkGTWA4ogySzyrAsBCEDARQJJHB2JK1ml&#10;0aYDR4eLeD0YhiDxABq3WJJAEiminPXevXtLk/h1M673CK9Rw/jlF6NpU0dTduXW79rlqBSsbom3&#10;3GJs3uyKzSSQuELJF2MQJL6gypwQgAAE3CKQ3NFh1q0yczzSmApHh1ucvTUYQeItkswTuAQCQoo4&#10;8bjYI1x1t9SU/fTp67CqlbiatZcr5wprEkhcoeSLMdmzZ9f/CC9duhSYtd59sWXmhAAEIJApBJwF&#10;c02Zcfz4cVNy6HLL0ZG4khX/6c6Uo0SQZAp2FvUTgcCSIs5Nu9gj/OBBY8QIQ+W/VHFL3dnbtDGG&#10;DDGKFXOFHQkkrlDy0ZiQa21kElLsa+mjJZkWAhCAgH0JmOFVpn9DPTpcDK9K7ugw61aZOR72pWXV&#10;nSFIrHpy2J02gcRSRCkiXbt2zYQArcw7JBJIMo+92loiSDIRP0tDAAKWJOBZ9SpJC6fMKFKkSOJG&#10;gTg6rPUcIEisdV5Ymz6BxFJE7URUPkutRdRgJP07bTSCBJJMPEwESSbCZ2kIQCBgCch1n9i5cfbs&#10;2cRdO9KIsDJlhik81KOD8KqAPeKMGIYgyQg97g0gAuolsnDhQnVbN4v5Bq0UMY+EBJLMejT1v9ti&#10;xYrp/5dHjx7NLBtYFwIQgEBmEUgtqUMBV2mnktOmI7OOLEDWRZAEyEFghucEJEXmzJkzcuTIPXv2&#10;IEVEgAQSzx+mDN+pL/xUZUtf46kPSYYnYwIIQAACAUcgRUeH0/WRhqNDMVSJnRt58+ZN3LWDCKuA&#10;O2n/GoQg8S9vVvMqAaRIijhJIPHqU+beZAgS93gxGgIQCEgCKTo6zLTydB0dKSZ16E1SyQPyqAPF&#10;KARJoJwEdrhFACmSBi4SSNx6lrw7GEHiXZ7MBgEI+I6Ax9Wrkjs6nO/g6PDdedl7ZgSJvc/XhrtD&#10;iqR7qCSQpIvIdwM2btxYr169unXrblDHGC4IQAACmU3Ai9WrTNcHjo7MPlJ7ro8gsee52nJXSBFX&#10;jpUEElco+W4M8XK+Y8vMEIBAagScqkNOWqpX8ZxYkQCCxIqnFnQ2J5Ei+vr56aefDsJivq4cPB+I&#10;XaHkuzHw9x1bZoZAMBPQl01m/oapPdQf0MzocCWpw8wdl39DNXNNF4dZ0orwqmB+ogJt7wiSQDsR&#10;7LmOQBIp0rBhw6FDh+onmFIjQAJJ5j4bCJLM5c/qELA0Ac+SOrTlxA0BqV5l6WcgaI1HkATt0Qf6&#10;xpEinp0QCSSecfPWXfPmzWvfvn27du3mzp3rrTmZBwIQsA2B1BwdpusjjZq5IqD+WqZzQy8KFChQ&#10;okQJZ9lc2/BhI0FLAEEStEcfuBtHinh8NiSQeIzOWzfOmjWrS5cunTt3njlzprfmZB4IQMBaBE6e&#10;PCl1cfjwYTO2yhlnlXZzwPDwcImNggULKrbK1B5FihQxI6z0V71pLQhYCwG3CCBI3MLFYN8S0Odp&#10;fcHsbHHYuHHjwYMHE6DlOnTihVxn5aORCBIfgWVaCAQUAX1xZsoMaQ/15D1+/Lh+mu+YHTxSszZX&#10;rlySHLoqV66sn+XLl3fKDwkPkjoC6pQxxp8EECT+pM1aqRLQf74nTJgwceJE87/j9evXHzVqlH6C&#10;zC0CJJC4hcsXgxEkvqDKnBDIFAJO1SFfh2TGr7/+aioQ0/sRHR2dmlVmRofZClCXVIfp+pCjQz8z&#10;ZS8sCoEAJ4AgCfADsr958orMmDFDXhGz+atESK9evVq2bCnntf037+0dkkDibaJuz/fqq68OGjRo&#10;4MCBUtRu38wNEIBAZhAwBYauqKioI0eOmJJDHg+9k4Y5zjxyqldlxqGxpt0IIEjsdqIW2o8pRUaP&#10;Hm3+R1+hWfoMp5K+FtpCQJlKAsk/x6GmhNIDa9caV64YZcoYjz1m9O9vREQkPa9Tp4yRI43Zs42z&#10;Z40CBRzD/vtfI0+e64bFxhovvmi8/bbjzaeeMl57zUhTKuOkCqh/FBgDAZOAGUblLJurvA69Nv0e&#10;kh+uqA55PKhexeMEAd8RQJD4ji0zp0oAKeKLh2P58uX33Xffv/71r+3bt/tifsvMOXWq0aNHUmsr&#10;VjS+/tooVuyf90+fNm67zdi9+7qRN91krF9v5Mr1z5svvGAUKWL07et4Z9w44/hx4/XX00CBILHM&#10;c4KhtiPgWUtypW04+3JIdahTh9mPnJbktntA2FBAE0CQBPTx2M+45FJk+PDh5Ip45aAbNGiwfv36&#10;kiVL7tu3L3gD3rZuNWrVcvBs08YYMcKoVMk4etQYPdqYONG49Vbj++//Qf3888akSUaVKsZHHxnV&#10;qhm68ZFHjH37HL4UuUGcl8TJuXNGaKjjjfh4h/8k9cBxDUGQeOVhZhIIpEjArJmbxNHhdH2kAU2S&#10;w5QZpvYw+wM634E2BCCQ6QQQJJl+BMFigL67Us76nDlzzAAtVdBSgFbt2rWDZf++3+e2bdvuvPPO&#10;s2fPSuO99NJLvl8wIFfo2NGYM8do1cr45JPr7DPlx7JlRrNmf78vb4nSln7+2ahR4+93TDFzww3G&#10;kSMeC5IePXpMnTp1ypQp3bt3D0hAGAWBQCfgmaNDuyKpI9CPFvsgkDoBBAlPh88J6P8u48aN06c0&#10;syZJ69at+/btS66IL7grI7NOnTrivGDBAnH2xRKBPmehQoYiwn/91aha9TpTDx0ySpUyOnc2nO1B&#10;smY1rl41EhKuGxYSYmTJ4sg8cV79+hl58xqDBjmcJEo4UbbJ2LFpQFATEhXaUhMStSIJdFbYB4FM&#10;IuCxo0PhVc5gKhwdmXR6LAsBnxBAkPgEK5OaBJJIkWbNmunLe7wiPn081MilY8eO+t/2mjVrghG1&#10;Ms7j4pLKDJO4xIYcID/99Df/smWNAweuky7Kvale3ShXzti797ozkiZRXoouOT0UzWWGb6VyIUh8&#10;+ngzuYUIJHF0OJsDKuAq7X7kODosdMqYCgFvEUCQeIsk81xHQHVLVD4rsVdExXzJFfHPUzJkyJAR&#10;I0aUKFFiy5YtQVfzXjke588bf/1l5Mt3HW0loxctauTM+U8GiMpw/ec/DgXy4YeOHBKpkXbtHPpE&#10;metKZPf0QpB4So77rEcguaPDTOcwczzS2A+ODusdNhZDwMcEECQ+Bhx80ydpcdi8efOhQ4cG41f1&#10;mXf0+pSgBPfNmzcL/pIlSzLPkMxYuWVLY/Fih9JQeFXia8gQR457tmxGTMw/b2vMmDGOKCzzyp3b&#10;EZqlPxm4VOhM5c6WLVsmf2AGpuFWCAQKAWfBXFNmqCW5KTncdXQkrmRFP/JAOV3sgEDAEECQBMxR&#10;WN8QtZF68803FUBvdltXDoOkSDV998zldwKqHFCrVi35qZTdrjA5v6+feQuqtm/Dho7le/Vy1Msq&#10;Xtw4ccKYMMF45RUjLMwRbeXMD1HFrd69jU2bHCFe5qUBjRoZ48c7HCaeXvSm9JQc92UmATO8yvRv&#10;qEeHi+FVyR0dFMzNzFNkbQhYmQCCxMqnFzC2S4qo1boqaMXGxqrgrKTIgAEDatasGTAGBqMha9eu&#10;bdKkiU5EThK5SoIIgQSY+hsmuVRiS4FYSmQ3i/Zu22aoBeelSw63iTJD1BVRMV3vvmsMHeron/jd&#10;dx5rEgRJED1pVtuqZ9WrnAVzlU1epEgRZ4KH/oqjw2qPAPZCIHAJIEgC92wsYVliKSKD9cFXxXzx&#10;igTI2U2YMKFPnz76zvKXX35RSkmAWOUPM5YudaSCqF+7rjvuUHMQRw9ExWup68iOHY43H3rIUDCb&#10;nCFykiS+3njD4Vp54AFDM3h0IUg8wsZN3iGgcM3Ezg0VAU/ctSONVHJTZpj+DfXoILzKO+fBLBCA&#10;gMsEECQuo2Lg9QSSSJF27dpJiuh/ZnAKKAJmjrWKLK9bty54uyXqSMxQLnVLVBtEXXKDXL7sKPur&#10;qlyJr9hYR9nf7NmNixc9O8cqVaqo+PLOnTsrV67s2QzcBYG0CaSW1KGAq7RTyalexaMFAQgELAEE&#10;ScAeTeAallyKqK8IaeuBeWDOBPfevXuPl0MgaC/Fa2n7Ctzq2TN9QZIk990daGXLltV30vv370ec&#10;u4ONsdcRSNHR4XR9pOHoUAxVYudG3rx5E3ftIMKK5wwCEAhYAgiSgD2aQDQsSa5Ihw4dJEUI0ArE&#10;o0pkkz7HKMFdP+XCGjhwYIBbm1Hz1F1E2SCbN1/XGHHPHkdOSHy8sX+/I81d1113Gd984yixpR4j&#10;ia/Jk43nnjNuv9349ls3LNH8ammiOqeHD5cdPVqpwft/+qmMep5wQSB1Aik6Osy08nQdHc7c8cRJ&#10;HXpTagTkEIAABKxIAEFixVPLBJuTS5HBgwdXqFAhE0xhSfcJqBCtytHqvpUrVzZu3Nj9CaxzxzPP&#10;GFOmGDfe6OjIrrwRXR9/7EgU+eMPR9EttTU0r88+M1q0cLxQeslTTxnFihmnTjm6HyqpXUW3FNal&#10;4K60L/WDX7TIWLHCWL/eIUX+/yprGAcMY3/fvmXSbOhuHaBYmiECHlevSu7ocL6DoyNDR8LNEIBA&#10;QBJAkATksQSSUSrWpBaHq1atMitoySuCFAmk83HVlv79+48dO1afadQt0c5fo6rI7623OvwVSS7l&#10;qUs/JM4YGTbMoUaSXy+9ZKRdKFkKZOJER9a7s6VJZKShjBElUJUpk/3VV9Xo5NLgwRGq38UVHAS8&#10;WL3KdH3Y+V9ocDwS7BICEHCXAILEXWJBNF5SZNiwYfqpPSNFrH7w0pMPPvigXCUNGzZcs2aN1beT&#10;lv2nTxujRzvkhyKpVOf3lluMzp2Nrl1TuGXdOoe0+PJLh7RQmrt8R336GA0apDq5IsHkZrn2L8Kh&#10;bdT6UG4WtWIsWNB5S0hIiF4nTJ9udOtmZ8jBtzen6lBIFdWrgu/82TEEIOBbAggS3/K16OyJpYi+&#10;sevevXvXrl0J0LLoaTrNVnh69erV1TOxX79+Y5Q+weUWAXk85FRRGS55QlQauEOHxDokqSBRwJhU&#10;EJelCChZ3MzfMLWH+gOaGR2uJHWYueP6r6Vq5pouDrOkFeFVlnoEMBYCEMg0AgiSTEMfmAsnkSK9&#10;evVSdSb9XzYwrcUqdwls3769Xr160dHRs2fPVvSdu7cH6XiliCilRJFauhTQNWCAkStXaij+9pAs&#10;WGC0bh2kuAJ7254ldWhPiRsCUr0qsA8Z6yAAAesRQJBY78x8ZDFSxEdgA23aefPmdezYUV/cbtq0&#10;iV4Z6Z/OmTOOIK7t2w2VcJg716hdO41b9GG3WLFiqnN0VEFxanvClRkEUnN0mK6PtGvmJnZuyNfh&#10;LGZFUkdmnCRrQgACQUQAQRJEh53aVpEiwfYQDBkyZMSIEarXvGHDhlypf9kfbFhS2K9ySxo1MjZu&#10;NGrWVIWyFGO0Et+l2B71ISmjKlsIEh8/Pak5OlxsDkhLch+fD9NDAAIQcI8AgsQ9XjYbjRSx2YG6&#10;uB0luKsKsCqnNW/e/NNPPw3qDu5pI1OO+4QJDt/Ihg3pqhHN9I8g2b3bcRdXxgh4Vr1K3r8UHR1m&#10;XgdJHRk7E+6GAAQg4BMCCBKfYA38SZEimX9GR48aN9yQqhkJCdf9Sl0yRo40Zs82zp41ChQwHnvM&#10;+O9/jTx5rhujfOsXXzTeftvxpnprqOdG4iq316+k1HZ1Szx58mSwd3BP4zlQnS6ljoihinGlGanl&#10;nOMfQaIOjMp953KBgHerV9Ec0AXkDIEABCAQcAQQJAF3JD41SF+Nz5kzR31FoqKitJD+503auk+B&#10;pzX58uXGtWaFKV+JBYnq2KrHn750T3zddJMjzTpxwNULLxhFihh9+zpGjRvnaFj++utpGCBR2qRJ&#10;Ez0ScpK0VO1arsQEpO6qVHEUDh4/3tFX0bVr48aNqhlQ1zA2qB1KolrArt1t21FK23CWrqJ6lW2P&#10;mY1BAAIQyAABBEkG4FnqVlOKjBw5Uj3XkSIBcXTz5xvt2jn+KFU67ev5541Jkxyfj9VBvFo1Y+tW&#10;45FHjH37rms9rhkkTs6dM0JDHZPFxzv8J9HRaU+sVolqmKg0EnVLpKzzdaxmzTK6dHGEXe3cmYaj&#10;KQleabxGjRo1NIw1SRxcAfHA+dYISQ6zSK6pPVQzV6+d76SxNtWrfHswzA4BCEDACgQQJFY4pYzZ&#10;mESK6HNn375927VrRzHfjHHN8N2jRhn/+Y+jo4WyFNK+ihUzVHn255+NGjX+HihNUquWI+LryJF/&#10;bnVfkOheVdySUq1du/a6desIr/8bptM94mb1XtsLEo+TOpx9OZTdQfWqDP+3gwkgAAEI2I0AgsRu&#10;J5p4P8mlyODBg9V9giTmgDj1Tp2M9993/OnYMR171G786lUjyZfu6gieJYtx5co/9/brZ+TNawwa&#10;5HCSKOFE2SZjx6a7U4XTNGjQYPPmzXow1Jwk3fFBMUCxcCr166Z7RGTWLljQ6NFHG2bLtkbluax5&#10;mTVzPXN0mKWrTO1h9gd0vmNNGFgNAQhAAAJ+IoAg8RNoPy+DFPEzcE+WU9rG4sXGnDmG8nn0U74O&#10;yQm9qb57SQo0lS2r+k3Gr78aVav+vZDaYlSvbpQrZ+zde93S0iRTpzre6d7dkdRuhm+ld+lrbyW4&#10;6+ek5s17TplilCiR3h12/32PHg6McmENHOjWVudNmtT++efb5cw5N71gObem9e5g/cfBjKrSpdoG&#10;ZmyVM8cjjTYdMsMZXkVLcu8eCrNBAAIQCHICCBK7PQBIEcucqNSF8hOyZTMuX77O5pw5jXnzjObN&#10;/3nTDO6SAvnwQ0cOidSIMk+kT5S5rkR2b1xrP/jgvo4dYxMS1tWtW1dFpVIvz+WN1QJ+jkKFjJMn&#10;jU2bXCyu5dzPrJEju7z0Uud8+Wb+9VfmbtKpOpQzJtVx6tSp7du3mz06dEWnrpfMmrk4OjL3+Fgd&#10;AhCAQLARQJDY58STSBG1vVOuCAFagXvAd9zhSAtp0cJQznqdOg5vhlwlKuarvIXs2Y1t267zkygE&#10;a8wYRxSWeeXO7QjN0h+vXMpIadJkxMmTQ1R4zTB+6d+/hLwrQXvpFFQ/IDLSUKUsN4XZrIEDu4we&#10;3blo0Zmq6ez7y1QXqt0s1aEXR44c0U/ztbRHausrYrNgwYLOHuRmbJUzx4M8It+fGytAAAIQgEBS&#10;AggSOzwTirKYN2+es4JW5cqVlSuitHVyRSx5uo8+6tAk3boZ06f/bf/33zsqz+oL+7i4v98JC3N0&#10;EFdFWjlMMnjp87fyJU6ejG3R4sFjx5Z//33dkJA1q1ZF3H13Bie26u1mOWZ5qJYscXcLvhAkZmCV&#10;GVV1/Phx86/mlbbqUPkKU2aUKFGifPnyEiG6TO+Hu/tiPAQgAAEIQMCnBBAkPsXr88n1iWTChAkT&#10;J040P5roI8jw4cNbt26NFPE5et8tYH5Dr0SOQ4cci8hVUreucemSMWKEIzNEXRHVYOTdd42hQ42I&#10;COO77zKkSVS8q149R4KKclfmzj0TE1O9TJnDZ892zp59psoKFy3qu10G7syvvupwPUkBSu+5eb3a&#10;tu2gjz4a+K9/jVJYncuXs2CuU3WYaeW60s7okNKQ3pDM0D/8AgUK6K+6THcHNfRcxs9ACEAAAhDI&#10;fAIIksw/A88sSCJFFPmvAK3mzZsTceEZz8C6SxW0lFtiVmp66CHHV/XJ2/O98YajZPADDxhLl3pu&#10;fPv2jnwVtSFX3ojkjaH8lO31atWKjo2dWb16559+cjdmyXNLAufO554zJk92BMipQoCb18stWw5b&#10;vHhozZovb9mS5FazYK7Zl0N55M4k8rRVh/45m3nkptiQ6pD2kAIxpQj/2N08H4ZDAAIQgECAEkCQ&#10;BOjBpGFWcikyYMAAOm1b7yBTs1g9DRWRpTSSixcdQ6QTlPWusr9J8hnUK0Nlf53DPNj/woVGmzaO&#10;dooKBqtc2TnBvHff7di1a7hhbHn++coTJ3owsbVvUT9EdUWcOdPo3NnFjRzbsePA1q0Hfv31vbfe&#10;Wn7mTNNSpVoOGuR69SrToWEGUxUpUiRxo0Akh4tHwDAIQAACELA0AQSJlY4viRSpX7++6RUhQMtK&#10;p+i0VcV8FXylur3qe5j4WrVKKebGnXcaX3+dviBxOlLcRSD3S8WKxuHDjkwV5atcfw3q1OnV99+v&#10;HBKybsmSgnLCBNWVkiCJOXLkwE8/Hdi+/dDevXt27959+PC+v/46fenSqatXL0hAunCZMsMUHsoj&#10;T9woENXhAj+GQAACEICAnQkgSKxxusm9Ikpbb9asGVLEGueXopVmLNZLLxnDh1/3e1XfUmaIM0br&#10;rruMb75JIYJIYUUKLrr9duPbbz2BYGZKKFhrw4YU47IaVaiwdu/ehlmzrjl4MEiSSf5uQz5kyO+r&#10;Vu0xjANFivxx/vzxy5dPxzmLCaRDOiIsLEtY2C01a1a++WaqV3nyWHIPBCAAAQgEJQEESaAfexIp&#10;0rBhw6FDh8o3ghQJ9JNL174vvnBkgOhSqV+lUOfL5yj7q74iy5Y5Oh6qzci1pA7js88cpYF1vfyy&#10;8dRTDnfKqVOOtn1Katfn5I8+coRdeXCZzRZVzqt16xTvVm5DnRtvPHnlyqhKlQbKGDcL4HpgkR9u&#10;cbYhP3TokMrjytWhulVmm44LFy64YkBYSEiurFnz58xZqnDh0iVLlihXrnrdumUqVzY9Hvg6XGHI&#10;GAhAAAIQgEASAgiSwH0kkkiRxo0bq4KWktcD12Isc5eARMX//pf0psKFjTVr/mnKrl8PG+ZQI8mv&#10;5N4VFw1QHvyDDzr6nKgzY+pKY9WiRfe1aqUpVz7xRMN33nFx7kwf9rej48CB33//XapDyuqPP/6Q&#10;8Dh92lVXR44sWXJmy1Y0X75SN9xQpnz5G2vVqlitmhlwJdWR6RvEAAhAAAIQgIDNCCBIAvFA9ZXt&#10;jBkznMV8FZqlAC15RQLRVmzKIAGVt1LDdeWNKKmjZEnjkUeMAQMMdQpPcmmY8su//NIxTJ6Txo2N&#10;Pn0c/UM8u+RUUUa7C4WkZvznPz1GjcplGJvmzq2g9vCBcZmODrNQ1S+//LJz586//vpL8uPPP/90&#10;1dERFpYrV678+fMXK1ZMdatUtKp69eo0BwyM48UKCEAAAhAIOgIIksA6cn2hq/6Gc+bMUdt1WaaE&#10;9V69esk3ElhWYo3VCSjuSx1Idu++rhl8Kpvqc+edE9atq5kly4bduyNKl/bb1hPXyd2xY8e+ffsk&#10;1OXoUGNy819HuleOHDly5swpmVGqVCn5N2688caKFSuaaeU4OtKlxwAIQAACEICA3wggSPyGOp2F&#10;kkgRlfEdNWqUeq4Hin3YYRsC6tlXvbpDikiQuHDp03+DwoU3nj7d4YYbZivB3XvJJApKNPtySGmY&#10;vo6jR4+aro/z58+7YJpjiCRH4cKF8+TJU65cuSpVqkhyOMvmktHhIkOGQQACEIAABDKXAIIkc/k7&#10;Vk8sRZSqLq8IUiTzT8XGFsyZY3TsaHToYMye7eIuozZtqle37pn4+EnNm/dUZTB3Lqfe0HOu3HGp&#10;Dnk5FFuly0VHh1bLnTu3VIcCqxRh9a9//UtBVoRXuXMIjIUABCAAAQgENAEESWYeTxIpIq+IKmhV&#10;q1YtM21ibdsTGDvW6N8/hXLDaW586bhxrfr1U9mvNdOn107Ut0Siwszl0MMsd8fevXtVwEo9AY8c&#10;OaLYqkuXLrmOU14OtQVUPJUcgzcom/zaRfUq1wEyEgIQgAAEIGBRAgiSzDm45LkiY8aMIUArcw4j&#10;2FaVGpEmSakfYmokog8e3LNp0+u9es3+44+shtGsadMT586dOHFC1asumu3kXbvkAJSjQ5f0RtWq&#10;VcuXL+/sUE5Sh2sIGQUBCEAAAhCwIQEEib8PdevWrdOmTVMRLX21rM9nHTp0kFdE3wT72w7WC1oC&#10;KXUiN06ejN637+Tu3Qd27Diwa9exI0d2/vHHgTNnfr9w4Uhs7FV3WOXNm1eBVYUKFZLeUB45Lcnd&#10;gcdYCEAAAhCAQDASQJD479QlRVRBa9GiRU4pomK+iob3nwWsFPQEoqOj9zz55Jl58w6rE/m//rX/&#10;5Mnfzp7df/lydELCOZfhhIWFycUhyaFm5JIc+uksXUVzQJcpMhACEIAABCAAgb8JIEj88ShERUUN&#10;GTIEKeIP1qxhGM7qVWZCufqR79q1S206zp4962KbDlHMkz170fz5CxYpUqVatQpVqjgdHTQH5BGD&#10;AAQgAAEIQMC7BBAk3uWZdLaNGzcqQMvsK2IGaOEV8S3xoJldKeNmzVzlI0l16IUSyqU61CJQfQNd&#10;xJAnR45iRYqUr1TJITyqVHEmkesFNXNdZMgwCEAAAhCAAAQySABBkkGAqd6+du3aYcOG6adG6LNd&#10;u3btkCK+Yh0E80pyTJkyRc0Bf/vtNxWwOnfunBuqI08eJXUoo0MX1auC4GFhixCAAAQgAAGLEUCQ&#10;eP/AlCsyaNCg5cuXa2rFt6jVeu/evfXC+ysxo+0ImO3Jdcn7oeK5ZpdAs6huGl075HxTzVwzj1yX&#10;ClhRvcp2jwYbggAEIAABCNiWAILEm0erAK1x48aZuSJIEW+StdFc8myYksNUGqbqMIOv9Nc0Npor&#10;Vy51JS957SpVqpSKRCuwyplNbiNCbAUCEIAABCAAgeAigCDxznkvXbpUAVqbN2/GK+IdoBafJTVH&#10;h1RH2qFWyh03GwJKaah6FUkdFn8QMB8CEIAABCAAgfQJIEjSZ5T2iMS5InhFMkrTOvd77OhQQlHi&#10;HuSm6sDRYZ2Tx1IIQAACEIAABLxMAEHiIVAFZckrMnHiRDNtHSniIcfAvi2Jo8MMsjIDrnB0BPbR&#10;YR0EIAABCEAAApYhgCDx5KgkRfr376/uIkgRT/AF0j3JHR1mOke6GR04OgLpGLEFAhCAAAQgAAEL&#10;E0CQuHd45Iq4xyswRsutkVhmHD9+3JQc7jo6nM0BadMRGAeLFRCAAAQgAAEI2IEAgsSlUzQDtEaO&#10;HGmmrZcoUaJr164U83WJnb8GmcFUpvBQ6SoXw6uSOzoomOuvE2MdCEAAAhCAAAQg4CCAIEnnOZAU&#10;UZ91SRE1gtDQChUqqL+hGq6r8wNPkP8JeFa9Sp4Np8woUqSIs5IVjg7/nyArQgACEIAABCAAgSQE&#10;ECSpPhJIkUz516KkjsTOjbNnzybu2pFGKrkpM0zhodJVhFdlyvGxKAQgAAEIQAACEHCXAIIkBWJI&#10;EXcfI3fHp5bUoYCrtJsD0qbDXdSMhwAEIAABCEAAAgFOAEFy3QElkSL6rn3o0KEEaHnwEKfo6HC6&#10;PtJwdCgWTik6pn9DAXIFChRI3LVDKR8eGMMtEIAABCAAAQhAAAIBSwBB8vfRJPeKDB8+vHnz5rly&#10;5QrYw8t0w6Kjow8fPuwMqTKrV5lp5Wk7OkTV9HWY2qN48eLSHgWvXXqH/JxMP1kMgAAEIAABCEAA&#10;An4jgCAx9AF66tSp77zzjpm2Xrly5QEDBrRr144v482nUKrDlBwnT56U/FABK70QK72jX6XxpEpp&#10;SF2YlySHqT30k1Ryv/3zZiEIQAACEIAABCAQ+ASCWpBIikyYMEHd1vVCR1WzZs1evXoFZ4CWNIbp&#10;3JDScL1mrgSG6eswZYZUh+n00CVfR+A//VgIAQhAAAIQgAAEIJDpBIJUkCSRIrVr13722WdtL0XM&#10;mrmmf0OqQxDk8dBr/VTEWmrPItWrMv1fKQZAAAIQgAAEIAABGxMIOkGSXIrIK6IALXvkLShZ3Mzf&#10;MLWHqTr0QqpDOiSN55jqVTb+R87WIAABCEAAAhCAQCATCCJBkjxASy0OW7ZsaTkp4llLcj2FiRsC&#10;5s2bl+pVgfwvE9sgAAEIQAACEIBAkBAICkGSRIpUq1Zt1KhRqqAVsGecmqPDdH2kUTNXifiSGc6e&#10;gOoP6OxQrjcDdr8YBgEIQAACEIAABCAQtARsLkiSSJG6deuqr0izZs0C4bxTc3S42ByQluSBcIjY&#10;AAEIQAACEIAABCCQQQK2FSTJpYi8Ig0bNswgL3dvN1WHWcBKGR2JEzw8cHSYrg/qEbt7CoyHAAQg&#10;AAEIQAACEAhYAjYUJErgHjdu3Lx588xivvXr1x8/frzqaPnuDJyqQ3rj7NmzzkaBaYdXpVa9Sq4P&#10;wqt8d1jMDAEIQAACEIAABCAQUARsJUgkRUaOHDlnzhyziK38Ieq2rjCtjKety5vhLF2VuHpVui3J&#10;qV4VUI87xkAAAhCAAAQgAAEIBBoBmwiSJFJECevqti7fiFu4JTnMIrmm9jAjrJzvpDEV1avc4sxg&#10;CEAAAhCAAAQgAAEIOAlYXpAkkSIq4yspIq9IamfscVKHs3SVylhRvYp/QhCAAAQgAAEIQAACEPAK&#10;AQsLEvUXHz169NSpU80ALUkRtThUmJZZM9czR4dZusrUHlIdeu18xyu4mQQCEIAABCAAAQhAAAIQ&#10;SEzAkoJEXpGXX35ZaetxcXHajGRDpUqVrly5Yno/0qhepcEkdfAPAAIQgAAEIAABCEAAAoFDIHAF&#10;SYqODkmOqKiotCWH2RwQR0fgPGRYAgEIQAACEIAABCAAgdQIZLIgSZLRkbiSVdqqI3v27DfeeGPl&#10;ypUVUmXGVjlzPGjTweMOAQhAAAIQgAAEIAABqxDwuSBJ7ugw61alWzDX6ejIkSPHjh07du3aFR8f&#10;HxYW1rp16xEjRlSoUMEqiLETAhCAAAQgAAEIQAACEPCth8RZMNeUGcePHzclh7sZHYkrWUmQbNy4&#10;cciQIWvXrlXaunqJdOjQYfDgwUgRnmYIQAACEIAABCAAAQjYhoAbHhIzvMr0b6hHh4vhVckzOsy6&#10;VWaQVWocJULefPPNRYsWSYpofPfu3bt27YoUsc1jx0YgAAEIQAACEIAABCBgEkgqSDxr0yFp4ZQZ&#10;RYoUSdwo0N2MjvXr15teERmnOVXJt3fv3nrBgUEAAhCAAAQgAAEIQAAC9iMQMnDgwMRdO9JIJTdl&#10;hik8lEeeJLwq42iWL1/+zjvvOL0iSJGMI2UGCEAAAhCAAAQgAAEIBDiBkCT2ZUqbDrwiAf6UYB4E&#10;IAABCEAAAhCAAAR8RCBk1KhRibt2uBthlUGzli5dOm7cOAkSM1cEr0gGeXI7BCAAAQhAAAIQgAAE&#10;rEXAjaR2725MAVojR46UFNG0SBHvsmU2CEAAAhCAAAQgAAEIWIVAJggSeUWGDRu2efNmpIhVnhLs&#10;hAAEIAABCEAAAhCAgI8I+E+QKChr3rx5Kuar7iJIER8dJ9NCAAIQgAAEIAABCEDAWgT8JEjkFenf&#10;v39UVJToqJ1I375927VrRzFfaz0rWAsBCEAAAhCAAAQgAAGvE/CtIJFXZM6cOQrQUmVhU4qo1boa&#10;rqvtutd3woQQgAAEIAABCEAAAhCAgOUI+EqQmFJEaet79uxBiljuscBgCEAAAhCAAAQgAAEI+IeA&#10;9wUJUsQ/J8cqEIAABCAAAQhAAAIQsAEBbwqSJFJE7U2GDh1KgJYNnhK2AAEIQAACEIAABCAAAR8R&#10;8I4gSe4VUb/Fli1bkivio2NjWghAAAIQgAAEIAABCNiDQEYFSRIpUrNmzWeffbZz585IEXs8H+wC&#10;AhCAAAQgAAEIQAACPiXguSDBK+LTg2FyCEAAAhCAAAQgAAEIBAMBTwRJEilSu3bt4cOHN27cGK9I&#10;MDwx7BECEIAABCAAAQhAAAJeJOCeIImJiVG3dWcxXwVoqa8IuSJePA+mggAEIAABCEAAAhCAQFAR&#10;cFWQnDlzZsKECRMnTtQLAZIUGTNmjLwiQQWLzUIAAhCAAAQgAAEIQAAC3iWQviBJIkXq1q3bt29f&#10;vCLePQZmgwAEIAABCEAAAhCAQHASSEuQJJEiyhWRV6Rhw4bBSYpdQwACEIAABCAAAQhAAAJeJ5Cy&#10;IEkiRSRC5BVp1qwZaetePwAmhAAEIAABCEAAAhCAQDATSCpIyBUJ5qeBvUMAAhCAAAQgAAEIQMDP&#10;BP4RJEmkiBLW1W1dYVp+NojlIAABCEAAAhCAAAQgAIHgIeAQJEmkiEKzBgwYQK5I8DwE7BQCEIAA&#10;BCAAAQhAAAKZRSBMC7dv337FihXqMSIRMnfu3IEDB5YpUyazDGJdCEAAAhCAAAQgAAEIQCB4CISY&#10;W23evPnQoUMJ0Aqeg2enEIAABCAAAQhAAAIQCAQCIe3atVMFLaRIIBwGNkAAAhCAAAQgAAEIQCDY&#10;CKTfGDHYiLBfCEAAAhCAAAQgAAEIQMBvBEL9thILQQACEIAABCAAAQhAAAIQSEIAQcIjAQEIQAAC&#10;1iagoiw1a9YMCQl5++23097JzJkzNaxatWq6xdp7xnoIQAACNiJAyJaNDpOtQAACEAhWAnv27FEy&#10;5MWLF7/99ts6deqkiGHHjh1mwuTWrVsrVaoUrKjYNwQgAIGAI4CHJOCOBIMgAAEIQMBdAhUqVHj/&#10;/fevXr368MMPnzhxIvnt0ir61aVLlyZMmIAacRcv4yEAAQj4lACCxKd4mRwCEIAABPxE4KGHHurT&#10;p8/hw4cfffTR5Ev26tXrt99+a9OmzVNPPeUng1gGAhCAAARcI0DIlmucGAUBCEAAAgFPID4+/o47&#10;7ti4caPK2Y8dO9Zpr3r+/vvf/y5VqtQvv/ySJ0+egN8HBkIAAhAILgIIkuA6b3YLAQhAwN4Ejh49&#10;qgT3P//8c/HixfKZaLNKL7n55pvN9JLbbrvN3ttndxCAAASsSICQLSueGjZDAAIQgEDKBIoVK/bB&#10;Bx/od48//vjBgwflM1EE1/nz50eOHIka4aGBAAQgEJgEwl5++eXAtAyrIAABCEAAAh4QKFeunGr7&#10;rlixYvPmzbt37164cGHDhg2nT5/uwVTcAgEIQAACfiBAyJYfILMEBCAAAQj4m8A999zz1VdfadXC&#10;hQtv27atSJEi/raA9SAAAQhAwDUCCBLXODEKAhCAAAQsRUDFfyVFZPLKlSsbN25sKdsxFgIQgEBw&#10;EUCQBNd5s1sIQAACwUNAgVvabEJCQvBsmZ1CAAIQsCIBktqteGrYDAEIQAACEIAABCAAAZsQQJDY&#10;5CDZBgQgAAEIQAACEIAABKxIAEFixVPDZghAAAIQgAAEIAABCNiEAILEJgfJNiAAAQhAAAIQgAAE&#10;IGBFAggSK54aNkMAAhCAAAQgAAEIQMAmBBAkNjlItgEBCEAAAhCAAAQgAAErEqDsrxVPDZshAAEI&#10;QAACEIAABCBgEwJ4SGxykGwDAhCAAAQgAAEIQAACViSAILHiqWEzBCAAAQhAAAIQgAAEbEIAQWKT&#10;g2QbEIAABCAAAQhAAAIQsCIBBIkVTw2bIQABCEAAAhCAAAQgYBMCCBKbHCTbgAAEIAABCEAAAhCA&#10;gBUJIEiseGrYDAEIQAACEIAABCAAAZsQQJDY5CDZBgQgAIEgJzD/y09zVy48/dP3g5wD24cABCBg&#10;OQL0IbHckWEwBCAAAQgkJbDxz18a1Ksfu+9caKmcK777qnHxW2EEAQhAAAJWIYCHxConhZ0QgAAE&#10;IJACgdj4uFe3zmq05OnYvy7p1/F/xjRZ0mPI5ikxcVfgBQEIQAACliCAILHEMWEkBCAAAQikQGDP&#10;uUP1FncZ9MPkmH1njDNXw8LCjJi4rPsuj/jpHUmU7X/thRoEIAABCAQ+AQRJ4J8RFkIAAhCAQAoE&#10;Fu5bXeeTxzef2FEhT8l2Zx0xWmXKlNHP+49W0TsK4pJWmRG1SC4U8EEAAhCAQCATQJAE8ulgGwQg&#10;AAEIpEBAGuO5b19r/9V/zlw537nSg5sefn/71z9qXM+ePfVz6/rNm1q817v6v2PiLj/5zYiOa4ZE&#10;X70IRwhAAAIQCFgCJLUH7NFgGAQgAAEIpEDgwPk/2q8eLAdIeGjYmNt6SXhs3LixXr16kZGR+/fv&#10;L1u27JkzZ9asWdOwYcOlv6/rsnbYyZgzZXLfsKTp+Gr5ywMUAhCAAAQCkAAekgA8FEyCAAQgAIGU&#10;CczataT6wnZSI1IXm1rNlhrRuOXLl+tn69atpUk6dOig1ytWrNDP5qUarHtoRsMbbpGGqfXJv5VY&#10;QvgWDxYEIACBACSAIAnAQ8EkCEAAAhBISkBVs+Tu0B/FX7Us03BDi5k1C1QyB82fP18/H3jgAefP&#10;efPmmb+qHFlm5f1vvXRzV71W6a1GS5+WOAEuBCAAAQgEFAFCtgLqODAGAhCAAARSIBB15kCbVQNU&#10;NStXlhyT7uivvBHnoD179lSsWDFXrlwnTpyIiIiIjY0tVqzYyZMnN2zYULduXeewVUd+UNqJ5imR&#10;s/CkO16UpAE0BCAAAQgECAE8JAFyEJgBAQhAAAIpE1CbkTqfPi41Urdw9V9az0usRnTDnDlz9LNx&#10;48ZSI3oRHh6u7BG9+PjjjxNPp1aJG1rO1M/DF/5s9WW/HutHkenOAwcBCEAgQAggSALkIDADAhCA&#10;AASSEjh28VSTz59RmxGJB+mQNQ9OU3p6kkGrV6/WO506dXK+37WrI0BLiSXyliQeHJk198oH3hp1&#10;a0+5Wabu+FhFgWlUwjMHAQhAIBAIELIVCKeADRCAAAQgkJSAgqxUsVeapGBE5JT6g1qXuyc5o6io&#10;qOrVq8srcvToUWW0mwOio6MVtaWfmzZtql27dgp3/X8AWERYVoVvSeqoYBcHAAEIQAACmUUAD0lm&#10;kWddCEAAAhBIlcDYbbPvW/ac1Igy139pPT9FNaKbTTdI8+bNnWpEbyqfpGXLlnqxePHiFBdQprsq&#10;dHWr3DI2IU6NStTPRHFcHAYEIAABCGQWAQRJZpFnXQhAAAIQSIGAGabVf+NElegdWLOz6vYWzVEg&#10;NVIffPCBfvXII48kGWBW3Fq0aFFqN8o3Mv3Ol+be/YriuNTxvd6iziolzHlAAAIQgECmECBkK1Ow&#10;sygEIAABCKRAYPmh7+SykL9CIkRqQS1E0sB0+PBhtUFUvNbp06fNjHbnFRMTo6gtdUjcsmVLzZo1&#10;05hkz7lDz307Rusqakv6Z+jNTxG+xaMJAQhAwM8E8JD4GTjLQQACEIBACgTMNiP3LXteakQNDbc8&#10;/GHaakRTqNmI4rXq16+fRI3oV3qnWbNmerF06dK0cVfIU3LZfW+MqdtLw9Q5UZnukiicEAQgAAEI&#10;+JMAgsSftFkLAhCAAARSICAN0GjJ0+rCLu/E+HovfHrv2DTCtJz3m/W1HnvssRSZmnFcSYr/pka/&#10;X42OWlQlvDaf2FHnk8fn7P6Cc4IABCAAAb8RIGTLb6hZCAIQgAAEUiAwI2pRnw2vq7CvnBUzGw6t&#10;X7SmK5jMeC2NVH2tggULJr9F8VqFChWSC2X//v1lypRxZU7Z0OXrYUop0eDuVR9RgWBlmLhyI2Mg&#10;AAEIQCAjBPCQZIQe90IAAhCAgOcEFKbVfvV/lDQiJdCu/L1bHvnARTWiJRWLJbGhuKwU1YgGqO6W&#10;qm/phSK7XDRR/UkWNB6tQsDSIWpU0uCzbnKYuHgvwyAAAQhAwGMCCBKP0XEjBCAAAQh4TmDrqV11&#10;Pu04b++XkgHSALMbDdcL16ebP3++BpvVtFK7WrRooV+tWLHC9Wk1sue/HlVpL5UGVttEpZSoT7zq&#10;fbk1A4MhAAEIQMAtAoRsuYWLwRCAAAQg4AUCShdRbSs5RvS5X8kb+unWpMeOHVO8ljwkJ06cSNyB&#10;JMkk6o2oqC1V3Nq5c2flypXdWkK2ycI5e76QGmlW8vaZdw11Ja3FrSUYDAEIQAACJgE8JDwJEIAA&#10;BCDgPwIqotVm1QAV1NInfqWSb2r1vrtqRLYqXksyQ/W10lAjGqYOiQ0bNtSLVatWubtDuWuU0LKk&#10;6XjpEBUFrvXJv/XT3UkYDwEIQAACrhBAkLhCiTEQgAAEIOAFAquO/KAwLWWN6+P+7Eb/U7Fdt8K0&#10;nBZ8/vnnet2pU6d0bWrbtq3GmP0TPbjkG1FP92r5y6tdo0oSD9k8RXkvHszDLRCAAAQgkAYBQrZ4&#10;PCAAAQhAwOcEFPg07Ke3zXwMNRhRl3TV1PJsVWcglivls9ItxuWKDbJ5xJZ3Rm55Ry9k9tx7RtYu&#10;VNWVGxkDAQhAAAKuEMBD4golxkAAAhCAgOcErrkXnlPbQX2gf+nmrivvf8tjNSIjFi1apHgtxWK5&#10;Usy3RIkSjRs3VrbJnDlzPN6AuqO8fMtTMluNStQyRdW3aFTiMUxuhAAEIJCcAIKEpwICEIAABHxI&#10;wEzAULCWPs2retXw2j30+T4j6y1evFi3N23a1MVJzJFmF8WMXHLsqDBxh4r3K2qr45r/9lg/ivCt&#10;jPDkXghAAAJOAoRs8TBAAAIQgIBPCCSOdGpc/FYV9s14oSq1O1R9Lf1Ufa3UOpAk2czJkyeLFSum&#10;NxXiJYdJxreqUsU91o06c+W80vGn1B8koZLxOZkBAhCAQDATwEMSzKfP3iEAAQj4ioDajDRa+vSw&#10;H98ODwlTm5Fl903KuBqRraqXJTVSs2ZNF9WIbtHI2rVrK2rLg1pbKdJRD8cNLWcq0z3qzIEmXzyj&#10;xBhfQWReCEAAAsFBAEESHOfMLiEAAQj4kcCMqEX1FnVef2yrckXWPDhNrQYzGKbltP3jjz/W665d&#10;u7q1G3O8x7W2kq8l38iGFjO7V31EXqBBP0xu8vkzypNxyyQGQwACEICAkwAhWzwMEIAABCDgNQIK&#10;ZHrymxEq7KsZlW4x6Y7+kVlze2t25bIr+EoeEncbHR44cKBixYrh4eFHjx5Nu3WJu6Yu/X2d9is1&#10;UiJnYTmCWpZp6O4MjIcABCAAATwkPAMQgAAEIOAdAgrTqreoi9lmRIV91WnEi2pEJqq+ltSI6mu5&#10;23Zd9bjURVF6RjN4Z6v/P0vzUg1+aT1fP9XwsdWX/fpseF0+E+8uwWwQgAAEbE8AQWL7I2aDEIAA&#10;BPxBwAzTUlpF3cLV1X+9W+WWXl/VrK911113eTCzWWtrxYoVHtyb9i0FIyKXNBsv94jC0ib88mH1&#10;hW1VGtjrqzAhBCAAARsTIGTLxofL1iAAAQj4g0D01YsKW1LtKS3WudKDUxoMigjL6vWF1Q9R8Vr6&#10;6Uo/xOSrK2pL5bkiIiJOnz6tn143TxPKQdR+9X8kyeQgmlJ/oCLWfLEKc0IAAhCwHwE8JPY7U3YE&#10;AQhAwH8ElLlefWE7qRFFZ8lRMLPhUF+oEe1n7dq1UiMVKlRwpR9i8v3rLgV6KWpL8/iITs0ClUzX&#10;kBSaGpW0WTVAGTU+WotpIQABCNiJAILETqfJXiAAAQj4lcCQzVNU2/fA+T9qF6qqalpKpfDd8mZn&#10;w3bt2nm8RNu2bXXv/PnzPZ4h3RvN5JkFjUdLnimXpvqCtptP7Ej3LgZAAAIQCHIChGwF+QPA9iEA&#10;AQh4QkB1pTquGaL+60qc6F3t38Pr9HDXMRISEpJ44bCwsCJFitx5552PPfZY8+bNk9tUsmTJw4cP&#10;//LLL9WqVfPEYsOIioqqUqWKqmyp1paPorachkmkyUki95H4DKzZeejNT3mr8LFne+cuCEAAAoFM&#10;AEESyKeDbRCAAAQCkYBq3Xb86r+KR5IfYPbd//PMMZJEkCTeZ+fOnWfOnJn4nfXr1zdo0EBhV7t3&#10;71b1Xo+hSJBIlixbtqxZs2YeT+LijSq3Neynt9U2US/UzX3u3a94pTWki6szDAIQgICFCBCyZaHD&#10;wlQIQAACmUxAn60VpqX6tlIjjYvfuvPRhZ6pEec2EhJdV69e3bhx4y233DJr1qxPPvkk8VbNnoad&#10;OnXKiBrRDC5GbUksJbmyZs2aK1eum2++eeTIkVeuXHHlGOQSGV67x8r735IOWfvHj7U++bd+unIj&#10;YyAAAQgEGwE8JMF24uwXAhCAgIcEVD+qx/pR+lStj9qKQVIkUkbCkEwPifRIEmt27dp14403Kldk&#10;7ty55q9iY2NVX+vkyZNr1qxRExIPrb92mwRPvXr1SpQooVJdaWibNLw3mqRu3bqyxPWgr5MxZ8TN&#10;bBbZu/q/R93a093wtoxsmXshAAEIBD4BPCSBf0ZYCAEIQCDzCaiOVp1PH5caUUvyNc2nvXRz14yo&#10;kTT2U6lSJf320qVLzjFbt26VGlF9LTU3zCAIaQnFfSkXRTFg6U6V2Huj15cvX1Ybk6JFi0rVjBs3&#10;Lt3bnQPUqERp7kp2V8q7GpWoW4syTFy/nZEQgAAEbE8AQWL7I2aDEIAABDJEQGFa/TdOVAq7qtm2&#10;LNNwyyMf1i9aM0MzpnnzoUOOroL/+te/nKOWLl2q18r6yGC8ljmhWafLg1pbitq69957p02b5tnt&#10;KgesosAqDax2JbU+fmzqjo99x5CZIQABCFiLAILEWueFtRCAAASuI2CmOqQGZerUqfpt1apVT5w4&#10;4Rk4Va1V6/Gx22brdjUj1zf9+r7fs6nSvSs+Pn7Tpk2PPvpovnz5nnnmGed4M4GkRYsW6c7gygBz&#10;HokcRYK5Mj7JGLMCmDLjPbi3cmSZTa1mK2pLGTgK4lKjEmk8D+bhFghAAAI2I0AOic0OlO1AAALB&#10;RSC1TAxRmD179uOPP64IJYUYqaKuB1wm//pR/40TYuKu6JO0pEi1/OU9mCS1W1LTUUrwWLRokVLb&#10;zRsVr1WrVi0FSslz4hUPieZUy3Y1bk8jIyUNqpIxWbJkyZ49+8WLnmsJlSnrsnaYckvK5L5hdqP/&#10;+dTj5MUjYyoIQAACPiKAh8RHYJkWAhCAQGYSUEa41MgNN9zwzTffeKBGzK/wn/v2NakRM9bIu2ok&#10;DTRK8Ojatev3339vjjFjq7wVr2XOadb8VUKIBydkumucesmDGXSLSpP90nq+ypQpmUSdJUf89I7i&#10;4jybKo27SpcuLWWlegByPXl9ciaEAAQg4EUCCBIvwmQqCEAAAgFBQB6Gf//734ULF5YTQP0E3bVp&#10;45+/mEkOSsKee88rZja2u5O4OD5J4rjUyJtvvrlv375GjRpt27ZNk8ybN08/VfDXxQldGWYW/zVn&#10;dv1S2Nsbb7zx3HPP6ZannnrK9RtTHKlawCsfeEt1gfVbs5KydzPddfS///67noFjx46ZSThcEIAA&#10;BAKWACFbAXs0GAYBCEAgfQLJg4u++OKLli1bqmnGV199VbNmzfSnuH6E0kWGbJoix0jtQlXn3jOy&#10;Qh639YyLK6YRFrVgwQJlkjzwwAOTJ09WeJX2IjHgepnddA1Q2JWmlfjZsGGD6m4lH5922V+5nt57&#10;7710V3FxgORf+9WDpUYy0mUy+VodO3acM2fOSy+9NGLEiAcffPCzzz5z0R6GQQACEPA/ATwk/mfO&#10;ihCAAAR8RWD58uVSI6oHtWTJEnfVyLGLp5RmrYJaUiP9anRc99AM36mRtPf/yCOPaMCqVasWLlyo&#10;F61bt/aiGtGEykUxc9MXL17s4kkobyRv3rwyTLd4UY1o9bqFq//Sel7rcvcoTO7B5X2UWyL+LlqV&#10;2rBz584p1C137txDhw6V2dKox48fz+Cc3A4BCEDAdwQQJL5jy8wQgAAE/EpAUToPP/xwaGio2pzf&#10;cccdbq1tthJX8z4zlGhM3V6Z3rxPG/n4Y0dtXG/V10oMxJWorcThZOrOfubMGQmkhx56yC2wrgxW&#10;RJxqBsxsOFROklm7lqhRyfa/9rpyY2pj3n//fbW9b9OmjaRXhw4d4uLizNQXLghAAAKBSYCQrcA8&#10;F6yCAAQg4BIBZ+DTt99+27Rp05iYGKkRtz40K516xJZ3Rm5x5FUrzXpKg0H+cYykEbKlLcgXUbt2&#10;bZXYioyMPHr0qLfqazmZCpSyvaUxdu7cWbly5SSs07DNpVPxdJCcVO2/+o/EoSTKpDv6d670oGcz&#10;yTn2888/q/mjdKnKAygsrUqVKjt27PBsNu6CAAQg4GsCeEh8TZj5IQABCPicgHIh7rvvvgsXLui7&#10;8F27drm+3uELf8oxMuzHt3XLqFt7Lrtvkn/USGoWKlfknXfe6datmwaUKlVKyR4NGzb0uhrR5IoB&#10;U2ybXrib2u46Ww9GOtxT97+lg4iJu6zYLUVwKY7L3XlUDEBqpGLFiqaX7LbbbpMake5yFi5zd0LG&#10;QwACEPA1AQSJrwkzPwQgAAGfE1D+9/nz52fMmKHvwvv37+9iksPyQ9/V+bSjooPUDUMZIwNrdg4P&#10;DfO5rdcvYDZ2dF6qCiU1cvr0aVUJU5EojVUJYB+ZZEZtedCy3Uf2mNPqCHQQn947Vg0o1a6kzieP&#10;y2Hi1orvvvuuxnfp0sV51xNPPKHX5vtcEIAABAKQACFbAXgomAQBCEDAVQLOelBSI/rsro/yKpir&#10;L8iV1G7mbad4qUH4kM1TJ/86X2FaSqdWYV9lL7i6pJfGJa9kFRYWliNHDrlE2rdvL4dPoUKF5BvR&#10;jryb0e40X1Fbagmvn/v371f7yMTbyqyQrcQ2yHn15DcjJBr1pqoDuygX5VMqWLBgdHS0+kgqJs2c&#10;UH4nvVapA4Wo6aeXDpBpIAABCHiNAB4Sr6FkIghAAAKZRWDcuHGmJ0GfsFeuXFmuXDmVzV23bl2K&#10;9sglUufTxyf88mF4SJikyNy7X/G/GpFhSTqQ6K/6MK3yUCpQK0GiVir6qzoY+kiNyIDAjNpyHlmJ&#10;nIWX3feGWV1AjUrqLe7iSqMSOXzOnj0rbk41ogkl7e6///5Lly6R2p5Z/0JZFwIQSJsAHhKeEAhA&#10;AAIWJpDid/nKAldGuD6Arl27tkaNGom3t+jAWn3vfjLmjDqvS4r4rf+6u4ibNGmisr+zZ89WkSh3&#10;73V9vBJIJH4U56YknMR3BYKHxGlP1JkDKscsGSndqEz3DhXvT2OD99xzj/rPpDZA3ieVYnOdDyMh&#10;AAEI+IcAgsQ/nFkFAhCAgE8IpPbRec+ePWZO8w8//FC6dGm9UJhWl6+HqbCvXnev+siY23r5rv96&#10;BreqyCJ9qa9JpKwUgJTB2dK4PY2oLd8t6sHM6kzSZ8O4qTscRZC7VW45vt4LKZ6dwrRUCSDt+ffu&#10;3SsHmgc2cAsEIAAB3xEgZMt3bJkZAhCAQKYRqFChgmK31IxCX4orhWDziR21Pn5MasRseTGl/qCA&#10;VSNCpnYfitdSFSyfqhEtFOBRW86nR1FbOjJFcCnTfUbUIh2l3CbJny0zbb1v377Jw+H0zoABA/Tb&#10;mTNnZtpDycIQgAAEUiGAIOHRgAAEIGBPAgrWWrZs2alTp26567YGC7rsOXfI2RQ8wDds9kO86667&#10;/GCnmrdolRUrVvhhrQwu0azk7WuaT6tZoJKOsvrCtmO3zVZNgsRzmoLErKmV/OrcubPenDVrVgbN&#10;4HYIQAACXidAyJbXkTIhBCAAAf8RSDvbYe6aTzp37nLl8Hkjf5YGLRrfWfxmJbL7zziPVlKFqPHj&#10;x6tNu77p911Gu9M0RW2pJEB8fHyvXr3y5Mnjkcl+vSk+IWH1kR82/vlL/JXYiANX35z45hNN28kC&#10;JYfcfffdyfNhEhunKL7vvvtOrrPGjRv71WgWgwAEIJAmAQQJDwgEIAAB2xLIW63YuV+P2XZ7bMww&#10;ct5YKDrqT5F47LHHPvzww2nTpj311FOpgXn77beffvpp9Xih3BbPDgQgEFAEECQBdRwYAwEIQMCb&#10;BEZ/NmXgU32M45c16Z133tmgQQNfdD33psXXOhVGRUUpkkpf9nt35tRm27p16+LFi9WKpFOnTv5Z&#10;MYOrqHiaajrLq2Pkzzp4ysgRj/ZTuWQz3+avv/7KlStXavNfvHgxMjJSvz1+/LgqRGfQDG6HAAQg&#10;4C0CCBJvkWQeCEAAAoFIoOQH9x9eG5V19pErl6/oI/706dOrVasWiIZes0nxWvqgrIx2JeL7OqPd&#10;CUFFvdS1Q4uqQ2KJEiUCFo4MO3DgwJNPPqmCyGHhYXEPFIl8qOLRTl8q5T2QbcY2CEAAAukSIKk9&#10;XUQMgAAEIGBhAo2L32bUyf/IlGdUd2vjxo316tVTT3d9+A7MLZn1tdRExW9qRBzkNJBU07r6oB+Y&#10;WEyrlI9evXp1GVm5cuUHpjxp3F+sdYXGqJFAPjJsgwAEXCSAIHERFMMgAAEIWJJAp0rNZfem7Ae2&#10;bNnSu3dv5XDrK/aOHTvKFxGA+1G8lqx65JFH/Gxb27ZttaK5egBeOrUu1y6dmoplrdv47TfhUQ5Q&#10;Ze8OQGsxCQIQgIC7BBAk7hJjPAQgAAErEahbpLq+RFeh2O0X96t61aeffirngzqU67v27du3B9RO&#10;FDql7Ahlufi0O3uKW27evLnW1eqyIaCYyBj5terUqSP3SNGiRVXHWY1EtkbvOXPlfJncNzjcX1wQ&#10;gAAErE8AQWL9M2QHEIAABFInIDXSoeL9+v3yQxv0U5+8lQ+tbonKRqhVq9aIESMCJ3xr0aJFcgXU&#10;r1/f/4kcWlHravWlS5cG1NP08ssvqxSBpKOOTD6uZs2aybwPdi/Tz2Yl64WHBnoR54CCiTEQgEDA&#10;EkCQBOzRYBgEIAAB7xBoWqKeJpq/90tzOmUgqBPFSy+9pNdDhgxp1KiRxIl3VsrYLGZ3QrNTof8v&#10;c9333nvP/0unuOKxY8eaNGkybNgwKcahQ4fqyOQhMUeuOvK9frYtd2+AmIoZEIAABDJIgCpbGQTI&#10;7RCAgEsEdu36488/z2poVNTR6OgYvTh8WNExjhfbt5/csePKkCE39e//oEtzMchNAjFxV1Rr62TM&#10;mV9az6+Wv7zzbqVHP/fcc6qxK//ApEmTWrZs6ebE3hwu74Tqa+mnSl2pAq83p3ZtLqmysmXLqhXj&#10;6dOn/dCQMW2jFFPXp08faRKpRxVGk/fGOX7tHz82Wvp05cgyOk08JK6dLaMgAIFAJ4AgCfQTwj4I&#10;ZC6BbdsOnDt3STbs33/i1ClHGvS+facuXryqF+fOXf7zz4vXXlw9f95Rten8+YTLl0P0IiYmPDbW&#10;EUwSH58lPj6HK1vIlu1UTMwgV0YyxgMCbVYNWLhv9ahbew6s2Tnx7RKFbdq0MatLde/efcyYMWl0&#10;sfBgXddv0Ufw9u3bp91o3PXZPBupEmRK2Jg7d267do7e55lySZL16NFDGSNaXfnrEopJTuTJb0bM&#10;iFqkc9RpZoqFLAoBCEDA6wQQJF5HyoQQCHQCY8cuHTHi59Klw2Jj469ciZe5f/2VEB9/nZCIjZWK&#10;yOLFnYSEXAgLc4iWbNkuh4Ul6EXOnHrtWCFbtpDffitgGGHjx5fo3duR7cDldQJSI9IktQtV3dTq&#10;/eSTv/rqqyNHjlQFJ7Uo0cfxTGlUIjUiTTJq1KiBAwd6ffsuTigOgwYNUprNkiVLXLzFu8PkrZI+&#10;VMaIXDRTpkyRIEk+f6H3G8vZtaHlzLqFq3t3dWaDAAQgkFkEECSZRZ51IZBpBHLkeOXSJUdTZ1eu&#10;0NDo0NA4jcya9Up4uEO95M6dkCWLQ71kzx4aGenoyJY3b9Z8+bLrRdGieSIjHS+KF89foICjXXSB&#10;AnnKly+W7kJdu05fvjx7ePjZw4efLFIkMt3xDHCXQPTVi/ogq9it3e0+rZCnZPLbE38U1rfy+ijs&#10;z57umR6vZQIxo7bkkVBbRv9HbTllYRr9K9cf29rgs24FIyKPdlhBvJa7/woYDwEIBCwBBEnAHg2G&#10;QcAnBFav/qVx428NI6Rq1VM33pg3IsLhBilXrmDWrI4IK6eQqFy5ZJ48LoVaecXKc+cu3nTTjCtX&#10;8teq9ddPP2XaF+Re2UvATqLEA6UfjKnbq1+NjikaKVWglBIFCymLunXr1qoR7LdqV8uXL7/vvvuU&#10;L7Fz587MBVilShVpM1XXNetZ+edSrog6w5iBc8pfV72B1NRgj/Wjpu74uOe/Hp10x4v+sY1VIAAB&#10;CPiBQJhKCvphGZaAAAQChMBdd00/dy5XlSonV63qc//9te69t4b+1KlT4eaby+tPxYo3FC9eUH+y&#10;ZfNmvFa6e9dy+fJdWL36/LFj4bfeGl6xYvpOlXTnZEByAosPfH0p9vITNz6UIhx9CH7ooYeqVq2q&#10;gk4//fTTggULbr/9dv9oEgWMbd269dlnn1Vx28w9uJMnT3799deXL19+9NFH/WOJmp+omta2bdtU&#10;REtdYp544onQ0JQLYMbGx3VaM1Rurnfu+m/h7Pn9Yx6rQAACEPADAcr++gEyS0AgUAjMn//d4cMK&#10;1ro6blyLQLHp/+3o1Onu8uX/VOLKE098Hmi22cOeZiVuz5Ulh2J+Dl8Q51Qv+UY2bdok/8Dhw4fV&#10;AUN1gX3dqESeGXUgkUGZmEruxGHaIGeFr3etVcz8dakReUjMNiONGzdO42g2n9yhfoiKuEtcKs0e&#10;Dye7gAAEgpwAgiTIHwC2H1wE+vX7yjBCb731wk03lQvAnU+b1jok5NLx40VUZCgAzbO6SUVzFGhY&#10;7BbtYuE+R2hQGleFChUUs6SKWxqjzomqPbVnzx7fbd/sj654LV2+W8XFmU0zZM/69etdvMWzYQoM&#10;U//1qVOnyjGl/PXEbUZSm9Dsh9i8dAPPVuQuCEAAAgFLAEESsEeDYRDwMgHTPaJP/JMnt/fy1F6a&#10;rkqVUg884PiP0vTpJw8ePOGlWZnmHwJ33XCz/vL57y591O7Xr58iiNQSZPPmzfroPGfOHB+hnD9/&#10;vmZu27atj+Z3d1rTkmnTprl7o+vjlagjpKqmJfEjf5QKLqdbQkCRWnOuCZIHSv3Tk8T1FRkJAQhA&#10;IJAJIEgC+XSwDQLeJPDMM6vlHrnnnoTixVVjN0CvadO65s79Z1xcng4dAqVhdoCS8siszpUeVGkm&#10;RW0p8seVCVQA95dfflEQlzwGyrpWfJFeuHKj62MUGWUmc/sziTxt80xLfBS1pegspe936dJFRZZV&#10;ykxqxMUiyxuP/6JTU30t083FBQEIQMBOBBAkdjpN9gKBVAlMmPDFX38VCQs7N3asn1J1PT6MQYNq&#10;qqHi+vW5vvjiJ48n4cYUCejjbO2CVfVd+6IDa11EpBq4ym5XIeDIyEjFFymrRA4TF+91ZZgio5Ss&#10;Ij+Mat26Mt4PY2SJ7FF2u9ejthScVqtWLZUUU/66+r3MnDnT9TaU8/d9qb23K38v1X798AywBAQg&#10;4GcCCBI/A2c5CGQCgZiYKwMGbNPCDRqEFioUmQkWuLOksturVftLzpzWrZfLcnduZWz6BLpWdtQz&#10;WHFoQ/pDE43o2bPnunXrFF+kKCOllKhjhrdyvs14rUBIZ08MxLTngw8+cItSGoOFSzUtE+evu7Vl&#10;p4bsWrmlt0xiHghAAAKBQwBBEjhngSUQ8BWBnj3nqMWHeqW/9lobX63h1XnfequtrFX3xieeeNer&#10;EzOZ0fCGa3nt+1e7GLXlRKbIIsUXmb3D1c78wQcfVPRRxoHKXaBJmjZtmvGpvDhDixYO2SbbvKK7&#10;lL8ux8iwYcM0m9qMuJK/nmQvirI7dvFUiZyFq+Ur78VtMhUEIACBACGAIAmQg8AMCPiKwJkzF2bN&#10;ksPBuOeekEDOHkm8fzV3b9cup96ZP/8i2e3efTJUNLZ2oarqaLHcTSeJzFB8kaKMlixZoogjfVg3&#10;o48yYt7GjRvVHF2tTurXD6xEbTNqS7Fk8ghlZIO615m/rgklReQnSTd/PfmKZh2C1uUaE6+VwePg&#10;dghAIDAJIEgC81ywCgJeI/DUU+8rRzw8/GzgZ48k3vOIEY9GRh6Lj8/10EMzvMaCia4RMMs0fbxf&#10;RQ48uZTzbaZim/nZalSifhqeTGQYixcv1o1KnffgM7pnK7p+l5nanpGoLRUAUPK6M39d5QHSbjOS&#10;hm1mpWbqa7l+fIyEAASsRQBBYq3zwloIuEdA7pFPPrmge9q0yRv42SOJ9xYRkXXUqDuV3b5tW4G3&#10;3nKk83J5i0CHivfpi/a1f/woP4lnc8qnoS5+ij6SkFCjErlKPGtUMm/ePBkQOAV/E9MwrVq4cKFn&#10;iJS/XqVKFblHIiIi5FZyK389yYpmL8syuW+gvpZnZ8FdEIBA4BNAkAT+GWEhBDwn0KXLTLlHsmU7&#10;JYeD57Nk0p0PPXTrTTc5gs369v2J7HYvHoKitipHljkZc2bp7+s8nlZSRNFHikFSJJKZI2F2W3f9&#10;Cth4LXMLiiKT7lJEmQdRW8qxMfPXEyfeuE4myciP96ufqWHKSI8n4UYIQAACgUwAQRLIp4NtEMgQ&#10;AWVfLF7s+Aq8c+cb5HDI0FyZdPP06R1DQ6NjYvKT3e7dE2hZpqEmXH3khwxO27BhQ7lKVDBKXTVa&#10;tWrVp08f18O3zPwTRTEFYLyWDJNVZoSVWQfMxUsipFGjRmYVMnmQBMfFNiNpzD9n9xf6LfFaLh4B&#10;wyAAASsSQJBY8dSwGQIuEejU6f2EhOzqM/jii46SQVa8lIX/zDOFZfm8eZe3bTtgxS0Eps1ty90r&#10;w9T5W/VkM2ih+pOopYYalegT/IQJE9SAfOvWra7MGWgN2pPbbEZtmXFlrlxLly5VmJaCtZT073H+&#10;epKFNv75i3xZqq+lBjKu2MAYCEAAAlYkgCCx4qlhMwTSJyD3yDffhGtcv37VLeoeMTc5aNDDefIc&#10;l7Jq1mx2+ttmhGsEquUvXzRHAVX+Vf9v1+5IeVTI/1/PPfecWSFXAU4K33K+73yR5H5FeemSmJGP&#10;JSMG+PRe2SYLlR6jwK20F5JfSN4h+YiUyC6/ihwjHuevJ1nog93L9E7z0g2I1/LpWTM5BCCQuQQQ&#10;JJnLn9Uh4CsCHTq8pw/xBQse69atia/W8Ne806er3tHVo0eLqN+8v9a0/zrdrrXY+2CP4/Ou/y/T&#10;7dCyZUvlfPt/dRdXlG2yUIPTdpJIWckvJO+QJNmoUaOWLVsmD4mLS6Q9TFUHFh1YqzFdb7Sqk9Mr&#10;HJgEAhCwPQEEie2PmA0GIwFFN337reNz3pAh9Wyw//r1/9WgwSVt5D//2Up2u7cO9J4bbtVUyw99&#10;53GtLd2ekOwyzVPHEv1UZ/c1a9aYQ5KYHfjxWqbBZtRWGsV/zSg1+YVq166tasgDBw70YkrM5pM7&#10;VF/LbB3jrXNnHghAAAIBSABBEoCHgkkQyCiBbt3mJyRkLVXqeOvWd2R0rsC4/+23O6uVinq3t2z5&#10;VmBYZHkr1LJdlWT1eVdVZb2+GfXcUG9BuQ5UbEoZ3knmVwSUfiX/QyDHa5k2y0LZKb2hJolJdqHo&#10;rPbt2ytSSwn93bt3X7dunTSJd0m+t2upJjQrEHBBAAIQsDEBBImND5etBSkBuUc2b1ab8/gxYxyd&#10;3exx5cmT47nnSmovK1ZErF6dobQHewDxyi6alXQ40FYc3uCV2RJPolrA+oD+0ksv6U3VwG3QoMHJ&#10;kyedAywRr2Va64zaStKQxMxfd4ZyTZ06NXv27MkzZ8x3PMMrz9XSg466zI+Uu9uzGbgLAhCAgFUI&#10;IEisclLYCQFXCXTsOFfukSpVTinSydV7rDCuX7+Hihc/ZhihHTsusoK9FrDRrLU1b69P+k4qcmn4&#10;8OEqNqWEivXr1+vju1nnV5fZoL1FC2vkRZh2vvfee6bxShTp37+/8tdV4denHh5nP8S6hatb4GHC&#10;RAhAAAIZIIAgyQA8boVA4BGQ92DbtnwhIVfGjbPGpz23EE6e/KC2puz2115b4taNDE6RQN0i1SOz&#10;5j5w/o+oMwd8hEgf2RW+1bx5c3lI7rvvvh49euzdu1ctEZ2eBx+t68Vpzcx71TLWFvRTGSNjx47V&#10;/Mpfl9wyF0qeS5P4Hc+Mmb/PIRTblXeIRi4IQAAC9iaAILH3+bK7oCNwzXsQWrHi2ZtuKme/zd96&#10;641NmzpaPQ4eHHX8+Bn7bdDPO4oIy2rmJ/jISWJup2DBgkuWLFGjEmW6K7SpXj1HnFiA19dKfBBO&#10;7SQ1JeOlSSpUqOD1/PUkR++M12pR5i4/PxUsBwEIQMD/BBAk/mfOihDwFQFVxZX3QNkjw4fb9lvV&#10;8eMfy5LldGxs3pYt3/YVx2Cat215R1Xo+b6J2koMsmfPnvoQX7NmzRMnTuj95HW3Apm6GZr18ccf&#10;q9+INrJhwwZtxKcGE6/lU7xMDgEIBBoBBEmgnQj2QMBzAkOG/KSb7Zc9kpiIsttfeqmy3tm4Mef6&#10;9Ts9h8Wd1wg0vKG2orYUsuW7qC0naVUB/vTTT0NDHf/fUdnfBx98UIWqAv8c5BKZOHGiKaLGjx8v&#10;V498Pr42m3gtXxNmfghAIKAIIEgC6jgwBgKeExg69OPo6MJ2zR5JzEWtHsuUOW4YWVq1Wug5L+68&#10;RsA/UVtO2Mprj4+Pv+WWW/SZXoWqqlevvnbt2kA+CqWLqETYzp07TRHinzaOxGsF8iOBbRCAgC8I&#10;IEh8QZU5IZAJBMaN+02r1q17yZbZI0mAzpjRRtLr5MkiPXrMygTW9lqyqVn895D3i/8m52T2Q1TU&#10;kzLd69evr+YealSiolUKhQo0qCqi1ahRI9M21S9WA0RZaNqf/Eqt4K9nNX+J1wq0hwF7IAABXxNA&#10;kPiaMPNDwB8E5B65cKFgSMiFiRPb+WO9zF6jSpVSDzzgaP799tt/HTzoyEng8piA8trlJ9n45y8q&#10;t+XxJK7cqAAt1ddSOeDGjRurFrCauPfr109VdOWF0Ed/CQBXJvHPGDUYMb03JUqUUOqL6hffdddd&#10;slz2+yHMjHgt/5wyq0AAAoFDAEESOGeBJRDwkEBMzJXXXtutm++5J6R48QIezmK12yZO7Jg161/x&#10;8blatXrHarYHlr1+i9patGiRvA1yjOhTvhDo8/2YMWOWLVsmcaIP+mpUMmPGjExHo7brqqbVsWNH&#10;Fflt3bq1mYgvq2SzLJf92kVyI9Mo++vujojXcpcY4yEAARsQQJDY4BDZQrAT6NlzTkxM/vDws2PH&#10;Pho8LCIiso4Zc4tKim3ZEjl//nfBs3Ff7LTFteK/iw987YvJnXOa8U5t27ZNvEqzZs22bNmin/I8&#10;PPnkk126dJEk8KkZaUy+efNmFfZVbWJVKJ4+ffqCBQsklpzjH3vsMb1OLWrLWzYTr+UtkswDAQhY&#10;iACCxEKHhakQSIGA3CPvv++IWWrTJm+hQpFBxah16ztUUkx9V5566qug2rjXN+uHqC3pDUVAySui&#10;JolJ7NeHfvlJ5C1RyvisWbPUeVAOE6/vMd0JX331VamR7du3165dWyku3bp1S3KLIs30jnbh06gt&#10;4rXSPSkGQAAC9iOAILHfmbKj4CLw+OPvXL2aT605RowIIveI84zfe+9xZc6cO1e4W7d3g+vgvbpb&#10;RW2p/q+mXO6z1PYk8VrJzVc+iVwl1apVi4qKUmGrESNGKL3Eq7tMdTIJjPbt2w8aNEgjlL++bt06&#10;M6gsyVWmTBlpktSitrxiKvFaXsHIJBCAgOUIIEgsd2QYDIF/CMg98umnjviW1q3zKYQpCNEoZ6ZD&#10;h9za+MyZ57ZtOxCEBLy15b87JO77MoMTmtkUySdZsWKF3mzatGka86tRiTSJXBOSIkOGDGnVqpUf&#10;Mt3Xr18vn4yy2OWoWblypfLX06jt+8ADD8h+cy++uIjX8gVV5oQABAKfAIIk8M8ICyGQKgFlj6hn&#10;eY4cJ4LTPWJyefXVf+fO/Wd8fI5mzWbzrHhMwIzaMj8QezxJajc6vQrt2qVTBU4xXUreUP/EyMhI&#10;NSqRVEgxidwrFkr2yA+jusN79uzp0KGDtJDZkT2NS7kustD09njFhiSTEK/lC6rMCQEIBD4BBEng&#10;nxEWQiBlAmfOXJg16y/9bsCAasHpHnFyee21+mpLcvRoEZU/5nHxjID6tStqyxky5Nkkqd1lfoKv&#10;W7euop5cmblly5bqRajxalQiP0mfPn28LgAOHDigwDD5YSQwpkyZMnPmzMT566kZKR+OrEoetZVG&#10;HxK3WpGYIXNNSzg6w3BBAAIQCB4CCJLgOWt2ajcCrVtPi4vLkyfPcXUut9ve3NzPQw/devPNjtC1&#10;V17ZpzA2N+9m+N8EvBW1lRzo4sWL9WaLFi1cZy15sGHDBmV0SDCoKaFcJcotcf32tEfOmTNHbUaU&#10;Oq/8dRX27d69u1ZxcfJ77rlHI80defcyW8GUyFm4ftGa3p2Z2SAAAQgEOAEESYAfEOZBIGUCu3b9&#10;8dVXjn+/ffvWgJEIfPRRd2X2K4CtWbNJAPGMQOPit4WHhm08/suZK+c9myHFu1yP10p+uzI61D9R&#10;KeYqfiVNohpcGTRMNYXVY0SXrFLDeOWvy+nh1pydO3dOHLWVRgcS569cnN8su9y8dAOdgou3MAwC&#10;EICAPQggSOxxjuwi6Ah06jQnISEH7hHnwSto7emni+uvX3+dc+LE5UH3QHhjw+Z38zFxVxYdWOuN&#10;+f6eQ3Vy9elfn/tdjNdKsrTaESp8S0Fc0hLqUqIILrUs9My8rVu31qpVS+4RKRzpnEmTJqWRv57a&#10;EtqFSoFpR9qXZ2akdte8vY6KAm3L3evdaZkNAhCAQOATQJAE/hlhIQSSEjh48MT332fTu7hHEqMZ&#10;NOhhdYdUW5LBg3/kofGMgPlpeP7elZ7dnuJdKfZDdGt+tSlUmrsyPaQflI4iV4kcJm7NoMGK+1Kb&#10;EeWvK3Nd+evSOe7O4Bz/yCOPOChd6/PorYt4LW+RZB4IQMCKBBAkVjw1bA52Au3azUxIyF6sGNkj&#10;1z0J69f/GhurEsAJQ4feFOyPiKf7b1bSkU699o/N8pN4Osd192UkXiuJAcr0MBuVKB9dmkQFsly0&#10;UCJEpbSUGa+yWqNGjVJt34IFC7p4b4rDzFph3q21RbxWRk6EeyEAAasTCEmxYLzVd4X9EAhwAjGx&#10;V3858cfluLjEdm7769iV+Ove+e3CmasJ8c4xp+KunE64+vt3f+0frK8SQufPv6V+/X8F+E79aV7t&#10;2uNUaKtGjVM//+zocMflGYF6i7ro2/q597zSrrwXYocU19SoUSOFOe3fv98ze5LcJVHRo0ePGTNm&#10;6H0V4VWN4BSbGDrvUtrJc889p3AvxYwtWLBAesYrZpQtW1a6SA3mZYN3Jpz7kDLa1zSf1vCGW7wy&#10;IZNAAAIQsBABBImFDgtTM4fAmJ++Hhl2vMzZK5HxoRdDEk6HXdf07UpoyLkcWZJYdiFfzoSwf9yP&#10;8VmzxBfO5zXri681/sht5Iw+squ71+a0/kSfffZDjx6qwhT3ww9N69SpYP0NZdoOXt06a9APk6VG&#10;pEkyboTEw9SpUwcOHCjXRMZnc84g74TySdRhXe1KJDPUQD355PqtVlfHQ/1K+evKj9dgb9nw8ssv&#10;Dxs2TAnuqhec8TmlAKUDlcOzv/0SMtozzpMZIAAByxFAkFjuyDDY3wRy/PbppRtLeXnV2LiwE2dC&#10;rveQZP8rOiT+OrUTeeFyaKI3csUZuRNCD39z8tCwCCM+pMvE4iNaN/KyYZadznSP1K9/bt26fpbd&#10;REAYru/py859SE0ST3deq58ZsUneDHkS1EtEBXzVviMjUyW/V03cleCu0r36Vb9+/SR4EpfuVf56&#10;mzZtFKwlEaLkdfU99O7qmzdvVtiYnDPy/LheMjg1G6QApQO7V31kSn2ce949KGaDAASsQQBBYo1z&#10;wsrMIrD64K7GJc4YISFV10fljQ/NGRJWKMyRTe68soeGlc6RJ4l5lfMVyRr2T1uD3FmzVil8gxe3&#10;cM9z86ImXwopEf7tF01LF/Ce78WLJvp3KtM9EhJyef/+f5cuXci/i9twNW9FbXk9Xis568mTJ5vJ&#10;ITVr1pw7d65Zw1dvDho0SGFaUkHyn6Qd0+Xx+VWsWFGCR9W60u3vnu4SUoDEa6VLiQEQgICNCSBI&#10;bHy4bM0LBPJuW3CuRrkq3+xcdWdbL0znpSlOnDlfq/aihL2xBR4O3zbJkV8b5Ne//jX2zJmizZtf&#10;XrLkuSBH4ZXtv/zj28N+fLtzpQdnNhyakQl9FK+VxCQ5Q9q3b6+2iSrGpdgweWM+//xzeS169+49&#10;dOhQvZmRLaRxr7q8K7FeqfYq/5WRJYjXygg97oUABOxBgCpb9jhHduETAkM3rZIaMWKujKt4u08W&#10;8HTSQpG5nxzi6Llx6ou4Od9t83Qam9w3Y8ZKqZGwsHMzZnS0yZYyextmOru6kWSw1tby5Y6GME2b&#10;NvXphuQbUbf1bt26ySWizu5SI0WKFFEprTFjxvhOjWhHZst2c48ZuaivlRF63AsBCNiDAILEHufI&#10;LnxCYFyuc5r31o37bipW0icLZGDSoZ3uztM83IhJGDLh1wxMY/lbY2KujBy5U9to3Di8SJFIy+8n&#10;MDZQObKM/qhfu+r/emyRsjtUh0rhUhnp+OHi6upPokq+YWF/NzgPDQ3NeF5HuksrUkvVw7RHM4/F&#10;44t+iB6j40YIQMA2BBAktjlKNuJlAnKPXKhSOuSvc5NrpVDAx8uLeTTdjFH1jbyhV76Ne3TiYo8m&#10;sMNNL7300ZUr+UNDL06b9pgd9hMwe2h7zUmSkQ6Jixc7HsvmzZv7WhtID6jj4auvvpo9e3aFUd1x&#10;xx1Hjx5VrWHXG5V4TF27073mTj276IfoGTfuggAEbEYAQWKzA2U73iFw8OxfI8o7vm19atfF4nnz&#10;e2dSb89yR7Wy1To7Muy/nX0x6uhJb09vgfnOnbv40UcOL9b994eRy+7dA8t41JZZb7dtW98mX0mH&#10;SHuo5pUCt5Q98r///U+Z9Arc0tISJ/fdd9/Jkz78p9GiRQstZO7Us4t4Lc+4cRcEIGAzAggSmx0o&#10;2/EOgU5blsfnz5Nj54EXawd0Xd0VE9qF1Qo3jsZ1fH21d3ZuqVn6958bF5cnPPws2SNePzeFbJXJ&#10;fYOitjYe/8WDyf0Qr6Wyv9IbqqalZvDqByI1oqaH6nmi1I5x48aFXLuU4FG+fPlVq1Z5sAVXblH/&#10;E4WKZSRqi3gtVzgzBgIQsD0BBIntj5gNuk1A7pFvajlSxgdcLhARnrTpodvT+fiGrr2KG+Ehf3wU&#10;G2zZ7XKPLFt2WXQ7dSpA9ogvnjLTSTJ/35ceTG6meuvzuo/itZYuXVqrVi2tojYjS5YsUXfCrFmz&#10;3n///arr9c0331y6dOnq1asJCY4mPufOnWvSpMmTTz4p3eLBRtK9xYza8iy1nXitdPEyAAIQCBIC&#10;CJIgOWi26QaBDluWJ+TNFfnTnm4173Djtkwaquz2Ai3DjNiEQUN2XIhxfEAPkqtPnw/kHomI+Gvy&#10;ZC/3vAsSgOlus2mJehqz9OC62Pi4dAcnGTB//ny944t4LbUcUZd0tUSUh0SCZ+fOnaYkGDly5LJl&#10;y4oWLTpr1qzLly9LjZw9e3bixIlZsji+U5gxY4byTFQa2N2NpDu+U6dODtl2bb/uXsRruUuM8RCA&#10;gF0JIEjserLsy0MC83/bsr5+Bd08LHsZD6fw+22zXmlkFAiLj4p9dOJSvy+eOQseOXJqxQrH0s8+&#10;WyoiIkPdxDNnA1ZYtX7RmhXylDx84U99ke+Wvfrcr0u+i4x3DEyyrkRIgwYNhg0bJlmiliPyjUiB&#10;mGPeffdd/Vy0aJEUgrwlep0nT57nn39+7Nixep0tWza1K5FTJSP5HilCUA0x7dTcsluUNHjO7i/0&#10;s205hyeKCwIQgEAwE0CQBPPps/cUCPQ7vdMIDyu2Map1lZutAujmiiVuezqHrN0672qQZLf36jUv&#10;ISF7njx/jhjR2irHZDk7w0PDmpV0OEnm73Uvasv80N+yZUtV4/XirjVtlSpVlJ2iduxqMzJq1KjE&#10;8x85ckRr3XbbbUlWVH8SVd8qXLhwhw4dFLWlFooK3/Jiprti0jSzFnVX6mw9tUtir2iOAnWLVPci&#10;JaaCAAQgYEUCCBIrnho2+4qA3COHa1cwYuMmFLOMGjFZzB7yYPht4cafsa1H+Cp/11fQ3Z9X7pGN&#10;Gx1fgQ8bdjPuEff5uXHHYxXv0+jlhza4cc//xy95MV7rzJkzEhK69EL562qDqGCtJCYVKlRI7+hX&#10;Sd7PkSPHxYsXf//999mzZ0+aNEneDIVvSdgoC8WtTaUx2Oz86G7U1ge7l+mu5qUaRITh4vPWUTAP&#10;BCBgVQIIEqueHHb7gkCvc1Fyj1T6blf90o6oLQtdOSOyDRhYUdntpxfFDvv0awtZ7oGpPXvOlXuk&#10;SJHjvXvf78Ht3OI6gdoFqxaMiNxz7pDrUVsqOaXgJfkuvBWvZeavy/+gtusSFcpfT7H/evfu3bUv&#10;5bXLc5Ja9FTPnj2Vc1K7dm15SB588EE1KlHol+s0UhupncokLaq9uz7bogNrNfixCg7JxwUBCEAg&#10;yAkgSIL8AWD7/xDotn7x8TqVjJgrEyrebkUuz7SsW+gRR++U6W8ctXF2+86dv2/a5IhPGzPmLise&#10;k7VsVtRWh4oO1ffxvq9ctNyL8VrO/HV90JeK2LJlixkcleKlriOKzpLS+M9//iMHiBTCww8/PHz4&#10;8B9//DHxeOWcqECwGpUo1Eq3qACX8lJc3Fpqw7RW69aO0EHXo7Y2n9ghmSexp0SdDK7O7RCAAARs&#10;QABBYoNDZAteIBATe/X9kuGa6JaN+24qVtILM2bGFPNeu9coHJ6wy87Z7X37fpKQkLVs2T87drwz&#10;MxgH3Zr3FK+jPS8//J2LOzfblpsdAzNyyeHgzF+X92PNmjUVKqTjt5w+ffrPP//83HPPSZBcuHDh&#10;008//e9//yslo2v79u1OYyRFJFT02xIlSqiLolk+OCOm6t4HHnhAPz/++GMX5/l4v0PgqbCyJJ+L&#10;tzAMAhCAgI0JIEhsfLhszQ0CPTd+cbV00fDDf06plTQ23Y1ZMnto5VJF7u8bKSu2vnf5290HMtsc&#10;768v98i2bXkMI3769Ix+3vW+cTadsVmJ2/VF/va/9roStXX48GE1TVe8llmK1+NLpXvr1Kmj/PUy&#10;ZcqolNaUKVNSDNNKPn+NGjXeeOONHTt2qPKvbuzTp49Uh5wkt99++7Zt2xKPl4VyuSgXxWyw2KVL&#10;l+joaI8N1myyUHvfs2dPupOojLJZX+ue4remO5gBEIAABIKBAIIkGE6ZPaZDQJ0QTfdI18PxxfPm&#10;tzSv6S8+GF473Dgb3/G/7iUiW2LXzz33sdwjNWqcvuceChP56cSu1dpyBDG6ktqumCXFWZk5FZ7Z&#10;p7R1pzxQnS5pBs+0jSr/6sbXX3/94MGDjz/++Pnz51UmOIlJarKual1Dhw6Vz8SUQIkdKW7ZLw1m&#10;5tkvXLgw3RvXH9uq+lqSecpoT3cwAyAAAQgEAwEESTCcMntMh0CbrcvkHon47dCLtRvZANa4sbWM&#10;iJDL38S9tHCNDbbj3ML69b/u3FkgJOTKjBlt7LSvwN/LI2XvlpGf/74+XVPNmKVHHnkk3ZEpDpAe&#10;UPtCBVDp8728IgsWLFBRLFemKl++vKpppZihHhoaquJamkTRWSlOpTaL69atq1atmoLEpEmkTFxZ&#10;MfkYc9euRG0tPugoO9G63D3Ea3mGmrsgAAH7EUCQ2O9M2ZF7BLb9eWRz7dK6p++F3BHhjqbOVr9a&#10;31Wt9L8dG3lvynE7Zbc//7zKpIZWqXKuTh2L1UCz+hPVuPitKk2rPGwFbqWxFzNeS94GeTbc3bKZ&#10;v242U5c2UPVe5Y1oKhfnyZcv36VLl5QWkuL4dN01devW1YoqKKxGJYrd0iVHjYtLO4fJISMd5UrU&#10;1sJ9jtrcD5Sq7+4SjIcABCBgVwIIErueLPtylUC3nWsTcmbPs3XvMzfbJ0l68biHQkqEq3d7sxGO&#10;DGMbXDNmrDx+XD25499440EbbMdaW8iVJUfLMg1ls1mpNrVL0UpmvJZCodzaoLI4VO1K/deVxdGv&#10;Xz9VwZImcWuGVq1aafzgwYNPnDiR/MapU6fqTXk/0phTWkIFhc2awnKSKC1+1Sr3WvrImeNK1JYz&#10;XqthsVvc2iODIQABCNiYAILExofL1tInsGjPL6Z7ZHg2x0/bXIUicz/0giMZZt/sqws3/VNfyLob&#10;fO21X2Q82SOZdYJNr7VsX/3HD2kY8Pnnn+u37tbXUpuR6tWrK55K2edycYwZMyZdh0ZyG3r16qX0&#10;9927d9esWXPy5MmHDh0yxyi7/cUXX3z22WdNuZIuPbProuSQqZHktHGrUYlZa8vkkNq1+MDf8VqS&#10;eenawwAIQAACQUIgJCEhIUi2yjYhkJxAvq0fnalZvsj3UT/d9qj9+FRoMvvSqthsd4btm9ve0rsb&#10;O/az8ePPKXvk+++bEa+VKUd55sr5sh8+pJ87H11YObJMchvUAKRYsWL6+H706FH1+nDFSPlD1AlE&#10;+kF3NWvWTEkjEhWu3JjimH379mkSaZLkvw0LC3vrrbeeeuopFydX4JbcNWPHjjUdPnPnznVxR5Ix&#10;JUuW1F1SRNJXyZdTfa2ycx9URvua5tMa3oCHxMUDYRgEIGB/AnhI7H/G7DA1AhO2rpMaMWLj3ih6&#10;sy0pTRhex8gZquz2/nPdCz4JNBrTpjlSF+688zJqJLOOJjJrbrOF36ojKTtJzHit+vXru/jZXbkW&#10;agAyYcIEJYrIK6ISvRlRIzKsXLlyyomfNm2aXDS5c+fOcu2qWLFijx495CdxXY1oKoVvqd27CnBp&#10;L2ajEhc7Hmq82Z8+tVpbW0/9JjUimHWLUCYus55l1oUABAKRAIIkEE8Fm/xDYJhxVAuV3/Bb/dL2&#10;TJJuXrdy5S7ZtMe5E04ePHXaP1S9vorcIxcvFgoNvfjee497fXImdJ3AYxXv0+DUam2Z1aXatm3r&#10;yoT6fK+mh2rZUblyZXU8VN6I6/nracyvUr8SHosWLTp37tyVa9euXbvkG6lUqZIrViUZI2nhbFTS&#10;vn17FxuVpF1r64M9jg6MSshRkQAPTOIWCEAAAnYlgCCx68myr3QIPP/dUod7JObKpAp32BjWvOEP&#10;hJQJSzgc+/ArK6y4zZiYK2+9tV+W339/WOnShay4BdvYrCRslaldfug7fcefZFOK1zKL6qZbX0vV&#10;qx588EF9vldYlOpoKWFDFa4CFpE8Hu42KlGtLYmr9evXq+ZYkn0pXsusr9WpUoa6RgYsLgyDAAQg&#10;4DEBBInH6LjRwgTOxFx8q6zjG8pm3x+6qVhJC+8kPdOV3d55cDGNOrYobunWqPSGB9zvX3rpo8uX&#10;C4SHn50xo2PAGRdkBhXNUcAsDLXqyPdJtq7EdMVrKaE8xcQJ52A1GFH4kwYrbV09Rlzvv565pJXa&#10;LleJi41KRKB27doyOHnU1tqjP0rLKZedeK3MPVBWhwAEApAAgiQADwWTfE7gqR++iCtWIMvBY2/e&#10;Yf+vKkd0a5LrvjAjJqHniK0+J+vVBeQeWbjQEWnWqVOBIkUivTo3k3lCoMW14r/z965McvO3336r&#10;d9KO11L+unwjBw4cUJ7JL7/80rp1a08syKR7zNYozkYl8vAofz01W0wOq1evTjLAjHZrXfYe4rUy&#10;6RhZFgIQCFwCCJLAPRss8xEBuUc+qZhHk3c8EmePTojpgnr3tQbKbr+6IfbRiVZqS9Kr1+yrV/Nl&#10;yXJ68uQO6e6RAX4g0LxUfUVtyUNyMuaMczn5RpS24fionYrGUK9DZYyMGDFCY4YPH66kkQzmr/th&#10;p8mXSNyoRDkwcvWk1qhEcWtm1JbC0hLPM2f3F/qrmYrDBQEIQAACiQkgSHgego7Avd9/KvdIxG+H&#10;Bt/aOEg2f0e1stW6ObLbv511KeroSUvsWu6R5csdn+cef7xQRAQZwAFxaGVy31C3cHXlQiiTxGmQ&#10;Ppcrh0Tp6RUqpFAcQk0G1ZFQn84Vy7Ru3bqXXnrJK/nrmYXDlUYlklvyqChbRiFqTjvVD1EqTvW1&#10;6IeYWWfHuhCAQCATQJAE8ulgm/cJrD64a9MdFTXv8+dzBol7xIT4yautQsqHG3/GPvqKNUoAK3sk&#10;NjZvzpwncY94/59BBmZ8pOzduvvj/V855zDrayV3j+gTubM4VYcOHXbu3BnI+euuI5H0UkrJ0KFD&#10;pazUrkT9E5OHbyWvtTV/75daonnpBnIxub4WIyEAAQgECQEESZAcNNv8m0D3Qz8Y4WF5tu7tVbth&#10;UEHJGZHthVFljfCQU5/FvbU6rX7bgYDl3LmLH310TpaMGFET90ggnIjTBn2k1mt5SNQkUS+c8VpJ&#10;EkjUEqRevXoKbTLz12fPnu1B//WA2nhiYyRFlOmeRqMSU54pfd+M2pJPadGBtXphyjkuCEAAAhBI&#10;QgBBwiMRRAQW7fllT91K6oT4ei6HkyTYrhfa1M/3UJgRm/Dq+H0BvvennpoVF5cnMvLP3r3vD3BT&#10;g828CnlKqlN7TNyVtX/8qL2r2q8Zr6UgJROFJIo+rEuNKHVELpENGzZYK3/d9QNNo1GJCUQ+IjPP&#10;RPFaqq9VMCKycfFbXZ+fkRCAAASChwCCJHjOmp0a3U9vl3ukzMbf7qvw94enYIOycPy9RoGwuC2x&#10;D7++KGD3vnfv0fXrHWEtQ4feHLBGBrNhbcvfq+2bUVuLFzvKJKj5hglEwUsKYVIgU3R0tNJFlL/u&#10;FCq2JJZGoxKzJcvnn3+un+/tWqqfUiOq+WtLDmwKAhCAQAYJIEgyCJDbLUNgwtZ1x+tUCrlw6a3y&#10;du6EmPZ5VC5V5I5ncmnM97Mufbv7QGAeXp8+CxIScuIeCczTkVXNStbTT8UgyU9idtswUyYUoVS9&#10;enX5TMz8dRXUUmWqgN2FFw1LsVGJyUT1x6IvX1x+2FEDgPpaXmTOVBCAgM0IIEhsdqBsJ1UCL2U7&#10;od/V3XTQ3p0Q030CPvrfw2G1wo1TcR3/uyHdwf4fcOTIqZ9+yq51cY/4H76LK6rQVrX85aOvXpy+&#10;ZLZcIioqpZaI/fv3b9WqlcK3FKCllh1qNuLibPYYlqRRyX333SfnicqOic9bn7577OIp1ddqXPw2&#10;bTYkpUtJKTly5KhRo8aLL754+rSj9w4XBCAAgaAigCAJquMO3s32+HbJhSqlQ85GT6wVLKV+0zjs&#10;gf+tqLYkl7+Je2bWikB7Jnr0+CAhIXuJEmSPBNrJXGdP81KO1PY335umn0oXUVOOsWPHyh8yffr0&#10;uXPn6rN4QFvvG+MSNyoxe9KbLdtnzXtfP1uWaZhGP8S4uLhLly6pX+SYMWPEE03imyNiVghAIHAJ&#10;hCQkJASudVgGAW8QiIm9mufIl1dLF23+zd5pd7byxpSWn+OWx+Yc+/BqSInw375upQJc/tzPT7/u&#10;/ONPh7dq+6790Rcv6cXhY6fPnb+sF3v3nj25vaa+RF616o577qnuT6tYy0UCX3/99bvvvvvlVysd&#10;tW5jHf/7CA0NjY+Pl4tApbTkKnFxHhsPUzb/k08+qdYr5h5D82aNf7XasgcmNSt5u/4qB4l+Jv8/&#10;75UrV1SOTB6SP/74o2/fvhJ4NkbE1iAAAQgkIYAg4ZGwP4FHv1m44M6yWQ4eiyreKKh6j6RxtBdi&#10;Lt9YZX7CgbgSHbJ8P7qtKw/Btz9tOX3WUel114FDf51xvNh/6NSlmKt6ceHi1TNnHS8uXTQuxzg+&#10;b125lDU+NotexF3ObsQ6BE/C1azGZUf6SvpX1kMJl4enP4wR/iVw6tSprl27mlnsya9KDWq0GtYl&#10;Ig9J23+zWfv2knXvfBEfF6+/Z+te+czkn00PSWqCxLzt+++/V2myUqVKHTx40L/Hy2oQgAAEMpMA&#10;giQz6bO2HwgcPPtXubif4/PneXrjsf/WdVQH4jIJPPnaki8GnFRnkly37Q87dT4u1vFmTHR2I8ER&#10;yfmPkLiU24hzSAuvXdmiQ7JccXwyizgXGub4uBYeEROe1bF8aELcuT/yGLd+Pr5Ht96P9vbaikyU&#10;YQIKIrrrrrsUU3TDDTcoXeShhx6q+cDt56OOG1lCjdsLGD+fMc5cNUrmMPrfaGQjEvj/ce86b0ze&#10;a1yOy1G+wIU9J8130xYk5oAsWbLIYZLhQ2MCCEAAApYhgCCxzFFhqGcE6q39YGPDynm37t1Rk2Ct&#10;pAiLV55j/ObwbLh0ZT8XEuaQDSHZLoSGO+7KkuNiWLhDUWTJGp/zmvMjV67QvHkdXwMXLZwrf6Tj&#10;y/IypQsWLZhPL24oUuDm6pXSXajr6K7L/1oefin88ITDRfIXSXc8A/xD4LHHHvvwww+bNm2qFJF8&#10;+RwH+u7Kub2f633vC62r3XJTzLmL8/tPOfDjrpseqNtyWBf/mGSJVXbtiFo6Ys7/Ro/o3fIp0+C0&#10;BYki4tTeREk4R48etcQGMRICEICAVwggSLyCkUkClMCM7d8/eWOCkSXLK9sudqpRN0CtzCSzFm77&#10;ptfxEON/x3LG/1oxX3S2bI7WH+XL5M+WNTyxkLjt5iqF8kf6zcZzF87dNPCmKzmu1M1Sd8PkQKwD&#10;5jcUgbOQ2q6rnm+5cuXkIVExqBQNU+MRjTlw4IDG2Lv3SAbPJTVBcu7cuSVLlpg5JAMGDHj11Vcz&#10;uBC3QwACELAQAQSJhQ4LU90mkHv7wuhqZcMOn/i9xD1u32z3G0rt+iCuUvV8a1Zur/V4QO313aXv&#10;Dlk3xIgz1jy9pmGdhgFlW3Aa88ILL4wfP37atGlPPfX31/wpcnj77beffvrpXr16TZgwIThBubJr&#10;U5Ckcalk8CeffBIkLVxcIcYYCEAgGAgQ7BsMpxy8e3wtobhx9WpciUIztn4bvBRS2vkzK6dJjRhX&#10;r0zMVyvQyDzR/IlScaWMMKP95PaBZltw2rNhg8NVZXb6S+Nq166dfuusLhWcrDzedd68eUX4448/&#10;/uKLL1AjHmPkRghAwKIEECQWPTjMdolAj+r1Wn53SEOHF7x04oKjMBSXSWBJhWt5HV+tvqdMIFbX&#10;fbfnuyGxIccijvWZ2Icjy3QCP//8c86cOQsUKJC2JXny5NGwHTt2ZLrBgW+Ayv6alzqQ/PDDD6qs&#10;Vbhw4Wefffbhhx8OfOOxEAIQgIDXCSBIvI6UCQOLwMzbHsi674/YEoU7bP48sCzLPGvkHokvW9k4&#10;f2Z2uaaZZ0VaK1cpU6VJkSYaMXnz5OMnjwemkcFjlSo+Zc+e3ZX9alhs7LV6bVyuEVAXlzp16qxZ&#10;s6ZYsWJ333233COu3ccoCEAAArYigCCx1XGymeQEIiNyjI92fLO7/bYKX+2LAlHU8QOL61URhyZf&#10;b65cqHjAApneb3rElYjYHLGPvvJowBoZJIZlzZr18mVH58p0L7UbDw93FEXgcouAYrRUxEz+pQ4d&#10;Opw44WgbygUBCEAgqAggSILquIN0s8/UuP3GdTuNiKx9Tv0SpAgSbbvTzwuMXJGh+6PevLVNINMI&#10;Dw0f2GigEW98c+abLzd+Gcim2t62SpUqnT9/XmWg0t6pOideuHChcuXKtgfiiw0WL158yJAh6vei&#10;Qlu+mJ85IQABCAQyAQRJIJ8OtnmNwEc3Ngo5G32yzo0Dvw3qiAi5Rw7Xv11YO+06kzNrhNf4+mai&#10;Jx96smxYWSOL0WZCGwKBfMPYpVkVSqRx8+bNS3v0ggULNODOO+90aVIGJSPQp08f1VaeNWvW1q1b&#10;wQMBCEAgqAggSILquIN3szUKF2/9syMQ4sNy2Y+c/StoQXT8eaGRI3f4rz+NuM0abSLffebdkKsh&#10;5/Kee2bsM0F7apm+cbPa78iRI9NwkqgPiQZo2BNPPJHpBlvUAIXGjRkzRsZ369bNolvAbAhAAAKe&#10;EUCQeMaNu6xH4KM7W+fZti+uWIGeW1ZZz3pvWPzW95/90djRj6XXcUcPREtclUpValaqmUx9d/u7&#10;R/48Ygmb7WekorCkSX7//fcHH3xQMUXJN6g3W7RocfjwYaVA1KhRw34E/LYjVdmSi+nHH3/84IMP&#10;/LYoC0EAAhDIdAI0Rsz0I8AA/xF4a9t3z1Z1ZNzO/j373eWCLtK9/OapMbVvj9j07d6Krf0HPcMr&#10;xVyJuenFm6KzRd8WdtvGtzZmeD4m8IRATExMo0aNNm7ceMMNN6iPuORH6dKlNdG+ffuWLl06evRo&#10;9RevVavWN998kytXLk8WCJp7UuvU7gSwbdu2m266SZx/++03YAbNc8FGIRDsBBAkwf4EBNv+b/56&#10;zpa7qkT8dujX8vdGhGcJnu3LPTKyTkntd+IPR1pXvs1aG5+1YtbgrwYrwX1uq7nt7nd03+PyPwG5&#10;QZ588kl17ktxaTX1mz59er58jv42XBCAAAQgAAG3CCBI3MLFYMsT2PXXn1WMX+Pz52n1zf7Jd7aw&#10;/H5c3kDZrTOu1Lw179erdtzU0eWbAmhgo0GNdsXvynU61+kPT1NYNhMPZt26dTNmzFi7du3Ro0dl&#10;hrpnNGzYUDkPDRo0yESrWBoCEIAABCxNAEFi6ePDeE8IdFu/+J36JUL/PL0xW/XiefN7MoXV7nn4&#10;i/Hf33+PcfXK+7+eC8zW7OkS3fn7ziYTmySEJ/Sp2Of1fq+nO54BEIAABCAAAQhYhQBJ7VY5Kez0&#10;GoHJde/P/9Oe+ML5Ov280muTBvBEF65c+uGWG2Vg0TVfWVSNyPgqpaq0vbGtXrzx0xt7f98bwLwx&#10;DQIQgAAEIAAB9wggSNzjxWgbEFDqyFs5KxmxcTvvrPLeNvsnSXdcNTWhSImQk0c/KHuvpY/vlSde&#10;yX45e1zuuOb/aW7pjWA8BCAAAQhAAAKJCSBIeB6CkUDbG2vV+Xa3dj4sx18xsVdtjECdEE33SOON&#10;v1YuVNzSO80Wnm1MG0eXhqiIqAVfOHrwcUEAAhCAAAQgYAMC5JDY4BDZgicEDp79q9zlnxS4Ze/s&#10;9ppfjTtxd5PQg3uistcJ/Nbsrhzk3f+9+7fLv+U9nffkhyfJbneFGGMgAAEIQAACAU4AD0mAHxDm&#10;+YpA6bz5X9wfp9kX3VRo559/+GqZTJ332/2/nLjjDpnQbscxe6gR7eX9Xu+HxIaczXf2qeGO9uFc&#10;EIAABCAAAQhYnQCCxOoniP2eExh1W9PIrXsT8uZ6bP96z2cJ4Duf3f+lkS1H+M6fx9RrE8Bmumda&#10;iQIlWt/oaOw4a/esX6N+de9mRkMAAhCAAAQgEHgEECSBdyZY5EcCC/PVNGKuHL+t8oyt3/pxWX8s&#10;NePHL0z3SC9HuwhbXWO7jc0ZnzMhd0LrEVZqOW+rM2AzEIAABCAAAe8RQJB4jyUzWZDAPaUr3bPx&#10;gAwflf2MzbLbh+c4JfdIth83vHBzMwueTFomh4eGv9ryVTVuj8oa9cFnH9hsd2wHAhCAAAQgEGwE&#10;ECTBduLsNymBhXVbhB/+M+bGkl3XL7YNnZfWvh9b5SYjPu61q9aurJXaiTx8x8NVc1U1shhPzXwq&#10;OjraNgfHRiAAAQhAAAJBSABBEoSHzpavIxAZkeM/R7PorbX1y68/uMcedGYXCdFG8nz7devKt9lj&#10;R8l3MbPnzNDY0IuFL3Yc2tGue2RfEIAABCAAgWAggCAJhlNmj+kQGFancanvoozwsOeP/WQDWI8t&#10;e8PhHrl6ZXLuGjbYTmpbUHb7o9Ue1W8XH128Y/cOG++UrUEAAhCAAATsTQBBYu/zZXeuEvigVL2Q&#10;C5eU3f7WT9+4ek9Ajjtx/vTa26rKtMorVt1TpnpA2ug1o0Z3Gh0ZH6ns9lYvtfLapEwEAQhAAAIQ&#10;gIB/CSBI/Mub1QKVQP0S5VpsdpSjGl34yokL5wPVzPTt6rD+HSN/4ZDjhz+79bH0R1t8hLLbR7YZ&#10;qU3syrNr3PRxFt8N5kMAAhCAAASClACCJEgPnm0nJzDztgeyHDwWW6Jw103LLMpH7pHtt9WU8Xf9&#10;sMM2nRDTPouWt7asmbumEWoM/mLwmTNnLHpwmA0BCEAAAhAIZgIIkmA+ffZ+HQFlt792Oo/e+rFu&#10;uR8OH7AinSab3pV7JPTgnrdva2tF+z2zeWqPqaFxoZcLX378v497NgN3QQACEIAABCCQiQQQJJkI&#10;n6UDjkDvmg0qrN9pRGTtemxzwBmXnkELt31zouHdGvXIr0eDxD1iIilZoGSXW7roxdI/l/7w4w/p&#10;ceL3EIAABCAAAQgEFoGQhISEwLIIayCQqQS2/XmkZs79CTmzd/z28Kt33J+ptri3+I3fvRF9e8Pw&#10;nT8fLGa3TojpgoiNj60xqMZZ42zpE6UPfHIg3fEMgAAEIAABCEAgcAjgIQmcs8CSgCBQo3Dx1j8e&#10;kykfVMx55OxfAWGTC0bM+PGL6LoN1AlxyKlsLgy32xBlt7/R4Q3t6mDkwbHTxtpte+wHAhCAAAQg&#10;YGsCCBJbHy+b84jA+7e3yLrvj/jC+Z7Y+qVHE2TCTSPD/jBCw3Jt+KZbtUaZsHwALNm4euOb89+s&#10;3u2Dlw0+dswhKbkgAAEIQAACELAEAQSJJY4JI/1KICI8y4zLNxixcdvvuPGz337269oeLfbS2vev&#10;1LzVuHzxrZw2bzySNp63u78dFh92pciVh3s97BFIboIABCAAAQhAIBMIIEgyATpLBj6BjlVuqfHd&#10;bvVuf/Hy/sC39r3SETKyxJq1tu+EmPZZFMtb7InaT2jMhtANnyz+JPAPDgshAAEIQAACEBABktp5&#10;DCCQMoGDZ/8qF/dzfP487df/PrZ+84DF9Oiyid/e18i4eH71kZyVCxUPWDv9Y5iy22sOrnk6/nTk&#10;3sgTy0+Eh4f7Z11WgQAEIAABCEDAYwJ4SDxGx402J1A6b/6ndkZrk/OqRu7884/A3O2FK5e+u7mi&#10;bKv21TrUiDgou33qE1P14kyZM93/2z0wTw2rIAABCEAAAhBITABBwvMAgVQJTLnjwTzb9iXkz/PY&#10;/vWBienh1W8mFCkRcvzwJ7c+FpgW+t+q+hXrF8xe0Agz3v3t3a+//tr/BrAiBCAAAQhAAAJuEUCQ&#10;uIWLwUFH4O1sFUIuXDp+W+Wxm74KtM1HHT+wvcGtsqrxpqig6oSY9kEcOHngdMxpI8FI2JjQv3//&#10;QDs17IEABCAAAQhAIAkBBAmPBATSItD2xlq3bTqoEZOKxcfEXg0oWI/9stDIFalOiLPqdwwowzLX&#10;mFeWvxKXEBeyMyT0WOioUaMy1xhWhwAEIAABCEAgXQIktaeLiAHBTkA6JM+RL6+WLlpvbdTCho96&#10;EYdm/u3EsctxcYnn3PnXsavx172z58LZ2IR455jTcVfPJlw9Fntmf8NbjPAsT335w9BbW3jRKktP&#10;9esfv94/6f74uPj4D+N7duk5adIkS28H4yEAAQhAAALBQABBEgynzB4zSmDQ9yteva2gOpP869vf&#10;8iSEXgxJOBuWkHjSq6Gh53NkSbLMpXw5E8L+cULGZ82iZosZNSXJ/b/vPpLnTi/PaeXpnprz1Oe/&#10;fG7sMiI2RuzevbtEiRJW3g22QwACEIAABIKCAIIkKI6ZTWacQMTezy6X93ZR3di4sBNnQq73kOT4&#10;Kzo0/jq1k+/ClcTyJ3ecIVF0MPb0gbLZjaXTX4y4s1fbXhnfoA1mMN0jcXFxCfMTXnr+peHDh9tg&#10;U2wBAhCAAAQgYHsCCBLbHzEb9A6BMT99PSL8z7JnLkfGh+YOCS8Sli3xvDlCw8rlyJtkper5imQL&#10;+6cPRp6s2WoU9qakafXfVouOLwqNCf2yz5dVylTxzj6tPEu7Ge3W7V5n/GoU/K2g3CORkZFW3g22&#10;QwACEIAABIKFAIIkWE6afdqPQMyVmPxd81/KcamKUWXV6FX226BbO9qwb0Praa1DYkPkHlkwa0Hr&#10;1q3dup3BEIAABCAAAQhkFgGqbGUWedaFQEYJRGSNmPbYNCPe2Bm/87OvP8vodBa/f9zKcdpBws8J&#10;tavUbtmypcV3g/kQgAAEIACBICKAIAmiw2ar9iPQsVnHG0NuNEKNvgv6ymFivw26uCO5R/Qn5HKI&#10;8YsxZsyY8PB/IuVcnIFhEIAABCAAAQhkFgEESWaRZ10IeIfAxnEbw2LCLua8+Oz4Z70zowVnGf65&#10;I389YVdC4zsbN2zY0II7wGQIQAACEIBA8BJAkATv2bNzexCIzB35zM3PaC8r/lzxw68/2GNTbu1i&#10;1c5VPx/+2VDXym0GnRDdQsdgCEAAAhCAQCAQIKk9EE4BGyCQUQKlnyj9e5bfi8QU+WniTxmdy2r3&#10;q9SvQ5D8aLQu23rBggVWMx97IQABCEAAAsFOAA9JsD8B7N8eBD7o9UHoldDjEcffWviWPXbk4i6W&#10;/7rcoUZijPCd4bhHXITGMAhAAAIQgEBAEUCQBNRxYAwEPCRQ/6b6j5R5RDePWjfqyPEjHs5itdti&#10;42OHf3Gt++FWo9vj3SpUqGC1HWAvBCAAAQhAAAIGIVs8BBCwCQFV2SrYteCFHBcqxVdaM2aNTXaV&#10;5jbW7FrT4Z0OxkUjYnHE7h27S5QoEQy7Zo8QgAAEIAABmxHAQ2KzA2U7wUtAbUmmPDZFbUl2he5a&#10;uHphMICY/NVkxzZ3Gr2f7Y0aCYYTZ48QgAAEIGBLAnhIbHmsbCp4Cdz87M1bYrfkvJBz2+vbJFFs&#10;DGLd7nXtZrSTe6TUhlI/b/45MjLSxptlaxCAAAQgAAEbE8BDYuPDZWvBSOCrV79SW5ILOS90fa2r&#10;vfc/4vMRjg1uM8a9Og41Yu+zZncQgAAEIGBvAggSe58vuws6AmpLMvjOwdr22jNrbdyWRL1Hth/d&#10;bpwzaoTVaNmyZdAdMxuGAAQgAAEI2IgAIVs2Oky2AoH/J1Do8UIns58sfrn4DxPs2SqxyetNdhzf&#10;Yaw1Vr65snHjxpw8BCAAAQhAAALWJYCHxLpnh+UQSJXAFwO/CIkNOZLtyP/e/Z/9MH3+y+cONfKX&#10;cVfxu1Aj9jtfdgQBCEAAAsFGAEESbCfOfoOCQJ2qdVoUb6GtTv95+onTJ+y0Z/UeGfbZMMeOfjPG&#10;vjbWTltjLxCAAAQgAIHgJIAgCc5zZ9f2JzD3pbk5L+aMj4jvMLqDnXb7yU+fHDl3RNkjLSq0qF27&#10;tp22xl4gAAEIQAACwUkAQRKc586u7U9ANX9fa/Wa2pJsj9v+2def2WPDco+M/mK09hK2NQz3iD3O&#10;lF1AAAIQgAAEECQ8AxCwLYFnHn6mTvY6RqjRZ0Ef9XG3wT7nbpp77MIx45TRqX6nChUq2GBHbAEC&#10;EIAABCAAAaps8QxAwM4EDh49WG5gOQVuNcvf7J0B71h6q5djL9887OYzV85k/Srr3jV7ac1u6dPE&#10;eAhAAAIQgICTAB4SHgYI2JlA6WKlh93tSAFf8ecKq7clef+796VGjGPG6GdHo0bs/NSyNwhAAAIQ&#10;CDICeEiC7MDZblASKNml5OGsh4vEFPlp4k8WBSD3SM2hNc/Fniv6a9FDaw+Fh4dbdCOYDQEIQAAC&#10;EIBAEgJ4SHgkIGB/Ap8P/lxtSY5HHB/1/iiL7nbq2qlSI8oeGfvsWNSIRQ8RsyEAAQhAAAIpEkCQ&#10;8GBAwP4EalSo0bpUa+3zrR/fOnL8iOU2fO7SuYmrJsrscifLtW3T1nL2YzAEIAABCEAAAmkQQJDw&#10;eEAgKAi8P+h9sy1Jp9c7WW7DY5aMuZxw2ThhvDnwTdwjljs+DIYABCAAAQikTQBBwhMCgaAgoLYk&#10;Ux6borYkO+N3Wqstidwjs3+crUOqeblms2bNguK02CQEIAABCEAgmAggSILptNlrcBPo2KyjFduS&#10;jFo06qpxNeRoyOzRDlnCBQEIQAACEICAzQggSGx2oGwHAmkRWDBoQZZLWWJyxnR9raslSMk98uGW&#10;D2Vqs4LNqlWrZgmbMRICEIAABCAAAbcIIEjcwsVgCFibgNqS9L2jr/bw9emvLdGWZOiHQ2NDYsP/&#10;CH/7f29bGz3WQwACEIAABCCQCgH6kPBoQCDoCBTtXPR4tuPFYoptnrg5kDcv90i1IdXiwuK6FOjy&#10;7ivvBrKp2AYBCEAAAhCAgMcE8JB4jI4bIWBVAl++9GXoldCjEUcnznfU0g3Y6+m3npYaCf8z/PUX&#10;Xw9YIzEMAhCAAAQgAIEMEkCQZBAgt0PAegTUlqRLlS6ye+x3Y0+cPhGYG9hzfM+64+tkW5/b+0RG&#10;RgamkVgFAQhAAAIQgEDGCRCylXGGzAABSxLI3TF3dI7oSvGV1oxZE4AbeHDkgz+d+ynH6RxnPzxL&#10;75EAPCBMggAEIAABCHiLAB4Sb5FkHghYjMCMTjNk8S5jVwC2Jdm+f/tPZ36SecPuG4YasdiDhbkQ&#10;gAAEIAABNwngIXETGMMhYCMCNz1z07a4bTku5Phx9I95cuYJnJ01Htx4Z+zOgtEFT3wQoBFlgcMK&#10;SyAAAQhAAAJWJ4AgsfoJYj8EPCdw/K/jpXqVupLjSuO8jd/7z3ueT5TszpgrMb8d+O3y1cuJf7Pz&#10;wM6rsVcTv7Pn6J7Y2FjnO6cvnD578ez5y+e3x283Qozp90/v1qKbF61iKghAAAIQgAAEApAAgiQA&#10;DwWTIOA/AhM+mtBndR8jzqiRtUbOLDkvxl48G3M28fJX466ejz2fxKBLoZcSjATnm/Eh8fER8d41&#10;OuJixKXZl7w7J7NBAAIQgAAEIBCABBAkAXgomAQBvxKI6BhxOcd1rgwvLB9vhF0JC0kISTxVjoQc&#10;ocZ1eWv5suYLCw1zjsmdNXeeiDxSRHvP7R1076BBHQd5wRKmgAAEIAABCEAgsAkgSAL7fLAOAr4n&#10;8Nanbw36ZFClyEo5s+bMHZG7SN4i16mIbDnKFSuXxIrqZatny5rN+abyT1RK2PeWsgIEIAABCEAA&#10;AjYkgCCx4aGyJQhAAAIQgAAEIAABCFiFAGV/rXJS2AkBCEAAAhCAAAQgAAEbEkCQ2PBQ2RIEIAAB&#10;CEAAAhCAAASsQgBBYpWTwk4IQAACEIAABCAAAQjYkACCxIaHypYgAAEIQAACEIAABCBgFQIIEquc&#10;FHZCAAIQgAAEIAABCEDAhgQQJDY8VLYEAQhAAAIQgAAEIAABqxBAkFjlpLATAhCAAAQgAAEIQAAC&#10;NiSAILHhobIlCEAAAhCAAAQgAAEIWIUAgsQqJ4WdEIAABCAAAQhAAAIQsCEBBIkND5UtQQACEIAA&#10;BCAAAQhAwCoEECRWOSnshAAEIAABCEAAAhCAgA0JIEhseKhsCQIQgAAEIAABCEAAAlYhgCCxyklh&#10;JwQgAAEIQAACEIAABGxIAEFiw0NlSxCAAAQgAAEIQAACELAKAQSJVU4KOyEAAQhAAAIQgAAEIGBD&#10;AggSGx4qW4IABCAAAQhAAAIQgIBVCCBIrHJS2AkBCEAAAhCAAAQgAAEbEkCQ2PBQ2RIEIAABCEAA&#10;AhCAAASsQgBBYpWTwk4IQAACEIAABCAAAQjYkACCxIaHypYgAAEIQAACEIAABCBgFQIIEqucFHZC&#10;AAIQgAAEIAABCEDAhgQQJDY8VLYEAQhAAAIQgAAEIAABqxBAkFjlpLATAhCAAAQgAAEIQAACNiSA&#10;ILHhobIlCEAAAhCAAAQgAAEIWIUAgsQqJ4WdEIAABCAAAQhAAAIQsCEBBIkND5UtQQACEIAABCAA&#10;AQhAwCoEECRWOSnshAAEIAABCEAAAhCAgA0JIEhseKhsCQIQgAAEIAABCEAAAlYhgCCxyklhJwQg&#10;AAEIQAACEIAABGxIAEFiw0NlSxCAAAQgAAEIQAACELAKAQSJVU4KOyEAAQhAAAIQgAAEIGBDAggS&#10;Gx4qW4IABCAAAQhAAAIQgIBVCCBIrHJS2AkBCEAAAhCAAAQgAAEbEkCQ2PBQ2RIEIAABCEAAAhCA&#10;AASsQgBBYpWTwk4IQAACEIAABCAAAQjYkACCxIaHypYgAAEIQAACEIAABCBgFQIIEqucFHZCAAIQ&#10;gAAEIAABCEDAhgQQJDY8VLYEAQhAAAIQgAAEIAABqxBAkFjlpLATAhCAAAQgAAEIQAACNiSAILHh&#10;obIlCEAAAhCAAAQgAAEIWIUAgsQqJ4WdEIAABCAAAQhAAAIQsCEBBIkND5UtQQACEIAABCAAAQhA&#10;wCoEECRWOSnshAAEIAABCEAAAhCAgA0JIEhseKhsCQIQgAAEIAABCEAAAlYhgCCxyklhJwQgAAEI&#10;QAACEIAABGxIAEFiw0NlSxCAAAQgAAEIQAACELAKAQSJVU4KOyEAAQhAAAIQgAAEIGBDAggSGx4q&#10;W4IABCAAAQhAAAIQgIBVCCBIrHJS2AkBCEAAAhCAAAQgAAEbEkCQ2PBQ2RIEIAABCEAAAhCAAASs&#10;QgBBYpWTwk4IQAACEIAABCAAAQjYkACCxIaHypYgAAEIQAACEIAABCBgFQIIEqucFHZCAAIQgAAE&#10;IAABCEDAhgQQJDY8VLYEAQhAAAIQgAAEIAABqxBAkFjlpLATAhCAAAQgAAEIQAACNiSAILHhobIl&#10;CEAAAhCAAAQgAAEIWIUAgsQqJ4WdEIAABCAAAQhAAAIQsCEBBIkND5UtQQACEIAABCAAAQhAwCoE&#10;ECRWOSnshAAEIAABCEAAAhCAgA0JIEhseKhsCQIQgAAEIAABCEAAAlYhgCCxyklhJwQgAAEIQAAC&#10;EIAABGxIAEFiw0NlSxCAAAQgAAEIQAACELAKAQSJVU4KOyEAAQhAAAIQgAAEIGBDAggSGx4qW4IA&#10;BCAAAQhAAAIQgIBVCCBIrHJS2AkBCEAAAhCAAAQgAAEbEkCQ2PBQ2RIEIAABCEAAAhCAAASsQgBB&#10;YpWTwk4IQAACEIAABCAAAQjYkACCxIaHypYgAAEIQAACEIAABCBgFQIIEqucFHZCAAIQgAAEIAAB&#10;CEDAhgQQJDY8VLYEAQhAAAIQgAAEIAABqxBAkFjlpLATAhCAAAQgAAEIQAACNiSAILHhobIlCEAA&#10;AhCAAAQgAAEIWIUAgsQqJ4WdEIAABCAAAQhAAAIQsCEBBIkND5UtQQACEIAABCAAAQhAwCoEECRW&#10;OSnshAAEIAABCEAAAhCAgA0JIEhseKhsCQIQgAAEIAABCEAAAlYhgCCxyklhJwQgAAEIQAACEIAA&#10;BGxIAEFiw0NlSxCAAAQgAAEIQAACELAKAQSJVU4KOyEAAQhAAAIQgAAEIGBDAggSGx4qW4IABCAA&#10;AQhAAAIQgIBVCCBIrHJS2AkBCEAAAhCAAAQgAAEbEkCQ2PBQ2RIEIAABCEAAAhCAAASsQgBBYpWT&#10;wk4IQAACEIAABCAAAQjYkACCxIaHypYgAAEIQAACEIAABCBgFQIIEqucFHZCAAIQgAAEIAABCEDA&#10;hgQQJDY8VLYEAQhAAAIQgAAEIAABqxBAkFjlpLATAhCAAAQgAAEIQAACNiSAILHhobIlCEAAAhCA&#10;AAQgAAEIWIUAgsQqJ4WdEIAABCAAAQhAAAIQsCEBBIkND5UtQQACEIAABCAAAQhAwCoEECRWOSns&#10;hAAEIAABCEAAAhCAgA0JIEhseKhsCQIQgAAEIAABCEAAAlYhgCCxyklhJwQgAAEIQAACEIAABGxI&#10;AEFiw0NlSxCAAAQgAAEIQAACELAKAQSJVU4KOyEAAQhAAAIQgAAEIGBDAggSGx4qW4IABCAAAQhA&#10;AAIQgIBVCCBIrHJS2AkBCEAAAhCAAAQgAAEbEkCQ2PBQ2RIEIAABCEAAAhCAAASsQgBBYpWTwk4I&#10;QAACEIAABCAAAQjYkACCxIaHypYgAAEIQAACEIAABCBgFQIIEqucFHZCAAIQgAAEIAABCEDAhgQQ&#10;JDY8VLYEAQhAAAIQgAAEIAABqxBAkFjlpLATAhCAQPoENm7dWKJSia+++yr9oYyAAAQgAAEIBAaB&#10;kISEhMCwBCsgAAEIQCCjBLLly3blzJXQrKFfrv/ynjr3ZHQ67ocABCAAAQj4ngAeEt8zZgUIQAAC&#10;fiHQtm9bqREjxIi/En9vw3snzJ7gl2VZBAIQgAAEIJAhAgiSDOHjZghAAAIBQuCzDZ99NPkjGfPA&#10;kw+UalAq/mJ8n859ur3ULUDMwwwIQAACEIBAagQI2eLZgAAEIGB5AtGXo4v+q+iFvRfylsv704af&#10;IrJGPNDxga1fbDXijdtb3/713K/Dw8Mtv0k2AAEIQAACNiWAh8SmB8u2IACBYCLwcJ+HpUZCcoTM&#10;njNbakRb/3z25y2fb2mEGd8t/K507dJnzp8JJh7sFQIQgAAErEQAQWKl08JWCEAAAskJKFhr5Tsr&#10;9X7H3h1vqXKLc8CbQ998edrLIREhf/z8R+mapbft2gY9CEAAAhCAQAASIGQrAA8FkyAAAQi4SuDY&#10;2WPlapW7tP9S8VrFf/jqh+S3fb3l68fbPh57IjYsd9gXX35xb917XZ2acRCAAAQgAAG/EMBD4hfM&#10;LAIBCEDANwRa9G0hNRIaEfruW++muMJdte5avHRxRLGIuPNx991z36QPJvnGEGaFAAQgAAEIeEgA&#10;QeIhOG6DAAQgkOkEXvvotR8+cHhFev6nZ7XK1VKzp2almt9+821k9UiV3nr+8ecpvZXpB4cBEIAA&#10;BCCQmAAhWzwPEIAABCxJQMFaZWuVjdkfU6ZmmW/XfJvuHi5cufBQ54eiVkSp9Nadj965+oPVlN5K&#10;FxoDIAABCEDADwTwkPgBMktAAAIQ8D6BJk81kRrJkifLBzM/cGX2nFlzrv5wdaNujYxQ45uPvqlU&#10;t1L0xWhXbmQMBCAAAQhAwKcEECQ+xcvkEIAABHxC4Plpz29ftF1T/3f0f8uUKeP6GnNGz+k0tJOR&#10;xdj/4/6SNUru2LvD9XsZCQEIQAACEPAFAUK2fEGVOSEAAQj4kMD2I9tr1KuRcCjh5ntvXjJ/iQcr&#10;zV85v2/XvgnnE8Jzh6/6atVdte/yYBJugQAEIAABCHiFAILEKxiZBAIQgICfCMTGx5Z6qNTRz4+G&#10;5wjfsn1L/nz5PVv4hx0//Lv9vy/9fik0Z+hbM956ut3Tns3DXRCAAAQgAIEMEiBkK4MAuR0CEICA&#10;Xwm8MP2FoyuPasmho4Z6rEZ0+61Vb93w9YZ8N+WLvxDf/bHug14f5NdtsBgEIAABCEDg/wngIeFZ&#10;gAAEIGAZAlsPbb35jpsVrFWrUa2lnyzNuN0qvXXvo/ceWHdApbceePyBRe8sovRWxqkyAwQgAAEI&#10;uEUAQeIWLgZDAAIQyDQCZy6eqfRIpRPLT+TIn+P7zd9nxD2SZA+dB3VeOX2lEWfUaVznmyXfRERE&#10;ZNomWRgCEIAABIKPACFbwXfm7BgCELAmgWemPHNi5QnZPnnKZC+qEU04a9SsJ155wogwNq3aVP7m&#10;8of/OGxNQlgNAQhAAAKWJICHxJLHhtEQgECwEVi+ffn9ze5POJLQvH3zaW9N88X2562e169LP5Xe&#10;ioiM+P7b72tUreGLVZgTAhCAAAQgkIQAgoRHAgIQgECgE1CwVsUWFU+uOpm7YO4ft/6YM2dOH1m8&#10;7PtlPbr0uHr0apZcWebNm/fwAw/7aCGmhQAEIAABCDgJELLFwwABCEAg0Am0GtPq5NcnZeVbU9/y&#10;nRrR/Pfddt/6b9bnqZrnavTVRx56ZOzbYwMdDfZBAAIQgID1CSBIrH+G7AACELA1gclfTV47Y61x&#10;1WjTpc3d99zt672WKFji+1XfF6tfTAv1f7r/v7v/OzY21teLMj8EIAABCAQzAUK2gvn02TsEIBDo&#10;BA6fPqzKWpfWXMoZmXPz1s158ubxj8Vqv9jmuTY/zPtB5YDrNa331aKvKL3lH/KsAgEIQCAICeAh&#10;CcJDZ8sQgIBlCHR8o+Olby/J3ElvTfKbGtFy4aHhn7756SMDHjGyGBtWbKhUuxKltyzz0GAoBCAA&#10;AasRQJBY7cSwFwIQCBoCry57de1ba40rRtMWTZve19T/+37jxTdGzhwZmjf00K+Hbqx2469Rv/rf&#10;BlaEAAQgAAHbEyBky/ZHzAYhAAFLEth8YPNt/74tfkN8gaIF1q5fm79A/szaxtotazs/3vnq4atZ&#10;c2f95ONPHmjyQGZZwroQgAAEIGBLAnhIbHmsbAoCELA2gZirMW3HtI3/IV7bmPbOtExUIzKgYa2G&#10;ny7+1ChuXDl/5aH7Hpo1a5a14WI9BCAAAQgEGAEESYAdCOZAAAIQMIyRn4/ct3ifEWc81uWxerfX&#10;y1wkSnB/fc3rxn1Gzpo54+Piu3TpMmLEiMw1idUhAAEIQMBOBBAkdjpN9gIBCNiBwMZ9G1957RXj&#10;iJE7Mne/gf0yd0sXrlzo9l63r6K+Kpir4MalGydNmhQeHj5kyJAePXrExMRkrm2sDgEIQAAC9iBA&#10;Dok9zpFdQAACNiFw7OyxGv1rnJh1Qo1H5iyc0+ieRpm4sXOXzrWf3n7roa1SI2v6ralWvJqMWb58&#10;eZs2baKjoxs3brxgwYLIyMhMtJClIQABCEDABgTwkNjgENkCBCBgHwJ95vc5sdShRtp3ap+5auTA&#10;yQPtZzjUSIl8JVa+sNJUI7qaNWu2YcOGEiVKrFq1qlatWgcOHLAPfXYCAQhAAAKZQQAPSWZQZ00I&#10;QAACKRGYt2le+2fbG5uMIsWLrP12rT8bjyQxZ9XOVc/Pff7spbOVi1Ze8tySCoUrJBlw7NixVq1a&#10;bdy4sWjRop9++mndunU5UghAAAIQgIBnBPCQeMaNuyAAAQh4mcCeP/d0ndDV+Nkx7biJ4zJLjShp&#10;5KXFL3Wd1VVqpPUtrTcM2pBcjchC6ZB169a1bt1ayqRRo0aLFi3yMg6mgwAEIACBoCGAIAmao2aj&#10;EIBAYBNYtGXRxTUX1QaxVtNaDRo1yBRj5RhpOr7pzPUzw8PCJ7WftKD7gsgckalZoux25ZAMHDhQ&#10;2e3yllB6K1OOjEUhAAEI2IAAgsQGh8gWIAABOxCI/iHaOGoYuY0tRbY0HNNw+fbl/tzVhr0bWr3Z&#10;qtO7nfaf3F+3XN1Ngzf1vLunKwaMGjVqzJgxZumtJ598MjY21pW7GAMBCEAAAhBwEiCHhIcBAhCA&#10;QOYTiIqKqlev3pkzZ4ZPGf7eofcUviWbbip5U9f6XVvUbBEeGu47E+UVmfb1tO/2fqcl5A8Z9fCo&#10;bg26ubviwoULO3bsKFeJUt7nzp1L6S3fnRczQwACELAfAQSJ/c6UHUEAAhYjIK+CylVt375d4U9y&#10;OKgR4avLXn1zzZsqAayd3BB5Q9c7uj5a59H8OfN7cWPKFZET5t3176qOlilFpEN63dNLNbU8W0UJ&#10;7grcUkpJzZo1ly1bpiQTz+bhLghAAAIQCDYCCJJgO3H2CwEIBByBl19+ediwYZUrV1Y5XadvIfpy&#10;9Ix1M9Sy/WT0SVmcLUu228rcdneVuxtVblShUNKaV65vSTpE0Vkrfl3x+bbPlbauG9Vj5NlGzypA&#10;Sy9cnyfFkYlLb0mTSJlkcEJuhwAEIACBYCCAIAmGU2aPEIBA4BKQY0TuETlJ1qxZ07BhwySGyluy&#10;8MeF73333trf1sZc/bszetmCZRve2LBqsar/uuFfep0ne540tnc59vKh04f2HN+z5fct245s+2H/&#10;D855NEnbOm071O2QK1subwFS1Fb79u1VdCtXrlyzZ89u2bKlt2ZmHghAAAIQsCsBBIldT5Z9QQAC&#10;FiCQJFgrDYvPXDwz67tZq3euVsqHU1GY4wvkLKBorkK5C0mZ5IlwiBO5QU5fOC0pouaGpy6cSjxt&#10;RJaI+hXqN/1X02bVmjl7HXqdVJ8+fSZMmKBpx48f37t3b6/Pz4QQgAAEIGAnAggSO50me4EABCxG&#10;IMVgrbT3IDWyfs/67Ue2/3zoZ6V/RB2LSqJPkt+uRiLqb3hL6Vtql6nduEpjaRI/YHr11VdVd0uK&#10;y0yM8cOKLAEBCEAAAhYlgCCx6MFhNgQgYHkCaQdrub495b4fO3dMLhRlmyjzRDcqBEsJIeologz1&#10;MgXKuD6Vd0fOmzevS5cuZuktdXOPiPCHEPLuFpgNAhCAAAT8QABB4gfILAEBCEAgKQHXg7UszU6l&#10;tx588MGTJ0/Wr19f5YBLlPCwhJelIWA8BCAAAQikTYDGiDwhEIAABDKBgPqay0OiyloDBgzIhOX9&#10;tWTdunW3bNlSu3bt9evXV69effPmzf5amXUgAAEIQMAyBPCQWOaoMBQCELANAfkNGjRooO3ow3q1&#10;atVss6/UNhIdHa22iWbprenTp7dr1872W2aDEIAABCDgOgE8JK6zYiQEIAABLxBQTkWPHj0UsjV4&#10;8OBgUCNCJh2iHBKV25IyUVHgyZMne4EjU0AAAhCAgF0IhKnGi132wj4gAAEIWICAak8tXLhQUuTD&#10;Dz8MDQ2ib4WU2q689q+//vrzzz8/derUvffeG1Tbt8CjiYkQgAAEMolAEP2/MJMIsywEIACBfwgo&#10;WGvs2LHh4eHK8NZPr6A5FX3qhY9eKNSnUNbuWYv1K9ZvQb9zl84ln3nRlkV3jbkrxzM5NOzm4Te/&#10;vvL1+IT4JMPUh1FT5eqZS3/0Qn/1ioXOSVQCWN0S5TCRk0TJ7nIWeXd+ZoMABCAAASsSIIfEiqeG&#10;zRCAgCUJ6PN3vXr1tm7dOnToUG95p09fPH3byNt2/7k7MZGbSt60fsD6xP3XpVLGfTkuCbW7K9/9&#10;+fOfJ25LIhFSJE+Rvvf21UiNP37u+OuPvu511mvXrm3Tpo1KbynZXaFclN7yOmEmhAAEIGAtAnhI&#10;rHVeWAsBCFiYwLBhw6RGFKz10ksveWsbQxcPlRqpUqzKLy//kjA9Yct/t5QrVE49E/+35H/OJdTc&#10;XeoiLDRsfNvxl6dcjns77qu+X2nYV1Ffjfx8ZGJL3v7m7f5N+4eHhuuPXuiv3rIz8TwNGzbcsGFD&#10;zZo1VXRLyf1i4otVmBMCEIAABKxCAEFilZPCTghAwNoEfBGsJSILflygn/OemletuKNaV82SNT/u&#10;8bFefPD9B05eb6x+Q6+HPTSsd+PeWcOzhoaENqrcaEnPJXrz3W/fzRSsFSpUWLduXfPmzQ8cOFCn&#10;Tp2lS5dmihksCgEIQAACgUAAQRIIp4ANEICAzQn4rrKWEkjErkaJGk6C0iR6feL8Cec7uSNy3xB5&#10;Q7cG3RJTrnpDVf3VvN15db+ru3wmSh1Reole6K++Oxiz9FbPnj1VcKxVq1ZTp0713VrMDAEIQAAC&#10;gUwAQRLIp4NtEICATQj06dNHgUnqEujFYC0TTfHI4vq5448dTlLbj2zX65L5Szrf+aDbB0fGHFFy&#10;SGKaa6LW6K+VilRK/ObYNmPPXjob+Xxknufy6MVrrV/z6QEorX/SpEnDhw/XKiqFPGjQIIkTn67I&#10;5BCAAAQgEIAESGoPwEPBJAhAwFYElMPdpEkTffjetGmT1xuPjPpi1H8+/U/14tU/fPJDRW1JjbR7&#10;u92vf/w67tFxLzR5IUWOMVdj5v4wd+DHA/88/+eS55Y0r9E803HPmTPnySeflB9JpYEXLFgg50mm&#10;m4QBEIAABCDgNwIIEr+hZiEIQCAYCehDdq1ataKiokaNGqWit75AoNiqMSvGyKFhTq4ArUH3DRp0&#10;/6AU16o9ovaPB3/UrxTENf3x6fdXv98XJnkwp7P0VuXKlZcsWaIkEw8m4RYIQAACELAiAUK2rHhq&#10;2AwBCFiGgIK1pEYUrNWvXz9fGP39/u+XblsafTnaOfnFKxdVPssM3Ep+OYO7/jjzx9Ozn/7kp098&#10;YZUHc6r0ltLcy5QpI1wqjrx+/XoPJuEWCEAAAhCwIgE8JFY8NWyGAASsQcCnwVpCsO3wtrqv1L10&#10;9dKIliOUgF4gVwF1Dnl3/btDPxuq7iLfDfzOLL2V/FIu+4z1M4YsGnI17uo3L37ToGKDAAF67Nix&#10;9u3bi5si3KZPn965c+cAMQwzIAABCEDAdwTCvNWcy3cmMjMEIAABKxJQsJaakf/5f+3dC5yN1f7H&#10;8e0yZtwmCY3roT8xFVLCaDDlfh9CxMTE5Dqpg+LEMWJKRk1ukftlikImETVyiXBQhCOik+MSoRCV&#10;6/h/5zzntc805rKfmWfv2ZfPfnl57XlmPetZ6/08av/2Wuu3zpzRou2OHTs6owtRC6O0XES7i7zY&#10;4sVCBQrpEtoMUdHFHQXv+GjPR8d+OfZU3afSva4Kh1YOVbG1+9f+++d/96zf0xnNy0adWj3So0eP&#10;48ePf/311x999JFq0MhJNurhFAQQQAABDxJghMSDbhZNRQABTxJQ2iilstVkLc1E0vf9zmh6QP+A&#10;qzeuXn/nuvYxTF2/8vb69fUr6Ffw97d/z+S6RjH//P5Xpl9xRvNyUqe+LIuNjVXSLS28UUTnJMCc&#10;tJBzEUAAAQSsEmANiVWS1IMAAgj8T0CTjmbPnh0QEKB5R7n1YVp7iRgNajWpldL4nrxwMt07pH0S&#10;3fDOKSAx6MaPHx8REaHhJjdsJE1CAAEEELBEwB3/P2RJx6gEAQQQyC2BCxcuaCGEvt2Pj4+3PM9v&#10;6k7Vvaeufnwr6a00PZ2xMWWTwYf/8rD9+KUrl7S2JE2xRdsW6UhY1bDcgsr8ulpAkpSUFBQUtGTJ&#10;kgYNGmh5iXu2k1YhgAACCORQgIAkh4CcjgACCKQVUGYtfXrW4oc+ff60ObrlUkOaDVGdw5YNG/Px&#10;mFMXT+m9VqsrC/Dz7z+v9883Sfk7pUDzYfpbx1d+s9LeBuXXGrxksH7MKEGw5a3NRoUy1OYtSgG8&#10;a9cuZU/W39mohFMQQAABBNxcgDUkbn6DaB4CCHiYwNq1a1u2bKnJWvv27XPBZhoKRWJWxtxuNLL1&#10;yLHhKTugGy9FIyMTR+pNlVJV7g26d9+JfVry7pfPb07POREhEW5OfO7cOY04rVu3TqqLFy8ODw93&#10;8wbTPAQQQAABUwJk2TLFRWEEEEAgMwENjCgauXz58pQpU5o1a+YCLE24ahzc+Nc/fj1x/sStW7cK&#10;+xduXb31zKdn9nq0V+qrN7y3YaN7G/3y+y/7f9z/7alvlRS4yyNdFj6zsMl9TVzQyBxeolChQk89&#10;9ZRSb2mE5P3331dYEhoamsM6OR0BBBBAwH0EGCFxn3tBSxBAwOMF9EW+Fjw4NbOWxxvloAPjxo0b&#10;NWqUKujXr5/W5ygyyUFlnIoAAggg4C4CBCTucidoBwIIeLqAQhEFJPqUvHv37mrVqnl6d9yz/fPn&#10;z1c+ZSXdatKkyYoVK7RviXu2k1YhgAACCDguwKJ2x60oiQACCGQooMxaWsuuX7/88stEI857UIzU&#10;WyVKlNCSkpCQkBMnTjjvWtSMAAIIIOAaAQIS1zhzFQQQ8HKB6OhoLSDR1/bayM/Lu5rb3dMCEqXe&#10;Uj7l/fv3KybR37ndIq6PAAIIIJAjAaZs5YiPkxFAAAEJGJO1tIvf4cOHK1asiIkLBDQkpfwB27dv&#10;16wtpd5q06aNCy7KJRBAAAEEnCHACIkzVKkTAQR8SEADI1rVoA7HxcURjbjsxhcrVmzDhg1du3ZV&#10;TrMOHTrMmJGyFyQvBBBAAAFPFCDtryfeNdqMAAJuJKCxkb1792qy1uTJk/Pm5Vse190aDUl16tRJ&#10;11Nksnr16qtXr+ouuO7yXAkBBBBAwCIBpmxZBEk1CCDgkwL2zFrGqgafNMj9TickJERGRt64cUPx&#10;ybx580i9lfu3hBYggAACZgQISMxoURYBBBBIJaDJWsHBwVrMoD0xnn/+eWxyUUBJtzp37qx7obBw&#10;zZo15cqVy8XGcGkEEEAAAVMCzC4wxUVhBBBA4H8CyvOrT8BhYWGDBg3CJXcFNFlr27ZtlStXJvVW&#10;7t4Iro4AAghkQ4ARkmygcQoCCCBgW7ZsmZFZi8la7vM0KD5s2rTprl27SL3lPjeFliCAAAJZCjBC&#10;kiURBRBAAIG0AtqPT8MjWrSgyVosHXGf58NIvRUeHk7qLfe5KbQEAQQQyFKAgCRLIgoggAACaQWi&#10;oqIUk+iDb58+fdBxKwGNjaxYsULbUypcVDrmESNGuFXzaAwCCCCAwO0CTNniqUAAAQTMCUydOlX7&#10;suuD7759+9h4xJydC0sr9ZbixitXrlSrVk3z6+6//34XXpxLIYAAAgiYEGCExAQWRRFAAAENjIwa&#10;NUoOmqxFNOLOz4Ombz344INq4cGDB1u3bq2UaO7cWtqGAAII+LIAIyS+fPfpOwIImBZQbll93d6m&#10;TRvNC9KKdtPnc4KTBZRla9q0aYmJiUYEUrRoUe1WefHiRUWPSUlJSsPl5OtTPQIIIICAaQFGSEyT&#10;cQICCPisgGYBKRrRZK24uDiiEbd6DDQ1a/78+SEhIdWrV58xY4aiEcUe06dPP3bsmEZI6tWrd/To&#10;Uf1WCbjcqtk0BgEEEEBAAoyQ8BgggAACDgloslatWrXOnTu3dOlS7Qju0DkUcr6A4o1JkyYtWbJE&#10;OX91tYCAAN2dgQMH1q5d2x40aoF7hw4dVq1apSOzZs3q1auX89vFFRBAAAEEHBUgIHFUinIIIODj&#10;AsZkra5duy5evNjHKdyh+xoS0bysd955Z+PGjUZ7NCTSu3dv5T0rUaLE7S1UTKJMzUpIoF+NHTt2&#10;5MiR7tAL2oAAAgggIAECEh4DBBBAIGsBzQJSDtmgoCBl1kr3827WVVDCIoEjR47MmTNHd8QYEtGg&#10;h4ZEevbsqc3as5xHp4DE2ECmR48eGirRcIpFjaIaBBBAAIHsCxCQZN+OMxFAwEcENCnokUce0V57&#10;a9asadGihY/02t26qShCI1QLFixYt26d3qt55cqVM4ZE9Mbx1q5du1aDXbqbWljy8ccfE146TkdJ&#10;BBBAwEkCBCROgqVaBBDwHoHHHntM84L0NbxWj3hPrzynJ1q9M3v2bI2K6I0xJKLBkMGDBzsyJJJu&#10;L5WJq2XLlqpNs7wUZJJ6y3OeBVqKAALeKUBA4p33lV4hgIBVAvoorP319B38zp07NWXLqmqpJ0sB&#10;DYNoMEQL1lMPiWiqlUZFch5CKA1X27ZtlXRLIySKM8PCwrJsDwUQQAABBJwkQEDiJFiqRQABbxDQ&#10;l+jBwcGa3qO5Pdp7xBu65Al9ELsyLGtIRMtFjPYqYOjbt68GqbJcJeJ4/3RbIyIitDJeK0m0nkSh&#10;juPnUhIBBBBAwEIBAhILMakKAQS8TcCYrEVmLZfdV2krcZbWihirRLTber9+/bRgvVq1ak5qQ3R0&#10;tJF6a/jw4cq+ZWHA46QGUy0CCCDgfQIEJN53T+kRAghYI2CfrLV7926WPltjmkEtypelrFlasK78&#10;AUYRrTjXkIhCQRckwrKn3goPD1dOZxdc0amYVI4AAgh4nAABicfdMhqMAAKuELBP1tq8eXNoaKgr&#10;LumT19i+fbuGRLStofYVEYCGRBSEaMG684ZE0mUm9ZZPPn10GgEE3EWAgMRd7gTtQAAB9xHQfKEG&#10;DRros7K29J43b577NMxrWqIhEQUhWrCeekhEU7MUjSgmyZVu2lNvVaxYccWKFQ8++GCuNIOLIoAA&#10;Aj4oQEDigzedLiOAQBYC48ePHzFihD6YarJWbn0+9tabpDBPU7MUjRjbGmp+lIIQzc7SHK1c77I9&#10;9ZZuulJvKa1wrjeJBiCAAAK+IEBA4gt3mT4igIAJAX1nHxISoo/LGzZsIBusCbhMi2pGloIQzc5S&#10;QGIU1KQsTc3KxSGRdNtrT72l3yr1lnZdtEqAehBAAAEEMhIgIOHZQAABBP4kYGTWYrKWVY+FAjxN&#10;zUo9JKK14xoScedgz5566/nnn4+LiyP1llUPA/UggAAC6QoQkPBgIIAAAv8TMCZraQPEb7/9lsla&#10;OXkyNCSiLT40JKLozqhHuxlqT0Ol8fUIWGX9Ulii1UTaf0bTt0i9lZOHgXMRQACBzAUISHhCEEAA&#10;gf8KMFnLkkdBuxlqT0N9oDdWiWh4QRsaasG6lmR41lCDAqpu3bopstJgjtIBK0y1xIdKEEAAAQTS&#10;CBCQ8EgggAACKQL6LrxWrVpKtaRlA1o8AIpZAQFqQ0MtWF+3bp2xrWG5cuU0JCJPvTFbm5uUV4za&#10;tm1bhVjqwscff0zqLTe5LzQDAQS8TCCvl/WH7iCAAALZE5g4caKiEWXW0pqB7NXgs2dpz5aYmJhK&#10;lSppPEEbesihRYsWa9as+eGHH3TcldFI3bp18+TJs2nTpjT3QvkJdLx27dpm75FW3m/btk0nqo9a&#10;XGRfkW+2HsojgAACCGQiQEDC44EAAgjY9HEzNjZWEPHx8R6xwsEd7pmGQRR+tGzZUqHImDFjZKjY&#10;Y/jw4Vp+o2hEMYnrJ2hFRERIZtq0aWl8Fi5cqCNPP/10NtxKlCiheEbd0Qw07U7z1ltvZaMSTkEA&#10;AQQQyESAKVs8Hggg4OsC+mCtT9WaaERmLQcfBcUeCQkJWiiiuUzGKVplocRZWivi+iAkdZt//vnn&#10;u+++W0dOnjxpvNHr2rVrgYGBycnJp06duuuuuxzsY5piekiioqLmz5+v4wq6xo4dm7s9zV4vOAsB&#10;BBBwTwFGSNzzvtAqBBBwncDUqVMVjeiL8Ndee811V/XMKyllluZlaUhEucgUjWg0yRgS0RiCdhTJ&#10;9c/oijeUFOvmzZtz5861A2s9+tWrV3U829GIqlLX5s2bp8VFeqNUbB06dNCOJZ55D2k1Aggg4HYC&#10;jJC43S2hQQgg4EoBrVp+5JFH9OFSS5b1mdWVl/aga2m2krJmacG6uIxma2N1DYkoCHG3fLgrV65s&#10;37691gJpBYvR1MaNG69fv3716tWtWrXKublmqXXu3FkPjBa4JyUlKY7NeZ3UgAACCPi4AAGJjz8A&#10;dB8BnxawT9bSXCPtNeHTFhl0Xsu4tZeItjVU9lsV0ZCIghDtsK7V3u7JpalZmqx17tw5RQtKNHz8&#10;+PEKFSooY68mceXNa82kgD179miO3+nTp7WzioZfsrFW3j3paBUCCCCQWwLW/Nc5t1rPdRFAAIGc&#10;CIwbN06TtbQUmzy/aRiNIZHg4OCQkBAtnFA0oiGR6dOna9hBf7ttNKJeKOro3r273hirz43l7Frs&#10;blU0oto0NqLUW0LQpDX5bNmyJScPIecigAACCBCQ8AwggICPCijJ7xtvvKHOa20AmbXsD4GGRPr3&#10;769VIvpbE7Q0I0tr/fX5Wy9P2WRdDVZ3NLdKoyLGYpLs5dfK5B+GpoTt27cvPDxcg2xKB6zgzfX/&#10;ilZ+szJPVJ50r5u4O7FRXKNCAwoV6FfgobEPvZn0ZvKt5NtLbvt+W7up7QKjAwP6B1QbVW3sqrFX&#10;rqeMg6V+3Ui+8dcP/lpkUBH90Rv96PqeckUEEPB6AaZsef0tpoMIIJCOgD5HVq9eXR+4hw4dysYj&#10;AhKINiZXwlwtWze8NAKgqVmaoOWJ0VqNGjUUMCgy0fDOww8/vGvXLif9M1DYZkQjitamTJnismX9&#10;O4/ubB7f/Pzv52/NupWma0OXDn3js5RIO/Xr8WqPr35udYBfgP3gjE0z+if0T1OsSqkqm17cVPqO&#10;0vbjCkLuDrx7SLMhOqJqf/r1pze7vOkkTKpFAAHfFbjFCwEEEPA9Ae03YnzmvnTpku/1/k891iqL&#10;0aNHa5WF8T9CDYkoCFHWLI9mMca+jNekSZOc2helADYuJDfXPE4J2xOKDipq62PTnzRdSzqQpIP5&#10;ns0XnxR/9frVm8k313+7/p4R9+jgyBUj7YV3H9ttnN55RudDpw/p+I8Xfhy8eLCO1Imtk7rOwgML&#10;qxLjiN7oR6diUjkCCPimQNr/lvmmAr1GAAGfEjh8+LCRG2rz5s0+1fG0H16TklLn6lV4psTH58+f&#10;9wKTM2fO5MuXT7fYz89PC9yd3aNFixYVKVJEl9MC97Nnzzrvcjt+2BEWF6awIWZlTLoBSdspbXV8&#10;3Kpxqdvwz5P/1MEyQ8vYD/aY3UNHOkzrkKap0e9F6/iafWvsxwlInHc3qRkBBOwCrCHx3cExeo6A&#10;bwpobpKWOGuVtubzhIaG+iCCPqBrwXeVKlWaNm2q9FmaZWQMiWg7EW0q4okTtG6/iSVLlmzWrJmO&#10;53D7EQcfjx49eii41SiT5oYpi7TzZohp+EILP6b3mD667eh021Y0oGiZYmX6NNDwx/9e95W5Tz/8&#10;fPln+6G1+9fq/bjwcWkqGdZ8mI68v/N9+/F+jfrFro7V0hGtQtEb/eigCcUQQAABxwUISBy3oiQC&#10;CHiDgHa107ptLUo2Zm351Ev5oLStYfny5V944QVliNKQiBA0ZUu5a7XVupdRFChQQD0yFri74GVP&#10;vXX06FEtc1f2NmdctElwkz2j92QSFbzb592TcSe16iP11Tcc3KAf7737XvtBLT7ReyNQSf0qX7y8&#10;fvzmxDf2gxM7T7z4x8VizxXT2ne9mdBpgjP6RZ0IIODjAixq9/EHgO4j4FsC+uq6QYMGGh7xqW0Q&#10;tYtfQkKCthPRBhq63xoS0b4r2tZQA0QuW4Tt4udM+bX+8pe/3HnnnT/99JOFCX+z7IWotYm7ohHB&#10;Kj9ynz5/GqnI8nRTBYwUW7cvak9dibJmLd6xePjy4Wcunfk4+uM2Nf679aeii0tXLv0y6Zc7C92Z&#10;urzWrAcNCSrsX/jyVPahN3U3KIwAAjkSYIQkR3ycjAACHiSgyVrKiaRoZNCgQT6yKbvGgqKiojR/&#10;SR1XNKIdV0aOHKm9RIwhEW+NRq5du6YhoJs3bw4YMMCV0Yj+LWgliWJdIx2w5GNiYnLxH0jtcbUL&#10;Dij4zPxn8ufLrxRb9mhETVLSLf098dOJaZo3df1UHblxk9y+uXjfuDQCvijACIkv3nX6jIBvCmgb&#10;xFGjRmmivxZLeMdKiYzuo7Y11JDIggUL7IsZFID17t1bf3trEGKnKFSo0B9//KEfdaMPHToUGBiY&#10;K0+7njQ9b7q0BqO00Y2x5N3aV5YjJNqH5I/rKRR6lbuz3KSukzo+1NH4cdN3m1IWx9tsgxsPHtZi&#10;WNliZc9eOvvWurde/eTVfHnz5c2T99qMa9a2ltoQQACBTAQISHg8EEDAJwTsk7W0etv71kvYb6G6&#10;qThEm29o7lDKx9By5RSHaB2F1sz4xG222Ro3bvzll18+8MADs2fP1rqOXOy19nXRih2NyCn11po1&#10;a0qUKGFtY7IMSIzLaS377C2zRyWOun7z+hcvftGgSgPjuLZB/PtHf0/TpCndpmjjkQL5CzBly9qb&#10;RW0IIJC5AAEJTwgCCHi/gD6da+mI5ixp9zrN7Pe+DquDy5Yt0+Yb2n7e6F29evW0SkTZn7x+SMSd&#10;76ayCHTu3Pn06dPKH6CpXJUrV7awtQ4GJMYVJ38+efCSwZqp9fmQz+1tWLV3lfY6VNouHXm08qMx&#10;7WLqVqrr398/uHTwgVcOWNhUqkIAAQQISHgGEEDA1wW0okCJbjVKoN27nTF5Jhd9FYHMmTNHQyKa&#10;pqVmaCqaxkM0KqIhglxsFZe2C5w4cUJJt5TTTA/eihUrmjRpYhWOqYBEeXv9+vr55/e/Mv1KJg0w&#10;pnJ1rt35g74fWNVO6kEAAQSyFGBRe5ZEFEAAAc8WUMqjqVNTlurOmjXLa6IRTQTSKpGQkJDq1asr&#10;1lI0oiERrVVQDl9l8iUacZ9HVrPmdu7cqbujUayWLVtqIplT29ZqUitl0Dp54WS6V9HikMyv/tGe&#10;j1SgYZWGTm0klSOAAAJpBAhIeCQQQMCbBfTBPTo6WimPNFkr3S+nlXErT548Sot0u0LHjh31KxVw&#10;KyANiShlVqVKlbS9o5Joact5zcva9p+Xxka8JuJyK/McNkbDVlq5pNvkmtRbyuc7d8vcNG1etG2R&#10;joRVDTOOVxpeSUveD/z4p3lZR84ceXvD2375/Do81CGHXeZ0BBBAwJwAu9YjgAACXiygLLf6b6Im&#10;a126dCmjbj7+eEoKVJVMXeCVV15J+aq4YUM3wVHmKA2A6It2+3/iNQyiwZDz58+7SQtpRpYCcXFx&#10;xpIepd7SDc2yfOYFbNrjpI8tTZn1367XQf9+/hrrsP9q+VfLiw4qquNffPeFcbB/Qn/9WHVk1a1H&#10;tt5Mvqk/H+z8oMzQMjo4bOmwHDaM0xFAAAGzAixqNxe/URoBBDxIQCmnNKlJX0tnvg3i2bNnlQfp&#10;2LFjy5cv16iIOrhq1aq2bdtWqFBBNWgTj9zt8sGDBydNmrRkyRJjlYiGRLp27dqzZ08v3tYwd8Gd&#10;enWt9tH+JHomlepNS0pykn46ozUksatjRyamxOFVSlW5N+jefSf2HfvlmMY95vScExESYfROSX7r&#10;xNY5+vPRNJ1tXaN14sDE/HlToiZeCCCAgMsECEhcRs2FEEDApQKarFWrVi19mncks9bevXvr16+v&#10;9m3dulWf+BWfJCcnK0VSLuaNVfuVN1bbq2/cuNGAU44mrVZXd3LyKdal94CLpSegRU1KvaXwUqm3&#10;lA442xmZM1nUvuHghvh18RsPbfz92u8li5ZsVb3VkKZD7itzX+rmnP/9/OtrXk/ck6iZWgXyFXj4&#10;Lw/3erRX79De3DQEEEDA9QIEJK4354oIIOAKAWNnOn2I3717tyMrK5YuXdqlSxd9OvTz8zt8+LBG&#10;JJ588klXNPS2aygjkxJnzZgxwxgS0SQfzfDRkIjWwJDDN1fuiOUXPXr0qIbgtBxIS94XL16swS7L&#10;L0GFCCCAgAcJEJB40M2iqQgg4KiAvoRWRiNNjNm8ebPjn/ZefvnlV199Vdd46aWXxo8f7+jFLCqn&#10;1movEW1rqMbrvWo1tjXs06eP3lh0EapxFwFFmx06dNDwl0bkFi1apJjTXVpGOxBAAAGXC5Bly+Xk&#10;XBABBJwsoI96ykClz/RDhw51PBpJ3aiCBQs6uY1/ql5bVcTExChxljb2Xrt2rX7XokULTeb54Ycf&#10;dJxoxJX3wmXX0ry7pKQkJUbT3DzN4NJonssuzYUQQAABdxNghMTd7gjtQQCBnApERkZq6bDjk7WM&#10;6xlTtqpWrarVI5qyZV/gntPWZHy+QiYNhmjBeuohESWH1aiItVt6O68L1JxzgREjRhjDcVodpLRp&#10;GjDJeZ3UgAACCHiWAAGJZ90vWosAAlkIaIRBk7VUyNRkLS1qV0bdAgUK7NixI2/evHXq1FG0oAXu&#10;TtphUEMi2tZQC0W0XMToj3Iu9e3bV/N2WCXig4+4dkvU3jKWpN7KUu/0xdOnfz194fcLRslihYrp&#10;T1BgUIAfgVCWeBRAAAFnCRCQOEuWehFAwPUCmqwVHBx8+vTp4cOHv/baaw42wJ72V7OkNFdKZxlR&#10;jdL+fv3113fddZeD9ThSTGsGlDhLa0WMVSKat6PvxbVgXQmXHDmdMt4qoJRumrilR1dPgtIBW/g8&#10;KLfvugPrvvr3V3uO79GfK9evpGtYokiJevfUq3tPXf2tP0X8i3grNf1CAAE3FCAgccObQpMQQCCb&#10;AvqaWcmp9GFO25Y7mBtXE7SaNm26fv16TeLXonb7hRXP/O1vf9OeiZ9//nk2W5PqNEVKapgWrCsN&#10;sXFYAzIaEtGOIkzRyTmvd9RgT71lLC9R7umc9Ovg6YOJuxMXbF2gN/Z6tMGIsgAXL1w8sGCgcfD8&#10;b+d/u/rbqYunbiSnRMjGS9FImxptBjcZrMgkJ23gXAQQQMBBAQISB6EohgAC7i6gYQctCtfIw4YN&#10;GzQDysHmDhgwYPr06U888YROT3OKlpRoYcnAgQOnTp3qYG23F9u+fbuGRJREWGuX9Vt91lQQMnjw&#10;YAu/As922zjR3QQuX76scRIN0ClRtdIBt2nTxmwLFVckbE94d/u72oTEiDEqlqhY///q1ypfq849&#10;dUrfUbpwgcLp1nnk7JEd/9qx8+jOLUe2/HjhR6NMaOVQhSXhtcLZKtHsjaA8AgiYEiAgMcVFYQQQ&#10;cFMBDUFoG0R9x2xqspbzOqP2KAjRgvXUQyKamqVoxMGhG+e1jZrdWUARtQb6tKpEjRw7duzIkSl7&#10;rjv4Wrt/bfTiaG10qPIKPLo80qXdg+0eqvCQqXBCYczXx75WVKOJXhf/uKiqqgVVm/LUlCbBTRxs&#10;BsUQQAABswIEJGbFKI8AAu4okI3JWk7qhoZENDVL0YixraFmZCkI0ewszdFy0hWp1vsElHdLO3sq&#10;OFHWtVmzZmU5r08LRfon9FdAIopSRUv1bdg3on5ERoMhDnL9+sevszbPmrNljhGW9KjXI/7JeC01&#10;cfB0iiGAAAKOCxCQOG5FSQQQcFMBTXHRvtdqnDZld1JerCx7rhlZq1atio2N3bNnj1FYk7I0NYsh&#10;kSzpKJCugPKwRUVF6bnSXjpa5l6iRIaRwPyt86Pfi7589bIWhwwMG5jzUCR1e1KHJeXuLLe031IW&#10;lvDEIoCA5QIEJJaTUiECCLhUQAMRVapUOXfu3OjRo7WNoEuv/Z+LaZ6YpmZpSEQpkvSjvswODw/X&#10;kIjj61hc32au6BECu3bt0m7uShKtMFsp4G7fIlNBSOS8yGVfpSx/al+zfUz7GA2POKNrWvX+3OLn&#10;tn6/VbO/NH2rX6N+zrgKdSKAgM8KEJD47K2n4wh4iYC+RdaEe31i0/CIyzbx0GYO+hRY8MeCCXMS&#10;lLDVyOGrNnTv3l1pfFkl4iXPlht0Q+GuYhINuyka0ThJ6tRb2kukwYQG+0/uV8qs+C7xLR5IyVjt&#10;vJfWlkxaN2ny55P1RgGJwhJTS1Oc1zBqRgABLxAgIPGCm0gXEPBdAc2S0sc19d9lk7WUgyhuedzK&#10;xStt/7LZLv1XXtmQhgwZoqk1LouIfPeW+17PFe7qIdejrsG3RYsWafdMGZw4f+KxiY9p/boSZy3r&#10;t0yptFwDs3rv6ugl0VevX1XqrcVRi9lO0TXsXAUBrxcgIPH6W0wHEfBaAeVIVWYtbXbugsla2k5u&#10;7ua5cTPjjm4/ajths91MUc1/R/4Rg0cM6D8gKCjIa5XpmBsIKCaJjo7WVjZqi572XtG9mr7ZVNFI&#10;yP+FzO05176piGtauu37bc8uevaX337p9HCnxc8uZpzENexcBQHvFiAg8e77S+8Q8GaByMjI+fPn&#10;O3uylqbExK+If++9967884rt1xTPvPnyNnq80akypw7mPbjo2UXKPuTNyvTNbQQmTpw4YsQIBSfF&#10;ahW7UOtCSJWQmREztZDd9Q3UZovtprT77dpvo9uOjmkX4/oGcEUEEPAyAQISL7uhdAcBXxFITEzU&#10;PBZNkXLSZC1NlF/1zaqx74zdvX73re9v2ZJTYIPKB0U+E/lUxFPF7yr+wa4PXnj/BU3cXzN4ja+g&#10;08/cFtDErfCO4Tev37SVs3247MO6VevmVos2H97cc15Pzd2K6xQ3tPnQ3GoG10UAAe8QICDxjvtI&#10;LxDwLQFN1goODlb2IWdM1tLs/LfXvj19zvQLOy8YQyJ6NWjcoHOXzu07trevEtHXw7XH1VZS1FMT&#10;TwXdkdmULX10e3vD26v3rda8L81vebTyo8+EPtOtTrc098yRYgqTXlz24swvZurcZxs+O6HTBCbM&#10;+Najb7Ot+nRVxyc6Xv/ter6S+d6e/3ab+qZ3c7dKbPnXy5V6S8tIdv99tzZPtKpa6kEAAR8UICDx&#10;wZtOlxHweIGIiAjt0qCtBjdv3mzVOnJ91te+cq8lvPaPVf+4+d1NY5XInXff2eXJLpG9I8tXKH+7&#10;mmbSa43vlG5TBj0+KCPTl1e8/Oonr97+26dDnl7wzAL7cQeL/fWDv94dePeQZkN04hufvfHTrz+9&#10;2eVNj7+ddMCkgELxmg1r/vLDLzZ/28tTXh7QeYDJCiwrPnz58EXbFz1Q9oFtI7YV8S9iWb1UhAAC&#10;PiaQ18f6S3cRQMDjBbTjh6IRZRzSDtaWRCNKnzrq/VFlW5ZtG9Z2a9zWm9+mRCM169ScOX/mnv17&#10;/j7m7+lGI3JsUKWB/v7yyJcZma7au0rRSEG/guOfGH/mzTO3Zt26OPmiprjoyMJtC6eun2qc6GAx&#10;ldTYyLDmwzQqoj96YwyV8PI1AaUAPnnwZMVaFW1XbbEDYweOH5hbAmPajyl/Z3mts5r46cTcagPX&#10;RQABLxAgIPGCm0gXEPAhAW0++MILL6jDmqyV803Zt/9re9uRbUs8XGJcxLgzn52xnbcFFA7oFtlt&#10;+zfbP/n0k9btW2ce8DS/v7kCA4UTCmnSvQfat0HHp3Wf9lKLl0oWLan3SoikCfc6ovczNqUkTdLL&#10;wWI+dJvpalYCAQUCDu84/HiHx23XbYmvJz75/JMa4svqJOt/75/fP65znP4VvL72dc11tP4C1IgA&#10;Ar4hQEDiG/eZXiLgLQKKRhSTaLLW0KHZX0ertRyzN8yu9ESlkJCQVbGrbh68qU91VWtWnTRz0oHv&#10;D0x8c2JGQyJpFLUr9v1l79du2eu+XZcu8O/Xfi/sXzgiJCLNb3vW76kjSttqHHewmEpqQ7rY1bH6&#10;6Jl8K1lv2DDbW57r7PRD0fLnH37evX93nbxlwZZGTzbSiqbsVJSzczRO2PGhjvo3NWzpsJzVxNkI&#10;IOC7AgQkvnvv6TkCHiegFEOar5WTyVpKV9pzYs9ijxSLahF19MOjtjO2/P7523Zp+8n6T9ZvXN+p&#10;cyd/f39TLBokUflN321K96wvh395eerl29edKwJR+aIBRY2zHCymkhM7T7z4x8VizxULjA7UGy1q&#10;N9VaCnufQMLbCSMnjMyTP8/RdUfrhNU5cS4XhilGtBpRuEDhZV8ts8fY3udMjxBAwKkCBCRO5aVy&#10;BBCwTEADI1rLruqyMVlLQworv1pZo3uN4JrBC4ctvPrNVds1W/HSxcdMGLPv0L4Z78yoWatm9hqq&#10;nel04sZDG02dbqz9ePKRJzM/K91iikkU5OiP3uTNw3/DTcF7Z+Gxw8auSVrjf4f/pe8uPRr66Gf/&#10;+MzF/dRQYUT9CP0rU6IFF1+ayyGAgHcIkGXLO+4jvUDA+wW6deum4RGzmbW0umPMwjFz5s659M0l&#10;BSF65fPL17BFw35R/eqF1Mv5mngl/60eU127MWSZ/Nd+h/Yc39NwQkPFEv985Z9li5XN6M45WMz7&#10;bzw9dEzg0JFDterX+uPsH3kC8rzyzivPtHvGsfOsKXX8/PHQ8aH58+U/PuF4iSIlrKmUWhBAwGcE&#10;+HbNZ241HUXAkwWW/edlarLWpkObmg1uVrJaybcGvnVpZ0o0ElgycNBLg/Yf3p+wMCG0QWjOoxGJ&#10;aqbK/aXv15td/97lCLDyETWPb37pyqUlzy7JJBpxsJgjV6SMjwhUrVz1xyM/BlULunXl1qhnR70y&#10;7RVXdly5trSYRCtJ7KkaXHl1roUAAp4uQEDi6XeQ9iPg/QLadUFr2W/cuBEfH59lZi19JJq/bn6F&#10;xhXCHgxLmpx04/iNPLY81R+tPve9ufsO7BsxfETgHYHWklUrnbIl3MFTB7OsdufRnY9NfOzMpTML&#10;n1moLd4zKu9gsSwvRwFfEygWWOyH3T/oaVc64HdGvtN9SMp6d5e9ejforWst/2q5y67IhRBAwGsE&#10;CEi85lbSEQS8ViA6OloxSVhYWJ8+fTLp5NGzRzu82KHYfcUiW0QeX3/cdsVWtETRiAERX3/79dpV&#10;a5u3bG7JkMjtDbiv9H06eOinQ5nfgE/2faJo5Nzlcwl9Em7Pu2U/18FiXnuz6VjOBDSKuHfL3qbd&#10;mqqajXM3Pt71cZelA67/f/VLBZbSVEOWtufsHnI2Ar4oQEDii3edPiPgQQKJ/3llPlkr4fOEmh1r&#10;3lP5nsS4xKtHrua5ladmo5oz3525/9v942PHlypVyqn9rVyqsurX57BMrqLl6a0nt05OTv44+uPu&#10;dTP83trBYk7tDpV7gcBn7332twl/s+W1Hfr0UI0GNU6ccUXqLe1JElIpJceD0m15gSFdQAABVwoQ&#10;kLhSm2shgIA5gQsXLkRFRekcTdaqXDnlc3/ql2ZnvTT9pZK1S0Y0i9i7Yu+tX28VLF4w4rmIbd9s&#10;+yTxk9atstjW0FxTMi59f5mUNST6Vjijr6Infz6576K+ykS0YdiGNjXaZFSTg8Wsajb1eLdA7LDY&#10;pSuX5iuU7+KBi40aNdr33T4X9Lfdg+10lS+PfOmCa3EJBBDwJgECEm+6m/QFAW8T0GStc+fO3T5Z&#10;a+8Pe0N7hha+u/CEARPOfXUuT948lR+pPG3htIOHDo4fM758ufKuhCheuLhmqiid1+mLp2+/7oKt&#10;CwYvGaxoZPNLm+tWqptRwxws5sp+cS1PF+jUutOWrVsCSgVcOX2lVeNWq7esdnaP6lSqo0tkPlro&#10;7DZQPwIIeKIAAYkn3jXajIBPCMyfPz8hISH1ZC0NQbw277Wy9crWrFbzy4VfJp9P1t4LzZ9qvm33&#10;tk2fbQpvG+6kVSJZcle6q5LK3D51/sCPB6IWpozwvBv17r1335tRPQ4Wy7IZFEAgjUC9mvWO7D1S&#10;vFLx5MvJzz7xbPy8eKcSKTj39/M/cf6E/jj1QlSOAAJeJsA+JF52Q+kOAl4ioIGRWrVqaS379OnT&#10;+/Xr9/2P34+KH/Xhkg+vnrhq9LBs9bK9n+ndu0fv3ApCUkP3mtcr6UDSigErwmuFpz7e5Z0uS3ct&#10;zeSW3Jp1S791sJiX3Fq64XKBK1euVG9U/ciOI7Z8ti5Du8QPd2JY0n5qe6XATvprUpPgJi7vKBdE&#10;AAFPFWCExFPvHO1GwLsFhg0bZmTWCqwUeF+z+6pUrLJ44mJFI/mL5A/rEvbp1k93fLGjb6++7hCN&#10;6EZoRpb+VgatNDdl5Z6VjtwmB4s5UhVlELhdQMOMh/9xuHaL2rabtg9e/6DF0y2cl3or6I4gNSDd&#10;6YvcGgQQQCAjAUZIeDYQQMDtBDRZKzIy0j/A36+U3+Vjl1Pal9cWdF9QVJ+oyK6R/v7+7tbiNz57&#10;482kN0e3HR3TLsbd2kZ7ELALPBfz3JRxUxSWVKhTYfWy1cWLFrccJ2ZlzKzNs+I6xQ1tPtTyyqkQ&#10;AQS8VYCAxFvvLP1CwFMF5i2ep4lYt5JT5jKlvPxseUrkeaDGA0WKFnHbLm371za1rdG9jcKqhrlt&#10;I2kYAhLYsX/H2o/W3rpxy1bAdn/o/YHFLd4n1P3/LfTq1atixYo8DAgg4FYCBCRudTtoDAII2O4o&#10;dcevZ38FAgEEEHCGwOjRo2NiYpxRM3UigEC2BQhIsk3HiQgg4BSBBUsWDBo0qMwDZUqXLu2UCzit&#10;0gcrPFisYDGnVU/FCFgm8O/j/16euLzyw5UD77J4hMRoojv/W2CExLLHiIoQsE6AgMQ6S2pCAAEE&#10;EEAAAQQQQAABkwJk2TIJRnEEEEAAAQQQQAABBBCwToCAxDpLakIAAQQQQAABBBBAAAGTAgQkJsEo&#10;jgACCCCAAAIIIIAAAtYJEJBYZ0lNCCCAAAIIIIAAAgggYFKAgMQkGMURQAABBBBAAAEEEEDAOgEC&#10;EussqQkBBBBAAAEEEEAAAQRMChCQmASjOAIIIIAAAggggAACCFgnQEBinSU1IYAAAggggAACCCCA&#10;gEkBAhKTYBRHAAEEEEAAAQQQQAAB6wQISKyzpCYEEEAAAQQQQAABBBAwKUBAYhKM4ggggAACCCCA&#10;AAIIIGCdAAGJdZbUhAACCCCAAAIIIIAAAiYFCEhMglEcAQQQQAABBBBAAAEErBMgILHOkpoQQAAB&#10;BBBAAAEEEEDApAABiUkwiiOAAAIIIIAAAggggIB1AgQk1llSEwIIIIAAAggggAACCJgUICAxCUZx&#10;BBBAAAEEEEAAAQQQsE6AgMQ6S2pCAAEEEEAAAQQQQAABkwIEJCbBKI4AAggggAACCCCAAALWCRCQ&#10;WGdJTQgggAACCCCAAAIIIGBSgIDEJBjFEUAAAQQQQAABBBBAwDoBAhLrLKkJAQQQQAABBBBAAAEE&#10;TAoQkJgEozgCCCCAAAIIIIAAAghYJ0BAYp0lNSGAAAIIIIAAAggggIBJAQISk2AURwABBBBAAAEE&#10;EEAAAesECEiss6QmBBBAAAEEEEAAAQQQMClAQGISjOIIIIAAAggggAACCCBgnQABiXWW1IQAAggg&#10;gAACCCCAAAImBQhITIJRHAEEEEAAAQQQQAABBKwTICCxzpKaEEAAAQQQQAABBBBAwKQAAYlJMIoj&#10;gAACCCCAAAIIIICAdQIEJNZZUhMCCCCAAAIIIIAAAgiYFCAgMQlGcQQQQAABBBBAAAEEELBOgIDE&#10;OktqQgABBBBAAAEEEEAAAZMCBCQmwSiOAAIIIIAAAggggAAC1gkQkFhnSU0IIIAAAggggAACCCBg&#10;UoCAxCQYxRFAAAEEEEAAAQQQQMA6AQIS6yypCQEEEEAAAQQQQAABBEwKEJCYBKM4AggggAACCCCA&#10;AAIIWCdAQGKdJTUhgAACCCCAAAIIIICASQECEpNgFEcAAQQQQAABBBBAAAHrBAhIrLOkJgQQQAAB&#10;BBBAAAEEEDApQEBiEoziCCCAAAIIIIAAAgggYJ0AAYl1ltSEAAIIIIAAAggggAACJgUISEyCURwB&#10;BBBAAAEEEEAAAQSsEyAgsc6SmhBAAAEEEEAAAQQQQMCkAAGJSTCKI4AAAggggAACCCCAgHUCBCTW&#10;WVITAggggAACCCCAAAIImBQgIDEJRnEEEEAAAQQQQAABBBCwToCAxDpLakIAAQQQQAABBBBAAAGT&#10;AgQkJsEojgACCCCAAAIIIIAAAtYJEJBYZ0lNCCCAAAIIIIAAAgggYFKAgMQkGMURQAABBBBAAAEE&#10;EEDAOgECEussqQkBBBBAAAEEEEAAAQRMChCQmASjOAIIIIAAAggggAACCFgnQEBinSU1IYAAAggg&#10;gAACCCCAgEkBAhKTYBRHAAEEEEAAAQQQQAAB6wQISKyzpCYEEEAAAQQQQAABBBAwKUBAYhKM4ggg&#10;gAACCCCAAAIIIGCdAAGJdZbUhAACCCCAAAIIIIAAAiYFCEhMglEcAQQQQAABBBBAAAEErBMgILHO&#10;kpoQQAABBBBAAAEEEEDApAABiUkwiiOAAAIIIIAAAggggIB1AgQk1llSEwIIIIAAAggggAACCJgU&#10;ICAxCUZxBBBAAAEEEEAAAQQQsE6AgMQ6S2pCAAEEEEAAAQQQQAABkwIEJCbBKI4AAggggAACCPIq&#10;W5oAAAJuSURBVCCAAALWCRCQWGdJTQgggAACCCCAAAIIIGBSgIDEJBjFEUAAAQQQQAABBBBAwDoB&#10;AhLrLKkJAQQQQAABBBBAAAEETAoQkJgEozgCCCCAAAIIIIAAAghYJ0BAYp0lNSGAAAIIIIAAAggg&#10;gIBJAQISk2AURwABBBBAAAEEEEAAAesECEiss6QmBBBAAAEEEEAAAQQQMClAQGISjOIIIIAAAggg&#10;gAACCCBgnQABiXWW1IQAAggggAACCCCAAAImBQhITIJRHAEEEEAAAQQQQAABBKwTICCxzpKaEEAA&#10;AQQQQAABBBBAwKQAAYlJMIojgAACCCCAAAIIIICAdQIEJNZZUhMCCCCAAAIIIIAAAgiYFCAgMQlG&#10;cQQQQAABBBBAAAEEELBOgIDEOktqQgABBBBAAAEEEEAAAZMCBCQmwSiOAAIIIIAAAggggAAC1gkQ&#10;kFhnSU0IIIAAAggggAACCCBgUoCAxCQYxRFAAAEEEEAAAQQQQMA6AQIS6yypCQEEEEAAAQQQQAAB&#10;BEwKEJCYBKM4AggggAACCCCAAAIIWCdAQGKdJTUhgAACCCCAAAIIIICASQECEpNgFEcAAQQQQAAB&#10;BBBAAAHrBAhIrLOkJgQQQAABBBBAAAEEEDApQEBiEoziCCCAAAIIIIAAAgggYJ0AAYl1ltSEAAII&#10;IIAAAggggAACJgUISEyCURwBBBBAAAEEEEAAAQSsEyAgsc6SmhBAAAEEEEAAAQQQQMCkAAGJSTCK&#10;I4AAAggggAACCCCAgHUCBCTWWVITAggggAACCCCAAAIImBQgIDEJRnEEEEAAAQQQQAABBBCwTuD/&#10;AXZf90GAtqMiAAAAAElFTkSuQmCCUEsBAi0AFAAGAAgAAAAhALGCZ7YKAQAAEwIAABMAAAAAAAAA&#10;AAAAAAAAAAAAAFtDb250ZW50X1R5cGVzXS54bWxQSwECLQAUAAYACAAAACEAOP0h/9YAAACUAQAA&#10;CwAAAAAAAAAAAAAAAAA7AQAAX3JlbHMvLnJlbHNQSwECLQAUAAYACAAAACEAZ930fs4EAADFDAAA&#10;DgAAAAAAAAAAAAAAAAA6AgAAZHJzL2Uyb0RvYy54bWxQSwECLQAUAAYACAAAACEAqiYOvrwAAAAh&#10;AQAAGQAAAAAAAAAAAAAAAAA0BwAAZHJzL19yZWxzL2Uyb0RvYy54bWwucmVsc1BLAQItABQABgAI&#10;AAAAIQDWtFq+4AAAAAkBAAAPAAAAAAAAAAAAAAAAACcIAABkcnMvZG93bnJldi54bWxQSwECLQAK&#10;AAAAAAAAACEAPB8EFooCAQCKAgEAFAAAAAAAAAAAAAAAAAA0CQAAZHJzL21lZGlhL2ltYWdlMS5w&#10;bmdQSwUGAAAAAAYABgB8AQAA8AsBAAAA&#10;">
                <v:shape id="Picture 161" o:spid="_x0000_s1816" type="#_x0000_t75" style="position:absolute;left:2649;top:6621;width:3628;height:1787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qMLEjDAAAA3gAAAA8AAABkcnMvZG93bnJldi54bWxET01rwkAQvRf6H5Yp9FY32mgldRUrBLya&#10;ptDjkB2TYHY23d0m6b/vCoK3ebzP2ewm04mBnG8tK5jPEhDEldUt1wrKz/xlDcIHZI2dZVLwRx52&#10;28eHDWbajnyioQi1iCHsM1TQhNBnUvqqIYN+ZnviyJ2tMxgidLXUDscYbjq5SJKVNNhybGiwp0ND&#10;1aX4NQq+3NtPN37UuSkPl/M8XVou/bdSz0/T/h1EoCncxTf3Ucf56et6Bdd34g1y+w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owsSMMAAADeAAAADwAAAAAAAAAAAAAAAACf&#10;AgAAZHJzL2Rvd25yZXYueG1sUEsFBgAAAAAEAAQA9wAAAI8DAAAAAA==&#10;">
                  <v:imagedata r:id="rId108" o:title="" croptop="43870f" cropbottom="5633f" cropleft="22620f" cropright="17065f" chromakey="white"/>
                </v:shape>
                <v:shape id="Text Box 2" o:spid="_x0000_s1817" type="#_x0000_t202" style="position:absolute;left:5000;top:6520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CMpMgA&#10;AADeAAAADwAAAGRycy9kb3ducmV2LnhtbESPQWvCQBCF7wX/wzKCl6Kb2qIhZiNFLLRgC0a9j9kx&#10;iWZnQ3ar6b93C4XeZnhv3vcmXfamEVfqXG1ZwdMkAkFcWF1zqWC/exvHIJxH1thYJgU/5GCZDR5S&#10;TLS98ZauuS9FCGGXoILK+zaR0hUVGXQT2xIH7WQ7gz6sXSl1h7cQbho5jaKZNFhzIFTY0qqi4pJ/&#10;m8Bd93F7OG5W54/88XiefnH9GbNSo2H/ugDhqff/5r/rdx3qvzzHc/h9J8wgsz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gAIykyAAAAN4AAAAPAAAAAAAAAAAAAAAAAJgCAABk&#10;cnMvZG93bnJldi54bWxQSwUGAAAAAAQABAD1AAAAjQMAAAAA&#10;" stroked="f">
                  <v:fill opacity="0"/>
                  <v:textbox>
                    <w:txbxContent>
                      <w:p w:rsidR="00EE4573" w:rsidRPr="004F7B01" w:rsidRDefault="00EE4573" w:rsidP="00EE4573">
                        <w:pPr>
                          <w:rPr>
                            <w:rFonts w:ascii="Arial" w:hAnsi="Arial"/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EE4573" w:rsidRPr="00EE4573" w:rsidRDefault="00EE4573" w:rsidP="00EE4573">
      <w:pPr>
        <w:spacing w:after="60" w:line="320" w:lineRule="exact"/>
        <w:ind w:firstLine="1842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firstLine="1842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ind w:firstLine="1842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60" w:line="320" w:lineRule="exact"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spacing w:after="240" w:line="240" w:lineRule="auto"/>
        <w:ind w:left="567"/>
        <w:rPr>
          <w:rFonts w:ascii="Calibri" w:eastAsia="Calibri" w:hAnsi="Calibri" w:cs="Arial"/>
        </w:rPr>
      </w:pPr>
    </w:p>
    <w:p w:rsidR="00EE4573" w:rsidRPr="00EE4573" w:rsidRDefault="00EE4573" w:rsidP="00EE4573">
      <w:pPr>
        <w:spacing w:after="240" w:line="240" w:lineRule="auto"/>
        <w:ind w:left="567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line="320" w:lineRule="exact"/>
        <w:ind w:left="289"/>
        <w:contextualSpacing/>
        <w:rPr>
          <w:rFonts w:ascii="Arial" w:eastAsia="Calibri" w:hAnsi="Arial" w:cs="Arial"/>
          <w:rtl/>
        </w:rPr>
      </w:pPr>
    </w:p>
    <w:p w:rsidR="00EE4573" w:rsidRPr="00EE4573" w:rsidRDefault="00EE4573" w:rsidP="00EE4573">
      <w:pPr>
        <w:ind w:left="720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noProof/>
          <w:rtl/>
        </w:rPr>
        <mc:AlternateContent>
          <mc:Choice Requires="wpg">
            <w:drawing>
              <wp:anchor distT="0" distB="0" distL="114300" distR="114300" simplePos="0" relativeHeight="251716096" behindDoc="0" locked="0" layoutInCell="1" allowOverlap="1" wp14:anchorId="1D537FF4" wp14:editId="2760741E">
                <wp:simplePos x="0" y="0"/>
                <wp:positionH relativeFrom="column">
                  <wp:posOffset>151130</wp:posOffset>
                </wp:positionH>
                <wp:positionV relativeFrom="paragraph">
                  <wp:posOffset>1270</wp:posOffset>
                </wp:positionV>
                <wp:extent cx="2272030" cy="1188720"/>
                <wp:effectExtent l="4445" t="3175" r="0" b="0"/>
                <wp:wrapNone/>
                <wp:docPr id="14388" name="קבוצה 14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2030" cy="1188720"/>
                          <a:chOff x="1772" y="1049"/>
                          <a:chExt cx="3578" cy="1872"/>
                        </a:xfrm>
                      </wpg:grpSpPr>
                      <wps:wsp>
                        <wps:cNvPr id="14389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2563" y="2330"/>
                            <a:ext cx="351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218BD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4218BD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0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2159"/>
                            <a:ext cx="351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218BD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4218BD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391" name="Group 166"/>
                        <wpg:cNvGrpSpPr>
                          <a:grpSpLocks/>
                        </wpg:cNvGrpSpPr>
                        <wpg:grpSpPr bwMode="auto">
                          <a:xfrm>
                            <a:off x="2085" y="1393"/>
                            <a:ext cx="2919" cy="1234"/>
                            <a:chOff x="2393" y="11425"/>
                            <a:chExt cx="2892" cy="1223"/>
                          </a:xfrm>
                        </wpg:grpSpPr>
                        <wps:wsp>
                          <wps:cNvPr id="14392" name="AutoShap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3" y="11425"/>
                              <a:ext cx="2892" cy="122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3" name="AutoShap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0" y="11928"/>
                              <a:ext cx="120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94" name="AutoShap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93" y="11928"/>
                              <a:ext cx="2049" cy="7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395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3343" y="1049"/>
                            <a:ext cx="414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218BD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4218B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6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772" y="2479"/>
                            <a:ext cx="414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218BD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4218B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7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936" y="2465"/>
                            <a:ext cx="414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218BD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4218B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8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4067" y="1609"/>
                            <a:ext cx="414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218BD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4218B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9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2605" y="1609"/>
                            <a:ext cx="414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E4573" w:rsidRPr="004218BD" w:rsidRDefault="00EE4573" w:rsidP="00EE4573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4218B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537FF4" id="קבוצה 14388" o:spid="_x0000_s1818" style="position:absolute;left:0;text-align:left;margin-left:11.9pt;margin-top:.1pt;width:178.9pt;height:93.6pt;z-index:251716096" coordorigin="1772,1049" coordsize="3578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zC+wgUAAK4qAAAOAAAAZHJzL2Uyb0RvYy54bWzsWutu40QU/o/EO4z8P40vkzi2mq7aXBak&#10;AitteYCJ7SQG22PGbpOCeAgkeAV4pL4OZ86ML3EbUW1pyiLnR2R7PJdz++Y7Z3z+bp8m5C4SRcyz&#10;qWGdmQaJsoCHcbaZGt/fLAcTgxQly0KW8CyaGvdRYby7+PKL813uRzbf8iSMBIFBssLf5VNjW5a5&#10;PxwWwTZKWXHG8yiDxjUXKSvhVmyGoWA7GD1NhrZpjoc7LsJc8CAqCng6V43GBY6/XkdB+d16XUQl&#10;SaYGrK3Ef4H/K/k/vDhn/kawfBsHehnsE1aRsjiDSeuh5qxk5FbEj4ZK40Dwgq/Ls4CnQ75ex0GE&#10;MoA0ltmR5r3gtznKsvF3m7xWE6i2o6dPHjb49u6DIHEItqPOBIyVsRTM9PDXw28Pfzz8+fA7Uc9B&#10;T7t848Pr70X+Mf8glLBwec2DHwtoHnbb5f1GvUxWu294COOy25KjnvZrkcohQANkj+a4r80R7UsS&#10;wEPbdm3TAasF0GZZkwncKoMFW7Cq7Ge5rm0Q2WxSr2pb6P7OyAWBsDN0la1D5quJcbF6cVIycL6i&#10;0W/xMv1+3LI8QrMVUmEt/XqVfm+kjFd8T6wxlQuTK4BXpWJJuYcGkAj1VCj9kozPtizbRJdC8N02&#10;YiGs0UKRWl3VOIUc5J8Ubo/GDirOdkDDsALmV2p3RpbSGqXjA6UxPxdF+T7iKZEXU0NAeOEq2d11&#10;USr9Vq/IETO+jJMEB0+ygwdgCPUEJoWu1fQYMb94preYLCZ0QO3xYkDN+XxwuZzRwXhpuaO5M5/N&#10;5tavcl6L+ts4DKNMTlNFr0WfZz2NIyru6vgteBKHcji5pEJsVrNEkDsG6LHEn1ZI67Xh4TLQyUCq&#10;jkiWTc0r2xssxxN3QJd0NPBcczIwLe/KG4Pv0vnyUKTrOIteLhLZTQ1vZI+ULx2VzcTfY9mYn8Yl&#10;4HMSp1NjUr/EfOmBiyxE05YsTtR1SxVy+Y0qwNyVoSHyCl+6qHLWcr/aI/xoN5StKx7egwsLDi4G&#10;0Q+7C1xsufjZIDtA6qlR/HTLRGSQ5OsMwsCzKJXQjjd0JEGCiHbLqt3CsgCGmhqlQdTlrFTbwW0u&#10;4s0WZlKBl/FLwKp1jG7drApxDtHidLDhgUAKlluwMZLWasX+iWCDmgAOgLe2NdJ428OGRIqjodXD&#10;xivDBu6CTYB+DrCheZGMX6RUDUPwILpUqCP3A3qAW3CXWkme+W9RL9ucjBSFcjxHgkrDBGzPAsaC&#10;BMp2kKcwv6ZetnwdqZdFYYPBjsF2UXG3iQfETHW1cdg35l5yOUqzEteRooF23Q6K4q7/WpTrCYVV&#10;4GkfV9cj1lWKGJhgIhkm85F5yYtNqMVj4Q8GWacJpDHAW8hIhp+UEvSvX4aroyzt1ITh/08Dj3Of&#10;nuccpkcSTx6H6KQVorNMJZ7BPtOJZ50YYUTf3OeQZB7kRaqL3B+elRc5wNM1qnk2Tt3AoWWbGtOq&#10;gKqy2CqcdF5UlIJJLjnjWQYpEheKUj4nS3px/EHJQPPyYxz9PxpydbLYyiJUIqYiqMomMF3sZBEq&#10;kiTISUNDKn9Cck6fclrkxpqdv5LTknUS519V6Yquo7Q25Ufua8sSCW7Juo4Cen1TB14u9b50wJ57&#10;B1YO3JSoTujMwAS7maaLYKd9+XQFKsehml7Wlb2KLFELYk5SS0oPq3oNr+kLVE1CehRP1c6ma259&#10;gUpXIjtbS6tAhc4mA6Enbh3iNn4CNuq8/KR17fpAwKZup0DVw0Zf165L+yesa2P1o4eNqljdKna5&#10;T8BGDbInhQ3qOYBhsq5Nx7qW1bONvq4ti2YHyckJYaM+F+7ZRodt1F8pNMdhbg2yp4UNEyrIWAMf&#10;mz3bGPan6E2t/a1goz4X7mGjAxtPfHzj1iB7Utiwx6Y+cuthAz5662Hj7WFDHzN/PrUNLI/CR5F4&#10;LKA/4JRfXbbv8Tyg+cz04m8AAAD//wMAUEsDBBQABgAIAAAAIQBdtj3x3gAAAAcBAAAPAAAAZHJz&#10;L2Rvd25yZXYueG1sTI5BS8NAFITvgv9heYI3u0mjNaTZlFLUUxFsBeltm31NQrNvQ3abpP/e58me&#10;hmGGmS9fTbYVA/a+caQgnkUgkEpnGqoUfO/fn1IQPmgyunWECq7oYVXc3+U6M26kLxx2oRI8Qj7T&#10;CuoQukxKX9ZotZ+5Domzk+utDmz7SppejzxuWzmPooW0uiF+qHWHmxrL8+5iFXyMelwn8duwPZ82&#10;18P+5fNnG6NSjw/Tegki4BT+y/CHz+hQMNPRXch40SqYJ0weWEFwmqTxAsSRa+nrM8gil7f8xS8A&#10;AAD//wMAUEsBAi0AFAAGAAgAAAAhALaDOJL+AAAA4QEAABMAAAAAAAAAAAAAAAAAAAAAAFtDb250&#10;ZW50X1R5cGVzXS54bWxQSwECLQAUAAYACAAAACEAOP0h/9YAAACUAQAACwAAAAAAAAAAAAAAAAAv&#10;AQAAX3JlbHMvLnJlbHNQSwECLQAUAAYACAAAACEAVQ8wvsIFAACuKgAADgAAAAAAAAAAAAAAAAAu&#10;AgAAZHJzL2Uyb0RvYy54bWxQSwECLQAUAAYACAAAACEAXbY98d4AAAAHAQAADwAAAAAAAAAAAAAA&#10;AAAcCAAAZHJzL2Rvd25yZXYueG1sUEsFBgAAAAAEAAQA8wAAACcJAAAAAA==&#10;">
                <v:shape id="Text Box 164" o:spid="_x0000_s1819" type="#_x0000_t202" style="position:absolute;left:2563;top:2330;width:351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XGeMMA&#10;AADeAAAADwAAAGRycy9kb3ducmV2LnhtbERPS2sCMRC+F/wPYYTeauITdzWKKIWeFLUt9DZsZh+4&#10;mSyb1N3++0Yo9DYf33PW297W4k6trxxrGI8UCOLMmYoLDe/X15clCB+QDdaOScMPedhuBk9rTI3r&#10;+Ez3SyhEDGGfooYyhCaV0mclWfQj1xBHLnetxRBhW0jTYhfDbS0nSi2kxYpjQ4kN7UvKbpdvq+Hj&#10;mH99ztSpONh507leSbaJ1Pp52O9WIAL14V/8534zcf5sukzg8U6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XGeMMAAADeAAAADwAAAAAAAAAAAAAAAACYAgAAZHJzL2Rv&#10;d25yZXYueG1sUEsFBgAAAAAEAAQA9QAAAIgDAAAAAA==&#10;" filled="f" stroked="f">
                  <v:textbox>
                    <w:txbxContent>
                      <w:p w:rsidR="00EE4573" w:rsidRPr="004218BD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4218BD"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xbxContent>
                  </v:textbox>
                </v:shape>
                <v:shape id="Text Box 165" o:spid="_x0000_s1820" type="#_x0000_t202" style="position:absolute;left:2401;top:2159;width:351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b5OMYA&#10;AADeAAAADwAAAGRycy9kb3ducmV2LnhtbESPQWvCQBCF74L/YRmht7pra0tNXaUoQk8VbRV6G7Jj&#10;EszOhuxq0n/fOQjeZpg3771vvux9ra7UxiqwhcnYgCLOg6u4sPDzvXl8AxUTssM6MFn4owjLxXAw&#10;x8yFjnd03adCiQnHDC2UKTWZ1jEvyWMch4ZYbqfQekyytoV2LXZi7mv9ZMyr9lixJJTY0Kqk/Ly/&#10;eAuHr9PvcWq2xdq/NF3ojWY/09Y+jPqPd1CJ+nQX374/ndSfPs8EQHBkBr3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b5OMYAAADeAAAADwAAAAAAAAAAAAAAAACYAgAAZHJz&#10;L2Rvd25yZXYueG1sUEsFBgAAAAAEAAQA9QAAAIsDAAAAAA==&#10;" filled="f" stroked="f">
                  <v:textbox>
                    <w:txbxContent>
                      <w:p w:rsidR="00EE4573" w:rsidRPr="004218BD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4218BD">
                          <w:rPr>
                            <w:rFonts w:ascii="Arial" w:hAnsi="Arial"/>
                            <w:sz w:val="20"/>
                            <w:szCs w:val="20"/>
                            <w:rtl/>
                          </w:rPr>
                          <w:t>2</w:t>
                        </w:r>
                      </w:p>
                    </w:txbxContent>
                  </v:textbox>
                </v:shape>
                <v:group id="Group 166" o:spid="_x0000_s1821" style="position:absolute;left:2085;top:1393;width:2919;height:1234" coordorigin="2393,11425" coordsize="2892,12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t4tcUAAADe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ycfMfy9&#10;E26Qqy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+LeLXFAAAA3gAA&#10;AA8AAAAAAAAAAAAAAAAAqgIAAGRycy9kb3ducmV2LnhtbFBLBQYAAAAABAAEAPoAAACcAwAAAAA=&#10;">
                  <v:shape id="AutoShape 167" o:spid="_x0000_s1822" type="#_x0000_t5" style="position:absolute;left:2393;top:11425;width:2892;height:1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e5DMMA&#10;AADeAAAADwAAAGRycy9kb3ducmV2LnhtbERPS4vCMBC+L/gfwgh7W1NdEa1GEUHwtuvr4G1oxqbY&#10;TNomW+u/3wiCt/n4nrNYdbYULTW+cKxgOEhAEGdOF5wrOB23X1MQPiBrLB2Tggd5WC17HwtMtbvz&#10;ntpDyEUMYZ+iAhNClUrpM0MW/cBVxJG7usZiiLDJpW7wHsNtKUdJMpEWC44NBivaGMpuhz+roDbF&#10;b/kz3O0fp/UtHM+Xa12PW6U++916DiJQF97il3un4/zx92wEz3fiDX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e5DMMAAADeAAAADwAAAAAAAAAAAAAAAACYAgAAZHJzL2Rv&#10;d25yZXYueG1sUEsFBgAAAAAEAAQA9QAAAIgDAAAAAA==&#10;" filled="f"/>
                  <v:shape id="AutoShape 168" o:spid="_x0000_s1823" type="#_x0000_t32" style="position:absolute;left:3240;top:11928;width:12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557sYAAADeAAAADwAAAGRycy9kb3ducmV2LnhtbERPS2sCMRC+F/ofwhR6KTWr1tJujbIW&#10;BBU8+Oh9upluQjeT7Sbq+u+NUPA2H99zxtPO1eJIbbCeFfR7GQji0mvLlYL9bv78BiJEZI21Z1Jw&#10;pgDTyf3dGHPtT7yh4zZWIoVwyFGBibHJpQylIYeh5xvixP341mFMsK2kbvGUwl0tB1n2Kh1aTg0G&#10;G/o0VP5uD07BetmfFd/GLlebP7sezYv6UD19KfX40BUfICJ18Sb+dy90mv8yfB/C9Z10g5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Deee7GAAAA3gAAAA8AAAAAAAAA&#10;AAAAAAAAoQIAAGRycy9kb3ducmV2LnhtbFBLBQYAAAAABAAEAPkAAACUAwAAAAA=&#10;"/>
                  <v:shape id="AutoShape 169" o:spid="_x0000_s1824" type="#_x0000_t32" style="position:absolute;left:2393;top:11928;width:2049;height:7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8UhMMAAADeAAAADwAAAGRycy9kb3ducmV2LnhtbERP24rCMBB9F/yHMMK+aapbxO0aRQTZ&#10;Cwha9wNmm7EtbSaliZr9+40g+DaHc53lOphWXKl3tWUF00kCgriwuuZSwc9pN16AcB5ZY2uZFPyR&#10;g/VqOFhipu2Nj3TNfSliCLsMFVTed5mUrqjIoJvYjjhyZ9sb9BH2pdQ93mK4aeUsSebSYM2xocKO&#10;thUVTX4xCpqkDPv91+/Bf+AsbL7rPC2arVIvo7B5B+Ep+Kf44f7UcX76+pbC/Z14g1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fFITDAAAA3gAAAA8AAAAAAAAAAAAA&#10;AAAAoQIAAGRycy9kb3ducmV2LnhtbFBLBQYAAAAABAAEAPkAAACRAwAAAAA=&#10;" strokecolor="blue"/>
                </v:group>
                <v:shape id="Text Box 170" o:spid="_x0000_s1825" type="#_x0000_t202" style="position:absolute;left:3343;top:1049;width:414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FaoMQA&#10;AADeAAAADwAAAGRycy9kb3ducmV2LnhtbERPS2sCMRC+F/wPYYTeatJWpa4bpSiCpxbXKngbNrMP&#10;upksm+iu/74pFHqbj+856XqwjbhR52vHGp4nCgRx7kzNpYav4+7pDYQPyAYbx6ThTh7Wq9FDiolx&#10;PR/oloVSxBD2CWqoQmgTKX1ekUU/cS1x5ArXWQwRdqU0HfYx3DbyRam5tFhzbKiwpU1F+Xd2tRpO&#10;H8XlPFWf5dbO2t4NSrJdSK0fx8P7EkSgIfyL/9x7E+dPXxcz+H0n3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xWqDEAAAA3gAAAA8AAAAAAAAAAAAAAAAAmAIAAGRycy9k&#10;b3ducmV2LnhtbFBLBQYAAAAABAAEAPUAAACJAwAAAAA=&#10;" filled="f" stroked="f">
                  <v:textbox>
                    <w:txbxContent>
                      <w:p w:rsidR="00EE4573" w:rsidRPr="004218BD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4218BD">
                          <w:rPr>
                            <w:rFonts w:ascii="Arial" w:hAnsi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71" o:spid="_x0000_s1826" type="#_x0000_t202" style="position:absolute;left:1772;top:2479;width:414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PE18QA&#10;AADeAAAADwAAAGRycy9kb3ducmV2LnhtbERPS2sCMRC+F/wPYYTeatLWSl03SlEETy2uVfA2bGYf&#10;dDNZNtFd/31TKHibj+856WqwjbhS52vHGp4nCgRx7kzNpYbvw/bpHYQPyAYbx6ThRh5Wy9FDiolx&#10;Pe/pmoVSxBD2CWqoQmgTKX1ekUU/cS1x5ArXWQwRdqU0HfYx3DbyRamZtFhzbKiwpXVF+U92sRqO&#10;n8X5NFVf5ca+tb0blGQ7l1o/joePBYhAQ7iL/907E+dPX+cz+Hsn3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jxNfEAAAA3gAAAA8AAAAAAAAAAAAAAAAAmAIAAGRycy9k&#10;b3ducmV2LnhtbFBLBQYAAAAABAAEAPUAAACJAwAAAAA=&#10;" filled="f" stroked="f">
                  <v:textbox>
                    <w:txbxContent>
                      <w:p w:rsidR="00EE4573" w:rsidRPr="004218BD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4218BD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72" o:spid="_x0000_s1827" type="#_x0000_t202" style="position:absolute;left:4936;top:2465;width:414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9hTMMA&#10;AADeAAAADwAAAGRycy9kb3ducmV2LnhtbERPS2sCMRC+F/wPYYTeNNFaH6tRpKXgqeITvA2bcXdx&#10;M1k2qbv++6Yg9DYf33MWq9aW4k61LxxrGPQVCOLUmYIzDcfDV28Kwgdkg6Vj0vAgD6tl52WBiXEN&#10;7+i+D5mIIewT1JCHUCVS+jQni77vKuLIXV1tMURYZ9LU2MRwW8qhUmNpseDYkGNFHzmlt/2P1XD6&#10;vl7OI7XNPu171bhWSbYzqfVrt13PQQRqw7/46d6YOH/0NpvA3zvxBr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9hTMMAAADeAAAADwAAAAAAAAAAAAAAAACYAgAAZHJzL2Rv&#10;d25yZXYueG1sUEsFBgAAAAAEAAQA9QAAAIgDAAAAAA==&#10;" filled="f" stroked="f">
                  <v:textbox>
                    <w:txbxContent>
                      <w:p w:rsidR="00EE4573" w:rsidRPr="004218BD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4218BD"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73" o:spid="_x0000_s1828" type="#_x0000_t202" style="position:absolute;left:4067;top:1609;width:414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D1PsYA&#10;AADeAAAADwAAAGRycy9kb3ducmV2LnhtbESPQWvCQBCF74L/YRmht7pra0tNXaUoQk8VbRV6G7Jj&#10;EszOhuxq0n/fOQjeZnhv3vtmvux9ra7UxiqwhcnYgCLOg6u4sPDzvXl8AxUTssM6MFn4owjLxXAw&#10;x8yFjnd03adCSQjHDC2UKTWZ1jEvyWMch4ZYtFNoPSZZ20K7FjsJ97V+MuZVe6xYGkpsaFVSft5f&#10;vIXD1+n3ODXbYu1fmi70RrOfaWsfRv3HO6hEfbqbb9efTvCnzzPhlXdkBr34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HD1PsYAAADeAAAADwAAAAAAAAAAAAAAAACYAgAAZHJz&#10;L2Rvd25yZXYueG1sUEsFBgAAAAAEAAQA9QAAAIsDAAAAAA==&#10;" filled="f" stroked="f">
                  <v:textbox>
                    <w:txbxContent>
                      <w:p w:rsidR="00EE4573" w:rsidRPr="004218BD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4218BD"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74" o:spid="_x0000_s1829" type="#_x0000_t202" style="position:absolute;left:2605;top:1609;width:414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xQpcMA&#10;AADeAAAADwAAAGRycy9kb3ducmV2LnhtbERPS2vCQBC+C/6HZQredLetFZO6irQIniy+Cr0N2TEJ&#10;zc6G7Griv3cFwdt8fM+ZLTpbiQs1vnSs4XWkQBBnzpScazjsV8MpCB+QDVaOScOVPCzm/d4MU+Na&#10;3tJlF3IRQ9inqKEIoU6l9FlBFv3I1cSRO7nGYoiwyaVpsI3htpJvSk2kxZJjQ4E1fRWU/e/OVsNx&#10;c/r7Hauf/Nt+1K3rlGSbSK0HL93yE0SgLjzFD/faxPnj9ySB+zvxBj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zxQpcMAAADeAAAADwAAAAAAAAAAAAAAAACYAgAAZHJzL2Rv&#10;d25yZXYueG1sUEsFBgAAAAAEAAQA9QAAAIgDAAAAAA==&#10;" filled="f" stroked="f">
                  <v:textbox>
                    <w:txbxContent>
                      <w:p w:rsidR="00EE4573" w:rsidRPr="004218BD" w:rsidRDefault="00EE4573" w:rsidP="00EE4573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4218BD">
                          <w:rPr>
                            <w:rFonts w:ascii="Arial" w:hAnsi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E4573" w:rsidRPr="00EE4573" w:rsidRDefault="00EE4573" w:rsidP="00EE4573">
      <w:pPr>
        <w:numPr>
          <w:ilvl w:val="0"/>
          <w:numId w:val="1"/>
        </w:numPr>
        <w:spacing w:after="120" w:line="320" w:lineRule="exact"/>
        <w:ind w:left="567" w:hanging="567"/>
        <w:rPr>
          <w:rFonts w:ascii="Arial" w:eastAsia="Calibri" w:hAnsi="Arial" w:cs="Arial"/>
        </w:rPr>
      </w:pPr>
      <w:r w:rsidRPr="00EE4573">
        <w:rPr>
          <w:rFonts w:ascii="Arial" w:eastAsia="Calibri" w:hAnsi="Arial" w:cs="Arial"/>
          <w:rtl/>
        </w:rPr>
        <w:t>במשולש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>∆ABC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  </w:t>
      </w:r>
      <w:r w:rsidRPr="00EE4573">
        <w:rPr>
          <w:rFonts w:ascii="Arial" w:eastAsia="Calibri" w:hAnsi="Arial" w:cs="Arial"/>
          <w:rtl/>
        </w:rPr>
        <w:t>נתון: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II  BC 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Arial" w:eastAsia="Calibri" w:hAnsi="Arial" w:cs="Arial"/>
        </w:rPr>
        <w:t xml:space="preserve">ED </w:t>
      </w:r>
      <w:r w:rsidRPr="00EE4573">
        <w:rPr>
          <w:rFonts w:ascii="Arial" w:eastAsia="Calibri" w:hAnsi="Arial" w:cs="Arial"/>
          <w:rtl/>
        </w:rPr>
        <w:t xml:space="preserve">.  </w:t>
      </w:r>
    </w:p>
    <w:p w:rsidR="00EE4573" w:rsidRPr="00EE4573" w:rsidRDefault="00EE4573" w:rsidP="00EE4573">
      <w:pPr>
        <w:spacing w:after="120" w:line="320" w:lineRule="exact"/>
        <w:ind w:left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</w:rPr>
        <w:t>BD</w:t>
      </w:r>
      <w:r w:rsidRPr="00EE4573">
        <w:rPr>
          <w:rFonts w:ascii="Arial" w:eastAsia="Calibri" w:hAnsi="Arial" w:cs="Arial" w:hint="cs"/>
          <w:rtl/>
        </w:rPr>
        <w:t xml:space="preserve"> </w:t>
      </w:r>
      <w:r w:rsidRPr="00EE4573">
        <w:rPr>
          <w:rFonts w:ascii="Arial" w:eastAsia="Calibri" w:hAnsi="Arial" w:cs="Arial"/>
          <w:rtl/>
        </w:rPr>
        <w:t>חוצה-</w:t>
      </w:r>
      <w:proofErr w:type="gramStart"/>
      <w:r w:rsidRPr="00EE4573">
        <w:rPr>
          <w:rFonts w:ascii="Arial" w:eastAsia="Calibri" w:hAnsi="Arial" w:cs="Arial"/>
          <w:rtl/>
        </w:rPr>
        <w:t>זווית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Cambria Math" w:eastAsia="Calibri" w:hAnsi="Cambria Math" w:cs="Arial"/>
        </w:rPr>
        <w:t>∡</w:t>
      </w:r>
      <w:proofErr w:type="gramEnd"/>
      <w:r w:rsidRPr="00EE4573">
        <w:rPr>
          <w:rFonts w:ascii="Arial" w:eastAsia="Calibri" w:hAnsi="Arial" w:cs="Arial"/>
        </w:rPr>
        <w:t>B</w:t>
      </w:r>
      <w:r w:rsidRPr="00EE4573">
        <w:rPr>
          <w:rFonts w:ascii="Arial" w:eastAsia="Calibri" w:hAnsi="Arial" w:cs="Arial"/>
          <w:rtl/>
        </w:rPr>
        <w:t xml:space="preserve">.  </w:t>
      </w:r>
    </w:p>
    <w:p w:rsidR="00EE4573" w:rsidRPr="00EE4573" w:rsidRDefault="00EE4573" w:rsidP="00EE4573">
      <w:pPr>
        <w:spacing w:after="60" w:line="320" w:lineRule="exact"/>
        <w:ind w:left="567"/>
        <w:rPr>
          <w:rFonts w:ascii="Arial" w:eastAsia="Calibri" w:hAnsi="Arial" w:cs="Arial"/>
          <w:rtl/>
        </w:rPr>
      </w:pPr>
      <w:r w:rsidRPr="00EE4573">
        <w:rPr>
          <w:rFonts w:ascii="Arial" w:eastAsia="Calibri" w:hAnsi="Arial" w:cs="Arial"/>
          <w:rtl/>
        </w:rPr>
        <w:t>הסבירו מדוע</w:t>
      </w:r>
      <w:r w:rsidRPr="00EE4573">
        <w:rPr>
          <w:rFonts w:ascii="Arial" w:eastAsia="Calibri" w:hAnsi="Arial" w:cs="Arial"/>
        </w:rPr>
        <w:t xml:space="preserve"> </w:t>
      </w:r>
      <w:r w:rsidRPr="00EE4573">
        <w:rPr>
          <w:rFonts w:ascii="Arial" w:eastAsia="Calibri" w:hAnsi="Arial" w:cs="Arial"/>
          <w:rtl/>
        </w:rPr>
        <w:t xml:space="preserve"> </w:t>
      </w:r>
      <w:r w:rsidRPr="00EE4573">
        <w:rPr>
          <w:rFonts w:ascii="Cambria Math" w:eastAsia="Calibri" w:hAnsi="Cambria Math" w:cs="Arial"/>
        </w:rPr>
        <w:t>∡</w:t>
      </w:r>
      <w:r w:rsidRPr="00EE4573">
        <w:rPr>
          <w:rFonts w:ascii="Arial" w:eastAsia="Calibri" w:hAnsi="Arial" w:cs="Arial"/>
        </w:rPr>
        <w:t>B</w:t>
      </w:r>
      <w:r w:rsidRPr="00EE4573">
        <w:rPr>
          <w:rFonts w:ascii="Arial" w:eastAsia="Calibri" w:hAnsi="Arial" w:cs="Arial"/>
          <w:vertAlign w:val="subscript"/>
        </w:rPr>
        <w:t xml:space="preserve">2 </w:t>
      </w:r>
      <w:r w:rsidRPr="00EE4573">
        <w:rPr>
          <w:rFonts w:ascii="Arial" w:eastAsia="Calibri" w:hAnsi="Arial" w:cs="Arial"/>
        </w:rPr>
        <w:t xml:space="preserve"> =  </w:t>
      </w:r>
      <w:r w:rsidRPr="00EE4573">
        <w:rPr>
          <w:rFonts w:ascii="Cambria Math" w:eastAsia="Calibri" w:hAnsi="Cambria Math" w:cs="Arial"/>
        </w:rPr>
        <w:t>∡</w:t>
      </w:r>
      <w:r w:rsidRPr="00EE4573">
        <w:rPr>
          <w:rFonts w:ascii="Arial" w:eastAsia="Calibri" w:hAnsi="Arial" w:cs="Arial"/>
        </w:rPr>
        <w:t>EDB</w:t>
      </w:r>
      <w:r w:rsidRPr="00EE4573">
        <w:rPr>
          <w:rFonts w:ascii="Arial" w:eastAsia="Calibri" w:hAnsi="Arial" w:cs="Arial"/>
          <w:rtl/>
        </w:rPr>
        <w:t>.</w:t>
      </w:r>
    </w:p>
    <w:p w:rsidR="00EE4573" w:rsidRDefault="00EE4573" w:rsidP="00EE4573">
      <w:pPr>
        <w:spacing w:after="360" w:line="320" w:lineRule="exact"/>
        <w:rPr>
          <w:rFonts w:ascii="Calibri" w:eastAsia="Calibri" w:hAnsi="Calibri" w:cs="Arial"/>
          <w:rtl/>
        </w:rPr>
      </w:pPr>
    </w:p>
    <w:p w:rsidR="00EE4573" w:rsidRDefault="00EE4573" w:rsidP="00EE4573">
      <w:pPr>
        <w:spacing w:after="360" w:line="320" w:lineRule="exact"/>
        <w:rPr>
          <w:rFonts w:ascii="Calibri" w:eastAsia="Calibri" w:hAnsi="Calibri" w:cs="Arial"/>
          <w:rtl/>
        </w:rPr>
      </w:pPr>
    </w:p>
    <w:p w:rsidR="00EE4573" w:rsidRPr="00EE4573" w:rsidRDefault="00EE4573" w:rsidP="00EE4573">
      <w:pPr>
        <w:spacing w:line="320" w:lineRule="exact"/>
        <w:ind w:right="3686"/>
        <w:rPr>
          <w:rFonts w:ascii="Arial" w:eastAsia="Calibri" w:hAnsi="Arial" w:cs="Arial"/>
          <w:rtl/>
        </w:rPr>
      </w:pPr>
    </w:p>
    <w:p w:rsidR="00EE4573" w:rsidRDefault="00EE4573" w:rsidP="00F87D87">
      <w:bookmarkStart w:id="0" w:name="_GoBack"/>
      <w:bookmarkEnd w:id="0"/>
    </w:p>
    <w:sectPr w:rsidR="00EE4573" w:rsidSect="00E420B4">
      <w:footerReference w:type="default" r:id="rId109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3EFE" w:rsidRDefault="00363EFE" w:rsidP="008F57C6">
      <w:pPr>
        <w:spacing w:after="0" w:line="240" w:lineRule="auto"/>
      </w:pPr>
      <w:r>
        <w:separator/>
      </w:r>
    </w:p>
  </w:endnote>
  <w:endnote w:type="continuationSeparator" w:id="0">
    <w:p w:rsidR="00363EFE" w:rsidRDefault="00363EFE" w:rsidP="008F5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57C6" w:rsidRPr="008F57C6" w:rsidRDefault="008F57C6" w:rsidP="00EE4573">
    <w:pPr>
      <w:tabs>
        <w:tab w:val="center" w:pos="4513"/>
        <w:tab w:val="right" w:pos="9026"/>
      </w:tabs>
      <w:spacing w:after="0" w:line="240" w:lineRule="auto"/>
      <w:rPr>
        <w:rFonts w:ascii="Arial" w:eastAsia="Times New Roman" w:hAnsi="Arial" w:cs="Arial"/>
        <w:sz w:val="16"/>
        <w:szCs w:val="16"/>
      </w:rPr>
    </w:pPr>
    <w:r w:rsidRPr="008F57C6">
      <w:rPr>
        <w:rFonts w:ascii="Arial" w:eastAsia="Times New Roman" w:hAnsi="Arial" w:cs="Arial"/>
        <w:sz w:val="20"/>
        <w:szCs w:val="20"/>
      </w:rPr>
      <w:tab/>
    </w:r>
    <w:r w:rsidRPr="008F57C6">
      <w:rPr>
        <w:rFonts w:ascii="Arial" w:eastAsia="Times New Roman" w:hAnsi="Arial" w:cs="Arial"/>
        <w:sz w:val="20"/>
        <w:szCs w:val="20"/>
      </w:rPr>
      <w:fldChar w:fldCharType="begin"/>
    </w:r>
    <w:r w:rsidRPr="008F57C6">
      <w:rPr>
        <w:rFonts w:ascii="Arial" w:eastAsia="Times New Roman" w:hAnsi="Arial" w:cs="Arial"/>
        <w:sz w:val="20"/>
        <w:szCs w:val="20"/>
      </w:rPr>
      <w:instrText xml:space="preserve"> PAGE   \* MERGEFORMAT </w:instrText>
    </w:r>
    <w:r w:rsidRPr="008F57C6">
      <w:rPr>
        <w:rFonts w:ascii="Arial" w:eastAsia="Times New Roman" w:hAnsi="Arial" w:cs="Arial"/>
        <w:sz w:val="20"/>
        <w:szCs w:val="20"/>
      </w:rPr>
      <w:fldChar w:fldCharType="separate"/>
    </w:r>
    <w:r w:rsidR="001C31DC">
      <w:rPr>
        <w:rFonts w:ascii="Arial" w:eastAsia="Times New Roman" w:hAnsi="Arial" w:cs="Arial"/>
        <w:noProof/>
        <w:sz w:val="20"/>
        <w:szCs w:val="20"/>
        <w:rtl/>
      </w:rPr>
      <w:t>21</w:t>
    </w:r>
    <w:r w:rsidRPr="008F57C6">
      <w:rPr>
        <w:rFonts w:ascii="Arial" w:eastAsia="Times New Roman" w:hAnsi="Arial" w:cs="Arial"/>
        <w:sz w:val="20"/>
        <w:szCs w:val="20"/>
      </w:rPr>
      <w:fldChar w:fldCharType="end"/>
    </w:r>
    <w:r w:rsidRPr="008F57C6">
      <w:rPr>
        <w:rFonts w:ascii="Arial" w:eastAsia="Times New Roman" w:hAnsi="Arial" w:cs="Arial"/>
        <w:sz w:val="16"/>
        <w:szCs w:val="16"/>
        <w:rtl/>
      </w:rPr>
      <w:tab/>
    </w:r>
    <w:r w:rsidRPr="008F57C6">
      <w:rPr>
        <w:rFonts w:ascii="Arial" w:eastAsia="Times New Roman" w:hAnsi="Arial" w:cs="Arial" w:hint="cs"/>
        <w:sz w:val="20"/>
        <w:szCs w:val="20"/>
        <w:rtl/>
      </w:rPr>
      <w:t>תרגילי חזרה לחופשת הקיץ ל</w:t>
    </w:r>
    <w:r w:rsidR="0032296E">
      <w:rPr>
        <w:rFonts w:ascii="Arial" w:eastAsia="Times New Roman" w:hAnsi="Arial" w:cs="Arial" w:hint="cs"/>
        <w:sz w:val="20"/>
        <w:szCs w:val="20"/>
        <w:rtl/>
      </w:rPr>
      <w:t xml:space="preserve">מסיימי </w:t>
    </w:r>
    <w:r w:rsidRPr="008F57C6">
      <w:rPr>
        <w:rFonts w:ascii="Arial" w:eastAsia="Times New Roman" w:hAnsi="Arial" w:cs="Arial" w:hint="cs"/>
        <w:sz w:val="20"/>
        <w:szCs w:val="20"/>
        <w:rtl/>
      </w:rPr>
      <w:t>כתה ז</w:t>
    </w:r>
    <w:r>
      <w:rPr>
        <w:rFonts w:ascii="Arial" w:eastAsia="Times New Roman" w:hAnsi="Arial" w:cs="Arial" w:hint="cs"/>
        <w:sz w:val="16"/>
        <w:szCs w:val="16"/>
        <w:rtl/>
      </w:rPr>
      <w:t xml:space="preserve"> </w:t>
    </w:r>
  </w:p>
  <w:p w:rsidR="008F57C6" w:rsidRPr="008F57C6" w:rsidRDefault="008F57C6" w:rsidP="008F57C6">
    <w:pPr>
      <w:tabs>
        <w:tab w:val="center" w:pos="4513"/>
        <w:tab w:val="right" w:pos="9026"/>
      </w:tabs>
      <w:spacing w:after="0" w:line="240" w:lineRule="auto"/>
      <w:rPr>
        <w:rFonts w:ascii="Calibri" w:eastAsia="Calibri" w:hAnsi="Calibri" w:cs="Arial"/>
      </w:rPr>
    </w:pPr>
  </w:p>
  <w:p w:rsidR="008F57C6" w:rsidRPr="0032296E" w:rsidRDefault="008F57C6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3EFE" w:rsidRDefault="00363EFE" w:rsidP="008F57C6">
      <w:pPr>
        <w:spacing w:after="0" w:line="240" w:lineRule="auto"/>
      </w:pPr>
      <w:r>
        <w:separator/>
      </w:r>
    </w:p>
  </w:footnote>
  <w:footnote w:type="continuationSeparator" w:id="0">
    <w:p w:rsidR="00363EFE" w:rsidRDefault="00363EFE" w:rsidP="008F57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5E4DD4"/>
    <w:multiLevelType w:val="hybridMultilevel"/>
    <w:tmpl w:val="628E3EC8"/>
    <w:lvl w:ilvl="0" w:tplc="D73A8EB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D78BF"/>
    <w:multiLevelType w:val="hybridMultilevel"/>
    <w:tmpl w:val="63423642"/>
    <w:lvl w:ilvl="0" w:tplc="0964B770">
      <w:start w:val="1"/>
      <w:numFmt w:val="hebrew1"/>
      <w:lvlText w:val="%1."/>
      <w:lvlJc w:val="left"/>
      <w:pPr>
        <w:ind w:left="501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>
    <w:nsid w:val="0AC60248"/>
    <w:multiLevelType w:val="hybridMultilevel"/>
    <w:tmpl w:val="5C64F152"/>
    <w:lvl w:ilvl="0" w:tplc="7BA4C07E">
      <w:start w:val="1"/>
      <w:numFmt w:val="hebrew1"/>
      <w:lvlText w:val="%1."/>
      <w:lvlJc w:val="left"/>
      <w:pPr>
        <w:ind w:left="921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641" w:hanging="360"/>
      </w:pPr>
    </w:lvl>
    <w:lvl w:ilvl="2" w:tplc="0809001B" w:tentative="1">
      <w:start w:val="1"/>
      <w:numFmt w:val="lowerRoman"/>
      <w:lvlText w:val="%3."/>
      <w:lvlJc w:val="right"/>
      <w:pPr>
        <w:ind w:left="2361" w:hanging="180"/>
      </w:pPr>
    </w:lvl>
    <w:lvl w:ilvl="3" w:tplc="0809000F" w:tentative="1">
      <w:start w:val="1"/>
      <w:numFmt w:val="decimal"/>
      <w:lvlText w:val="%4."/>
      <w:lvlJc w:val="left"/>
      <w:pPr>
        <w:ind w:left="3081" w:hanging="360"/>
      </w:pPr>
    </w:lvl>
    <w:lvl w:ilvl="4" w:tplc="08090019" w:tentative="1">
      <w:start w:val="1"/>
      <w:numFmt w:val="lowerLetter"/>
      <w:lvlText w:val="%5."/>
      <w:lvlJc w:val="left"/>
      <w:pPr>
        <w:ind w:left="3801" w:hanging="360"/>
      </w:pPr>
    </w:lvl>
    <w:lvl w:ilvl="5" w:tplc="0809001B" w:tentative="1">
      <w:start w:val="1"/>
      <w:numFmt w:val="lowerRoman"/>
      <w:lvlText w:val="%6."/>
      <w:lvlJc w:val="right"/>
      <w:pPr>
        <w:ind w:left="4521" w:hanging="180"/>
      </w:pPr>
    </w:lvl>
    <w:lvl w:ilvl="6" w:tplc="0809000F" w:tentative="1">
      <w:start w:val="1"/>
      <w:numFmt w:val="decimal"/>
      <w:lvlText w:val="%7."/>
      <w:lvlJc w:val="left"/>
      <w:pPr>
        <w:ind w:left="5241" w:hanging="360"/>
      </w:pPr>
    </w:lvl>
    <w:lvl w:ilvl="7" w:tplc="08090019" w:tentative="1">
      <w:start w:val="1"/>
      <w:numFmt w:val="lowerLetter"/>
      <w:lvlText w:val="%8."/>
      <w:lvlJc w:val="left"/>
      <w:pPr>
        <w:ind w:left="5961" w:hanging="360"/>
      </w:pPr>
    </w:lvl>
    <w:lvl w:ilvl="8" w:tplc="08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3">
    <w:nsid w:val="0C037A62"/>
    <w:multiLevelType w:val="hybridMultilevel"/>
    <w:tmpl w:val="C518B440"/>
    <w:lvl w:ilvl="0" w:tplc="72046F64">
      <w:start w:val="1"/>
      <w:numFmt w:val="hebrew1"/>
      <w:lvlText w:val="%1."/>
      <w:lvlJc w:val="left"/>
      <w:pPr>
        <w:ind w:left="921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641" w:hanging="360"/>
      </w:pPr>
    </w:lvl>
    <w:lvl w:ilvl="2" w:tplc="0809001B" w:tentative="1">
      <w:start w:val="1"/>
      <w:numFmt w:val="lowerRoman"/>
      <w:lvlText w:val="%3."/>
      <w:lvlJc w:val="right"/>
      <w:pPr>
        <w:ind w:left="2361" w:hanging="180"/>
      </w:pPr>
    </w:lvl>
    <w:lvl w:ilvl="3" w:tplc="0809000F" w:tentative="1">
      <w:start w:val="1"/>
      <w:numFmt w:val="decimal"/>
      <w:lvlText w:val="%4."/>
      <w:lvlJc w:val="left"/>
      <w:pPr>
        <w:ind w:left="3081" w:hanging="360"/>
      </w:pPr>
    </w:lvl>
    <w:lvl w:ilvl="4" w:tplc="08090019" w:tentative="1">
      <w:start w:val="1"/>
      <w:numFmt w:val="lowerLetter"/>
      <w:lvlText w:val="%5."/>
      <w:lvlJc w:val="left"/>
      <w:pPr>
        <w:ind w:left="3801" w:hanging="360"/>
      </w:pPr>
    </w:lvl>
    <w:lvl w:ilvl="5" w:tplc="0809001B" w:tentative="1">
      <w:start w:val="1"/>
      <w:numFmt w:val="lowerRoman"/>
      <w:lvlText w:val="%6."/>
      <w:lvlJc w:val="right"/>
      <w:pPr>
        <w:ind w:left="4521" w:hanging="180"/>
      </w:pPr>
    </w:lvl>
    <w:lvl w:ilvl="6" w:tplc="0809000F" w:tentative="1">
      <w:start w:val="1"/>
      <w:numFmt w:val="decimal"/>
      <w:lvlText w:val="%7."/>
      <w:lvlJc w:val="left"/>
      <w:pPr>
        <w:ind w:left="5241" w:hanging="360"/>
      </w:pPr>
    </w:lvl>
    <w:lvl w:ilvl="7" w:tplc="08090019" w:tentative="1">
      <w:start w:val="1"/>
      <w:numFmt w:val="lowerLetter"/>
      <w:lvlText w:val="%8."/>
      <w:lvlJc w:val="left"/>
      <w:pPr>
        <w:ind w:left="5961" w:hanging="360"/>
      </w:pPr>
    </w:lvl>
    <w:lvl w:ilvl="8" w:tplc="08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4">
    <w:nsid w:val="0FA27F45"/>
    <w:multiLevelType w:val="hybridMultilevel"/>
    <w:tmpl w:val="C21AEA3C"/>
    <w:lvl w:ilvl="0" w:tplc="A5ECFC02">
      <w:start w:val="1"/>
      <w:numFmt w:val="decimal"/>
      <w:lvlText w:val="%1."/>
      <w:lvlJc w:val="left"/>
      <w:pPr>
        <w:ind w:left="40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">
    <w:nsid w:val="0FD93CEB"/>
    <w:multiLevelType w:val="hybridMultilevel"/>
    <w:tmpl w:val="9F88B31C"/>
    <w:lvl w:ilvl="0" w:tplc="EEA4B19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C55877"/>
    <w:multiLevelType w:val="hybridMultilevel"/>
    <w:tmpl w:val="E23A4FA8"/>
    <w:lvl w:ilvl="0" w:tplc="629A4750">
      <w:start w:val="1"/>
      <w:numFmt w:val="hebrew1"/>
      <w:lvlText w:val="%1."/>
      <w:lvlJc w:val="left"/>
      <w:pPr>
        <w:ind w:left="899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19" w:hanging="360"/>
      </w:pPr>
    </w:lvl>
    <w:lvl w:ilvl="2" w:tplc="0409001B" w:tentative="1">
      <w:start w:val="1"/>
      <w:numFmt w:val="lowerRoman"/>
      <w:lvlText w:val="%3."/>
      <w:lvlJc w:val="right"/>
      <w:pPr>
        <w:ind w:left="2339" w:hanging="180"/>
      </w:pPr>
    </w:lvl>
    <w:lvl w:ilvl="3" w:tplc="0409000F" w:tentative="1">
      <w:start w:val="1"/>
      <w:numFmt w:val="decimal"/>
      <w:lvlText w:val="%4."/>
      <w:lvlJc w:val="left"/>
      <w:pPr>
        <w:ind w:left="3059" w:hanging="360"/>
      </w:pPr>
    </w:lvl>
    <w:lvl w:ilvl="4" w:tplc="04090019" w:tentative="1">
      <w:start w:val="1"/>
      <w:numFmt w:val="lowerLetter"/>
      <w:lvlText w:val="%5."/>
      <w:lvlJc w:val="left"/>
      <w:pPr>
        <w:ind w:left="3779" w:hanging="360"/>
      </w:pPr>
    </w:lvl>
    <w:lvl w:ilvl="5" w:tplc="0409001B" w:tentative="1">
      <w:start w:val="1"/>
      <w:numFmt w:val="lowerRoman"/>
      <w:lvlText w:val="%6."/>
      <w:lvlJc w:val="right"/>
      <w:pPr>
        <w:ind w:left="4499" w:hanging="180"/>
      </w:pPr>
    </w:lvl>
    <w:lvl w:ilvl="6" w:tplc="0409000F" w:tentative="1">
      <w:start w:val="1"/>
      <w:numFmt w:val="decimal"/>
      <w:lvlText w:val="%7."/>
      <w:lvlJc w:val="left"/>
      <w:pPr>
        <w:ind w:left="5219" w:hanging="360"/>
      </w:pPr>
    </w:lvl>
    <w:lvl w:ilvl="7" w:tplc="04090019" w:tentative="1">
      <w:start w:val="1"/>
      <w:numFmt w:val="lowerLetter"/>
      <w:lvlText w:val="%8."/>
      <w:lvlJc w:val="left"/>
      <w:pPr>
        <w:ind w:left="5939" w:hanging="360"/>
      </w:pPr>
    </w:lvl>
    <w:lvl w:ilvl="8" w:tplc="040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7">
    <w:nsid w:val="15C30DC1"/>
    <w:multiLevelType w:val="hybridMultilevel"/>
    <w:tmpl w:val="5AC6DA2A"/>
    <w:lvl w:ilvl="0" w:tplc="410AAC2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7F39A3"/>
    <w:multiLevelType w:val="hybridMultilevel"/>
    <w:tmpl w:val="22A6B37C"/>
    <w:lvl w:ilvl="0" w:tplc="19CE61F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DF0191"/>
    <w:multiLevelType w:val="hybridMultilevel"/>
    <w:tmpl w:val="8DECF7DA"/>
    <w:lvl w:ilvl="0" w:tplc="117AD36E">
      <w:start w:val="1"/>
      <w:numFmt w:val="hebrew1"/>
      <w:lvlText w:val="%1."/>
      <w:lvlJc w:val="center"/>
      <w:pPr>
        <w:ind w:left="523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43" w:hanging="360"/>
      </w:pPr>
    </w:lvl>
    <w:lvl w:ilvl="2" w:tplc="0409001B" w:tentative="1">
      <w:start w:val="1"/>
      <w:numFmt w:val="lowerRoman"/>
      <w:lvlText w:val="%3."/>
      <w:lvlJc w:val="right"/>
      <w:pPr>
        <w:ind w:left="1963" w:hanging="180"/>
      </w:pPr>
    </w:lvl>
    <w:lvl w:ilvl="3" w:tplc="0409000F" w:tentative="1">
      <w:start w:val="1"/>
      <w:numFmt w:val="decimal"/>
      <w:lvlText w:val="%4."/>
      <w:lvlJc w:val="left"/>
      <w:pPr>
        <w:ind w:left="2683" w:hanging="360"/>
      </w:pPr>
    </w:lvl>
    <w:lvl w:ilvl="4" w:tplc="04090019" w:tentative="1">
      <w:start w:val="1"/>
      <w:numFmt w:val="lowerLetter"/>
      <w:lvlText w:val="%5."/>
      <w:lvlJc w:val="left"/>
      <w:pPr>
        <w:ind w:left="3403" w:hanging="360"/>
      </w:pPr>
    </w:lvl>
    <w:lvl w:ilvl="5" w:tplc="0409001B" w:tentative="1">
      <w:start w:val="1"/>
      <w:numFmt w:val="lowerRoman"/>
      <w:lvlText w:val="%6."/>
      <w:lvlJc w:val="right"/>
      <w:pPr>
        <w:ind w:left="4123" w:hanging="180"/>
      </w:pPr>
    </w:lvl>
    <w:lvl w:ilvl="6" w:tplc="0409000F" w:tentative="1">
      <w:start w:val="1"/>
      <w:numFmt w:val="decimal"/>
      <w:lvlText w:val="%7."/>
      <w:lvlJc w:val="left"/>
      <w:pPr>
        <w:ind w:left="4843" w:hanging="360"/>
      </w:pPr>
    </w:lvl>
    <w:lvl w:ilvl="7" w:tplc="04090019" w:tentative="1">
      <w:start w:val="1"/>
      <w:numFmt w:val="lowerLetter"/>
      <w:lvlText w:val="%8."/>
      <w:lvlJc w:val="left"/>
      <w:pPr>
        <w:ind w:left="5563" w:hanging="360"/>
      </w:pPr>
    </w:lvl>
    <w:lvl w:ilvl="8" w:tplc="0409001B" w:tentative="1">
      <w:start w:val="1"/>
      <w:numFmt w:val="lowerRoman"/>
      <w:lvlText w:val="%9."/>
      <w:lvlJc w:val="right"/>
      <w:pPr>
        <w:ind w:left="6283" w:hanging="180"/>
      </w:pPr>
    </w:lvl>
  </w:abstractNum>
  <w:abstractNum w:abstractNumId="10">
    <w:nsid w:val="1BC62AFF"/>
    <w:multiLevelType w:val="hybridMultilevel"/>
    <w:tmpl w:val="6D54A950"/>
    <w:lvl w:ilvl="0" w:tplc="E0E8C21A">
      <w:start w:val="1"/>
      <w:numFmt w:val="hebrew1"/>
      <w:lvlText w:val="%1."/>
      <w:lvlJc w:val="left"/>
      <w:pPr>
        <w:ind w:left="757" w:hanging="360"/>
      </w:pPr>
      <w:rPr>
        <w:rFonts w:ascii="Arial" w:eastAsia="Times New Roman" w:hAnsi="Arial" w:cs="Arial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1">
    <w:nsid w:val="205057EB"/>
    <w:multiLevelType w:val="hybridMultilevel"/>
    <w:tmpl w:val="9FF4EF4A"/>
    <w:lvl w:ilvl="0" w:tplc="DD60684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A4249AC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bCs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38B35C2"/>
    <w:multiLevelType w:val="hybridMultilevel"/>
    <w:tmpl w:val="FE8E5C60"/>
    <w:lvl w:ilvl="0" w:tplc="341EE1E4">
      <w:start w:val="1"/>
      <w:numFmt w:val="hebrew1"/>
      <w:lvlText w:val="%1."/>
      <w:lvlJc w:val="left"/>
      <w:pPr>
        <w:ind w:left="925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45" w:hanging="360"/>
      </w:pPr>
    </w:lvl>
    <w:lvl w:ilvl="2" w:tplc="0409001B" w:tentative="1">
      <w:start w:val="1"/>
      <w:numFmt w:val="lowerRoman"/>
      <w:lvlText w:val="%3."/>
      <w:lvlJc w:val="right"/>
      <w:pPr>
        <w:ind w:left="2365" w:hanging="180"/>
      </w:pPr>
    </w:lvl>
    <w:lvl w:ilvl="3" w:tplc="0409000F" w:tentative="1">
      <w:start w:val="1"/>
      <w:numFmt w:val="decimal"/>
      <w:lvlText w:val="%4."/>
      <w:lvlJc w:val="left"/>
      <w:pPr>
        <w:ind w:left="3085" w:hanging="360"/>
      </w:pPr>
    </w:lvl>
    <w:lvl w:ilvl="4" w:tplc="04090019" w:tentative="1">
      <w:start w:val="1"/>
      <w:numFmt w:val="lowerLetter"/>
      <w:lvlText w:val="%5."/>
      <w:lvlJc w:val="left"/>
      <w:pPr>
        <w:ind w:left="3805" w:hanging="360"/>
      </w:pPr>
    </w:lvl>
    <w:lvl w:ilvl="5" w:tplc="0409001B" w:tentative="1">
      <w:start w:val="1"/>
      <w:numFmt w:val="lowerRoman"/>
      <w:lvlText w:val="%6."/>
      <w:lvlJc w:val="right"/>
      <w:pPr>
        <w:ind w:left="4525" w:hanging="180"/>
      </w:pPr>
    </w:lvl>
    <w:lvl w:ilvl="6" w:tplc="0409000F" w:tentative="1">
      <w:start w:val="1"/>
      <w:numFmt w:val="decimal"/>
      <w:lvlText w:val="%7."/>
      <w:lvlJc w:val="left"/>
      <w:pPr>
        <w:ind w:left="5245" w:hanging="360"/>
      </w:pPr>
    </w:lvl>
    <w:lvl w:ilvl="7" w:tplc="04090019" w:tentative="1">
      <w:start w:val="1"/>
      <w:numFmt w:val="lowerLetter"/>
      <w:lvlText w:val="%8."/>
      <w:lvlJc w:val="left"/>
      <w:pPr>
        <w:ind w:left="5965" w:hanging="360"/>
      </w:pPr>
    </w:lvl>
    <w:lvl w:ilvl="8" w:tplc="0409001B" w:tentative="1">
      <w:start w:val="1"/>
      <w:numFmt w:val="lowerRoman"/>
      <w:lvlText w:val="%9."/>
      <w:lvlJc w:val="right"/>
      <w:pPr>
        <w:ind w:left="6685" w:hanging="180"/>
      </w:pPr>
    </w:lvl>
  </w:abstractNum>
  <w:abstractNum w:abstractNumId="13">
    <w:nsid w:val="2C2C4D06"/>
    <w:multiLevelType w:val="hybridMultilevel"/>
    <w:tmpl w:val="5AA6F190"/>
    <w:lvl w:ilvl="0" w:tplc="BA0E658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FC5047"/>
    <w:multiLevelType w:val="hybridMultilevel"/>
    <w:tmpl w:val="14102DEC"/>
    <w:lvl w:ilvl="0" w:tplc="6BDA2728">
      <w:start w:val="7"/>
      <w:numFmt w:val="decimal"/>
      <w:lvlText w:val="%1."/>
      <w:lvlJc w:val="left"/>
      <w:pPr>
        <w:ind w:left="762" w:hanging="360"/>
      </w:pPr>
      <w:rPr>
        <w:rFonts w:hint="default"/>
        <w:b/>
        <w:bCs/>
        <w:sz w:val="22"/>
        <w:szCs w:val="22"/>
      </w:rPr>
    </w:lvl>
    <w:lvl w:ilvl="1" w:tplc="02942282">
      <w:start w:val="1"/>
      <w:numFmt w:val="hebrew1"/>
      <w:lvlText w:val="%2."/>
      <w:lvlJc w:val="left"/>
      <w:pPr>
        <w:ind w:left="1482" w:hanging="360"/>
      </w:pPr>
      <w:rPr>
        <w:rFonts w:ascii="Arial" w:eastAsia="Times New Roman" w:hAnsi="Arial" w:cs="Arial"/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15">
    <w:nsid w:val="32702246"/>
    <w:multiLevelType w:val="hybridMultilevel"/>
    <w:tmpl w:val="9B266714"/>
    <w:lvl w:ilvl="0" w:tplc="0424194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A026A3"/>
    <w:multiLevelType w:val="hybridMultilevel"/>
    <w:tmpl w:val="CA3CDDE2"/>
    <w:lvl w:ilvl="0" w:tplc="AD868288">
      <w:start w:val="1"/>
      <w:numFmt w:val="hebrew1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35A41EC5"/>
    <w:multiLevelType w:val="hybridMultilevel"/>
    <w:tmpl w:val="BB5089D4"/>
    <w:lvl w:ilvl="0" w:tplc="0BDA1442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6575FA8"/>
    <w:multiLevelType w:val="hybridMultilevel"/>
    <w:tmpl w:val="738C1F84"/>
    <w:lvl w:ilvl="0" w:tplc="8F506A4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732D52"/>
    <w:multiLevelType w:val="hybridMultilevel"/>
    <w:tmpl w:val="67AC9AD0"/>
    <w:lvl w:ilvl="0" w:tplc="AFAAA7E2">
      <w:start w:val="1"/>
      <w:numFmt w:val="hebrew1"/>
      <w:lvlText w:val="%1."/>
      <w:lvlJc w:val="left"/>
      <w:pPr>
        <w:ind w:left="717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0">
    <w:nsid w:val="42EA540F"/>
    <w:multiLevelType w:val="hybridMultilevel"/>
    <w:tmpl w:val="8E84F8D8"/>
    <w:lvl w:ilvl="0" w:tplc="B644D7A6">
      <w:start w:val="1"/>
      <w:numFmt w:val="decimal"/>
      <w:pStyle w:val="a"/>
      <w:lvlText w:val="%1."/>
      <w:lvlJc w:val="left"/>
      <w:pPr>
        <w:tabs>
          <w:tab w:val="num" w:pos="491"/>
        </w:tabs>
        <w:ind w:left="491" w:right="491" w:hanging="389"/>
      </w:pPr>
      <w:rPr>
        <w:rFonts w:ascii="Arial" w:hAnsi="Arial" w:cs="Arial" w:hint="default"/>
        <w:b/>
        <w:bCs/>
        <w:color w:val="auto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185"/>
        </w:tabs>
        <w:ind w:left="1185" w:right="11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right="19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right="26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45"/>
        </w:tabs>
        <w:ind w:left="3345" w:right="33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65"/>
        </w:tabs>
        <w:ind w:left="4065" w:right="40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85"/>
        </w:tabs>
        <w:ind w:left="4785" w:right="47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05"/>
        </w:tabs>
        <w:ind w:left="5505" w:right="55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25"/>
        </w:tabs>
        <w:ind w:left="6225" w:right="6225" w:hanging="180"/>
      </w:pPr>
    </w:lvl>
  </w:abstractNum>
  <w:abstractNum w:abstractNumId="21">
    <w:nsid w:val="445C4A52"/>
    <w:multiLevelType w:val="hybridMultilevel"/>
    <w:tmpl w:val="6B643676"/>
    <w:lvl w:ilvl="0" w:tplc="A2B6CD9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DD15CC"/>
    <w:multiLevelType w:val="hybridMultilevel"/>
    <w:tmpl w:val="D87E0DDA"/>
    <w:lvl w:ilvl="0" w:tplc="040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3">
    <w:nsid w:val="4D2B2386"/>
    <w:multiLevelType w:val="hybridMultilevel"/>
    <w:tmpl w:val="B2C0FF66"/>
    <w:lvl w:ilvl="0" w:tplc="4DA04E6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593EDB"/>
    <w:multiLevelType w:val="hybridMultilevel"/>
    <w:tmpl w:val="E7428B3E"/>
    <w:lvl w:ilvl="0" w:tplc="4C2CAD1A">
      <w:start w:val="1"/>
      <w:numFmt w:val="hebrew1"/>
      <w:lvlText w:val="%1."/>
      <w:lvlJc w:val="left"/>
      <w:pPr>
        <w:ind w:left="927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4FCA4614"/>
    <w:multiLevelType w:val="hybridMultilevel"/>
    <w:tmpl w:val="BAC6DFFA"/>
    <w:lvl w:ilvl="0" w:tplc="08866F92">
      <w:start w:val="1"/>
      <w:numFmt w:val="hebrew1"/>
      <w:lvlText w:val="%1."/>
      <w:lvlJc w:val="left"/>
      <w:pPr>
        <w:ind w:left="927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513E0424"/>
    <w:multiLevelType w:val="hybridMultilevel"/>
    <w:tmpl w:val="FB628F6A"/>
    <w:lvl w:ilvl="0" w:tplc="786E89D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30373F"/>
    <w:multiLevelType w:val="hybridMultilevel"/>
    <w:tmpl w:val="D6F638F8"/>
    <w:lvl w:ilvl="0" w:tplc="F060553A">
      <w:start w:val="1"/>
      <w:numFmt w:val="hebrew1"/>
      <w:lvlText w:val="%1."/>
      <w:lvlJc w:val="left"/>
      <w:pPr>
        <w:ind w:left="717" w:hanging="360"/>
      </w:pPr>
      <w:rPr>
        <w:rFonts w:ascii="Arial" w:hAnsi="Arial" w:cs="Arial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8">
    <w:nsid w:val="54354512"/>
    <w:multiLevelType w:val="hybridMultilevel"/>
    <w:tmpl w:val="C91AA5EC"/>
    <w:lvl w:ilvl="0" w:tplc="3E5A6262">
      <w:start w:val="1"/>
      <w:numFmt w:val="hebrew1"/>
      <w:lvlText w:val="%1."/>
      <w:lvlJc w:val="left"/>
      <w:pPr>
        <w:ind w:left="730" w:hanging="37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559700D"/>
    <w:multiLevelType w:val="hybridMultilevel"/>
    <w:tmpl w:val="A506680C"/>
    <w:lvl w:ilvl="0" w:tplc="0BC84CD0">
      <w:start w:val="1"/>
      <w:numFmt w:val="hebrew1"/>
      <w:lvlText w:val="%1."/>
      <w:lvlJc w:val="center"/>
      <w:pPr>
        <w:ind w:left="644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851439"/>
    <w:multiLevelType w:val="hybridMultilevel"/>
    <w:tmpl w:val="B5D07156"/>
    <w:lvl w:ilvl="0" w:tplc="69043502">
      <w:start w:val="1"/>
      <w:numFmt w:val="hebrew1"/>
      <w:lvlText w:val="%1."/>
      <w:lvlJc w:val="left"/>
      <w:pPr>
        <w:ind w:left="1077" w:hanging="360"/>
      </w:pPr>
      <w:rPr>
        <w:rFonts w:ascii="Arial" w:hAnsi="Arial" w:hint="default"/>
        <w:b/>
        <w:bCs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>
    <w:nsid w:val="587251AA"/>
    <w:multiLevelType w:val="hybridMultilevel"/>
    <w:tmpl w:val="DFB47682"/>
    <w:lvl w:ilvl="0" w:tplc="FDDA32C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7660D7"/>
    <w:multiLevelType w:val="hybridMultilevel"/>
    <w:tmpl w:val="DFD2255A"/>
    <w:lvl w:ilvl="0" w:tplc="5090200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E63EE2"/>
    <w:multiLevelType w:val="hybridMultilevel"/>
    <w:tmpl w:val="F0F21D64"/>
    <w:lvl w:ilvl="0" w:tplc="D4D6A56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4E6818"/>
    <w:multiLevelType w:val="hybridMultilevel"/>
    <w:tmpl w:val="2DD82898"/>
    <w:lvl w:ilvl="0" w:tplc="D9982498">
      <w:start w:val="1"/>
      <w:numFmt w:val="hebrew1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>
    <w:nsid w:val="61D61CB4"/>
    <w:multiLevelType w:val="hybridMultilevel"/>
    <w:tmpl w:val="7EE6D634"/>
    <w:lvl w:ilvl="0" w:tplc="31D40760">
      <w:start w:val="1"/>
      <w:numFmt w:val="hebrew1"/>
      <w:lvlText w:val="%1."/>
      <w:lvlJc w:val="center"/>
      <w:pPr>
        <w:ind w:left="1446" w:hanging="360"/>
      </w:pPr>
      <w:rPr>
        <w:rFonts w:ascii="Arial" w:hAnsi="Arial" w:cs="Arial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6" w:hanging="360"/>
      </w:pPr>
    </w:lvl>
    <w:lvl w:ilvl="2" w:tplc="0409001B" w:tentative="1">
      <w:start w:val="1"/>
      <w:numFmt w:val="lowerRoman"/>
      <w:lvlText w:val="%3."/>
      <w:lvlJc w:val="right"/>
      <w:pPr>
        <w:ind w:left="2886" w:hanging="180"/>
      </w:pPr>
    </w:lvl>
    <w:lvl w:ilvl="3" w:tplc="0409000F" w:tentative="1">
      <w:start w:val="1"/>
      <w:numFmt w:val="decimal"/>
      <w:lvlText w:val="%4."/>
      <w:lvlJc w:val="left"/>
      <w:pPr>
        <w:ind w:left="3606" w:hanging="360"/>
      </w:pPr>
    </w:lvl>
    <w:lvl w:ilvl="4" w:tplc="04090019" w:tentative="1">
      <w:start w:val="1"/>
      <w:numFmt w:val="lowerLetter"/>
      <w:lvlText w:val="%5."/>
      <w:lvlJc w:val="left"/>
      <w:pPr>
        <w:ind w:left="4326" w:hanging="360"/>
      </w:pPr>
    </w:lvl>
    <w:lvl w:ilvl="5" w:tplc="0409001B" w:tentative="1">
      <w:start w:val="1"/>
      <w:numFmt w:val="lowerRoman"/>
      <w:lvlText w:val="%6."/>
      <w:lvlJc w:val="right"/>
      <w:pPr>
        <w:ind w:left="5046" w:hanging="180"/>
      </w:pPr>
    </w:lvl>
    <w:lvl w:ilvl="6" w:tplc="0409000F" w:tentative="1">
      <w:start w:val="1"/>
      <w:numFmt w:val="decimal"/>
      <w:lvlText w:val="%7."/>
      <w:lvlJc w:val="left"/>
      <w:pPr>
        <w:ind w:left="5766" w:hanging="360"/>
      </w:pPr>
    </w:lvl>
    <w:lvl w:ilvl="7" w:tplc="04090019" w:tentative="1">
      <w:start w:val="1"/>
      <w:numFmt w:val="lowerLetter"/>
      <w:lvlText w:val="%8."/>
      <w:lvlJc w:val="left"/>
      <w:pPr>
        <w:ind w:left="6486" w:hanging="360"/>
      </w:pPr>
    </w:lvl>
    <w:lvl w:ilvl="8" w:tplc="0409001B" w:tentative="1">
      <w:start w:val="1"/>
      <w:numFmt w:val="lowerRoman"/>
      <w:lvlText w:val="%9."/>
      <w:lvlJc w:val="right"/>
      <w:pPr>
        <w:ind w:left="7206" w:hanging="180"/>
      </w:pPr>
    </w:lvl>
  </w:abstractNum>
  <w:abstractNum w:abstractNumId="36">
    <w:nsid w:val="638B1051"/>
    <w:multiLevelType w:val="hybridMultilevel"/>
    <w:tmpl w:val="BB1CB212"/>
    <w:lvl w:ilvl="0" w:tplc="ECB6C3C4">
      <w:start w:val="1"/>
      <w:numFmt w:val="hebrew1"/>
      <w:lvlText w:val="%1."/>
      <w:lvlJc w:val="left"/>
      <w:pPr>
        <w:ind w:left="927" w:hanging="360"/>
      </w:pPr>
      <w:rPr>
        <w:rFonts w:ascii="Arial" w:hAnsi="Arial" w:cs="Arial" w:hint="default"/>
        <w:b/>
        <w:bCs/>
      </w:rPr>
    </w:lvl>
    <w:lvl w:ilvl="1" w:tplc="08090011">
      <w:start w:val="1"/>
      <w:numFmt w:val="decimal"/>
      <w:lvlText w:val="%2)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66E1215C"/>
    <w:multiLevelType w:val="hybridMultilevel"/>
    <w:tmpl w:val="5E2882FA"/>
    <w:lvl w:ilvl="0" w:tplc="73BC6D1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  <w:sz w:val="22"/>
        <w:szCs w:val="22"/>
      </w:rPr>
    </w:lvl>
    <w:lvl w:ilvl="1" w:tplc="3C923520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/>
        <w:iCs w:val="0"/>
        <w:sz w:val="20"/>
        <w:szCs w:val="22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8BE1302"/>
    <w:multiLevelType w:val="hybridMultilevel"/>
    <w:tmpl w:val="2B1411B6"/>
    <w:lvl w:ilvl="0" w:tplc="C9F2DDD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7C69EE"/>
    <w:multiLevelType w:val="hybridMultilevel"/>
    <w:tmpl w:val="CD96A0E4"/>
    <w:lvl w:ilvl="0" w:tplc="CE1205EA">
      <w:start w:val="1"/>
      <w:numFmt w:val="hebrew1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0">
    <w:nsid w:val="6DF80290"/>
    <w:multiLevelType w:val="hybridMultilevel"/>
    <w:tmpl w:val="CCC2CCE2"/>
    <w:lvl w:ilvl="0" w:tplc="9FC6DBD8">
      <w:start w:val="1"/>
      <w:numFmt w:val="hebrew1"/>
      <w:lvlText w:val="%1."/>
      <w:lvlJc w:val="left"/>
      <w:pPr>
        <w:ind w:left="921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641" w:hanging="360"/>
      </w:pPr>
    </w:lvl>
    <w:lvl w:ilvl="2" w:tplc="0809001B" w:tentative="1">
      <w:start w:val="1"/>
      <w:numFmt w:val="lowerRoman"/>
      <w:lvlText w:val="%3."/>
      <w:lvlJc w:val="right"/>
      <w:pPr>
        <w:ind w:left="2361" w:hanging="180"/>
      </w:pPr>
    </w:lvl>
    <w:lvl w:ilvl="3" w:tplc="0809000F" w:tentative="1">
      <w:start w:val="1"/>
      <w:numFmt w:val="decimal"/>
      <w:lvlText w:val="%4."/>
      <w:lvlJc w:val="left"/>
      <w:pPr>
        <w:ind w:left="3081" w:hanging="360"/>
      </w:pPr>
    </w:lvl>
    <w:lvl w:ilvl="4" w:tplc="08090019" w:tentative="1">
      <w:start w:val="1"/>
      <w:numFmt w:val="lowerLetter"/>
      <w:lvlText w:val="%5."/>
      <w:lvlJc w:val="left"/>
      <w:pPr>
        <w:ind w:left="3801" w:hanging="360"/>
      </w:pPr>
    </w:lvl>
    <w:lvl w:ilvl="5" w:tplc="0809001B" w:tentative="1">
      <w:start w:val="1"/>
      <w:numFmt w:val="lowerRoman"/>
      <w:lvlText w:val="%6."/>
      <w:lvlJc w:val="right"/>
      <w:pPr>
        <w:ind w:left="4521" w:hanging="180"/>
      </w:pPr>
    </w:lvl>
    <w:lvl w:ilvl="6" w:tplc="0809000F" w:tentative="1">
      <w:start w:val="1"/>
      <w:numFmt w:val="decimal"/>
      <w:lvlText w:val="%7."/>
      <w:lvlJc w:val="left"/>
      <w:pPr>
        <w:ind w:left="5241" w:hanging="360"/>
      </w:pPr>
    </w:lvl>
    <w:lvl w:ilvl="7" w:tplc="08090019" w:tentative="1">
      <w:start w:val="1"/>
      <w:numFmt w:val="lowerLetter"/>
      <w:lvlText w:val="%8."/>
      <w:lvlJc w:val="left"/>
      <w:pPr>
        <w:ind w:left="5961" w:hanging="360"/>
      </w:pPr>
    </w:lvl>
    <w:lvl w:ilvl="8" w:tplc="0809001B" w:tentative="1">
      <w:start w:val="1"/>
      <w:numFmt w:val="lowerRoman"/>
      <w:lvlText w:val="%9."/>
      <w:lvlJc w:val="right"/>
      <w:pPr>
        <w:ind w:left="6681" w:hanging="180"/>
      </w:pPr>
    </w:lvl>
  </w:abstractNum>
  <w:abstractNum w:abstractNumId="41">
    <w:nsid w:val="70FD61A5"/>
    <w:multiLevelType w:val="hybridMultilevel"/>
    <w:tmpl w:val="4A703822"/>
    <w:lvl w:ilvl="0" w:tplc="F04665E8">
      <w:start w:val="1"/>
      <w:numFmt w:val="hebrew1"/>
      <w:lvlText w:val="%1."/>
      <w:lvlJc w:val="left"/>
      <w:pPr>
        <w:tabs>
          <w:tab w:val="num" w:pos="1062"/>
        </w:tabs>
        <w:ind w:left="106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2"/>
        </w:tabs>
        <w:ind w:left="17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2"/>
        </w:tabs>
        <w:ind w:left="25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2"/>
        </w:tabs>
        <w:ind w:left="32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2"/>
        </w:tabs>
        <w:ind w:left="394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2"/>
        </w:tabs>
        <w:ind w:left="466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2"/>
        </w:tabs>
        <w:ind w:left="53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2"/>
        </w:tabs>
        <w:ind w:left="61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2"/>
        </w:tabs>
        <w:ind w:left="6822" w:hanging="180"/>
      </w:pPr>
    </w:lvl>
  </w:abstractNum>
  <w:abstractNum w:abstractNumId="42">
    <w:nsid w:val="72C95627"/>
    <w:multiLevelType w:val="hybridMultilevel"/>
    <w:tmpl w:val="C94ADA60"/>
    <w:lvl w:ilvl="0" w:tplc="1324D3BE">
      <w:start w:val="1"/>
      <w:numFmt w:val="hebrew1"/>
      <w:lvlText w:val="%1."/>
      <w:lvlJc w:val="left"/>
      <w:pPr>
        <w:ind w:left="927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3">
    <w:nsid w:val="753836E5"/>
    <w:multiLevelType w:val="hybridMultilevel"/>
    <w:tmpl w:val="D5164968"/>
    <w:lvl w:ilvl="0" w:tplc="75AA610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77EAE9AE">
      <w:start w:val="1"/>
      <w:numFmt w:val="hebrew1"/>
      <w:lvlText w:val="%2."/>
      <w:lvlJc w:val="center"/>
      <w:pPr>
        <w:ind w:left="1440" w:hanging="360"/>
      </w:pPr>
      <w:rPr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624053A"/>
    <w:multiLevelType w:val="hybridMultilevel"/>
    <w:tmpl w:val="7C8EF234"/>
    <w:lvl w:ilvl="0" w:tplc="75AA610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9533E88"/>
    <w:multiLevelType w:val="hybridMultilevel"/>
    <w:tmpl w:val="1BBEA2E6"/>
    <w:lvl w:ilvl="0" w:tplc="F1A4AA94">
      <w:start w:val="1"/>
      <w:numFmt w:val="hebrew1"/>
      <w:lvlText w:val="%1."/>
      <w:lvlJc w:val="left"/>
      <w:pPr>
        <w:ind w:left="927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3"/>
  </w:num>
  <w:num w:numId="2">
    <w:abstractNumId w:val="40"/>
  </w:num>
  <w:num w:numId="3">
    <w:abstractNumId w:val="9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</w:num>
  <w:num w:numId="6">
    <w:abstractNumId w:val="2"/>
  </w:num>
  <w:num w:numId="7">
    <w:abstractNumId w:val="3"/>
  </w:num>
  <w:num w:numId="8">
    <w:abstractNumId w:val="6"/>
  </w:num>
  <w:num w:numId="9">
    <w:abstractNumId w:val="19"/>
  </w:num>
  <w:num w:numId="10">
    <w:abstractNumId w:val="41"/>
  </w:num>
  <w:num w:numId="11">
    <w:abstractNumId w:val="31"/>
  </w:num>
  <w:num w:numId="12">
    <w:abstractNumId w:val="14"/>
  </w:num>
  <w:num w:numId="13">
    <w:abstractNumId w:val="29"/>
  </w:num>
  <w:num w:numId="14">
    <w:abstractNumId w:val="1"/>
  </w:num>
  <w:num w:numId="15">
    <w:abstractNumId w:val="35"/>
  </w:num>
  <w:num w:numId="16">
    <w:abstractNumId w:val="28"/>
  </w:num>
  <w:num w:numId="17">
    <w:abstractNumId w:val="44"/>
  </w:num>
  <w:num w:numId="18">
    <w:abstractNumId w:val="34"/>
  </w:num>
  <w:num w:numId="19">
    <w:abstractNumId w:val="42"/>
  </w:num>
  <w:num w:numId="20">
    <w:abstractNumId w:val="45"/>
  </w:num>
  <w:num w:numId="21">
    <w:abstractNumId w:val="18"/>
  </w:num>
  <w:num w:numId="22">
    <w:abstractNumId w:val="17"/>
  </w:num>
  <w:num w:numId="23">
    <w:abstractNumId w:val="10"/>
  </w:num>
  <w:num w:numId="24">
    <w:abstractNumId w:val="12"/>
  </w:num>
  <w:num w:numId="25">
    <w:abstractNumId w:val="23"/>
  </w:num>
  <w:num w:numId="26">
    <w:abstractNumId w:val="7"/>
  </w:num>
  <w:num w:numId="27">
    <w:abstractNumId w:val="5"/>
  </w:num>
  <w:num w:numId="28">
    <w:abstractNumId w:val="13"/>
  </w:num>
  <w:num w:numId="29">
    <w:abstractNumId w:val="8"/>
  </w:num>
  <w:num w:numId="30">
    <w:abstractNumId w:val="27"/>
  </w:num>
  <w:num w:numId="31">
    <w:abstractNumId w:val="26"/>
  </w:num>
  <w:num w:numId="32">
    <w:abstractNumId w:val="43"/>
  </w:num>
  <w:num w:numId="33">
    <w:abstractNumId w:val="32"/>
  </w:num>
  <w:num w:numId="34">
    <w:abstractNumId w:val="37"/>
  </w:num>
  <w:num w:numId="35">
    <w:abstractNumId w:val="24"/>
  </w:num>
  <w:num w:numId="36">
    <w:abstractNumId w:val="4"/>
  </w:num>
  <w:num w:numId="37">
    <w:abstractNumId w:val="36"/>
  </w:num>
  <w:num w:numId="38">
    <w:abstractNumId w:val="0"/>
  </w:num>
  <w:num w:numId="39">
    <w:abstractNumId w:val="22"/>
  </w:num>
  <w:num w:numId="40">
    <w:abstractNumId w:val="25"/>
  </w:num>
  <w:num w:numId="41">
    <w:abstractNumId w:val="16"/>
  </w:num>
  <w:num w:numId="42">
    <w:abstractNumId w:val="38"/>
  </w:num>
  <w:num w:numId="43">
    <w:abstractNumId w:val="21"/>
  </w:num>
  <w:num w:numId="44">
    <w:abstractNumId w:val="39"/>
  </w:num>
  <w:num w:numId="45">
    <w:abstractNumId w:val="15"/>
  </w:num>
  <w:num w:numId="46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57C6"/>
    <w:rsid w:val="00156D09"/>
    <w:rsid w:val="001C31DC"/>
    <w:rsid w:val="00212EA4"/>
    <w:rsid w:val="002C5CF1"/>
    <w:rsid w:val="002F1563"/>
    <w:rsid w:val="00304900"/>
    <w:rsid w:val="0032296E"/>
    <w:rsid w:val="00360E9B"/>
    <w:rsid w:val="00363EFE"/>
    <w:rsid w:val="003749B8"/>
    <w:rsid w:val="003B62DF"/>
    <w:rsid w:val="003C5058"/>
    <w:rsid w:val="003C55FC"/>
    <w:rsid w:val="003E564E"/>
    <w:rsid w:val="003E5A33"/>
    <w:rsid w:val="004317F8"/>
    <w:rsid w:val="004C66D7"/>
    <w:rsid w:val="004F45BF"/>
    <w:rsid w:val="00514CEB"/>
    <w:rsid w:val="005738BA"/>
    <w:rsid w:val="00625CE0"/>
    <w:rsid w:val="00702897"/>
    <w:rsid w:val="00706BF2"/>
    <w:rsid w:val="0071103F"/>
    <w:rsid w:val="007425A8"/>
    <w:rsid w:val="007D078F"/>
    <w:rsid w:val="00866728"/>
    <w:rsid w:val="00876594"/>
    <w:rsid w:val="00880D22"/>
    <w:rsid w:val="008B0662"/>
    <w:rsid w:val="008E035D"/>
    <w:rsid w:val="008F57C6"/>
    <w:rsid w:val="00925701"/>
    <w:rsid w:val="009C5975"/>
    <w:rsid w:val="009D047F"/>
    <w:rsid w:val="00A15F26"/>
    <w:rsid w:val="00A22BBD"/>
    <w:rsid w:val="00A41116"/>
    <w:rsid w:val="00B2769F"/>
    <w:rsid w:val="00B31447"/>
    <w:rsid w:val="00B45D35"/>
    <w:rsid w:val="00BA67A8"/>
    <w:rsid w:val="00BE1C3D"/>
    <w:rsid w:val="00C515DB"/>
    <w:rsid w:val="00C7130D"/>
    <w:rsid w:val="00C7150E"/>
    <w:rsid w:val="00CC2B83"/>
    <w:rsid w:val="00CF1159"/>
    <w:rsid w:val="00D77886"/>
    <w:rsid w:val="00DE5848"/>
    <w:rsid w:val="00DE7AB9"/>
    <w:rsid w:val="00E418DA"/>
    <w:rsid w:val="00E420B4"/>
    <w:rsid w:val="00E77B04"/>
    <w:rsid w:val="00EE4573"/>
    <w:rsid w:val="00F544DB"/>
    <w:rsid w:val="00F87D87"/>
    <w:rsid w:val="00FA1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665"/>
    <o:shapelayout v:ext="edit">
      <o:idmap v:ext="edit" data="1"/>
      <o:rules v:ext="edit">
        <o:r id="V:Rule1" type="connector" idref="#_x0000_s1605"/>
        <o:r id="V:Rule2" type="connector" idref="#_x0000_s1602"/>
        <o:r id="V:Rule3" type="connector" idref="#_x0000_s1606"/>
        <o:r id="V:Rule4" type="connector" idref="#_x0000_s1652"/>
        <o:r id="V:Rule5" type="connector" idref="#_x0000_s1655"/>
        <o:r id="V:Rule6" type="connector" idref="#_x0000_s1603"/>
        <o:r id="V:Rule7" type="connector" idref="#Line 112"/>
        <o:r id="V:Rule8" type="connector" idref="#_x0000_s1660"/>
        <o:r id="V:Rule9" type="connector" idref="#_x0000_s1653"/>
        <o:r id="V:Rule10" type="connector" idref="#_x0000_s1663"/>
        <o:r id="V:Rule11" type="connector" idref="#_x0000_s1659"/>
        <o:r id="V:Rule12" type="connector" idref="#_x0000_s1656"/>
        <o:r id="V:Rule13" type="connector" idref="#_x0000_s1662"/>
      </o:rules>
    </o:shapelayout>
  </w:shapeDefaults>
  <w:decimalSymbol w:val="."/>
  <w:listSeparator w:val=","/>
  <w15:docId w15:val="{6F3782B1-D0B8-4617-B47B-BBB7331D1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bidi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1">
    <w:name w:val="ללא רשימה1"/>
    <w:next w:val="a3"/>
    <w:uiPriority w:val="99"/>
    <w:semiHidden/>
    <w:unhideWhenUsed/>
    <w:rsid w:val="008F57C6"/>
  </w:style>
  <w:style w:type="paragraph" w:styleId="a4">
    <w:name w:val="List Paragraph"/>
    <w:basedOn w:val="a0"/>
    <w:uiPriority w:val="34"/>
    <w:qFormat/>
    <w:rsid w:val="008F57C6"/>
    <w:pPr>
      <w:ind w:left="720"/>
      <w:contextualSpacing/>
    </w:pPr>
    <w:rPr>
      <w:rFonts w:ascii="Calibri" w:eastAsia="Calibri" w:hAnsi="Calibri" w:cs="Arial"/>
    </w:rPr>
  </w:style>
  <w:style w:type="paragraph" w:customStyle="1" w:styleId="a">
    <w:name w:val="פתרונות"/>
    <w:basedOn w:val="a0"/>
    <w:link w:val="a5"/>
    <w:qFormat/>
    <w:rsid w:val="008F57C6"/>
    <w:pPr>
      <w:numPr>
        <w:numId w:val="5"/>
      </w:numPr>
      <w:spacing w:after="0" w:line="340" w:lineRule="exact"/>
    </w:pPr>
    <w:rPr>
      <w:rFonts w:ascii="Arial" w:eastAsia="Times New Roman" w:hAnsi="Arial" w:cs="Arial"/>
      <w:b/>
      <w:bCs/>
      <w:color w:val="7030A0"/>
      <w:sz w:val="20"/>
      <w:szCs w:val="20"/>
      <w:lang w:eastAsia="he-IL"/>
    </w:rPr>
  </w:style>
  <w:style w:type="character" w:customStyle="1" w:styleId="a5">
    <w:name w:val="פתרונות תו"/>
    <w:link w:val="a"/>
    <w:rsid w:val="008F57C6"/>
    <w:rPr>
      <w:rFonts w:ascii="Arial" w:eastAsia="Times New Roman" w:hAnsi="Arial" w:cs="Arial"/>
      <w:b/>
      <w:bCs/>
      <w:color w:val="7030A0"/>
      <w:sz w:val="20"/>
      <w:szCs w:val="20"/>
      <w:lang w:eastAsia="he-IL"/>
    </w:rPr>
  </w:style>
  <w:style w:type="paragraph" w:styleId="a6">
    <w:name w:val="header"/>
    <w:basedOn w:val="a0"/>
    <w:link w:val="a7"/>
    <w:uiPriority w:val="99"/>
    <w:unhideWhenUsed/>
    <w:rsid w:val="008F57C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עליונה תו"/>
    <w:basedOn w:val="a1"/>
    <w:link w:val="a6"/>
    <w:uiPriority w:val="99"/>
    <w:rsid w:val="008F57C6"/>
  </w:style>
  <w:style w:type="paragraph" w:styleId="a8">
    <w:name w:val="footer"/>
    <w:basedOn w:val="a0"/>
    <w:link w:val="a9"/>
    <w:uiPriority w:val="99"/>
    <w:unhideWhenUsed/>
    <w:rsid w:val="008F57C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תחתונה תו"/>
    <w:basedOn w:val="a1"/>
    <w:link w:val="a8"/>
    <w:uiPriority w:val="99"/>
    <w:rsid w:val="008F57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80.png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63" Type="http://schemas.openxmlformats.org/officeDocument/2006/relationships/image" Target="media/image30.png"/><Relationship Id="rId68" Type="http://schemas.openxmlformats.org/officeDocument/2006/relationships/image" Target="media/image33.emf"/><Relationship Id="rId84" Type="http://schemas.openxmlformats.org/officeDocument/2006/relationships/oleObject" Target="embeddings/oleObject28.bin"/><Relationship Id="rId89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07" Type="http://schemas.openxmlformats.org/officeDocument/2006/relationships/image" Target="media/image54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gif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3" Type="http://schemas.openxmlformats.org/officeDocument/2006/relationships/image" Target="media/image22.png"/><Relationship Id="rId58" Type="http://schemas.openxmlformats.org/officeDocument/2006/relationships/image" Target="media/image32.png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102" Type="http://schemas.openxmlformats.org/officeDocument/2006/relationships/oleObject" Target="embeddings/oleObject37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png"/><Relationship Id="rId82" Type="http://schemas.openxmlformats.org/officeDocument/2006/relationships/oleObject" Target="embeddings/oleObject27.bin"/><Relationship Id="rId90" Type="http://schemas.openxmlformats.org/officeDocument/2006/relationships/oleObject" Target="embeddings/oleObject31.bin"/><Relationship Id="rId95" Type="http://schemas.openxmlformats.org/officeDocument/2006/relationships/image" Target="media/image4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gi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4.png"/><Relationship Id="rId64" Type="http://schemas.openxmlformats.org/officeDocument/2006/relationships/image" Target="media/image37.png"/><Relationship Id="rId69" Type="http://schemas.openxmlformats.org/officeDocument/2006/relationships/image" Target="media/image34.emf"/><Relationship Id="rId77" Type="http://schemas.openxmlformats.org/officeDocument/2006/relationships/image" Target="media/image39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22.bin"/><Relationship Id="rId80" Type="http://schemas.openxmlformats.org/officeDocument/2006/relationships/oleObject" Target="embeddings/oleObject26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image" Target="media/image12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wmf"/><Relationship Id="rId67" Type="http://schemas.openxmlformats.org/officeDocument/2006/relationships/image" Target="media/image32.emf"/><Relationship Id="rId103" Type="http://schemas.openxmlformats.org/officeDocument/2006/relationships/image" Target="media/image52.wmf"/><Relationship Id="rId108" Type="http://schemas.openxmlformats.org/officeDocument/2006/relationships/image" Target="media/image62.png"/><Relationship Id="rId20" Type="http://schemas.openxmlformats.org/officeDocument/2006/relationships/image" Target="media/image8.png"/><Relationship Id="rId41" Type="http://schemas.openxmlformats.org/officeDocument/2006/relationships/image" Target="media/image16.wmf"/><Relationship Id="rId54" Type="http://schemas.openxmlformats.org/officeDocument/2006/relationships/image" Target="media/image28.png"/><Relationship Id="rId62" Type="http://schemas.openxmlformats.org/officeDocument/2006/relationships/image" Target="media/image29.png"/><Relationship Id="rId70" Type="http://schemas.openxmlformats.org/officeDocument/2006/relationships/image" Target="media/image35.emf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0.bin"/><Relationship Id="rId91" Type="http://schemas.openxmlformats.org/officeDocument/2006/relationships/image" Target="media/image46.wmf"/><Relationship Id="rId96" Type="http://schemas.openxmlformats.org/officeDocument/2006/relationships/oleObject" Target="embeddings/oleObject34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gif"/><Relationship Id="rId28" Type="http://schemas.openxmlformats.org/officeDocument/2006/relationships/image" Target="media/image10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image" Target="media/image25.png"/><Relationship Id="rId106" Type="http://schemas.openxmlformats.org/officeDocument/2006/relationships/oleObject" Target="embeddings/oleObject3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1.wmf"/><Relationship Id="rId73" Type="http://schemas.openxmlformats.org/officeDocument/2006/relationships/image" Target="media/image37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1.wmf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footer" Target="footer1.xml"/><Relationship Id="rId34" Type="http://schemas.openxmlformats.org/officeDocument/2006/relationships/image" Target="media/image17.gif"/><Relationship Id="rId50" Type="http://schemas.openxmlformats.org/officeDocument/2006/relationships/oleObject" Target="embeddings/oleObject18.bin"/><Relationship Id="rId55" Type="http://schemas.openxmlformats.org/officeDocument/2006/relationships/image" Target="media/image23.png"/><Relationship Id="rId76" Type="http://schemas.openxmlformats.org/officeDocument/2006/relationships/oleObject" Target="embeddings/oleObject2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38.bin"/><Relationship Id="rId7" Type="http://schemas.openxmlformats.org/officeDocument/2006/relationships/image" Target="media/image1.jpeg"/><Relationship Id="rId71" Type="http://schemas.openxmlformats.org/officeDocument/2006/relationships/image" Target="media/image36.wmf"/><Relationship Id="rId92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2</Pages>
  <Words>3692</Words>
  <Characters>18462</Characters>
  <Application>Microsoft Office Word</Application>
  <DocSecurity>0</DocSecurity>
  <Lines>153</Lines>
  <Paragraphs>4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יצחק גלאם</cp:lastModifiedBy>
  <cp:revision>4</cp:revision>
  <dcterms:created xsi:type="dcterms:W3CDTF">2017-06-16T06:42:00Z</dcterms:created>
  <dcterms:modified xsi:type="dcterms:W3CDTF">2017-06-17T20:39:00Z</dcterms:modified>
</cp:coreProperties>
</file>